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2" r:id="rId2"/>
    <p:sldMasterId id="2147483815" r:id="rId3"/>
    <p:sldMasterId id="2147483818" r:id="rId4"/>
    <p:sldMasterId id="2147483823" r:id="rId5"/>
  </p:sldMasterIdLst>
  <p:notesMasterIdLst>
    <p:notesMasterId r:id="rId97"/>
  </p:notesMasterIdLst>
  <p:sldIdLst>
    <p:sldId id="284" r:id="rId6"/>
    <p:sldId id="263" r:id="rId7"/>
    <p:sldId id="331" r:id="rId8"/>
    <p:sldId id="290" r:id="rId9"/>
    <p:sldId id="291" r:id="rId10"/>
    <p:sldId id="292" r:id="rId11"/>
    <p:sldId id="293" r:id="rId12"/>
    <p:sldId id="327" r:id="rId13"/>
    <p:sldId id="332" r:id="rId14"/>
    <p:sldId id="326" r:id="rId15"/>
    <p:sldId id="277" r:id="rId16"/>
    <p:sldId id="278" r:id="rId17"/>
    <p:sldId id="279" r:id="rId18"/>
    <p:sldId id="296" r:id="rId19"/>
    <p:sldId id="334" r:id="rId20"/>
    <p:sldId id="335" r:id="rId21"/>
    <p:sldId id="297" r:id="rId22"/>
    <p:sldId id="333" r:id="rId23"/>
    <p:sldId id="336" r:id="rId24"/>
    <p:sldId id="283" r:id="rId25"/>
    <p:sldId id="298" r:id="rId26"/>
    <p:sldId id="299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10" r:id="rId37"/>
    <p:sldId id="311" r:id="rId38"/>
    <p:sldId id="312" r:id="rId39"/>
    <p:sldId id="313" r:id="rId40"/>
    <p:sldId id="314" r:id="rId41"/>
    <p:sldId id="315" r:id="rId42"/>
    <p:sldId id="316" r:id="rId43"/>
    <p:sldId id="317" r:id="rId44"/>
    <p:sldId id="318" r:id="rId45"/>
    <p:sldId id="319" r:id="rId46"/>
    <p:sldId id="320" r:id="rId47"/>
    <p:sldId id="321" r:id="rId48"/>
    <p:sldId id="322" r:id="rId49"/>
    <p:sldId id="323" r:id="rId50"/>
    <p:sldId id="324" r:id="rId51"/>
    <p:sldId id="325" r:id="rId52"/>
    <p:sldId id="340" r:id="rId53"/>
    <p:sldId id="343" r:id="rId54"/>
    <p:sldId id="344" r:id="rId55"/>
    <p:sldId id="346" r:id="rId56"/>
    <p:sldId id="345" r:id="rId57"/>
    <p:sldId id="348" r:id="rId58"/>
    <p:sldId id="349" r:id="rId59"/>
    <p:sldId id="357" r:id="rId60"/>
    <p:sldId id="358" r:id="rId61"/>
    <p:sldId id="350" r:id="rId62"/>
    <p:sldId id="351" r:id="rId63"/>
    <p:sldId id="352" r:id="rId64"/>
    <p:sldId id="353" r:id="rId65"/>
    <p:sldId id="354" r:id="rId66"/>
    <p:sldId id="355" r:id="rId67"/>
    <p:sldId id="356" r:id="rId68"/>
    <p:sldId id="359" r:id="rId69"/>
    <p:sldId id="360" r:id="rId70"/>
    <p:sldId id="361" r:id="rId71"/>
    <p:sldId id="362" r:id="rId72"/>
    <p:sldId id="364" r:id="rId73"/>
    <p:sldId id="363" r:id="rId74"/>
    <p:sldId id="366" r:id="rId75"/>
    <p:sldId id="365" r:id="rId76"/>
    <p:sldId id="368" r:id="rId77"/>
    <p:sldId id="367" r:id="rId78"/>
    <p:sldId id="369" r:id="rId79"/>
    <p:sldId id="370" r:id="rId80"/>
    <p:sldId id="371" r:id="rId81"/>
    <p:sldId id="372" r:id="rId82"/>
    <p:sldId id="373" r:id="rId83"/>
    <p:sldId id="374" r:id="rId84"/>
    <p:sldId id="375" r:id="rId85"/>
    <p:sldId id="376" r:id="rId86"/>
    <p:sldId id="377" r:id="rId87"/>
    <p:sldId id="380" r:id="rId88"/>
    <p:sldId id="379" r:id="rId89"/>
    <p:sldId id="378" r:id="rId90"/>
    <p:sldId id="383" r:id="rId91"/>
    <p:sldId id="337" r:id="rId92"/>
    <p:sldId id="338" r:id="rId93"/>
    <p:sldId id="341" r:id="rId94"/>
    <p:sldId id="339" r:id="rId95"/>
    <p:sldId id="342" r:id="rId96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969696"/>
    <a:srgbClr val="FF3300"/>
    <a:srgbClr val="FFFF00"/>
    <a:srgbClr val="93F4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9" autoAdjust="0"/>
    <p:restoredTop sz="94624" autoAdjust="0"/>
  </p:normalViewPr>
  <p:slideViewPr>
    <p:cSldViewPr snapToObjects="1"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theme" Target="theme/theme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presProps" Target="presProps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429C2E8-90C6-2D72-C6C6-37AF8DB75B2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E28AAF14-3B95-69D0-78E3-D0C65EBA1C7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6500" name="Rectangle 4">
            <a:extLst>
              <a:ext uri="{FF2B5EF4-FFF2-40B4-BE49-F238E27FC236}">
                <a16:creationId xmlns:a16="http://schemas.microsoft.com/office/drawing/2014/main" id="{DAD32DC3-71FA-6CAE-D33F-688AE85C674E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DFEC19F9-59BD-7F0B-4FCE-49BBFB441C9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B196A39-BCC4-BEC5-4092-B813198E8D0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E33727A1-F15C-753E-7156-B8CB03968F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FE92B157-B4C2-4160-A9A6-0D9AD782E01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624D9B-9214-1057-FCAE-1A2574D83C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81004-8C02-428A-BCA5-0FF21687D2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D83B40-CE7E-F624-B28C-C281844AC1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613420-883F-0846-221A-17BF308DC7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FA64AB-C6D9-4BFC-B5AF-277B5B1266E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30809036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94EF596-AA60-F7C5-1161-82C20D5768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828B-7B9C-445E-B61E-B2D0F0BE55F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D2A0CC-B30A-9C0A-4B49-7BB18E829C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159DE4-0CAF-179E-790D-1E6573C812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4A48DB-3061-4597-8DBF-529E001F069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33908407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0FD270-AFB2-FD43-8556-0622E6EA42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06BF2-F03F-414A-B54F-7D1F9F4053D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14B5EF-2563-6B89-3FF1-E393F7BD28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36B50C-D8AC-BEC7-0437-4258DAF0B3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C1366E-17BE-433C-BA31-E2153B4929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52728407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99961DD-A009-E7C9-D2F6-C647D00DA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6A1826E-EA40-6E7D-EBAD-29B7B4F423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CA47BA-1F67-783A-FDE5-19388EB838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265D5A-10C9-4986-8CA5-8A572C18F15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45088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7DB1BC5-21F4-EEDD-C5B2-9A88DA6E4E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3F416CB-3DAC-5385-5BE6-A5902CE298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5890543-1464-CE63-31B6-D24DFE979A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5EC94-C1BC-4ADE-9427-AE66C9BA0F1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772633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47ECA0F-E864-EE85-A43A-1B39DA7C956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4247847A-AADB-BD49-1269-F85245D0A9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9C90A9E2-441B-FEE2-8B8B-71BCF5132FA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54FA7E1D-7083-BB38-891B-7BA68D3F0F0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F1492BC6-EF8E-B901-F2E8-B7FE587EE58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FCBA8BCE-0D0C-9B5D-0928-FD21439D398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87B5E625-2FD1-1ED8-0502-5260B449F31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D2C8C56A-3664-CA0B-F3A3-D5B629A877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55AF1475-1111-7755-2D94-2A56689ABF5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61AAF54B-26F5-2672-9F16-6361E60CE3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9825BE7B-40F0-239A-EBC5-4AAE39AEBA8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01827C54-F4CD-B36E-AEE5-19D3211F8D7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F3784C6B-BBA0-8272-26EB-810937E6759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5A7F72F4-6C55-2BB3-3F8D-D0E184EEF73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2561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561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B4835450-3156-45BD-7A71-A61B2AA19F7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158A2F-A15E-4034-9DC7-A7D762758CB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13FEEB5E-B051-3FC7-3F11-055640285F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60BFF024-12DF-4071-9258-FDCCFD0AA3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F71A29E9-A588-44A9-A6FA-8AA103B2ED6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95062195"/>
      </p:ext>
    </p:extLst>
  </p:cSld>
  <p:clrMapOvr>
    <a:masterClrMapping/>
  </p:clrMapOvr>
  <p:transition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981200"/>
            <a:ext cx="75438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C2C9E13-F0C2-9947-A41B-38003D7AE7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C2020-430A-45F8-914C-096771ADE2E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BF737CC-BA3B-B6BE-B07C-156155A0DA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59CDD61-880E-7ED7-F64A-A5334738B3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305A75-92BA-4BD9-961B-6F446F076B5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16446100"/>
      </p:ext>
    </p:extLst>
  </p:cSld>
  <p:clrMapOvr>
    <a:masterClrMapping/>
  </p:clrMapOvr>
  <p:transition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AFED708-36E4-52EA-CD8B-A997A66AE2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4F34-9A62-44EC-A16E-414DD97AF7B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F02667B-4E5E-4BF9-EB36-731C62C7CC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23E0CD4C-F439-9E93-24D0-2609F903E6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339E5E-AF1B-4019-8BC8-2DE5AC89A23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66290243"/>
      </p:ext>
    </p:extLst>
  </p:cSld>
  <p:clrMapOvr>
    <a:masterClrMapping/>
  </p:clrMapOvr>
  <p:transition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9E745AB-3067-E1C5-C65F-ED18E25770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42389-1549-4D6C-BC10-858A7EA80D5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D6F8CC4-C6DE-A652-6D9B-21D3A07A1F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E1C57E5-93A8-C568-8DF2-E9DBA6CBA7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82C3C-D9F8-4A49-895F-1C9B33C2B9B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89639519"/>
      </p:ext>
    </p:extLst>
  </p:cSld>
  <p:clrMapOvr>
    <a:masterClrMapping/>
  </p:clrMapOvr>
  <p:transition>
    <p:blinds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63256BA7-2249-906D-6723-FBDF1D94D1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5FD67-054F-43EB-AE90-B9AC9C9D634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FED0E6E3-07F5-B7E4-9962-40CC610864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C8F1A12C-950C-D0B8-570E-FA3533AD11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62344-4357-4A7F-BED3-EEF3D66BD35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90272138"/>
      </p:ext>
    </p:extLst>
  </p:cSld>
  <p:clrMapOvr>
    <a:masterClrMapping/>
  </p:clrMapOvr>
  <p:transition>
    <p:blinds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9A163F30-B9F6-0667-9F96-78E485A3FC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7E481D-C8C7-4CBF-89FD-EF3BF1AE20D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450B3B91-2B4C-FDDD-002A-4E5FBE608F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1659539D-CA5C-2BFF-23A1-E40F83C3BC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863391-4D92-48D5-867A-7B118A006E1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76194506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10B6EC-ACA7-4C13-9EBE-F3DF7E69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A5119-E9EE-47F5-BC20-E4AF61D264C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63A198-CF0B-82DF-4CCB-3537750C39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0D2674-26AB-E796-F5F2-2751F569E8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C0A21-121F-43FC-94E3-B371BE4A4E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31920848"/>
      </p:ext>
    </p:extLst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978C73B2-D00E-0FC6-8822-4F618C343F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FC7B5-8796-4CD1-A924-B15403C2575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B315978C-FD1F-842B-3FE0-AA5DFB1D4F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E02416C1-CF69-A677-F9DE-11ACA7B35A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FD24A4-F2BF-493E-A1AC-3070D439F72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01149263"/>
      </p:ext>
    </p:extLst>
  </p:cSld>
  <p:clrMapOvr>
    <a:masterClrMapping/>
  </p:clrMapOvr>
  <p:transition>
    <p:blinds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7FAF581-084D-4D5C-5EDA-58958824FE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8ED5A-A8C0-4C51-AD3B-8DC0A8B0D8D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89AE2F4-08EC-1E69-D9DB-8F62634DF5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D29C0E3-4536-37A6-6ACC-4E875EF9B7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D71219-2A0E-4134-81CB-F92DE70891E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48936335"/>
      </p:ext>
    </p:extLst>
  </p:cSld>
  <p:clrMapOvr>
    <a:masterClrMapping/>
  </p:clrMapOvr>
  <p:transition>
    <p:blinds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6C13CDF-1020-759E-8095-68AF0ED055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14A1B-AE2E-4FB6-9B2C-40B0E97D74E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2D8EAFC-656E-CFDF-22E1-5C6A7117B4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7F179EA-34CA-56D9-3C42-45CC486F88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47D3BB-390E-49CB-8CE2-5D736AA926A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13342966"/>
      </p:ext>
    </p:extLst>
  </p:cSld>
  <p:clrMapOvr>
    <a:masterClrMapping/>
  </p:clrMapOvr>
  <p:transition>
    <p:blinds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981200"/>
            <a:ext cx="75438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1F2D0AC-E785-D216-DC40-BA517BA0F6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0731F-8E34-4FFE-B734-A4469C50D35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5A893AB-F404-A1A3-792B-D259DCBA52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41D9AE5E-57D8-3B4A-4229-3AF1486B2B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4A695B-AF95-4F6A-82A1-1E24C07897D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7274427"/>
      </p:ext>
    </p:extLst>
  </p:cSld>
  <p:clrMapOvr>
    <a:masterClrMapping/>
  </p:clrMapOvr>
  <p:transition>
    <p:blinds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6A0E51B-0348-D2CE-EB66-94736F5D58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8D431-B310-4A0C-A632-E62D1494BF9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219D235-F2AC-3901-818B-4F35BCD99E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DD1C653-B41E-D652-AC1B-3AF29CA53C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71FB14-4FA2-482C-A04B-54FF01A2F4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39561581"/>
      </p:ext>
    </p:extLst>
  </p:cSld>
  <p:clrMapOvr>
    <a:masterClrMapping/>
  </p:clrMapOvr>
  <p:transition>
    <p:blinds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F3ADEB4-BBE0-B76A-57F2-95715DFC177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75D20C73-7850-C580-5B5E-6F662C862E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57688A2B-AEC1-5E4A-7636-5B54B46D382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08EB4CEE-F934-99BD-2E81-510C07033E6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6B0AAFFE-830F-F8BC-3943-17930D088F2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D871E638-B542-DEF7-045B-E2E8DED342E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C172198C-F1C2-7193-8B5A-0FE5C71C308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71097177-2371-2349-969E-24D96874AD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339051BC-4675-A18E-A757-745F1FEB95D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BB0F0E76-725A-AA8B-ADAE-3CFC826C937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9ADFDAEA-D532-4A74-18AF-279AB6CFF32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5C2F3E93-BAFB-A7A2-E94B-191B06A4555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C2CBEB0D-6549-1810-354C-33C8C0E8448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556FE0BF-D72B-ADE1-10D6-9A57887D619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8AC9B2B4-7F7B-CD32-79ED-EBCE6C8F34FD}"/>
              </a:ext>
            </a:extLst>
          </p:cNvPr>
          <p:cNvSpPr txBox="1"/>
          <p:nvPr userDrawn="1"/>
        </p:nvSpPr>
        <p:spPr>
          <a:xfrm>
            <a:off x="103188" y="1481138"/>
            <a:ext cx="7905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Arial" charset="0"/>
              </a:rPr>
              <a:t>N4 LS</a:t>
            </a:r>
          </a:p>
        </p:txBody>
      </p:sp>
      <p:sp>
        <p:nvSpPr>
          <p:cNvPr id="17" name="Rectangle 18">
            <a:extLst>
              <a:ext uri="{FF2B5EF4-FFF2-40B4-BE49-F238E27FC236}">
                <a16:creationId xmlns:a16="http://schemas.microsoft.com/office/drawing/2014/main" id="{8C747A19-3C5F-C5BF-20DB-2171C821E30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31C4F-5DCC-4084-94A1-D90342A01A5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2A24483F-89C5-A2FB-03AF-69321EE61B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A10B63A1-A950-9830-6E38-C898783771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2F06E75C-8A00-4A72-8FB4-FE144E76E62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481515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18BA64B-B5E4-ED0F-E56D-003B3BD9AD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97B44E9-5FCC-6C8C-3B82-F092C7E1C8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80EE478-C3FA-A994-B326-57FEF01AE9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B2F823-1636-48C1-B64C-B34F50541B9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042588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194916F-1683-E659-BF74-1612A6F197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FEE2F1A-4855-E1D0-AA51-964FFFF78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869D88A-B746-17AB-320A-B84440599A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0D40C2-0EB2-4FD6-90CA-9A6EFB2F6AF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379227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F3105AE-50B6-F5EF-BDAE-6C958EF3C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C187E-5E97-430D-A93B-0077F5F263C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6E5EF8D-8529-5388-A4EB-19BC40217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DB962D4-3758-62C9-1D7B-261375DCD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2131C8-4DE2-45B5-BB14-EB538B06FCD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555247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1A76251-2F1F-E429-0300-A3911612B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C51C8-15B4-4512-94FE-74D226DC7D7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15E13A2E-24B3-FC15-F097-1AB0EAC35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E40BC78-725C-758E-0EE9-012B93D91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253A7-7516-4502-BBCB-D8C82733997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520449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259BDD-7D51-AC47-9C48-D49CCE3034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60101-AF37-4FD5-8BB3-4341CA3E4B7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E698AFA-10B0-CFCE-DF98-EEDA841A1B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A664BF1-E88B-184E-8E99-DE8F87367A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19E113-E923-477A-B15D-A12C876A632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18084271"/>
      </p:ext>
    </p:extLst>
  </p:cSld>
  <p:clrMapOvr>
    <a:masterClrMapping/>
  </p:clrMapOvr>
  <p:transition>
    <p:blinds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7160494-20AD-FE2C-A597-66850E2DC8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9B470-0A95-49E3-A631-8CC06C081D1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683E2F0-3FDE-2409-09EB-8847B89AA3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0663D96-AC68-EABB-97BE-1FF72A38A2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D93151-DC6F-442F-8CB3-842893EED7B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38055737"/>
      </p:ext>
    </p:extLst>
  </p:cSld>
  <p:clrMapOvr>
    <a:masterClrMapping/>
  </p:clrMapOvr>
  <p:transition>
    <p:blinds dir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ECB856E-36A2-0C6B-DE87-2A5EACA2B4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A8289A5-FC5B-3BFC-3AB8-8CA813BF6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7D76FB9-102B-8CA7-2B73-D8BE842D08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Comic Sans MS" panose="030F0702030302020204" pitchFamily="66" charset="0"/>
                <a:cs typeface="Arial" panose="020B0604020202020204" pitchFamily="34" charset="0"/>
              </a:defRPr>
            </a:lvl1pPr>
          </a:lstStyle>
          <a:p>
            <a:fld id="{D458D36F-3541-4E93-B46D-CE79CD84B2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24680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57724F-6B74-F79C-4026-E234DCD4A4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71DAC-9812-4362-A8EA-3D916928261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D0666F-F2BF-9978-BEC1-B72FA359B4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71547E-FD17-7BCD-384E-FAF5D35F2E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E9E30D-69C9-4F24-AAC4-63CDD6E11F7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25648096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2295BB9-D63A-8881-5E97-18C2099AA0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AB42D-3ED8-4068-BB7A-518ABC4F629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AA21C59-07F0-6CFA-4053-C8402CE9A8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49EA990-8125-E74C-709D-DF85B54BB6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17DF8F-DE3C-418D-A51F-F7CECAAA24B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68238011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A0281E4-E6E7-9C18-1617-41FC9DD7AE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36CCC-3E22-498E-B96A-0AB747B8F7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E668F11-55D2-CC55-F251-56A8B0F869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EB0751-703F-6D0A-1371-525B23F4DE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DDC6B3-EA9E-4DC1-AC06-055D337E1D9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71882015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ABBCA31-55FD-7754-809F-1F23807045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8C583-8F36-49DF-BB4D-539C85C5C31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76DDB4A-02AA-2557-1DE0-72497321D1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E61CB60-2BDB-0984-0ED3-E00A00318A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CC5FE6-D3B0-4032-8DDD-CF5B0A7AA28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1707767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F83572-E3CB-D75A-3AC8-7D5FCB1176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5749F-C200-4065-A004-A3AB342F7A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5D46B5F-CBDB-51AF-0790-7285D10FF4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CB6C3B-8983-EB91-A416-8C0B4363BA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97ADDF-6A07-4849-B9F5-92DE272209D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89752326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7C2F809-F624-B0E8-10F6-6E664DFD4B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4A022-B67C-4D9E-BDEA-6B1E2FBEA0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109578-3448-7112-F735-A068A9BDBD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FCDA00-F101-4A24-FC61-FCA9D9CA2E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06B98B-8DE4-4930-B19F-82202A82EE7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75524099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30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14AB7614-06DA-411D-D6EA-3F1B200928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353FA2A4-DA3A-3B95-B4C2-D817EA876D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42A1A573-C891-0736-68FF-DC41B31011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fld id="{358638C1-61AD-46EC-B7E4-1B9504DC2B1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6D1B6E8B-DE84-0AA1-0AE2-3EF20701697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DAB256D3-90E1-086F-52EA-7FF1250D2D4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omic Sans MS" panose="030F0702030302020204" pitchFamily="66" charset="0"/>
              </a:defRPr>
            </a:lvl1pPr>
          </a:lstStyle>
          <a:p>
            <a:fld id="{8FBD9D1A-A03B-4FA1-B50A-783D905F602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  <p:sldLayoutId id="2147484008" r:id="rId2"/>
    <p:sldLayoutId id="2147484009" r:id="rId3"/>
    <p:sldLayoutId id="2147484010" r:id="rId4"/>
    <p:sldLayoutId id="2147484011" r:id="rId5"/>
    <p:sldLayoutId id="2147484012" r:id="rId6"/>
    <p:sldLayoutId id="2147484013" r:id="rId7"/>
    <p:sldLayoutId id="2147484014" r:id="rId8"/>
    <p:sldLayoutId id="2147484015" r:id="rId9"/>
    <p:sldLayoutId id="2147484016" r:id="rId10"/>
    <p:sldLayoutId id="2147484017" r:id="rId11"/>
    <p:sldLayoutId id="2147484031" r:id="rId12"/>
    <p:sldLayoutId id="2147484032" r:id="rId13"/>
  </p:sldLayoutIdLst>
  <p:transition>
    <p:blinds dir="vert"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2">
            <a:extLst>
              <a:ext uri="{FF2B5EF4-FFF2-40B4-BE49-F238E27FC236}">
                <a16:creationId xmlns:a16="http://schemas.microsoft.com/office/drawing/2014/main" id="{CC89D1C7-73B0-B198-8C83-BFA00E1189A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4579" name="Freeform 3">
              <a:extLst>
                <a:ext uri="{FF2B5EF4-FFF2-40B4-BE49-F238E27FC236}">
                  <a16:creationId xmlns:a16="http://schemas.microsoft.com/office/drawing/2014/main" id="{B707D23F-7ABE-63F7-4F13-7E756E2110E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24580" name="Freeform 4">
              <a:extLst>
                <a:ext uri="{FF2B5EF4-FFF2-40B4-BE49-F238E27FC236}">
                  <a16:creationId xmlns:a16="http://schemas.microsoft.com/office/drawing/2014/main" id="{A40CDA9C-14D1-ED29-D043-43528AD4B9B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50185" name="Group 5">
              <a:extLst>
                <a:ext uri="{FF2B5EF4-FFF2-40B4-BE49-F238E27FC236}">
                  <a16:creationId xmlns:a16="http://schemas.microsoft.com/office/drawing/2014/main" id="{85C11FDA-56A4-8631-7D9C-8CE6E6AF775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4582" name="Freeform 6">
                <a:extLst>
                  <a:ext uri="{FF2B5EF4-FFF2-40B4-BE49-F238E27FC236}">
                    <a16:creationId xmlns:a16="http://schemas.microsoft.com/office/drawing/2014/main" id="{DF1263BB-D40A-70F8-0B06-FCF31524B8F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3" name="Freeform 7">
                <a:extLst>
                  <a:ext uri="{FF2B5EF4-FFF2-40B4-BE49-F238E27FC236}">
                    <a16:creationId xmlns:a16="http://schemas.microsoft.com/office/drawing/2014/main" id="{B6B0A804-5958-2934-EDD7-66F008CEF14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4" name="Freeform 8">
                <a:extLst>
                  <a:ext uri="{FF2B5EF4-FFF2-40B4-BE49-F238E27FC236}">
                    <a16:creationId xmlns:a16="http://schemas.microsoft.com/office/drawing/2014/main" id="{33521AE3-CEED-635D-170A-AC0DC2DB6FF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5" name="Freeform 9">
                <a:extLst>
                  <a:ext uri="{FF2B5EF4-FFF2-40B4-BE49-F238E27FC236}">
                    <a16:creationId xmlns:a16="http://schemas.microsoft.com/office/drawing/2014/main" id="{94242296-E27F-B951-1730-5D87512B060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6" name="Freeform 10">
                <a:extLst>
                  <a:ext uri="{FF2B5EF4-FFF2-40B4-BE49-F238E27FC236}">
                    <a16:creationId xmlns:a16="http://schemas.microsoft.com/office/drawing/2014/main" id="{50DBFB02-6731-0E85-8D17-463BF61F66C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7" name="Freeform 11">
                <a:extLst>
                  <a:ext uri="{FF2B5EF4-FFF2-40B4-BE49-F238E27FC236}">
                    <a16:creationId xmlns:a16="http://schemas.microsoft.com/office/drawing/2014/main" id="{42ED4FFE-EA85-E2D9-B8A7-A18F746132B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8" name="Freeform 12">
                <a:extLst>
                  <a:ext uri="{FF2B5EF4-FFF2-40B4-BE49-F238E27FC236}">
                    <a16:creationId xmlns:a16="http://schemas.microsoft.com/office/drawing/2014/main" id="{DDD282A3-F691-9053-D9FB-73ED292AA3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9" name="Freeform 13">
                <a:extLst>
                  <a:ext uri="{FF2B5EF4-FFF2-40B4-BE49-F238E27FC236}">
                    <a16:creationId xmlns:a16="http://schemas.microsoft.com/office/drawing/2014/main" id="{E3682DF4-C8C6-3BDB-D271-FAB9DF8F4EA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90" name="Freeform 14">
                <a:extLst>
                  <a:ext uri="{FF2B5EF4-FFF2-40B4-BE49-F238E27FC236}">
                    <a16:creationId xmlns:a16="http://schemas.microsoft.com/office/drawing/2014/main" id="{AD7418CC-918E-B3BC-7029-4645B8086A4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24593" name="Rectangle 17">
            <a:extLst>
              <a:ext uri="{FF2B5EF4-FFF2-40B4-BE49-F238E27FC236}">
                <a16:creationId xmlns:a16="http://schemas.microsoft.com/office/drawing/2014/main" id="{B0DC9A62-0F19-8039-402C-D29E913C422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27B1DF5F-06F4-4C0F-9958-6D66C9E023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594" name="Rectangle 18">
            <a:extLst>
              <a:ext uri="{FF2B5EF4-FFF2-40B4-BE49-F238E27FC236}">
                <a16:creationId xmlns:a16="http://schemas.microsoft.com/office/drawing/2014/main" id="{54037CA3-B246-D7AF-F4E8-ACA86962F2C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4595" name="Rectangle 19">
            <a:extLst>
              <a:ext uri="{FF2B5EF4-FFF2-40B4-BE49-F238E27FC236}">
                <a16:creationId xmlns:a16="http://schemas.microsoft.com/office/drawing/2014/main" id="{7F6F782B-F6F2-0359-D62F-AC110487BFF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CED10270-DA37-4D3C-802B-9ED92D541D64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F3E7F75-E17F-1699-AB2E-900377A81910}"/>
              </a:ext>
            </a:extLst>
          </p:cNvPr>
          <p:cNvSpPr txBox="1"/>
          <p:nvPr userDrawn="1"/>
        </p:nvSpPr>
        <p:spPr>
          <a:xfrm>
            <a:off x="7938" y="1509713"/>
            <a:ext cx="86518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N4 LS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33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  <p:sldLayoutId id="2147484034" r:id="rId12"/>
    <p:sldLayoutId id="2147484035" r:id="rId13"/>
    <p:sldLayoutId id="2147484036" r:id="rId14"/>
  </p:sldLayoutIdLst>
  <p:transition>
    <p:blinds dir="vert"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Placeholder 1">
            <a:extLst>
              <a:ext uri="{FF2B5EF4-FFF2-40B4-BE49-F238E27FC236}">
                <a16:creationId xmlns:a16="http://schemas.microsoft.com/office/drawing/2014/main" id="{55E85722-5E9B-6A63-0989-8E8EDE234AB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51203" name="Text Placeholder 2">
            <a:extLst>
              <a:ext uri="{FF2B5EF4-FFF2-40B4-BE49-F238E27FC236}">
                <a16:creationId xmlns:a16="http://schemas.microsoft.com/office/drawing/2014/main" id="{9F19239C-A63A-05DC-0821-CC199E6E489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022DC8-12E0-7421-DB13-A99168846F8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7E024719-5ADF-4119-B6FE-EAC9D7F1A3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1923AE-D355-2AB8-C494-8B399E8959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8F0D3D-A2EB-452C-3339-6309B11BD9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omic Sans MS" panose="030F0702030302020204" pitchFamily="66" charset="0"/>
              </a:defRPr>
            </a:lvl1pPr>
          </a:lstStyle>
          <a:p>
            <a:fld id="{0B935633-EE18-4897-A89B-327D72E9D07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8" r:id="rId1"/>
    <p:sldLayoutId id="2147484029" r:id="rId2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5D688704-4D0F-9EF3-10B5-F8D5D48E1B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487D8934-66DC-ADE9-4937-5BA2A646CA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B823AB41-F379-7EC1-7A5F-5AB1CD9A847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8D514C09-1744-4D37-9345-0EAEDCD230A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8E731867-7E54-BF9F-1429-6B36EA339E6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3601D7A8-3474-3F9F-F7B8-0BE9747A44C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Comic Sans MS" panose="030F0702030302020204" pitchFamily="66" charset="0"/>
              </a:defRPr>
            </a:lvl1pPr>
          </a:lstStyle>
          <a:p>
            <a:fld id="{BB2B97EC-6414-4DA6-9468-D1DF1343CE4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0" r:id="rId1"/>
  </p:sldLayoutIdLst>
  <p:transition>
    <p:blinds dir="vert"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0F29644D-F6FD-C7FC-327C-2DF6F30396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60864A20-1D09-6AFA-9F01-EAA3AB727B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EC2D312-40D2-0BA3-8229-C1CA2114938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D8CEDAC-2330-3C24-BFEC-68735E36426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EF9C3AC-08D2-4306-ABFC-9DC6ED80125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73498EF0-8F01-467A-8DA5-5CF19EC8975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55.xml"/><Relationship Id="rId3" Type="http://schemas.openxmlformats.org/officeDocument/2006/relationships/image" Target="../media/image2.png"/><Relationship Id="rId7" Type="http://schemas.openxmlformats.org/officeDocument/2006/relationships/slide" Target="slide21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6" Type="http://schemas.openxmlformats.org/officeDocument/2006/relationships/slide" Target="slide12.xml"/><Relationship Id="rId5" Type="http://schemas.openxmlformats.org/officeDocument/2006/relationships/slide" Target="slide2.xml"/><Relationship Id="rId4" Type="http://schemas.openxmlformats.org/officeDocument/2006/relationships/slide" Target="slide4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image" Target="../media/image1.gif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4.wmf"/><Relationship Id="rId18" Type="http://schemas.openxmlformats.org/officeDocument/2006/relationships/image" Target="../media/image27.wmf"/><Relationship Id="rId3" Type="http://schemas.openxmlformats.org/officeDocument/2006/relationships/image" Target="../media/image18.wmf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6.bin"/><Relationship Id="rId2" Type="http://schemas.openxmlformats.org/officeDocument/2006/relationships/image" Target="../media/image10.png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.png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0.wmf"/><Relationship Id="rId2" Type="http://schemas.openxmlformats.org/officeDocument/2006/relationships/oleObject" Target="../embeddings/oleObject20.bin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9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8.bin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0.wmf"/><Relationship Id="rId5" Type="http://schemas.openxmlformats.org/officeDocument/2006/relationships/image" Target="../media/image35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8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36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wmf"/><Relationship Id="rId2" Type="http://schemas.openxmlformats.org/officeDocument/2006/relationships/image" Target="../media/image34.pn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8.bin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5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36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2" Type="http://schemas.openxmlformats.org/officeDocument/2006/relationships/image" Target="../media/image34.pn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8.bin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0.wmf"/><Relationship Id="rId5" Type="http://schemas.openxmlformats.org/officeDocument/2006/relationships/image" Target="../media/image35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38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36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0.wmf"/><Relationship Id="rId2" Type="http://schemas.openxmlformats.org/officeDocument/2006/relationships/image" Target="../media/image34.pn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58.bin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0.wmf"/><Relationship Id="rId5" Type="http://schemas.openxmlformats.org/officeDocument/2006/relationships/image" Target="../media/image35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38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5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63.bin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30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0.wmf"/><Relationship Id="rId5" Type="http://schemas.openxmlformats.org/officeDocument/2006/relationships/image" Target="../media/image35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38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6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47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49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image" Target="../media/image48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4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48.w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46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45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47.wmf"/><Relationship Id="rId3" Type="http://schemas.openxmlformats.org/officeDocument/2006/relationships/image" Target="../media/image4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84.bin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48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46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45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4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47.wmf"/><Relationship Id="rId3" Type="http://schemas.openxmlformats.org/officeDocument/2006/relationships/image" Target="../media/image4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94.bin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4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99.bin"/><Relationship Id="rId3" Type="http://schemas.openxmlformats.org/officeDocument/2006/relationships/image" Target="../media/image48.wmf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46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45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47.wmf"/><Relationship Id="rId3" Type="http://schemas.openxmlformats.org/officeDocument/2006/relationships/image" Target="../media/image4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04.bin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4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47.wmf"/><Relationship Id="rId3" Type="http://schemas.openxmlformats.org/officeDocument/2006/relationships/image" Target="../media/image4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09.bin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4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13.bin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12" Type="http://schemas.openxmlformats.org/officeDocument/2006/relationships/image" Target="../media/image56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12.bin"/><Relationship Id="rId5" Type="http://schemas.openxmlformats.org/officeDocument/2006/relationships/image" Target="../media/image51.wmf"/><Relationship Id="rId10" Type="http://schemas.openxmlformats.org/officeDocument/2006/relationships/image" Target="../media/image55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17.bin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21.bin"/><Relationship Id="rId3" Type="http://schemas.openxmlformats.org/officeDocument/2006/relationships/image" Target="../media/image51.w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56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20.bin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5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25.bin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24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29.bin"/><Relationship Id="rId3" Type="http://schemas.openxmlformats.org/officeDocument/2006/relationships/image" Target="../media/image51.w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56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28.bin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5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33.bin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32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37.bin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.png"/><Relationship Id="rId4" Type="http://schemas.openxmlformats.org/officeDocument/2006/relationships/image" Target="../media/image5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9.jpeg"/><Relationship Id="rId4" Type="http://schemas.openxmlformats.org/officeDocument/2006/relationships/image" Target="../media/image2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4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1.w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3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4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0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2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7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56.bin"/><Relationship Id="rId3" Type="http://schemas.openxmlformats.org/officeDocument/2006/relationships/image" Target="../media/image87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07.wmf"/><Relationship Id="rId2" Type="http://schemas.openxmlformats.org/officeDocument/2006/relationships/oleObject" Target="../embeddings/oleObject148.bin"/><Relationship Id="rId16" Type="http://schemas.openxmlformats.org/officeDocument/2006/relationships/oleObject" Target="../embeddings/oleObject15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04.wmf"/><Relationship Id="rId5" Type="http://schemas.openxmlformats.org/officeDocument/2006/relationships/image" Target="../media/image101.png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5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oleObject" Target="../embeddings/oleObject159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4.png"/><Relationship Id="rId5" Type="http://schemas.openxmlformats.org/officeDocument/2006/relationships/image" Target="../media/image113.jpeg"/><Relationship Id="rId4" Type="http://schemas.openxmlformats.org/officeDocument/2006/relationships/oleObject" Target="../embeddings/oleObject161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5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7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6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30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8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9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A467A4AF-C507-84F6-5D8E-230FFA51170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983A34-04FA-435C-A659-968D0EA28FB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156446C8-52B2-8DF4-4710-093F704530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A39F363E-3EE9-2925-C046-F6B6395FD7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CBA7181-6B62-4930-8614-4D2AB007360D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F28C1D2E-E6C6-7EDB-6806-6C28A07947E2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81200" y="506413"/>
            <a:ext cx="5256213" cy="6953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Graphs Charts &amp; Tables</a:t>
            </a:r>
            <a:endParaRPr lang="en-GB" sz="48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61446" name="Picture 3" descr="scottishflag">
            <a:extLst>
              <a:ext uri="{FF2B5EF4-FFF2-40B4-BE49-F238E27FC236}">
                <a16:creationId xmlns:a16="http://schemas.microsoft.com/office/drawing/2014/main" id="{2A999735-52D7-F09F-43C3-2863375AB7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4" descr="Office Objects 0572">
            <a:extLst>
              <a:ext uri="{FF2B5EF4-FFF2-40B4-BE49-F238E27FC236}">
                <a16:creationId xmlns:a16="http://schemas.microsoft.com/office/drawing/2014/main" id="{8AB699F0-4AF8-0628-A943-0C4DCD4FE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8" name="Text Box 5">
            <a:extLst>
              <a:ext uri="{FF2B5EF4-FFF2-40B4-BE49-F238E27FC236}">
                <a16:creationId xmlns:a16="http://schemas.microsoft.com/office/drawing/2014/main" id="{FA6C1A01-1D8B-BB95-E4FD-1341650B0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4044950"/>
            <a:ext cx="4333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Stem-Leaf Diagrams</a:t>
            </a:r>
          </a:p>
        </p:txBody>
      </p:sp>
      <p:sp>
        <p:nvSpPr>
          <p:cNvPr id="61449" name="Text Box 6">
            <a:extLst>
              <a:ext uri="{FF2B5EF4-FFF2-40B4-BE49-F238E27FC236}">
                <a16:creationId xmlns:a16="http://schemas.microsoft.com/office/drawing/2014/main" id="{8CC0F3FD-2693-2C6F-4715-FF2C72C45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2019300"/>
            <a:ext cx="5632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requency Tables &amp; Graphs</a:t>
            </a:r>
          </a:p>
        </p:txBody>
      </p:sp>
      <p:sp>
        <p:nvSpPr>
          <p:cNvPr id="61450" name="Text Box 7">
            <a:extLst>
              <a:ext uri="{FF2B5EF4-FFF2-40B4-BE49-F238E27FC236}">
                <a16:creationId xmlns:a16="http://schemas.microsoft.com/office/drawing/2014/main" id="{EB80F19A-B33C-E457-A562-32208B040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2698750"/>
            <a:ext cx="2214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ie Charts</a:t>
            </a:r>
          </a:p>
        </p:txBody>
      </p:sp>
      <p:sp>
        <p:nvSpPr>
          <p:cNvPr id="61451" name="AutoShape 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D469837A-01E7-289C-193F-4055EF2E6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4044950"/>
            <a:ext cx="609600" cy="5334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2" name="AutoShape 9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616BC734-EC98-5CA2-022F-61A33A134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2036763"/>
            <a:ext cx="609600" cy="5334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3" name="AutoShape 10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55B74FEF-466E-175E-9878-F8B16968F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2706688"/>
            <a:ext cx="6096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4" name="Text Box 11">
            <a:extLst>
              <a:ext uri="{FF2B5EF4-FFF2-40B4-BE49-F238E27FC236}">
                <a16:creationId xmlns:a16="http://schemas.microsoft.com/office/drawing/2014/main" id="{C3E8D8F1-7517-23C0-85BD-5B8BFE0C430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61455" name="Text Box 7">
            <a:extLst>
              <a:ext uri="{FF2B5EF4-FFF2-40B4-BE49-F238E27FC236}">
                <a16:creationId xmlns:a16="http://schemas.microsoft.com/office/drawing/2014/main" id="{C5F08B02-DA30-7039-F178-F232D5D7C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3368675"/>
            <a:ext cx="4856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onstructing Pie Charts</a:t>
            </a:r>
          </a:p>
        </p:txBody>
      </p:sp>
      <p:sp>
        <p:nvSpPr>
          <p:cNvPr id="61456" name="AutoShape 10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26AB3756-48BE-CF65-D531-0E2CBC60E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3375025"/>
            <a:ext cx="609600" cy="533400"/>
          </a:xfrm>
          <a:prstGeom prst="actionButtonForwardNext">
            <a:avLst/>
          </a:pr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57" name="Text Box 5">
            <a:extLst>
              <a:ext uri="{FF2B5EF4-FFF2-40B4-BE49-F238E27FC236}">
                <a16:creationId xmlns:a16="http://schemas.microsoft.com/office/drawing/2014/main" id="{00C79DA1-5508-6E4D-DDCE-FDD71C4DA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5291138"/>
            <a:ext cx="4491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am Type Questions</a:t>
            </a:r>
          </a:p>
        </p:txBody>
      </p:sp>
      <p:sp>
        <p:nvSpPr>
          <p:cNvPr id="61458" name="AutoShape 8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CCDEC6D5-19C3-B092-DCF5-AE4D94AA5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5291138"/>
            <a:ext cx="609600" cy="533400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Date Placeholder 1">
            <a:extLst>
              <a:ext uri="{FF2B5EF4-FFF2-40B4-BE49-F238E27FC236}">
                <a16:creationId xmlns:a16="http://schemas.microsoft.com/office/drawing/2014/main" id="{45AEEFEA-561F-46C3-4489-DB06B9ABD8C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6FD7295-4B48-4E22-923D-4D5859F4C00D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4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9635" name="Slide Number Placeholder 3">
            <a:extLst>
              <a:ext uri="{FF2B5EF4-FFF2-40B4-BE49-F238E27FC236}">
                <a16:creationId xmlns:a16="http://schemas.microsoft.com/office/drawing/2014/main" id="{06B5D271-688A-3226-574E-4A90D188C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7568A13-30CE-4B29-A9E9-F8A5BC9618CA}" type="slidenum">
              <a:rPr lang="en-GB" altLang="en-US">
                <a:latin typeface="Comic Sans MS" panose="030F0702030302020204" pitchFamily="66" charset="0"/>
              </a:rPr>
              <a:pPr eaLnBrk="1" hangingPunct="1"/>
              <a:t>10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9636" name="Rectangle 82">
            <a:extLst>
              <a:ext uri="{FF2B5EF4-FFF2-40B4-BE49-F238E27FC236}">
                <a16:creationId xmlns:a16="http://schemas.microsoft.com/office/drawing/2014/main" id="{883FEF62-F425-910B-24F6-B7539383B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8" y="50800"/>
            <a:ext cx="892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A hospital nurse </a:t>
            </a:r>
            <a:r>
              <a:rPr lang="en-GB" altLang="en-US" sz="2400">
                <a:latin typeface="Comic Sans MS" panose="030F0702030302020204" pitchFamily="66" charset="0"/>
              </a:rPr>
              <a:t>recorded</a:t>
            </a:r>
            <a:r>
              <a:rPr lang="en-US" altLang="en-US" sz="2400">
                <a:latin typeface="Comic Sans MS" panose="030F0702030302020204" pitchFamily="66" charset="0"/>
              </a:rPr>
              <a:t> a patient’s temperature every hour</a:t>
            </a:r>
          </a:p>
        </p:txBody>
      </p:sp>
      <p:sp>
        <p:nvSpPr>
          <p:cNvPr id="7183" name="Rectangle 84">
            <a:extLst>
              <a:ext uri="{FF2B5EF4-FFF2-40B4-BE49-F238E27FC236}">
                <a16:creationId xmlns:a16="http://schemas.microsoft.com/office/drawing/2014/main" id="{481D7977-EED8-D438-7B11-289505F77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6273800"/>
            <a:ext cx="2462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Comic Sans MS" panose="030F0702030302020204" pitchFamily="66" charset="0"/>
              </a:rPr>
              <a:t>Time (Hours AM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4" name="Rectangle 85">
            <a:extLst>
              <a:ext uri="{FF2B5EF4-FFF2-40B4-BE49-F238E27FC236}">
                <a16:creationId xmlns:a16="http://schemas.microsoft.com/office/drawing/2014/main" id="{CE228B1A-4417-3EF1-7380-EC2D49B3664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46062" y="3586163"/>
            <a:ext cx="227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Comic Sans MS" panose="030F0702030302020204" pitchFamily="66" charset="0"/>
              </a:rPr>
              <a:t>Temperature</a:t>
            </a:r>
            <a:r>
              <a:rPr lang="en-GB" altLang="en-US" sz="2400">
                <a:latin typeface="Comic Sans MS" panose="030F0702030302020204" pitchFamily="66" charset="0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Euclid Symbol" pitchFamily="18" charset="2"/>
              </a:rPr>
              <a:t></a:t>
            </a:r>
            <a:r>
              <a:rPr lang="en-US" altLang="en-US" sz="2400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7185" name="Rectangle 86">
            <a:extLst>
              <a:ext uri="{FF2B5EF4-FFF2-40B4-BE49-F238E27FC236}">
                <a16:creationId xmlns:a16="http://schemas.microsoft.com/office/drawing/2014/main" id="{AF942072-EA19-D2CF-CD9F-F40C38186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3538" y="1717675"/>
            <a:ext cx="3873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Comic Sans MS" panose="030F0702030302020204" pitchFamily="66" charset="0"/>
              </a:rPr>
              <a:t>Temperature  against Time</a:t>
            </a:r>
          </a:p>
        </p:txBody>
      </p:sp>
      <p:pic>
        <p:nvPicPr>
          <p:cNvPr id="69640" name="Picture 3">
            <a:extLst>
              <a:ext uri="{FF2B5EF4-FFF2-40B4-BE49-F238E27FC236}">
                <a16:creationId xmlns:a16="http://schemas.microsoft.com/office/drawing/2014/main" id="{335F8D6B-A373-FFED-6C08-7D637EA7C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1" t="22171"/>
          <a:stretch>
            <a:fillRect/>
          </a:stretch>
        </p:blipFill>
        <p:spPr bwMode="auto">
          <a:xfrm>
            <a:off x="2420938" y="2165350"/>
            <a:ext cx="4665662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4">
            <a:extLst>
              <a:ext uri="{FF2B5EF4-FFF2-40B4-BE49-F238E27FC236}">
                <a16:creationId xmlns:a16="http://schemas.microsoft.com/office/drawing/2014/main" id="{0528C425-C917-5143-2CA7-41CA41925FCD}"/>
              </a:ext>
            </a:extLst>
          </p:cNvPr>
          <p:cNvGrpSpPr>
            <a:grpSpLocks/>
          </p:cNvGrpSpPr>
          <p:nvPr/>
        </p:nvGrpSpPr>
        <p:grpSpPr bwMode="auto">
          <a:xfrm>
            <a:off x="2298700" y="1735138"/>
            <a:ext cx="260350" cy="4033837"/>
            <a:chOff x="2299447" y="1990168"/>
            <a:chExt cx="259976" cy="4034115"/>
          </a:xfrm>
        </p:grpSpPr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017476A1-8ECA-3671-78FF-1BCE4A73F67C}"/>
                </a:ext>
              </a:extLst>
            </p:cNvPr>
            <p:cNvCxnSpPr/>
            <p:nvPr/>
          </p:nvCxnSpPr>
          <p:spPr>
            <a:xfrm flipH="1" flipV="1">
              <a:off x="2451628" y="1990168"/>
              <a:ext cx="1586" cy="3570533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709" name="Group 101">
              <a:extLst>
                <a:ext uri="{FF2B5EF4-FFF2-40B4-BE49-F238E27FC236}">
                  <a16:creationId xmlns:a16="http://schemas.microsoft.com/office/drawing/2014/main" id="{8BB59D7D-F96E-F8FD-24A7-D7F429A74D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9447" y="5472953"/>
              <a:ext cx="259976" cy="322729"/>
              <a:chOff x="7651376" y="2998694"/>
              <a:chExt cx="259976" cy="322729"/>
            </a:xfrm>
          </p:grpSpPr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29DB18C9-ED26-4977-E642-60FE669D048A}"/>
                  </a:ext>
                </a:extLst>
              </p:cNvPr>
              <p:cNvCxnSpPr/>
              <p:nvPr/>
            </p:nvCxnSpPr>
            <p:spPr>
              <a:xfrm flipV="1">
                <a:off x="7651376" y="2999124"/>
                <a:ext cx="231442" cy="214327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A4241764-7F80-C69E-FDFC-16EF51C1894E}"/>
                  </a:ext>
                </a:extLst>
              </p:cNvPr>
              <p:cNvCxnSpPr/>
              <p:nvPr/>
            </p:nvCxnSpPr>
            <p:spPr>
              <a:xfrm flipV="1">
                <a:off x="7684666" y="3110257"/>
                <a:ext cx="226686" cy="211151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8D57DD46-07E9-AD47-B5DD-4064D2465742}"/>
                </a:ext>
              </a:extLst>
            </p:cNvPr>
            <p:cNvCxnSpPr/>
            <p:nvPr/>
          </p:nvCxnSpPr>
          <p:spPr>
            <a:xfrm flipV="1">
              <a:off x="2448458" y="5675009"/>
              <a:ext cx="0" cy="349274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13">
            <a:extLst>
              <a:ext uri="{FF2B5EF4-FFF2-40B4-BE49-F238E27FC236}">
                <a16:creationId xmlns:a16="http://schemas.microsoft.com/office/drawing/2014/main" id="{2C1C6E2F-0C61-8F01-8F5D-24E213A364BF}"/>
              </a:ext>
            </a:extLst>
          </p:cNvPr>
          <p:cNvGrpSpPr>
            <a:grpSpLocks/>
          </p:cNvGrpSpPr>
          <p:nvPr/>
        </p:nvGrpSpPr>
        <p:grpSpPr bwMode="auto">
          <a:xfrm>
            <a:off x="2424113" y="5640388"/>
            <a:ext cx="5053012" cy="254000"/>
            <a:chOff x="2424112" y="5880847"/>
            <a:chExt cx="5052453" cy="255494"/>
          </a:xfrm>
        </p:grpSpPr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9453BA3F-DC61-B816-B807-FEE0F390930B}"/>
                </a:ext>
              </a:extLst>
            </p:cNvPr>
            <p:cNvCxnSpPr/>
            <p:nvPr/>
          </p:nvCxnSpPr>
          <p:spPr>
            <a:xfrm flipV="1">
              <a:off x="2814594" y="6010190"/>
              <a:ext cx="4661971" cy="3194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704" name="Group 107">
              <a:extLst>
                <a:ext uri="{FF2B5EF4-FFF2-40B4-BE49-F238E27FC236}">
                  <a16:creationId xmlns:a16="http://schemas.microsoft.com/office/drawing/2014/main" id="{FC3F65EE-E6AE-BB9D-13B6-3B4371B2A3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6317" y="5880847"/>
              <a:ext cx="313764" cy="255494"/>
              <a:chOff x="7651376" y="2998694"/>
              <a:chExt cx="313764" cy="255494"/>
            </a:xfrm>
          </p:grpSpPr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39907D2F-E856-1120-7FC6-28007256EAEC}"/>
                  </a:ext>
                </a:extLst>
              </p:cNvPr>
              <p:cNvCxnSpPr/>
              <p:nvPr/>
            </p:nvCxnSpPr>
            <p:spPr>
              <a:xfrm flipV="1">
                <a:off x="7651078" y="2998694"/>
                <a:ext cx="231749" cy="215573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FD949697-46AE-1FE8-3B5C-9713DD4EE7BC}"/>
                  </a:ext>
                </a:extLst>
              </p:cNvPr>
              <p:cNvCxnSpPr/>
              <p:nvPr/>
            </p:nvCxnSpPr>
            <p:spPr>
              <a:xfrm flipV="1">
                <a:off x="7738380" y="3043405"/>
                <a:ext cx="226988" cy="210783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D4EE356D-6FB0-AB44-4055-E46D1E97D612}"/>
                </a:ext>
              </a:extLst>
            </p:cNvPr>
            <p:cNvCxnSpPr/>
            <p:nvPr/>
          </p:nvCxnSpPr>
          <p:spPr>
            <a:xfrm>
              <a:off x="2424112" y="6013384"/>
              <a:ext cx="246035" cy="1597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TextBox 115">
            <a:extLst>
              <a:ext uri="{FF2B5EF4-FFF2-40B4-BE49-F238E27FC236}">
                <a16:creationId xmlns:a16="http://schemas.microsoft.com/office/drawing/2014/main" id="{3072F393-6041-8799-FA24-7D6B5474C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478338"/>
            <a:ext cx="69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00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5D6369A-D3EE-1990-B639-9548D0049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5613" y="395763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01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F0B6B824-A3AF-B9C9-4FBF-55B1ABF63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5827713"/>
            <a:ext cx="371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B6597C29-D872-4BD6-3906-44A441862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475" y="5827713"/>
            <a:ext cx="373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BD8EF8CB-FE94-EA47-18B8-AB4F5FEDD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25" y="5827713"/>
            <a:ext cx="373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8</a:t>
            </a:r>
          </a:p>
        </p:txBody>
      </p: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86171BE0-2698-8A50-FBB5-166896CABF73}"/>
              </a:ext>
            </a:extLst>
          </p:cNvPr>
          <p:cNvCxnSpPr/>
          <p:nvPr/>
        </p:nvCxnSpPr>
        <p:spPr>
          <a:xfrm>
            <a:off x="3482975" y="5675313"/>
            <a:ext cx="0" cy="201612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7D765D6F-FFF8-553D-90D9-333C0869F216}"/>
              </a:ext>
            </a:extLst>
          </p:cNvPr>
          <p:cNvCxnSpPr/>
          <p:nvPr/>
        </p:nvCxnSpPr>
        <p:spPr>
          <a:xfrm>
            <a:off x="3997325" y="5675313"/>
            <a:ext cx="0" cy="201612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6DD35D4A-051E-1C14-E249-71A3B7E9B0F1}"/>
              </a:ext>
            </a:extLst>
          </p:cNvPr>
          <p:cNvCxnSpPr/>
          <p:nvPr/>
        </p:nvCxnSpPr>
        <p:spPr>
          <a:xfrm>
            <a:off x="4514850" y="5675313"/>
            <a:ext cx="0" cy="201612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136">
            <a:extLst>
              <a:ext uri="{FF2B5EF4-FFF2-40B4-BE49-F238E27FC236}">
                <a16:creationId xmlns:a16="http://schemas.microsoft.com/office/drawing/2014/main" id="{08DFF3ED-6E04-3FC0-9AA7-74E8898E3E0C}"/>
              </a:ext>
            </a:extLst>
          </p:cNvPr>
          <p:cNvGrpSpPr>
            <a:grpSpLocks/>
          </p:cNvGrpSpPr>
          <p:nvPr/>
        </p:nvGrpSpPr>
        <p:grpSpPr bwMode="auto">
          <a:xfrm>
            <a:off x="4832350" y="5675313"/>
            <a:ext cx="1450975" cy="612775"/>
            <a:chOff x="4572000" y="5674658"/>
            <a:chExt cx="1452282" cy="614067"/>
          </a:xfrm>
        </p:grpSpPr>
        <p:sp>
          <p:nvSpPr>
            <p:cNvPr id="69697" name="TextBox 122">
              <a:extLst>
                <a:ext uri="{FF2B5EF4-FFF2-40B4-BE49-F238E27FC236}">
                  <a16:creationId xmlns:a16="http://schemas.microsoft.com/office/drawing/2014/main" id="{1E5B9716-DD14-9A87-ACBE-F0B11EBB2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5827060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69698" name="TextBox 123">
              <a:extLst>
                <a:ext uri="{FF2B5EF4-FFF2-40B4-BE49-F238E27FC236}">
                  <a16:creationId xmlns:a16="http://schemas.microsoft.com/office/drawing/2014/main" id="{DD724AA7-4F98-6B61-9BCC-F883D5671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3684" y="5827060"/>
              <a:ext cx="5100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69699" name="TextBox 124">
              <a:extLst>
                <a:ext uri="{FF2B5EF4-FFF2-40B4-BE49-F238E27FC236}">
                  <a16:creationId xmlns:a16="http://schemas.microsoft.com/office/drawing/2014/main" id="{9C884F67-0F20-A8E5-B05B-04ACDDDB8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3900" y="5827060"/>
              <a:ext cx="4603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1</a:t>
              </a:r>
            </a:p>
          </p:txBody>
        </p: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B404BBB4-412C-7C91-3635-B8B0C1AFEB94}"/>
                </a:ext>
              </a:extLst>
            </p:cNvPr>
            <p:cNvCxnSpPr/>
            <p:nvPr/>
          </p:nvCxnSpPr>
          <p:spPr>
            <a:xfrm>
              <a:off x="4759494" y="5674658"/>
              <a:ext cx="0" cy="202037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708E5DF2-3144-DC9A-A8BD-C0A3691D6062}"/>
                </a:ext>
              </a:extLst>
            </p:cNvPr>
            <p:cNvCxnSpPr/>
            <p:nvPr/>
          </p:nvCxnSpPr>
          <p:spPr>
            <a:xfrm>
              <a:off x="5279074" y="5674658"/>
              <a:ext cx="0" cy="202037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0C753FC4-E343-A0E1-E3DC-313522B1BD92}"/>
                </a:ext>
              </a:extLst>
            </p:cNvPr>
            <p:cNvCxnSpPr/>
            <p:nvPr/>
          </p:nvCxnSpPr>
          <p:spPr>
            <a:xfrm>
              <a:off x="5790710" y="5674658"/>
              <a:ext cx="0" cy="202037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906C6605-EDEE-52B7-8448-3E0077989370}"/>
              </a:ext>
            </a:extLst>
          </p:cNvPr>
          <p:cNvCxnSpPr/>
          <p:nvPr/>
        </p:nvCxnSpPr>
        <p:spPr>
          <a:xfrm rot="16200000">
            <a:off x="2434432" y="4644231"/>
            <a:ext cx="0" cy="201613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EC65B6AC-28D1-DAA4-DF72-9D085EC1E035}"/>
              </a:ext>
            </a:extLst>
          </p:cNvPr>
          <p:cNvCxnSpPr/>
          <p:nvPr/>
        </p:nvCxnSpPr>
        <p:spPr>
          <a:xfrm rot="16200000">
            <a:off x="2434432" y="4125118"/>
            <a:ext cx="0" cy="201613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137">
            <a:extLst>
              <a:ext uri="{FF2B5EF4-FFF2-40B4-BE49-F238E27FC236}">
                <a16:creationId xmlns:a16="http://schemas.microsoft.com/office/drawing/2014/main" id="{277C2B02-4854-F6EE-C061-A7D9DD944E2E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917825"/>
            <a:ext cx="858838" cy="981075"/>
            <a:chOff x="1676400" y="2918016"/>
            <a:chExt cx="858378" cy="981617"/>
          </a:xfrm>
        </p:grpSpPr>
        <p:sp>
          <p:nvSpPr>
            <p:cNvPr id="69693" name="TextBox 117">
              <a:extLst>
                <a:ext uri="{FF2B5EF4-FFF2-40B4-BE49-F238E27FC236}">
                  <a16:creationId xmlns:a16="http://schemas.microsoft.com/office/drawing/2014/main" id="{6780E734-C31B-2EAF-E9FD-BA63A88FE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3437968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02</a:t>
              </a:r>
            </a:p>
          </p:txBody>
        </p:sp>
        <p:sp>
          <p:nvSpPr>
            <p:cNvPr id="69694" name="TextBox 118">
              <a:extLst>
                <a:ext uri="{FF2B5EF4-FFF2-40B4-BE49-F238E27FC236}">
                  <a16:creationId xmlns:a16="http://schemas.microsoft.com/office/drawing/2014/main" id="{C5BB611F-4360-8647-24B7-D29708893E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2918016"/>
              <a:ext cx="6976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103</a:t>
              </a:r>
            </a:p>
          </p:txBody>
        </p: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A4C68E86-732A-A3E1-D8B7-538662A095E0}"/>
                </a:ext>
              </a:extLst>
            </p:cNvPr>
            <p:cNvCxnSpPr/>
            <p:nvPr/>
          </p:nvCxnSpPr>
          <p:spPr>
            <a:xfrm rot="16200000">
              <a:off x="2434026" y="3101583"/>
              <a:ext cx="0" cy="201505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301990DF-46D5-2072-CAD6-733616AA70FF}"/>
                </a:ext>
              </a:extLst>
            </p:cNvPr>
            <p:cNvCxnSpPr/>
            <p:nvPr/>
          </p:nvCxnSpPr>
          <p:spPr>
            <a:xfrm rot="16200000">
              <a:off x="2434026" y="3613040"/>
              <a:ext cx="0" cy="201505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5" name="Table 144">
            <a:extLst>
              <a:ext uri="{FF2B5EF4-FFF2-40B4-BE49-F238E27FC236}">
                <a16:creationId xmlns:a16="http://schemas.microsoft.com/office/drawing/2014/main" id="{55CA4048-727E-2331-BC55-0464C2028FBB}"/>
              </a:ext>
            </a:extLst>
          </p:cNvPr>
          <p:cNvGraphicFramePr>
            <a:graphicFrameLocks noGrp="1"/>
          </p:cNvGraphicFramePr>
          <p:nvPr/>
        </p:nvGraphicFramePr>
        <p:xfrm>
          <a:off x="0" y="765175"/>
          <a:ext cx="9031288" cy="7413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64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944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682">
                <a:tc>
                  <a:txBody>
                    <a:bodyPr/>
                    <a:lstStyle/>
                    <a:p>
                      <a:pPr algn="l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Time (Hour)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6 am</a:t>
                      </a:r>
                      <a:endParaRPr lang="en-GB" sz="1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7 am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8 am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9 am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 am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1 am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82">
                <a:tc>
                  <a:txBody>
                    <a:bodyPr/>
                    <a:lstStyle/>
                    <a:p>
                      <a:pPr algn="l"/>
                      <a:r>
                        <a:rPr lang="en-GB" sz="1800" b="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Temperature </a:t>
                      </a:r>
                      <a:r>
                        <a:rPr lang="en-GB" sz="1800" b="0" baseline="30000" dirty="0" err="1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o</a:t>
                      </a:r>
                      <a:r>
                        <a:rPr lang="en-GB" sz="1800" b="0" dirty="0" err="1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C</a:t>
                      </a:r>
                      <a:endParaRPr lang="en-GB" sz="1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2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2.5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00.5</a:t>
                      </a:r>
                    </a:p>
                  </a:txBody>
                  <a:tcPr marL="91433" marR="91433" marT="45700" marB="457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1" name="Cloud 150">
            <a:extLst>
              <a:ext uri="{FF2B5EF4-FFF2-40B4-BE49-F238E27FC236}">
                <a16:creationId xmlns:a16="http://schemas.microsoft.com/office/drawing/2014/main" id="{74669BF6-7F67-0CE4-C50E-EC9C31F1F80B}"/>
              </a:ext>
            </a:extLst>
          </p:cNvPr>
          <p:cNvSpPr/>
          <p:nvPr/>
        </p:nvSpPr>
        <p:spPr>
          <a:xfrm>
            <a:off x="5808663" y="1936750"/>
            <a:ext cx="3335337" cy="2016125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Title</a:t>
            </a:r>
          </a:p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Labels</a:t>
            </a:r>
          </a:p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Units</a:t>
            </a:r>
          </a:p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Comic Sans MS" pitchFamily="66" charset="0"/>
              </a:rPr>
              <a:t>Reasonable Scale</a:t>
            </a:r>
          </a:p>
        </p:txBody>
      </p: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25E642C-5809-2FA6-1524-71EE651723D1}"/>
              </a:ext>
            </a:extLst>
          </p:cNvPr>
          <p:cNvCxnSpPr>
            <a:stCxn id="139" idx="7"/>
            <a:endCxn id="140" idx="3"/>
          </p:cNvCxnSpPr>
          <p:nvPr/>
        </p:nvCxnSpPr>
        <p:spPr>
          <a:xfrm flipV="1">
            <a:off x="3525838" y="3751263"/>
            <a:ext cx="412750" cy="4222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9D6201F7-21E6-BB69-6FE0-93E3DB8D2A14}"/>
              </a:ext>
            </a:extLst>
          </p:cNvPr>
          <p:cNvCxnSpPr/>
          <p:nvPr/>
        </p:nvCxnSpPr>
        <p:spPr>
          <a:xfrm flipV="1">
            <a:off x="4013200" y="3495675"/>
            <a:ext cx="434975" cy="2190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8B1E7AC7-F797-82BC-EABF-16B075B6D798}"/>
              </a:ext>
            </a:extLst>
          </p:cNvPr>
          <p:cNvCxnSpPr/>
          <p:nvPr/>
        </p:nvCxnSpPr>
        <p:spPr>
          <a:xfrm flipV="1">
            <a:off x="4573588" y="3201988"/>
            <a:ext cx="434975" cy="2190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69FA30B5-386F-B865-93E0-39B7D9B487EB}"/>
              </a:ext>
            </a:extLst>
          </p:cNvPr>
          <p:cNvCxnSpPr>
            <a:endCxn id="143" idx="1"/>
          </p:cNvCxnSpPr>
          <p:nvPr/>
        </p:nvCxnSpPr>
        <p:spPr>
          <a:xfrm>
            <a:off x="5022850" y="3201988"/>
            <a:ext cx="455613" cy="9715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DE94418F-409E-39AE-9E84-6E6AA79E1A6D}"/>
              </a:ext>
            </a:extLst>
          </p:cNvPr>
          <p:cNvCxnSpPr>
            <a:stCxn id="143" idx="5"/>
            <a:endCxn id="144" idx="1"/>
          </p:cNvCxnSpPr>
          <p:nvPr/>
        </p:nvCxnSpPr>
        <p:spPr>
          <a:xfrm>
            <a:off x="5583238" y="4257675"/>
            <a:ext cx="411162" cy="18891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Oval 138">
            <a:extLst>
              <a:ext uri="{FF2B5EF4-FFF2-40B4-BE49-F238E27FC236}">
                <a16:creationId xmlns:a16="http://schemas.microsoft.com/office/drawing/2014/main" id="{35D3274B-978E-3D81-30C5-71AEF9F0EDFA}"/>
              </a:ext>
            </a:extLst>
          </p:cNvPr>
          <p:cNvSpPr/>
          <p:nvPr/>
        </p:nvSpPr>
        <p:spPr>
          <a:xfrm>
            <a:off x="3398838" y="4154488"/>
            <a:ext cx="149225" cy="122237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694E1125-4D39-6774-4296-FAADFCD6ECC6}"/>
              </a:ext>
            </a:extLst>
          </p:cNvPr>
          <p:cNvSpPr/>
          <p:nvPr/>
        </p:nvSpPr>
        <p:spPr>
          <a:xfrm>
            <a:off x="3916363" y="3648075"/>
            <a:ext cx="147637" cy="122238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C3DE945A-06C5-DE5F-6FE9-900321588E6E}"/>
              </a:ext>
            </a:extLst>
          </p:cNvPr>
          <p:cNvSpPr/>
          <p:nvPr/>
        </p:nvSpPr>
        <p:spPr>
          <a:xfrm>
            <a:off x="4425950" y="3392488"/>
            <a:ext cx="147638" cy="122237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C1E53183-6FA3-DAD1-B3AD-0D0AEB0735B2}"/>
              </a:ext>
            </a:extLst>
          </p:cNvPr>
          <p:cNvSpPr/>
          <p:nvPr/>
        </p:nvSpPr>
        <p:spPr>
          <a:xfrm>
            <a:off x="4941888" y="3128963"/>
            <a:ext cx="147637" cy="120650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17B4E2E5-89C4-D97B-56EB-2357478084BD}"/>
              </a:ext>
            </a:extLst>
          </p:cNvPr>
          <p:cNvSpPr/>
          <p:nvPr/>
        </p:nvSpPr>
        <p:spPr>
          <a:xfrm>
            <a:off x="5456238" y="4154488"/>
            <a:ext cx="149225" cy="122237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282531A-5EDD-1643-7597-EA5BFB3F5AF2}"/>
              </a:ext>
            </a:extLst>
          </p:cNvPr>
          <p:cNvSpPr/>
          <p:nvPr/>
        </p:nvSpPr>
        <p:spPr>
          <a:xfrm>
            <a:off x="5972175" y="4429125"/>
            <a:ext cx="147638" cy="120650"/>
          </a:xfrm>
          <a:prstGeom prst="ellipse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5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5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5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4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0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1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4" grpId="0"/>
      <p:bldP spid="7185" grpId="0"/>
      <p:bldP spid="116" grpId="0"/>
      <p:bldP spid="117" grpId="0"/>
      <p:bldP spid="120" grpId="0"/>
      <p:bldP spid="121" grpId="0"/>
      <p:bldP spid="122" grpId="0"/>
      <p:bldP spid="151" grpId="0" build="p" animBg="1"/>
      <p:bldP spid="139" grpId="0" animBg="1"/>
      <p:bldP spid="140" grpId="0" animBg="1"/>
      <p:bldP spid="142" grpId="0" animBg="1"/>
      <p:bldP spid="143" grpId="0" animBg="1"/>
      <p:bldP spid="1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69780C4C-89BA-0A70-9391-3A48EB7C4A6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46D901-EE2D-4031-926B-FE92994106E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BCEC786D-0B8A-F255-70EC-FD5324ADBF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2" name="Rectangle 20">
            <a:extLst>
              <a:ext uri="{FF2B5EF4-FFF2-40B4-BE49-F238E27FC236}">
                <a16:creationId xmlns:a16="http://schemas.microsoft.com/office/drawing/2014/main" id="{72B73D36-22A1-7E45-4886-6CBD78DB06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7471D3F-651D-4FF1-8587-F4DECCD024D2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1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0661" name="Rectangle 2">
            <a:extLst>
              <a:ext uri="{FF2B5EF4-FFF2-40B4-BE49-F238E27FC236}">
                <a16:creationId xmlns:a16="http://schemas.microsoft.com/office/drawing/2014/main" id="{886A7EB9-29CD-62AE-3B01-52B63944C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662" name="Text Box 3">
            <a:extLst>
              <a:ext uri="{FF2B5EF4-FFF2-40B4-BE49-F238E27FC236}">
                <a16:creationId xmlns:a16="http://schemas.microsoft.com/office/drawing/2014/main" id="{3DFDE1F2-8225-5079-0A22-8FB1050CE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ercise 1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31 (page 244)</a:t>
            </a:r>
          </a:p>
        </p:txBody>
      </p:sp>
      <p:pic>
        <p:nvPicPr>
          <p:cNvPr id="70663" name="Picture 4" descr="ag00463_">
            <a:extLst>
              <a:ext uri="{FF2B5EF4-FFF2-40B4-BE49-F238E27FC236}">
                <a16:creationId xmlns:a16="http://schemas.microsoft.com/office/drawing/2014/main" id="{1F471D32-9789-0D72-9816-4CE1135CBF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4" name="Picture 5" descr="scottishflag">
            <a:extLst>
              <a:ext uri="{FF2B5EF4-FFF2-40B4-BE49-F238E27FC236}">
                <a16:creationId xmlns:a16="http://schemas.microsoft.com/office/drawing/2014/main" id="{B6548D09-23E8-C686-83C5-09B19700AC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5" name="Picture 6" descr="Office Objects 0572">
            <a:extLst>
              <a:ext uri="{FF2B5EF4-FFF2-40B4-BE49-F238E27FC236}">
                <a16:creationId xmlns:a16="http://schemas.microsoft.com/office/drawing/2014/main" id="{11E6185E-00A3-D245-B93A-A71A75A99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6" name="Text Box 7">
            <a:extLst>
              <a:ext uri="{FF2B5EF4-FFF2-40B4-BE49-F238E27FC236}">
                <a16:creationId xmlns:a16="http://schemas.microsoft.com/office/drawing/2014/main" id="{540C7A5E-F4A5-4C5B-11BD-87AE3293445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BCF2B84B-F196-D4DF-8EAB-ED5ED78FE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ine Graph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879D3E13-4B70-E2A7-D024-48392F01AFA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C65754-8785-43FA-96F1-46D1322BDEC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8D585C7F-ECEF-10FB-A31D-6C2AF40E53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D2A5C76B-CEF0-677A-9DA8-67090E1E76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6CA78E-C481-4E4B-98AC-6E080EE84F4A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2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055" name="Picture 2" descr="scottishflag">
            <a:extLst>
              <a:ext uri="{FF2B5EF4-FFF2-40B4-BE49-F238E27FC236}">
                <a16:creationId xmlns:a16="http://schemas.microsoft.com/office/drawing/2014/main" id="{AEFC70F5-3013-94F4-0787-236013ABF3B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3">
            <a:extLst>
              <a:ext uri="{FF2B5EF4-FFF2-40B4-BE49-F238E27FC236}">
                <a16:creationId xmlns:a16="http://schemas.microsoft.com/office/drawing/2014/main" id="{DF94C14D-8D95-6BF3-9B36-64D5B630D59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2057" name="Text Box 5">
            <a:extLst>
              <a:ext uri="{FF2B5EF4-FFF2-40B4-BE49-F238E27FC236}">
                <a16:creationId xmlns:a16="http://schemas.microsoft.com/office/drawing/2014/main" id="{77C90F32-5471-D658-C161-04D665D52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693738"/>
            <a:ext cx="4137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Lesson Starter</a:t>
            </a:r>
          </a:p>
        </p:txBody>
      </p:sp>
      <p:sp>
        <p:nvSpPr>
          <p:cNvPr id="2058" name="Text Box 6">
            <a:extLst>
              <a:ext uri="{FF2B5EF4-FFF2-40B4-BE49-F238E27FC236}">
                <a16:creationId xmlns:a16="http://schemas.microsoft.com/office/drawing/2014/main" id="{A5956607-13CB-9664-B8F1-5B9751E54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2030413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1.</a:t>
            </a:r>
          </a:p>
        </p:txBody>
      </p:sp>
      <p:graphicFrame>
        <p:nvGraphicFramePr>
          <p:cNvPr id="2050" name="Object 7">
            <a:extLst>
              <a:ext uri="{FF2B5EF4-FFF2-40B4-BE49-F238E27FC236}">
                <a16:creationId xmlns:a16="http://schemas.microsoft.com/office/drawing/2014/main" id="{EC96A055-47CC-029E-8DCE-ACCBDBA0F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5538" y="2030413"/>
          <a:ext cx="2138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177480" progId="Equation.DSMT4">
                  <p:embed/>
                </p:oleObj>
              </mc:Choice>
              <mc:Fallback>
                <p:oleObj name="Equation" r:id="rId3" imgW="8380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030413"/>
                        <a:ext cx="21383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8">
            <a:extLst>
              <a:ext uri="{FF2B5EF4-FFF2-40B4-BE49-F238E27FC236}">
                <a16:creationId xmlns:a16="http://schemas.microsoft.com/office/drawing/2014/main" id="{EF63C4B9-4BB2-D360-5E7F-0D00C8402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2740025"/>
            <a:ext cx="3662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2.	240 divided by 60</a:t>
            </a:r>
          </a:p>
        </p:txBody>
      </p:sp>
      <p:sp>
        <p:nvSpPr>
          <p:cNvPr id="2060" name="Text Box 9">
            <a:extLst>
              <a:ext uri="{FF2B5EF4-FFF2-40B4-BE49-F238E27FC236}">
                <a16:creationId xmlns:a16="http://schemas.microsoft.com/office/drawing/2014/main" id="{BB05D528-B00C-80CF-42B1-FC61202F1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3451225"/>
            <a:ext cx="227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3.	Simplify</a:t>
            </a:r>
          </a:p>
        </p:txBody>
      </p:sp>
      <p:sp>
        <p:nvSpPr>
          <p:cNvPr id="2061" name="Text Box 10">
            <a:extLst>
              <a:ext uri="{FF2B5EF4-FFF2-40B4-BE49-F238E27FC236}">
                <a16:creationId xmlns:a16="http://schemas.microsoft.com/office/drawing/2014/main" id="{CAEF0027-8756-A5D6-6B02-2301998B7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4162425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4.	</a:t>
            </a:r>
          </a:p>
        </p:txBody>
      </p:sp>
      <p:sp>
        <p:nvSpPr>
          <p:cNvPr id="2062" name="Text Box 11">
            <a:extLst>
              <a:ext uri="{FF2B5EF4-FFF2-40B4-BE49-F238E27FC236}">
                <a16:creationId xmlns:a16="http://schemas.microsoft.com/office/drawing/2014/main" id="{18FB7B1B-A5A3-8321-64BC-CFFBAD0D3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5284788"/>
            <a:ext cx="6446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5.	The answer to a question is 60. Write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	down the question.</a:t>
            </a:r>
          </a:p>
        </p:txBody>
      </p:sp>
      <p:sp>
        <p:nvSpPr>
          <p:cNvPr id="2063" name="Text Box 12">
            <a:extLst>
              <a:ext uri="{FF2B5EF4-FFF2-40B4-BE49-F238E27FC236}">
                <a16:creationId xmlns:a16="http://schemas.microsoft.com/office/drawing/2014/main" id="{1ECDF922-42C1-3777-2320-153B39264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4100513"/>
            <a:ext cx="5653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A circle is divided into 10 equal pieces.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The whole circle is 100%. What value 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is one piece.</a:t>
            </a:r>
          </a:p>
        </p:txBody>
      </p:sp>
      <p:graphicFrame>
        <p:nvGraphicFramePr>
          <p:cNvPr id="2051" name="Object 13">
            <a:extLst>
              <a:ext uri="{FF2B5EF4-FFF2-40B4-BE49-F238E27FC236}">
                <a16:creationId xmlns:a16="http://schemas.microsoft.com/office/drawing/2014/main" id="{C41F9DAA-AF01-7B5A-B0E2-5020CF4D6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7963" y="3227388"/>
          <a:ext cx="6302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80880" progId="Equation.DSMT4">
                  <p:embed/>
                </p:oleObj>
              </mc:Choice>
              <mc:Fallback>
                <p:oleObj name="Equation" r:id="rId5" imgW="27936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3227388"/>
                        <a:ext cx="63023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4" name="Picture 14" descr="Office Objects 0572">
            <a:extLst>
              <a:ext uri="{FF2B5EF4-FFF2-40B4-BE49-F238E27FC236}">
                <a16:creationId xmlns:a16="http://schemas.microsoft.com/office/drawing/2014/main" id="{F346744B-3A5B-EFB2-B2B7-AAEBBB24C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BBCFDE33-BF90-9D58-AB85-B66EAB4A0A3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37AAE1-9016-47B1-949C-C0F1026523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72D28E10-769D-B3C2-87B2-A42A7F11CA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0" name="Rectangle 20">
            <a:extLst>
              <a:ext uri="{FF2B5EF4-FFF2-40B4-BE49-F238E27FC236}">
                <a16:creationId xmlns:a16="http://schemas.microsoft.com/office/drawing/2014/main" id="{B99B844C-45E4-5CBA-253A-6D59CEC50A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EF4FA44-256C-4173-9142-0CBEC85625DC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3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1685" name="Picture 2" descr="scottishflag">
            <a:extLst>
              <a:ext uri="{FF2B5EF4-FFF2-40B4-BE49-F238E27FC236}">
                <a16:creationId xmlns:a16="http://schemas.microsoft.com/office/drawing/2014/main" id="{D45C5180-E5EA-E2AD-9616-24058F0145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Text Box 3">
            <a:extLst>
              <a:ext uri="{FF2B5EF4-FFF2-40B4-BE49-F238E27FC236}">
                <a16:creationId xmlns:a16="http://schemas.microsoft.com/office/drawing/2014/main" id="{1049B715-E8C3-3542-7357-9807B93F2D1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1687" name="Text Box 5">
            <a:extLst>
              <a:ext uri="{FF2B5EF4-FFF2-40B4-BE49-F238E27FC236}">
                <a16:creationId xmlns:a16="http://schemas.microsoft.com/office/drawing/2014/main" id="{3F7988AD-DE5E-4140-BF84-536C59BE0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693738"/>
            <a:ext cx="39528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Aims of lesson</a:t>
            </a:r>
          </a:p>
        </p:txBody>
      </p:sp>
      <p:sp>
        <p:nvSpPr>
          <p:cNvPr id="71688" name="Text Box 6">
            <a:extLst>
              <a:ext uri="{FF2B5EF4-FFF2-40B4-BE49-F238E27FC236}">
                <a16:creationId xmlns:a16="http://schemas.microsoft.com/office/drawing/2014/main" id="{F5716401-77E7-E56D-8E7E-767D3530D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2673350"/>
            <a:ext cx="727868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2400">
                <a:latin typeface="Comic Sans MS" panose="030F0702030302020204" pitchFamily="66" charset="0"/>
              </a:rPr>
              <a:t>Work out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percentage of 1 slice.</a:t>
            </a:r>
          </a:p>
          <a:p>
            <a:pPr eaLnBrk="1" hangingPunct="1">
              <a:buFontTx/>
              <a:buAutoNum type="arabicPeriod"/>
            </a:pPr>
            <a:endParaRPr lang="en-GB" altLang="en-US" sz="240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AutoNum type="arabicPeriod"/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2400">
                <a:latin typeface="Comic Sans MS" panose="030F0702030302020204" pitchFamily="66" charset="0"/>
              </a:rPr>
              <a:t>Interpret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information from pie charts.</a:t>
            </a:r>
          </a:p>
          <a:p>
            <a:pPr eaLnBrk="1" hangingPunct="1">
              <a:buFontTx/>
              <a:buAutoNum type="arabicPeriod" startAt="3"/>
            </a:pP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AutoNum type="arabicPeriod" startAt="3"/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2400">
                <a:latin typeface="Comic Sans MS" panose="030F0702030302020204" pitchFamily="66" charset="0"/>
              </a:rPr>
              <a:t>Calculate the percentage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values of a quantity.</a:t>
            </a:r>
          </a:p>
        </p:txBody>
      </p:sp>
      <p:pic>
        <p:nvPicPr>
          <p:cNvPr id="71689" name="Picture 7" descr="Office Objects 0572">
            <a:extLst>
              <a:ext uri="{FF2B5EF4-FFF2-40B4-BE49-F238E27FC236}">
                <a16:creationId xmlns:a16="http://schemas.microsoft.com/office/drawing/2014/main" id="{DBD46D9F-CD44-6AB5-2ADA-50AB8A83C4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TextBox 10">
            <a:extLst>
              <a:ext uri="{FF2B5EF4-FFF2-40B4-BE49-F238E27FC236}">
                <a16:creationId xmlns:a16="http://schemas.microsoft.com/office/drawing/2014/main" id="{9C54934D-32F1-FC4D-BC3C-38C05F8FD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1898650"/>
            <a:ext cx="3344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We are learning </a:t>
            </a:r>
            <a:endParaRPr lang="en-GB" altLang="en-US" sz="320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1">
            <a:extLst>
              <a:ext uri="{FF2B5EF4-FFF2-40B4-BE49-F238E27FC236}">
                <a16:creationId xmlns:a16="http://schemas.microsoft.com/office/drawing/2014/main" id="{6B8AAD41-8A6B-BA92-6633-080F0AB11F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C96B802-8BAA-4566-A33B-5C4B13D5087B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4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3076" name="Footer Placeholder 2">
            <a:extLst>
              <a:ext uri="{FF2B5EF4-FFF2-40B4-BE49-F238E27FC236}">
                <a16:creationId xmlns:a16="http://schemas.microsoft.com/office/drawing/2014/main" id="{68D65CDE-C736-60FF-6E36-4F58BC2D59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3077" name="Slide Number Placeholder 3">
            <a:extLst>
              <a:ext uri="{FF2B5EF4-FFF2-40B4-BE49-F238E27FC236}">
                <a16:creationId xmlns:a16="http://schemas.microsoft.com/office/drawing/2014/main" id="{F5784A03-6798-405F-79D6-BA58403EF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B5F4AD0-A085-4271-A1FB-11341332CBC3}" type="slidenum">
              <a:rPr lang="en-GB" altLang="en-US">
                <a:latin typeface="Comic Sans MS" panose="030F0702030302020204" pitchFamily="66" charset="0"/>
              </a:rPr>
              <a:pPr eaLnBrk="1" hangingPunct="1"/>
              <a:t>14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73730" name="Text Box 2">
            <a:extLst>
              <a:ext uri="{FF2B5EF4-FFF2-40B4-BE49-F238E27FC236}">
                <a16:creationId xmlns:a16="http://schemas.microsoft.com/office/drawing/2014/main" id="{6B881F8D-FE2C-C4AD-331A-A81A8B22B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836613"/>
            <a:ext cx="8501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Pie charts</a:t>
            </a: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 can be thought of as </a:t>
            </a:r>
            <a:r>
              <a:rPr lang="en-GB" altLang="en-US" sz="2400" b="1">
                <a:solidFill>
                  <a:schemeClr val="accent2"/>
                </a:solidFill>
                <a:latin typeface="Comic Sans MS" panose="030F0702030302020204" pitchFamily="66" charset="0"/>
              </a:rPr>
              <a:t>circle graphs</a:t>
            </a: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.</a:t>
            </a:r>
            <a:r>
              <a:rPr lang="en-GB" altLang="en-US" sz="2400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966B2D8B-E18A-8333-DA71-1825DFC45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75" y="2944813"/>
            <a:ext cx="4151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5050"/>
                </a:solidFill>
                <a:latin typeface="Comic Sans MS" panose="030F0702030302020204" pitchFamily="66" charset="0"/>
              </a:rPr>
              <a:t>Whole circle 100%</a:t>
            </a:r>
          </a:p>
        </p:txBody>
      </p:sp>
      <p:sp>
        <p:nvSpPr>
          <p:cNvPr id="3080" name="Rectangle 4">
            <a:extLst>
              <a:ext uri="{FF2B5EF4-FFF2-40B4-BE49-F238E27FC236}">
                <a16:creationId xmlns:a16="http://schemas.microsoft.com/office/drawing/2014/main" id="{2E1063EC-37AF-5A89-C13D-FCF33CD18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660066"/>
                </a:solidFill>
                <a:latin typeface="Comic Sans MS" panose="030F0702030302020204" pitchFamily="66" charset="0"/>
              </a:rPr>
              <a:t>Pie Charts</a:t>
            </a:r>
            <a:endParaRPr lang="en-US" altLang="en-US" sz="4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AD0641B1-0EAC-2841-A213-BB9D8B5CE68B}"/>
              </a:ext>
            </a:extLst>
          </p:cNvPr>
          <p:cNvGrpSpPr>
            <a:grpSpLocks/>
          </p:cNvGrpSpPr>
          <p:nvPr/>
        </p:nvGrpSpPr>
        <p:grpSpPr bwMode="auto">
          <a:xfrm>
            <a:off x="606425" y="3225800"/>
            <a:ext cx="2473325" cy="2522538"/>
            <a:chOff x="382" y="2032"/>
            <a:chExt cx="1558" cy="1589"/>
          </a:xfrm>
        </p:grpSpPr>
        <p:sp>
          <p:nvSpPr>
            <p:cNvPr id="3088" name="Line 6">
              <a:extLst>
                <a:ext uri="{FF2B5EF4-FFF2-40B4-BE49-F238E27FC236}">
                  <a16:creationId xmlns:a16="http://schemas.microsoft.com/office/drawing/2014/main" id="{8C5BD100-9CDD-84A8-B938-0A3FBB1CC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" y="3508"/>
              <a:ext cx="0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9" name="Line 7">
              <a:extLst>
                <a:ext uri="{FF2B5EF4-FFF2-40B4-BE49-F238E27FC236}">
                  <a16:creationId xmlns:a16="http://schemas.microsoft.com/office/drawing/2014/main" id="{E6749AE6-E3B7-7D6E-189C-2DFC67AA3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" y="2032"/>
              <a:ext cx="0" cy="1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0" name="Line 8">
              <a:extLst>
                <a:ext uri="{FF2B5EF4-FFF2-40B4-BE49-F238E27FC236}">
                  <a16:creationId xmlns:a16="http://schemas.microsoft.com/office/drawing/2014/main" id="{F5A5ED7B-81AA-535E-08AE-E54AFA17D2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" y="3088"/>
              <a:ext cx="92" cy="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1" name="Line 9">
              <a:extLst>
                <a:ext uri="{FF2B5EF4-FFF2-40B4-BE49-F238E27FC236}">
                  <a16:creationId xmlns:a16="http://schemas.microsoft.com/office/drawing/2014/main" id="{9ABD365E-2272-F43A-F75A-00E5ABE74B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403"/>
              <a:ext cx="60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2" name="Line 10">
              <a:extLst>
                <a:ext uri="{FF2B5EF4-FFF2-40B4-BE49-F238E27FC236}">
                  <a16:creationId xmlns:a16="http://schemas.microsoft.com/office/drawing/2014/main" id="{93F931A5-D3E9-855C-F92B-3966A6201B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2" y="2661"/>
              <a:ext cx="118" cy="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3" name="Line 11">
              <a:extLst>
                <a:ext uri="{FF2B5EF4-FFF2-40B4-BE49-F238E27FC236}">
                  <a16:creationId xmlns:a16="http://schemas.microsoft.com/office/drawing/2014/main" id="{72998FC8-F1EA-98EC-94E4-575E5601B5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3" y="2200"/>
              <a:ext cx="70" cy="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4" name="Line 12">
              <a:extLst>
                <a:ext uri="{FF2B5EF4-FFF2-40B4-BE49-F238E27FC236}">
                  <a16:creationId xmlns:a16="http://schemas.microsoft.com/office/drawing/2014/main" id="{59AEF841-1BA7-D61A-DEFE-63C4D76E3E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2" y="2154"/>
              <a:ext cx="70" cy="1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5" name="Line 13">
              <a:extLst>
                <a:ext uri="{FF2B5EF4-FFF2-40B4-BE49-F238E27FC236}">
                  <a16:creationId xmlns:a16="http://schemas.microsoft.com/office/drawing/2014/main" id="{875E0A58-D7C8-81DD-1BCF-DBAD415E33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7" y="2524"/>
              <a:ext cx="118" cy="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6" name="Line 14">
              <a:extLst>
                <a:ext uri="{FF2B5EF4-FFF2-40B4-BE49-F238E27FC236}">
                  <a16:creationId xmlns:a16="http://schemas.microsoft.com/office/drawing/2014/main" id="{B4C6DCEA-5022-2F13-EE8B-FFCD3A7D0C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5" y="2983"/>
              <a:ext cx="115" cy="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97" name="Line 15">
              <a:extLst>
                <a:ext uri="{FF2B5EF4-FFF2-40B4-BE49-F238E27FC236}">
                  <a16:creationId xmlns:a16="http://schemas.microsoft.com/office/drawing/2014/main" id="{CD242EBB-21AE-9910-C31F-DF7A16347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8" y="3350"/>
              <a:ext cx="82" cy="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ACDAAD2F-EABA-2631-7C92-7070AAC6752F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3225800"/>
            <a:ext cx="2522537" cy="2522538"/>
            <a:chOff x="363" y="2032"/>
            <a:chExt cx="1589" cy="1589"/>
          </a:xfrm>
        </p:grpSpPr>
        <p:sp>
          <p:nvSpPr>
            <p:cNvPr id="3086" name="Oval 17">
              <a:extLst>
                <a:ext uri="{FF2B5EF4-FFF2-40B4-BE49-F238E27FC236}">
                  <a16:creationId xmlns:a16="http://schemas.microsoft.com/office/drawing/2014/main" id="{B6CA7A6C-4E3D-3455-6E0C-E2DA59859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" y="2032"/>
              <a:ext cx="1589" cy="158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7" name="Oval 18">
              <a:extLst>
                <a:ext uri="{FF2B5EF4-FFF2-40B4-BE49-F238E27FC236}">
                  <a16:creationId xmlns:a16="http://schemas.microsoft.com/office/drawing/2014/main" id="{BD2C3441-B74D-537B-F2BC-F61BFAF50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1" y="2827"/>
              <a:ext cx="14" cy="1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3759" name="Text Box 31">
            <a:extLst>
              <a:ext uri="{FF2B5EF4-FFF2-40B4-BE49-F238E27FC236}">
                <a16:creationId xmlns:a16="http://schemas.microsoft.com/office/drawing/2014/main" id="{761B3B35-A322-666E-AE3B-6A1F84407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1608138"/>
            <a:ext cx="8501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Count the number of parts the circle is divided into.</a:t>
            </a:r>
            <a:endParaRPr lang="en-US" altLang="en-US" sz="24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73760" name="Text Box 32">
            <a:extLst>
              <a:ext uri="{FF2B5EF4-FFF2-40B4-BE49-F238E27FC236}">
                <a16:creationId xmlns:a16="http://schemas.microsoft.com/office/drawing/2014/main" id="{DD477344-59B7-4523-85F5-956BF4C13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2255838"/>
            <a:ext cx="8501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The percentage represented by each part is:</a:t>
            </a:r>
            <a:endParaRPr lang="en-US" altLang="en-US" sz="24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73761" name="Text Box 33">
            <a:extLst>
              <a:ext uri="{FF2B5EF4-FFF2-40B4-BE49-F238E27FC236}">
                <a16:creationId xmlns:a16="http://schemas.microsoft.com/office/drawing/2014/main" id="{F7EF9401-86F5-404B-91AB-2D7B15F5A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5138738"/>
            <a:ext cx="366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100% </a:t>
            </a:r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  <a:sym typeface="Euclid Symbol" pitchFamily="18" charset="2"/>
              </a:rPr>
              <a:t> </a:t>
            </a:r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number of parts</a:t>
            </a:r>
            <a:endParaRPr lang="en-US" altLang="en-US" sz="2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73762" name="Object 34">
            <a:extLst>
              <a:ext uri="{FF2B5EF4-FFF2-40B4-BE49-F238E27FC236}">
                <a16:creationId xmlns:a16="http://schemas.microsoft.com/office/drawing/2014/main" id="{BAC1C1E8-4939-A9BF-7372-40BBEB5F5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38" y="6013450"/>
          <a:ext cx="226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317160" progId="Equation.DSMT4">
                  <p:embed/>
                </p:oleObj>
              </mc:Choice>
              <mc:Fallback>
                <p:oleObj name="Equation" r:id="rId2" imgW="2260440" imgH="317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6013450"/>
                        <a:ext cx="226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autoUpdateAnimBg="0"/>
      <p:bldP spid="73759" grpId="0" autoUpdateAnimBg="0"/>
      <p:bldP spid="73760" grpId="0" autoUpdateAnimBg="0"/>
      <p:bldP spid="7376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Date Placeholder 1">
            <a:extLst>
              <a:ext uri="{FF2B5EF4-FFF2-40B4-BE49-F238E27FC236}">
                <a16:creationId xmlns:a16="http://schemas.microsoft.com/office/drawing/2014/main" id="{554876D7-6B5D-537B-66AB-99C084121D0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CF67C17-77E1-4999-A711-C5C429C08C71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4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72707" name="Footer Placeholder 2">
            <a:extLst>
              <a:ext uri="{FF2B5EF4-FFF2-40B4-BE49-F238E27FC236}">
                <a16:creationId xmlns:a16="http://schemas.microsoft.com/office/drawing/2014/main" id="{ABC7BC96-72B5-CE1F-C2A0-9DA9ACADF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72708" name="Slide Number Placeholder 3">
            <a:extLst>
              <a:ext uri="{FF2B5EF4-FFF2-40B4-BE49-F238E27FC236}">
                <a16:creationId xmlns:a16="http://schemas.microsoft.com/office/drawing/2014/main" id="{D45C45EB-5B3C-3B91-553F-BA51ABDAB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B4C9E57-F855-4004-BB1B-0D0AED186915}" type="slidenum">
              <a:rPr lang="en-GB" altLang="en-US">
                <a:latin typeface="Comic Sans MS" panose="030F0702030302020204" pitchFamily="66" charset="0"/>
              </a:rPr>
              <a:pPr eaLnBrk="1" hangingPunct="1"/>
              <a:t>15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72709" name="Text Box 2">
            <a:extLst>
              <a:ext uri="{FF2B5EF4-FFF2-40B4-BE49-F238E27FC236}">
                <a16:creationId xmlns:a16="http://schemas.microsoft.com/office/drawing/2014/main" id="{86AD5C3E-8988-3892-1EF3-D6C78EAAB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1066800"/>
            <a:ext cx="88884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anose="030F0702030302020204" pitchFamily="66" charset="0"/>
              </a:rPr>
              <a:t>The pie chart shows the results of a class survey into favourite restaurant food.</a:t>
            </a:r>
          </a:p>
        </p:txBody>
      </p:sp>
      <p:grpSp>
        <p:nvGrpSpPr>
          <p:cNvPr id="72710" name="Group 3">
            <a:extLst>
              <a:ext uri="{FF2B5EF4-FFF2-40B4-BE49-F238E27FC236}">
                <a16:creationId xmlns:a16="http://schemas.microsoft.com/office/drawing/2014/main" id="{9530C6FC-8047-0A60-70F9-58F999B3938F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2498725"/>
            <a:ext cx="2867025" cy="2695575"/>
            <a:chOff x="3288" y="2523"/>
            <a:chExt cx="1806" cy="1698"/>
          </a:xfrm>
        </p:grpSpPr>
        <p:pic>
          <p:nvPicPr>
            <p:cNvPr id="72721" name="Picture 4">
              <a:extLst>
                <a:ext uri="{FF2B5EF4-FFF2-40B4-BE49-F238E27FC236}">
                  <a16:creationId xmlns:a16="http://schemas.microsoft.com/office/drawing/2014/main" id="{C6D3BC95-9E93-679A-B645-8F6BB22761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2523"/>
              <a:ext cx="1806" cy="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22" name="Text Box 5">
              <a:extLst>
                <a:ext uri="{FF2B5EF4-FFF2-40B4-BE49-F238E27FC236}">
                  <a16:creationId xmlns:a16="http://schemas.microsoft.com/office/drawing/2014/main" id="{870BA826-23C8-C332-607C-791852357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1" y="2883"/>
              <a:ext cx="8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</a:rPr>
                <a:t>Chinese</a:t>
              </a:r>
            </a:p>
          </p:txBody>
        </p:sp>
        <p:sp>
          <p:nvSpPr>
            <p:cNvPr id="72723" name="Text Box 6">
              <a:extLst>
                <a:ext uri="{FF2B5EF4-FFF2-40B4-BE49-F238E27FC236}">
                  <a16:creationId xmlns:a16="http://schemas.microsoft.com/office/drawing/2014/main" id="{99313B2F-A911-4451-D244-07D10E3F4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387020">
              <a:off x="3686" y="3742"/>
              <a:ext cx="64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00000"/>
                  </a:solidFill>
                </a:rPr>
                <a:t>French</a:t>
              </a:r>
            </a:p>
          </p:txBody>
        </p:sp>
        <p:sp>
          <p:nvSpPr>
            <p:cNvPr id="72724" name="Text Box 7">
              <a:extLst>
                <a:ext uri="{FF2B5EF4-FFF2-40B4-BE49-F238E27FC236}">
                  <a16:creationId xmlns:a16="http://schemas.microsoft.com/office/drawing/2014/main" id="{D3EB4859-9763-8570-0DD1-0BC2A81522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022"/>
              <a:ext cx="69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</a:rPr>
                <a:t>Indian</a:t>
              </a:r>
            </a:p>
          </p:txBody>
        </p:sp>
        <p:sp>
          <p:nvSpPr>
            <p:cNvPr id="72725" name="Text Box 8">
              <a:extLst>
                <a:ext uri="{FF2B5EF4-FFF2-40B4-BE49-F238E27FC236}">
                  <a16:creationId xmlns:a16="http://schemas.microsoft.com/office/drawing/2014/main" id="{1A3D2AC8-F0DA-BB05-D57D-AE9D622E67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3430"/>
              <a:ext cx="7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</a:rPr>
                <a:t>Italian</a:t>
              </a:r>
            </a:p>
          </p:txBody>
        </p:sp>
      </p:grpSp>
      <p:sp>
        <p:nvSpPr>
          <p:cNvPr id="72711" name="Rectangle 9">
            <a:extLst>
              <a:ext uri="{FF2B5EF4-FFF2-40B4-BE49-F238E27FC236}">
                <a16:creationId xmlns:a16="http://schemas.microsoft.com/office/drawing/2014/main" id="{F2F6DFAA-0E5F-79A5-79FA-FAD18FE96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Comic Sans MS" panose="030F0702030302020204" pitchFamily="66" charset="0"/>
              </a:rPr>
              <a:t>Pie Charts</a:t>
            </a:r>
            <a:endParaRPr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3100" name="Text Box 12">
            <a:extLst>
              <a:ext uri="{FF2B5EF4-FFF2-40B4-BE49-F238E27FC236}">
                <a16:creationId xmlns:a16="http://schemas.microsoft.com/office/drawing/2014/main" id="{BDB3C05A-4924-4365-D88F-BDD9FD538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4835525"/>
            <a:ext cx="1144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Italian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3098" name="Text Box 15">
            <a:extLst>
              <a:ext uri="{FF2B5EF4-FFF2-40B4-BE49-F238E27FC236}">
                <a16:creationId xmlns:a16="http://schemas.microsoft.com/office/drawing/2014/main" id="{60665832-2AE7-3034-B2B4-4BE41BA9F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400" y="4837113"/>
            <a:ext cx="1187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French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72714" name="Text Box 20">
            <a:extLst>
              <a:ext uri="{FF2B5EF4-FFF2-40B4-BE49-F238E27FC236}">
                <a16:creationId xmlns:a16="http://schemas.microsoft.com/office/drawing/2014/main" id="{B305AC97-FAF1-2A3A-3A97-9740449FF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051050"/>
            <a:ext cx="7700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Write down the percentage of the class that choose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3095" name="Text Box 22">
            <a:extLst>
              <a:ext uri="{FF2B5EF4-FFF2-40B4-BE49-F238E27FC236}">
                <a16:creationId xmlns:a16="http://schemas.microsoft.com/office/drawing/2014/main" id="{1FBE3B17-55FF-FD94-E489-69645E15F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9700" y="3330575"/>
            <a:ext cx="1316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Chinese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3093" name="Text Box 25">
            <a:extLst>
              <a:ext uri="{FF2B5EF4-FFF2-40B4-BE49-F238E27FC236}">
                <a16:creationId xmlns:a16="http://schemas.microsoft.com/office/drawing/2014/main" id="{4AAFA7D1-B628-4C83-21D6-8C4B35C5A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330575"/>
            <a:ext cx="1101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Indian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B20692F-D6AC-697B-0B75-D8214CF40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138" y="333057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40%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20CC6D4-2E39-29CD-622E-224EBD054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333057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20%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0E48C4C-680F-9EC9-3FA5-E90654B1B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138" y="483552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30%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696FA5F-8912-9B71-1ED8-C3DB2F208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835525"/>
            <a:ext cx="763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0%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0" grpId="0"/>
      <p:bldP spid="3098" grpId="0"/>
      <p:bldP spid="3095" grpId="0"/>
      <p:bldP spid="3093" grpId="0"/>
      <p:bldP spid="22" grpId="0"/>
      <p:bldP spid="23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45A3A733-3B9C-271C-AD9D-C6B6C1293F3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653306-A935-4EC7-8646-248F49626ECD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6FA88B46-2112-53D2-8A4D-07F2CD6230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5068" name="Rectangle 12">
            <a:extLst>
              <a:ext uri="{FF2B5EF4-FFF2-40B4-BE49-F238E27FC236}">
                <a16:creationId xmlns:a16="http://schemas.microsoft.com/office/drawing/2014/main" id="{174C54CA-5602-21FF-AA04-6E5F4ADA146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73238" y="581025"/>
            <a:ext cx="5537200" cy="9493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Pie Charts</a:t>
            </a:r>
          </a:p>
        </p:txBody>
      </p:sp>
      <p:pic>
        <p:nvPicPr>
          <p:cNvPr id="4107" name="Picture 2" descr="scottishflag">
            <a:extLst>
              <a:ext uri="{FF2B5EF4-FFF2-40B4-BE49-F238E27FC236}">
                <a16:creationId xmlns:a16="http://schemas.microsoft.com/office/drawing/2014/main" id="{EB165031-AB9B-B367-757E-C933E09893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Text Box 3">
            <a:extLst>
              <a:ext uri="{FF2B5EF4-FFF2-40B4-BE49-F238E27FC236}">
                <a16:creationId xmlns:a16="http://schemas.microsoft.com/office/drawing/2014/main" id="{D1BCFA2C-9AA8-690D-E405-DA360D523ED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4109" name="Picture 4" descr="Office Objects 0572">
            <a:extLst>
              <a:ext uri="{FF2B5EF4-FFF2-40B4-BE49-F238E27FC236}">
                <a16:creationId xmlns:a16="http://schemas.microsoft.com/office/drawing/2014/main" id="{0ACE0ED4-2727-13F3-3377-AD1E54DC9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>
            <a:extLst>
              <a:ext uri="{FF2B5EF4-FFF2-40B4-BE49-F238E27FC236}">
                <a16:creationId xmlns:a16="http://schemas.microsoft.com/office/drawing/2014/main" id="{3FBE9964-C82A-3374-E2E2-AD33A7A0D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3788" y="2005013"/>
            <a:ext cx="7589837" cy="416877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4111" name="TextBox 12">
            <a:extLst>
              <a:ext uri="{FF2B5EF4-FFF2-40B4-BE49-F238E27FC236}">
                <a16:creationId xmlns:a16="http://schemas.microsoft.com/office/drawing/2014/main" id="{CC33AF92-1B92-844C-6A6B-659B05B9A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2032000"/>
            <a:ext cx="27590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33"/>
                </a:solidFill>
                <a:latin typeface="Comic Sans MS" panose="030F0702030302020204" pitchFamily="66" charset="0"/>
              </a:rPr>
              <a:t>50 people were asked</a:t>
            </a:r>
          </a:p>
          <a:p>
            <a:pPr eaLnBrk="1" hangingPunct="1"/>
            <a:r>
              <a:rPr lang="en-GB" altLang="en-US" sz="2000">
                <a:solidFill>
                  <a:srgbClr val="000033"/>
                </a:solidFill>
                <a:latin typeface="Comic Sans MS" panose="030F0702030302020204" pitchFamily="66" charset="0"/>
              </a:rPr>
              <a:t>what was there </a:t>
            </a:r>
          </a:p>
          <a:p>
            <a:pPr eaLnBrk="1" hangingPunct="1"/>
            <a:r>
              <a:rPr lang="en-GB" altLang="en-US" sz="2000">
                <a:solidFill>
                  <a:srgbClr val="000033"/>
                </a:solidFill>
                <a:latin typeface="Comic Sans MS" panose="030F0702030302020204" pitchFamily="66" charset="0"/>
              </a:rPr>
              <a:t>favourite holiday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4ACEEA1-B1CA-0FF6-4371-4F529D9CD58B}"/>
              </a:ext>
            </a:extLst>
          </p:cNvPr>
          <p:cNvCxnSpPr/>
          <p:nvPr/>
        </p:nvCxnSpPr>
        <p:spPr>
          <a:xfrm flipV="1">
            <a:off x="6197600" y="3771900"/>
            <a:ext cx="165100" cy="762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4FB09B2-AE82-23D9-69E8-EBB8613F7089}"/>
              </a:ext>
            </a:extLst>
          </p:cNvPr>
          <p:cNvCxnSpPr/>
          <p:nvPr/>
        </p:nvCxnSpPr>
        <p:spPr>
          <a:xfrm>
            <a:off x="6172200" y="4826000"/>
            <a:ext cx="152400" cy="1143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7EB2038-9002-2861-D6D8-DD9058B2C7B4}"/>
              </a:ext>
            </a:extLst>
          </p:cNvPr>
          <p:cNvCxnSpPr/>
          <p:nvPr/>
        </p:nvCxnSpPr>
        <p:spPr>
          <a:xfrm rot="5400000" flipH="1" flipV="1">
            <a:off x="5683250" y="3003550"/>
            <a:ext cx="190500" cy="1524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58DC100-5A5D-B3A2-B694-AA1B55011B1E}"/>
              </a:ext>
            </a:extLst>
          </p:cNvPr>
          <p:cNvCxnSpPr/>
          <p:nvPr/>
        </p:nvCxnSpPr>
        <p:spPr>
          <a:xfrm rot="5400000" flipH="1" flipV="1">
            <a:off x="4756151" y="2774950"/>
            <a:ext cx="241300" cy="317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0B46B1C-D1EC-5006-0203-5CEEB8A69614}"/>
              </a:ext>
            </a:extLst>
          </p:cNvPr>
          <p:cNvCxnSpPr/>
          <p:nvPr/>
        </p:nvCxnSpPr>
        <p:spPr>
          <a:xfrm rot="5400000" flipH="1" flipV="1">
            <a:off x="4781551" y="5746750"/>
            <a:ext cx="241300" cy="317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BE60E2B-8CAB-C552-1BC7-CFD9D486A4A5}"/>
              </a:ext>
            </a:extLst>
          </p:cNvPr>
          <p:cNvCxnSpPr/>
          <p:nvPr/>
        </p:nvCxnSpPr>
        <p:spPr>
          <a:xfrm rot="16200000" flipV="1">
            <a:off x="5634038" y="5418138"/>
            <a:ext cx="227012" cy="138112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81E6FF5-78D3-DE82-2FF9-698489D0DBC4}"/>
              </a:ext>
            </a:extLst>
          </p:cNvPr>
          <p:cNvCxnSpPr/>
          <p:nvPr/>
        </p:nvCxnSpPr>
        <p:spPr>
          <a:xfrm rot="16200000" flipV="1">
            <a:off x="3989388" y="2960688"/>
            <a:ext cx="227012" cy="150812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257A2D4-6DBA-18B9-9A16-500ABA19E658}"/>
              </a:ext>
            </a:extLst>
          </p:cNvPr>
          <p:cNvCxnSpPr/>
          <p:nvPr/>
        </p:nvCxnSpPr>
        <p:spPr>
          <a:xfrm rot="10800000">
            <a:off x="3367088" y="3748088"/>
            <a:ext cx="214312" cy="138112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BA157F76-A1DD-8EE8-4C57-CBE82CD05D15}"/>
              </a:ext>
            </a:extLst>
          </p:cNvPr>
          <p:cNvCxnSpPr/>
          <p:nvPr/>
        </p:nvCxnSpPr>
        <p:spPr>
          <a:xfrm rot="10800000" flipV="1">
            <a:off x="3367088" y="4711700"/>
            <a:ext cx="201612" cy="52388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177DD5BF-5D5F-8B51-3904-A644C3ABAC2C}"/>
              </a:ext>
            </a:extLst>
          </p:cNvPr>
          <p:cNvCxnSpPr/>
          <p:nvPr/>
        </p:nvCxnSpPr>
        <p:spPr>
          <a:xfrm rot="5400000">
            <a:off x="3892550" y="5391150"/>
            <a:ext cx="177800" cy="1397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906EEFF-E976-D882-F99E-742B92BB8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3568700"/>
            <a:ext cx="2122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33"/>
                </a:solidFill>
                <a:latin typeface="Comic Sans MS" panose="030F0702030302020204" pitchFamily="66" charset="0"/>
              </a:rPr>
              <a:t>How many chos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8A144CB-CF29-E4BA-C8B4-9399B2902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3987800"/>
            <a:ext cx="1169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33"/>
                </a:solidFill>
                <a:latin typeface="Comic Sans MS" panose="030F0702030302020204" pitchFamily="66" charset="0"/>
              </a:rPr>
              <a:t>Americ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9B0DCDB-D946-ABEE-AA47-1D3F700AF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600" y="3513138"/>
            <a:ext cx="96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33"/>
                </a:solidFill>
                <a:latin typeface="Comic Sans MS" panose="030F0702030302020204" pitchFamily="66" charset="0"/>
              </a:rPr>
              <a:t>Spain</a:t>
            </a:r>
          </a:p>
        </p:txBody>
      </p: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CDC0A29B-6337-A3A9-DC33-90D528484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75" y="4387850"/>
          <a:ext cx="12779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87850"/>
                        <a:ext cx="12779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808AE771-F31E-F47F-E611-8960B3A9C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5311775"/>
          <a:ext cx="16398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311775"/>
                        <a:ext cx="16398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D9943CC5-94D7-40B3-93A5-0F77DF42A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5765800"/>
          <a:ext cx="6111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5765800"/>
                        <a:ext cx="6111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12A4A33A-09ED-F8C9-0ECC-B869A5A53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7675" y="3879850"/>
          <a:ext cx="12779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3879850"/>
                        <a:ext cx="12779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024B0EF1-9A1B-4B21-FD62-7892D2ED7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9588" y="4803775"/>
          <a:ext cx="16113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177480" progId="Equation.DSMT4">
                  <p:embed/>
                </p:oleObj>
              </mc:Choice>
              <mc:Fallback>
                <p:oleObj name="Equation" r:id="rId13" imgW="7365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803775"/>
                        <a:ext cx="16113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>
            <a:extLst>
              <a:ext uri="{FF2B5EF4-FFF2-40B4-BE49-F238E27FC236}">
                <a16:creationId xmlns:a16="http://schemas.microsoft.com/office/drawing/2014/main" id="{CF0DB960-6A03-59BA-D719-11DDF1D18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0850" y="5257800"/>
          <a:ext cx="6111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5257800"/>
                        <a:ext cx="6111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Date Placeholder 1">
            <a:extLst>
              <a:ext uri="{FF2B5EF4-FFF2-40B4-BE49-F238E27FC236}">
                <a16:creationId xmlns:a16="http://schemas.microsoft.com/office/drawing/2014/main" id="{9B06C6EA-5593-295C-7327-6211D7AD7FB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F28093-09ED-4377-A6F1-2D599A612E69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4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5131" name="Footer Placeholder 2">
            <a:extLst>
              <a:ext uri="{FF2B5EF4-FFF2-40B4-BE49-F238E27FC236}">
                <a16:creationId xmlns:a16="http://schemas.microsoft.com/office/drawing/2014/main" id="{97318DB3-8167-397C-287E-4DF9AE82A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5132" name="Slide Number Placeholder 3">
            <a:extLst>
              <a:ext uri="{FF2B5EF4-FFF2-40B4-BE49-F238E27FC236}">
                <a16:creationId xmlns:a16="http://schemas.microsoft.com/office/drawing/2014/main" id="{A030149A-44E8-CD43-CACA-74745605B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10170F2-C07D-4E92-8272-632D44E9C4F6}" type="slidenum">
              <a:rPr lang="en-GB" altLang="en-US">
                <a:latin typeface="Comic Sans MS" panose="030F0702030302020204" pitchFamily="66" charset="0"/>
              </a:rPr>
              <a:pPr eaLnBrk="1" hangingPunct="1"/>
              <a:t>17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5133" name="Text Box 2">
            <a:extLst>
              <a:ext uri="{FF2B5EF4-FFF2-40B4-BE49-F238E27FC236}">
                <a16:creationId xmlns:a16="http://schemas.microsoft.com/office/drawing/2014/main" id="{684654A2-0BBB-5732-F7AC-5D816CD9D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723900"/>
            <a:ext cx="86217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A drinks machine dispenses 500 drinks on a Monday. The information is displayed in the pie chart. Use the information to find the number of each drink sold.</a:t>
            </a:r>
          </a:p>
        </p:txBody>
      </p:sp>
      <p:grpSp>
        <p:nvGrpSpPr>
          <p:cNvPr id="5134" name="Group 3">
            <a:extLst>
              <a:ext uri="{FF2B5EF4-FFF2-40B4-BE49-F238E27FC236}">
                <a16:creationId xmlns:a16="http://schemas.microsoft.com/office/drawing/2014/main" id="{85C31B25-22B9-474D-680C-23035DEA3FF7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2498725"/>
            <a:ext cx="2867025" cy="2695575"/>
            <a:chOff x="3288" y="2523"/>
            <a:chExt cx="1806" cy="1698"/>
          </a:xfrm>
        </p:grpSpPr>
        <p:pic>
          <p:nvPicPr>
            <p:cNvPr id="5149" name="Picture 4">
              <a:extLst>
                <a:ext uri="{FF2B5EF4-FFF2-40B4-BE49-F238E27FC236}">
                  <a16:creationId xmlns:a16="http://schemas.microsoft.com/office/drawing/2014/main" id="{4D5121A6-49FF-AB2C-FC8E-BE20CE26C2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2523"/>
              <a:ext cx="1806" cy="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0" name="Text Box 5">
              <a:extLst>
                <a:ext uri="{FF2B5EF4-FFF2-40B4-BE49-F238E27FC236}">
                  <a16:creationId xmlns:a16="http://schemas.microsoft.com/office/drawing/2014/main" id="{1F5C61C9-2249-3DA8-0A3A-41E055678B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795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tea</a:t>
              </a:r>
            </a:p>
          </p:txBody>
        </p:sp>
        <p:sp>
          <p:nvSpPr>
            <p:cNvPr id="5151" name="Text Box 6">
              <a:extLst>
                <a:ext uri="{FF2B5EF4-FFF2-40B4-BE49-F238E27FC236}">
                  <a16:creationId xmlns:a16="http://schemas.microsoft.com/office/drawing/2014/main" id="{2627680C-D1F9-3E4C-C839-295C788EA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3838"/>
              <a:ext cx="4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milk</a:t>
              </a:r>
            </a:p>
          </p:txBody>
        </p:sp>
        <p:sp>
          <p:nvSpPr>
            <p:cNvPr id="5152" name="Text Box 7">
              <a:extLst>
                <a:ext uri="{FF2B5EF4-FFF2-40B4-BE49-F238E27FC236}">
                  <a16:creationId xmlns:a16="http://schemas.microsoft.com/office/drawing/2014/main" id="{0155C7EF-08B0-A583-6A40-ECC9264EC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022"/>
              <a:ext cx="7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squash</a:t>
              </a:r>
            </a:p>
          </p:txBody>
        </p:sp>
        <p:sp>
          <p:nvSpPr>
            <p:cNvPr id="5153" name="Text Box 8">
              <a:extLst>
                <a:ext uri="{FF2B5EF4-FFF2-40B4-BE49-F238E27FC236}">
                  <a16:creationId xmlns:a16="http://schemas.microsoft.com/office/drawing/2014/main" id="{36E7A2D4-5C1D-AF4B-026F-BBC81C3E5F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3430"/>
              <a:ext cx="7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latin typeface="Comic Sans MS" panose="030F0702030302020204" pitchFamily="66" charset="0"/>
                </a:rPr>
                <a:t>coffee</a:t>
              </a:r>
            </a:p>
          </p:txBody>
        </p:sp>
      </p:grpSp>
      <p:sp>
        <p:nvSpPr>
          <p:cNvPr id="5135" name="Rectangle 9">
            <a:extLst>
              <a:ext uri="{FF2B5EF4-FFF2-40B4-BE49-F238E27FC236}">
                <a16:creationId xmlns:a16="http://schemas.microsoft.com/office/drawing/2014/main" id="{8D47C21B-16FD-81D7-7649-4AB928429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660066"/>
                </a:solidFill>
                <a:latin typeface="Comic Sans MS" panose="030F0702030302020204" pitchFamily="66" charset="0"/>
              </a:rPr>
              <a:t>Pie Charts</a:t>
            </a:r>
            <a:endParaRPr lang="en-US" altLang="en-US" sz="4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3CFC3928-85D2-6374-2E1B-9502479C16BB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4897438"/>
            <a:ext cx="6492875" cy="1393825"/>
            <a:chOff x="342" y="3085"/>
            <a:chExt cx="4090" cy="878"/>
          </a:xfrm>
        </p:grpSpPr>
        <p:pic>
          <p:nvPicPr>
            <p:cNvPr id="5147" name="Picture 11" descr="Milk 17">
              <a:extLst>
                <a:ext uri="{FF2B5EF4-FFF2-40B4-BE49-F238E27FC236}">
                  <a16:creationId xmlns:a16="http://schemas.microsoft.com/office/drawing/2014/main" id="{6BA392ED-5D62-9DFE-63F2-A5DEDF1946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4" y="3373"/>
              <a:ext cx="308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8" name="Text Box 12">
              <a:extLst>
                <a:ext uri="{FF2B5EF4-FFF2-40B4-BE49-F238E27FC236}">
                  <a16:creationId xmlns:a16="http://schemas.microsoft.com/office/drawing/2014/main" id="{6D28B4D5-9541-2F19-794C-1002A02E3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" y="3085"/>
              <a:ext cx="9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Milk</a:t>
              </a:r>
              <a:r>
                <a:rPr lang="en-GB" altLang="en-US" sz="2400">
                  <a:latin typeface="Comic Sans MS" panose="030F0702030302020204" pitchFamily="66" charset="0"/>
                </a:rPr>
                <a:t> </a:t>
              </a:r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10%</a:t>
              </a:r>
              <a:endParaRPr lang="en-US" altLang="en-US" sz="2400">
                <a:solidFill>
                  <a:srgbClr val="660066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AC93AF3E-4AA7-156C-473A-B6F85E31FA7B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2328863"/>
            <a:ext cx="5527675" cy="3827462"/>
            <a:chOff x="342" y="1467"/>
            <a:chExt cx="3482" cy="2411"/>
          </a:xfrm>
        </p:grpSpPr>
        <p:pic>
          <p:nvPicPr>
            <p:cNvPr id="5145" name="Picture 14" descr="Juice - Orange 05">
              <a:extLst>
                <a:ext uri="{FF2B5EF4-FFF2-40B4-BE49-F238E27FC236}">
                  <a16:creationId xmlns:a16="http://schemas.microsoft.com/office/drawing/2014/main" id="{E9B1FD1F-B8AB-C5A7-010E-0DEADCA3E1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3" y="1467"/>
              <a:ext cx="391" cy="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6" name="Text Box 15">
              <a:extLst>
                <a:ext uri="{FF2B5EF4-FFF2-40B4-BE49-F238E27FC236}">
                  <a16:creationId xmlns:a16="http://schemas.microsoft.com/office/drawing/2014/main" id="{9B4DB079-D06C-8E10-1BA2-CFC0E753D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" y="3590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Squash</a:t>
              </a:r>
              <a:r>
                <a:rPr lang="en-GB" altLang="en-US" sz="2400">
                  <a:latin typeface="Comic Sans MS" panose="030F0702030302020204" pitchFamily="66" charset="0"/>
                </a:rPr>
                <a:t> </a:t>
              </a:r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40%</a:t>
              </a:r>
              <a:endParaRPr lang="en-US" altLang="en-US" sz="2400">
                <a:solidFill>
                  <a:srgbClr val="660066"/>
                </a:solidFill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74768" name="Object 16">
            <a:extLst>
              <a:ext uri="{FF2B5EF4-FFF2-40B4-BE49-F238E27FC236}">
                <a16:creationId xmlns:a16="http://schemas.microsoft.com/office/drawing/2014/main" id="{CB6A5634-8115-2083-03CA-720A4095E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337820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291960" progId="Equation.DSMT4">
                  <p:embed/>
                </p:oleObj>
              </mc:Choice>
              <mc:Fallback>
                <p:oleObj name="Equation" r:id="rId5" imgW="104112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378200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>
            <a:extLst>
              <a:ext uri="{FF2B5EF4-FFF2-40B4-BE49-F238E27FC236}">
                <a16:creationId xmlns:a16="http://schemas.microsoft.com/office/drawing/2014/main" id="{3AB334C4-CBC1-18CA-0923-2DD3426CC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4175125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91960" progId="Equation.DSMT4">
                  <p:embed/>
                </p:oleObj>
              </mc:Choice>
              <mc:Fallback>
                <p:oleObj name="Equation" r:id="rId7" imgW="16002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175125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8">
            <a:extLst>
              <a:ext uri="{FF2B5EF4-FFF2-40B4-BE49-F238E27FC236}">
                <a16:creationId xmlns:a16="http://schemas.microsoft.com/office/drawing/2014/main" id="{E50B0FBD-9578-D400-B954-901E8D494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4981575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291960" progId="Equation.DSMT4">
                  <p:embed/>
                </p:oleObj>
              </mc:Choice>
              <mc:Fallback>
                <p:oleObj name="Equation" r:id="rId9" imgW="118080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981575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>
            <a:extLst>
              <a:ext uri="{FF2B5EF4-FFF2-40B4-BE49-F238E27FC236}">
                <a16:creationId xmlns:a16="http://schemas.microsoft.com/office/drawing/2014/main" id="{A62359FB-7E08-8F0A-6EA2-708ED1464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5765800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304560" progId="Equation.DSMT4">
                  <p:embed/>
                </p:oleObj>
              </mc:Choice>
              <mc:Fallback>
                <p:oleObj name="Equation" r:id="rId11" imgW="1638000" imgH="304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765800"/>
                        <a:ext cx="163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2" name="Text Box 20">
            <a:extLst>
              <a:ext uri="{FF2B5EF4-FFF2-40B4-BE49-F238E27FC236}">
                <a16:creationId xmlns:a16="http://schemas.microsoft.com/office/drawing/2014/main" id="{FAE2B9E9-2523-F1EB-1723-8DDE57BA7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406650"/>
            <a:ext cx="438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Each part is 100% </a:t>
            </a:r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  <a:sym typeface="Euclid Symbol" pitchFamily="18" charset="2"/>
              </a:rPr>
              <a:t></a:t>
            </a:r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 10 = 10%</a:t>
            </a:r>
            <a:endParaRPr lang="en-US" altLang="en-US" sz="2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5B27D79C-B9BC-5D69-9968-41D76CFAF2CD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4095750"/>
            <a:ext cx="8394700" cy="1824038"/>
            <a:chOff x="342" y="2580"/>
            <a:chExt cx="5288" cy="1149"/>
          </a:xfrm>
        </p:grpSpPr>
        <p:sp>
          <p:nvSpPr>
            <p:cNvPr id="5143" name="Text Box 22">
              <a:extLst>
                <a:ext uri="{FF2B5EF4-FFF2-40B4-BE49-F238E27FC236}">
                  <a16:creationId xmlns:a16="http://schemas.microsoft.com/office/drawing/2014/main" id="{F00CAE49-E33E-7770-668D-C87260F1C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" y="2580"/>
              <a:ext cx="11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Coffee</a:t>
              </a:r>
              <a:r>
                <a:rPr lang="en-GB" altLang="en-US" sz="2400">
                  <a:latin typeface="Comic Sans MS" panose="030F0702030302020204" pitchFamily="66" charset="0"/>
                </a:rPr>
                <a:t> </a:t>
              </a: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30%</a:t>
              </a:r>
              <a:endPara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pic>
          <p:nvPicPr>
            <p:cNvPr id="5144" name="Picture 23" descr="Drink 40">
              <a:extLst>
                <a:ext uri="{FF2B5EF4-FFF2-40B4-BE49-F238E27FC236}">
                  <a16:creationId xmlns:a16="http://schemas.microsoft.com/office/drawing/2014/main" id="{A4E1B92E-091D-BE25-EB4A-A0F344C289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0" y="3085"/>
              <a:ext cx="370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4">
            <a:extLst>
              <a:ext uri="{FF2B5EF4-FFF2-40B4-BE49-F238E27FC236}">
                <a16:creationId xmlns:a16="http://schemas.microsoft.com/office/drawing/2014/main" id="{C68EBFCA-4147-216E-FAAB-A7A9A9080FB4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1911350"/>
            <a:ext cx="8302625" cy="1841500"/>
            <a:chOff x="342" y="1204"/>
            <a:chExt cx="5230" cy="1160"/>
          </a:xfrm>
        </p:grpSpPr>
        <p:sp>
          <p:nvSpPr>
            <p:cNvPr id="5141" name="Text Box 25">
              <a:extLst>
                <a:ext uri="{FF2B5EF4-FFF2-40B4-BE49-F238E27FC236}">
                  <a16:creationId xmlns:a16="http://schemas.microsoft.com/office/drawing/2014/main" id="{F6FAFADE-F00B-2509-C327-E0FB85A492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" y="2076"/>
              <a:ext cx="8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660066"/>
                  </a:solidFill>
                  <a:latin typeface="Comic Sans MS" panose="030F0702030302020204" pitchFamily="66" charset="0"/>
                </a:rPr>
                <a:t>Tea</a:t>
              </a:r>
              <a:r>
                <a:rPr lang="en-GB" altLang="en-US" sz="2400">
                  <a:latin typeface="Comic Sans MS" panose="030F0702030302020204" pitchFamily="66" charset="0"/>
                </a:rPr>
                <a:t> </a:t>
              </a: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20%</a:t>
              </a:r>
              <a:endPara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pic>
          <p:nvPicPr>
            <p:cNvPr id="5142" name="Picture 26" descr="j0187771">
              <a:extLst>
                <a:ext uri="{FF2B5EF4-FFF2-40B4-BE49-F238E27FC236}">
                  <a16:creationId xmlns:a16="http://schemas.microsoft.com/office/drawing/2014/main" id="{CFD3288B-B37A-7393-CBEA-BB2C985E82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8" y="1204"/>
              <a:ext cx="624" cy="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4779" name="Object 27">
            <a:extLst>
              <a:ext uri="{FF2B5EF4-FFF2-40B4-BE49-F238E27FC236}">
                <a16:creationId xmlns:a16="http://schemas.microsoft.com/office/drawing/2014/main" id="{1E527135-C41D-69D6-33AE-57059DDDD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838" y="3379788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291960" progId="Equation.DSMT4">
                  <p:embed/>
                </p:oleObj>
              </mc:Choice>
              <mc:Fallback>
                <p:oleObj name="Equation" r:id="rId15" imgW="774360" imgH="291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3379788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28">
            <a:extLst>
              <a:ext uri="{FF2B5EF4-FFF2-40B4-BE49-F238E27FC236}">
                <a16:creationId xmlns:a16="http://schemas.microsoft.com/office/drawing/2014/main" id="{5E04D337-A7B3-8B62-25E3-EE6C2C2A9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1800" y="4173538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0" imgH="291960" progId="Equation.DSMT4">
                  <p:embed/>
                </p:oleObj>
              </mc:Choice>
              <mc:Fallback>
                <p:oleObj name="Equation" r:id="rId17" imgW="774360" imgH="291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173538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1" name="Object 29">
            <a:extLst>
              <a:ext uri="{FF2B5EF4-FFF2-40B4-BE49-F238E27FC236}">
                <a16:creationId xmlns:a16="http://schemas.microsoft.com/office/drawing/2014/main" id="{974FBE4D-0A75-2528-E7EE-A791305E9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25" y="498157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640" imgH="291960" progId="Equation.DSMT4">
                  <p:embed/>
                </p:oleObj>
              </mc:Choice>
              <mc:Fallback>
                <p:oleObj name="Equation" r:id="rId19" imgW="647640" imgH="291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98157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2" name="Object 30">
            <a:extLst>
              <a:ext uri="{FF2B5EF4-FFF2-40B4-BE49-F238E27FC236}">
                <a16:creationId xmlns:a16="http://schemas.microsoft.com/office/drawing/2014/main" id="{D2C2E56A-3C8D-312A-FB0B-72BB32A8C1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1800" y="57658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080" imgH="291960" progId="Equation.DSMT4">
                  <p:embed/>
                </p:oleObj>
              </mc:Choice>
              <mc:Fallback>
                <p:oleObj name="Equation" r:id="rId21" imgW="83808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765800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Date Placeholder 1">
            <a:extLst>
              <a:ext uri="{FF2B5EF4-FFF2-40B4-BE49-F238E27FC236}">
                <a16:creationId xmlns:a16="http://schemas.microsoft.com/office/drawing/2014/main" id="{03056678-6C4C-DFC9-E50A-905EB1BE0A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38CB7D1-F3FF-47A6-9F79-151ECD287A30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4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73731" name="Footer Placeholder 2">
            <a:extLst>
              <a:ext uri="{FF2B5EF4-FFF2-40B4-BE49-F238E27FC236}">
                <a16:creationId xmlns:a16="http://schemas.microsoft.com/office/drawing/2014/main" id="{D609B9B5-58C1-1D9B-A95F-877569E56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73732" name="Slide Number Placeholder 3">
            <a:extLst>
              <a:ext uri="{FF2B5EF4-FFF2-40B4-BE49-F238E27FC236}">
                <a16:creationId xmlns:a16="http://schemas.microsoft.com/office/drawing/2014/main" id="{36A6D719-A2D2-C1B5-CC2C-894519077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C35308D-A39C-4891-8303-EA0B20212C87}" type="slidenum">
              <a:rPr lang="en-GB" altLang="en-US">
                <a:latin typeface="Comic Sans MS" panose="030F0702030302020204" pitchFamily="66" charset="0"/>
              </a:rPr>
              <a:pPr eaLnBrk="1" hangingPunct="1"/>
              <a:t>18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9ECDD77A-A4B1-5474-9ECE-E830DEE40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2132013"/>
            <a:ext cx="728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5050"/>
                </a:solidFill>
                <a:latin typeface="Comic Sans MS" panose="030F0702030302020204" pitchFamily="66" charset="0"/>
              </a:rPr>
              <a:t>Whole circle is divide into 20 equal pieces</a:t>
            </a:r>
          </a:p>
        </p:txBody>
      </p:sp>
      <p:sp>
        <p:nvSpPr>
          <p:cNvPr id="73734" name="Rectangle 4">
            <a:extLst>
              <a:ext uri="{FF2B5EF4-FFF2-40B4-BE49-F238E27FC236}">
                <a16:creationId xmlns:a16="http://schemas.microsoft.com/office/drawing/2014/main" id="{03D91BF0-A72C-DADF-B4A4-2E0E28B32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660066"/>
                </a:solidFill>
                <a:latin typeface="Comic Sans MS" panose="030F0702030302020204" pitchFamily="66" charset="0"/>
              </a:rPr>
              <a:t> Pie Charts</a:t>
            </a:r>
            <a:endParaRPr lang="en-US" altLang="en-US" sz="4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sp>
        <p:nvSpPr>
          <p:cNvPr id="73759" name="Text Box 31">
            <a:extLst>
              <a:ext uri="{FF2B5EF4-FFF2-40B4-BE49-F238E27FC236}">
                <a16:creationId xmlns:a16="http://schemas.microsoft.com/office/drawing/2014/main" id="{150BB997-BC6E-D5D2-80C6-DF4B5108A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1484313"/>
            <a:ext cx="8840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333399"/>
                </a:solidFill>
                <a:latin typeface="Comic Sans MS" panose="030F0702030302020204" pitchFamily="66" charset="0"/>
              </a:rPr>
              <a:t>Count the number of parts the circle is divided into.</a:t>
            </a:r>
            <a:endParaRPr lang="en-US" altLang="en-US" sz="2800">
              <a:solidFill>
                <a:srgbClr val="333399"/>
              </a:solidFill>
              <a:latin typeface="Comic Sans MS" panose="030F0702030302020204" pitchFamily="66" charset="0"/>
            </a:endParaRPr>
          </a:p>
        </p:txBody>
      </p:sp>
      <p:sp>
        <p:nvSpPr>
          <p:cNvPr id="73761" name="Text Box 33">
            <a:extLst>
              <a:ext uri="{FF2B5EF4-FFF2-40B4-BE49-F238E27FC236}">
                <a16:creationId xmlns:a16="http://schemas.microsoft.com/office/drawing/2014/main" id="{F5C9F0E7-7E17-EED6-395E-9E360AB4A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967038"/>
            <a:ext cx="3330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660066"/>
                </a:solidFill>
                <a:latin typeface="Comic Sans MS" panose="030F0702030302020204" pitchFamily="66" charset="0"/>
              </a:rPr>
              <a:t>1 piece is equal to 5% </a:t>
            </a:r>
            <a:endParaRPr lang="en-US" altLang="en-US" sz="240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pic>
        <p:nvPicPr>
          <p:cNvPr id="54281" name="Picture 3">
            <a:extLst>
              <a:ext uri="{FF2B5EF4-FFF2-40B4-BE49-F238E27FC236}">
                <a16:creationId xmlns:a16="http://schemas.microsoft.com/office/drawing/2014/main" id="{0896296E-3230-363C-FA28-ECC562EBB5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18010" r="18250"/>
          <a:stretch>
            <a:fillRect/>
          </a:stretch>
        </p:blipFill>
        <p:spPr bwMode="auto">
          <a:xfrm>
            <a:off x="127000" y="2800350"/>
            <a:ext cx="3365500" cy="34448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0" name="TextBox 99">
            <a:extLst>
              <a:ext uri="{FF2B5EF4-FFF2-40B4-BE49-F238E27FC236}">
                <a16:creationId xmlns:a16="http://schemas.microsoft.com/office/drawing/2014/main" id="{79513560-C07E-08C8-2E4B-1BFAFEC6D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8" y="4098925"/>
            <a:ext cx="625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5%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3759" grpId="0" autoUpdateAnimBg="0"/>
      <p:bldP spid="73761" grpId="0" autoUpdateAnimBg="0"/>
      <p:bldP spid="1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Box 15">
            <a:extLst>
              <a:ext uri="{FF2B5EF4-FFF2-40B4-BE49-F238E27FC236}">
                <a16:creationId xmlns:a16="http://schemas.microsoft.com/office/drawing/2014/main" id="{67FF0D59-A6CA-A491-7E8B-552903654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100" y="1052513"/>
            <a:ext cx="11080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00"/>
                </a:solidFill>
                <a:latin typeface="Comic Sans MS" panose="030F0702030302020204" pitchFamily="66" charset="0"/>
              </a:rPr>
              <a:t>MNU 3-20a </a:t>
            </a:r>
            <a:r>
              <a:rPr lang="en-GB" altLang="en-US" sz="1200">
                <a:latin typeface="Comic Sans MS" panose="030F0702030302020204" pitchFamily="66" charset="0"/>
              </a:rPr>
              <a:t>	</a:t>
            </a:r>
            <a:endParaRPr lang="en-GB" altLang="en-US" sz="1200">
              <a:solidFill>
                <a:srgbClr val="FFFF00"/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GB" altLang="en-US" sz="1200">
                <a:solidFill>
                  <a:srgbClr val="FFFF00"/>
                </a:solidFill>
                <a:latin typeface="Comic Sans MS" panose="030F0702030302020204" pitchFamily="66" charset="0"/>
              </a:rPr>
              <a:t>MNU 2-20b </a:t>
            </a:r>
          </a:p>
          <a:p>
            <a:pPr eaLnBrk="1" hangingPunct="1"/>
            <a:r>
              <a:rPr lang="en-GB" altLang="en-US" sz="1200">
                <a:solidFill>
                  <a:srgbClr val="FFFF00"/>
                </a:solidFill>
                <a:latin typeface="Comic Sans MS" panose="030F0702030302020204" pitchFamily="66" charset="0"/>
              </a:rPr>
              <a:t>MTH 2-21a </a:t>
            </a:r>
          </a:p>
          <a:p>
            <a:pPr eaLnBrk="1" hangingPunct="1"/>
            <a:r>
              <a:rPr lang="en-GB" altLang="en-US" sz="1200">
                <a:solidFill>
                  <a:srgbClr val="FFFF00"/>
                </a:solidFill>
                <a:latin typeface="Comic Sans MS" panose="030F0702030302020204" pitchFamily="66" charset="0"/>
              </a:rPr>
              <a:t>MTH 3-21a</a:t>
            </a:r>
            <a:endParaRPr lang="en-GB" altLang="en-US" sz="1600">
              <a:latin typeface="Comic Sans MS" panose="030F0702030302020204" pitchFamily="66" charset="0"/>
            </a:endParaRP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BA9CB088-6858-71C4-87A2-98B576BBE6E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653306-A935-4EC7-8646-248F49626ECD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77959247-AF58-318A-F88B-12A72BA213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5068" name="Rectangle 12">
            <a:extLst>
              <a:ext uri="{FF2B5EF4-FFF2-40B4-BE49-F238E27FC236}">
                <a16:creationId xmlns:a16="http://schemas.microsoft.com/office/drawing/2014/main" id="{AA660895-E986-E287-AD76-868A84DD4F3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400050"/>
            <a:ext cx="5537200" cy="9493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Pie Charts</a:t>
            </a:r>
          </a:p>
        </p:txBody>
      </p:sp>
      <p:pic>
        <p:nvPicPr>
          <p:cNvPr id="74758" name="Picture 2" descr="scottishflag">
            <a:extLst>
              <a:ext uri="{FF2B5EF4-FFF2-40B4-BE49-F238E27FC236}">
                <a16:creationId xmlns:a16="http://schemas.microsoft.com/office/drawing/2014/main" id="{E6D8A584-1778-5A9A-AF5B-33B9857B95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9" name="Text Box 3">
            <a:extLst>
              <a:ext uri="{FF2B5EF4-FFF2-40B4-BE49-F238E27FC236}">
                <a16:creationId xmlns:a16="http://schemas.microsoft.com/office/drawing/2014/main" id="{15E36674-68F2-B78E-B725-31531129D61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74760" name="Picture 4" descr="Office Objects 0572">
            <a:extLst>
              <a:ext uri="{FF2B5EF4-FFF2-40B4-BE49-F238E27FC236}">
                <a16:creationId xmlns:a16="http://schemas.microsoft.com/office/drawing/2014/main" id="{9B99C2EB-3F2D-5736-CED4-6D291A08D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9">
            <a:extLst>
              <a:ext uri="{FF2B5EF4-FFF2-40B4-BE49-F238E27FC236}">
                <a16:creationId xmlns:a16="http://schemas.microsoft.com/office/drawing/2014/main" id="{5D47B43A-D7CF-2401-A0A0-FA48F60A6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36850" y="1897063"/>
            <a:ext cx="6157913" cy="4884737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31" name="Cloud 30">
            <a:extLst>
              <a:ext uri="{FF2B5EF4-FFF2-40B4-BE49-F238E27FC236}">
                <a16:creationId xmlns:a16="http://schemas.microsoft.com/office/drawing/2014/main" id="{9015B4F9-8612-D91C-2F76-262B586A9F24}"/>
              </a:ext>
            </a:extLst>
          </p:cNvPr>
          <p:cNvSpPr/>
          <p:nvPr/>
        </p:nvSpPr>
        <p:spPr>
          <a:xfrm>
            <a:off x="0" y="165100"/>
            <a:ext cx="3962400" cy="1731963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hat does each part stand for ?</a:t>
            </a:r>
          </a:p>
        </p:txBody>
      </p:sp>
      <p:sp>
        <p:nvSpPr>
          <p:cNvPr id="33" name="Cloud 32">
            <a:extLst>
              <a:ext uri="{FF2B5EF4-FFF2-40B4-BE49-F238E27FC236}">
                <a16:creationId xmlns:a16="http://schemas.microsoft.com/office/drawing/2014/main" id="{E4B16BFC-57C6-64AE-95D7-92EE6255FEF3}"/>
              </a:ext>
            </a:extLst>
          </p:cNvPr>
          <p:cNvSpPr/>
          <p:nvPr/>
        </p:nvSpPr>
        <p:spPr>
          <a:xfrm>
            <a:off x="0" y="238125"/>
            <a:ext cx="3962400" cy="1731963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hat fraction represents each mealtime ?</a:t>
            </a:r>
          </a:p>
        </p:txBody>
      </p:sp>
      <p:sp>
        <p:nvSpPr>
          <p:cNvPr id="34" name="Cloud 33">
            <a:extLst>
              <a:ext uri="{FF2B5EF4-FFF2-40B4-BE49-F238E27FC236}">
                <a16:creationId xmlns:a16="http://schemas.microsoft.com/office/drawing/2014/main" id="{74CFEA46-04C7-C01A-DAF1-C15EB5CB514D}"/>
              </a:ext>
            </a:extLst>
          </p:cNvPr>
          <p:cNvSpPr/>
          <p:nvPr/>
        </p:nvSpPr>
        <p:spPr>
          <a:xfrm>
            <a:off x="5265738" y="323850"/>
            <a:ext cx="3962400" cy="1731963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There is 100 pupils in the survey?</a:t>
            </a:r>
          </a:p>
        </p:txBody>
      </p:sp>
      <p:sp>
        <p:nvSpPr>
          <p:cNvPr id="36" name="Cloud 35">
            <a:extLst>
              <a:ext uri="{FF2B5EF4-FFF2-40B4-BE49-F238E27FC236}">
                <a16:creationId xmlns:a16="http://schemas.microsoft.com/office/drawing/2014/main" id="{7215487D-5B08-57FA-DDF2-EBE61D63B939}"/>
              </a:ext>
            </a:extLst>
          </p:cNvPr>
          <p:cNvSpPr/>
          <p:nvPr/>
        </p:nvSpPr>
        <p:spPr>
          <a:xfrm>
            <a:off x="0" y="400050"/>
            <a:ext cx="3962400" cy="1731963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hat is </a:t>
            </a:r>
          </a:p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1/20 of  100.</a:t>
            </a: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B1B7EA0B-6AD7-6BEC-5750-63ED8273BBA2}"/>
              </a:ext>
            </a:extLst>
          </p:cNvPr>
          <p:cNvSpPr/>
          <p:nvPr/>
        </p:nvSpPr>
        <p:spPr>
          <a:xfrm>
            <a:off x="152400" y="552450"/>
            <a:ext cx="3962400" cy="1731963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How many people chose each mealtime?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6" grpId="0" animBg="1"/>
      <p:bldP spid="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5C269A59-B72A-A0B6-97EB-0CE38AED303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2799D-2C46-4016-81DA-369E752EECD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F2A40148-8177-3812-7669-CEC3C61AD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A891529D-C6C6-F32C-45C9-E2785A8028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2D648B5-7AC0-439C-AE6E-BFA6C6562A29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030" name="Picture 2" descr="scottishflag">
            <a:extLst>
              <a:ext uri="{FF2B5EF4-FFF2-40B4-BE49-F238E27FC236}">
                <a16:creationId xmlns:a16="http://schemas.microsoft.com/office/drawing/2014/main" id="{EBF7AD06-4E0A-7735-1F23-4719EDFD7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">
            <a:extLst>
              <a:ext uri="{FF2B5EF4-FFF2-40B4-BE49-F238E27FC236}">
                <a16:creationId xmlns:a16="http://schemas.microsoft.com/office/drawing/2014/main" id="{4FA547BA-445B-26A4-C9B6-A407A02F49E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032" name="Text Box 5">
            <a:extLst>
              <a:ext uri="{FF2B5EF4-FFF2-40B4-BE49-F238E27FC236}">
                <a16:creationId xmlns:a16="http://schemas.microsoft.com/office/drawing/2014/main" id="{FD1ED0BE-4CD2-BFF4-350B-E1DA1DE2E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693738"/>
            <a:ext cx="4137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Lesson Starter</a:t>
            </a:r>
          </a:p>
        </p:txBody>
      </p:sp>
      <p:sp>
        <p:nvSpPr>
          <p:cNvPr id="1033" name="Text Box 6">
            <a:extLst>
              <a:ext uri="{FF2B5EF4-FFF2-40B4-BE49-F238E27FC236}">
                <a16:creationId xmlns:a16="http://schemas.microsoft.com/office/drawing/2014/main" id="{98CB546C-7919-15B5-FC28-91C885F28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224155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1.</a:t>
            </a:r>
          </a:p>
        </p:txBody>
      </p:sp>
      <p:graphicFrame>
        <p:nvGraphicFramePr>
          <p:cNvPr id="1026" name="Object 7">
            <a:extLst>
              <a:ext uri="{FF2B5EF4-FFF2-40B4-BE49-F238E27FC236}">
                <a16:creationId xmlns:a16="http://schemas.microsoft.com/office/drawing/2014/main" id="{7D371BBB-837C-47F8-80B3-0350120BC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241550"/>
          <a:ext cx="2105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41550"/>
                        <a:ext cx="2105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8">
            <a:extLst>
              <a:ext uri="{FF2B5EF4-FFF2-40B4-BE49-F238E27FC236}">
                <a16:creationId xmlns:a16="http://schemas.microsoft.com/office/drawing/2014/main" id="{1C4D459F-ECF9-1BAB-7157-AF80C6684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2951163"/>
            <a:ext cx="623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2.	How long between 8:40am to 1.20pm</a:t>
            </a:r>
          </a:p>
        </p:txBody>
      </p:sp>
      <p:sp>
        <p:nvSpPr>
          <p:cNvPr id="1035" name="Text Box 9">
            <a:extLst>
              <a:ext uri="{FF2B5EF4-FFF2-40B4-BE49-F238E27FC236}">
                <a16:creationId xmlns:a16="http://schemas.microsoft.com/office/drawing/2014/main" id="{7D71DF09-3279-AF47-D7A9-90510AC1B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3662363"/>
            <a:ext cx="227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3.	36.9 x 6</a:t>
            </a:r>
          </a:p>
        </p:txBody>
      </p:sp>
      <p:sp>
        <p:nvSpPr>
          <p:cNvPr id="1036" name="Text Box 10">
            <a:extLst>
              <a:ext uri="{FF2B5EF4-FFF2-40B4-BE49-F238E27FC236}">
                <a16:creationId xmlns:a16="http://schemas.microsoft.com/office/drawing/2014/main" id="{88178A99-3EBA-2F91-4A15-842904647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4373563"/>
            <a:ext cx="260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4.	34.7 x 100</a:t>
            </a:r>
          </a:p>
        </p:txBody>
      </p:sp>
      <p:sp>
        <p:nvSpPr>
          <p:cNvPr id="1037" name="Text Box 11">
            <a:extLst>
              <a:ext uri="{FF2B5EF4-FFF2-40B4-BE49-F238E27FC236}">
                <a16:creationId xmlns:a16="http://schemas.microsoft.com/office/drawing/2014/main" id="{2E3AD93C-B018-C3C2-4BB8-88B1858A2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5084763"/>
            <a:ext cx="496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5.	Put these numbers in order</a:t>
            </a:r>
          </a:p>
        </p:txBody>
      </p:sp>
      <p:sp>
        <p:nvSpPr>
          <p:cNvPr id="1038" name="Text Box 12">
            <a:extLst>
              <a:ext uri="{FF2B5EF4-FFF2-40B4-BE49-F238E27FC236}">
                <a16:creationId xmlns:a16="http://schemas.microsoft.com/office/drawing/2014/main" id="{9AEA3442-D0B4-81B6-DC78-9408FB4C4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5557838"/>
            <a:ext cx="537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52, 55, 62, 51, 59, 62, 52, 59, 61, 55</a:t>
            </a:r>
          </a:p>
        </p:txBody>
      </p:sp>
      <p:pic>
        <p:nvPicPr>
          <p:cNvPr id="1039" name="Picture 13" descr="Office Objects 0572">
            <a:extLst>
              <a:ext uri="{FF2B5EF4-FFF2-40B4-BE49-F238E27FC236}">
                <a16:creationId xmlns:a16="http://schemas.microsoft.com/office/drawing/2014/main" id="{0A5E21FA-9CCE-1CF7-845A-22CF972FAE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89274046-C9D8-306C-8DEE-DA653F1E5A8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FCFAAD-D719-489F-8AF7-7505650A3E9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F02744C2-3A30-0656-AAC2-1B860F5EB3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2" name="Rectangle 20">
            <a:extLst>
              <a:ext uri="{FF2B5EF4-FFF2-40B4-BE49-F238E27FC236}">
                <a16:creationId xmlns:a16="http://schemas.microsoft.com/office/drawing/2014/main" id="{9DFB4462-F340-A230-6B91-ED67EB5BE3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FABED84-4B68-499B-A525-89D7B5EDFE8B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0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5781" name="Rectangle 2">
            <a:extLst>
              <a:ext uri="{FF2B5EF4-FFF2-40B4-BE49-F238E27FC236}">
                <a16:creationId xmlns:a16="http://schemas.microsoft.com/office/drawing/2014/main" id="{05A3516A-6A56-2F79-AA41-1FD0CA4DA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782" name="Text Box 3">
            <a:extLst>
              <a:ext uri="{FF2B5EF4-FFF2-40B4-BE49-F238E27FC236}">
                <a16:creationId xmlns:a16="http://schemas.microsoft.com/office/drawing/2014/main" id="{68569422-1AAA-A3A9-0C78-C6E0ED210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ercise 2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31 (page 246)</a:t>
            </a:r>
          </a:p>
        </p:txBody>
      </p:sp>
      <p:pic>
        <p:nvPicPr>
          <p:cNvPr id="75783" name="Picture 4" descr="ag00463_">
            <a:extLst>
              <a:ext uri="{FF2B5EF4-FFF2-40B4-BE49-F238E27FC236}">
                <a16:creationId xmlns:a16="http://schemas.microsoft.com/office/drawing/2014/main" id="{3714DEFB-E8F3-2871-A0AB-7652C7EEA0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4" name="Picture 5" descr="scottishflag">
            <a:extLst>
              <a:ext uri="{FF2B5EF4-FFF2-40B4-BE49-F238E27FC236}">
                <a16:creationId xmlns:a16="http://schemas.microsoft.com/office/drawing/2014/main" id="{CB635A4C-ED1A-55DB-E4F5-BFFA183A6E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5" name="Picture 6" descr="Office Objects 0572">
            <a:extLst>
              <a:ext uri="{FF2B5EF4-FFF2-40B4-BE49-F238E27FC236}">
                <a16:creationId xmlns:a16="http://schemas.microsoft.com/office/drawing/2014/main" id="{FD09123C-DBC4-0099-52A8-BC93F8157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6" name="Text Box 7">
            <a:extLst>
              <a:ext uri="{FF2B5EF4-FFF2-40B4-BE49-F238E27FC236}">
                <a16:creationId xmlns:a16="http://schemas.microsoft.com/office/drawing/2014/main" id="{A1417BBF-226E-C9D9-4679-05515CEF6F0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7353" name="Rectangle 9">
            <a:extLst>
              <a:ext uri="{FF2B5EF4-FFF2-40B4-BE49-F238E27FC236}">
                <a16:creationId xmlns:a16="http://schemas.microsoft.com/office/drawing/2014/main" id="{C9BCD4D2-558A-0308-E945-A94DC589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ie-Charts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3C3AA37E-E116-96AF-94D2-C79BB5DB374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A71B70-1D38-43A7-B6FF-FF19BB470A1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EDF29B51-E15C-CB12-84C2-7E4ABEB902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1970" name="Rectangle 2">
            <a:extLst>
              <a:ext uri="{FF2B5EF4-FFF2-40B4-BE49-F238E27FC236}">
                <a16:creationId xmlns:a16="http://schemas.microsoft.com/office/drawing/2014/main" id="{0C5E2C2F-C738-1A28-72F2-C484A3E8E1A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6150" name="Picture 3" descr="scottishflag">
            <a:extLst>
              <a:ext uri="{FF2B5EF4-FFF2-40B4-BE49-F238E27FC236}">
                <a16:creationId xmlns:a16="http://schemas.microsoft.com/office/drawing/2014/main" id="{DD9B7F78-87D4-76B8-88F1-4C743056D6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4">
            <a:extLst>
              <a:ext uri="{FF2B5EF4-FFF2-40B4-BE49-F238E27FC236}">
                <a16:creationId xmlns:a16="http://schemas.microsoft.com/office/drawing/2014/main" id="{019CA3C4-A946-1B5C-9333-1B814035326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id="{BD3B6A4F-E232-2007-BBE0-336D8B47E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8075" y="2103438"/>
          <a:ext cx="7053263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38480" imgH="2755800" progId="Equation.DSMT4">
                  <p:embed/>
                </p:oleObj>
              </mc:Choice>
              <mc:Fallback>
                <p:oleObj name="Equation" r:id="rId3" imgW="4038480" imgH="275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103438"/>
                        <a:ext cx="7053263" cy="406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2" name="Picture 6" descr="Office Objects 0572">
            <a:extLst>
              <a:ext uri="{FF2B5EF4-FFF2-40B4-BE49-F238E27FC236}">
                <a16:creationId xmlns:a16="http://schemas.microsoft.com/office/drawing/2014/main" id="{CB91A8B6-1771-37FF-6F09-5CA91F6957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9E58BBCD-62D7-6335-9E67-E9E3F26020F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601D67-72F5-4888-BAFF-8AEECF6E2B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0567524C-9FD9-36CC-67BB-77BD17E43C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6804" name="Picture 2" descr="scottishflag">
            <a:extLst>
              <a:ext uri="{FF2B5EF4-FFF2-40B4-BE49-F238E27FC236}">
                <a16:creationId xmlns:a16="http://schemas.microsoft.com/office/drawing/2014/main" id="{2689DF72-2220-9BE8-870F-70CAD77934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Text Box 3">
            <a:extLst>
              <a:ext uri="{FF2B5EF4-FFF2-40B4-BE49-F238E27FC236}">
                <a16:creationId xmlns:a16="http://schemas.microsoft.com/office/drawing/2014/main" id="{6A6C04D8-5CC7-121F-6363-017A56CFEA1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76806" name="Picture 4" descr="Office Objects 0572">
            <a:extLst>
              <a:ext uri="{FF2B5EF4-FFF2-40B4-BE49-F238E27FC236}">
                <a16:creationId xmlns:a16="http://schemas.microsoft.com/office/drawing/2014/main" id="{45618FEE-9721-1F61-E32D-1BF81A997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7" name="Rectangle 5">
            <a:extLst>
              <a:ext uri="{FF2B5EF4-FFF2-40B4-BE49-F238E27FC236}">
                <a16:creationId xmlns:a16="http://schemas.microsoft.com/office/drawing/2014/main" id="{6EDC653E-2802-0BFC-503B-2B63FD0AB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B311468B-9944-9822-4E14-DD89C7264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76809" name="Line 7">
            <a:extLst>
              <a:ext uri="{FF2B5EF4-FFF2-40B4-BE49-F238E27FC236}">
                <a16:creationId xmlns:a16="http://schemas.microsoft.com/office/drawing/2014/main" id="{7B655118-D3F9-F3E0-742D-DD0E617E0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1562" name="Rectangle 10">
            <a:extLst>
              <a:ext uri="{FF2B5EF4-FFF2-40B4-BE49-F238E27FC236}">
                <a16:creationId xmlns:a16="http://schemas.microsoft.com/office/drawing/2014/main" id="{8DE750E3-0D11-3EA3-3345-DF4459F57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ie Charts</a:t>
            </a:r>
          </a:p>
        </p:txBody>
      </p:sp>
      <p:sp>
        <p:nvSpPr>
          <p:cNvPr id="76811" name="Text Box 13">
            <a:extLst>
              <a:ext uri="{FF2B5EF4-FFF2-40B4-BE49-F238E27FC236}">
                <a16:creationId xmlns:a16="http://schemas.microsoft.com/office/drawing/2014/main" id="{D457F366-CECF-2FB4-F633-135E5F68C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9888" y="1362075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Constructing Pie Charts</a:t>
            </a:r>
          </a:p>
        </p:txBody>
      </p:sp>
      <p:sp>
        <p:nvSpPr>
          <p:cNvPr id="151566" name="Rectangle 14">
            <a:extLst>
              <a:ext uri="{FF2B5EF4-FFF2-40B4-BE49-F238E27FC236}">
                <a16:creationId xmlns:a16="http://schemas.microsoft.com/office/drawing/2014/main" id="{33B8CF6E-3D7B-0FF6-1C5A-1DE7CBBB0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e are learning to construct an accurate 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	Pie-Chart using protractor.</a:t>
            </a:r>
          </a:p>
        </p:txBody>
      </p:sp>
      <p:sp>
        <p:nvSpPr>
          <p:cNvPr id="151567" name="Text Box 15">
            <a:extLst>
              <a:ext uri="{FF2B5EF4-FFF2-40B4-BE49-F238E27FC236}">
                <a16:creationId xmlns:a16="http://schemas.microsoft.com/office/drawing/2014/main" id="{8A8B3AEF-CF6E-0580-4FD2-53B409313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747963"/>
            <a:ext cx="411480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ind fractions of 360</a:t>
            </a:r>
            <a:r>
              <a:rPr lang="en-GB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. 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51568" name="Text Box 16">
            <a:extLst>
              <a:ext uri="{FF2B5EF4-FFF2-40B4-BE49-F238E27FC236}">
                <a16:creationId xmlns:a16="http://schemas.microsoft.com/office/drawing/2014/main" id="{89CFC445-0A6C-FB0F-5D81-0F7FBD8ED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92550"/>
            <a:ext cx="411480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rmAutofit fontScale="92500"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Use these fractions to construct a Pie Chart using a protractor.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6" grpId="0"/>
      <p:bldP spid="151567" grpId="0"/>
      <p:bldP spid="1515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>
            <a:extLst>
              <a:ext uri="{FF2B5EF4-FFF2-40B4-BE49-F238E27FC236}">
                <a16:creationId xmlns:a16="http://schemas.microsoft.com/office/drawing/2014/main" id="{187EE4D3-4E10-0929-5440-C8D7E71F1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15D54EFD-28F3-E9B3-B433-2225E5A9C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300</a:t>
            </a:r>
          </a:p>
        </p:txBody>
      </p:sp>
      <p:graphicFrame>
        <p:nvGraphicFramePr>
          <p:cNvPr id="180228" name="Object 4">
            <a:extLst>
              <a:ext uri="{FF2B5EF4-FFF2-40B4-BE49-F238E27FC236}">
                <a16:creationId xmlns:a16="http://schemas.microsoft.com/office/drawing/2014/main" id="{BAB87144-D69E-E7D7-C4E5-C2A8B2ED4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406080" progId="Equation.DSMT4">
                  <p:embed/>
                </p:oleObj>
              </mc:Choice>
              <mc:Fallback>
                <p:oleObj name="Equation" r:id="rId2" imgW="21715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0229" name="Picture 5">
            <a:extLst>
              <a:ext uri="{FF2B5EF4-FFF2-40B4-BE49-F238E27FC236}">
                <a16:creationId xmlns:a16="http://schemas.microsoft.com/office/drawing/2014/main" id="{E0F32C24-B287-18F9-1AE6-D218D6577B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663" y="282098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30" name="Line 6">
            <a:extLst>
              <a:ext uri="{FF2B5EF4-FFF2-40B4-BE49-F238E27FC236}">
                <a16:creationId xmlns:a16="http://schemas.microsoft.com/office/drawing/2014/main" id="{403D0075-FF81-FB57-A2F4-B4A32498F6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7179" name="Picture 7">
            <a:extLst>
              <a:ext uri="{FF2B5EF4-FFF2-40B4-BE49-F238E27FC236}">
                <a16:creationId xmlns:a16="http://schemas.microsoft.com/office/drawing/2014/main" id="{3215A6DE-CBF9-CED8-E730-999D67C601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2728913"/>
            <a:ext cx="625475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80" name="Group 8">
            <a:extLst>
              <a:ext uri="{FF2B5EF4-FFF2-40B4-BE49-F238E27FC236}">
                <a16:creationId xmlns:a16="http://schemas.microsoft.com/office/drawing/2014/main" id="{7D1F41FF-3C48-F8C0-5BD0-DD9B4D462B04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grpSp>
          <p:nvGrpSpPr>
            <p:cNvPr id="7182" name="Group 9">
              <a:extLst>
                <a:ext uri="{FF2B5EF4-FFF2-40B4-BE49-F238E27FC236}">
                  <a16:creationId xmlns:a16="http://schemas.microsoft.com/office/drawing/2014/main" id="{7F4D2FE5-7C90-AFA2-DE03-80C8E8CF1C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7216" name="Oval 10">
                <a:extLst>
                  <a:ext uri="{FF2B5EF4-FFF2-40B4-BE49-F238E27FC236}">
                    <a16:creationId xmlns:a16="http://schemas.microsoft.com/office/drawing/2014/main" id="{43658215-E1AF-143A-40A5-519EC711C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17" name="Oval 11">
                <a:extLst>
                  <a:ext uri="{FF2B5EF4-FFF2-40B4-BE49-F238E27FC236}">
                    <a16:creationId xmlns:a16="http://schemas.microsoft.com/office/drawing/2014/main" id="{E26B4879-08AB-32BB-E774-6D6EA1B46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183" name="Group 12">
              <a:extLst>
                <a:ext uri="{FF2B5EF4-FFF2-40B4-BE49-F238E27FC236}">
                  <a16:creationId xmlns:a16="http://schemas.microsoft.com/office/drawing/2014/main" id="{C9B070AC-A640-71FB-013C-2BAE8DDF79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276"/>
              <a:ext cx="4951" cy="1693"/>
              <a:chOff x="365" y="276"/>
              <a:chExt cx="4951" cy="1693"/>
            </a:xfrm>
          </p:grpSpPr>
          <p:sp>
            <p:nvSpPr>
              <p:cNvPr id="7202" name="Text Box 13">
                <a:extLst>
                  <a:ext uri="{FF2B5EF4-FFF2-40B4-BE49-F238E27FC236}">
                    <a16:creationId xmlns:a16="http://schemas.microsoft.com/office/drawing/2014/main" id="{A8324886-4996-6FF4-6E41-F63A5CE8A5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94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7203" name="Text Box 14">
                <a:extLst>
                  <a:ext uri="{FF2B5EF4-FFF2-40B4-BE49-F238E27FC236}">
                    <a16:creationId xmlns:a16="http://schemas.microsoft.com/office/drawing/2014/main" id="{EFA5A256-EF84-28F1-BA5B-EF4ECE1854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756"/>
              </a:xfrm>
              <a:prstGeom prst="rect">
                <a:avLst/>
              </a:prstGeom>
              <a:gradFill rotWithShape="0">
                <a:gsLst>
                  <a:gs pos="0">
                    <a:srgbClr val="83A0A3"/>
                  </a:gs>
                  <a:gs pos="50000">
                    <a:srgbClr val="C6F1F6"/>
                  </a:gs>
                  <a:gs pos="100000">
                    <a:srgbClr val="83A0A3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n a survey, people were asked to indicate which one of five sports they liked best. The information is given in the table. Display the information in a pie chart.</a:t>
                </a:r>
              </a:p>
            </p:txBody>
          </p:sp>
          <p:grpSp>
            <p:nvGrpSpPr>
              <p:cNvPr id="7204" name="Group 15">
                <a:extLst>
                  <a:ext uri="{FF2B5EF4-FFF2-40B4-BE49-F238E27FC236}">
                    <a16:creationId xmlns:a16="http://schemas.microsoft.com/office/drawing/2014/main" id="{3472815F-FE98-4842-F768-BE401CE440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416"/>
                <a:chOff x="365" y="553"/>
                <a:chExt cx="1704" cy="1416"/>
              </a:xfrm>
            </p:grpSpPr>
            <p:sp>
              <p:nvSpPr>
                <p:cNvPr id="7205" name="Text Box 16">
                  <a:extLst>
                    <a:ext uri="{FF2B5EF4-FFF2-40B4-BE49-F238E27FC236}">
                      <a16:creationId xmlns:a16="http://schemas.microsoft.com/office/drawing/2014/main" id="{9CC374CA-5192-085C-AF8F-D523C912E2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Rugby</a:t>
                  </a:r>
                </a:p>
              </p:txBody>
            </p:sp>
            <p:sp>
              <p:nvSpPr>
                <p:cNvPr id="7206" name="Text Box 17">
                  <a:extLst>
                    <a:ext uri="{FF2B5EF4-FFF2-40B4-BE49-F238E27FC236}">
                      <a16:creationId xmlns:a16="http://schemas.microsoft.com/office/drawing/2014/main" id="{3B9B5A1D-B37B-C15B-DBF8-101EC08212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Football</a:t>
                  </a:r>
                </a:p>
              </p:txBody>
            </p:sp>
            <p:sp>
              <p:nvSpPr>
                <p:cNvPr id="7207" name="Text Box 18">
                  <a:extLst>
                    <a:ext uri="{FF2B5EF4-FFF2-40B4-BE49-F238E27FC236}">
                      <a16:creationId xmlns:a16="http://schemas.microsoft.com/office/drawing/2014/main" id="{D0001E36-A448-978B-5F1E-8BD2A33C4A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Cricket</a:t>
                  </a:r>
                </a:p>
              </p:txBody>
            </p:sp>
            <p:sp>
              <p:nvSpPr>
                <p:cNvPr id="7208" name="Text Box 19">
                  <a:extLst>
                    <a:ext uri="{FF2B5EF4-FFF2-40B4-BE49-F238E27FC236}">
                      <a16:creationId xmlns:a16="http://schemas.microsoft.com/office/drawing/2014/main" id="{C8E2E5DB-F2E5-4FA9-FA3F-4FCD39EABF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Ice Hockey</a:t>
                  </a:r>
                </a:p>
              </p:txBody>
            </p:sp>
            <p:sp>
              <p:nvSpPr>
                <p:cNvPr id="7209" name="Text Box 20">
                  <a:extLst>
                    <a:ext uri="{FF2B5EF4-FFF2-40B4-BE49-F238E27FC236}">
                      <a16:creationId xmlns:a16="http://schemas.microsoft.com/office/drawing/2014/main" id="{F070A10C-2758-BEA9-3AD2-436B5ACB2D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75</a:t>
                  </a:r>
                </a:p>
              </p:txBody>
            </p:sp>
            <p:sp>
              <p:nvSpPr>
                <p:cNvPr id="7210" name="Text Box 21">
                  <a:extLst>
                    <a:ext uri="{FF2B5EF4-FFF2-40B4-BE49-F238E27FC236}">
                      <a16:creationId xmlns:a16="http://schemas.microsoft.com/office/drawing/2014/main" id="{888C8460-7067-64B8-18C6-E4109FBACD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90</a:t>
                  </a:r>
                </a:p>
              </p:txBody>
            </p:sp>
            <p:sp>
              <p:nvSpPr>
                <p:cNvPr id="7211" name="Text Box 22">
                  <a:extLst>
                    <a:ext uri="{FF2B5EF4-FFF2-40B4-BE49-F238E27FC236}">
                      <a16:creationId xmlns:a16="http://schemas.microsoft.com/office/drawing/2014/main" id="{73442B9E-652D-971B-A918-502A130153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45</a:t>
                  </a:r>
                </a:p>
              </p:txBody>
            </p:sp>
            <p:sp>
              <p:nvSpPr>
                <p:cNvPr id="7212" name="Text Box 23">
                  <a:extLst>
                    <a:ext uri="{FF2B5EF4-FFF2-40B4-BE49-F238E27FC236}">
                      <a16:creationId xmlns:a16="http://schemas.microsoft.com/office/drawing/2014/main" id="{7F531BAD-ED07-21EA-D4A2-2B3EE4CF5C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60</a:t>
                  </a:r>
                </a:p>
              </p:txBody>
            </p:sp>
            <p:sp>
              <p:nvSpPr>
                <p:cNvPr id="7213" name="Text Box 24">
                  <a:extLst>
                    <a:ext uri="{FF2B5EF4-FFF2-40B4-BE49-F238E27FC236}">
                      <a16:creationId xmlns:a16="http://schemas.microsoft.com/office/drawing/2014/main" id="{409FDE40-2FF3-219C-83C7-34AE5B4AD9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C0A888"/>
                    </a:gs>
                    <a:gs pos="50000">
                      <a:srgbClr val="FDDDB3"/>
                    </a:gs>
                    <a:gs pos="100000">
                      <a:srgbClr val="C0A888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avourite Sport</a:t>
                  </a:r>
                </a:p>
              </p:txBody>
            </p:sp>
            <p:sp>
              <p:nvSpPr>
                <p:cNvPr id="7214" name="Text Box 25">
                  <a:extLst>
                    <a:ext uri="{FF2B5EF4-FFF2-40B4-BE49-F238E27FC236}">
                      <a16:creationId xmlns:a16="http://schemas.microsoft.com/office/drawing/2014/main" id="{24B0BA9B-8B59-836F-6A06-1655E892B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732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Squash</a:t>
                  </a:r>
                </a:p>
              </p:txBody>
            </p:sp>
            <p:sp>
              <p:nvSpPr>
                <p:cNvPr id="7215" name="Text Box 26">
                  <a:extLst>
                    <a:ext uri="{FF2B5EF4-FFF2-40B4-BE49-F238E27FC236}">
                      <a16:creationId xmlns:a16="http://schemas.microsoft.com/office/drawing/2014/main" id="{F52C0F35-E68C-9D86-C8A0-DE300EEDDE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732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30</a:t>
                  </a:r>
                </a:p>
              </p:txBody>
            </p:sp>
          </p:grpSp>
        </p:grpSp>
        <p:pic>
          <p:nvPicPr>
            <p:cNvPr id="7184" name="Picture 27">
              <a:extLst>
                <a:ext uri="{FF2B5EF4-FFF2-40B4-BE49-F238E27FC236}">
                  <a16:creationId xmlns:a16="http://schemas.microsoft.com/office/drawing/2014/main" id="{470442F1-A11F-61CA-C28D-A779B6B86D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5" name="Picture 28">
              <a:extLst>
                <a:ext uri="{FF2B5EF4-FFF2-40B4-BE49-F238E27FC236}">
                  <a16:creationId xmlns:a16="http://schemas.microsoft.com/office/drawing/2014/main" id="{3F90E6D5-4CE0-513C-A8E0-370D60B312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86" name="Group 29">
              <a:extLst>
                <a:ext uri="{FF2B5EF4-FFF2-40B4-BE49-F238E27FC236}">
                  <a16:creationId xmlns:a16="http://schemas.microsoft.com/office/drawing/2014/main" id="{CA8B428B-F1BA-7C0F-CA64-35C4CC59DC2B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7188" name="Freeform 30">
                <a:extLst>
                  <a:ext uri="{FF2B5EF4-FFF2-40B4-BE49-F238E27FC236}">
                    <a16:creationId xmlns:a16="http://schemas.microsoft.com/office/drawing/2014/main" id="{ECA763ED-D0F7-1C0E-AC8A-8C7D964CDC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89" name="Freeform 31">
                <a:extLst>
                  <a:ext uri="{FF2B5EF4-FFF2-40B4-BE49-F238E27FC236}">
                    <a16:creationId xmlns:a16="http://schemas.microsoft.com/office/drawing/2014/main" id="{D8E62449-2F44-965F-D3DC-C925DE585B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0" name="Freeform 32">
                <a:extLst>
                  <a:ext uri="{FF2B5EF4-FFF2-40B4-BE49-F238E27FC236}">
                    <a16:creationId xmlns:a16="http://schemas.microsoft.com/office/drawing/2014/main" id="{D712E379-75B7-F34A-A497-33A55396D8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1" name="Freeform 33">
                <a:extLst>
                  <a:ext uri="{FF2B5EF4-FFF2-40B4-BE49-F238E27FC236}">
                    <a16:creationId xmlns:a16="http://schemas.microsoft.com/office/drawing/2014/main" id="{4BE27A4D-40A7-270D-5636-04ED18ED23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2" name="Freeform 34">
                <a:extLst>
                  <a:ext uri="{FF2B5EF4-FFF2-40B4-BE49-F238E27FC236}">
                    <a16:creationId xmlns:a16="http://schemas.microsoft.com/office/drawing/2014/main" id="{3E12F851-D9EB-EEC0-8E4D-19B6BA38DE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3" name="Freeform 35">
                <a:extLst>
                  <a:ext uri="{FF2B5EF4-FFF2-40B4-BE49-F238E27FC236}">
                    <a16:creationId xmlns:a16="http://schemas.microsoft.com/office/drawing/2014/main" id="{A81BE688-4164-D8C3-CDCE-626070FBE4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4" name="Freeform 36">
                <a:extLst>
                  <a:ext uri="{FF2B5EF4-FFF2-40B4-BE49-F238E27FC236}">
                    <a16:creationId xmlns:a16="http://schemas.microsoft.com/office/drawing/2014/main" id="{B33CCC9B-BB2E-9246-2BB6-9E284C51D4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5" name="Freeform 37">
                <a:extLst>
                  <a:ext uri="{FF2B5EF4-FFF2-40B4-BE49-F238E27FC236}">
                    <a16:creationId xmlns:a16="http://schemas.microsoft.com/office/drawing/2014/main" id="{D1EE4A72-DE41-980B-00D9-2621D5D14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6" name="Freeform 38">
                <a:extLst>
                  <a:ext uri="{FF2B5EF4-FFF2-40B4-BE49-F238E27FC236}">
                    <a16:creationId xmlns:a16="http://schemas.microsoft.com/office/drawing/2014/main" id="{8925BE7F-8633-8B44-4801-739F367559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7" name="Freeform 39">
                <a:extLst>
                  <a:ext uri="{FF2B5EF4-FFF2-40B4-BE49-F238E27FC236}">
                    <a16:creationId xmlns:a16="http://schemas.microsoft.com/office/drawing/2014/main" id="{3CE026B1-BF17-77F8-1713-F52A2C30DF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8" name="Freeform 40">
                <a:extLst>
                  <a:ext uri="{FF2B5EF4-FFF2-40B4-BE49-F238E27FC236}">
                    <a16:creationId xmlns:a16="http://schemas.microsoft.com/office/drawing/2014/main" id="{37A25240-CF14-EB2A-9BF8-087CBEF297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99" name="Freeform 41">
                <a:extLst>
                  <a:ext uri="{FF2B5EF4-FFF2-40B4-BE49-F238E27FC236}">
                    <a16:creationId xmlns:a16="http://schemas.microsoft.com/office/drawing/2014/main" id="{F8903920-37DC-9D5C-E2E1-D953616233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00" name="Freeform 42">
                <a:extLst>
                  <a:ext uri="{FF2B5EF4-FFF2-40B4-BE49-F238E27FC236}">
                    <a16:creationId xmlns:a16="http://schemas.microsoft.com/office/drawing/2014/main" id="{B10AEEE3-E902-2B97-C0F4-AB50B668A5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01" name="Freeform 43">
                <a:extLst>
                  <a:ext uri="{FF2B5EF4-FFF2-40B4-BE49-F238E27FC236}">
                    <a16:creationId xmlns:a16="http://schemas.microsoft.com/office/drawing/2014/main" id="{F678CB42-B566-D8A7-525E-303CE5480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7187" name="Picture 44">
              <a:extLst>
                <a:ext uri="{FF2B5EF4-FFF2-40B4-BE49-F238E27FC236}">
                  <a16:creationId xmlns:a16="http://schemas.microsoft.com/office/drawing/2014/main" id="{6A988665-4654-42D3-BBC2-DFA2D5C5E7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0269" name="Line 45">
            <a:extLst>
              <a:ext uri="{FF2B5EF4-FFF2-40B4-BE49-F238E27FC236}">
                <a16:creationId xmlns:a16="http://schemas.microsoft.com/office/drawing/2014/main" id="{D2734FC5-BBB7-6C0E-303A-C973E10F36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53113" y="3190875"/>
            <a:ext cx="0" cy="1595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0270" name="Object 46">
            <a:extLst>
              <a:ext uri="{FF2B5EF4-FFF2-40B4-BE49-F238E27FC236}">
                <a16:creationId xmlns:a16="http://schemas.microsoft.com/office/drawing/2014/main" id="{1B5E7E5C-B5B6-88FF-BFA7-32C0C4C20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406080" progId="Equation.DSMT4">
                  <p:embed/>
                </p:oleObj>
              </mc:Choice>
              <mc:Fallback>
                <p:oleObj name="Equation" r:id="rId9" imgW="2336760" imgH="4060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1" name="Object 47">
            <a:extLst>
              <a:ext uri="{FF2B5EF4-FFF2-40B4-BE49-F238E27FC236}">
                <a16:creationId xmlns:a16="http://schemas.microsoft.com/office/drawing/2014/main" id="{393E6F5E-599A-5602-C641-6B510879F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680" imgH="406080" progId="Equation.DSMT4">
                  <p:embed/>
                </p:oleObj>
              </mc:Choice>
              <mc:Fallback>
                <p:oleObj name="Equation" r:id="rId11" imgW="220968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2" name="Object 48">
            <a:extLst>
              <a:ext uri="{FF2B5EF4-FFF2-40B4-BE49-F238E27FC236}">
                <a16:creationId xmlns:a16="http://schemas.microsoft.com/office/drawing/2014/main" id="{3FE087A2-809A-9D55-09CC-30085CAF7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89040" imgH="406080" progId="Equation.DSMT4">
                  <p:embed/>
                </p:oleObj>
              </mc:Choice>
              <mc:Fallback>
                <p:oleObj name="Equation" r:id="rId13" imgW="2489040" imgH="406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3" name="Object 49">
            <a:extLst>
              <a:ext uri="{FF2B5EF4-FFF2-40B4-BE49-F238E27FC236}">
                <a16:creationId xmlns:a16="http://schemas.microsoft.com/office/drawing/2014/main" id="{60D06EFA-0F49-1DC8-ED4F-CD047EDAC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406080" progId="Equation.DSMT4">
                  <p:embed/>
                </p:oleObj>
              </mc:Choice>
              <mc:Fallback>
                <p:oleObj name="Equation" r:id="rId15" imgW="223488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 autoUpdateAnimBg="0"/>
      <p:bldP spid="180227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9" name="Group 2">
            <a:extLst>
              <a:ext uri="{FF2B5EF4-FFF2-40B4-BE49-F238E27FC236}">
                <a16:creationId xmlns:a16="http://schemas.microsoft.com/office/drawing/2014/main" id="{9CC495E9-D12E-B1E6-4EB4-459612CBE437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8241" name="Text Box 3">
              <a:extLst>
                <a:ext uri="{FF2B5EF4-FFF2-40B4-BE49-F238E27FC236}">
                  <a16:creationId xmlns:a16="http://schemas.microsoft.com/office/drawing/2014/main" id="{B9698143-A6EF-A214-658E-7F4FF9CC84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8242" name="Text Box 4">
              <a:extLst>
                <a:ext uri="{FF2B5EF4-FFF2-40B4-BE49-F238E27FC236}">
                  <a16:creationId xmlns:a16="http://schemas.microsoft.com/office/drawing/2014/main" id="{FC0C317F-C185-C942-C74D-3636D0DE41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sp>
        <p:nvSpPr>
          <p:cNvPr id="8200" name="Line 5">
            <a:extLst>
              <a:ext uri="{FF2B5EF4-FFF2-40B4-BE49-F238E27FC236}">
                <a16:creationId xmlns:a16="http://schemas.microsoft.com/office/drawing/2014/main" id="{33753B13-F77A-2C7C-FC00-435F2C6F7F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1" name="Line 6">
            <a:extLst>
              <a:ext uri="{FF2B5EF4-FFF2-40B4-BE49-F238E27FC236}">
                <a16:creationId xmlns:a16="http://schemas.microsoft.com/office/drawing/2014/main" id="{7C8D1EA7-E3B2-884F-FFDD-3687C7B886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53113" y="3190875"/>
            <a:ext cx="0" cy="1595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1255" name="Text Box 7">
            <a:extLst>
              <a:ext uri="{FF2B5EF4-FFF2-40B4-BE49-F238E27FC236}">
                <a16:creationId xmlns:a16="http://schemas.microsoft.com/office/drawing/2014/main" id="{6380882C-AABE-E603-01A2-33B6D0477237}"/>
              </a:ext>
            </a:extLst>
          </p:cNvPr>
          <p:cNvSpPr txBox="1">
            <a:spLocks noChangeArrowheads="1"/>
          </p:cNvSpPr>
          <p:nvPr/>
        </p:nvSpPr>
        <p:spPr bwMode="auto">
          <a:xfrm rot="2441687">
            <a:off x="6202363" y="3832225"/>
            <a:ext cx="1035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Rugby</a:t>
            </a:r>
          </a:p>
        </p:txBody>
      </p:sp>
      <p:grpSp>
        <p:nvGrpSpPr>
          <p:cNvPr id="8203" name="Group 8">
            <a:extLst>
              <a:ext uri="{FF2B5EF4-FFF2-40B4-BE49-F238E27FC236}">
                <a16:creationId xmlns:a16="http://schemas.microsoft.com/office/drawing/2014/main" id="{70D9EB9E-EA2D-180B-03B3-7BA20152217D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grpSp>
          <p:nvGrpSpPr>
            <p:cNvPr id="8204" name="Group 9">
              <a:extLst>
                <a:ext uri="{FF2B5EF4-FFF2-40B4-BE49-F238E27FC236}">
                  <a16:creationId xmlns:a16="http://schemas.microsoft.com/office/drawing/2014/main" id="{10BD133A-0107-2DEE-632A-7FECE824C1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8239" name="Oval 10">
                <a:extLst>
                  <a:ext uri="{FF2B5EF4-FFF2-40B4-BE49-F238E27FC236}">
                    <a16:creationId xmlns:a16="http://schemas.microsoft.com/office/drawing/2014/main" id="{A8136111-4447-DDEB-B934-5CF87DF88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0" name="Oval 11">
                <a:extLst>
                  <a:ext uri="{FF2B5EF4-FFF2-40B4-BE49-F238E27FC236}">
                    <a16:creationId xmlns:a16="http://schemas.microsoft.com/office/drawing/2014/main" id="{A01C57B4-2E4F-05B1-8734-67416E9DF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205" name="Group 12">
              <a:extLst>
                <a:ext uri="{FF2B5EF4-FFF2-40B4-BE49-F238E27FC236}">
                  <a16:creationId xmlns:a16="http://schemas.microsoft.com/office/drawing/2014/main" id="{40275A64-1EC5-9F05-9747-074B6C3289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276"/>
              <a:ext cx="4951" cy="1693"/>
              <a:chOff x="365" y="276"/>
              <a:chExt cx="4951" cy="1693"/>
            </a:xfrm>
          </p:grpSpPr>
          <p:sp>
            <p:nvSpPr>
              <p:cNvPr id="8225" name="Text Box 13">
                <a:extLst>
                  <a:ext uri="{FF2B5EF4-FFF2-40B4-BE49-F238E27FC236}">
                    <a16:creationId xmlns:a16="http://schemas.microsoft.com/office/drawing/2014/main" id="{F45D5B24-9BD4-32DA-A191-46B0B8B807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94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8226" name="Text Box 14">
                <a:extLst>
                  <a:ext uri="{FF2B5EF4-FFF2-40B4-BE49-F238E27FC236}">
                    <a16:creationId xmlns:a16="http://schemas.microsoft.com/office/drawing/2014/main" id="{3C422BCD-2E6D-17BC-01D0-7E2C69DCB6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756"/>
              </a:xfrm>
              <a:prstGeom prst="rect">
                <a:avLst/>
              </a:prstGeom>
              <a:gradFill rotWithShape="0">
                <a:gsLst>
                  <a:gs pos="0">
                    <a:srgbClr val="83A0A3"/>
                  </a:gs>
                  <a:gs pos="50000">
                    <a:srgbClr val="C6F1F6"/>
                  </a:gs>
                  <a:gs pos="100000">
                    <a:srgbClr val="83A0A3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n a survey, people were asked to indicate which one of five sports they liked best. The information is given in the table. Display the information in a pie chart.</a:t>
                </a:r>
              </a:p>
            </p:txBody>
          </p:sp>
          <p:grpSp>
            <p:nvGrpSpPr>
              <p:cNvPr id="8227" name="Group 15">
                <a:extLst>
                  <a:ext uri="{FF2B5EF4-FFF2-40B4-BE49-F238E27FC236}">
                    <a16:creationId xmlns:a16="http://schemas.microsoft.com/office/drawing/2014/main" id="{FBC3EDA0-F1D2-BC83-DD74-A52201AF80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416"/>
                <a:chOff x="365" y="553"/>
                <a:chExt cx="1704" cy="1416"/>
              </a:xfrm>
            </p:grpSpPr>
            <p:sp>
              <p:nvSpPr>
                <p:cNvPr id="8228" name="Text Box 16">
                  <a:extLst>
                    <a:ext uri="{FF2B5EF4-FFF2-40B4-BE49-F238E27FC236}">
                      <a16:creationId xmlns:a16="http://schemas.microsoft.com/office/drawing/2014/main" id="{3F1BD547-A5F6-AAC7-7F2A-0DD25FA211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Rugby</a:t>
                  </a:r>
                </a:p>
              </p:txBody>
            </p:sp>
            <p:sp>
              <p:nvSpPr>
                <p:cNvPr id="8229" name="Text Box 17">
                  <a:extLst>
                    <a:ext uri="{FF2B5EF4-FFF2-40B4-BE49-F238E27FC236}">
                      <a16:creationId xmlns:a16="http://schemas.microsoft.com/office/drawing/2014/main" id="{CD9AEA9C-5200-BCCF-C5B6-0960B50DB8B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Football</a:t>
                  </a:r>
                </a:p>
              </p:txBody>
            </p:sp>
            <p:sp>
              <p:nvSpPr>
                <p:cNvPr id="8230" name="Text Box 18">
                  <a:extLst>
                    <a:ext uri="{FF2B5EF4-FFF2-40B4-BE49-F238E27FC236}">
                      <a16:creationId xmlns:a16="http://schemas.microsoft.com/office/drawing/2014/main" id="{6E51AF19-2335-969E-FC38-849A0C6782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Cricket</a:t>
                  </a:r>
                </a:p>
              </p:txBody>
            </p:sp>
            <p:sp>
              <p:nvSpPr>
                <p:cNvPr id="8231" name="Text Box 19">
                  <a:extLst>
                    <a:ext uri="{FF2B5EF4-FFF2-40B4-BE49-F238E27FC236}">
                      <a16:creationId xmlns:a16="http://schemas.microsoft.com/office/drawing/2014/main" id="{218BEA2C-C81F-6470-D122-063FA5D7B6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Ice Hockey</a:t>
                  </a:r>
                </a:p>
              </p:txBody>
            </p:sp>
            <p:sp>
              <p:nvSpPr>
                <p:cNvPr id="8232" name="Text Box 20">
                  <a:extLst>
                    <a:ext uri="{FF2B5EF4-FFF2-40B4-BE49-F238E27FC236}">
                      <a16:creationId xmlns:a16="http://schemas.microsoft.com/office/drawing/2014/main" id="{10F0E978-7DDC-8569-41C7-90078F9CBF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75</a:t>
                  </a:r>
                </a:p>
              </p:txBody>
            </p:sp>
            <p:sp>
              <p:nvSpPr>
                <p:cNvPr id="8233" name="Text Box 21">
                  <a:extLst>
                    <a:ext uri="{FF2B5EF4-FFF2-40B4-BE49-F238E27FC236}">
                      <a16:creationId xmlns:a16="http://schemas.microsoft.com/office/drawing/2014/main" id="{C6CEB4D1-DBBD-A72B-49B6-7CB3F0BFE5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90</a:t>
                  </a:r>
                </a:p>
              </p:txBody>
            </p:sp>
            <p:sp>
              <p:nvSpPr>
                <p:cNvPr id="8234" name="Text Box 22">
                  <a:extLst>
                    <a:ext uri="{FF2B5EF4-FFF2-40B4-BE49-F238E27FC236}">
                      <a16:creationId xmlns:a16="http://schemas.microsoft.com/office/drawing/2014/main" id="{67C19A14-D572-B99B-8B02-E235B42822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45</a:t>
                  </a:r>
                </a:p>
              </p:txBody>
            </p:sp>
            <p:sp>
              <p:nvSpPr>
                <p:cNvPr id="8235" name="Text Box 23">
                  <a:extLst>
                    <a:ext uri="{FF2B5EF4-FFF2-40B4-BE49-F238E27FC236}">
                      <a16:creationId xmlns:a16="http://schemas.microsoft.com/office/drawing/2014/main" id="{7CA3CAAE-19F6-9296-A727-27838E0F1E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60</a:t>
                  </a:r>
                </a:p>
              </p:txBody>
            </p:sp>
            <p:sp>
              <p:nvSpPr>
                <p:cNvPr id="8236" name="Text Box 24">
                  <a:extLst>
                    <a:ext uri="{FF2B5EF4-FFF2-40B4-BE49-F238E27FC236}">
                      <a16:creationId xmlns:a16="http://schemas.microsoft.com/office/drawing/2014/main" id="{9492DEFE-94EF-0666-850A-EB37939C8F2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C0A888"/>
                    </a:gs>
                    <a:gs pos="50000">
                      <a:srgbClr val="FDDDB3"/>
                    </a:gs>
                    <a:gs pos="100000">
                      <a:srgbClr val="C0A888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avourite Sport</a:t>
                  </a:r>
                </a:p>
              </p:txBody>
            </p:sp>
            <p:sp>
              <p:nvSpPr>
                <p:cNvPr id="8237" name="Text Box 25">
                  <a:extLst>
                    <a:ext uri="{FF2B5EF4-FFF2-40B4-BE49-F238E27FC236}">
                      <a16:creationId xmlns:a16="http://schemas.microsoft.com/office/drawing/2014/main" id="{8A7BD090-B54B-CF14-07CA-5FDD4658BF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732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Squash</a:t>
                  </a:r>
                </a:p>
              </p:txBody>
            </p:sp>
            <p:sp>
              <p:nvSpPr>
                <p:cNvPr id="8238" name="Text Box 26">
                  <a:extLst>
                    <a:ext uri="{FF2B5EF4-FFF2-40B4-BE49-F238E27FC236}">
                      <a16:creationId xmlns:a16="http://schemas.microsoft.com/office/drawing/2014/main" id="{489C7311-F465-107B-9671-683A6DAE67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732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30</a:t>
                  </a:r>
                </a:p>
              </p:txBody>
            </p:sp>
          </p:grpSp>
        </p:grpSp>
        <p:pic>
          <p:nvPicPr>
            <p:cNvPr id="8206" name="Picture 27">
              <a:extLst>
                <a:ext uri="{FF2B5EF4-FFF2-40B4-BE49-F238E27FC236}">
                  <a16:creationId xmlns:a16="http://schemas.microsoft.com/office/drawing/2014/main" id="{2C93B2D8-51B4-0551-D6A6-0A568A1937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7" name="Picture 28">
              <a:extLst>
                <a:ext uri="{FF2B5EF4-FFF2-40B4-BE49-F238E27FC236}">
                  <a16:creationId xmlns:a16="http://schemas.microsoft.com/office/drawing/2014/main" id="{0FDB738C-C3AF-6BD5-13D6-5E947D29EE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08" name="Group 29">
              <a:extLst>
                <a:ext uri="{FF2B5EF4-FFF2-40B4-BE49-F238E27FC236}">
                  <a16:creationId xmlns:a16="http://schemas.microsoft.com/office/drawing/2014/main" id="{3BE5E47F-FFE9-6320-C853-A185F33A02ED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8211" name="Freeform 30">
                <a:extLst>
                  <a:ext uri="{FF2B5EF4-FFF2-40B4-BE49-F238E27FC236}">
                    <a16:creationId xmlns:a16="http://schemas.microsoft.com/office/drawing/2014/main" id="{9D1B1105-2793-CE4E-74A7-02D66367EE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2" name="Freeform 31">
                <a:extLst>
                  <a:ext uri="{FF2B5EF4-FFF2-40B4-BE49-F238E27FC236}">
                    <a16:creationId xmlns:a16="http://schemas.microsoft.com/office/drawing/2014/main" id="{1EA9D826-9FA3-0D1A-1843-DDB7A8C1DB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3" name="Freeform 32">
                <a:extLst>
                  <a:ext uri="{FF2B5EF4-FFF2-40B4-BE49-F238E27FC236}">
                    <a16:creationId xmlns:a16="http://schemas.microsoft.com/office/drawing/2014/main" id="{3977A9D0-29EF-BFF2-24C5-4DB72D43B3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4" name="Freeform 33">
                <a:extLst>
                  <a:ext uri="{FF2B5EF4-FFF2-40B4-BE49-F238E27FC236}">
                    <a16:creationId xmlns:a16="http://schemas.microsoft.com/office/drawing/2014/main" id="{0CE43AA6-636B-A309-2354-7F285BC2BF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5" name="Freeform 34">
                <a:extLst>
                  <a:ext uri="{FF2B5EF4-FFF2-40B4-BE49-F238E27FC236}">
                    <a16:creationId xmlns:a16="http://schemas.microsoft.com/office/drawing/2014/main" id="{696FBEF5-E21A-CCE0-7546-767357CEE5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6" name="Freeform 35">
                <a:extLst>
                  <a:ext uri="{FF2B5EF4-FFF2-40B4-BE49-F238E27FC236}">
                    <a16:creationId xmlns:a16="http://schemas.microsoft.com/office/drawing/2014/main" id="{8EAEF958-4E3F-84F5-4323-228A7F5CEE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7" name="Freeform 36">
                <a:extLst>
                  <a:ext uri="{FF2B5EF4-FFF2-40B4-BE49-F238E27FC236}">
                    <a16:creationId xmlns:a16="http://schemas.microsoft.com/office/drawing/2014/main" id="{FA4A9C19-6B36-E8B4-27C6-787E303A29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8" name="Freeform 37">
                <a:extLst>
                  <a:ext uri="{FF2B5EF4-FFF2-40B4-BE49-F238E27FC236}">
                    <a16:creationId xmlns:a16="http://schemas.microsoft.com/office/drawing/2014/main" id="{D5A3CDD9-B30D-C8DE-EE16-CE21778D40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19" name="Freeform 38">
                <a:extLst>
                  <a:ext uri="{FF2B5EF4-FFF2-40B4-BE49-F238E27FC236}">
                    <a16:creationId xmlns:a16="http://schemas.microsoft.com/office/drawing/2014/main" id="{F005EAB0-3939-2FE0-6DC6-C3F798160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20" name="Freeform 39">
                <a:extLst>
                  <a:ext uri="{FF2B5EF4-FFF2-40B4-BE49-F238E27FC236}">
                    <a16:creationId xmlns:a16="http://schemas.microsoft.com/office/drawing/2014/main" id="{30A672A1-5895-256D-0137-BC43917286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21" name="Freeform 40">
                <a:extLst>
                  <a:ext uri="{FF2B5EF4-FFF2-40B4-BE49-F238E27FC236}">
                    <a16:creationId xmlns:a16="http://schemas.microsoft.com/office/drawing/2014/main" id="{AF9BBCF1-6FC4-1B8B-AD13-0FE1329644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22" name="Freeform 41">
                <a:extLst>
                  <a:ext uri="{FF2B5EF4-FFF2-40B4-BE49-F238E27FC236}">
                    <a16:creationId xmlns:a16="http://schemas.microsoft.com/office/drawing/2014/main" id="{F462680A-A001-CAD2-5F70-A2F4BABA0A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23" name="Freeform 42">
                <a:extLst>
                  <a:ext uri="{FF2B5EF4-FFF2-40B4-BE49-F238E27FC236}">
                    <a16:creationId xmlns:a16="http://schemas.microsoft.com/office/drawing/2014/main" id="{884355A1-8D86-941C-F09F-1D33BB83E3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24" name="Freeform 43">
                <a:extLst>
                  <a:ext uri="{FF2B5EF4-FFF2-40B4-BE49-F238E27FC236}">
                    <a16:creationId xmlns:a16="http://schemas.microsoft.com/office/drawing/2014/main" id="{1F925D79-32AD-3673-C424-C76BE869DF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8209" name="Picture 44">
              <a:extLst>
                <a:ext uri="{FF2B5EF4-FFF2-40B4-BE49-F238E27FC236}">
                  <a16:creationId xmlns:a16="http://schemas.microsoft.com/office/drawing/2014/main" id="{8E093AE6-3203-F243-F1BF-68210D72FB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0" name="Picture 45">
              <a:extLst>
                <a:ext uri="{FF2B5EF4-FFF2-40B4-BE49-F238E27FC236}">
                  <a16:creationId xmlns:a16="http://schemas.microsoft.com/office/drawing/2014/main" id="{30BE032F-AFE2-95F3-2ED9-73041731B0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194" name="Object 46">
            <a:extLst>
              <a:ext uri="{FF2B5EF4-FFF2-40B4-BE49-F238E27FC236}">
                <a16:creationId xmlns:a16="http://schemas.microsoft.com/office/drawing/2014/main" id="{D0710BC4-96B2-DCB5-DACE-5396C768E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06080" progId="Equation.DSMT4">
                  <p:embed/>
                </p:oleObj>
              </mc:Choice>
              <mc:Fallback>
                <p:oleObj name="Equation" r:id="rId6" imgW="2171520" imgH="4060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7">
            <a:extLst>
              <a:ext uri="{FF2B5EF4-FFF2-40B4-BE49-F238E27FC236}">
                <a16:creationId xmlns:a16="http://schemas.microsoft.com/office/drawing/2014/main" id="{7B56234E-BB44-41EA-6583-67D92D127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06080" progId="Equation.DSMT4">
                  <p:embed/>
                </p:oleObj>
              </mc:Choice>
              <mc:Fallback>
                <p:oleObj name="Equation" r:id="rId8" imgW="233676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8">
            <a:extLst>
              <a:ext uri="{FF2B5EF4-FFF2-40B4-BE49-F238E27FC236}">
                <a16:creationId xmlns:a16="http://schemas.microsoft.com/office/drawing/2014/main" id="{0C3CF80C-F7EB-BD23-9152-AF5D35087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9">
            <a:extLst>
              <a:ext uri="{FF2B5EF4-FFF2-40B4-BE49-F238E27FC236}">
                <a16:creationId xmlns:a16="http://schemas.microsoft.com/office/drawing/2014/main" id="{0969458C-8A52-5C02-ACB6-578F00328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06080" progId="Equation.DSMT4">
                  <p:embed/>
                </p:oleObj>
              </mc:Choice>
              <mc:Fallback>
                <p:oleObj name="Equation" r:id="rId12" imgW="248904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0">
            <a:extLst>
              <a:ext uri="{FF2B5EF4-FFF2-40B4-BE49-F238E27FC236}">
                <a16:creationId xmlns:a16="http://schemas.microsoft.com/office/drawing/2014/main" id="{4F2F9DA9-018B-F1E6-7C16-4BC7ED1AF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406080" progId="Equation.DSMT4">
                  <p:embed/>
                </p:oleObj>
              </mc:Choice>
              <mc:Fallback>
                <p:oleObj name="Equation" r:id="rId14" imgW="2234880" imgH="4060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">
            <a:extLst>
              <a:ext uri="{FF2B5EF4-FFF2-40B4-BE49-F238E27FC236}">
                <a16:creationId xmlns:a16="http://schemas.microsoft.com/office/drawing/2014/main" id="{9D51BF01-3063-715D-5027-444A447B9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013" y="285273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4" name="Group 3">
            <a:extLst>
              <a:ext uri="{FF2B5EF4-FFF2-40B4-BE49-F238E27FC236}">
                <a16:creationId xmlns:a16="http://schemas.microsoft.com/office/drawing/2014/main" id="{E2F6414E-A7DC-4C2D-2C42-B8F4DC21FBC3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9268" name="Text Box 4">
              <a:extLst>
                <a:ext uri="{FF2B5EF4-FFF2-40B4-BE49-F238E27FC236}">
                  <a16:creationId xmlns:a16="http://schemas.microsoft.com/office/drawing/2014/main" id="{1650233C-FA23-05C8-221D-EDE6182C3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9269" name="Text Box 5">
              <a:extLst>
                <a:ext uri="{FF2B5EF4-FFF2-40B4-BE49-F238E27FC236}">
                  <a16:creationId xmlns:a16="http://schemas.microsoft.com/office/drawing/2014/main" id="{400DECE6-9B2D-3904-3FCF-650EF050F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sp>
        <p:nvSpPr>
          <p:cNvPr id="182278" name="Line 6">
            <a:extLst>
              <a:ext uri="{FF2B5EF4-FFF2-40B4-BE49-F238E27FC236}">
                <a16:creationId xmlns:a16="http://schemas.microsoft.com/office/drawing/2014/main" id="{27B68D76-F4F3-C113-1480-C4E98C8AB75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40350" y="3270250"/>
            <a:ext cx="514350" cy="1549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226" name="Group 7">
            <a:extLst>
              <a:ext uri="{FF2B5EF4-FFF2-40B4-BE49-F238E27FC236}">
                <a16:creationId xmlns:a16="http://schemas.microsoft.com/office/drawing/2014/main" id="{D4A01A7E-8F57-0A65-7030-8C3243EE2CA4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grpSp>
          <p:nvGrpSpPr>
            <p:cNvPr id="9227" name="Group 8">
              <a:extLst>
                <a:ext uri="{FF2B5EF4-FFF2-40B4-BE49-F238E27FC236}">
                  <a16:creationId xmlns:a16="http://schemas.microsoft.com/office/drawing/2014/main" id="{73AF9432-9ABE-2C66-5F1C-6DF2C8B655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1" y="276"/>
              <a:ext cx="3145" cy="1128"/>
              <a:chOff x="2171" y="276"/>
              <a:chExt cx="3145" cy="1128"/>
            </a:xfrm>
          </p:grpSpPr>
          <p:sp>
            <p:nvSpPr>
              <p:cNvPr id="9266" name="Text Box 9">
                <a:extLst>
                  <a:ext uri="{FF2B5EF4-FFF2-40B4-BE49-F238E27FC236}">
                    <a16:creationId xmlns:a16="http://schemas.microsoft.com/office/drawing/2014/main" id="{97ED7711-BE38-CAA5-57B8-19857A7362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94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9267" name="Text Box 10">
                <a:extLst>
                  <a:ext uri="{FF2B5EF4-FFF2-40B4-BE49-F238E27FC236}">
                    <a16:creationId xmlns:a16="http://schemas.microsoft.com/office/drawing/2014/main" id="{C613E29D-B2A8-1410-FEAA-FB28332CA2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756"/>
              </a:xfrm>
              <a:prstGeom prst="rect">
                <a:avLst/>
              </a:prstGeom>
              <a:gradFill rotWithShape="0">
                <a:gsLst>
                  <a:gs pos="0">
                    <a:srgbClr val="83A0A3"/>
                  </a:gs>
                  <a:gs pos="50000">
                    <a:srgbClr val="C6F1F6"/>
                  </a:gs>
                  <a:gs pos="100000">
                    <a:srgbClr val="83A0A3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n a survey, people were asked to indicate which one of five sports they liked best. The information is given in the table. Display the information in a pie chart.</a:t>
                </a:r>
              </a:p>
            </p:txBody>
          </p:sp>
        </p:grpSp>
        <p:grpSp>
          <p:nvGrpSpPr>
            <p:cNvPr id="9228" name="Group 11">
              <a:extLst>
                <a:ext uri="{FF2B5EF4-FFF2-40B4-BE49-F238E27FC236}">
                  <a16:creationId xmlns:a16="http://schemas.microsoft.com/office/drawing/2014/main" id="{8E633A14-E6C8-562A-4BBF-4A489E2336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9255" name="Text Box 12">
                <a:extLst>
                  <a:ext uri="{FF2B5EF4-FFF2-40B4-BE49-F238E27FC236}">
                    <a16:creationId xmlns:a16="http://schemas.microsoft.com/office/drawing/2014/main" id="{F899C407-A405-AC89-0DE1-4048545761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ugby</a:t>
                </a:r>
              </a:p>
            </p:txBody>
          </p:sp>
          <p:sp>
            <p:nvSpPr>
              <p:cNvPr id="9256" name="Text Box 13">
                <a:extLst>
                  <a:ext uri="{FF2B5EF4-FFF2-40B4-BE49-F238E27FC236}">
                    <a16:creationId xmlns:a16="http://schemas.microsoft.com/office/drawing/2014/main" id="{918ECC4A-5BB6-8777-28C8-BD316924B9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Football</a:t>
                </a:r>
              </a:p>
            </p:txBody>
          </p:sp>
          <p:sp>
            <p:nvSpPr>
              <p:cNvPr id="9257" name="Text Box 14">
                <a:extLst>
                  <a:ext uri="{FF2B5EF4-FFF2-40B4-BE49-F238E27FC236}">
                    <a16:creationId xmlns:a16="http://schemas.microsoft.com/office/drawing/2014/main" id="{9FD5DD52-1780-0E89-1A65-6BD8CE35FB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ricket</a:t>
                </a:r>
              </a:p>
            </p:txBody>
          </p:sp>
          <p:sp>
            <p:nvSpPr>
              <p:cNvPr id="9258" name="Text Box 15">
                <a:extLst>
                  <a:ext uri="{FF2B5EF4-FFF2-40B4-BE49-F238E27FC236}">
                    <a16:creationId xmlns:a16="http://schemas.microsoft.com/office/drawing/2014/main" id="{107B7E88-5586-C065-04FD-92200C01DE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Ice Hockey</a:t>
                </a:r>
              </a:p>
            </p:txBody>
          </p:sp>
          <p:sp>
            <p:nvSpPr>
              <p:cNvPr id="9259" name="Text Box 16">
                <a:extLst>
                  <a:ext uri="{FF2B5EF4-FFF2-40B4-BE49-F238E27FC236}">
                    <a16:creationId xmlns:a16="http://schemas.microsoft.com/office/drawing/2014/main" id="{FC71FC86-6787-E7C3-A327-E33D59395A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75</a:t>
                </a:r>
              </a:p>
            </p:txBody>
          </p:sp>
          <p:sp>
            <p:nvSpPr>
              <p:cNvPr id="9260" name="Text Box 17">
                <a:extLst>
                  <a:ext uri="{FF2B5EF4-FFF2-40B4-BE49-F238E27FC236}">
                    <a16:creationId xmlns:a16="http://schemas.microsoft.com/office/drawing/2014/main" id="{6C0F057C-2BAF-E8DC-B181-5CEB18D11A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90</a:t>
                </a:r>
              </a:p>
            </p:txBody>
          </p:sp>
          <p:sp>
            <p:nvSpPr>
              <p:cNvPr id="9261" name="Text Box 18">
                <a:extLst>
                  <a:ext uri="{FF2B5EF4-FFF2-40B4-BE49-F238E27FC236}">
                    <a16:creationId xmlns:a16="http://schemas.microsoft.com/office/drawing/2014/main" id="{97D6313A-1E9E-81C8-95CA-C63B18F0B8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45</a:t>
                </a:r>
              </a:p>
            </p:txBody>
          </p:sp>
          <p:sp>
            <p:nvSpPr>
              <p:cNvPr id="9262" name="Text Box 19">
                <a:extLst>
                  <a:ext uri="{FF2B5EF4-FFF2-40B4-BE49-F238E27FC236}">
                    <a16:creationId xmlns:a16="http://schemas.microsoft.com/office/drawing/2014/main" id="{BB0002B9-22A1-2575-5C80-F57666FC49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60</a:t>
                </a:r>
              </a:p>
            </p:txBody>
          </p:sp>
          <p:sp>
            <p:nvSpPr>
              <p:cNvPr id="9263" name="Text Box 20">
                <a:extLst>
                  <a:ext uri="{FF2B5EF4-FFF2-40B4-BE49-F238E27FC236}">
                    <a16:creationId xmlns:a16="http://schemas.microsoft.com/office/drawing/2014/main" id="{8B0DD3E0-9746-2C2B-652B-003348930A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Favourite Sport</a:t>
                </a:r>
              </a:p>
            </p:txBody>
          </p:sp>
          <p:sp>
            <p:nvSpPr>
              <p:cNvPr id="9264" name="Text Box 21">
                <a:extLst>
                  <a:ext uri="{FF2B5EF4-FFF2-40B4-BE49-F238E27FC236}">
                    <a16:creationId xmlns:a16="http://schemas.microsoft.com/office/drawing/2014/main" id="{27901DC2-DFF3-808E-0722-F63D8D3012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quash</a:t>
                </a:r>
              </a:p>
            </p:txBody>
          </p:sp>
          <p:sp>
            <p:nvSpPr>
              <p:cNvPr id="9265" name="Text Box 22">
                <a:extLst>
                  <a:ext uri="{FF2B5EF4-FFF2-40B4-BE49-F238E27FC236}">
                    <a16:creationId xmlns:a16="http://schemas.microsoft.com/office/drawing/2014/main" id="{F7984FE3-318C-4543-E735-24C2F25D75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0</a:t>
                </a:r>
              </a:p>
            </p:txBody>
          </p:sp>
        </p:grpSp>
        <p:pic>
          <p:nvPicPr>
            <p:cNvPr id="9229" name="Picture 23">
              <a:extLst>
                <a:ext uri="{FF2B5EF4-FFF2-40B4-BE49-F238E27FC236}">
                  <a16:creationId xmlns:a16="http://schemas.microsoft.com/office/drawing/2014/main" id="{36F0C90F-CCED-B058-27BE-75A887B9F7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0" name="Picture 24">
              <a:extLst>
                <a:ext uri="{FF2B5EF4-FFF2-40B4-BE49-F238E27FC236}">
                  <a16:creationId xmlns:a16="http://schemas.microsoft.com/office/drawing/2014/main" id="{CAF7AD39-EB9C-70AF-8F15-65F0114A85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31" name="Group 25">
              <a:extLst>
                <a:ext uri="{FF2B5EF4-FFF2-40B4-BE49-F238E27FC236}">
                  <a16:creationId xmlns:a16="http://schemas.microsoft.com/office/drawing/2014/main" id="{D1BAE0B1-1F2B-31F0-2BCD-2B6CB4E9F9AE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9241" name="Freeform 26">
                <a:extLst>
                  <a:ext uri="{FF2B5EF4-FFF2-40B4-BE49-F238E27FC236}">
                    <a16:creationId xmlns:a16="http://schemas.microsoft.com/office/drawing/2014/main" id="{BA6ED676-7AFB-B63C-8F0B-14E93347A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2" name="Freeform 27">
                <a:extLst>
                  <a:ext uri="{FF2B5EF4-FFF2-40B4-BE49-F238E27FC236}">
                    <a16:creationId xmlns:a16="http://schemas.microsoft.com/office/drawing/2014/main" id="{14024AA5-D386-587E-DB87-9F19BA1B4A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3" name="Freeform 28">
                <a:extLst>
                  <a:ext uri="{FF2B5EF4-FFF2-40B4-BE49-F238E27FC236}">
                    <a16:creationId xmlns:a16="http://schemas.microsoft.com/office/drawing/2014/main" id="{451708A2-AF18-17C5-BF4A-9DF7F8BE86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4" name="Freeform 29">
                <a:extLst>
                  <a:ext uri="{FF2B5EF4-FFF2-40B4-BE49-F238E27FC236}">
                    <a16:creationId xmlns:a16="http://schemas.microsoft.com/office/drawing/2014/main" id="{3DC812F6-14F2-CEA0-DE3A-9227251B0B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5" name="Freeform 30">
                <a:extLst>
                  <a:ext uri="{FF2B5EF4-FFF2-40B4-BE49-F238E27FC236}">
                    <a16:creationId xmlns:a16="http://schemas.microsoft.com/office/drawing/2014/main" id="{4D2FC86A-4ADF-5F83-C6A4-A347777A00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6" name="Freeform 31">
                <a:extLst>
                  <a:ext uri="{FF2B5EF4-FFF2-40B4-BE49-F238E27FC236}">
                    <a16:creationId xmlns:a16="http://schemas.microsoft.com/office/drawing/2014/main" id="{96A845EB-2B92-446D-2802-290F46716B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7" name="Freeform 32">
                <a:extLst>
                  <a:ext uri="{FF2B5EF4-FFF2-40B4-BE49-F238E27FC236}">
                    <a16:creationId xmlns:a16="http://schemas.microsoft.com/office/drawing/2014/main" id="{6F9A6174-DB10-F651-2135-6E6B3E993B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8" name="Freeform 33">
                <a:extLst>
                  <a:ext uri="{FF2B5EF4-FFF2-40B4-BE49-F238E27FC236}">
                    <a16:creationId xmlns:a16="http://schemas.microsoft.com/office/drawing/2014/main" id="{7D7F7438-DF4E-77D1-0EB9-E20BD283BD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49" name="Freeform 34">
                <a:extLst>
                  <a:ext uri="{FF2B5EF4-FFF2-40B4-BE49-F238E27FC236}">
                    <a16:creationId xmlns:a16="http://schemas.microsoft.com/office/drawing/2014/main" id="{4602A663-EA3C-991A-D1F9-519FF77257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50" name="Freeform 35">
                <a:extLst>
                  <a:ext uri="{FF2B5EF4-FFF2-40B4-BE49-F238E27FC236}">
                    <a16:creationId xmlns:a16="http://schemas.microsoft.com/office/drawing/2014/main" id="{2B06FA74-55EF-0E55-59A7-04F50BFA7C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51" name="Freeform 36">
                <a:extLst>
                  <a:ext uri="{FF2B5EF4-FFF2-40B4-BE49-F238E27FC236}">
                    <a16:creationId xmlns:a16="http://schemas.microsoft.com/office/drawing/2014/main" id="{F0E498CF-DD41-B9DC-462D-FE7C92ACA3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52" name="Freeform 37">
                <a:extLst>
                  <a:ext uri="{FF2B5EF4-FFF2-40B4-BE49-F238E27FC236}">
                    <a16:creationId xmlns:a16="http://schemas.microsoft.com/office/drawing/2014/main" id="{01FBC62A-E11F-F1AB-73B1-3014CD954A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53" name="Freeform 38">
                <a:extLst>
                  <a:ext uri="{FF2B5EF4-FFF2-40B4-BE49-F238E27FC236}">
                    <a16:creationId xmlns:a16="http://schemas.microsoft.com/office/drawing/2014/main" id="{5A8A96F2-6D65-FDA0-CA8D-FF63EA780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9254" name="Freeform 39">
                <a:extLst>
                  <a:ext uri="{FF2B5EF4-FFF2-40B4-BE49-F238E27FC236}">
                    <a16:creationId xmlns:a16="http://schemas.microsoft.com/office/drawing/2014/main" id="{88B5BAF8-AA02-5A5F-95A8-98628D272B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9232" name="Picture 40">
              <a:extLst>
                <a:ext uri="{FF2B5EF4-FFF2-40B4-BE49-F238E27FC236}">
                  <a16:creationId xmlns:a16="http://schemas.microsoft.com/office/drawing/2014/main" id="{FD6CEBDD-B502-F0E6-9770-0CAD238A4C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33" name="Group 41">
              <a:extLst>
                <a:ext uri="{FF2B5EF4-FFF2-40B4-BE49-F238E27FC236}">
                  <a16:creationId xmlns:a16="http://schemas.microsoft.com/office/drawing/2014/main" id="{6172994A-96BE-C8E0-971E-1D176AFD7F6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9235" name="Group 42">
                <a:extLst>
                  <a:ext uri="{FF2B5EF4-FFF2-40B4-BE49-F238E27FC236}">
                    <a16:creationId xmlns:a16="http://schemas.microsoft.com/office/drawing/2014/main" id="{BA881FA1-32AE-C6FE-D9B4-99BB6B5FB3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5" y="2010"/>
                <a:ext cx="2041" cy="2041"/>
                <a:chOff x="1980" y="1510"/>
                <a:chExt cx="1600" cy="1600"/>
              </a:xfrm>
            </p:grpSpPr>
            <p:sp>
              <p:nvSpPr>
                <p:cNvPr id="9239" name="Oval 43">
                  <a:extLst>
                    <a:ext uri="{FF2B5EF4-FFF2-40B4-BE49-F238E27FC236}">
                      <a16:creationId xmlns:a16="http://schemas.microsoft.com/office/drawing/2014/main" id="{0AC81BD1-C253-CBCC-D3F8-AE85A2B59B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0" y="1510"/>
                  <a:ext cx="1600" cy="1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9240" name="Oval 44">
                  <a:extLst>
                    <a:ext uri="{FF2B5EF4-FFF2-40B4-BE49-F238E27FC236}">
                      <a16:creationId xmlns:a16="http://schemas.microsoft.com/office/drawing/2014/main" id="{B9FB9D0E-1C4F-AC43-1F0E-59E3D11D7F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2" y="228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9236" name="Line 45">
                <a:extLst>
                  <a:ext uri="{FF2B5EF4-FFF2-40B4-BE49-F238E27FC236}">
                    <a16:creationId xmlns:a16="http://schemas.microsoft.com/office/drawing/2014/main" id="{FEF8EBD4-76F6-A1F5-A4A6-D2430266DB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5" y="3016"/>
                <a:ext cx="99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7" name="Line 46">
                <a:extLst>
                  <a:ext uri="{FF2B5EF4-FFF2-40B4-BE49-F238E27FC236}">
                    <a16:creationId xmlns:a16="http://schemas.microsoft.com/office/drawing/2014/main" id="{833DC81B-F0BD-C458-767B-6B8A2AED08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7" y="2010"/>
                <a:ext cx="0" cy="100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8" name="Text Box 47">
                <a:extLst>
                  <a:ext uri="{FF2B5EF4-FFF2-40B4-BE49-F238E27FC236}">
                    <a16:creationId xmlns:a16="http://schemas.microsoft.com/office/drawing/2014/main" id="{93B0C9E1-9887-DDAD-1CAC-3179687E30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441687">
                <a:off x="3907" y="2414"/>
                <a:ext cx="65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Rugby</a:t>
                </a:r>
              </a:p>
            </p:txBody>
          </p:sp>
        </p:grpSp>
        <p:pic>
          <p:nvPicPr>
            <p:cNvPr id="9234" name="Picture 48">
              <a:extLst>
                <a:ext uri="{FF2B5EF4-FFF2-40B4-BE49-F238E27FC236}">
                  <a16:creationId xmlns:a16="http://schemas.microsoft.com/office/drawing/2014/main" id="{C26849D3-8071-E775-88E1-31C96C8E64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218" name="Object 49">
            <a:extLst>
              <a:ext uri="{FF2B5EF4-FFF2-40B4-BE49-F238E27FC236}">
                <a16:creationId xmlns:a16="http://schemas.microsoft.com/office/drawing/2014/main" id="{23EDB646-F501-1569-5E38-55BC79D84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06080" progId="Equation.DSMT4">
                  <p:embed/>
                </p:oleObj>
              </mc:Choice>
              <mc:Fallback>
                <p:oleObj name="Equation" r:id="rId7" imgW="217152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0">
            <a:extLst>
              <a:ext uri="{FF2B5EF4-FFF2-40B4-BE49-F238E27FC236}">
                <a16:creationId xmlns:a16="http://schemas.microsoft.com/office/drawing/2014/main" id="{A2F33F24-70B6-E998-546A-751F13341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406080" progId="Equation.DSMT4">
                  <p:embed/>
                </p:oleObj>
              </mc:Choice>
              <mc:Fallback>
                <p:oleObj name="Equation" r:id="rId9" imgW="2336760" imgH="4060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1">
            <a:extLst>
              <a:ext uri="{FF2B5EF4-FFF2-40B4-BE49-F238E27FC236}">
                <a16:creationId xmlns:a16="http://schemas.microsoft.com/office/drawing/2014/main" id="{1DC18DCE-2675-8F54-20F4-43FF5740C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680" imgH="406080" progId="Equation.DSMT4">
                  <p:embed/>
                </p:oleObj>
              </mc:Choice>
              <mc:Fallback>
                <p:oleObj name="Equation" r:id="rId11" imgW="220968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2">
            <a:extLst>
              <a:ext uri="{FF2B5EF4-FFF2-40B4-BE49-F238E27FC236}">
                <a16:creationId xmlns:a16="http://schemas.microsoft.com/office/drawing/2014/main" id="{5ABB13D5-9D98-ECCC-9673-F73BD74F3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89040" imgH="406080" progId="Equation.DSMT4">
                  <p:embed/>
                </p:oleObj>
              </mc:Choice>
              <mc:Fallback>
                <p:oleObj name="Equation" r:id="rId13" imgW="2489040" imgH="406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3">
            <a:extLst>
              <a:ext uri="{FF2B5EF4-FFF2-40B4-BE49-F238E27FC236}">
                <a16:creationId xmlns:a16="http://schemas.microsoft.com/office/drawing/2014/main" id="{B997E4A6-C743-77C2-AAC9-96EB776E1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406080" progId="Equation.DSMT4">
                  <p:embed/>
                </p:oleObj>
              </mc:Choice>
              <mc:Fallback>
                <p:oleObj name="Equation" r:id="rId15" imgW="2234880" imgH="406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7" name="Group 2">
            <a:extLst>
              <a:ext uri="{FF2B5EF4-FFF2-40B4-BE49-F238E27FC236}">
                <a16:creationId xmlns:a16="http://schemas.microsoft.com/office/drawing/2014/main" id="{F28D648A-9FBF-B1F8-218E-CC52CDE7CE40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0291" name="Text Box 3">
              <a:extLst>
                <a:ext uri="{FF2B5EF4-FFF2-40B4-BE49-F238E27FC236}">
                  <a16:creationId xmlns:a16="http://schemas.microsoft.com/office/drawing/2014/main" id="{343B73F4-2F4E-95AC-4617-56E96B2B5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0292" name="Text Box 4">
              <a:extLst>
                <a:ext uri="{FF2B5EF4-FFF2-40B4-BE49-F238E27FC236}">
                  <a16:creationId xmlns:a16="http://schemas.microsoft.com/office/drawing/2014/main" id="{2504B803-67F3-53FA-0B78-74A33B759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grpSp>
        <p:nvGrpSpPr>
          <p:cNvPr id="10248" name="Group 5">
            <a:extLst>
              <a:ext uri="{FF2B5EF4-FFF2-40B4-BE49-F238E27FC236}">
                <a16:creationId xmlns:a16="http://schemas.microsoft.com/office/drawing/2014/main" id="{2F197733-4BAF-68C7-F17B-14D87D845A4E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2705100" cy="2247900"/>
            <a:chOff x="365" y="553"/>
            <a:chExt cx="1704" cy="1416"/>
          </a:xfrm>
        </p:grpSpPr>
        <p:sp>
          <p:nvSpPr>
            <p:cNvPr id="10280" name="Text Box 6">
              <a:extLst>
                <a:ext uri="{FF2B5EF4-FFF2-40B4-BE49-F238E27FC236}">
                  <a16:creationId xmlns:a16="http://schemas.microsoft.com/office/drawing/2014/main" id="{926D2187-8C35-01CC-E0A7-909EA9244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790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Rugby</a:t>
              </a:r>
            </a:p>
          </p:txBody>
        </p:sp>
        <p:sp>
          <p:nvSpPr>
            <p:cNvPr id="10281" name="Text Box 7">
              <a:extLst>
                <a:ext uri="{FF2B5EF4-FFF2-40B4-BE49-F238E27FC236}">
                  <a16:creationId xmlns:a16="http://schemas.microsoft.com/office/drawing/2014/main" id="{D8482474-5855-8C87-2CCB-82D849AE4C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027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Football</a:t>
              </a:r>
            </a:p>
          </p:txBody>
        </p:sp>
        <p:sp>
          <p:nvSpPr>
            <p:cNvPr id="10282" name="Text Box 8">
              <a:extLst>
                <a:ext uri="{FF2B5EF4-FFF2-40B4-BE49-F238E27FC236}">
                  <a16:creationId xmlns:a16="http://schemas.microsoft.com/office/drawing/2014/main" id="{DE69A7CB-70FE-448B-32EC-7307D0EAD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264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Cricket</a:t>
              </a:r>
            </a:p>
          </p:txBody>
        </p:sp>
        <p:sp>
          <p:nvSpPr>
            <p:cNvPr id="10283" name="Text Box 9">
              <a:extLst>
                <a:ext uri="{FF2B5EF4-FFF2-40B4-BE49-F238E27FC236}">
                  <a16:creationId xmlns:a16="http://schemas.microsoft.com/office/drawing/2014/main" id="{CC12FB50-8F02-CF83-3E65-A65721E5A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501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Ice Hockey</a:t>
              </a:r>
            </a:p>
          </p:txBody>
        </p:sp>
        <p:sp>
          <p:nvSpPr>
            <p:cNvPr id="10284" name="Text Box 10">
              <a:extLst>
                <a:ext uri="{FF2B5EF4-FFF2-40B4-BE49-F238E27FC236}">
                  <a16:creationId xmlns:a16="http://schemas.microsoft.com/office/drawing/2014/main" id="{785439C7-893C-A4DE-F259-1D42872718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790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75</a:t>
              </a:r>
            </a:p>
          </p:txBody>
        </p:sp>
        <p:sp>
          <p:nvSpPr>
            <p:cNvPr id="10285" name="Text Box 11">
              <a:extLst>
                <a:ext uri="{FF2B5EF4-FFF2-40B4-BE49-F238E27FC236}">
                  <a16:creationId xmlns:a16="http://schemas.microsoft.com/office/drawing/2014/main" id="{FD6820A4-13EC-CB79-3B1F-867EE31BE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027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90</a:t>
              </a:r>
            </a:p>
          </p:txBody>
        </p:sp>
        <p:sp>
          <p:nvSpPr>
            <p:cNvPr id="10286" name="Text Box 12">
              <a:extLst>
                <a:ext uri="{FF2B5EF4-FFF2-40B4-BE49-F238E27FC236}">
                  <a16:creationId xmlns:a16="http://schemas.microsoft.com/office/drawing/2014/main" id="{B289736C-8852-C992-BAF4-11260C24C3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264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45</a:t>
              </a:r>
            </a:p>
          </p:txBody>
        </p:sp>
        <p:sp>
          <p:nvSpPr>
            <p:cNvPr id="10287" name="Text Box 13">
              <a:extLst>
                <a:ext uri="{FF2B5EF4-FFF2-40B4-BE49-F238E27FC236}">
                  <a16:creationId xmlns:a16="http://schemas.microsoft.com/office/drawing/2014/main" id="{811333A6-0AEA-84DD-B77F-D6CC5568D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501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10288" name="Text Box 14">
              <a:extLst>
                <a:ext uri="{FF2B5EF4-FFF2-40B4-BE49-F238E27FC236}">
                  <a16:creationId xmlns:a16="http://schemas.microsoft.com/office/drawing/2014/main" id="{C9686DF5-AA97-E68F-9F47-B4B6CF449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553"/>
              <a:ext cx="1704" cy="237"/>
            </a:xfrm>
            <a:prstGeom prst="rect">
              <a:avLst/>
            </a:prstGeom>
            <a:gradFill rotWithShape="0">
              <a:gsLst>
                <a:gs pos="0">
                  <a:srgbClr val="C0A888"/>
                </a:gs>
                <a:gs pos="50000">
                  <a:srgbClr val="FDDDB3"/>
                </a:gs>
                <a:gs pos="100000">
                  <a:srgbClr val="C0A888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Favourite Sport</a:t>
              </a:r>
            </a:p>
          </p:txBody>
        </p:sp>
        <p:sp>
          <p:nvSpPr>
            <p:cNvPr id="10289" name="Text Box 15">
              <a:extLst>
                <a:ext uri="{FF2B5EF4-FFF2-40B4-BE49-F238E27FC236}">
                  <a16:creationId xmlns:a16="http://schemas.microsoft.com/office/drawing/2014/main" id="{7ECB540F-D5D8-9D56-C453-8DA094665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732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Squash</a:t>
              </a:r>
            </a:p>
          </p:txBody>
        </p:sp>
        <p:sp>
          <p:nvSpPr>
            <p:cNvPr id="10290" name="Text Box 16">
              <a:extLst>
                <a:ext uri="{FF2B5EF4-FFF2-40B4-BE49-F238E27FC236}">
                  <a16:creationId xmlns:a16="http://schemas.microsoft.com/office/drawing/2014/main" id="{4BA7E109-92EE-B311-103A-88B4BCB5F2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732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30</a:t>
              </a:r>
            </a:p>
          </p:txBody>
        </p:sp>
      </p:grpSp>
      <p:sp>
        <p:nvSpPr>
          <p:cNvPr id="10249" name="Line 17">
            <a:extLst>
              <a:ext uri="{FF2B5EF4-FFF2-40B4-BE49-F238E27FC236}">
                <a16:creationId xmlns:a16="http://schemas.microsoft.com/office/drawing/2014/main" id="{8C7EADF8-97C9-0C2D-74F7-DCE541D6273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40350" y="3270250"/>
            <a:ext cx="514350" cy="1549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3314" name="Text Box 18">
            <a:extLst>
              <a:ext uri="{FF2B5EF4-FFF2-40B4-BE49-F238E27FC236}">
                <a16:creationId xmlns:a16="http://schemas.microsoft.com/office/drawing/2014/main" id="{F2D680DC-281F-8270-4A43-BECA55EFA2C6}"/>
              </a:ext>
            </a:extLst>
          </p:cNvPr>
          <p:cNvSpPr txBox="1">
            <a:spLocks noChangeArrowheads="1"/>
          </p:cNvSpPr>
          <p:nvPr/>
        </p:nvSpPr>
        <p:spPr bwMode="auto">
          <a:xfrm rot="2799249">
            <a:off x="6037263" y="3860800"/>
            <a:ext cx="12493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Football</a:t>
            </a:r>
          </a:p>
        </p:txBody>
      </p:sp>
      <p:grpSp>
        <p:nvGrpSpPr>
          <p:cNvPr id="10251" name="Group 19">
            <a:extLst>
              <a:ext uri="{FF2B5EF4-FFF2-40B4-BE49-F238E27FC236}">
                <a16:creationId xmlns:a16="http://schemas.microsoft.com/office/drawing/2014/main" id="{B7D10C7D-8B00-0557-7479-E4A86F5B29F5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0252" name="Text Box 20">
              <a:extLst>
                <a:ext uri="{FF2B5EF4-FFF2-40B4-BE49-F238E27FC236}">
                  <a16:creationId xmlns:a16="http://schemas.microsoft.com/office/drawing/2014/main" id="{C55C97B4-8E0A-6868-BF86-CCE4436F4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0253" name="Text Box 21">
              <a:extLst>
                <a:ext uri="{FF2B5EF4-FFF2-40B4-BE49-F238E27FC236}">
                  <a16:creationId xmlns:a16="http://schemas.microsoft.com/office/drawing/2014/main" id="{7DEBF79B-46AD-3241-2D03-B39C3C257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pic>
          <p:nvPicPr>
            <p:cNvPr id="10254" name="Picture 22">
              <a:extLst>
                <a:ext uri="{FF2B5EF4-FFF2-40B4-BE49-F238E27FC236}">
                  <a16:creationId xmlns:a16="http://schemas.microsoft.com/office/drawing/2014/main" id="{9473A224-59F3-CA95-EC63-0167EAA8F3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5" name="Picture 23">
              <a:extLst>
                <a:ext uri="{FF2B5EF4-FFF2-40B4-BE49-F238E27FC236}">
                  <a16:creationId xmlns:a16="http://schemas.microsoft.com/office/drawing/2014/main" id="{6F9ABA12-B5B5-621F-0D6E-BF662CD987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256" name="Group 24">
              <a:extLst>
                <a:ext uri="{FF2B5EF4-FFF2-40B4-BE49-F238E27FC236}">
                  <a16:creationId xmlns:a16="http://schemas.microsoft.com/office/drawing/2014/main" id="{BDC75169-2611-4A94-2250-7D79F1632E82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0266" name="Freeform 25">
                <a:extLst>
                  <a:ext uri="{FF2B5EF4-FFF2-40B4-BE49-F238E27FC236}">
                    <a16:creationId xmlns:a16="http://schemas.microsoft.com/office/drawing/2014/main" id="{2F7249EB-1798-F6E2-D7A9-2420161A4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7" name="Freeform 26">
                <a:extLst>
                  <a:ext uri="{FF2B5EF4-FFF2-40B4-BE49-F238E27FC236}">
                    <a16:creationId xmlns:a16="http://schemas.microsoft.com/office/drawing/2014/main" id="{44475417-D131-2306-E9B4-5027D06289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8" name="Freeform 27">
                <a:extLst>
                  <a:ext uri="{FF2B5EF4-FFF2-40B4-BE49-F238E27FC236}">
                    <a16:creationId xmlns:a16="http://schemas.microsoft.com/office/drawing/2014/main" id="{24400D98-0A19-16EE-4B2E-1B2BCB5DA4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9" name="Freeform 28">
                <a:extLst>
                  <a:ext uri="{FF2B5EF4-FFF2-40B4-BE49-F238E27FC236}">
                    <a16:creationId xmlns:a16="http://schemas.microsoft.com/office/drawing/2014/main" id="{33CEE788-EC9E-63FC-C519-C1147837A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0" name="Freeform 29">
                <a:extLst>
                  <a:ext uri="{FF2B5EF4-FFF2-40B4-BE49-F238E27FC236}">
                    <a16:creationId xmlns:a16="http://schemas.microsoft.com/office/drawing/2014/main" id="{F76787DD-84AD-9A00-B646-A56BFDF731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1" name="Freeform 30">
                <a:extLst>
                  <a:ext uri="{FF2B5EF4-FFF2-40B4-BE49-F238E27FC236}">
                    <a16:creationId xmlns:a16="http://schemas.microsoft.com/office/drawing/2014/main" id="{7457CB10-4471-195E-085B-E4C28D3BEB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2" name="Freeform 31">
                <a:extLst>
                  <a:ext uri="{FF2B5EF4-FFF2-40B4-BE49-F238E27FC236}">
                    <a16:creationId xmlns:a16="http://schemas.microsoft.com/office/drawing/2014/main" id="{C634FC55-87B5-B200-EE43-321D43C98B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3" name="Freeform 32">
                <a:extLst>
                  <a:ext uri="{FF2B5EF4-FFF2-40B4-BE49-F238E27FC236}">
                    <a16:creationId xmlns:a16="http://schemas.microsoft.com/office/drawing/2014/main" id="{70DA031B-BE99-B2F3-DCED-B3A5BE397D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4" name="Freeform 33">
                <a:extLst>
                  <a:ext uri="{FF2B5EF4-FFF2-40B4-BE49-F238E27FC236}">
                    <a16:creationId xmlns:a16="http://schemas.microsoft.com/office/drawing/2014/main" id="{8671CF0C-428B-D8A7-4FAC-189D6B8C3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5" name="Freeform 34">
                <a:extLst>
                  <a:ext uri="{FF2B5EF4-FFF2-40B4-BE49-F238E27FC236}">
                    <a16:creationId xmlns:a16="http://schemas.microsoft.com/office/drawing/2014/main" id="{6B3204E5-72D0-BA9F-823F-D851D12303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6" name="Freeform 35">
                <a:extLst>
                  <a:ext uri="{FF2B5EF4-FFF2-40B4-BE49-F238E27FC236}">
                    <a16:creationId xmlns:a16="http://schemas.microsoft.com/office/drawing/2014/main" id="{D510DDD7-B01B-6B70-4BE6-5A8950277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7" name="Freeform 36">
                <a:extLst>
                  <a:ext uri="{FF2B5EF4-FFF2-40B4-BE49-F238E27FC236}">
                    <a16:creationId xmlns:a16="http://schemas.microsoft.com/office/drawing/2014/main" id="{BD86CDE3-5A01-E9A4-28D4-5F312443B9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8" name="Freeform 37">
                <a:extLst>
                  <a:ext uri="{FF2B5EF4-FFF2-40B4-BE49-F238E27FC236}">
                    <a16:creationId xmlns:a16="http://schemas.microsoft.com/office/drawing/2014/main" id="{D637A516-7855-C988-B376-9AAF33F5AE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79" name="Freeform 38">
                <a:extLst>
                  <a:ext uri="{FF2B5EF4-FFF2-40B4-BE49-F238E27FC236}">
                    <a16:creationId xmlns:a16="http://schemas.microsoft.com/office/drawing/2014/main" id="{DB72F139-EE38-4FCF-D8D1-0E0F378BB5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0257" name="Picture 39">
              <a:extLst>
                <a:ext uri="{FF2B5EF4-FFF2-40B4-BE49-F238E27FC236}">
                  <a16:creationId xmlns:a16="http://schemas.microsoft.com/office/drawing/2014/main" id="{9921BD0E-EB0C-53EA-CED7-6703E3E81A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258" name="Group 40">
              <a:extLst>
                <a:ext uri="{FF2B5EF4-FFF2-40B4-BE49-F238E27FC236}">
                  <a16:creationId xmlns:a16="http://schemas.microsoft.com/office/drawing/2014/main" id="{9968A7D9-B565-0046-65FE-8B698B408D8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0260" name="Group 41">
                <a:extLst>
                  <a:ext uri="{FF2B5EF4-FFF2-40B4-BE49-F238E27FC236}">
                    <a16:creationId xmlns:a16="http://schemas.microsoft.com/office/drawing/2014/main" id="{41E7C1E7-0875-9B58-EB71-6F93300FFE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5" y="2010"/>
                <a:ext cx="2041" cy="2041"/>
                <a:chOff x="1980" y="1510"/>
                <a:chExt cx="1600" cy="1600"/>
              </a:xfrm>
            </p:grpSpPr>
            <p:sp>
              <p:nvSpPr>
                <p:cNvPr id="10264" name="Oval 42">
                  <a:extLst>
                    <a:ext uri="{FF2B5EF4-FFF2-40B4-BE49-F238E27FC236}">
                      <a16:creationId xmlns:a16="http://schemas.microsoft.com/office/drawing/2014/main" id="{7BC489E9-2D8D-7511-DA51-6484639B3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0" y="1510"/>
                  <a:ext cx="1600" cy="1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0265" name="Oval 43">
                  <a:extLst>
                    <a:ext uri="{FF2B5EF4-FFF2-40B4-BE49-F238E27FC236}">
                      <a16:creationId xmlns:a16="http://schemas.microsoft.com/office/drawing/2014/main" id="{0061AB32-020E-D40F-D908-0000F3689B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2" y="228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10261" name="Line 44">
                <a:extLst>
                  <a:ext uri="{FF2B5EF4-FFF2-40B4-BE49-F238E27FC236}">
                    <a16:creationId xmlns:a16="http://schemas.microsoft.com/office/drawing/2014/main" id="{FA8BA9FA-2E7E-26A9-EC6F-F5BF320D3F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5" y="3016"/>
                <a:ext cx="99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62" name="Line 45">
                <a:extLst>
                  <a:ext uri="{FF2B5EF4-FFF2-40B4-BE49-F238E27FC236}">
                    <a16:creationId xmlns:a16="http://schemas.microsoft.com/office/drawing/2014/main" id="{B4D394FB-965A-E7D5-5F96-E17D0D5B7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7" y="2010"/>
                <a:ext cx="0" cy="100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63" name="Text Box 46">
                <a:extLst>
                  <a:ext uri="{FF2B5EF4-FFF2-40B4-BE49-F238E27FC236}">
                    <a16:creationId xmlns:a16="http://schemas.microsoft.com/office/drawing/2014/main" id="{EA824B59-D114-B104-1C4F-9AC20F9FD5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441687">
                <a:off x="3907" y="2414"/>
                <a:ext cx="65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Rugby</a:t>
                </a:r>
              </a:p>
            </p:txBody>
          </p:sp>
        </p:grpSp>
        <p:pic>
          <p:nvPicPr>
            <p:cNvPr id="10259" name="Picture 47">
              <a:extLst>
                <a:ext uri="{FF2B5EF4-FFF2-40B4-BE49-F238E27FC236}">
                  <a16:creationId xmlns:a16="http://schemas.microsoft.com/office/drawing/2014/main" id="{3F84CA65-0283-A60D-4C04-E3C8349C9B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242" name="Object 48">
            <a:extLst>
              <a:ext uri="{FF2B5EF4-FFF2-40B4-BE49-F238E27FC236}">
                <a16:creationId xmlns:a16="http://schemas.microsoft.com/office/drawing/2014/main" id="{28B273FC-70B1-FB3F-1500-F91827611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06080" progId="Equation.DSMT4">
                  <p:embed/>
                </p:oleObj>
              </mc:Choice>
              <mc:Fallback>
                <p:oleObj name="Equation" r:id="rId6" imgW="2171520" imgH="406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9">
            <a:extLst>
              <a:ext uri="{FF2B5EF4-FFF2-40B4-BE49-F238E27FC236}">
                <a16:creationId xmlns:a16="http://schemas.microsoft.com/office/drawing/2014/main" id="{BDCA7892-F15F-1D8D-EAF1-801EAE681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06080" progId="Equation.DSMT4">
                  <p:embed/>
                </p:oleObj>
              </mc:Choice>
              <mc:Fallback>
                <p:oleObj name="Equation" r:id="rId8" imgW="233676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0">
            <a:extLst>
              <a:ext uri="{FF2B5EF4-FFF2-40B4-BE49-F238E27FC236}">
                <a16:creationId xmlns:a16="http://schemas.microsoft.com/office/drawing/2014/main" id="{5A3A90B1-4EAA-0B5C-C30F-1F9566859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1">
            <a:extLst>
              <a:ext uri="{FF2B5EF4-FFF2-40B4-BE49-F238E27FC236}">
                <a16:creationId xmlns:a16="http://schemas.microsoft.com/office/drawing/2014/main" id="{BCBFE77A-E624-A07F-EA92-5D8B1156E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06080" progId="Equation.DSMT4">
                  <p:embed/>
                </p:oleObj>
              </mc:Choice>
              <mc:Fallback>
                <p:oleObj name="Equation" r:id="rId12" imgW="248904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2">
            <a:extLst>
              <a:ext uri="{FF2B5EF4-FFF2-40B4-BE49-F238E27FC236}">
                <a16:creationId xmlns:a16="http://schemas.microsoft.com/office/drawing/2014/main" id="{CA8F9870-208D-ABCB-E343-08A56B346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406080" progId="Equation.DSMT4">
                  <p:embed/>
                </p:oleObj>
              </mc:Choice>
              <mc:Fallback>
                <p:oleObj name="Equation" r:id="rId14" imgW="2234880" imgH="406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>
            <a:extLst>
              <a:ext uri="{FF2B5EF4-FFF2-40B4-BE49-F238E27FC236}">
                <a16:creationId xmlns:a16="http://schemas.microsoft.com/office/drawing/2014/main" id="{768B6606-3EA5-1BB9-51F5-9F4E4EB17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2867025"/>
            <a:ext cx="3705225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2" name="Group 3">
            <a:extLst>
              <a:ext uri="{FF2B5EF4-FFF2-40B4-BE49-F238E27FC236}">
                <a16:creationId xmlns:a16="http://schemas.microsoft.com/office/drawing/2014/main" id="{2C65E523-BC8E-C3CF-C938-DFFB3CC45AF6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1318" name="Text Box 4">
              <a:extLst>
                <a:ext uri="{FF2B5EF4-FFF2-40B4-BE49-F238E27FC236}">
                  <a16:creationId xmlns:a16="http://schemas.microsoft.com/office/drawing/2014/main" id="{7096DE7D-06F9-C744-87E8-C25B46BEA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1319" name="Text Box 5">
              <a:extLst>
                <a:ext uri="{FF2B5EF4-FFF2-40B4-BE49-F238E27FC236}">
                  <a16:creationId xmlns:a16="http://schemas.microsoft.com/office/drawing/2014/main" id="{3EE7EFE8-8C85-B47C-FAC8-2E112B477F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sp>
        <p:nvSpPr>
          <p:cNvPr id="184326" name="Line 6">
            <a:extLst>
              <a:ext uri="{FF2B5EF4-FFF2-40B4-BE49-F238E27FC236}">
                <a16:creationId xmlns:a16="http://schemas.microsoft.com/office/drawing/2014/main" id="{3F04BA0B-A0B1-93BF-FF61-EB004960E5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0250" y="3492500"/>
            <a:ext cx="958850" cy="1333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1274" name="Group 7">
            <a:extLst>
              <a:ext uri="{FF2B5EF4-FFF2-40B4-BE49-F238E27FC236}">
                <a16:creationId xmlns:a16="http://schemas.microsoft.com/office/drawing/2014/main" id="{C210637A-7D26-059E-300D-87EF73AAF4E9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1275" name="Text Box 8">
              <a:extLst>
                <a:ext uri="{FF2B5EF4-FFF2-40B4-BE49-F238E27FC236}">
                  <a16:creationId xmlns:a16="http://schemas.microsoft.com/office/drawing/2014/main" id="{F6D9BD1D-DCCA-C800-6F23-2C33DC7BD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1276" name="Text Box 9">
              <a:extLst>
                <a:ext uri="{FF2B5EF4-FFF2-40B4-BE49-F238E27FC236}">
                  <a16:creationId xmlns:a16="http://schemas.microsoft.com/office/drawing/2014/main" id="{9365B9E5-E0E2-5AA1-3332-E45769CAD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grpSp>
          <p:nvGrpSpPr>
            <p:cNvPr id="11277" name="Group 10">
              <a:extLst>
                <a:ext uri="{FF2B5EF4-FFF2-40B4-BE49-F238E27FC236}">
                  <a16:creationId xmlns:a16="http://schemas.microsoft.com/office/drawing/2014/main" id="{DE958C3E-19D3-A96F-CF1B-1C08F7A907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11307" name="Text Box 11">
                <a:extLst>
                  <a:ext uri="{FF2B5EF4-FFF2-40B4-BE49-F238E27FC236}">
                    <a16:creationId xmlns:a16="http://schemas.microsoft.com/office/drawing/2014/main" id="{DF5641FE-666B-56A4-B193-DD4EE0A77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ugby</a:t>
                </a:r>
              </a:p>
            </p:txBody>
          </p:sp>
          <p:sp>
            <p:nvSpPr>
              <p:cNvPr id="11308" name="Text Box 12">
                <a:extLst>
                  <a:ext uri="{FF2B5EF4-FFF2-40B4-BE49-F238E27FC236}">
                    <a16:creationId xmlns:a16="http://schemas.microsoft.com/office/drawing/2014/main" id="{87FF7E13-F0A7-E7E9-2CA3-5EC185B213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Football</a:t>
                </a:r>
              </a:p>
            </p:txBody>
          </p:sp>
          <p:sp>
            <p:nvSpPr>
              <p:cNvPr id="11309" name="Text Box 13">
                <a:extLst>
                  <a:ext uri="{FF2B5EF4-FFF2-40B4-BE49-F238E27FC236}">
                    <a16:creationId xmlns:a16="http://schemas.microsoft.com/office/drawing/2014/main" id="{AF415F7A-D383-DC9D-064B-21142D1E78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ricket</a:t>
                </a:r>
              </a:p>
            </p:txBody>
          </p:sp>
          <p:sp>
            <p:nvSpPr>
              <p:cNvPr id="11310" name="Text Box 14">
                <a:extLst>
                  <a:ext uri="{FF2B5EF4-FFF2-40B4-BE49-F238E27FC236}">
                    <a16:creationId xmlns:a16="http://schemas.microsoft.com/office/drawing/2014/main" id="{8F425A72-3F66-B405-254F-F598C4A5E5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Ice Hockey</a:t>
                </a:r>
              </a:p>
            </p:txBody>
          </p:sp>
          <p:sp>
            <p:nvSpPr>
              <p:cNvPr id="11311" name="Text Box 15">
                <a:extLst>
                  <a:ext uri="{FF2B5EF4-FFF2-40B4-BE49-F238E27FC236}">
                    <a16:creationId xmlns:a16="http://schemas.microsoft.com/office/drawing/2014/main" id="{4DD49086-996A-9F33-F03F-2804D683ED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75</a:t>
                </a:r>
              </a:p>
            </p:txBody>
          </p:sp>
          <p:sp>
            <p:nvSpPr>
              <p:cNvPr id="11312" name="Text Box 16">
                <a:extLst>
                  <a:ext uri="{FF2B5EF4-FFF2-40B4-BE49-F238E27FC236}">
                    <a16:creationId xmlns:a16="http://schemas.microsoft.com/office/drawing/2014/main" id="{2A907E5F-8374-4A03-7608-723428F890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90</a:t>
                </a:r>
              </a:p>
            </p:txBody>
          </p:sp>
          <p:sp>
            <p:nvSpPr>
              <p:cNvPr id="11313" name="Text Box 17">
                <a:extLst>
                  <a:ext uri="{FF2B5EF4-FFF2-40B4-BE49-F238E27FC236}">
                    <a16:creationId xmlns:a16="http://schemas.microsoft.com/office/drawing/2014/main" id="{2F3A2A99-AA5C-F882-A519-3F617C742A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45</a:t>
                </a:r>
              </a:p>
            </p:txBody>
          </p:sp>
          <p:sp>
            <p:nvSpPr>
              <p:cNvPr id="11314" name="Text Box 18">
                <a:extLst>
                  <a:ext uri="{FF2B5EF4-FFF2-40B4-BE49-F238E27FC236}">
                    <a16:creationId xmlns:a16="http://schemas.microsoft.com/office/drawing/2014/main" id="{829F61A8-B7BE-1CC6-1EC0-FF35DE84F9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60</a:t>
                </a:r>
              </a:p>
            </p:txBody>
          </p:sp>
          <p:sp>
            <p:nvSpPr>
              <p:cNvPr id="11315" name="Text Box 19">
                <a:extLst>
                  <a:ext uri="{FF2B5EF4-FFF2-40B4-BE49-F238E27FC236}">
                    <a16:creationId xmlns:a16="http://schemas.microsoft.com/office/drawing/2014/main" id="{F04852E5-D6E9-FD8A-0B4D-956306A9E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Favourite Sport</a:t>
                </a:r>
              </a:p>
            </p:txBody>
          </p:sp>
          <p:sp>
            <p:nvSpPr>
              <p:cNvPr id="11316" name="Text Box 20">
                <a:extLst>
                  <a:ext uri="{FF2B5EF4-FFF2-40B4-BE49-F238E27FC236}">
                    <a16:creationId xmlns:a16="http://schemas.microsoft.com/office/drawing/2014/main" id="{0E0966E6-C8E4-5DCD-1C85-F02B895ACB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quash</a:t>
                </a:r>
              </a:p>
            </p:txBody>
          </p:sp>
          <p:sp>
            <p:nvSpPr>
              <p:cNvPr id="11317" name="Text Box 21">
                <a:extLst>
                  <a:ext uri="{FF2B5EF4-FFF2-40B4-BE49-F238E27FC236}">
                    <a16:creationId xmlns:a16="http://schemas.microsoft.com/office/drawing/2014/main" id="{839D6E25-FD70-24FE-81E3-F51D89421B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0</a:t>
                </a:r>
              </a:p>
            </p:txBody>
          </p:sp>
        </p:grpSp>
        <p:pic>
          <p:nvPicPr>
            <p:cNvPr id="11278" name="Picture 22">
              <a:extLst>
                <a:ext uri="{FF2B5EF4-FFF2-40B4-BE49-F238E27FC236}">
                  <a16:creationId xmlns:a16="http://schemas.microsoft.com/office/drawing/2014/main" id="{2EAE88C2-F068-A721-83C3-F0F1A7C787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9" name="Picture 23">
              <a:extLst>
                <a:ext uri="{FF2B5EF4-FFF2-40B4-BE49-F238E27FC236}">
                  <a16:creationId xmlns:a16="http://schemas.microsoft.com/office/drawing/2014/main" id="{EB3D4767-E8D7-4D71-B385-5B323DFD03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80" name="Group 24">
              <a:extLst>
                <a:ext uri="{FF2B5EF4-FFF2-40B4-BE49-F238E27FC236}">
                  <a16:creationId xmlns:a16="http://schemas.microsoft.com/office/drawing/2014/main" id="{C334A8FA-52EC-D176-96AC-D3CA6146D39E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1293" name="Freeform 25">
                <a:extLst>
                  <a:ext uri="{FF2B5EF4-FFF2-40B4-BE49-F238E27FC236}">
                    <a16:creationId xmlns:a16="http://schemas.microsoft.com/office/drawing/2014/main" id="{4C600D0B-FD82-2023-FDAB-543C1C47CA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4" name="Freeform 26">
                <a:extLst>
                  <a:ext uri="{FF2B5EF4-FFF2-40B4-BE49-F238E27FC236}">
                    <a16:creationId xmlns:a16="http://schemas.microsoft.com/office/drawing/2014/main" id="{8ABDE626-9BC9-24E3-2FBA-E6DCE2573A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5" name="Freeform 27">
                <a:extLst>
                  <a:ext uri="{FF2B5EF4-FFF2-40B4-BE49-F238E27FC236}">
                    <a16:creationId xmlns:a16="http://schemas.microsoft.com/office/drawing/2014/main" id="{21F19221-BE2A-08B3-EB9B-0A36601C5B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6" name="Freeform 28">
                <a:extLst>
                  <a:ext uri="{FF2B5EF4-FFF2-40B4-BE49-F238E27FC236}">
                    <a16:creationId xmlns:a16="http://schemas.microsoft.com/office/drawing/2014/main" id="{5BF45907-F673-9001-0605-6DD137D598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7" name="Freeform 29">
                <a:extLst>
                  <a:ext uri="{FF2B5EF4-FFF2-40B4-BE49-F238E27FC236}">
                    <a16:creationId xmlns:a16="http://schemas.microsoft.com/office/drawing/2014/main" id="{8D361A91-6987-7ACF-EF97-61C29BF71D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8" name="Freeform 30">
                <a:extLst>
                  <a:ext uri="{FF2B5EF4-FFF2-40B4-BE49-F238E27FC236}">
                    <a16:creationId xmlns:a16="http://schemas.microsoft.com/office/drawing/2014/main" id="{A9922044-335D-B368-442F-D96A9DBABB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99" name="Freeform 31">
                <a:extLst>
                  <a:ext uri="{FF2B5EF4-FFF2-40B4-BE49-F238E27FC236}">
                    <a16:creationId xmlns:a16="http://schemas.microsoft.com/office/drawing/2014/main" id="{360DC76C-32F0-AA74-EE74-E22DDEBF48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0" name="Freeform 32">
                <a:extLst>
                  <a:ext uri="{FF2B5EF4-FFF2-40B4-BE49-F238E27FC236}">
                    <a16:creationId xmlns:a16="http://schemas.microsoft.com/office/drawing/2014/main" id="{D8697CF8-5B67-318B-4E2A-68E57EB343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1" name="Freeform 33">
                <a:extLst>
                  <a:ext uri="{FF2B5EF4-FFF2-40B4-BE49-F238E27FC236}">
                    <a16:creationId xmlns:a16="http://schemas.microsoft.com/office/drawing/2014/main" id="{CFB249DB-BF67-B0BF-2BFC-D3331FA51C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2" name="Freeform 34">
                <a:extLst>
                  <a:ext uri="{FF2B5EF4-FFF2-40B4-BE49-F238E27FC236}">
                    <a16:creationId xmlns:a16="http://schemas.microsoft.com/office/drawing/2014/main" id="{622807A3-8B27-7F5D-7BF0-659013E4F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3" name="Freeform 35">
                <a:extLst>
                  <a:ext uri="{FF2B5EF4-FFF2-40B4-BE49-F238E27FC236}">
                    <a16:creationId xmlns:a16="http://schemas.microsoft.com/office/drawing/2014/main" id="{BE3F5391-3ACF-0A46-BF3B-E0B736B770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4" name="Freeform 36">
                <a:extLst>
                  <a:ext uri="{FF2B5EF4-FFF2-40B4-BE49-F238E27FC236}">
                    <a16:creationId xmlns:a16="http://schemas.microsoft.com/office/drawing/2014/main" id="{4A0A1ECF-67C7-B179-1B2F-4F7A81F54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5" name="Freeform 37">
                <a:extLst>
                  <a:ext uri="{FF2B5EF4-FFF2-40B4-BE49-F238E27FC236}">
                    <a16:creationId xmlns:a16="http://schemas.microsoft.com/office/drawing/2014/main" id="{174012CE-7B8B-1C67-7353-03BE0871E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306" name="Freeform 38">
                <a:extLst>
                  <a:ext uri="{FF2B5EF4-FFF2-40B4-BE49-F238E27FC236}">
                    <a16:creationId xmlns:a16="http://schemas.microsoft.com/office/drawing/2014/main" id="{589C85EF-2C5A-3A7C-04CA-2F466815A7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1281" name="Picture 39">
              <a:extLst>
                <a:ext uri="{FF2B5EF4-FFF2-40B4-BE49-F238E27FC236}">
                  <a16:creationId xmlns:a16="http://schemas.microsoft.com/office/drawing/2014/main" id="{B02E9648-F160-C69D-C879-3C72FD8565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82" name="Group 40">
              <a:extLst>
                <a:ext uri="{FF2B5EF4-FFF2-40B4-BE49-F238E27FC236}">
                  <a16:creationId xmlns:a16="http://schemas.microsoft.com/office/drawing/2014/main" id="{596381DC-429E-A8C5-3A7C-C2A74501CA37}"/>
                </a:ext>
              </a:extLst>
            </p:cNvPr>
            <p:cNvGrpSpPr>
              <a:grpSpLocks/>
            </p:cNvGrpSpPr>
            <p:nvPr/>
          </p:nvGrpSpPr>
          <p:grpSpPr bwMode="auto">
            <a:xfrm rot="6507782"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1284" name="Group 41">
                <a:extLst>
                  <a:ext uri="{FF2B5EF4-FFF2-40B4-BE49-F238E27FC236}">
                    <a16:creationId xmlns:a16="http://schemas.microsoft.com/office/drawing/2014/main" id="{F259BACB-DA0C-9823-F431-C785E14E9F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2655" y="2010"/>
                <a:ext cx="2041" cy="2041"/>
                <a:chOff x="2655" y="2010"/>
                <a:chExt cx="2041" cy="2041"/>
              </a:xfrm>
            </p:grpSpPr>
            <p:grpSp>
              <p:nvGrpSpPr>
                <p:cNvPr id="11287" name="Group 42">
                  <a:extLst>
                    <a:ext uri="{FF2B5EF4-FFF2-40B4-BE49-F238E27FC236}">
                      <a16:creationId xmlns:a16="http://schemas.microsoft.com/office/drawing/2014/main" id="{634866AE-E71A-1C39-E3D2-B6D7C4CAEE8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5" y="2010"/>
                  <a:ext cx="2041" cy="2041"/>
                  <a:chOff x="1980" y="1510"/>
                  <a:chExt cx="1600" cy="1600"/>
                </a:xfrm>
              </p:grpSpPr>
              <p:sp>
                <p:nvSpPr>
                  <p:cNvPr id="11291" name="Oval 43">
                    <a:extLst>
                      <a:ext uri="{FF2B5EF4-FFF2-40B4-BE49-F238E27FC236}">
                        <a16:creationId xmlns:a16="http://schemas.microsoft.com/office/drawing/2014/main" id="{087017BB-3399-A202-A80D-CD98B2A664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80" y="1510"/>
                    <a:ext cx="1600" cy="160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1292" name="Oval 44">
                    <a:extLst>
                      <a:ext uri="{FF2B5EF4-FFF2-40B4-BE49-F238E27FC236}">
                        <a16:creationId xmlns:a16="http://schemas.microsoft.com/office/drawing/2014/main" id="{12303556-CB4E-04AD-C58D-FB4A150A9E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2" y="2284"/>
                    <a:ext cx="29" cy="29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>
                      <a:latin typeface="Comic Sans MS" panose="030F0702030302020204" pitchFamily="66" charset="0"/>
                    </a:endParaRPr>
                  </a:p>
                </p:txBody>
              </p:sp>
            </p:grpSp>
            <p:sp>
              <p:nvSpPr>
                <p:cNvPr id="11288" name="Line 45">
                  <a:extLst>
                    <a:ext uri="{FF2B5EF4-FFF2-40B4-BE49-F238E27FC236}">
                      <a16:creationId xmlns:a16="http://schemas.microsoft.com/office/drawing/2014/main" id="{F9B54FDD-4AB3-1B0C-1AD6-924C49E8E2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95" y="3016"/>
                  <a:ext cx="9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289" name="Line 46">
                  <a:extLst>
                    <a:ext uri="{FF2B5EF4-FFF2-40B4-BE49-F238E27FC236}">
                      <a16:creationId xmlns:a16="http://schemas.microsoft.com/office/drawing/2014/main" id="{562805FF-9026-37F0-0921-C36A1E2C7B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87" y="2010"/>
                  <a:ext cx="0" cy="100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290" name="Text Box 47">
                  <a:extLst>
                    <a:ext uri="{FF2B5EF4-FFF2-40B4-BE49-F238E27FC236}">
                      <a16:creationId xmlns:a16="http://schemas.microsoft.com/office/drawing/2014/main" id="{8371B56E-6A71-8666-9225-9BB9310DFB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2441687">
                  <a:off x="3907" y="2414"/>
                  <a:ext cx="65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2200">
                      <a:latin typeface="Comic Sans MS" panose="030F0702030302020204" pitchFamily="66" charset="0"/>
                    </a:rPr>
                    <a:t>Rugby</a:t>
                  </a:r>
                </a:p>
              </p:txBody>
            </p:sp>
          </p:grpSp>
          <p:sp>
            <p:nvSpPr>
              <p:cNvPr id="11285" name="Line 48">
                <a:extLst>
                  <a:ext uri="{FF2B5EF4-FFF2-40B4-BE49-F238E27FC236}">
                    <a16:creationId xmlns:a16="http://schemas.microsoft.com/office/drawing/2014/main" id="{4F0B6BEA-A373-047D-6566-533A2E3936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64" y="2060"/>
                <a:ext cx="324" cy="97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286" name="Text Box 49">
                <a:extLst>
                  <a:ext uri="{FF2B5EF4-FFF2-40B4-BE49-F238E27FC236}">
                    <a16:creationId xmlns:a16="http://schemas.microsoft.com/office/drawing/2014/main" id="{9008F070-DB30-5B44-8D25-D17E12BA91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799249">
                <a:off x="3803" y="2432"/>
                <a:ext cx="7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Football</a:t>
                </a:r>
              </a:p>
            </p:txBody>
          </p:sp>
        </p:grpSp>
        <p:pic>
          <p:nvPicPr>
            <p:cNvPr id="11283" name="Picture 50">
              <a:extLst>
                <a:ext uri="{FF2B5EF4-FFF2-40B4-BE49-F238E27FC236}">
                  <a16:creationId xmlns:a16="http://schemas.microsoft.com/office/drawing/2014/main" id="{CF52095F-E7A9-9D02-3B40-6CF7481CBE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266" name="Object 51">
            <a:extLst>
              <a:ext uri="{FF2B5EF4-FFF2-40B4-BE49-F238E27FC236}">
                <a16:creationId xmlns:a16="http://schemas.microsoft.com/office/drawing/2014/main" id="{85760A48-F6AD-2A74-DEB0-903BD1062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06080" progId="Equation.DSMT4">
                  <p:embed/>
                </p:oleObj>
              </mc:Choice>
              <mc:Fallback>
                <p:oleObj name="Equation" r:id="rId7" imgW="217152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2">
            <a:extLst>
              <a:ext uri="{FF2B5EF4-FFF2-40B4-BE49-F238E27FC236}">
                <a16:creationId xmlns:a16="http://schemas.microsoft.com/office/drawing/2014/main" id="{3540C98F-3D88-A2C0-EF3B-FFE7A8479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406080" progId="Equation.DSMT4">
                  <p:embed/>
                </p:oleObj>
              </mc:Choice>
              <mc:Fallback>
                <p:oleObj name="Equation" r:id="rId9" imgW="2336760" imgH="406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3">
            <a:extLst>
              <a:ext uri="{FF2B5EF4-FFF2-40B4-BE49-F238E27FC236}">
                <a16:creationId xmlns:a16="http://schemas.microsoft.com/office/drawing/2014/main" id="{2874EFC7-0EF8-8124-B1A7-B95894EB2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680" imgH="406080" progId="Equation.DSMT4">
                  <p:embed/>
                </p:oleObj>
              </mc:Choice>
              <mc:Fallback>
                <p:oleObj name="Equation" r:id="rId11" imgW="2209680" imgH="406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4">
            <a:extLst>
              <a:ext uri="{FF2B5EF4-FFF2-40B4-BE49-F238E27FC236}">
                <a16:creationId xmlns:a16="http://schemas.microsoft.com/office/drawing/2014/main" id="{6B15AFA6-66A3-9FBD-CFC1-EC800F6E6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89040" imgH="406080" progId="Equation.DSMT4">
                  <p:embed/>
                </p:oleObj>
              </mc:Choice>
              <mc:Fallback>
                <p:oleObj name="Equation" r:id="rId13" imgW="2489040" imgH="4060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5">
            <a:extLst>
              <a:ext uri="{FF2B5EF4-FFF2-40B4-BE49-F238E27FC236}">
                <a16:creationId xmlns:a16="http://schemas.microsoft.com/office/drawing/2014/main" id="{C58AE2D5-0AFA-3456-5109-C2B2C0067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406080" progId="Equation.DSMT4">
                  <p:embed/>
                </p:oleObj>
              </mc:Choice>
              <mc:Fallback>
                <p:oleObj name="Equation" r:id="rId15" imgW="2234880" imgH="4060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5" name="Group 2">
            <a:extLst>
              <a:ext uri="{FF2B5EF4-FFF2-40B4-BE49-F238E27FC236}">
                <a16:creationId xmlns:a16="http://schemas.microsoft.com/office/drawing/2014/main" id="{DBB9C64C-D27C-9A3B-2404-8B60A477DA94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2343" name="Text Box 3">
              <a:extLst>
                <a:ext uri="{FF2B5EF4-FFF2-40B4-BE49-F238E27FC236}">
                  <a16:creationId xmlns:a16="http://schemas.microsoft.com/office/drawing/2014/main" id="{2B0CC999-BAEC-AFA9-181D-AABE04462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2344" name="Text Box 4">
              <a:extLst>
                <a:ext uri="{FF2B5EF4-FFF2-40B4-BE49-F238E27FC236}">
                  <a16:creationId xmlns:a16="http://schemas.microsoft.com/office/drawing/2014/main" id="{D0512F2F-A104-457F-1856-320530AD9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sp>
        <p:nvSpPr>
          <p:cNvPr id="185349" name="Text Box 5">
            <a:extLst>
              <a:ext uri="{FF2B5EF4-FFF2-40B4-BE49-F238E27FC236}">
                <a16:creationId xmlns:a16="http://schemas.microsoft.com/office/drawing/2014/main" id="{A724856B-8BEC-66CF-CE1F-3190CD4C49AE}"/>
              </a:ext>
            </a:extLst>
          </p:cNvPr>
          <p:cNvSpPr txBox="1">
            <a:spLocks noChangeArrowheads="1"/>
          </p:cNvSpPr>
          <p:nvPr/>
        </p:nvSpPr>
        <p:spPr bwMode="auto">
          <a:xfrm rot="2970114">
            <a:off x="6343650" y="3981450"/>
            <a:ext cx="127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anose="030F0702030302020204" pitchFamily="66" charset="0"/>
              </a:rPr>
              <a:t>Cricket</a:t>
            </a:r>
          </a:p>
        </p:txBody>
      </p:sp>
      <p:grpSp>
        <p:nvGrpSpPr>
          <p:cNvPr id="12297" name="Group 6">
            <a:extLst>
              <a:ext uri="{FF2B5EF4-FFF2-40B4-BE49-F238E27FC236}">
                <a16:creationId xmlns:a16="http://schemas.microsoft.com/office/drawing/2014/main" id="{2ECA34D4-18C7-ABE6-2BE8-778143E25ECD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2298" name="Text Box 7">
              <a:extLst>
                <a:ext uri="{FF2B5EF4-FFF2-40B4-BE49-F238E27FC236}">
                  <a16:creationId xmlns:a16="http://schemas.microsoft.com/office/drawing/2014/main" id="{B9652F11-7579-4A6F-ABFF-72C7AB262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2299" name="Text Box 8">
              <a:extLst>
                <a:ext uri="{FF2B5EF4-FFF2-40B4-BE49-F238E27FC236}">
                  <a16:creationId xmlns:a16="http://schemas.microsoft.com/office/drawing/2014/main" id="{AE72F174-A703-DEE6-243D-5EBC2C141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grpSp>
          <p:nvGrpSpPr>
            <p:cNvPr id="12300" name="Group 9">
              <a:extLst>
                <a:ext uri="{FF2B5EF4-FFF2-40B4-BE49-F238E27FC236}">
                  <a16:creationId xmlns:a16="http://schemas.microsoft.com/office/drawing/2014/main" id="{189FE290-3087-5257-CAEF-3103688279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12332" name="Text Box 10">
                <a:extLst>
                  <a:ext uri="{FF2B5EF4-FFF2-40B4-BE49-F238E27FC236}">
                    <a16:creationId xmlns:a16="http://schemas.microsoft.com/office/drawing/2014/main" id="{64A34A06-1F72-377D-6D6A-FC8003D69B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ugby</a:t>
                </a:r>
              </a:p>
            </p:txBody>
          </p:sp>
          <p:sp>
            <p:nvSpPr>
              <p:cNvPr id="12333" name="Text Box 11">
                <a:extLst>
                  <a:ext uri="{FF2B5EF4-FFF2-40B4-BE49-F238E27FC236}">
                    <a16:creationId xmlns:a16="http://schemas.microsoft.com/office/drawing/2014/main" id="{7C8869DB-CBA0-7934-BD43-A37AA0B3D4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Football</a:t>
                </a:r>
              </a:p>
            </p:txBody>
          </p:sp>
          <p:sp>
            <p:nvSpPr>
              <p:cNvPr id="12334" name="Text Box 12">
                <a:extLst>
                  <a:ext uri="{FF2B5EF4-FFF2-40B4-BE49-F238E27FC236}">
                    <a16:creationId xmlns:a16="http://schemas.microsoft.com/office/drawing/2014/main" id="{E9951F89-A1F8-0A0C-A5CA-F1FD824230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ricket</a:t>
                </a:r>
              </a:p>
            </p:txBody>
          </p:sp>
          <p:sp>
            <p:nvSpPr>
              <p:cNvPr id="12335" name="Text Box 13">
                <a:extLst>
                  <a:ext uri="{FF2B5EF4-FFF2-40B4-BE49-F238E27FC236}">
                    <a16:creationId xmlns:a16="http://schemas.microsoft.com/office/drawing/2014/main" id="{C9FA8E7F-E613-37D9-7F2A-B9F160DCED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Ice Hockey</a:t>
                </a:r>
              </a:p>
            </p:txBody>
          </p:sp>
          <p:sp>
            <p:nvSpPr>
              <p:cNvPr id="12336" name="Text Box 14">
                <a:extLst>
                  <a:ext uri="{FF2B5EF4-FFF2-40B4-BE49-F238E27FC236}">
                    <a16:creationId xmlns:a16="http://schemas.microsoft.com/office/drawing/2014/main" id="{29D1D19A-9CA7-7933-7436-02229478D3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75</a:t>
                </a:r>
              </a:p>
            </p:txBody>
          </p:sp>
          <p:sp>
            <p:nvSpPr>
              <p:cNvPr id="12337" name="Text Box 15">
                <a:extLst>
                  <a:ext uri="{FF2B5EF4-FFF2-40B4-BE49-F238E27FC236}">
                    <a16:creationId xmlns:a16="http://schemas.microsoft.com/office/drawing/2014/main" id="{8CB3408A-9620-9BF0-9CEA-48A903610F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90</a:t>
                </a:r>
              </a:p>
            </p:txBody>
          </p:sp>
          <p:sp>
            <p:nvSpPr>
              <p:cNvPr id="12338" name="Text Box 16">
                <a:extLst>
                  <a:ext uri="{FF2B5EF4-FFF2-40B4-BE49-F238E27FC236}">
                    <a16:creationId xmlns:a16="http://schemas.microsoft.com/office/drawing/2014/main" id="{662FE330-EE74-15EC-152A-EC2DB1B771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45</a:t>
                </a:r>
              </a:p>
            </p:txBody>
          </p:sp>
          <p:sp>
            <p:nvSpPr>
              <p:cNvPr id="12339" name="Text Box 17">
                <a:extLst>
                  <a:ext uri="{FF2B5EF4-FFF2-40B4-BE49-F238E27FC236}">
                    <a16:creationId xmlns:a16="http://schemas.microsoft.com/office/drawing/2014/main" id="{ACD418C9-E6AA-F80A-EEE3-D361F5968B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60</a:t>
                </a:r>
              </a:p>
            </p:txBody>
          </p:sp>
          <p:sp>
            <p:nvSpPr>
              <p:cNvPr id="12340" name="Text Box 18">
                <a:extLst>
                  <a:ext uri="{FF2B5EF4-FFF2-40B4-BE49-F238E27FC236}">
                    <a16:creationId xmlns:a16="http://schemas.microsoft.com/office/drawing/2014/main" id="{A49E9BBB-5EB2-E03B-65D3-33E0AB8C8A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Favourite Sport</a:t>
                </a:r>
              </a:p>
            </p:txBody>
          </p:sp>
          <p:sp>
            <p:nvSpPr>
              <p:cNvPr id="12341" name="Text Box 19">
                <a:extLst>
                  <a:ext uri="{FF2B5EF4-FFF2-40B4-BE49-F238E27FC236}">
                    <a16:creationId xmlns:a16="http://schemas.microsoft.com/office/drawing/2014/main" id="{5AE62B0B-97C3-E2EC-F9D9-770DF238F1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quash</a:t>
                </a:r>
              </a:p>
            </p:txBody>
          </p:sp>
          <p:sp>
            <p:nvSpPr>
              <p:cNvPr id="12342" name="Text Box 20">
                <a:extLst>
                  <a:ext uri="{FF2B5EF4-FFF2-40B4-BE49-F238E27FC236}">
                    <a16:creationId xmlns:a16="http://schemas.microsoft.com/office/drawing/2014/main" id="{388CDD80-9754-03CF-EC7C-B7795ABD4E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0</a:t>
                </a:r>
              </a:p>
            </p:txBody>
          </p:sp>
        </p:grpSp>
        <p:pic>
          <p:nvPicPr>
            <p:cNvPr id="12301" name="Picture 21">
              <a:extLst>
                <a:ext uri="{FF2B5EF4-FFF2-40B4-BE49-F238E27FC236}">
                  <a16:creationId xmlns:a16="http://schemas.microsoft.com/office/drawing/2014/main" id="{9580D6DA-3E79-448A-3F4C-9B8F8D7FAB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2" name="Picture 22">
              <a:extLst>
                <a:ext uri="{FF2B5EF4-FFF2-40B4-BE49-F238E27FC236}">
                  <a16:creationId xmlns:a16="http://schemas.microsoft.com/office/drawing/2014/main" id="{6E637F7D-CD41-A0FE-E79E-27CDA31BA6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03" name="Group 23">
              <a:extLst>
                <a:ext uri="{FF2B5EF4-FFF2-40B4-BE49-F238E27FC236}">
                  <a16:creationId xmlns:a16="http://schemas.microsoft.com/office/drawing/2014/main" id="{95B10433-42FA-F5EC-4B43-F4AEAAC377FB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2318" name="Freeform 24">
                <a:extLst>
                  <a:ext uri="{FF2B5EF4-FFF2-40B4-BE49-F238E27FC236}">
                    <a16:creationId xmlns:a16="http://schemas.microsoft.com/office/drawing/2014/main" id="{CE01C7E1-B577-06ED-0D43-419FE59FE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19" name="Freeform 25">
                <a:extLst>
                  <a:ext uri="{FF2B5EF4-FFF2-40B4-BE49-F238E27FC236}">
                    <a16:creationId xmlns:a16="http://schemas.microsoft.com/office/drawing/2014/main" id="{CBD498E9-2386-E9D5-A506-0AEAF295A4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0" name="Freeform 26">
                <a:extLst>
                  <a:ext uri="{FF2B5EF4-FFF2-40B4-BE49-F238E27FC236}">
                    <a16:creationId xmlns:a16="http://schemas.microsoft.com/office/drawing/2014/main" id="{EAB3D552-D5FA-DCD9-D5CB-F144E81061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1" name="Freeform 27">
                <a:extLst>
                  <a:ext uri="{FF2B5EF4-FFF2-40B4-BE49-F238E27FC236}">
                    <a16:creationId xmlns:a16="http://schemas.microsoft.com/office/drawing/2014/main" id="{B670B8DE-AE7D-5FD4-356B-1DA33A8F03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2" name="Freeform 28">
                <a:extLst>
                  <a:ext uri="{FF2B5EF4-FFF2-40B4-BE49-F238E27FC236}">
                    <a16:creationId xmlns:a16="http://schemas.microsoft.com/office/drawing/2014/main" id="{745D19C1-49C9-EE15-65C6-C596053E16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3" name="Freeform 29">
                <a:extLst>
                  <a:ext uri="{FF2B5EF4-FFF2-40B4-BE49-F238E27FC236}">
                    <a16:creationId xmlns:a16="http://schemas.microsoft.com/office/drawing/2014/main" id="{1D359158-6BB8-7788-03B5-D86A379AEA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4" name="Freeform 30">
                <a:extLst>
                  <a:ext uri="{FF2B5EF4-FFF2-40B4-BE49-F238E27FC236}">
                    <a16:creationId xmlns:a16="http://schemas.microsoft.com/office/drawing/2014/main" id="{A7EFD77D-B28A-D5DD-3540-38574845F6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5" name="Freeform 31">
                <a:extLst>
                  <a:ext uri="{FF2B5EF4-FFF2-40B4-BE49-F238E27FC236}">
                    <a16:creationId xmlns:a16="http://schemas.microsoft.com/office/drawing/2014/main" id="{AEA5E161-3892-ABDC-E6C9-33AD114047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6" name="Freeform 32">
                <a:extLst>
                  <a:ext uri="{FF2B5EF4-FFF2-40B4-BE49-F238E27FC236}">
                    <a16:creationId xmlns:a16="http://schemas.microsoft.com/office/drawing/2014/main" id="{B260FB5B-03C3-F671-D48E-2422F9ADCF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7" name="Freeform 33">
                <a:extLst>
                  <a:ext uri="{FF2B5EF4-FFF2-40B4-BE49-F238E27FC236}">
                    <a16:creationId xmlns:a16="http://schemas.microsoft.com/office/drawing/2014/main" id="{F5ED0D84-5B53-CAA2-20B9-4F3FCC1037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8" name="Freeform 34">
                <a:extLst>
                  <a:ext uri="{FF2B5EF4-FFF2-40B4-BE49-F238E27FC236}">
                    <a16:creationId xmlns:a16="http://schemas.microsoft.com/office/drawing/2014/main" id="{609CCA8A-0359-5285-4E99-C5FBC33733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29" name="Freeform 35">
                <a:extLst>
                  <a:ext uri="{FF2B5EF4-FFF2-40B4-BE49-F238E27FC236}">
                    <a16:creationId xmlns:a16="http://schemas.microsoft.com/office/drawing/2014/main" id="{5FE4644E-8ECD-7DC4-48B2-9C3BBA4E97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30" name="Freeform 36">
                <a:extLst>
                  <a:ext uri="{FF2B5EF4-FFF2-40B4-BE49-F238E27FC236}">
                    <a16:creationId xmlns:a16="http://schemas.microsoft.com/office/drawing/2014/main" id="{EED55006-A4EE-80BD-EA75-4F1A23FBE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331" name="Freeform 37">
                <a:extLst>
                  <a:ext uri="{FF2B5EF4-FFF2-40B4-BE49-F238E27FC236}">
                    <a16:creationId xmlns:a16="http://schemas.microsoft.com/office/drawing/2014/main" id="{C0211783-CD66-7447-6C88-80735295A5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2304" name="Picture 38">
              <a:extLst>
                <a:ext uri="{FF2B5EF4-FFF2-40B4-BE49-F238E27FC236}">
                  <a16:creationId xmlns:a16="http://schemas.microsoft.com/office/drawing/2014/main" id="{E0635BAE-1AC4-901B-8CE6-ED58AFA055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05" name="Group 39">
              <a:extLst>
                <a:ext uri="{FF2B5EF4-FFF2-40B4-BE49-F238E27FC236}">
                  <a16:creationId xmlns:a16="http://schemas.microsoft.com/office/drawing/2014/main" id="{D1880FDE-6FFB-06E9-859F-AFE6BAA5E9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2307" name="Group 40">
                <a:extLst>
                  <a:ext uri="{FF2B5EF4-FFF2-40B4-BE49-F238E27FC236}">
                    <a16:creationId xmlns:a16="http://schemas.microsoft.com/office/drawing/2014/main" id="{98B6AD88-3011-530E-41B8-1BB705325A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6507782">
                <a:off x="2655" y="2010"/>
                <a:ext cx="2041" cy="2041"/>
                <a:chOff x="2655" y="2010"/>
                <a:chExt cx="2041" cy="2041"/>
              </a:xfrm>
            </p:grpSpPr>
            <p:grpSp>
              <p:nvGrpSpPr>
                <p:cNvPr id="12309" name="Group 41">
                  <a:extLst>
                    <a:ext uri="{FF2B5EF4-FFF2-40B4-BE49-F238E27FC236}">
                      <a16:creationId xmlns:a16="http://schemas.microsoft.com/office/drawing/2014/main" id="{1BE92CCE-4C74-E5A8-9E09-7D813CE89D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5400000">
                  <a:off x="2655" y="2010"/>
                  <a:ext cx="2041" cy="2041"/>
                  <a:chOff x="2655" y="2010"/>
                  <a:chExt cx="2041" cy="2041"/>
                </a:xfrm>
              </p:grpSpPr>
              <p:grpSp>
                <p:nvGrpSpPr>
                  <p:cNvPr id="12312" name="Group 42">
                    <a:extLst>
                      <a:ext uri="{FF2B5EF4-FFF2-40B4-BE49-F238E27FC236}">
                        <a16:creationId xmlns:a16="http://schemas.microsoft.com/office/drawing/2014/main" id="{695A7CB5-EC51-7820-5FDD-CCF04B90C2C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55" y="2010"/>
                    <a:ext cx="2041" cy="2041"/>
                    <a:chOff x="1980" y="1510"/>
                    <a:chExt cx="1600" cy="1600"/>
                  </a:xfrm>
                </p:grpSpPr>
                <p:sp>
                  <p:nvSpPr>
                    <p:cNvPr id="12316" name="Oval 43">
                      <a:extLst>
                        <a:ext uri="{FF2B5EF4-FFF2-40B4-BE49-F238E27FC236}">
                          <a16:creationId xmlns:a16="http://schemas.microsoft.com/office/drawing/2014/main" id="{1A24F02F-2AC3-A776-F27A-2BEFF5D8A8D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80" y="1510"/>
                      <a:ext cx="1600" cy="160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>
                        <a:latin typeface="Comic Sans MS" panose="030F0702030302020204" pitchFamily="66" charset="0"/>
                      </a:endParaRPr>
                    </a:p>
                  </p:txBody>
                </p:sp>
                <p:sp>
                  <p:nvSpPr>
                    <p:cNvPr id="12317" name="Oval 44">
                      <a:extLst>
                        <a:ext uri="{FF2B5EF4-FFF2-40B4-BE49-F238E27FC236}">
                          <a16:creationId xmlns:a16="http://schemas.microsoft.com/office/drawing/2014/main" id="{EDD44ED6-2D8F-C832-71C8-CE59CDFDBA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2" y="2284"/>
                      <a:ext cx="29" cy="29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>
                        <a:latin typeface="Comic Sans MS" panose="030F0702030302020204" pitchFamily="66" charset="0"/>
                      </a:endParaRPr>
                    </a:p>
                  </p:txBody>
                </p:sp>
              </p:grpSp>
              <p:sp>
                <p:nvSpPr>
                  <p:cNvPr id="12313" name="Line 45">
                    <a:extLst>
                      <a:ext uri="{FF2B5EF4-FFF2-40B4-BE49-F238E27FC236}">
                        <a16:creationId xmlns:a16="http://schemas.microsoft.com/office/drawing/2014/main" id="{376D8035-3067-6241-697E-F82FD8F51E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95" y="3016"/>
                    <a:ext cx="993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2314" name="Line 46">
                    <a:extLst>
                      <a:ext uri="{FF2B5EF4-FFF2-40B4-BE49-F238E27FC236}">
                        <a16:creationId xmlns:a16="http://schemas.microsoft.com/office/drawing/2014/main" id="{88DE9372-EBFE-BD57-7199-56478C05B2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87" y="2010"/>
                    <a:ext cx="0" cy="1005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2315" name="Text Box 47">
                    <a:extLst>
                      <a:ext uri="{FF2B5EF4-FFF2-40B4-BE49-F238E27FC236}">
                        <a16:creationId xmlns:a16="http://schemas.microsoft.com/office/drawing/2014/main" id="{08F17B28-6470-9DF8-D18F-499AF968A46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2441687">
                    <a:off x="3907" y="2414"/>
                    <a:ext cx="652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2200">
                        <a:latin typeface="Comic Sans MS" panose="030F0702030302020204" pitchFamily="66" charset="0"/>
                      </a:rPr>
                      <a:t>Rugby</a:t>
                    </a:r>
                  </a:p>
                </p:txBody>
              </p:sp>
            </p:grpSp>
            <p:sp>
              <p:nvSpPr>
                <p:cNvPr id="12310" name="Line 48">
                  <a:extLst>
                    <a:ext uri="{FF2B5EF4-FFF2-40B4-BE49-F238E27FC236}">
                      <a16:creationId xmlns:a16="http://schemas.microsoft.com/office/drawing/2014/main" id="{BC4FC19F-00BC-BFD5-350D-C4011288D2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364" y="2060"/>
                  <a:ext cx="324" cy="976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11" name="Text Box 49">
                  <a:extLst>
                    <a:ext uri="{FF2B5EF4-FFF2-40B4-BE49-F238E27FC236}">
                      <a16:creationId xmlns:a16="http://schemas.microsoft.com/office/drawing/2014/main" id="{1949F9B3-FB62-4DF0-56F4-4442C2EAEA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2799249">
                  <a:off x="3803" y="2432"/>
                  <a:ext cx="78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2200">
                      <a:latin typeface="Comic Sans MS" panose="030F0702030302020204" pitchFamily="66" charset="0"/>
                    </a:rPr>
                    <a:t>Football</a:t>
                  </a:r>
                </a:p>
              </p:txBody>
            </p:sp>
          </p:grpSp>
          <p:sp>
            <p:nvSpPr>
              <p:cNvPr id="12308" name="Line 50">
                <a:extLst>
                  <a:ext uri="{FF2B5EF4-FFF2-40B4-BE49-F238E27FC236}">
                    <a16:creationId xmlns:a16="http://schemas.microsoft.com/office/drawing/2014/main" id="{7381AB4E-A3E4-7681-0496-19015CCB78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60" y="2200"/>
                <a:ext cx="604" cy="8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pic>
          <p:nvPicPr>
            <p:cNvPr id="12306" name="Picture 51">
              <a:extLst>
                <a:ext uri="{FF2B5EF4-FFF2-40B4-BE49-F238E27FC236}">
                  <a16:creationId xmlns:a16="http://schemas.microsoft.com/office/drawing/2014/main" id="{8D13A97C-8EE9-6560-F532-1E5416F683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2290" name="Object 52">
            <a:extLst>
              <a:ext uri="{FF2B5EF4-FFF2-40B4-BE49-F238E27FC236}">
                <a16:creationId xmlns:a16="http://schemas.microsoft.com/office/drawing/2014/main" id="{3DB4AED1-B32E-DEE1-3180-DBF03E2F7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06080" progId="Equation.DSMT4">
                  <p:embed/>
                </p:oleObj>
              </mc:Choice>
              <mc:Fallback>
                <p:oleObj name="Equation" r:id="rId6" imgW="2171520" imgH="406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3">
            <a:extLst>
              <a:ext uri="{FF2B5EF4-FFF2-40B4-BE49-F238E27FC236}">
                <a16:creationId xmlns:a16="http://schemas.microsoft.com/office/drawing/2014/main" id="{9761A00D-776E-2AC0-44C5-E4DA8A4DB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06080" progId="Equation.DSMT4">
                  <p:embed/>
                </p:oleObj>
              </mc:Choice>
              <mc:Fallback>
                <p:oleObj name="Equation" r:id="rId8" imgW="2336760" imgH="406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4">
            <a:extLst>
              <a:ext uri="{FF2B5EF4-FFF2-40B4-BE49-F238E27FC236}">
                <a16:creationId xmlns:a16="http://schemas.microsoft.com/office/drawing/2014/main" id="{8DECAA8B-B7F3-2623-78B3-CA6CC1E1F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5">
            <a:extLst>
              <a:ext uri="{FF2B5EF4-FFF2-40B4-BE49-F238E27FC236}">
                <a16:creationId xmlns:a16="http://schemas.microsoft.com/office/drawing/2014/main" id="{8821476F-EC6F-6189-8623-4EE27DFF6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06080" progId="Equation.DSMT4">
                  <p:embed/>
                </p:oleObj>
              </mc:Choice>
              <mc:Fallback>
                <p:oleObj name="Equation" r:id="rId12" imgW="2489040" imgH="4060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6">
            <a:extLst>
              <a:ext uri="{FF2B5EF4-FFF2-40B4-BE49-F238E27FC236}">
                <a16:creationId xmlns:a16="http://schemas.microsoft.com/office/drawing/2014/main" id="{70A4BE99-A56A-E4D4-370F-35C024BBB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406080" progId="Equation.DSMT4">
                  <p:embed/>
                </p:oleObj>
              </mc:Choice>
              <mc:Fallback>
                <p:oleObj name="Equation" r:id="rId14" imgW="2234880" imgH="4060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>
            <a:extLst>
              <a:ext uri="{FF2B5EF4-FFF2-40B4-BE49-F238E27FC236}">
                <a16:creationId xmlns:a16="http://schemas.microsoft.com/office/drawing/2014/main" id="{BDB5DDA0-2F3B-1552-43D0-98B362BE23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2841625"/>
            <a:ext cx="3705225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20" name="Group 3">
            <a:extLst>
              <a:ext uri="{FF2B5EF4-FFF2-40B4-BE49-F238E27FC236}">
                <a16:creationId xmlns:a16="http://schemas.microsoft.com/office/drawing/2014/main" id="{34DD0EDB-A903-5B04-AF5E-8C1B58661D78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3370" name="Text Box 4">
              <a:extLst>
                <a:ext uri="{FF2B5EF4-FFF2-40B4-BE49-F238E27FC236}">
                  <a16:creationId xmlns:a16="http://schemas.microsoft.com/office/drawing/2014/main" id="{54EE2A0E-05FE-C201-BBDF-589AA161B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3371" name="Text Box 5">
              <a:extLst>
                <a:ext uri="{FF2B5EF4-FFF2-40B4-BE49-F238E27FC236}">
                  <a16:creationId xmlns:a16="http://schemas.microsoft.com/office/drawing/2014/main" id="{7659FB83-45FA-8851-D6A9-79C88B11E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grpSp>
        <p:nvGrpSpPr>
          <p:cNvPr id="13321" name="Group 6">
            <a:extLst>
              <a:ext uri="{FF2B5EF4-FFF2-40B4-BE49-F238E27FC236}">
                <a16:creationId xmlns:a16="http://schemas.microsoft.com/office/drawing/2014/main" id="{52F480FD-4D67-564E-778D-2C3F0AB3E139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2705100" cy="2247900"/>
            <a:chOff x="365" y="553"/>
            <a:chExt cx="1704" cy="1416"/>
          </a:xfrm>
        </p:grpSpPr>
        <p:sp>
          <p:nvSpPr>
            <p:cNvPr id="13359" name="Text Box 7">
              <a:extLst>
                <a:ext uri="{FF2B5EF4-FFF2-40B4-BE49-F238E27FC236}">
                  <a16:creationId xmlns:a16="http://schemas.microsoft.com/office/drawing/2014/main" id="{CA6E4A1B-757B-EAE5-5BAF-A23C21C6C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790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Rugby</a:t>
              </a:r>
            </a:p>
          </p:txBody>
        </p:sp>
        <p:sp>
          <p:nvSpPr>
            <p:cNvPr id="13360" name="Text Box 8">
              <a:extLst>
                <a:ext uri="{FF2B5EF4-FFF2-40B4-BE49-F238E27FC236}">
                  <a16:creationId xmlns:a16="http://schemas.microsoft.com/office/drawing/2014/main" id="{2A96B0F4-37F5-A900-229C-7EA47247D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027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Football</a:t>
              </a:r>
            </a:p>
          </p:txBody>
        </p:sp>
        <p:sp>
          <p:nvSpPr>
            <p:cNvPr id="13361" name="Text Box 9">
              <a:extLst>
                <a:ext uri="{FF2B5EF4-FFF2-40B4-BE49-F238E27FC236}">
                  <a16:creationId xmlns:a16="http://schemas.microsoft.com/office/drawing/2014/main" id="{F1D9A05A-342F-A3C0-4336-309619308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264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Cricket</a:t>
              </a:r>
            </a:p>
          </p:txBody>
        </p:sp>
        <p:sp>
          <p:nvSpPr>
            <p:cNvPr id="13362" name="Text Box 10">
              <a:extLst>
                <a:ext uri="{FF2B5EF4-FFF2-40B4-BE49-F238E27FC236}">
                  <a16:creationId xmlns:a16="http://schemas.microsoft.com/office/drawing/2014/main" id="{63DD17F6-FA2B-BEC2-5A6C-27D4C6FF7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501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Ice Hockey</a:t>
              </a:r>
            </a:p>
          </p:txBody>
        </p:sp>
        <p:sp>
          <p:nvSpPr>
            <p:cNvPr id="13363" name="Text Box 11">
              <a:extLst>
                <a:ext uri="{FF2B5EF4-FFF2-40B4-BE49-F238E27FC236}">
                  <a16:creationId xmlns:a16="http://schemas.microsoft.com/office/drawing/2014/main" id="{C3450D65-C83C-C7EB-D294-43D166853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790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75</a:t>
              </a:r>
            </a:p>
          </p:txBody>
        </p:sp>
        <p:sp>
          <p:nvSpPr>
            <p:cNvPr id="13364" name="Text Box 12">
              <a:extLst>
                <a:ext uri="{FF2B5EF4-FFF2-40B4-BE49-F238E27FC236}">
                  <a16:creationId xmlns:a16="http://schemas.microsoft.com/office/drawing/2014/main" id="{C7840EB1-1ADD-552E-B979-C5AEE1D32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027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90</a:t>
              </a:r>
            </a:p>
          </p:txBody>
        </p:sp>
        <p:sp>
          <p:nvSpPr>
            <p:cNvPr id="13365" name="Text Box 13">
              <a:extLst>
                <a:ext uri="{FF2B5EF4-FFF2-40B4-BE49-F238E27FC236}">
                  <a16:creationId xmlns:a16="http://schemas.microsoft.com/office/drawing/2014/main" id="{ED8EEB22-6F81-0F80-BC00-3A35B5F4C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264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45</a:t>
              </a:r>
            </a:p>
          </p:txBody>
        </p:sp>
        <p:sp>
          <p:nvSpPr>
            <p:cNvPr id="13366" name="Text Box 14">
              <a:extLst>
                <a:ext uri="{FF2B5EF4-FFF2-40B4-BE49-F238E27FC236}">
                  <a16:creationId xmlns:a16="http://schemas.microsoft.com/office/drawing/2014/main" id="{8C9F0258-2307-189D-F430-DDEB0A9C0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501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13367" name="Text Box 15">
              <a:extLst>
                <a:ext uri="{FF2B5EF4-FFF2-40B4-BE49-F238E27FC236}">
                  <a16:creationId xmlns:a16="http://schemas.microsoft.com/office/drawing/2014/main" id="{9C07B610-A116-F77C-0371-FB817357C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553"/>
              <a:ext cx="1704" cy="237"/>
            </a:xfrm>
            <a:prstGeom prst="rect">
              <a:avLst/>
            </a:prstGeom>
            <a:gradFill rotWithShape="0">
              <a:gsLst>
                <a:gs pos="0">
                  <a:srgbClr val="C0A888"/>
                </a:gs>
                <a:gs pos="50000">
                  <a:srgbClr val="FDDDB3"/>
                </a:gs>
                <a:gs pos="100000">
                  <a:srgbClr val="C0A888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Favourite Sport</a:t>
              </a:r>
            </a:p>
          </p:txBody>
        </p:sp>
        <p:sp>
          <p:nvSpPr>
            <p:cNvPr id="13368" name="Text Box 16">
              <a:extLst>
                <a:ext uri="{FF2B5EF4-FFF2-40B4-BE49-F238E27FC236}">
                  <a16:creationId xmlns:a16="http://schemas.microsoft.com/office/drawing/2014/main" id="{D9789473-293F-8191-92AB-E48ACEC5D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732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Squash</a:t>
              </a:r>
            </a:p>
          </p:txBody>
        </p:sp>
        <p:sp>
          <p:nvSpPr>
            <p:cNvPr id="13369" name="Text Box 17">
              <a:extLst>
                <a:ext uri="{FF2B5EF4-FFF2-40B4-BE49-F238E27FC236}">
                  <a16:creationId xmlns:a16="http://schemas.microsoft.com/office/drawing/2014/main" id="{98AA4D8A-1A4A-31BA-224E-C26621DB33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732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30</a:t>
              </a:r>
            </a:p>
          </p:txBody>
        </p:sp>
      </p:grpSp>
      <p:sp>
        <p:nvSpPr>
          <p:cNvPr id="186386" name="Line 18">
            <a:extLst>
              <a:ext uri="{FF2B5EF4-FFF2-40B4-BE49-F238E27FC236}">
                <a16:creationId xmlns:a16="http://schemas.microsoft.com/office/drawing/2014/main" id="{EF6E64B1-610A-ABF0-D1E5-D8F4F4B70A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0250" y="3251200"/>
            <a:ext cx="501650" cy="1555750"/>
          </a:xfrm>
          <a:prstGeom prst="line">
            <a:avLst/>
          </a:prstGeom>
          <a:noFill/>
          <a:ln w="19050">
            <a:solidFill>
              <a:srgbClr val="DE06C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3323" name="Group 19">
            <a:extLst>
              <a:ext uri="{FF2B5EF4-FFF2-40B4-BE49-F238E27FC236}">
                <a16:creationId xmlns:a16="http://schemas.microsoft.com/office/drawing/2014/main" id="{5D31455B-236E-0BE1-01A3-979F9C878AD4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3324" name="Text Box 20">
              <a:extLst>
                <a:ext uri="{FF2B5EF4-FFF2-40B4-BE49-F238E27FC236}">
                  <a16:creationId xmlns:a16="http://schemas.microsoft.com/office/drawing/2014/main" id="{B8FF43ED-003A-B7B0-97F0-E5D246D26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3325" name="Text Box 21">
              <a:extLst>
                <a:ext uri="{FF2B5EF4-FFF2-40B4-BE49-F238E27FC236}">
                  <a16:creationId xmlns:a16="http://schemas.microsoft.com/office/drawing/2014/main" id="{25364234-736B-908F-734F-9B9041E46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pic>
          <p:nvPicPr>
            <p:cNvPr id="13326" name="Picture 22">
              <a:extLst>
                <a:ext uri="{FF2B5EF4-FFF2-40B4-BE49-F238E27FC236}">
                  <a16:creationId xmlns:a16="http://schemas.microsoft.com/office/drawing/2014/main" id="{9BC8B283-9575-30AB-7267-D56EAD48FA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7" name="Picture 23">
              <a:extLst>
                <a:ext uri="{FF2B5EF4-FFF2-40B4-BE49-F238E27FC236}">
                  <a16:creationId xmlns:a16="http://schemas.microsoft.com/office/drawing/2014/main" id="{5AE333B1-C05A-9F6F-7A26-6C7EC735E5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28" name="Group 24">
              <a:extLst>
                <a:ext uri="{FF2B5EF4-FFF2-40B4-BE49-F238E27FC236}">
                  <a16:creationId xmlns:a16="http://schemas.microsoft.com/office/drawing/2014/main" id="{5E2A24E2-BE3F-12DF-C4E5-D4B8F9576294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3345" name="Freeform 25">
                <a:extLst>
                  <a:ext uri="{FF2B5EF4-FFF2-40B4-BE49-F238E27FC236}">
                    <a16:creationId xmlns:a16="http://schemas.microsoft.com/office/drawing/2014/main" id="{3A175AB8-751E-FEBE-9F4E-E977049CAF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46" name="Freeform 26">
                <a:extLst>
                  <a:ext uri="{FF2B5EF4-FFF2-40B4-BE49-F238E27FC236}">
                    <a16:creationId xmlns:a16="http://schemas.microsoft.com/office/drawing/2014/main" id="{CC483140-E7C1-8BFA-7188-462B95BB5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47" name="Freeform 27">
                <a:extLst>
                  <a:ext uri="{FF2B5EF4-FFF2-40B4-BE49-F238E27FC236}">
                    <a16:creationId xmlns:a16="http://schemas.microsoft.com/office/drawing/2014/main" id="{377C93C4-FD25-4324-4692-AACECFBA58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48" name="Freeform 28">
                <a:extLst>
                  <a:ext uri="{FF2B5EF4-FFF2-40B4-BE49-F238E27FC236}">
                    <a16:creationId xmlns:a16="http://schemas.microsoft.com/office/drawing/2014/main" id="{EB95D5D5-BB0F-ADD0-BA9B-0031F025CD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49" name="Freeform 29">
                <a:extLst>
                  <a:ext uri="{FF2B5EF4-FFF2-40B4-BE49-F238E27FC236}">
                    <a16:creationId xmlns:a16="http://schemas.microsoft.com/office/drawing/2014/main" id="{6E59EAF5-B109-1152-A1D7-590A1B77C8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0" name="Freeform 30">
                <a:extLst>
                  <a:ext uri="{FF2B5EF4-FFF2-40B4-BE49-F238E27FC236}">
                    <a16:creationId xmlns:a16="http://schemas.microsoft.com/office/drawing/2014/main" id="{DE8136A7-2028-4289-0265-91E53F9509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1" name="Freeform 31">
                <a:extLst>
                  <a:ext uri="{FF2B5EF4-FFF2-40B4-BE49-F238E27FC236}">
                    <a16:creationId xmlns:a16="http://schemas.microsoft.com/office/drawing/2014/main" id="{AD40E022-F6E6-C93A-A5C5-61FC1436CD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2" name="Freeform 32">
                <a:extLst>
                  <a:ext uri="{FF2B5EF4-FFF2-40B4-BE49-F238E27FC236}">
                    <a16:creationId xmlns:a16="http://schemas.microsoft.com/office/drawing/2014/main" id="{F45D3273-D7FC-36F1-A995-37EE179343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3" name="Freeform 33">
                <a:extLst>
                  <a:ext uri="{FF2B5EF4-FFF2-40B4-BE49-F238E27FC236}">
                    <a16:creationId xmlns:a16="http://schemas.microsoft.com/office/drawing/2014/main" id="{365B31D4-3C53-10CA-B962-B2BB6C777E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4" name="Freeform 34">
                <a:extLst>
                  <a:ext uri="{FF2B5EF4-FFF2-40B4-BE49-F238E27FC236}">
                    <a16:creationId xmlns:a16="http://schemas.microsoft.com/office/drawing/2014/main" id="{E620E7C8-3690-A7DE-A456-B2CFF62F4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5" name="Freeform 35">
                <a:extLst>
                  <a:ext uri="{FF2B5EF4-FFF2-40B4-BE49-F238E27FC236}">
                    <a16:creationId xmlns:a16="http://schemas.microsoft.com/office/drawing/2014/main" id="{58FCEFBD-AABE-7389-3B87-23600543E8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6" name="Freeform 36">
                <a:extLst>
                  <a:ext uri="{FF2B5EF4-FFF2-40B4-BE49-F238E27FC236}">
                    <a16:creationId xmlns:a16="http://schemas.microsoft.com/office/drawing/2014/main" id="{75A4EFBB-05F8-460D-69B3-B2D35C6E94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7" name="Freeform 37">
                <a:extLst>
                  <a:ext uri="{FF2B5EF4-FFF2-40B4-BE49-F238E27FC236}">
                    <a16:creationId xmlns:a16="http://schemas.microsoft.com/office/drawing/2014/main" id="{E9C10576-7D11-88D4-53B0-628C06575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58" name="Freeform 38">
                <a:extLst>
                  <a:ext uri="{FF2B5EF4-FFF2-40B4-BE49-F238E27FC236}">
                    <a16:creationId xmlns:a16="http://schemas.microsoft.com/office/drawing/2014/main" id="{177CF8E5-CE47-CD8B-66CF-16CFFAB102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3329" name="Picture 39">
              <a:extLst>
                <a:ext uri="{FF2B5EF4-FFF2-40B4-BE49-F238E27FC236}">
                  <a16:creationId xmlns:a16="http://schemas.microsoft.com/office/drawing/2014/main" id="{8BE7E29D-A54F-9586-2404-1AF6A3CA60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30" name="Group 40">
              <a:extLst>
                <a:ext uri="{FF2B5EF4-FFF2-40B4-BE49-F238E27FC236}">
                  <a16:creationId xmlns:a16="http://schemas.microsoft.com/office/drawing/2014/main" id="{7F70D5C1-5AF2-226C-D1BE-8454A7F1FA66}"/>
                </a:ext>
              </a:extLst>
            </p:cNvPr>
            <p:cNvGrpSpPr>
              <a:grpSpLocks/>
            </p:cNvGrpSpPr>
            <p:nvPr/>
          </p:nvGrpSpPr>
          <p:grpSpPr bwMode="auto">
            <a:xfrm rot="3266681"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3332" name="Group 41">
                <a:extLst>
                  <a:ext uri="{FF2B5EF4-FFF2-40B4-BE49-F238E27FC236}">
                    <a16:creationId xmlns:a16="http://schemas.microsoft.com/office/drawing/2014/main" id="{B52007F4-FFB7-7D0F-7638-10C9D4D9BE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5" y="2010"/>
                <a:ext cx="2041" cy="2041"/>
                <a:chOff x="2655" y="2010"/>
                <a:chExt cx="2041" cy="2041"/>
              </a:xfrm>
            </p:grpSpPr>
            <p:grpSp>
              <p:nvGrpSpPr>
                <p:cNvPr id="13334" name="Group 42">
                  <a:extLst>
                    <a:ext uri="{FF2B5EF4-FFF2-40B4-BE49-F238E27FC236}">
                      <a16:creationId xmlns:a16="http://schemas.microsoft.com/office/drawing/2014/main" id="{5F42D073-3062-18D4-35D3-96CD7199F0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6507782">
                  <a:off x="2655" y="2010"/>
                  <a:ext cx="2041" cy="2041"/>
                  <a:chOff x="2655" y="2010"/>
                  <a:chExt cx="2041" cy="2041"/>
                </a:xfrm>
              </p:grpSpPr>
              <p:grpSp>
                <p:nvGrpSpPr>
                  <p:cNvPr id="13336" name="Group 43">
                    <a:extLst>
                      <a:ext uri="{FF2B5EF4-FFF2-40B4-BE49-F238E27FC236}">
                        <a16:creationId xmlns:a16="http://schemas.microsoft.com/office/drawing/2014/main" id="{89C24591-3E90-3B36-0764-9400AE3BA6C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5400000">
                    <a:off x="2655" y="2010"/>
                    <a:ext cx="2041" cy="2041"/>
                    <a:chOff x="2655" y="2010"/>
                    <a:chExt cx="2041" cy="2041"/>
                  </a:xfrm>
                </p:grpSpPr>
                <p:grpSp>
                  <p:nvGrpSpPr>
                    <p:cNvPr id="13339" name="Group 44">
                      <a:extLst>
                        <a:ext uri="{FF2B5EF4-FFF2-40B4-BE49-F238E27FC236}">
                          <a16:creationId xmlns:a16="http://schemas.microsoft.com/office/drawing/2014/main" id="{683869A2-FD60-7D61-BA0A-CEB2DD42AC3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55" y="2010"/>
                      <a:ext cx="2041" cy="2041"/>
                      <a:chOff x="1980" y="1510"/>
                      <a:chExt cx="1600" cy="1600"/>
                    </a:xfrm>
                  </p:grpSpPr>
                  <p:sp>
                    <p:nvSpPr>
                      <p:cNvPr id="13343" name="Oval 45">
                        <a:extLst>
                          <a:ext uri="{FF2B5EF4-FFF2-40B4-BE49-F238E27FC236}">
                            <a16:creationId xmlns:a16="http://schemas.microsoft.com/office/drawing/2014/main" id="{F070FE9F-64A5-0005-4C53-B97517C04B9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80" y="1510"/>
                        <a:ext cx="1600" cy="1600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/>
                        <a:endParaRPr lang="en-US" altLang="en-US">
                          <a:latin typeface="Comic Sans MS" panose="030F0702030302020204" pitchFamily="66" charset="0"/>
                        </a:endParaRPr>
                      </a:p>
                    </p:txBody>
                  </p:sp>
                  <p:sp>
                    <p:nvSpPr>
                      <p:cNvPr id="13344" name="Oval 46">
                        <a:extLst>
                          <a:ext uri="{FF2B5EF4-FFF2-40B4-BE49-F238E27FC236}">
                            <a16:creationId xmlns:a16="http://schemas.microsoft.com/office/drawing/2014/main" id="{F900ADAB-AD4D-DB5E-CD81-2F5254E2A9B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72" y="2284"/>
                        <a:ext cx="29" cy="29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/>
                        <a:endParaRPr lang="en-US" altLang="en-US">
                          <a:latin typeface="Comic Sans MS" panose="030F0702030302020204" pitchFamily="66" charset="0"/>
                        </a:endParaRPr>
                      </a:p>
                    </p:txBody>
                  </p:sp>
                </p:grpSp>
                <p:sp>
                  <p:nvSpPr>
                    <p:cNvPr id="13340" name="Line 47">
                      <a:extLst>
                        <a:ext uri="{FF2B5EF4-FFF2-40B4-BE49-F238E27FC236}">
                          <a16:creationId xmlns:a16="http://schemas.microsoft.com/office/drawing/2014/main" id="{A9A32DD9-029A-3703-B601-98622DBCE7F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95" y="3016"/>
                      <a:ext cx="993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3341" name="Line 48">
                      <a:extLst>
                        <a:ext uri="{FF2B5EF4-FFF2-40B4-BE49-F238E27FC236}">
                          <a16:creationId xmlns:a16="http://schemas.microsoft.com/office/drawing/2014/main" id="{310F88BF-878B-210C-69D3-F7C9458C201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87" y="2010"/>
                      <a:ext cx="0" cy="100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3342" name="Text Box 49">
                      <a:extLst>
                        <a:ext uri="{FF2B5EF4-FFF2-40B4-BE49-F238E27FC236}">
                          <a16:creationId xmlns:a16="http://schemas.microsoft.com/office/drawing/2014/main" id="{8EC8ADB7-3315-4699-6D4D-52EE9F8A9262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 rot="2441687">
                      <a:off x="3907" y="2414"/>
                      <a:ext cx="652" cy="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GB" altLang="en-US" sz="2200">
                          <a:latin typeface="Comic Sans MS" panose="030F0702030302020204" pitchFamily="66" charset="0"/>
                        </a:rPr>
                        <a:t>Rugby</a:t>
                      </a:r>
                    </a:p>
                  </p:txBody>
                </p:sp>
              </p:grpSp>
              <p:sp>
                <p:nvSpPr>
                  <p:cNvPr id="13337" name="Line 50">
                    <a:extLst>
                      <a:ext uri="{FF2B5EF4-FFF2-40B4-BE49-F238E27FC236}">
                        <a16:creationId xmlns:a16="http://schemas.microsoft.com/office/drawing/2014/main" id="{85EC17CB-3C5D-6A6D-6A2D-78A03D099D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364" y="2060"/>
                    <a:ext cx="324" cy="976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3338" name="Text Box 51">
                    <a:extLst>
                      <a:ext uri="{FF2B5EF4-FFF2-40B4-BE49-F238E27FC236}">
                        <a16:creationId xmlns:a16="http://schemas.microsoft.com/office/drawing/2014/main" id="{733D7549-A74C-82B8-A0A1-0B4606F8F7C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2799249">
                    <a:off x="3803" y="2432"/>
                    <a:ext cx="787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2200">
                        <a:latin typeface="Comic Sans MS" panose="030F0702030302020204" pitchFamily="66" charset="0"/>
                      </a:rPr>
                      <a:t>Football</a:t>
                    </a:r>
                  </a:p>
                </p:txBody>
              </p:sp>
            </p:grpSp>
            <p:sp>
              <p:nvSpPr>
                <p:cNvPr id="13335" name="Line 52">
                  <a:extLst>
                    <a:ext uri="{FF2B5EF4-FFF2-40B4-BE49-F238E27FC236}">
                      <a16:creationId xmlns:a16="http://schemas.microsoft.com/office/drawing/2014/main" id="{3AEF502B-8D74-3A90-5C44-277D68838D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0" y="2200"/>
                  <a:ext cx="604" cy="8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3333" name="Text Box 53">
                <a:extLst>
                  <a:ext uri="{FF2B5EF4-FFF2-40B4-BE49-F238E27FC236}">
                    <a16:creationId xmlns:a16="http://schemas.microsoft.com/office/drawing/2014/main" id="{CB8DAE2F-3FDA-02AF-F625-CAFE9E7593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970114">
                <a:off x="3996" y="2508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latin typeface="Comic Sans MS" panose="030F0702030302020204" pitchFamily="66" charset="0"/>
                  </a:rPr>
                  <a:t>Cricket</a:t>
                </a:r>
              </a:p>
            </p:txBody>
          </p:sp>
        </p:grpSp>
        <p:pic>
          <p:nvPicPr>
            <p:cNvPr id="13331" name="Picture 54">
              <a:extLst>
                <a:ext uri="{FF2B5EF4-FFF2-40B4-BE49-F238E27FC236}">
                  <a16:creationId xmlns:a16="http://schemas.microsoft.com/office/drawing/2014/main" id="{CBAF23B2-A3D2-C918-DD25-B3D63B361A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3314" name="Object 55">
            <a:extLst>
              <a:ext uri="{FF2B5EF4-FFF2-40B4-BE49-F238E27FC236}">
                <a16:creationId xmlns:a16="http://schemas.microsoft.com/office/drawing/2014/main" id="{EB1E6905-6C5B-657E-066A-0B6ABCAA0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06080" progId="Equation.DSMT4">
                  <p:embed/>
                </p:oleObj>
              </mc:Choice>
              <mc:Fallback>
                <p:oleObj name="Equation" r:id="rId7" imgW="2171520" imgH="4060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6">
            <a:extLst>
              <a:ext uri="{FF2B5EF4-FFF2-40B4-BE49-F238E27FC236}">
                <a16:creationId xmlns:a16="http://schemas.microsoft.com/office/drawing/2014/main" id="{298A0B04-5563-A246-DFAF-B6482B6F6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406080" progId="Equation.DSMT4">
                  <p:embed/>
                </p:oleObj>
              </mc:Choice>
              <mc:Fallback>
                <p:oleObj name="Equation" r:id="rId9" imgW="2336760" imgH="4060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7">
            <a:extLst>
              <a:ext uri="{FF2B5EF4-FFF2-40B4-BE49-F238E27FC236}">
                <a16:creationId xmlns:a16="http://schemas.microsoft.com/office/drawing/2014/main" id="{C663C5E8-3184-08D4-B3FB-AA0E798AD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680" imgH="406080" progId="Equation.DSMT4">
                  <p:embed/>
                </p:oleObj>
              </mc:Choice>
              <mc:Fallback>
                <p:oleObj name="Equation" r:id="rId11" imgW="2209680" imgH="4060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8">
            <a:extLst>
              <a:ext uri="{FF2B5EF4-FFF2-40B4-BE49-F238E27FC236}">
                <a16:creationId xmlns:a16="http://schemas.microsoft.com/office/drawing/2014/main" id="{DEDDEED7-4693-B23D-CACC-50C31544E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89040" imgH="406080" progId="Equation.DSMT4">
                  <p:embed/>
                </p:oleObj>
              </mc:Choice>
              <mc:Fallback>
                <p:oleObj name="Equation" r:id="rId13" imgW="2489040" imgH="4060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9">
            <a:extLst>
              <a:ext uri="{FF2B5EF4-FFF2-40B4-BE49-F238E27FC236}">
                <a16:creationId xmlns:a16="http://schemas.microsoft.com/office/drawing/2014/main" id="{EB325EA9-E9D7-9C71-6B63-6F112E9E1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406080" progId="Equation.DSMT4">
                  <p:embed/>
                </p:oleObj>
              </mc:Choice>
              <mc:Fallback>
                <p:oleObj name="Equation" r:id="rId15" imgW="2234880" imgH="4060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02E35690-FC50-BF24-10C2-362B205AEB4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E84FFB-E788-4650-AA18-9F3856D2262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AD581E52-503F-BAF9-ED62-211E728D4D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2468" name="Picture 2" descr="Office Objects 0572">
            <a:extLst>
              <a:ext uri="{FF2B5EF4-FFF2-40B4-BE49-F238E27FC236}">
                <a16:creationId xmlns:a16="http://schemas.microsoft.com/office/drawing/2014/main" id="{61C31CEA-A44F-4E77-8560-81CE3E9BC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5" name="Rectangle 3">
            <a:extLst>
              <a:ext uri="{FF2B5EF4-FFF2-40B4-BE49-F238E27FC236}">
                <a16:creationId xmlns:a16="http://schemas.microsoft.com/office/drawing/2014/main" id="{C28A3EE5-9150-2304-F82A-4EE7670DA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166916" name="Rectangle 4">
            <a:extLst>
              <a:ext uri="{FF2B5EF4-FFF2-40B4-BE49-F238E27FC236}">
                <a16:creationId xmlns:a16="http://schemas.microsoft.com/office/drawing/2014/main" id="{75F3062F-60E5-7B9D-A2FA-DCA7E8AE8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166917" name="Text Box 5">
            <a:extLst>
              <a:ext uri="{FF2B5EF4-FFF2-40B4-BE49-F238E27FC236}">
                <a16:creationId xmlns:a16="http://schemas.microsoft.com/office/drawing/2014/main" id="{A2CBA456-A1CC-EE4F-AFFC-A7A2F8AA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138" y="3025775"/>
            <a:ext cx="3852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Be able to </a:t>
            </a:r>
            <a:r>
              <a:rPr lang="en-GB" dirty="0">
                <a:latin typeface="Comic Sans MS" pitchFamily="66" charset="0"/>
              </a:rPr>
              <a:t>construct frequency tables, bar graphs and line graphs. 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62472" name="Line 6">
            <a:extLst>
              <a:ext uri="{FF2B5EF4-FFF2-40B4-BE49-F238E27FC236}">
                <a16:creationId xmlns:a16="http://schemas.microsoft.com/office/drawing/2014/main" id="{5165D73B-C510-5BED-6848-E83466948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6919" name="Rectangle 7">
            <a:extLst>
              <a:ext uri="{FF2B5EF4-FFF2-40B4-BE49-F238E27FC236}">
                <a16:creationId xmlns:a16="http://schemas.microsoft.com/office/drawing/2014/main" id="{9F000F08-0819-D7BD-1538-C40AC24B7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e are learning to construct frequency tables, bar graphs and line graphs.</a:t>
            </a:r>
          </a:p>
        </p:txBody>
      </p:sp>
      <p:pic>
        <p:nvPicPr>
          <p:cNvPr id="62474" name="Picture 9" descr="scottishflag">
            <a:extLst>
              <a:ext uri="{FF2B5EF4-FFF2-40B4-BE49-F238E27FC236}">
                <a16:creationId xmlns:a16="http://schemas.microsoft.com/office/drawing/2014/main" id="{54D13639-0223-241A-4690-7C7686A428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5" name="Text Box 10">
            <a:extLst>
              <a:ext uri="{FF2B5EF4-FFF2-40B4-BE49-F238E27FC236}">
                <a16:creationId xmlns:a16="http://schemas.microsoft.com/office/drawing/2014/main" id="{CBEDC8B5-230E-107D-F041-2EE83E78DA6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66923" name="Rectangle 11">
            <a:extLst>
              <a:ext uri="{FF2B5EF4-FFF2-40B4-BE49-F238E27FC236}">
                <a16:creationId xmlns:a16="http://schemas.microsoft.com/office/drawing/2014/main" id="{814668C3-8FC3-FBD7-9813-4BE1CB0A5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Graphs Charts &amp; Tables</a:t>
            </a:r>
            <a:endParaRPr lang="en-GB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/>
      <p:bldP spid="1669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3" name="Group 2">
            <a:extLst>
              <a:ext uri="{FF2B5EF4-FFF2-40B4-BE49-F238E27FC236}">
                <a16:creationId xmlns:a16="http://schemas.microsoft.com/office/drawing/2014/main" id="{E1E6032B-D6CB-01C7-3FEC-B343E40B2DC2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4395" name="Text Box 3">
              <a:extLst>
                <a:ext uri="{FF2B5EF4-FFF2-40B4-BE49-F238E27FC236}">
                  <a16:creationId xmlns:a16="http://schemas.microsoft.com/office/drawing/2014/main" id="{00DFE114-CD6A-4C5F-93F1-8B6F452DA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4396" name="Text Box 4">
              <a:extLst>
                <a:ext uri="{FF2B5EF4-FFF2-40B4-BE49-F238E27FC236}">
                  <a16:creationId xmlns:a16="http://schemas.microsoft.com/office/drawing/2014/main" id="{85439DE1-CEE5-B16F-1DAB-3A37165603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grpSp>
        <p:nvGrpSpPr>
          <p:cNvPr id="14344" name="Group 5">
            <a:extLst>
              <a:ext uri="{FF2B5EF4-FFF2-40B4-BE49-F238E27FC236}">
                <a16:creationId xmlns:a16="http://schemas.microsoft.com/office/drawing/2014/main" id="{18C482EF-F3AC-B8AB-BAC4-0DD5FA75C82C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2705100" cy="2247900"/>
            <a:chOff x="365" y="553"/>
            <a:chExt cx="1704" cy="1416"/>
          </a:xfrm>
        </p:grpSpPr>
        <p:sp>
          <p:nvSpPr>
            <p:cNvPr id="14384" name="Text Box 6">
              <a:extLst>
                <a:ext uri="{FF2B5EF4-FFF2-40B4-BE49-F238E27FC236}">
                  <a16:creationId xmlns:a16="http://schemas.microsoft.com/office/drawing/2014/main" id="{97B12779-EB47-A2EE-CF24-6862DD294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790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Rugby</a:t>
              </a:r>
            </a:p>
          </p:txBody>
        </p:sp>
        <p:sp>
          <p:nvSpPr>
            <p:cNvPr id="14385" name="Text Box 7">
              <a:extLst>
                <a:ext uri="{FF2B5EF4-FFF2-40B4-BE49-F238E27FC236}">
                  <a16:creationId xmlns:a16="http://schemas.microsoft.com/office/drawing/2014/main" id="{7843A75F-85D4-C2AA-1CDD-FF214A89B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027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Football</a:t>
              </a:r>
            </a:p>
          </p:txBody>
        </p:sp>
        <p:sp>
          <p:nvSpPr>
            <p:cNvPr id="14386" name="Text Box 8">
              <a:extLst>
                <a:ext uri="{FF2B5EF4-FFF2-40B4-BE49-F238E27FC236}">
                  <a16:creationId xmlns:a16="http://schemas.microsoft.com/office/drawing/2014/main" id="{ECADDDEC-66A5-CBF2-0662-FBCAA9A22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264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Cricket</a:t>
              </a:r>
            </a:p>
          </p:txBody>
        </p:sp>
        <p:sp>
          <p:nvSpPr>
            <p:cNvPr id="14387" name="Text Box 9">
              <a:extLst>
                <a:ext uri="{FF2B5EF4-FFF2-40B4-BE49-F238E27FC236}">
                  <a16:creationId xmlns:a16="http://schemas.microsoft.com/office/drawing/2014/main" id="{626AA1E6-7137-BF7E-0A2A-A612FF0E4D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501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Ice Hockey</a:t>
              </a:r>
            </a:p>
          </p:txBody>
        </p:sp>
        <p:sp>
          <p:nvSpPr>
            <p:cNvPr id="14388" name="Text Box 10">
              <a:extLst>
                <a:ext uri="{FF2B5EF4-FFF2-40B4-BE49-F238E27FC236}">
                  <a16:creationId xmlns:a16="http://schemas.microsoft.com/office/drawing/2014/main" id="{86BF8070-6746-B08A-1CC0-02CD33526F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790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75</a:t>
              </a:r>
            </a:p>
          </p:txBody>
        </p:sp>
        <p:sp>
          <p:nvSpPr>
            <p:cNvPr id="14389" name="Text Box 11">
              <a:extLst>
                <a:ext uri="{FF2B5EF4-FFF2-40B4-BE49-F238E27FC236}">
                  <a16:creationId xmlns:a16="http://schemas.microsoft.com/office/drawing/2014/main" id="{32A3BBA3-A323-AE64-A03A-A5470AC7B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027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90</a:t>
              </a:r>
            </a:p>
          </p:txBody>
        </p:sp>
        <p:sp>
          <p:nvSpPr>
            <p:cNvPr id="14390" name="Text Box 12">
              <a:extLst>
                <a:ext uri="{FF2B5EF4-FFF2-40B4-BE49-F238E27FC236}">
                  <a16:creationId xmlns:a16="http://schemas.microsoft.com/office/drawing/2014/main" id="{9940D05E-C164-F937-829F-EF4E6E265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264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45</a:t>
              </a:r>
            </a:p>
          </p:txBody>
        </p:sp>
        <p:sp>
          <p:nvSpPr>
            <p:cNvPr id="14391" name="Text Box 13">
              <a:extLst>
                <a:ext uri="{FF2B5EF4-FFF2-40B4-BE49-F238E27FC236}">
                  <a16:creationId xmlns:a16="http://schemas.microsoft.com/office/drawing/2014/main" id="{EAD16A8D-CAD6-473C-24F0-E1A309999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501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14392" name="Text Box 14">
              <a:extLst>
                <a:ext uri="{FF2B5EF4-FFF2-40B4-BE49-F238E27FC236}">
                  <a16:creationId xmlns:a16="http://schemas.microsoft.com/office/drawing/2014/main" id="{DE0A0915-28C8-539D-5F97-69468C052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553"/>
              <a:ext cx="1704" cy="237"/>
            </a:xfrm>
            <a:prstGeom prst="rect">
              <a:avLst/>
            </a:prstGeom>
            <a:gradFill rotWithShape="0">
              <a:gsLst>
                <a:gs pos="0">
                  <a:srgbClr val="C0A888"/>
                </a:gs>
                <a:gs pos="50000">
                  <a:srgbClr val="FDDDB3"/>
                </a:gs>
                <a:gs pos="100000">
                  <a:srgbClr val="C0A888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Favourite Sport</a:t>
              </a:r>
            </a:p>
          </p:txBody>
        </p:sp>
        <p:sp>
          <p:nvSpPr>
            <p:cNvPr id="14393" name="Text Box 15">
              <a:extLst>
                <a:ext uri="{FF2B5EF4-FFF2-40B4-BE49-F238E27FC236}">
                  <a16:creationId xmlns:a16="http://schemas.microsoft.com/office/drawing/2014/main" id="{96E085CE-1E63-281D-04DC-BA7D7112D3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732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Squash</a:t>
              </a:r>
            </a:p>
          </p:txBody>
        </p:sp>
        <p:sp>
          <p:nvSpPr>
            <p:cNvPr id="14394" name="Text Box 16">
              <a:extLst>
                <a:ext uri="{FF2B5EF4-FFF2-40B4-BE49-F238E27FC236}">
                  <a16:creationId xmlns:a16="http://schemas.microsoft.com/office/drawing/2014/main" id="{DA88F075-781B-2525-3FD9-1123B1B78F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732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30</a:t>
              </a:r>
            </a:p>
          </p:txBody>
        </p:sp>
      </p:grpSp>
      <p:sp>
        <p:nvSpPr>
          <p:cNvPr id="14345" name="Line 17">
            <a:extLst>
              <a:ext uri="{FF2B5EF4-FFF2-40B4-BE49-F238E27FC236}">
                <a16:creationId xmlns:a16="http://schemas.microsoft.com/office/drawing/2014/main" id="{EC6253D5-FE7A-0B19-9000-7F1763B03E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0250" y="3251200"/>
            <a:ext cx="501650" cy="1555750"/>
          </a:xfrm>
          <a:prstGeom prst="line">
            <a:avLst/>
          </a:prstGeom>
          <a:noFill/>
          <a:ln w="19050">
            <a:solidFill>
              <a:srgbClr val="DE06C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7410" name="Text Box 18">
            <a:extLst>
              <a:ext uri="{FF2B5EF4-FFF2-40B4-BE49-F238E27FC236}">
                <a16:creationId xmlns:a16="http://schemas.microsoft.com/office/drawing/2014/main" id="{9863D3AE-616C-1494-4384-347F8AF6A166}"/>
              </a:ext>
            </a:extLst>
          </p:cNvPr>
          <p:cNvSpPr txBox="1">
            <a:spLocks noChangeArrowheads="1"/>
          </p:cNvSpPr>
          <p:nvPr/>
        </p:nvSpPr>
        <p:spPr bwMode="auto">
          <a:xfrm rot="2816429">
            <a:off x="5980906" y="3891757"/>
            <a:ext cx="174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Ice Hockey</a:t>
            </a:r>
          </a:p>
        </p:txBody>
      </p:sp>
      <p:sp>
        <p:nvSpPr>
          <p:cNvPr id="187411" name="Text Box 19">
            <a:extLst>
              <a:ext uri="{FF2B5EF4-FFF2-40B4-BE49-F238E27FC236}">
                <a16:creationId xmlns:a16="http://schemas.microsoft.com/office/drawing/2014/main" id="{FE255599-5A71-B5BA-3C57-1DE4E6E0C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1775" y="3222625"/>
            <a:ext cx="1277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Squash</a:t>
            </a:r>
          </a:p>
        </p:txBody>
      </p:sp>
      <p:grpSp>
        <p:nvGrpSpPr>
          <p:cNvPr id="14348" name="Group 20">
            <a:extLst>
              <a:ext uri="{FF2B5EF4-FFF2-40B4-BE49-F238E27FC236}">
                <a16:creationId xmlns:a16="http://schemas.microsoft.com/office/drawing/2014/main" id="{2AAFEB56-16F6-BFF1-694B-4A0F89C642CB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4349" name="Text Box 21">
              <a:extLst>
                <a:ext uri="{FF2B5EF4-FFF2-40B4-BE49-F238E27FC236}">
                  <a16:creationId xmlns:a16="http://schemas.microsoft.com/office/drawing/2014/main" id="{BE361F5B-FE0E-DC7B-D9A5-C58E33FB3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4350" name="Text Box 22">
              <a:extLst>
                <a:ext uri="{FF2B5EF4-FFF2-40B4-BE49-F238E27FC236}">
                  <a16:creationId xmlns:a16="http://schemas.microsoft.com/office/drawing/2014/main" id="{F7F6B73E-7296-FFF6-BD56-99FAC84EB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pic>
          <p:nvPicPr>
            <p:cNvPr id="14351" name="Picture 23">
              <a:extLst>
                <a:ext uri="{FF2B5EF4-FFF2-40B4-BE49-F238E27FC236}">
                  <a16:creationId xmlns:a16="http://schemas.microsoft.com/office/drawing/2014/main" id="{D1AF3AF4-F409-A406-E073-F1AA10456E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2" name="Picture 24">
              <a:extLst>
                <a:ext uri="{FF2B5EF4-FFF2-40B4-BE49-F238E27FC236}">
                  <a16:creationId xmlns:a16="http://schemas.microsoft.com/office/drawing/2014/main" id="{F76E35F9-926F-4FBE-68BE-07BF4B74CF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53" name="Group 25">
              <a:extLst>
                <a:ext uri="{FF2B5EF4-FFF2-40B4-BE49-F238E27FC236}">
                  <a16:creationId xmlns:a16="http://schemas.microsoft.com/office/drawing/2014/main" id="{C1555FD2-C0E0-6C42-CFD4-40D949B26BE6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4370" name="Freeform 26">
                <a:extLst>
                  <a:ext uri="{FF2B5EF4-FFF2-40B4-BE49-F238E27FC236}">
                    <a16:creationId xmlns:a16="http://schemas.microsoft.com/office/drawing/2014/main" id="{6FF3248E-CE2C-B683-77A2-871D143FBE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1" name="Freeform 27">
                <a:extLst>
                  <a:ext uri="{FF2B5EF4-FFF2-40B4-BE49-F238E27FC236}">
                    <a16:creationId xmlns:a16="http://schemas.microsoft.com/office/drawing/2014/main" id="{D7D60685-A020-4027-6265-FBC1716814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2" name="Freeform 28">
                <a:extLst>
                  <a:ext uri="{FF2B5EF4-FFF2-40B4-BE49-F238E27FC236}">
                    <a16:creationId xmlns:a16="http://schemas.microsoft.com/office/drawing/2014/main" id="{384A743A-3E45-3BA1-06BC-90CB439C3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3" name="Freeform 29">
                <a:extLst>
                  <a:ext uri="{FF2B5EF4-FFF2-40B4-BE49-F238E27FC236}">
                    <a16:creationId xmlns:a16="http://schemas.microsoft.com/office/drawing/2014/main" id="{9A6FBE05-4980-A078-8283-E04AED8F4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4" name="Freeform 30">
                <a:extLst>
                  <a:ext uri="{FF2B5EF4-FFF2-40B4-BE49-F238E27FC236}">
                    <a16:creationId xmlns:a16="http://schemas.microsoft.com/office/drawing/2014/main" id="{10365465-013B-B013-2569-AFEDAE87F8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5" name="Freeform 31">
                <a:extLst>
                  <a:ext uri="{FF2B5EF4-FFF2-40B4-BE49-F238E27FC236}">
                    <a16:creationId xmlns:a16="http://schemas.microsoft.com/office/drawing/2014/main" id="{DC996E68-AB9A-59C2-F3E2-3504969F8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6" name="Freeform 32">
                <a:extLst>
                  <a:ext uri="{FF2B5EF4-FFF2-40B4-BE49-F238E27FC236}">
                    <a16:creationId xmlns:a16="http://schemas.microsoft.com/office/drawing/2014/main" id="{5EC2E920-0832-1351-2A1D-07EA7287DA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7" name="Freeform 33">
                <a:extLst>
                  <a:ext uri="{FF2B5EF4-FFF2-40B4-BE49-F238E27FC236}">
                    <a16:creationId xmlns:a16="http://schemas.microsoft.com/office/drawing/2014/main" id="{F56AC5FB-7C51-7B94-4D32-5E8F92B48F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8" name="Freeform 34">
                <a:extLst>
                  <a:ext uri="{FF2B5EF4-FFF2-40B4-BE49-F238E27FC236}">
                    <a16:creationId xmlns:a16="http://schemas.microsoft.com/office/drawing/2014/main" id="{8825B258-BB75-AB51-8323-3FA5B462E8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79" name="Freeform 35">
                <a:extLst>
                  <a:ext uri="{FF2B5EF4-FFF2-40B4-BE49-F238E27FC236}">
                    <a16:creationId xmlns:a16="http://schemas.microsoft.com/office/drawing/2014/main" id="{E2C4A838-14AC-5F78-3247-116DE1CE5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80" name="Freeform 36">
                <a:extLst>
                  <a:ext uri="{FF2B5EF4-FFF2-40B4-BE49-F238E27FC236}">
                    <a16:creationId xmlns:a16="http://schemas.microsoft.com/office/drawing/2014/main" id="{7CA605FA-3D80-B3CC-DCD4-6488690267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81" name="Freeform 37">
                <a:extLst>
                  <a:ext uri="{FF2B5EF4-FFF2-40B4-BE49-F238E27FC236}">
                    <a16:creationId xmlns:a16="http://schemas.microsoft.com/office/drawing/2014/main" id="{0A8D7E35-7337-87FC-FCEC-B5F3C05E8C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82" name="Freeform 38">
                <a:extLst>
                  <a:ext uri="{FF2B5EF4-FFF2-40B4-BE49-F238E27FC236}">
                    <a16:creationId xmlns:a16="http://schemas.microsoft.com/office/drawing/2014/main" id="{98D71F66-D9AB-1147-2B96-E769313AA7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83" name="Freeform 39">
                <a:extLst>
                  <a:ext uri="{FF2B5EF4-FFF2-40B4-BE49-F238E27FC236}">
                    <a16:creationId xmlns:a16="http://schemas.microsoft.com/office/drawing/2014/main" id="{256E5281-15B8-1435-2C1D-263C64F84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4354" name="Picture 40">
              <a:extLst>
                <a:ext uri="{FF2B5EF4-FFF2-40B4-BE49-F238E27FC236}">
                  <a16:creationId xmlns:a16="http://schemas.microsoft.com/office/drawing/2014/main" id="{09D6CD7F-5B1E-6A9F-B54B-99E98E0559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55" name="Group 41">
              <a:extLst>
                <a:ext uri="{FF2B5EF4-FFF2-40B4-BE49-F238E27FC236}">
                  <a16:creationId xmlns:a16="http://schemas.microsoft.com/office/drawing/2014/main" id="{F4D56C0D-2458-5798-EB84-326C96F7F128}"/>
                </a:ext>
              </a:extLst>
            </p:cNvPr>
            <p:cNvGrpSpPr>
              <a:grpSpLocks/>
            </p:cNvGrpSpPr>
            <p:nvPr/>
          </p:nvGrpSpPr>
          <p:grpSpPr bwMode="auto">
            <a:xfrm rot="3266681"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4357" name="Group 42">
                <a:extLst>
                  <a:ext uri="{FF2B5EF4-FFF2-40B4-BE49-F238E27FC236}">
                    <a16:creationId xmlns:a16="http://schemas.microsoft.com/office/drawing/2014/main" id="{98E7FFCA-8F44-0A28-FE6F-91F5882B7F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5" y="2010"/>
                <a:ext cx="2041" cy="2041"/>
                <a:chOff x="2655" y="2010"/>
                <a:chExt cx="2041" cy="2041"/>
              </a:xfrm>
            </p:grpSpPr>
            <p:grpSp>
              <p:nvGrpSpPr>
                <p:cNvPr id="14359" name="Group 43">
                  <a:extLst>
                    <a:ext uri="{FF2B5EF4-FFF2-40B4-BE49-F238E27FC236}">
                      <a16:creationId xmlns:a16="http://schemas.microsoft.com/office/drawing/2014/main" id="{1A0E9E83-6B1C-4801-9180-E6B1819CE9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6507782">
                  <a:off x="2655" y="2010"/>
                  <a:ext cx="2041" cy="2041"/>
                  <a:chOff x="2655" y="2010"/>
                  <a:chExt cx="2041" cy="2041"/>
                </a:xfrm>
              </p:grpSpPr>
              <p:grpSp>
                <p:nvGrpSpPr>
                  <p:cNvPr id="14361" name="Group 44">
                    <a:extLst>
                      <a:ext uri="{FF2B5EF4-FFF2-40B4-BE49-F238E27FC236}">
                        <a16:creationId xmlns:a16="http://schemas.microsoft.com/office/drawing/2014/main" id="{1DAD9A5A-4A3B-ED61-9314-44D483660F3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5400000">
                    <a:off x="2655" y="2010"/>
                    <a:ext cx="2041" cy="2041"/>
                    <a:chOff x="2655" y="2010"/>
                    <a:chExt cx="2041" cy="2041"/>
                  </a:xfrm>
                </p:grpSpPr>
                <p:grpSp>
                  <p:nvGrpSpPr>
                    <p:cNvPr id="14364" name="Group 45">
                      <a:extLst>
                        <a:ext uri="{FF2B5EF4-FFF2-40B4-BE49-F238E27FC236}">
                          <a16:creationId xmlns:a16="http://schemas.microsoft.com/office/drawing/2014/main" id="{57A39D7E-2CCF-C2E0-D6FD-2C9E51EEE77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55" y="2010"/>
                      <a:ext cx="2041" cy="2041"/>
                      <a:chOff x="1980" y="1510"/>
                      <a:chExt cx="1600" cy="1600"/>
                    </a:xfrm>
                  </p:grpSpPr>
                  <p:sp>
                    <p:nvSpPr>
                      <p:cNvPr id="14368" name="Oval 46">
                        <a:extLst>
                          <a:ext uri="{FF2B5EF4-FFF2-40B4-BE49-F238E27FC236}">
                            <a16:creationId xmlns:a16="http://schemas.microsoft.com/office/drawing/2014/main" id="{20DA2D61-25AE-918B-1ED4-2EFC68EA73D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80" y="1510"/>
                        <a:ext cx="1600" cy="1600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/>
                        <a:endParaRPr lang="en-US" altLang="en-US">
                          <a:latin typeface="Comic Sans MS" panose="030F0702030302020204" pitchFamily="66" charset="0"/>
                        </a:endParaRPr>
                      </a:p>
                    </p:txBody>
                  </p:sp>
                  <p:sp>
                    <p:nvSpPr>
                      <p:cNvPr id="14369" name="Oval 47">
                        <a:extLst>
                          <a:ext uri="{FF2B5EF4-FFF2-40B4-BE49-F238E27FC236}">
                            <a16:creationId xmlns:a16="http://schemas.microsoft.com/office/drawing/2014/main" id="{80CAA714-AE6E-3661-196E-ABF30899BE7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72" y="2284"/>
                        <a:ext cx="29" cy="29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/>
                        <a:endParaRPr lang="en-US" altLang="en-US">
                          <a:latin typeface="Comic Sans MS" panose="030F0702030302020204" pitchFamily="66" charset="0"/>
                        </a:endParaRPr>
                      </a:p>
                    </p:txBody>
                  </p:sp>
                </p:grpSp>
                <p:sp>
                  <p:nvSpPr>
                    <p:cNvPr id="14365" name="Line 48">
                      <a:extLst>
                        <a:ext uri="{FF2B5EF4-FFF2-40B4-BE49-F238E27FC236}">
                          <a16:creationId xmlns:a16="http://schemas.microsoft.com/office/drawing/2014/main" id="{0EA92013-62FB-659F-F344-C0905A2BD31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95" y="3016"/>
                      <a:ext cx="993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366" name="Line 49">
                      <a:extLst>
                        <a:ext uri="{FF2B5EF4-FFF2-40B4-BE49-F238E27FC236}">
                          <a16:creationId xmlns:a16="http://schemas.microsoft.com/office/drawing/2014/main" id="{9233E1EA-6C67-F831-9B3D-2D4AA6AD272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87" y="2010"/>
                      <a:ext cx="0" cy="100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367" name="Text Box 50">
                      <a:extLst>
                        <a:ext uri="{FF2B5EF4-FFF2-40B4-BE49-F238E27FC236}">
                          <a16:creationId xmlns:a16="http://schemas.microsoft.com/office/drawing/2014/main" id="{65B12251-9E3C-8A4C-EB20-4635B45D073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 rot="2441687">
                      <a:off x="3907" y="2414"/>
                      <a:ext cx="652" cy="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GB" altLang="en-US" sz="2200">
                          <a:latin typeface="Comic Sans MS" panose="030F0702030302020204" pitchFamily="66" charset="0"/>
                        </a:rPr>
                        <a:t>Rugby</a:t>
                      </a:r>
                    </a:p>
                  </p:txBody>
                </p:sp>
              </p:grpSp>
              <p:sp>
                <p:nvSpPr>
                  <p:cNvPr id="14362" name="Line 51">
                    <a:extLst>
                      <a:ext uri="{FF2B5EF4-FFF2-40B4-BE49-F238E27FC236}">
                        <a16:creationId xmlns:a16="http://schemas.microsoft.com/office/drawing/2014/main" id="{9BAF1516-95BF-0859-692D-DB299D94B3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364" y="2060"/>
                    <a:ext cx="324" cy="976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4363" name="Text Box 52">
                    <a:extLst>
                      <a:ext uri="{FF2B5EF4-FFF2-40B4-BE49-F238E27FC236}">
                        <a16:creationId xmlns:a16="http://schemas.microsoft.com/office/drawing/2014/main" id="{070B9021-8876-07FB-2B1D-232A43A6471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2799249">
                    <a:off x="3803" y="2432"/>
                    <a:ext cx="787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2200">
                        <a:latin typeface="Comic Sans MS" panose="030F0702030302020204" pitchFamily="66" charset="0"/>
                      </a:rPr>
                      <a:t>Football</a:t>
                    </a:r>
                  </a:p>
                </p:txBody>
              </p:sp>
            </p:grpSp>
            <p:sp>
              <p:nvSpPr>
                <p:cNvPr id="14360" name="Line 53">
                  <a:extLst>
                    <a:ext uri="{FF2B5EF4-FFF2-40B4-BE49-F238E27FC236}">
                      <a16:creationId xmlns:a16="http://schemas.microsoft.com/office/drawing/2014/main" id="{1BBC7B8C-F9C2-D8E4-1A96-0B1CBDD664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0" y="2200"/>
                  <a:ext cx="604" cy="8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4358" name="Text Box 54">
                <a:extLst>
                  <a:ext uri="{FF2B5EF4-FFF2-40B4-BE49-F238E27FC236}">
                    <a16:creationId xmlns:a16="http://schemas.microsoft.com/office/drawing/2014/main" id="{4EF8EF93-BEA3-E05B-137F-8EAE6921D7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970114">
                <a:off x="3996" y="2508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latin typeface="Comic Sans MS" panose="030F0702030302020204" pitchFamily="66" charset="0"/>
                  </a:rPr>
                  <a:t>Cricket</a:t>
                </a:r>
              </a:p>
            </p:txBody>
          </p:sp>
        </p:grpSp>
        <p:pic>
          <p:nvPicPr>
            <p:cNvPr id="14356" name="Picture 55">
              <a:extLst>
                <a:ext uri="{FF2B5EF4-FFF2-40B4-BE49-F238E27FC236}">
                  <a16:creationId xmlns:a16="http://schemas.microsoft.com/office/drawing/2014/main" id="{B7A59BF6-086E-25E3-0F85-E29BEDDDA0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338" name="Object 56">
            <a:extLst>
              <a:ext uri="{FF2B5EF4-FFF2-40B4-BE49-F238E27FC236}">
                <a16:creationId xmlns:a16="http://schemas.microsoft.com/office/drawing/2014/main" id="{D10359FD-847B-7C13-405F-D9075FCC6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06080" progId="Equation.DSMT4">
                  <p:embed/>
                </p:oleObj>
              </mc:Choice>
              <mc:Fallback>
                <p:oleObj name="Equation" r:id="rId6" imgW="2171520" imgH="4060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7">
            <a:extLst>
              <a:ext uri="{FF2B5EF4-FFF2-40B4-BE49-F238E27FC236}">
                <a16:creationId xmlns:a16="http://schemas.microsoft.com/office/drawing/2014/main" id="{C708A7C3-08CB-DE62-9D1F-98E0E1F6C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06080" progId="Equation.DSMT4">
                  <p:embed/>
                </p:oleObj>
              </mc:Choice>
              <mc:Fallback>
                <p:oleObj name="Equation" r:id="rId8" imgW="2336760" imgH="4060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8">
            <a:extLst>
              <a:ext uri="{FF2B5EF4-FFF2-40B4-BE49-F238E27FC236}">
                <a16:creationId xmlns:a16="http://schemas.microsoft.com/office/drawing/2014/main" id="{2F5DD70C-8688-D715-E771-813AB928A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9">
            <a:extLst>
              <a:ext uri="{FF2B5EF4-FFF2-40B4-BE49-F238E27FC236}">
                <a16:creationId xmlns:a16="http://schemas.microsoft.com/office/drawing/2014/main" id="{D05CB873-F8DF-A9CE-6A65-CF728416B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06080" progId="Equation.DSMT4">
                  <p:embed/>
                </p:oleObj>
              </mc:Choice>
              <mc:Fallback>
                <p:oleObj name="Equation" r:id="rId12" imgW="2489040" imgH="4060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0">
            <a:extLst>
              <a:ext uri="{FF2B5EF4-FFF2-40B4-BE49-F238E27FC236}">
                <a16:creationId xmlns:a16="http://schemas.microsoft.com/office/drawing/2014/main" id="{C0BA2526-FA19-B00E-A230-487495F96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406080" progId="Equation.DSMT4">
                  <p:embed/>
                </p:oleObj>
              </mc:Choice>
              <mc:Fallback>
                <p:oleObj name="Equation" r:id="rId14" imgW="2234880" imgH="4060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10" grpId="0" autoUpdateAnimBg="0"/>
      <p:bldP spid="18741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7" name="Group 2">
            <a:extLst>
              <a:ext uri="{FF2B5EF4-FFF2-40B4-BE49-F238E27FC236}">
                <a16:creationId xmlns:a16="http://schemas.microsoft.com/office/drawing/2014/main" id="{F23A771E-BE75-CC32-9FD0-6C6C7F748087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15422" name="Text Box 3">
              <a:extLst>
                <a:ext uri="{FF2B5EF4-FFF2-40B4-BE49-F238E27FC236}">
                  <a16:creationId xmlns:a16="http://schemas.microsoft.com/office/drawing/2014/main" id="{53F4E903-67E0-8E39-CE45-E2F8AD43B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5423" name="Text Box 4">
              <a:extLst>
                <a:ext uri="{FF2B5EF4-FFF2-40B4-BE49-F238E27FC236}">
                  <a16:creationId xmlns:a16="http://schemas.microsoft.com/office/drawing/2014/main" id="{00F0F99B-E692-EBE8-5F32-D5FAB184F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00</a:t>
              </a:r>
            </a:p>
          </p:txBody>
        </p:sp>
      </p:grpSp>
      <p:grpSp>
        <p:nvGrpSpPr>
          <p:cNvPr id="15368" name="Group 5">
            <a:extLst>
              <a:ext uri="{FF2B5EF4-FFF2-40B4-BE49-F238E27FC236}">
                <a16:creationId xmlns:a16="http://schemas.microsoft.com/office/drawing/2014/main" id="{B0BE27C9-24EB-F308-3BC5-30F73B8C4FF0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2705100" cy="2247900"/>
            <a:chOff x="365" y="553"/>
            <a:chExt cx="1704" cy="1416"/>
          </a:xfrm>
        </p:grpSpPr>
        <p:sp>
          <p:nvSpPr>
            <p:cNvPr id="15411" name="Text Box 6">
              <a:extLst>
                <a:ext uri="{FF2B5EF4-FFF2-40B4-BE49-F238E27FC236}">
                  <a16:creationId xmlns:a16="http://schemas.microsoft.com/office/drawing/2014/main" id="{200F4444-725E-C6C9-8A95-A7764F6425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790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Rugby</a:t>
              </a:r>
            </a:p>
          </p:txBody>
        </p:sp>
        <p:sp>
          <p:nvSpPr>
            <p:cNvPr id="15412" name="Text Box 7">
              <a:extLst>
                <a:ext uri="{FF2B5EF4-FFF2-40B4-BE49-F238E27FC236}">
                  <a16:creationId xmlns:a16="http://schemas.microsoft.com/office/drawing/2014/main" id="{D9A35D99-8C2C-8F65-3B94-A54F22A59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027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Football</a:t>
              </a:r>
            </a:p>
          </p:txBody>
        </p:sp>
        <p:sp>
          <p:nvSpPr>
            <p:cNvPr id="15413" name="Text Box 8">
              <a:extLst>
                <a:ext uri="{FF2B5EF4-FFF2-40B4-BE49-F238E27FC236}">
                  <a16:creationId xmlns:a16="http://schemas.microsoft.com/office/drawing/2014/main" id="{69BC7885-2C1D-F201-F10B-89B1EA645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264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Cricket</a:t>
              </a:r>
            </a:p>
          </p:txBody>
        </p:sp>
        <p:sp>
          <p:nvSpPr>
            <p:cNvPr id="15414" name="Text Box 9">
              <a:extLst>
                <a:ext uri="{FF2B5EF4-FFF2-40B4-BE49-F238E27FC236}">
                  <a16:creationId xmlns:a16="http://schemas.microsoft.com/office/drawing/2014/main" id="{D9AA7E84-3367-6CAA-0F09-E5B8EBAF46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501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Ice Hockey</a:t>
              </a:r>
            </a:p>
          </p:txBody>
        </p:sp>
        <p:sp>
          <p:nvSpPr>
            <p:cNvPr id="15415" name="Text Box 10">
              <a:extLst>
                <a:ext uri="{FF2B5EF4-FFF2-40B4-BE49-F238E27FC236}">
                  <a16:creationId xmlns:a16="http://schemas.microsoft.com/office/drawing/2014/main" id="{DF46500B-FC71-8551-479A-51E07F768B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790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75</a:t>
              </a:r>
            </a:p>
          </p:txBody>
        </p:sp>
        <p:sp>
          <p:nvSpPr>
            <p:cNvPr id="15416" name="Text Box 11">
              <a:extLst>
                <a:ext uri="{FF2B5EF4-FFF2-40B4-BE49-F238E27FC236}">
                  <a16:creationId xmlns:a16="http://schemas.microsoft.com/office/drawing/2014/main" id="{D70E4EAD-B5B9-39C4-02E2-08442F23D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027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90</a:t>
              </a:r>
            </a:p>
          </p:txBody>
        </p:sp>
        <p:sp>
          <p:nvSpPr>
            <p:cNvPr id="15417" name="Text Box 12">
              <a:extLst>
                <a:ext uri="{FF2B5EF4-FFF2-40B4-BE49-F238E27FC236}">
                  <a16:creationId xmlns:a16="http://schemas.microsoft.com/office/drawing/2014/main" id="{0F24EC41-075F-5ADA-104B-0CF1887D1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264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45</a:t>
              </a:r>
            </a:p>
          </p:txBody>
        </p:sp>
        <p:sp>
          <p:nvSpPr>
            <p:cNvPr id="15418" name="Text Box 13">
              <a:extLst>
                <a:ext uri="{FF2B5EF4-FFF2-40B4-BE49-F238E27FC236}">
                  <a16:creationId xmlns:a16="http://schemas.microsoft.com/office/drawing/2014/main" id="{DD4C7D38-3EF3-03B2-3CBB-EBB8C84347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501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15419" name="Text Box 14">
              <a:extLst>
                <a:ext uri="{FF2B5EF4-FFF2-40B4-BE49-F238E27FC236}">
                  <a16:creationId xmlns:a16="http://schemas.microsoft.com/office/drawing/2014/main" id="{C28691B9-0FCD-3F65-C0CF-FF5FF08CE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553"/>
              <a:ext cx="1704" cy="237"/>
            </a:xfrm>
            <a:prstGeom prst="rect">
              <a:avLst/>
            </a:prstGeom>
            <a:gradFill rotWithShape="0">
              <a:gsLst>
                <a:gs pos="0">
                  <a:srgbClr val="C0A888"/>
                </a:gs>
                <a:gs pos="50000">
                  <a:srgbClr val="FDDDB3"/>
                </a:gs>
                <a:gs pos="100000">
                  <a:srgbClr val="C0A888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Favourite Sport</a:t>
              </a:r>
            </a:p>
          </p:txBody>
        </p:sp>
        <p:sp>
          <p:nvSpPr>
            <p:cNvPr id="15420" name="Text Box 15">
              <a:extLst>
                <a:ext uri="{FF2B5EF4-FFF2-40B4-BE49-F238E27FC236}">
                  <a16:creationId xmlns:a16="http://schemas.microsoft.com/office/drawing/2014/main" id="{2305DDDD-1B17-FAED-A058-FF95AE770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732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9BB4C2"/>
                </a:gs>
                <a:gs pos="50000">
                  <a:srgbClr val="CCECFF"/>
                </a:gs>
                <a:gs pos="100000">
                  <a:srgbClr val="9BB4C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Squash</a:t>
              </a:r>
            </a:p>
          </p:txBody>
        </p:sp>
        <p:sp>
          <p:nvSpPr>
            <p:cNvPr id="15421" name="Text Box 16">
              <a:extLst>
                <a:ext uri="{FF2B5EF4-FFF2-40B4-BE49-F238E27FC236}">
                  <a16:creationId xmlns:a16="http://schemas.microsoft.com/office/drawing/2014/main" id="{9CA63A1C-90F1-006C-3150-BE53E648D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732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76A889"/>
                </a:gs>
                <a:gs pos="50000">
                  <a:srgbClr val="B2FECF"/>
                </a:gs>
                <a:gs pos="100000">
                  <a:srgbClr val="76A88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30</a:t>
              </a:r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EC2BC7C3-4027-B3C0-8C03-6DA86078239F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4462463"/>
            <a:ext cx="1463675" cy="849312"/>
            <a:chOff x="3347" y="2811"/>
            <a:chExt cx="922" cy="535"/>
          </a:xfrm>
        </p:grpSpPr>
        <p:sp>
          <p:nvSpPr>
            <p:cNvPr id="15406" name="Text Box 18">
              <a:extLst>
                <a:ext uri="{FF2B5EF4-FFF2-40B4-BE49-F238E27FC236}">
                  <a16:creationId xmlns:a16="http://schemas.microsoft.com/office/drawing/2014/main" id="{B616B8D7-038E-4B90-A385-5FD9E8398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5" y="2811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90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15407" name="Text Box 19">
              <a:extLst>
                <a:ext uri="{FF2B5EF4-FFF2-40B4-BE49-F238E27FC236}">
                  <a16:creationId xmlns:a16="http://schemas.microsoft.com/office/drawing/2014/main" id="{ED906CA2-0C5E-3791-853E-A156BCBB37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7" y="2840"/>
              <a:ext cx="5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108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15408" name="Text Box 20">
              <a:extLst>
                <a:ext uri="{FF2B5EF4-FFF2-40B4-BE49-F238E27FC236}">
                  <a16:creationId xmlns:a16="http://schemas.microsoft.com/office/drawing/2014/main" id="{57387F74-CC23-A458-776C-7C90C9FAA4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5" y="3091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54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15409" name="Text Box 21">
              <a:extLst>
                <a:ext uri="{FF2B5EF4-FFF2-40B4-BE49-F238E27FC236}">
                  <a16:creationId xmlns:a16="http://schemas.microsoft.com/office/drawing/2014/main" id="{50F6EE4E-6240-543D-E955-9CB47BD51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3" y="3134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72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15410" name="Text Box 22">
              <a:extLst>
                <a:ext uri="{FF2B5EF4-FFF2-40B4-BE49-F238E27FC236}">
                  <a16:creationId xmlns:a16="http://schemas.microsoft.com/office/drawing/2014/main" id="{67F0CE09-429F-D84B-1CB9-F9C6BC582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8" y="2987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36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5370" name="Group 23">
            <a:extLst>
              <a:ext uri="{FF2B5EF4-FFF2-40B4-BE49-F238E27FC236}">
                <a16:creationId xmlns:a16="http://schemas.microsoft.com/office/drawing/2014/main" id="{9E3A7BA8-0B85-9205-857F-3B6F698E12FB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15371" name="Text Box 24">
              <a:extLst>
                <a:ext uri="{FF2B5EF4-FFF2-40B4-BE49-F238E27FC236}">
                  <a16:creationId xmlns:a16="http://schemas.microsoft.com/office/drawing/2014/main" id="{2AB2ACC1-E538-638F-8DDB-4319FBA82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5372" name="Text Box 25">
              <a:extLst>
                <a:ext uri="{FF2B5EF4-FFF2-40B4-BE49-F238E27FC236}">
                  <a16:creationId xmlns:a16="http://schemas.microsoft.com/office/drawing/2014/main" id="{B3156C0C-6785-C653-B7F7-EE8FDEDFF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sports they liked best. The information is given in the table. Display the information in a pie chart.</a:t>
              </a:r>
            </a:p>
          </p:txBody>
        </p:sp>
        <p:pic>
          <p:nvPicPr>
            <p:cNvPr id="15373" name="Picture 26">
              <a:extLst>
                <a:ext uri="{FF2B5EF4-FFF2-40B4-BE49-F238E27FC236}">
                  <a16:creationId xmlns:a16="http://schemas.microsoft.com/office/drawing/2014/main" id="{D4B1501D-B974-9286-2155-213D28BF21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27">
              <a:extLst>
                <a:ext uri="{FF2B5EF4-FFF2-40B4-BE49-F238E27FC236}">
                  <a16:creationId xmlns:a16="http://schemas.microsoft.com/office/drawing/2014/main" id="{051D8D1C-522A-E635-7D23-791DD7C4A8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75" name="Group 28">
              <a:extLst>
                <a:ext uri="{FF2B5EF4-FFF2-40B4-BE49-F238E27FC236}">
                  <a16:creationId xmlns:a16="http://schemas.microsoft.com/office/drawing/2014/main" id="{EDCA9658-CDBF-52E5-BDCC-8E119D18C489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5392" name="Freeform 29">
                <a:extLst>
                  <a:ext uri="{FF2B5EF4-FFF2-40B4-BE49-F238E27FC236}">
                    <a16:creationId xmlns:a16="http://schemas.microsoft.com/office/drawing/2014/main" id="{3C613197-ECC0-DBBB-18EF-F7F711386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3" name="Freeform 30">
                <a:extLst>
                  <a:ext uri="{FF2B5EF4-FFF2-40B4-BE49-F238E27FC236}">
                    <a16:creationId xmlns:a16="http://schemas.microsoft.com/office/drawing/2014/main" id="{B91D3DF1-8792-83CA-9318-621E7FB1E3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4" name="Freeform 31">
                <a:extLst>
                  <a:ext uri="{FF2B5EF4-FFF2-40B4-BE49-F238E27FC236}">
                    <a16:creationId xmlns:a16="http://schemas.microsoft.com/office/drawing/2014/main" id="{5BD46CD9-EB38-C07C-6A69-FA14B059FD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5" name="Freeform 32">
                <a:extLst>
                  <a:ext uri="{FF2B5EF4-FFF2-40B4-BE49-F238E27FC236}">
                    <a16:creationId xmlns:a16="http://schemas.microsoft.com/office/drawing/2014/main" id="{7D4F9E17-6E3E-2512-42AE-90BEB800C9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6" name="Freeform 33">
                <a:extLst>
                  <a:ext uri="{FF2B5EF4-FFF2-40B4-BE49-F238E27FC236}">
                    <a16:creationId xmlns:a16="http://schemas.microsoft.com/office/drawing/2014/main" id="{8619D568-E203-9E84-6F3C-62866ED7F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7" name="Freeform 34">
                <a:extLst>
                  <a:ext uri="{FF2B5EF4-FFF2-40B4-BE49-F238E27FC236}">
                    <a16:creationId xmlns:a16="http://schemas.microsoft.com/office/drawing/2014/main" id="{5260D44A-3F20-6F1D-BC9E-34876E0BC7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8" name="Freeform 35">
                <a:extLst>
                  <a:ext uri="{FF2B5EF4-FFF2-40B4-BE49-F238E27FC236}">
                    <a16:creationId xmlns:a16="http://schemas.microsoft.com/office/drawing/2014/main" id="{7F519AFB-F1D4-0B9A-269D-2A166B3D4A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99" name="Freeform 36">
                <a:extLst>
                  <a:ext uri="{FF2B5EF4-FFF2-40B4-BE49-F238E27FC236}">
                    <a16:creationId xmlns:a16="http://schemas.microsoft.com/office/drawing/2014/main" id="{029792A1-6E73-A777-61CF-B0B3A80DC1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0" name="Freeform 37">
                <a:extLst>
                  <a:ext uri="{FF2B5EF4-FFF2-40B4-BE49-F238E27FC236}">
                    <a16:creationId xmlns:a16="http://schemas.microsoft.com/office/drawing/2014/main" id="{FEF63793-6D21-14C6-B905-449CF3C42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1" name="Freeform 38">
                <a:extLst>
                  <a:ext uri="{FF2B5EF4-FFF2-40B4-BE49-F238E27FC236}">
                    <a16:creationId xmlns:a16="http://schemas.microsoft.com/office/drawing/2014/main" id="{967820CB-56C9-13A2-D831-E81349F117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2" name="Freeform 39">
                <a:extLst>
                  <a:ext uri="{FF2B5EF4-FFF2-40B4-BE49-F238E27FC236}">
                    <a16:creationId xmlns:a16="http://schemas.microsoft.com/office/drawing/2014/main" id="{579E54C0-10AA-A5C2-D4F7-93A1671CE6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3" name="Freeform 40">
                <a:extLst>
                  <a:ext uri="{FF2B5EF4-FFF2-40B4-BE49-F238E27FC236}">
                    <a16:creationId xmlns:a16="http://schemas.microsoft.com/office/drawing/2014/main" id="{41A0C559-1501-7AF0-2CE1-38A2C611AC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4" name="Freeform 41">
                <a:extLst>
                  <a:ext uri="{FF2B5EF4-FFF2-40B4-BE49-F238E27FC236}">
                    <a16:creationId xmlns:a16="http://schemas.microsoft.com/office/drawing/2014/main" id="{53C0E65A-F0C2-5759-78FA-21A21769F2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405" name="Freeform 42">
                <a:extLst>
                  <a:ext uri="{FF2B5EF4-FFF2-40B4-BE49-F238E27FC236}">
                    <a16:creationId xmlns:a16="http://schemas.microsoft.com/office/drawing/2014/main" id="{4CC2E2A3-8649-85C7-FE28-1B63C7C948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5376" name="Picture 43">
              <a:extLst>
                <a:ext uri="{FF2B5EF4-FFF2-40B4-BE49-F238E27FC236}">
                  <a16:creationId xmlns:a16="http://schemas.microsoft.com/office/drawing/2014/main" id="{977F2D97-69BB-B1EB-E155-B53E4B2C94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77" name="Group 44">
              <a:extLst>
                <a:ext uri="{FF2B5EF4-FFF2-40B4-BE49-F238E27FC236}">
                  <a16:creationId xmlns:a16="http://schemas.microsoft.com/office/drawing/2014/main" id="{D3BFB589-4318-4A6E-6B13-C7A0EBB4BA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15379" name="Group 45">
                <a:extLst>
                  <a:ext uri="{FF2B5EF4-FFF2-40B4-BE49-F238E27FC236}">
                    <a16:creationId xmlns:a16="http://schemas.microsoft.com/office/drawing/2014/main" id="{D3D99B85-77BD-58FE-63EF-675CA77A7F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0131">
                <a:off x="2655" y="2010"/>
                <a:ext cx="2041" cy="2041"/>
                <a:chOff x="1980" y="1510"/>
                <a:chExt cx="1600" cy="1600"/>
              </a:xfrm>
            </p:grpSpPr>
            <p:sp>
              <p:nvSpPr>
                <p:cNvPr id="15390" name="Oval 46">
                  <a:extLst>
                    <a:ext uri="{FF2B5EF4-FFF2-40B4-BE49-F238E27FC236}">
                      <a16:creationId xmlns:a16="http://schemas.microsoft.com/office/drawing/2014/main" id="{374D6885-1370-6CE5-DE35-943A0BFBD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0" y="1510"/>
                  <a:ext cx="1600" cy="1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5391" name="Oval 47">
                  <a:extLst>
                    <a:ext uri="{FF2B5EF4-FFF2-40B4-BE49-F238E27FC236}">
                      <a16:creationId xmlns:a16="http://schemas.microsoft.com/office/drawing/2014/main" id="{789C7888-CB7B-825C-6E6C-5C721ACB0E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2" y="228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15380" name="Text Box 48">
                <a:extLst>
                  <a:ext uri="{FF2B5EF4-FFF2-40B4-BE49-F238E27FC236}">
                    <a16:creationId xmlns:a16="http://schemas.microsoft.com/office/drawing/2014/main" id="{922489D3-46F7-4947-E0C2-355A3ADE87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421557">
                <a:off x="3904" y="2410"/>
                <a:ext cx="65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Rugby</a:t>
                </a:r>
              </a:p>
            </p:txBody>
          </p:sp>
          <p:sp>
            <p:nvSpPr>
              <p:cNvPr id="15381" name="Line 49">
                <a:extLst>
                  <a:ext uri="{FF2B5EF4-FFF2-40B4-BE49-F238E27FC236}">
                    <a16:creationId xmlns:a16="http://schemas.microsoft.com/office/drawing/2014/main" id="{E2627680-D978-CCD8-DB84-54C6904241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20131" flipH="1" flipV="1">
                <a:off x="3031" y="2695"/>
                <a:ext cx="324" cy="97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382" name="Text Box 50">
                <a:extLst>
                  <a:ext uri="{FF2B5EF4-FFF2-40B4-BE49-F238E27FC236}">
                    <a16:creationId xmlns:a16="http://schemas.microsoft.com/office/drawing/2014/main" id="{E7EA1BC8-1C1F-D0F4-0861-A9C7B31A96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620880">
                <a:off x="2814" y="2377"/>
                <a:ext cx="7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Football</a:t>
                </a:r>
              </a:p>
            </p:txBody>
          </p:sp>
          <p:sp>
            <p:nvSpPr>
              <p:cNvPr id="15383" name="Line 51">
                <a:extLst>
                  <a:ext uri="{FF2B5EF4-FFF2-40B4-BE49-F238E27FC236}">
                    <a16:creationId xmlns:a16="http://schemas.microsoft.com/office/drawing/2014/main" id="{8CE3D8A6-5D8C-8C90-841A-B77AF55C1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672089" flipV="1">
                <a:off x="3235" y="3092"/>
                <a:ext cx="604" cy="8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384" name="Text Box 52">
                <a:extLst>
                  <a:ext uri="{FF2B5EF4-FFF2-40B4-BE49-F238E27FC236}">
                    <a16:creationId xmlns:a16="http://schemas.microsoft.com/office/drawing/2014/main" id="{594A2530-5048-FDFB-EBAD-925853E9D4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8957798">
                <a:off x="2712" y="3478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latin typeface="Comic Sans MS" panose="030F0702030302020204" pitchFamily="66" charset="0"/>
                  </a:rPr>
                  <a:t>Cricket</a:t>
                </a:r>
              </a:p>
            </p:txBody>
          </p:sp>
          <p:sp>
            <p:nvSpPr>
              <p:cNvPr id="15385" name="Line 53">
                <a:extLst>
                  <a:ext uri="{FF2B5EF4-FFF2-40B4-BE49-F238E27FC236}">
                    <a16:creationId xmlns:a16="http://schemas.microsoft.com/office/drawing/2014/main" id="{A91554A8-0B6C-07EB-0031-7E218B9100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6405407" flipV="1">
                <a:off x="3949" y="2819"/>
                <a:ext cx="316" cy="980"/>
              </a:xfrm>
              <a:prstGeom prst="line">
                <a:avLst/>
              </a:prstGeom>
              <a:noFill/>
              <a:ln w="19050">
                <a:solidFill>
                  <a:srgbClr val="DE06C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386" name="Text Box 54">
                <a:extLst>
                  <a:ext uri="{FF2B5EF4-FFF2-40B4-BE49-F238E27FC236}">
                    <a16:creationId xmlns:a16="http://schemas.microsoft.com/office/drawing/2014/main" id="{12B1E762-990A-315E-8840-58F6030EB6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9221836">
                <a:off x="3368" y="3638"/>
                <a:ext cx="109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Ice Hockey</a:t>
                </a:r>
              </a:p>
            </p:txBody>
          </p:sp>
          <p:sp>
            <p:nvSpPr>
              <p:cNvPr id="15387" name="Text Box 55">
                <a:extLst>
                  <a:ext uri="{FF2B5EF4-FFF2-40B4-BE49-F238E27FC236}">
                    <a16:creationId xmlns:a16="http://schemas.microsoft.com/office/drawing/2014/main" id="{2F66207C-BC0A-1281-D70B-5B932CBE55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6405407">
                <a:off x="4090" y="3237"/>
                <a:ext cx="8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quash</a:t>
                </a:r>
              </a:p>
            </p:txBody>
          </p:sp>
          <p:sp>
            <p:nvSpPr>
              <p:cNvPr id="15388" name="Line 56">
                <a:extLst>
                  <a:ext uri="{FF2B5EF4-FFF2-40B4-BE49-F238E27FC236}">
                    <a16:creationId xmlns:a16="http://schemas.microsoft.com/office/drawing/2014/main" id="{3D36D1F5-3C49-A8A3-0565-016B4058B2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4" y="2012"/>
                <a:ext cx="0" cy="10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389" name="Line 57">
                <a:extLst>
                  <a:ext uri="{FF2B5EF4-FFF2-40B4-BE49-F238E27FC236}">
                    <a16:creationId xmlns:a16="http://schemas.microsoft.com/office/drawing/2014/main" id="{E43CF788-F11D-FB3B-5D3F-4DFE30C1D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84" y="3008"/>
                <a:ext cx="10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pic>
          <p:nvPicPr>
            <p:cNvPr id="15378" name="Picture 58">
              <a:extLst>
                <a:ext uri="{FF2B5EF4-FFF2-40B4-BE49-F238E27FC236}">
                  <a16:creationId xmlns:a16="http://schemas.microsoft.com/office/drawing/2014/main" id="{5636E4AA-84A4-D8AF-BCB2-B3B97D48A7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362" name="Object 59">
            <a:extLst>
              <a:ext uri="{FF2B5EF4-FFF2-40B4-BE49-F238E27FC236}">
                <a16:creationId xmlns:a16="http://schemas.microsoft.com/office/drawing/2014/main" id="{5072CE92-2C6E-3E05-2140-4CAB122AB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603625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06080" progId="Equation.DSMT4">
                  <p:embed/>
                </p:oleObj>
              </mc:Choice>
              <mc:Fallback>
                <p:oleObj name="Equation" r:id="rId6" imgW="2171520" imgH="4060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03625"/>
                        <a:ext cx="33909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0">
            <a:extLst>
              <a:ext uri="{FF2B5EF4-FFF2-40B4-BE49-F238E27FC236}">
                <a16:creationId xmlns:a16="http://schemas.microsoft.com/office/drawing/2014/main" id="{89EE9A23-A4D0-F9B9-074B-EBD424F8C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" y="4187825"/>
          <a:ext cx="341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06080" progId="Equation.DSMT4">
                  <p:embed/>
                </p:oleObj>
              </mc:Choice>
              <mc:Fallback>
                <p:oleObj name="Equation" r:id="rId8" imgW="2336760" imgH="4060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87825"/>
                        <a:ext cx="3417888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1">
            <a:extLst>
              <a:ext uri="{FF2B5EF4-FFF2-40B4-BE49-F238E27FC236}">
                <a16:creationId xmlns:a16="http://schemas.microsoft.com/office/drawing/2014/main" id="{E5E6E8FE-64EF-8985-3AC7-A742EF498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476567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765675"/>
                        <a:ext cx="34385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2">
            <a:extLst>
              <a:ext uri="{FF2B5EF4-FFF2-40B4-BE49-F238E27FC236}">
                <a16:creationId xmlns:a16="http://schemas.microsoft.com/office/drawing/2014/main" id="{E2466EEB-2EF1-674A-08B2-4E1EB9BCF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3" y="5343525"/>
          <a:ext cx="3473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06080" progId="Equation.DSMT4">
                  <p:embed/>
                </p:oleObj>
              </mc:Choice>
              <mc:Fallback>
                <p:oleObj name="Equation" r:id="rId12" imgW="2489040" imgH="4060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343525"/>
                        <a:ext cx="34734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3">
            <a:extLst>
              <a:ext uri="{FF2B5EF4-FFF2-40B4-BE49-F238E27FC236}">
                <a16:creationId xmlns:a16="http://schemas.microsoft.com/office/drawing/2014/main" id="{871E9974-D79E-862C-951C-A197EDD6B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921375"/>
          <a:ext cx="348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406080" progId="Equation.DSMT4">
                  <p:embed/>
                </p:oleObj>
              </mc:Choice>
              <mc:Fallback>
                <p:oleObj name="Equation" r:id="rId14" imgW="2234880" imgH="4060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921375"/>
                        <a:ext cx="3486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E2615F20-A43A-A1EC-1C8E-F24DB2233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900" y="282098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3">
            <a:extLst>
              <a:ext uri="{FF2B5EF4-FFF2-40B4-BE49-F238E27FC236}">
                <a16:creationId xmlns:a16="http://schemas.microsoft.com/office/drawing/2014/main" id="{3C72EE35-4BC4-283A-F375-2F03293CD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5BC75CE9-DBE7-98C6-0436-FC2B74EAB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aphicFrame>
        <p:nvGraphicFramePr>
          <p:cNvPr id="3077" name="Object 2">
            <a:extLst>
              <a:ext uri="{FF2B5EF4-FFF2-40B4-BE49-F238E27FC236}">
                <a16:creationId xmlns:a16="http://schemas.microsoft.com/office/drawing/2014/main" id="{AF9A2601-14FD-6C1B-ACE9-67413B5D8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406080" progId="Equation.DSMT4">
                  <p:embed/>
                </p:oleObj>
              </mc:Choice>
              <mc:Fallback>
                <p:oleObj name="Equation" r:id="rId3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3">
            <a:extLst>
              <a:ext uri="{FF2B5EF4-FFF2-40B4-BE49-F238E27FC236}">
                <a16:creationId xmlns:a16="http://schemas.microsoft.com/office/drawing/2014/main" id="{F9BDC130-B1D1-B398-92C3-1298CC75D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406080" progId="Equation.DSMT4">
                  <p:embed/>
                </p:oleObj>
              </mc:Choice>
              <mc:Fallback>
                <p:oleObj name="Equation" r:id="rId5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Line 7">
            <a:extLst>
              <a:ext uri="{FF2B5EF4-FFF2-40B4-BE49-F238E27FC236}">
                <a16:creationId xmlns:a16="http://schemas.microsoft.com/office/drawing/2014/main" id="{20DC9669-6FF9-75A5-FF2A-880E8EB40B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0" name="Line 8">
            <a:extLst>
              <a:ext uri="{FF2B5EF4-FFF2-40B4-BE49-F238E27FC236}">
                <a16:creationId xmlns:a16="http://schemas.microsoft.com/office/drawing/2014/main" id="{0993352A-996D-6C07-1C03-8300480E6F4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16450" y="3759200"/>
            <a:ext cx="1231900" cy="10350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081" name="Object 4">
            <a:extLst>
              <a:ext uri="{FF2B5EF4-FFF2-40B4-BE49-F238E27FC236}">
                <a16:creationId xmlns:a16="http://schemas.microsoft.com/office/drawing/2014/main" id="{6896662A-32AB-5EAA-93AC-EC5E93201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406080" progId="Equation.DSMT4">
                  <p:embed/>
                </p:oleObj>
              </mc:Choice>
              <mc:Fallback>
                <p:oleObj name="Equation" r:id="rId7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">
            <a:extLst>
              <a:ext uri="{FF2B5EF4-FFF2-40B4-BE49-F238E27FC236}">
                <a16:creationId xmlns:a16="http://schemas.microsoft.com/office/drawing/2014/main" id="{797E7F66-F323-6315-872B-A4478156A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406080" progId="Equation.DSMT4">
                  <p:embed/>
                </p:oleObj>
              </mc:Choice>
              <mc:Fallback>
                <p:oleObj name="Equation" r:id="rId9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6">
            <a:extLst>
              <a:ext uri="{FF2B5EF4-FFF2-40B4-BE49-F238E27FC236}">
                <a16:creationId xmlns:a16="http://schemas.microsoft.com/office/drawing/2014/main" id="{0330D29E-C244-C943-946C-1247C5C09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406080" progId="Equation.DSMT4">
                  <p:embed/>
                </p:oleObj>
              </mc:Choice>
              <mc:Fallback>
                <p:oleObj name="Equation" r:id="rId11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7088D240-EF2B-F660-AE8D-BD926526F053}"/>
              </a:ext>
            </a:extLst>
          </p:cNvPr>
          <p:cNvGrpSpPr>
            <a:grpSpLocks/>
          </p:cNvGrpSpPr>
          <p:nvPr/>
        </p:nvGrpSpPr>
        <p:grpSpPr bwMode="auto">
          <a:xfrm>
            <a:off x="0" y="285750"/>
            <a:ext cx="9144000" cy="6145213"/>
            <a:chOff x="0" y="180"/>
            <a:chExt cx="5760" cy="3871"/>
          </a:xfrm>
        </p:grpSpPr>
        <p:grpSp>
          <p:nvGrpSpPr>
            <p:cNvPr id="16397" name="Group 13">
              <a:extLst>
                <a:ext uri="{FF2B5EF4-FFF2-40B4-BE49-F238E27FC236}">
                  <a16:creationId xmlns:a16="http://schemas.microsoft.com/office/drawing/2014/main" id="{4AE87F85-DD5E-E104-4F4A-EBCBB9D995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16643" name="Oval 14">
                <a:extLst>
                  <a:ext uri="{FF2B5EF4-FFF2-40B4-BE49-F238E27FC236}">
                    <a16:creationId xmlns:a16="http://schemas.microsoft.com/office/drawing/2014/main" id="{95AE63D4-88AE-AB49-1C66-CB6A40148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44" name="Oval 15">
                <a:extLst>
                  <a:ext uri="{FF2B5EF4-FFF2-40B4-BE49-F238E27FC236}">
                    <a16:creationId xmlns:a16="http://schemas.microsoft.com/office/drawing/2014/main" id="{4C1FACD2-03E7-41AF-CAFE-DA79033C5B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398" name="Group 16">
              <a:extLst>
                <a:ext uri="{FF2B5EF4-FFF2-40B4-BE49-F238E27FC236}">
                  <a16:creationId xmlns:a16="http://schemas.microsoft.com/office/drawing/2014/main" id="{C36EB0FC-6761-3456-9D36-21FA805388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276"/>
              <a:ext cx="4951" cy="1693"/>
              <a:chOff x="365" y="276"/>
              <a:chExt cx="4951" cy="1693"/>
            </a:xfrm>
          </p:grpSpPr>
          <p:sp>
            <p:nvSpPr>
              <p:cNvPr id="16629" name="Text Box 17">
                <a:extLst>
                  <a:ext uri="{FF2B5EF4-FFF2-40B4-BE49-F238E27FC236}">
                    <a16:creationId xmlns:a16="http://schemas.microsoft.com/office/drawing/2014/main" id="{53F8094B-0FAA-52F6-E9DB-664EB919EB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94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16630" name="Text Box 18">
                <a:extLst>
                  <a:ext uri="{FF2B5EF4-FFF2-40B4-BE49-F238E27FC236}">
                    <a16:creationId xmlns:a16="http://schemas.microsoft.com/office/drawing/2014/main" id="{127A42E3-9E12-5002-B0A5-1D21095379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1024"/>
              </a:xfrm>
              <a:prstGeom prst="rect">
                <a:avLst/>
              </a:prstGeom>
              <a:gradFill rotWithShape="0">
                <a:gsLst>
                  <a:gs pos="0">
                    <a:srgbClr val="83A0A3"/>
                  </a:gs>
                  <a:gs pos="50000">
                    <a:srgbClr val="C6F1F6"/>
                  </a:gs>
                  <a:gs pos="100000">
                    <a:srgbClr val="83A0A3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n a survey, people were asked to indicate which one of five musical instruments they played. The information is given in the table. Display the information in a pie chart.</a:t>
                </a:r>
              </a:p>
            </p:txBody>
          </p:sp>
          <p:grpSp>
            <p:nvGrpSpPr>
              <p:cNvPr id="16631" name="Group 19">
                <a:extLst>
                  <a:ext uri="{FF2B5EF4-FFF2-40B4-BE49-F238E27FC236}">
                    <a16:creationId xmlns:a16="http://schemas.microsoft.com/office/drawing/2014/main" id="{5E7570ED-BECD-F6C4-37E3-0AF9895DBC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416"/>
                <a:chOff x="365" y="553"/>
                <a:chExt cx="1704" cy="1416"/>
              </a:xfrm>
            </p:grpSpPr>
            <p:sp>
              <p:nvSpPr>
                <p:cNvPr id="16632" name="Text Box 20">
                  <a:extLst>
                    <a:ext uri="{FF2B5EF4-FFF2-40B4-BE49-F238E27FC236}">
                      <a16:creationId xmlns:a16="http://schemas.microsoft.com/office/drawing/2014/main" id="{CF8A4644-B552-F484-0720-B145085122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Guitar</a:t>
                  </a:r>
                </a:p>
              </p:txBody>
            </p:sp>
            <p:sp>
              <p:nvSpPr>
                <p:cNvPr id="16633" name="Text Box 21">
                  <a:extLst>
                    <a:ext uri="{FF2B5EF4-FFF2-40B4-BE49-F238E27FC236}">
                      <a16:creationId xmlns:a16="http://schemas.microsoft.com/office/drawing/2014/main" id="{29EED41C-0CF4-6B16-3F86-BF6139D375F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Violin</a:t>
                  </a:r>
                </a:p>
              </p:txBody>
            </p:sp>
            <p:sp>
              <p:nvSpPr>
                <p:cNvPr id="16634" name="Text Box 22">
                  <a:extLst>
                    <a:ext uri="{FF2B5EF4-FFF2-40B4-BE49-F238E27FC236}">
                      <a16:creationId xmlns:a16="http://schemas.microsoft.com/office/drawing/2014/main" id="{4E2869D5-9A6C-71C3-81B9-2886C87053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Recorder</a:t>
                  </a:r>
                </a:p>
              </p:txBody>
            </p:sp>
            <p:sp>
              <p:nvSpPr>
                <p:cNvPr id="16635" name="Text Box 23">
                  <a:extLst>
                    <a:ext uri="{FF2B5EF4-FFF2-40B4-BE49-F238E27FC236}">
                      <a16:creationId xmlns:a16="http://schemas.microsoft.com/office/drawing/2014/main" id="{626EB9C6-8E4F-CD6B-0EDD-F49C5CD495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Drum</a:t>
                  </a:r>
                </a:p>
              </p:txBody>
            </p:sp>
            <p:sp>
              <p:nvSpPr>
                <p:cNvPr id="16636" name="Text Box 24">
                  <a:extLst>
                    <a:ext uri="{FF2B5EF4-FFF2-40B4-BE49-F238E27FC236}">
                      <a16:creationId xmlns:a16="http://schemas.microsoft.com/office/drawing/2014/main" id="{DCD44E1B-9D06-B9C1-7541-84C6A4812C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35</a:t>
                  </a:r>
                </a:p>
              </p:txBody>
            </p:sp>
            <p:sp>
              <p:nvSpPr>
                <p:cNvPr id="16637" name="Text Box 25">
                  <a:extLst>
                    <a:ext uri="{FF2B5EF4-FFF2-40B4-BE49-F238E27FC236}">
                      <a16:creationId xmlns:a16="http://schemas.microsoft.com/office/drawing/2014/main" id="{0ACE260A-A565-FC48-7031-C68F415C95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10</a:t>
                  </a:r>
                </a:p>
              </p:txBody>
            </p:sp>
            <p:sp>
              <p:nvSpPr>
                <p:cNvPr id="16638" name="Text Box 26">
                  <a:extLst>
                    <a:ext uri="{FF2B5EF4-FFF2-40B4-BE49-F238E27FC236}">
                      <a16:creationId xmlns:a16="http://schemas.microsoft.com/office/drawing/2014/main" id="{4FFB7661-B19C-2720-E426-3C33A7F711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15</a:t>
                  </a:r>
                </a:p>
              </p:txBody>
            </p:sp>
            <p:sp>
              <p:nvSpPr>
                <p:cNvPr id="16639" name="Text Box 27">
                  <a:extLst>
                    <a:ext uri="{FF2B5EF4-FFF2-40B4-BE49-F238E27FC236}">
                      <a16:creationId xmlns:a16="http://schemas.microsoft.com/office/drawing/2014/main" id="{DD8A13EA-9882-AA46-E0A4-CCAF3CBF74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5</a:t>
                  </a:r>
                </a:p>
              </p:txBody>
            </p:sp>
            <p:sp>
              <p:nvSpPr>
                <p:cNvPr id="16640" name="Text Box 28">
                  <a:extLst>
                    <a:ext uri="{FF2B5EF4-FFF2-40B4-BE49-F238E27FC236}">
                      <a16:creationId xmlns:a16="http://schemas.microsoft.com/office/drawing/2014/main" id="{C27B532A-8E81-C853-854D-1C570D9202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C0A888"/>
                    </a:gs>
                    <a:gs pos="50000">
                      <a:srgbClr val="FDDDB3"/>
                    </a:gs>
                    <a:gs pos="100000">
                      <a:srgbClr val="C0A888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Musical Instrument</a:t>
                  </a:r>
                </a:p>
              </p:txBody>
            </p:sp>
            <p:sp>
              <p:nvSpPr>
                <p:cNvPr id="16641" name="Text Box 29">
                  <a:extLst>
                    <a:ext uri="{FF2B5EF4-FFF2-40B4-BE49-F238E27FC236}">
                      <a16:creationId xmlns:a16="http://schemas.microsoft.com/office/drawing/2014/main" id="{57546842-1C86-0C75-736E-5FF3542FDA0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732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Keyboard</a:t>
                  </a:r>
                </a:p>
              </p:txBody>
            </p:sp>
            <p:sp>
              <p:nvSpPr>
                <p:cNvPr id="16642" name="Text Box 30">
                  <a:extLst>
                    <a:ext uri="{FF2B5EF4-FFF2-40B4-BE49-F238E27FC236}">
                      <a16:creationId xmlns:a16="http://schemas.microsoft.com/office/drawing/2014/main" id="{E3E2D36D-0D2E-D99B-25D2-3008D46F05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732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25</a:t>
                  </a:r>
                </a:p>
              </p:txBody>
            </p:sp>
          </p:grpSp>
        </p:grpSp>
        <p:grpSp>
          <p:nvGrpSpPr>
            <p:cNvPr id="16399" name="Group 31">
              <a:extLst>
                <a:ext uri="{FF2B5EF4-FFF2-40B4-BE49-F238E27FC236}">
                  <a16:creationId xmlns:a16="http://schemas.microsoft.com/office/drawing/2014/main" id="{09531455-84F0-A915-0E34-FB296EF04F17}"/>
                </a:ext>
              </a:extLst>
            </p:cNvPr>
            <p:cNvGrpSpPr>
              <a:grpSpLocks/>
            </p:cNvGrpSpPr>
            <p:nvPr/>
          </p:nvGrpSpPr>
          <p:grpSpPr bwMode="auto">
            <a:xfrm rot="459996">
              <a:off x="4864" y="2488"/>
              <a:ext cx="896" cy="1554"/>
              <a:chOff x="4651" y="2560"/>
              <a:chExt cx="896" cy="1554"/>
            </a:xfrm>
          </p:grpSpPr>
          <p:sp>
            <p:nvSpPr>
              <p:cNvPr id="16523" name="Freeform 32">
                <a:extLst>
                  <a:ext uri="{FF2B5EF4-FFF2-40B4-BE49-F238E27FC236}">
                    <a16:creationId xmlns:a16="http://schemas.microsoft.com/office/drawing/2014/main" id="{792C7FFA-1382-2BCE-1B87-E9CEEACD6E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1" y="3841"/>
                <a:ext cx="896" cy="273"/>
              </a:xfrm>
              <a:custGeom>
                <a:avLst/>
                <a:gdLst>
                  <a:gd name="T0" fmla="*/ 0 w 3585"/>
                  <a:gd name="T1" fmla="*/ 0 h 1094"/>
                  <a:gd name="T2" fmla="*/ 0 w 3585"/>
                  <a:gd name="T3" fmla="*/ 0 h 1094"/>
                  <a:gd name="T4" fmla="*/ 0 w 3585"/>
                  <a:gd name="T5" fmla="*/ 0 h 1094"/>
                  <a:gd name="T6" fmla="*/ 0 w 3585"/>
                  <a:gd name="T7" fmla="*/ 0 h 1094"/>
                  <a:gd name="T8" fmla="*/ 0 w 3585"/>
                  <a:gd name="T9" fmla="*/ 0 h 1094"/>
                  <a:gd name="T10" fmla="*/ 0 w 3585"/>
                  <a:gd name="T11" fmla="*/ 0 h 1094"/>
                  <a:gd name="T12" fmla="*/ 0 w 3585"/>
                  <a:gd name="T13" fmla="*/ 0 h 1094"/>
                  <a:gd name="T14" fmla="*/ 0 w 3585"/>
                  <a:gd name="T15" fmla="*/ 0 h 1094"/>
                  <a:gd name="T16" fmla="*/ 0 w 3585"/>
                  <a:gd name="T17" fmla="*/ 0 h 1094"/>
                  <a:gd name="T18" fmla="*/ 0 w 3585"/>
                  <a:gd name="T19" fmla="*/ 0 h 1094"/>
                  <a:gd name="T20" fmla="*/ 0 w 3585"/>
                  <a:gd name="T21" fmla="*/ 0 h 1094"/>
                  <a:gd name="T22" fmla="*/ 0 w 3585"/>
                  <a:gd name="T23" fmla="*/ 0 h 1094"/>
                  <a:gd name="T24" fmla="*/ 0 w 3585"/>
                  <a:gd name="T25" fmla="*/ 0 h 1094"/>
                  <a:gd name="T26" fmla="*/ 0 w 3585"/>
                  <a:gd name="T27" fmla="*/ 0 h 1094"/>
                  <a:gd name="T28" fmla="*/ 0 w 3585"/>
                  <a:gd name="T29" fmla="*/ 0 h 1094"/>
                  <a:gd name="T30" fmla="*/ 0 w 3585"/>
                  <a:gd name="T31" fmla="*/ 0 h 1094"/>
                  <a:gd name="T32" fmla="*/ 0 w 3585"/>
                  <a:gd name="T33" fmla="*/ 0 h 1094"/>
                  <a:gd name="T34" fmla="*/ 0 w 3585"/>
                  <a:gd name="T35" fmla="*/ 0 h 1094"/>
                  <a:gd name="T36" fmla="*/ 0 w 3585"/>
                  <a:gd name="T37" fmla="*/ 0 h 1094"/>
                  <a:gd name="T38" fmla="*/ 0 w 3585"/>
                  <a:gd name="T39" fmla="*/ 0 h 1094"/>
                  <a:gd name="T40" fmla="*/ 0 w 3585"/>
                  <a:gd name="T41" fmla="*/ 0 h 1094"/>
                  <a:gd name="T42" fmla="*/ 0 w 3585"/>
                  <a:gd name="T43" fmla="*/ 0 h 1094"/>
                  <a:gd name="T44" fmla="*/ 0 w 3585"/>
                  <a:gd name="T45" fmla="*/ 0 h 1094"/>
                  <a:gd name="T46" fmla="*/ 0 w 3585"/>
                  <a:gd name="T47" fmla="*/ 0 h 1094"/>
                  <a:gd name="T48" fmla="*/ 0 w 3585"/>
                  <a:gd name="T49" fmla="*/ 0 h 1094"/>
                  <a:gd name="T50" fmla="*/ 0 w 3585"/>
                  <a:gd name="T51" fmla="*/ 0 h 1094"/>
                  <a:gd name="T52" fmla="*/ 0 w 3585"/>
                  <a:gd name="T53" fmla="*/ 0 h 1094"/>
                  <a:gd name="T54" fmla="*/ 0 w 3585"/>
                  <a:gd name="T55" fmla="*/ 0 h 1094"/>
                  <a:gd name="T56" fmla="*/ 0 w 3585"/>
                  <a:gd name="T57" fmla="*/ 0 h 1094"/>
                  <a:gd name="T58" fmla="*/ 0 w 3585"/>
                  <a:gd name="T59" fmla="*/ 0 h 1094"/>
                  <a:gd name="T60" fmla="*/ 0 w 3585"/>
                  <a:gd name="T61" fmla="*/ 0 h 1094"/>
                  <a:gd name="T62" fmla="*/ 0 w 3585"/>
                  <a:gd name="T63" fmla="*/ 0 h 1094"/>
                  <a:gd name="T64" fmla="*/ 0 w 3585"/>
                  <a:gd name="T65" fmla="*/ 0 h 1094"/>
                  <a:gd name="T66" fmla="*/ 0 w 3585"/>
                  <a:gd name="T67" fmla="*/ 0 h 1094"/>
                  <a:gd name="T68" fmla="*/ 0 w 3585"/>
                  <a:gd name="T69" fmla="*/ 0 h 1094"/>
                  <a:gd name="T70" fmla="*/ 0 w 3585"/>
                  <a:gd name="T71" fmla="*/ 0 h 109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585"/>
                  <a:gd name="T109" fmla="*/ 0 h 1094"/>
                  <a:gd name="T110" fmla="*/ 3585 w 3585"/>
                  <a:gd name="T111" fmla="*/ 1094 h 109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585" h="1094">
                    <a:moveTo>
                      <a:pt x="2684" y="105"/>
                    </a:moveTo>
                    <a:lnTo>
                      <a:pt x="2759" y="110"/>
                    </a:lnTo>
                    <a:lnTo>
                      <a:pt x="2836" y="115"/>
                    </a:lnTo>
                    <a:lnTo>
                      <a:pt x="2912" y="120"/>
                    </a:lnTo>
                    <a:lnTo>
                      <a:pt x="2991" y="128"/>
                    </a:lnTo>
                    <a:lnTo>
                      <a:pt x="3066" y="139"/>
                    </a:lnTo>
                    <a:lnTo>
                      <a:pt x="3140" y="155"/>
                    </a:lnTo>
                    <a:lnTo>
                      <a:pt x="3213" y="176"/>
                    </a:lnTo>
                    <a:lnTo>
                      <a:pt x="3284" y="205"/>
                    </a:lnTo>
                    <a:lnTo>
                      <a:pt x="3335" y="231"/>
                    </a:lnTo>
                    <a:lnTo>
                      <a:pt x="3389" y="262"/>
                    </a:lnTo>
                    <a:lnTo>
                      <a:pt x="3441" y="297"/>
                    </a:lnTo>
                    <a:lnTo>
                      <a:pt x="3491" y="337"/>
                    </a:lnTo>
                    <a:lnTo>
                      <a:pt x="3532" y="379"/>
                    </a:lnTo>
                    <a:lnTo>
                      <a:pt x="3563" y="426"/>
                    </a:lnTo>
                    <a:lnTo>
                      <a:pt x="3581" y="477"/>
                    </a:lnTo>
                    <a:lnTo>
                      <a:pt x="3585" y="531"/>
                    </a:lnTo>
                    <a:lnTo>
                      <a:pt x="3568" y="594"/>
                    </a:lnTo>
                    <a:lnTo>
                      <a:pt x="3538" y="653"/>
                    </a:lnTo>
                    <a:lnTo>
                      <a:pt x="3495" y="708"/>
                    </a:lnTo>
                    <a:lnTo>
                      <a:pt x="3446" y="758"/>
                    </a:lnTo>
                    <a:lnTo>
                      <a:pt x="3387" y="802"/>
                    </a:lnTo>
                    <a:lnTo>
                      <a:pt x="3325" y="839"/>
                    </a:lnTo>
                    <a:lnTo>
                      <a:pt x="3261" y="869"/>
                    </a:lnTo>
                    <a:lnTo>
                      <a:pt x="3197" y="894"/>
                    </a:lnTo>
                    <a:lnTo>
                      <a:pt x="3015" y="942"/>
                    </a:lnTo>
                    <a:lnTo>
                      <a:pt x="2831" y="983"/>
                    </a:lnTo>
                    <a:lnTo>
                      <a:pt x="2645" y="1015"/>
                    </a:lnTo>
                    <a:lnTo>
                      <a:pt x="2460" y="1043"/>
                    </a:lnTo>
                    <a:lnTo>
                      <a:pt x="2271" y="1061"/>
                    </a:lnTo>
                    <a:lnTo>
                      <a:pt x="2083" y="1077"/>
                    </a:lnTo>
                    <a:lnTo>
                      <a:pt x="1895" y="1087"/>
                    </a:lnTo>
                    <a:lnTo>
                      <a:pt x="1707" y="1094"/>
                    </a:lnTo>
                    <a:lnTo>
                      <a:pt x="1599" y="1092"/>
                    </a:lnTo>
                    <a:lnTo>
                      <a:pt x="1491" y="1082"/>
                    </a:lnTo>
                    <a:lnTo>
                      <a:pt x="1384" y="1066"/>
                    </a:lnTo>
                    <a:lnTo>
                      <a:pt x="1279" y="1047"/>
                    </a:lnTo>
                    <a:lnTo>
                      <a:pt x="1173" y="1023"/>
                    </a:lnTo>
                    <a:lnTo>
                      <a:pt x="1066" y="997"/>
                    </a:lnTo>
                    <a:lnTo>
                      <a:pt x="961" y="970"/>
                    </a:lnTo>
                    <a:lnTo>
                      <a:pt x="858" y="944"/>
                    </a:lnTo>
                    <a:lnTo>
                      <a:pt x="769" y="921"/>
                    </a:lnTo>
                    <a:lnTo>
                      <a:pt x="681" y="901"/>
                    </a:lnTo>
                    <a:lnTo>
                      <a:pt x="592" y="878"/>
                    </a:lnTo>
                    <a:lnTo>
                      <a:pt x="505" y="854"/>
                    </a:lnTo>
                    <a:lnTo>
                      <a:pt x="418" y="823"/>
                    </a:lnTo>
                    <a:lnTo>
                      <a:pt x="336" y="791"/>
                    </a:lnTo>
                    <a:lnTo>
                      <a:pt x="256" y="751"/>
                    </a:lnTo>
                    <a:lnTo>
                      <a:pt x="181" y="705"/>
                    </a:lnTo>
                    <a:lnTo>
                      <a:pt x="142" y="673"/>
                    </a:lnTo>
                    <a:lnTo>
                      <a:pt x="102" y="634"/>
                    </a:lnTo>
                    <a:lnTo>
                      <a:pt x="63" y="588"/>
                    </a:lnTo>
                    <a:lnTo>
                      <a:pt x="33" y="541"/>
                    </a:lnTo>
                    <a:lnTo>
                      <a:pt x="10" y="491"/>
                    </a:lnTo>
                    <a:lnTo>
                      <a:pt x="0" y="446"/>
                    </a:lnTo>
                    <a:lnTo>
                      <a:pt x="6" y="403"/>
                    </a:lnTo>
                    <a:lnTo>
                      <a:pt x="31" y="368"/>
                    </a:lnTo>
                    <a:lnTo>
                      <a:pt x="125" y="291"/>
                    </a:lnTo>
                    <a:lnTo>
                      <a:pt x="229" y="225"/>
                    </a:lnTo>
                    <a:lnTo>
                      <a:pt x="340" y="169"/>
                    </a:lnTo>
                    <a:lnTo>
                      <a:pt x="457" y="123"/>
                    </a:lnTo>
                    <a:lnTo>
                      <a:pt x="575" y="85"/>
                    </a:lnTo>
                    <a:lnTo>
                      <a:pt x="698" y="54"/>
                    </a:lnTo>
                    <a:lnTo>
                      <a:pt x="821" y="33"/>
                    </a:lnTo>
                    <a:lnTo>
                      <a:pt x="944" y="18"/>
                    </a:lnTo>
                    <a:lnTo>
                      <a:pt x="1161" y="2"/>
                    </a:lnTo>
                    <a:lnTo>
                      <a:pt x="1378" y="0"/>
                    </a:lnTo>
                    <a:lnTo>
                      <a:pt x="1595" y="7"/>
                    </a:lnTo>
                    <a:lnTo>
                      <a:pt x="1812" y="23"/>
                    </a:lnTo>
                    <a:lnTo>
                      <a:pt x="2030" y="41"/>
                    </a:lnTo>
                    <a:lnTo>
                      <a:pt x="2248" y="64"/>
                    </a:lnTo>
                    <a:lnTo>
                      <a:pt x="2466" y="85"/>
                    </a:lnTo>
                    <a:lnTo>
                      <a:pt x="2684" y="10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4" name="Freeform 33">
                <a:extLst>
                  <a:ext uri="{FF2B5EF4-FFF2-40B4-BE49-F238E27FC236}">
                    <a16:creationId xmlns:a16="http://schemas.microsoft.com/office/drawing/2014/main" id="{D972C628-D3E7-B7E0-092D-4DAAC7546A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0" y="3846"/>
                <a:ext cx="879" cy="263"/>
              </a:xfrm>
              <a:custGeom>
                <a:avLst/>
                <a:gdLst>
                  <a:gd name="T0" fmla="*/ 0 w 3514"/>
                  <a:gd name="T1" fmla="*/ 0 h 1049"/>
                  <a:gd name="T2" fmla="*/ 0 w 3514"/>
                  <a:gd name="T3" fmla="*/ 0 h 1049"/>
                  <a:gd name="T4" fmla="*/ 0 w 3514"/>
                  <a:gd name="T5" fmla="*/ 0 h 1049"/>
                  <a:gd name="T6" fmla="*/ 0 w 3514"/>
                  <a:gd name="T7" fmla="*/ 0 h 1049"/>
                  <a:gd name="T8" fmla="*/ 0 w 3514"/>
                  <a:gd name="T9" fmla="*/ 0 h 1049"/>
                  <a:gd name="T10" fmla="*/ 0 w 3514"/>
                  <a:gd name="T11" fmla="*/ 0 h 1049"/>
                  <a:gd name="T12" fmla="*/ 0 w 3514"/>
                  <a:gd name="T13" fmla="*/ 0 h 1049"/>
                  <a:gd name="T14" fmla="*/ 0 w 3514"/>
                  <a:gd name="T15" fmla="*/ 0 h 1049"/>
                  <a:gd name="T16" fmla="*/ 0 w 3514"/>
                  <a:gd name="T17" fmla="*/ 0 h 1049"/>
                  <a:gd name="T18" fmla="*/ 0 w 3514"/>
                  <a:gd name="T19" fmla="*/ 0 h 1049"/>
                  <a:gd name="T20" fmla="*/ 0 w 3514"/>
                  <a:gd name="T21" fmla="*/ 0 h 1049"/>
                  <a:gd name="T22" fmla="*/ 0 w 3514"/>
                  <a:gd name="T23" fmla="*/ 0 h 1049"/>
                  <a:gd name="T24" fmla="*/ 0 w 3514"/>
                  <a:gd name="T25" fmla="*/ 0 h 1049"/>
                  <a:gd name="T26" fmla="*/ 0 w 3514"/>
                  <a:gd name="T27" fmla="*/ 0 h 1049"/>
                  <a:gd name="T28" fmla="*/ 0 w 3514"/>
                  <a:gd name="T29" fmla="*/ 0 h 1049"/>
                  <a:gd name="T30" fmla="*/ 0 w 3514"/>
                  <a:gd name="T31" fmla="*/ 0 h 1049"/>
                  <a:gd name="T32" fmla="*/ 0 w 3514"/>
                  <a:gd name="T33" fmla="*/ 0 h 1049"/>
                  <a:gd name="T34" fmla="*/ 0 w 3514"/>
                  <a:gd name="T35" fmla="*/ 0 h 1049"/>
                  <a:gd name="T36" fmla="*/ 0 w 3514"/>
                  <a:gd name="T37" fmla="*/ 0 h 1049"/>
                  <a:gd name="T38" fmla="*/ 0 w 3514"/>
                  <a:gd name="T39" fmla="*/ 0 h 1049"/>
                  <a:gd name="T40" fmla="*/ 0 w 3514"/>
                  <a:gd name="T41" fmla="*/ 0 h 1049"/>
                  <a:gd name="T42" fmla="*/ 0 w 3514"/>
                  <a:gd name="T43" fmla="*/ 0 h 1049"/>
                  <a:gd name="T44" fmla="*/ 0 w 3514"/>
                  <a:gd name="T45" fmla="*/ 0 h 1049"/>
                  <a:gd name="T46" fmla="*/ 0 w 3514"/>
                  <a:gd name="T47" fmla="*/ 0 h 1049"/>
                  <a:gd name="T48" fmla="*/ 0 w 3514"/>
                  <a:gd name="T49" fmla="*/ 0 h 1049"/>
                  <a:gd name="T50" fmla="*/ 0 w 3514"/>
                  <a:gd name="T51" fmla="*/ 0 h 1049"/>
                  <a:gd name="T52" fmla="*/ 0 w 3514"/>
                  <a:gd name="T53" fmla="*/ 0 h 1049"/>
                  <a:gd name="T54" fmla="*/ 0 w 3514"/>
                  <a:gd name="T55" fmla="*/ 0 h 1049"/>
                  <a:gd name="T56" fmla="*/ 0 w 3514"/>
                  <a:gd name="T57" fmla="*/ 0 h 1049"/>
                  <a:gd name="T58" fmla="*/ 0 w 3514"/>
                  <a:gd name="T59" fmla="*/ 0 h 1049"/>
                  <a:gd name="T60" fmla="*/ 0 w 3514"/>
                  <a:gd name="T61" fmla="*/ 0 h 1049"/>
                  <a:gd name="T62" fmla="*/ 0 w 3514"/>
                  <a:gd name="T63" fmla="*/ 0 h 1049"/>
                  <a:gd name="T64" fmla="*/ 0 w 3514"/>
                  <a:gd name="T65" fmla="*/ 0 h 1049"/>
                  <a:gd name="T66" fmla="*/ 0 w 3514"/>
                  <a:gd name="T67" fmla="*/ 0 h 1049"/>
                  <a:gd name="T68" fmla="*/ 0 w 3514"/>
                  <a:gd name="T69" fmla="*/ 0 h 1049"/>
                  <a:gd name="T70" fmla="*/ 0 w 3514"/>
                  <a:gd name="T71" fmla="*/ 0 h 104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514"/>
                  <a:gd name="T109" fmla="*/ 0 h 1049"/>
                  <a:gd name="T110" fmla="*/ 3514 w 3514"/>
                  <a:gd name="T111" fmla="*/ 1049 h 104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514" h="1049">
                    <a:moveTo>
                      <a:pt x="2630" y="101"/>
                    </a:moveTo>
                    <a:lnTo>
                      <a:pt x="2704" y="105"/>
                    </a:lnTo>
                    <a:lnTo>
                      <a:pt x="2780" y="110"/>
                    </a:lnTo>
                    <a:lnTo>
                      <a:pt x="2855" y="114"/>
                    </a:lnTo>
                    <a:lnTo>
                      <a:pt x="2931" y="123"/>
                    </a:lnTo>
                    <a:lnTo>
                      <a:pt x="3005" y="133"/>
                    </a:lnTo>
                    <a:lnTo>
                      <a:pt x="3078" y="147"/>
                    </a:lnTo>
                    <a:lnTo>
                      <a:pt x="3149" y="168"/>
                    </a:lnTo>
                    <a:lnTo>
                      <a:pt x="3218" y="197"/>
                    </a:lnTo>
                    <a:lnTo>
                      <a:pt x="3268" y="221"/>
                    </a:lnTo>
                    <a:lnTo>
                      <a:pt x="3322" y="250"/>
                    </a:lnTo>
                    <a:lnTo>
                      <a:pt x="3374" y="284"/>
                    </a:lnTo>
                    <a:lnTo>
                      <a:pt x="3422" y="322"/>
                    </a:lnTo>
                    <a:lnTo>
                      <a:pt x="3462" y="363"/>
                    </a:lnTo>
                    <a:lnTo>
                      <a:pt x="3494" y="408"/>
                    </a:lnTo>
                    <a:lnTo>
                      <a:pt x="3510" y="456"/>
                    </a:lnTo>
                    <a:lnTo>
                      <a:pt x="3514" y="509"/>
                    </a:lnTo>
                    <a:lnTo>
                      <a:pt x="3497" y="570"/>
                    </a:lnTo>
                    <a:lnTo>
                      <a:pt x="3467" y="626"/>
                    </a:lnTo>
                    <a:lnTo>
                      <a:pt x="3426" y="680"/>
                    </a:lnTo>
                    <a:lnTo>
                      <a:pt x="3376" y="728"/>
                    </a:lnTo>
                    <a:lnTo>
                      <a:pt x="3319" y="769"/>
                    </a:lnTo>
                    <a:lnTo>
                      <a:pt x="3258" y="805"/>
                    </a:lnTo>
                    <a:lnTo>
                      <a:pt x="3195" y="834"/>
                    </a:lnTo>
                    <a:lnTo>
                      <a:pt x="3133" y="857"/>
                    </a:lnTo>
                    <a:lnTo>
                      <a:pt x="2954" y="903"/>
                    </a:lnTo>
                    <a:lnTo>
                      <a:pt x="2774" y="943"/>
                    </a:lnTo>
                    <a:lnTo>
                      <a:pt x="2592" y="974"/>
                    </a:lnTo>
                    <a:lnTo>
                      <a:pt x="2409" y="1000"/>
                    </a:lnTo>
                    <a:lnTo>
                      <a:pt x="2225" y="1018"/>
                    </a:lnTo>
                    <a:lnTo>
                      <a:pt x="2041" y="1033"/>
                    </a:lnTo>
                    <a:lnTo>
                      <a:pt x="1857" y="1042"/>
                    </a:lnTo>
                    <a:lnTo>
                      <a:pt x="1673" y="1049"/>
                    </a:lnTo>
                    <a:lnTo>
                      <a:pt x="1567" y="1047"/>
                    </a:lnTo>
                    <a:lnTo>
                      <a:pt x="1462" y="1037"/>
                    </a:lnTo>
                    <a:lnTo>
                      <a:pt x="1357" y="1022"/>
                    </a:lnTo>
                    <a:lnTo>
                      <a:pt x="1253" y="1004"/>
                    </a:lnTo>
                    <a:lnTo>
                      <a:pt x="1148" y="981"/>
                    </a:lnTo>
                    <a:lnTo>
                      <a:pt x="1044" y="956"/>
                    </a:lnTo>
                    <a:lnTo>
                      <a:pt x="940" y="931"/>
                    </a:lnTo>
                    <a:lnTo>
                      <a:pt x="839" y="905"/>
                    </a:lnTo>
                    <a:lnTo>
                      <a:pt x="752" y="884"/>
                    </a:lnTo>
                    <a:lnTo>
                      <a:pt x="666" y="863"/>
                    </a:lnTo>
                    <a:lnTo>
                      <a:pt x="579" y="841"/>
                    </a:lnTo>
                    <a:lnTo>
                      <a:pt x="494" y="818"/>
                    </a:lnTo>
                    <a:lnTo>
                      <a:pt x="409" y="791"/>
                    </a:lnTo>
                    <a:lnTo>
                      <a:pt x="328" y="759"/>
                    </a:lnTo>
                    <a:lnTo>
                      <a:pt x="250" y="722"/>
                    </a:lnTo>
                    <a:lnTo>
                      <a:pt x="177" y="677"/>
                    </a:lnTo>
                    <a:lnTo>
                      <a:pt x="137" y="646"/>
                    </a:lnTo>
                    <a:lnTo>
                      <a:pt x="99" y="608"/>
                    </a:lnTo>
                    <a:lnTo>
                      <a:pt x="61" y="565"/>
                    </a:lnTo>
                    <a:lnTo>
                      <a:pt x="32" y="519"/>
                    </a:lnTo>
                    <a:lnTo>
                      <a:pt x="9" y="471"/>
                    </a:lnTo>
                    <a:lnTo>
                      <a:pt x="0" y="426"/>
                    </a:lnTo>
                    <a:lnTo>
                      <a:pt x="5" y="385"/>
                    </a:lnTo>
                    <a:lnTo>
                      <a:pt x="29" y="352"/>
                    </a:lnTo>
                    <a:lnTo>
                      <a:pt x="122" y="277"/>
                    </a:lnTo>
                    <a:lnTo>
                      <a:pt x="223" y="215"/>
                    </a:lnTo>
                    <a:lnTo>
                      <a:pt x="332" y="160"/>
                    </a:lnTo>
                    <a:lnTo>
                      <a:pt x="446" y="117"/>
                    </a:lnTo>
                    <a:lnTo>
                      <a:pt x="564" y="81"/>
                    </a:lnTo>
                    <a:lnTo>
                      <a:pt x="684" y="52"/>
                    </a:lnTo>
                    <a:lnTo>
                      <a:pt x="805" y="30"/>
                    </a:lnTo>
                    <a:lnTo>
                      <a:pt x="926" y="17"/>
                    </a:lnTo>
                    <a:lnTo>
                      <a:pt x="1137" y="1"/>
                    </a:lnTo>
                    <a:lnTo>
                      <a:pt x="1349" y="0"/>
                    </a:lnTo>
                    <a:lnTo>
                      <a:pt x="1563" y="6"/>
                    </a:lnTo>
                    <a:lnTo>
                      <a:pt x="1777" y="21"/>
                    </a:lnTo>
                    <a:lnTo>
                      <a:pt x="1989" y="38"/>
                    </a:lnTo>
                    <a:lnTo>
                      <a:pt x="2203" y="60"/>
                    </a:lnTo>
                    <a:lnTo>
                      <a:pt x="2417" y="81"/>
                    </a:lnTo>
                    <a:lnTo>
                      <a:pt x="2630" y="101"/>
                    </a:lnTo>
                    <a:close/>
                  </a:path>
                </a:pathLst>
              </a:custGeom>
              <a:solidFill>
                <a:srgbClr val="E6E8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5" name="Freeform 34">
                <a:extLst>
                  <a:ext uri="{FF2B5EF4-FFF2-40B4-BE49-F238E27FC236}">
                    <a16:creationId xmlns:a16="http://schemas.microsoft.com/office/drawing/2014/main" id="{431764C7-2875-C5AB-434B-D836793198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0" y="3852"/>
                <a:ext cx="861" cy="251"/>
              </a:xfrm>
              <a:custGeom>
                <a:avLst/>
                <a:gdLst>
                  <a:gd name="T0" fmla="*/ 0 w 3443"/>
                  <a:gd name="T1" fmla="*/ 0 h 1006"/>
                  <a:gd name="T2" fmla="*/ 0 w 3443"/>
                  <a:gd name="T3" fmla="*/ 0 h 1006"/>
                  <a:gd name="T4" fmla="*/ 0 w 3443"/>
                  <a:gd name="T5" fmla="*/ 0 h 1006"/>
                  <a:gd name="T6" fmla="*/ 0 w 3443"/>
                  <a:gd name="T7" fmla="*/ 0 h 1006"/>
                  <a:gd name="T8" fmla="*/ 0 w 3443"/>
                  <a:gd name="T9" fmla="*/ 0 h 1006"/>
                  <a:gd name="T10" fmla="*/ 0 w 3443"/>
                  <a:gd name="T11" fmla="*/ 0 h 1006"/>
                  <a:gd name="T12" fmla="*/ 0 w 3443"/>
                  <a:gd name="T13" fmla="*/ 0 h 1006"/>
                  <a:gd name="T14" fmla="*/ 0 w 3443"/>
                  <a:gd name="T15" fmla="*/ 0 h 1006"/>
                  <a:gd name="T16" fmla="*/ 0 w 3443"/>
                  <a:gd name="T17" fmla="*/ 0 h 1006"/>
                  <a:gd name="T18" fmla="*/ 0 w 3443"/>
                  <a:gd name="T19" fmla="*/ 0 h 1006"/>
                  <a:gd name="T20" fmla="*/ 0 w 3443"/>
                  <a:gd name="T21" fmla="*/ 0 h 1006"/>
                  <a:gd name="T22" fmla="*/ 0 w 3443"/>
                  <a:gd name="T23" fmla="*/ 0 h 1006"/>
                  <a:gd name="T24" fmla="*/ 0 w 3443"/>
                  <a:gd name="T25" fmla="*/ 0 h 1006"/>
                  <a:gd name="T26" fmla="*/ 0 w 3443"/>
                  <a:gd name="T27" fmla="*/ 0 h 1006"/>
                  <a:gd name="T28" fmla="*/ 0 w 3443"/>
                  <a:gd name="T29" fmla="*/ 0 h 1006"/>
                  <a:gd name="T30" fmla="*/ 0 w 3443"/>
                  <a:gd name="T31" fmla="*/ 0 h 1006"/>
                  <a:gd name="T32" fmla="*/ 0 w 3443"/>
                  <a:gd name="T33" fmla="*/ 0 h 1006"/>
                  <a:gd name="T34" fmla="*/ 0 w 3443"/>
                  <a:gd name="T35" fmla="*/ 0 h 1006"/>
                  <a:gd name="T36" fmla="*/ 0 w 3443"/>
                  <a:gd name="T37" fmla="*/ 0 h 1006"/>
                  <a:gd name="T38" fmla="*/ 0 w 3443"/>
                  <a:gd name="T39" fmla="*/ 0 h 1006"/>
                  <a:gd name="T40" fmla="*/ 0 w 3443"/>
                  <a:gd name="T41" fmla="*/ 0 h 1006"/>
                  <a:gd name="T42" fmla="*/ 0 w 3443"/>
                  <a:gd name="T43" fmla="*/ 0 h 1006"/>
                  <a:gd name="T44" fmla="*/ 0 w 3443"/>
                  <a:gd name="T45" fmla="*/ 0 h 1006"/>
                  <a:gd name="T46" fmla="*/ 0 w 3443"/>
                  <a:gd name="T47" fmla="*/ 0 h 1006"/>
                  <a:gd name="T48" fmla="*/ 0 w 3443"/>
                  <a:gd name="T49" fmla="*/ 0 h 1006"/>
                  <a:gd name="T50" fmla="*/ 0 w 3443"/>
                  <a:gd name="T51" fmla="*/ 0 h 1006"/>
                  <a:gd name="T52" fmla="*/ 0 w 3443"/>
                  <a:gd name="T53" fmla="*/ 0 h 1006"/>
                  <a:gd name="T54" fmla="*/ 0 w 3443"/>
                  <a:gd name="T55" fmla="*/ 0 h 1006"/>
                  <a:gd name="T56" fmla="*/ 0 w 3443"/>
                  <a:gd name="T57" fmla="*/ 0 h 1006"/>
                  <a:gd name="T58" fmla="*/ 0 w 3443"/>
                  <a:gd name="T59" fmla="*/ 0 h 1006"/>
                  <a:gd name="T60" fmla="*/ 0 w 3443"/>
                  <a:gd name="T61" fmla="*/ 0 h 1006"/>
                  <a:gd name="T62" fmla="*/ 0 w 3443"/>
                  <a:gd name="T63" fmla="*/ 0 h 1006"/>
                  <a:gd name="T64" fmla="*/ 0 w 3443"/>
                  <a:gd name="T65" fmla="*/ 0 h 1006"/>
                  <a:gd name="T66" fmla="*/ 0 w 3443"/>
                  <a:gd name="T67" fmla="*/ 0 h 1006"/>
                  <a:gd name="T68" fmla="*/ 0 w 3443"/>
                  <a:gd name="T69" fmla="*/ 0 h 1006"/>
                  <a:gd name="T70" fmla="*/ 0 w 3443"/>
                  <a:gd name="T71" fmla="*/ 0 h 100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443"/>
                  <a:gd name="T109" fmla="*/ 0 h 1006"/>
                  <a:gd name="T110" fmla="*/ 3443 w 3443"/>
                  <a:gd name="T111" fmla="*/ 1006 h 100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443" h="1006">
                    <a:moveTo>
                      <a:pt x="2576" y="97"/>
                    </a:moveTo>
                    <a:lnTo>
                      <a:pt x="2649" y="100"/>
                    </a:lnTo>
                    <a:lnTo>
                      <a:pt x="2724" y="105"/>
                    </a:lnTo>
                    <a:lnTo>
                      <a:pt x="2797" y="110"/>
                    </a:lnTo>
                    <a:lnTo>
                      <a:pt x="2872" y="119"/>
                    </a:lnTo>
                    <a:lnTo>
                      <a:pt x="2945" y="128"/>
                    </a:lnTo>
                    <a:lnTo>
                      <a:pt x="3017" y="143"/>
                    </a:lnTo>
                    <a:lnTo>
                      <a:pt x="3086" y="162"/>
                    </a:lnTo>
                    <a:lnTo>
                      <a:pt x="3155" y="190"/>
                    </a:lnTo>
                    <a:lnTo>
                      <a:pt x="3203" y="213"/>
                    </a:lnTo>
                    <a:lnTo>
                      <a:pt x="3255" y="242"/>
                    </a:lnTo>
                    <a:lnTo>
                      <a:pt x="3306" y="274"/>
                    </a:lnTo>
                    <a:lnTo>
                      <a:pt x="3353" y="311"/>
                    </a:lnTo>
                    <a:lnTo>
                      <a:pt x="3391" y="349"/>
                    </a:lnTo>
                    <a:lnTo>
                      <a:pt x="3423" y="393"/>
                    </a:lnTo>
                    <a:lnTo>
                      <a:pt x="3440" y="439"/>
                    </a:lnTo>
                    <a:lnTo>
                      <a:pt x="3443" y="489"/>
                    </a:lnTo>
                    <a:lnTo>
                      <a:pt x="3426" y="547"/>
                    </a:lnTo>
                    <a:lnTo>
                      <a:pt x="3397" y="602"/>
                    </a:lnTo>
                    <a:lnTo>
                      <a:pt x="3358" y="651"/>
                    </a:lnTo>
                    <a:lnTo>
                      <a:pt x="3309" y="698"/>
                    </a:lnTo>
                    <a:lnTo>
                      <a:pt x="3253" y="737"/>
                    </a:lnTo>
                    <a:lnTo>
                      <a:pt x="3193" y="772"/>
                    </a:lnTo>
                    <a:lnTo>
                      <a:pt x="3131" y="801"/>
                    </a:lnTo>
                    <a:lnTo>
                      <a:pt x="3070" y="823"/>
                    </a:lnTo>
                    <a:lnTo>
                      <a:pt x="2895" y="867"/>
                    </a:lnTo>
                    <a:lnTo>
                      <a:pt x="2719" y="906"/>
                    </a:lnTo>
                    <a:lnTo>
                      <a:pt x="2540" y="935"/>
                    </a:lnTo>
                    <a:lnTo>
                      <a:pt x="2362" y="960"/>
                    </a:lnTo>
                    <a:lnTo>
                      <a:pt x="2181" y="977"/>
                    </a:lnTo>
                    <a:lnTo>
                      <a:pt x="2001" y="992"/>
                    </a:lnTo>
                    <a:lnTo>
                      <a:pt x="1820" y="1000"/>
                    </a:lnTo>
                    <a:lnTo>
                      <a:pt x="1640" y="1006"/>
                    </a:lnTo>
                    <a:lnTo>
                      <a:pt x="1535" y="1004"/>
                    </a:lnTo>
                    <a:lnTo>
                      <a:pt x="1432" y="995"/>
                    </a:lnTo>
                    <a:lnTo>
                      <a:pt x="1329" y="981"/>
                    </a:lnTo>
                    <a:lnTo>
                      <a:pt x="1228" y="964"/>
                    </a:lnTo>
                    <a:lnTo>
                      <a:pt x="1125" y="941"/>
                    </a:lnTo>
                    <a:lnTo>
                      <a:pt x="1024" y="918"/>
                    </a:lnTo>
                    <a:lnTo>
                      <a:pt x="923" y="893"/>
                    </a:lnTo>
                    <a:lnTo>
                      <a:pt x="822" y="868"/>
                    </a:lnTo>
                    <a:lnTo>
                      <a:pt x="738" y="848"/>
                    </a:lnTo>
                    <a:lnTo>
                      <a:pt x="653" y="829"/>
                    </a:lnTo>
                    <a:lnTo>
                      <a:pt x="568" y="807"/>
                    </a:lnTo>
                    <a:lnTo>
                      <a:pt x="484" y="785"/>
                    </a:lnTo>
                    <a:lnTo>
                      <a:pt x="401" y="759"/>
                    </a:lnTo>
                    <a:lnTo>
                      <a:pt x="321" y="728"/>
                    </a:lnTo>
                    <a:lnTo>
                      <a:pt x="245" y="692"/>
                    </a:lnTo>
                    <a:lnTo>
                      <a:pt x="173" y="650"/>
                    </a:lnTo>
                    <a:lnTo>
                      <a:pt x="134" y="620"/>
                    </a:lnTo>
                    <a:lnTo>
                      <a:pt x="97" y="583"/>
                    </a:lnTo>
                    <a:lnTo>
                      <a:pt x="61" y="541"/>
                    </a:lnTo>
                    <a:lnTo>
                      <a:pt x="32" y="498"/>
                    </a:lnTo>
                    <a:lnTo>
                      <a:pt x="9" y="452"/>
                    </a:lnTo>
                    <a:lnTo>
                      <a:pt x="0" y="410"/>
                    </a:lnTo>
                    <a:lnTo>
                      <a:pt x="5" y="370"/>
                    </a:lnTo>
                    <a:lnTo>
                      <a:pt x="29" y="338"/>
                    </a:lnTo>
                    <a:lnTo>
                      <a:pt x="120" y="267"/>
                    </a:lnTo>
                    <a:lnTo>
                      <a:pt x="220" y="208"/>
                    </a:lnTo>
                    <a:lnTo>
                      <a:pt x="325" y="156"/>
                    </a:lnTo>
                    <a:lnTo>
                      <a:pt x="437" y="114"/>
                    </a:lnTo>
                    <a:lnTo>
                      <a:pt x="552" y="78"/>
                    </a:lnTo>
                    <a:lnTo>
                      <a:pt x="670" y="51"/>
                    </a:lnTo>
                    <a:lnTo>
                      <a:pt x="789" y="30"/>
                    </a:lnTo>
                    <a:lnTo>
                      <a:pt x="907" y="17"/>
                    </a:lnTo>
                    <a:lnTo>
                      <a:pt x="1113" y="3"/>
                    </a:lnTo>
                    <a:lnTo>
                      <a:pt x="1322" y="0"/>
                    </a:lnTo>
                    <a:lnTo>
                      <a:pt x="1531" y="6"/>
                    </a:lnTo>
                    <a:lnTo>
                      <a:pt x="1741" y="21"/>
                    </a:lnTo>
                    <a:lnTo>
                      <a:pt x="1950" y="38"/>
                    </a:lnTo>
                    <a:lnTo>
                      <a:pt x="2159" y="58"/>
                    </a:lnTo>
                    <a:lnTo>
                      <a:pt x="2368" y="78"/>
                    </a:lnTo>
                    <a:lnTo>
                      <a:pt x="2576" y="97"/>
                    </a:lnTo>
                    <a:close/>
                  </a:path>
                </a:pathLst>
              </a:custGeom>
              <a:solidFill>
                <a:srgbClr val="CFD1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6" name="Freeform 35">
                <a:extLst>
                  <a:ext uri="{FF2B5EF4-FFF2-40B4-BE49-F238E27FC236}">
                    <a16:creationId xmlns:a16="http://schemas.microsoft.com/office/drawing/2014/main" id="{11D2DF3D-935C-9D57-23A8-8FC57D229B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9" y="3857"/>
                <a:ext cx="843" cy="241"/>
              </a:xfrm>
              <a:custGeom>
                <a:avLst/>
                <a:gdLst>
                  <a:gd name="T0" fmla="*/ 0 w 3371"/>
                  <a:gd name="T1" fmla="*/ 0 h 963"/>
                  <a:gd name="T2" fmla="*/ 0 w 3371"/>
                  <a:gd name="T3" fmla="*/ 0 h 963"/>
                  <a:gd name="T4" fmla="*/ 0 w 3371"/>
                  <a:gd name="T5" fmla="*/ 0 h 963"/>
                  <a:gd name="T6" fmla="*/ 0 w 3371"/>
                  <a:gd name="T7" fmla="*/ 0 h 963"/>
                  <a:gd name="T8" fmla="*/ 0 w 3371"/>
                  <a:gd name="T9" fmla="*/ 0 h 963"/>
                  <a:gd name="T10" fmla="*/ 0 w 3371"/>
                  <a:gd name="T11" fmla="*/ 0 h 963"/>
                  <a:gd name="T12" fmla="*/ 0 w 3371"/>
                  <a:gd name="T13" fmla="*/ 0 h 963"/>
                  <a:gd name="T14" fmla="*/ 0 w 3371"/>
                  <a:gd name="T15" fmla="*/ 0 h 963"/>
                  <a:gd name="T16" fmla="*/ 0 w 3371"/>
                  <a:gd name="T17" fmla="*/ 0 h 963"/>
                  <a:gd name="T18" fmla="*/ 0 w 3371"/>
                  <a:gd name="T19" fmla="*/ 0 h 963"/>
                  <a:gd name="T20" fmla="*/ 0 w 3371"/>
                  <a:gd name="T21" fmla="*/ 0 h 963"/>
                  <a:gd name="T22" fmla="*/ 0 w 3371"/>
                  <a:gd name="T23" fmla="*/ 0 h 963"/>
                  <a:gd name="T24" fmla="*/ 0 w 3371"/>
                  <a:gd name="T25" fmla="*/ 0 h 963"/>
                  <a:gd name="T26" fmla="*/ 0 w 3371"/>
                  <a:gd name="T27" fmla="*/ 0 h 963"/>
                  <a:gd name="T28" fmla="*/ 0 w 3371"/>
                  <a:gd name="T29" fmla="*/ 0 h 963"/>
                  <a:gd name="T30" fmla="*/ 0 w 3371"/>
                  <a:gd name="T31" fmla="*/ 0 h 963"/>
                  <a:gd name="T32" fmla="*/ 0 w 3371"/>
                  <a:gd name="T33" fmla="*/ 0 h 963"/>
                  <a:gd name="T34" fmla="*/ 0 w 3371"/>
                  <a:gd name="T35" fmla="*/ 0 h 963"/>
                  <a:gd name="T36" fmla="*/ 0 w 3371"/>
                  <a:gd name="T37" fmla="*/ 0 h 963"/>
                  <a:gd name="T38" fmla="*/ 0 w 3371"/>
                  <a:gd name="T39" fmla="*/ 0 h 963"/>
                  <a:gd name="T40" fmla="*/ 0 w 3371"/>
                  <a:gd name="T41" fmla="*/ 0 h 963"/>
                  <a:gd name="T42" fmla="*/ 0 w 3371"/>
                  <a:gd name="T43" fmla="*/ 0 h 963"/>
                  <a:gd name="T44" fmla="*/ 0 w 3371"/>
                  <a:gd name="T45" fmla="*/ 0 h 963"/>
                  <a:gd name="T46" fmla="*/ 0 w 3371"/>
                  <a:gd name="T47" fmla="*/ 0 h 963"/>
                  <a:gd name="T48" fmla="*/ 0 w 3371"/>
                  <a:gd name="T49" fmla="*/ 0 h 963"/>
                  <a:gd name="T50" fmla="*/ 0 w 3371"/>
                  <a:gd name="T51" fmla="*/ 0 h 963"/>
                  <a:gd name="T52" fmla="*/ 0 w 3371"/>
                  <a:gd name="T53" fmla="*/ 0 h 963"/>
                  <a:gd name="T54" fmla="*/ 0 w 3371"/>
                  <a:gd name="T55" fmla="*/ 0 h 963"/>
                  <a:gd name="T56" fmla="*/ 0 w 3371"/>
                  <a:gd name="T57" fmla="*/ 0 h 963"/>
                  <a:gd name="T58" fmla="*/ 0 w 3371"/>
                  <a:gd name="T59" fmla="*/ 0 h 963"/>
                  <a:gd name="T60" fmla="*/ 0 w 3371"/>
                  <a:gd name="T61" fmla="*/ 0 h 963"/>
                  <a:gd name="T62" fmla="*/ 0 w 3371"/>
                  <a:gd name="T63" fmla="*/ 0 h 963"/>
                  <a:gd name="T64" fmla="*/ 0 w 3371"/>
                  <a:gd name="T65" fmla="*/ 0 h 963"/>
                  <a:gd name="T66" fmla="*/ 0 w 3371"/>
                  <a:gd name="T67" fmla="*/ 0 h 963"/>
                  <a:gd name="T68" fmla="*/ 0 w 3371"/>
                  <a:gd name="T69" fmla="*/ 0 h 963"/>
                  <a:gd name="T70" fmla="*/ 0 w 3371"/>
                  <a:gd name="T71" fmla="*/ 0 h 963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71"/>
                  <a:gd name="T109" fmla="*/ 0 h 963"/>
                  <a:gd name="T110" fmla="*/ 3371 w 3371"/>
                  <a:gd name="T111" fmla="*/ 963 h 963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71" h="963">
                    <a:moveTo>
                      <a:pt x="2524" y="94"/>
                    </a:moveTo>
                    <a:lnTo>
                      <a:pt x="2594" y="98"/>
                    </a:lnTo>
                    <a:lnTo>
                      <a:pt x="2666" y="101"/>
                    </a:lnTo>
                    <a:lnTo>
                      <a:pt x="2739" y="105"/>
                    </a:lnTo>
                    <a:lnTo>
                      <a:pt x="2813" y="113"/>
                    </a:lnTo>
                    <a:lnTo>
                      <a:pt x="2883" y="122"/>
                    </a:lnTo>
                    <a:lnTo>
                      <a:pt x="2954" y="136"/>
                    </a:lnTo>
                    <a:lnTo>
                      <a:pt x="3021" y="154"/>
                    </a:lnTo>
                    <a:lnTo>
                      <a:pt x="3089" y="181"/>
                    </a:lnTo>
                    <a:lnTo>
                      <a:pt x="3137" y="203"/>
                    </a:lnTo>
                    <a:lnTo>
                      <a:pt x="3188" y="230"/>
                    </a:lnTo>
                    <a:lnTo>
                      <a:pt x="3237" y="261"/>
                    </a:lnTo>
                    <a:lnTo>
                      <a:pt x="3283" y="297"/>
                    </a:lnTo>
                    <a:lnTo>
                      <a:pt x="3322" y="334"/>
                    </a:lnTo>
                    <a:lnTo>
                      <a:pt x="3352" y="375"/>
                    </a:lnTo>
                    <a:lnTo>
                      <a:pt x="3369" y="420"/>
                    </a:lnTo>
                    <a:lnTo>
                      <a:pt x="3371" y="468"/>
                    </a:lnTo>
                    <a:lnTo>
                      <a:pt x="3355" y="523"/>
                    </a:lnTo>
                    <a:lnTo>
                      <a:pt x="3327" y="576"/>
                    </a:lnTo>
                    <a:lnTo>
                      <a:pt x="3287" y="623"/>
                    </a:lnTo>
                    <a:lnTo>
                      <a:pt x="3240" y="668"/>
                    </a:lnTo>
                    <a:lnTo>
                      <a:pt x="3184" y="705"/>
                    </a:lnTo>
                    <a:lnTo>
                      <a:pt x="3126" y="739"/>
                    </a:lnTo>
                    <a:lnTo>
                      <a:pt x="3066" y="765"/>
                    </a:lnTo>
                    <a:lnTo>
                      <a:pt x="3006" y="787"/>
                    </a:lnTo>
                    <a:lnTo>
                      <a:pt x="2834" y="829"/>
                    </a:lnTo>
                    <a:lnTo>
                      <a:pt x="2663" y="866"/>
                    </a:lnTo>
                    <a:lnTo>
                      <a:pt x="2488" y="895"/>
                    </a:lnTo>
                    <a:lnTo>
                      <a:pt x="2313" y="919"/>
                    </a:lnTo>
                    <a:lnTo>
                      <a:pt x="2135" y="936"/>
                    </a:lnTo>
                    <a:lnTo>
                      <a:pt x="1959" y="949"/>
                    </a:lnTo>
                    <a:lnTo>
                      <a:pt x="1782" y="957"/>
                    </a:lnTo>
                    <a:lnTo>
                      <a:pt x="1605" y="963"/>
                    </a:lnTo>
                    <a:lnTo>
                      <a:pt x="1503" y="961"/>
                    </a:lnTo>
                    <a:lnTo>
                      <a:pt x="1401" y="952"/>
                    </a:lnTo>
                    <a:lnTo>
                      <a:pt x="1301" y="939"/>
                    </a:lnTo>
                    <a:lnTo>
                      <a:pt x="1201" y="922"/>
                    </a:lnTo>
                    <a:lnTo>
                      <a:pt x="1101" y="901"/>
                    </a:lnTo>
                    <a:lnTo>
                      <a:pt x="1002" y="878"/>
                    </a:lnTo>
                    <a:lnTo>
                      <a:pt x="903" y="853"/>
                    </a:lnTo>
                    <a:lnTo>
                      <a:pt x="805" y="831"/>
                    </a:lnTo>
                    <a:lnTo>
                      <a:pt x="722" y="811"/>
                    </a:lnTo>
                    <a:lnTo>
                      <a:pt x="638" y="792"/>
                    </a:lnTo>
                    <a:lnTo>
                      <a:pt x="555" y="773"/>
                    </a:lnTo>
                    <a:lnTo>
                      <a:pt x="474" y="751"/>
                    </a:lnTo>
                    <a:lnTo>
                      <a:pt x="392" y="725"/>
                    </a:lnTo>
                    <a:lnTo>
                      <a:pt x="315" y="697"/>
                    </a:lnTo>
                    <a:lnTo>
                      <a:pt x="239" y="661"/>
                    </a:lnTo>
                    <a:lnTo>
                      <a:pt x="169" y="622"/>
                    </a:lnTo>
                    <a:lnTo>
                      <a:pt x="131" y="594"/>
                    </a:lnTo>
                    <a:lnTo>
                      <a:pt x="94" y="559"/>
                    </a:lnTo>
                    <a:lnTo>
                      <a:pt x="58" y="519"/>
                    </a:lnTo>
                    <a:lnTo>
                      <a:pt x="30" y="477"/>
                    </a:lnTo>
                    <a:lnTo>
                      <a:pt x="8" y="433"/>
                    </a:lnTo>
                    <a:lnTo>
                      <a:pt x="0" y="392"/>
                    </a:lnTo>
                    <a:lnTo>
                      <a:pt x="4" y="355"/>
                    </a:lnTo>
                    <a:lnTo>
                      <a:pt x="27" y="325"/>
                    </a:lnTo>
                    <a:lnTo>
                      <a:pt x="117" y="256"/>
                    </a:lnTo>
                    <a:lnTo>
                      <a:pt x="215" y="198"/>
                    </a:lnTo>
                    <a:lnTo>
                      <a:pt x="318" y="148"/>
                    </a:lnTo>
                    <a:lnTo>
                      <a:pt x="428" y="108"/>
                    </a:lnTo>
                    <a:lnTo>
                      <a:pt x="539" y="75"/>
                    </a:lnTo>
                    <a:lnTo>
                      <a:pt x="655" y="48"/>
                    </a:lnTo>
                    <a:lnTo>
                      <a:pt x="771" y="29"/>
                    </a:lnTo>
                    <a:lnTo>
                      <a:pt x="887" y="16"/>
                    </a:lnTo>
                    <a:lnTo>
                      <a:pt x="1090" y="2"/>
                    </a:lnTo>
                    <a:lnTo>
                      <a:pt x="1295" y="0"/>
                    </a:lnTo>
                    <a:lnTo>
                      <a:pt x="1499" y="6"/>
                    </a:lnTo>
                    <a:lnTo>
                      <a:pt x="1704" y="20"/>
                    </a:lnTo>
                    <a:lnTo>
                      <a:pt x="1908" y="36"/>
                    </a:lnTo>
                    <a:lnTo>
                      <a:pt x="2114" y="57"/>
                    </a:lnTo>
                    <a:lnTo>
                      <a:pt x="2319" y="76"/>
                    </a:lnTo>
                    <a:lnTo>
                      <a:pt x="2524" y="94"/>
                    </a:lnTo>
                    <a:close/>
                  </a:path>
                </a:pathLst>
              </a:custGeom>
              <a:solidFill>
                <a:srgbClr val="B3BA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7" name="Freeform 36">
                <a:extLst>
                  <a:ext uri="{FF2B5EF4-FFF2-40B4-BE49-F238E27FC236}">
                    <a16:creationId xmlns:a16="http://schemas.microsoft.com/office/drawing/2014/main" id="{A08AF842-B079-6B76-161A-D6C300E87B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8" y="3862"/>
                <a:ext cx="826" cy="230"/>
              </a:xfrm>
              <a:custGeom>
                <a:avLst/>
                <a:gdLst>
                  <a:gd name="T0" fmla="*/ 0 w 3303"/>
                  <a:gd name="T1" fmla="*/ 0 h 917"/>
                  <a:gd name="T2" fmla="*/ 0 w 3303"/>
                  <a:gd name="T3" fmla="*/ 0 h 917"/>
                  <a:gd name="T4" fmla="*/ 0 w 3303"/>
                  <a:gd name="T5" fmla="*/ 0 h 917"/>
                  <a:gd name="T6" fmla="*/ 0 w 3303"/>
                  <a:gd name="T7" fmla="*/ 0 h 917"/>
                  <a:gd name="T8" fmla="*/ 0 w 3303"/>
                  <a:gd name="T9" fmla="*/ 0 h 917"/>
                  <a:gd name="T10" fmla="*/ 0 w 3303"/>
                  <a:gd name="T11" fmla="*/ 0 h 917"/>
                  <a:gd name="T12" fmla="*/ 0 w 3303"/>
                  <a:gd name="T13" fmla="*/ 0 h 917"/>
                  <a:gd name="T14" fmla="*/ 0 w 3303"/>
                  <a:gd name="T15" fmla="*/ 0 h 917"/>
                  <a:gd name="T16" fmla="*/ 0 w 3303"/>
                  <a:gd name="T17" fmla="*/ 0 h 917"/>
                  <a:gd name="T18" fmla="*/ 0 w 3303"/>
                  <a:gd name="T19" fmla="*/ 0 h 917"/>
                  <a:gd name="T20" fmla="*/ 0 w 3303"/>
                  <a:gd name="T21" fmla="*/ 0 h 917"/>
                  <a:gd name="T22" fmla="*/ 0 w 3303"/>
                  <a:gd name="T23" fmla="*/ 0 h 917"/>
                  <a:gd name="T24" fmla="*/ 0 w 3303"/>
                  <a:gd name="T25" fmla="*/ 0 h 917"/>
                  <a:gd name="T26" fmla="*/ 0 w 3303"/>
                  <a:gd name="T27" fmla="*/ 0 h 917"/>
                  <a:gd name="T28" fmla="*/ 0 w 3303"/>
                  <a:gd name="T29" fmla="*/ 0 h 917"/>
                  <a:gd name="T30" fmla="*/ 0 w 3303"/>
                  <a:gd name="T31" fmla="*/ 0 h 917"/>
                  <a:gd name="T32" fmla="*/ 0 w 3303"/>
                  <a:gd name="T33" fmla="*/ 0 h 917"/>
                  <a:gd name="T34" fmla="*/ 0 w 3303"/>
                  <a:gd name="T35" fmla="*/ 0 h 917"/>
                  <a:gd name="T36" fmla="*/ 0 w 3303"/>
                  <a:gd name="T37" fmla="*/ 0 h 917"/>
                  <a:gd name="T38" fmla="*/ 0 w 3303"/>
                  <a:gd name="T39" fmla="*/ 0 h 917"/>
                  <a:gd name="T40" fmla="*/ 0 w 3303"/>
                  <a:gd name="T41" fmla="*/ 0 h 917"/>
                  <a:gd name="T42" fmla="*/ 0 w 3303"/>
                  <a:gd name="T43" fmla="*/ 0 h 917"/>
                  <a:gd name="T44" fmla="*/ 0 w 3303"/>
                  <a:gd name="T45" fmla="*/ 0 h 917"/>
                  <a:gd name="T46" fmla="*/ 0 w 3303"/>
                  <a:gd name="T47" fmla="*/ 0 h 917"/>
                  <a:gd name="T48" fmla="*/ 0 w 3303"/>
                  <a:gd name="T49" fmla="*/ 0 h 917"/>
                  <a:gd name="T50" fmla="*/ 0 w 3303"/>
                  <a:gd name="T51" fmla="*/ 0 h 917"/>
                  <a:gd name="T52" fmla="*/ 0 w 3303"/>
                  <a:gd name="T53" fmla="*/ 0 h 917"/>
                  <a:gd name="T54" fmla="*/ 0 w 3303"/>
                  <a:gd name="T55" fmla="*/ 0 h 917"/>
                  <a:gd name="T56" fmla="*/ 0 w 3303"/>
                  <a:gd name="T57" fmla="*/ 0 h 917"/>
                  <a:gd name="T58" fmla="*/ 0 w 3303"/>
                  <a:gd name="T59" fmla="*/ 0 h 917"/>
                  <a:gd name="T60" fmla="*/ 0 w 3303"/>
                  <a:gd name="T61" fmla="*/ 0 h 917"/>
                  <a:gd name="T62" fmla="*/ 0 w 3303"/>
                  <a:gd name="T63" fmla="*/ 0 h 917"/>
                  <a:gd name="T64" fmla="*/ 0 w 3303"/>
                  <a:gd name="T65" fmla="*/ 0 h 917"/>
                  <a:gd name="T66" fmla="*/ 0 w 3303"/>
                  <a:gd name="T67" fmla="*/ 0 h 917"/>
                  <a:gd name="T68" fmla="*/ 0 w 3303"/>
                  <a:gd name="T69" fmla="*/ 0 h 917"/>
                  <a:gd name="T70" fmla="*/ 0 w 3303"/>
                  <a:gd name="T71" fmla="*/ 0 h 91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03"/>
                  <a:gd name="T109" fmla="*/ 0 h 917"/>
                  <a:gd name="T110" fmla="*/ 3303 w 3303"/>
                  <a:gd name="T111" fmla="*/ 917 h 91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03" h="917">
                    <a:moveTo>
                      <a:pt x="2472" y="88"/>
                    </a:moveTo>
                    <a:lnTo>
                      <a:pt x="2541" y="92"/>
                    </a:lnTo>
                    <a:lnTo>
                      <a:pt x="2612" y="95"/>
                    </a:lnTo>
                    <a:lnTo>
                      <a:pt x="2684" y="99"/>
                    </a:lnTo>
                    <a:lnTo>
                      <a:pt x="2755" y="107"/>
                    </a:lnTo>
                    <a:lnTo>
                      <a:pt x="2824" y="116"/>
                    </a:lnTo>
                    <a:lnTo>
                      <a:pt x="2894" y="129"/>
                    </a:lnTo>
                    <a:lnTo>
                      <a:pt x="2960" y="147"/>
                    </a:lnTo>
                    <a:lnTo>
                      <a:pt x="3025" y="172"/>
                    </a:lnTo>
                    <a:lnTo>
                      <a:pt x="3072" y="193"/>
                    </a:lnTo>
                    <a:lnTo>
                      <a:pt x="3122" y="218"/>
                    </a:lnTo>
                    <a:lnTo>
                      <a:pt x="3170" y="247"/>
                    </a:lnTo>
                    <a:lnTo>
                      <a:pt x="3216" y="281"/>
                    </a:lnTo>
                    <a:lnTo>
                      <a:pt x="3253" y="317"/>
                    </a:lnTo>
                    <a:lnTo>
                      <a:pt x="3282" y="357"/>
                    </a:lnTo>
                    <a:lnTo>
                      <a:pt x="3299" y="399"/>
                    </a:lnTo>
                    <a:lnTo>
                      <a:pt x="3303" y="445"/>
                    </a:lnTo>
                    <a:lnTo>
                      <a:pt x="3286" y="498"/>
                    </a:lnTo>
                    <a:lnTo>
                      <a:pt x="3259" y="548"/>
                    </a:lnTo>
                    <a:lnTo>
                      <a:pt x="3220" y="594"/>
                    </a:lnTo>
                    <a:lnTo>
                      <a:pt x="3174" y="636"/>
                    </a:lnTo>
                    <a:lnTo>
                      <a:pt x="3119" y="672"/>
                    </a:lnTo>
                    <a:lnTo>
                      <a:pt x="3063" y="704"/>
                    </a:lnTo>
                    <a:lnTo>
                      <a:pt x="3003" y="729"/>
                    </a:lnTo>
                    <a:lnTo>
                      <a:pt x="2944" y="750"/>
                    </a:lnTo>
                    <a:lnTo>
                      <a:pt x="2777" y="791"/>
                    </a:lnTo>
                    <a:lnTo>
                      <a:pt x="2608" y="824"/>
                    </a:lnTo>
                    <a:lnTo>
                      <a:pt x="2436" y="852"/>
                    </a:lnTo>
                    <a:lnTo>
                      <a:pt x="2266" y="875"/>
                    </a:lnTo>
                    <a:lnTo>
                      <a:pt x="2092" y="891"/>
                    </a:lnTo>
                    <a:lnTo>
                      <a:pt x="1919" y="903"/>
                    </a:lnTo>
                    <a:lnTo>
                      <a:pt x="1746" y="911"/>
                    </a:lnTo>
                    <a:lnTo>
                      <a:pt x="1573" y="917"/>
                    </a:lnTo>
                    <a:lnTo>
                      <a:pt x="1473" y="915"/>
                    </a:lnTo>
                    <a:lnTo>
                      <a:pt x="1374" y="908"/>
                    </a:lnTo>
                    <a:lnTo>
                      <a:pt x="1275" y="894"/>
                    </a:lnTo>
                    <a:lnTo>
                      <a:pt x="1177" y="878"/>
                    </a:lnTo>
                    <a:lnTo>
                      <a:pt x="1079" y="857"/>
                    </a:lnTo>
                    <a:lnTo>
                      <a:pt x="981" y="835"/>
                    </a:lnTo>
                    <a:lnTo>
                      <a:pt x="885" y="812"/>
                    </a:lnTo>
                    <a:lnTo>
                      <a:pt x="789" y="791"/>
                    </a:lnTo>
                    <a:lnTo>
                      <a:pt x="707" y="773"/>
                    </a:lnTo>
                    <a:lnTo>
                      <a:pt x="626" y="754"/>
                    </a:lnTo>
                    <a:lnTo>
                      <a:pt x="544" y="735"/>
                    </a:lnTo>
                    <a:lnTo>
                      <a:pt x="465" y="716"/>
                    </a:lnTo>
                    <a:lnTo>
                      <a:pt x="385" y="690"/>
                    </a:lnTo>
                    <a:lnTo>
                      <a:pt x="309" y="663"/>
                    </a:lnTo>
                    <a:lnTo>
                      <a:pt x="235" y="630"/>
                    </a:lnTo>
                    <a:lnTo>
                      <a:pt x="166" y="591"/>
                    </a:lnTo>
                    <a:lnTo>
                      <a:pt x="129" y="565"/>
                    </a:lnTo>
                    <a:lnTo>
                      <a:pt x="93" y="531"/>
                    </a:lnTo>
                    <a:lnTo>
                      <a:pt x="58" y="494"/>
                    </a:lnTo>
                    <a:lnTo>
                      <a:pt x="30" y="454"/>
                    </a:lnTo>
                    <a:lnTo>
                      <a:pt x="8" y="411"/>
                    </a:lnTo>
                    <a:lnTo>
                      <a:pt x="0" y="373"/>
                    </a:lnTo>
                    <a:lnTo>
                      <a:pt x="5" y="337"/>
                    </a:lnTo>
                    <a:lnTo>
                      <a:pt x="28" y="309"/>
                    </a:lnTo>
                    <a:lnTo>
                      <a:pt x="115" y="244"/>
                    </a:lnTo>
                    <a:lnTo>
                      <a:pt x="211" y="188"/>
                    </a:lnTo>
                    <a:lnTo>
                      <a:pt x="313" y="141"/>
                    </a:lnTo>
                    <a:lnTo>
                      <a:pt x="420" y="102"/>
                    </a:lnTo>
                    <a:lnTo>
                      <a:pt x="530" y="70"/>
                    </a:lnTo>
                    <a:lnTo>
                      <a:pt x="643" y="46"/>
                    </a:lnTo>
                    <a:lnTo>
                      <a:pt x="757" y="26"/>
                    </a:lnTo>
                    <a:lnTo>
                      <a:pt x="870" y="14"/>
                    </a:lnTo>
                    <a:lnTo>
                      <a:pt x="1069" y="1"/>
                    </a:lnTo>
                    <a:lnTo>
                      <a:pt x="1269" y="0"/>
                    </a:lnTo>
                    <a:lnTo>
                      <a:pt x="1469" y="5"/>
                    </a:lnTo>
                    <a:lnTo>
                      <a:pt x="1669" y="18"/>
                    </a:lnTo>
                    <a:lnTo>
                      <a:pt x="1870" y="34"/>
                    </a:lnTo>
                    <a:lnTo>
                      <a:pt x="2070" y="53"/>
                    </a:lnTo>
                    <a:lnTo>
                      <a:pt x="2271" y="71"/>
                    </a:lnTo>
                    <a:lnTo>
                      <a:pt x="2472" y="88"/>
                    </a:lnTo>
                    <a:close/>
                  </a:path>
                </a:pathLst>
              </a:custGeom>
              <a:solidFill>
                <a:srgbClr val="99A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8" name="Freeform 37">
                <a:extLst>
                  <a:ext uri="{FF2B5EF4-FFF2-40B4-BE49-F238E27FC236}">
                    <a16:creationId xmlns:a16="http://schemas.microsoft.com/office/drawing/2014/main" id="{6DBFBA47-B6C1-8767-F71E-DD82ABDAA9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8" y="3868"/>
                <a:ext cx="808" cy="218"/>
              </a:xfrm>
              <a:custGeom>
                <a:avLst/>
                <a:gdLst>
                  <a:gd name="T0" fmla="*/ 0 w 3232"/>
                  <a:gd name="T1" fmla="*/ 0 h 874"/>
                  <a:gd name="T2" fmla="*/ 0 w 3232"/>
                  <a:gd name="T3" fmla="*/ 0 h 874"/>
                  <a:gd name="T4" fmla="*/ 0 w 3232"/>
                  <a:gd name="T5" fmla="*/ 0 h 874"/>
                  <a:gd name="T6" fmla="*/ 0 w 3232"/>
                  <a:gd name="T7" fmla="*/ 0 h 874"/>
                  <a:gd name="T8" fmla="*/ 0 w 3232"/>
                  <a:gd name="T9" fmla="*/ 0 h 874"/>
                  <a:gd name="T10" fmla="*/ 0 w 3232"/>
                  <a:gd name="T11" fmla="*/ 0 h 874"/>
                  <a:gd name="T12" fmla="*/ 0 w 3232"/>
                  <a:gd name="T13" fmla="*/ 0 h 874"/>
                  <a:gd name="T14" fmla="*/ 0 w 3232"/>
                  <a:gd name="T15" fmla="*/ 0 h 874"/>
                  <a:gd name="T16" fmla="*/ 0 w 3232"/>
                  <a:gd name="T17" fmla="*/ 0 h 874"/>
                  <a:gd name="T18" fmla="*/ 0 w 3232"/>
                  <a:gd name="T19" fmla="*/ 0 h 874"/>
                  <a:gd name="T20" fmla="*/ 0 w 3232"/>
                  <a:gd name="T21" fmla="*/ 0 h 874"/>
                  <a:gd name="T22" fmla="*/ 0 w 3232"/>
                  <a:gd name="T23" fmla="*/ 0 h 874"/>
                  <a:gd name="T24" fmla="*/ 0 w 3232"/>
                  <a:gd name="T25" fmla="*/ 0 h 874"/>
                  <a:gd name="T26" fmla="*/ 0 w 3232"/>
                  <a:gd name="T27" fmla="*/ 0 h 874"/>
                  <a:gd name="T28" fmla="*/ 0 w 3232"/>
                  <a:gd name="T29" fmla="*/ 0 h 874"/>
                  <a:gd name="T30" fmla="*/ 0 w 3232"/>
                  <a:gd name="T31" fmla="*/ 0 h 874"/>
                  <a:gd name="T32" fmla="*/ 0 w 3232"/>
                  <a:gd name="T33" fmla="*/ 0 h 874"/>
                  <a:gd name="T34" fmla="*/ 0 w 3232"/>
                  <a:gd name="T35" fmla="*/ 0 h 874"/>
                  <a:gd name="T36" fmla="*/ 0 w 3232"/>
                  <a:gd name="T37" fmla="*/ 0 h 874"/>
                  <a:gd name="T38" fmla="*/ 0 w 3232"/>
                  <a:gd name="T39" fmla="*/ 0 h 874"/>
                  <a:gd name="T40" fmla="*/ 0 w 3232"/>
                  <a:gd name="T41" fmla="*/ 0 h 874"/>
                  <a:gd name="T42" fmla="*/ 0 w 3232"/>
                  <a:gd name="T43" fmla="*/ 0 h 874"/>
                  <a:gd name="T44" fmla="*/ 0 w 3232"/>
                  <a:gd name="T45" fmla="*/ 0 h 874"/>
                  <a:gd name="T46" fmla="*/ 0 w 3232"/>
                  <a:gd name="T47" fmla="*/ 0 h 874"/>
                  <a:gd name="T48" fmla="*/ 0 w 3232"/>
                  <a:gd name="T49" fmla="*/ 0 h 874"/>
                  <a:gd name="T50" fmla="*/ 0 w 3232"/>
                  <a:gd name="T51" fmla="*/ 0 h 874"/>
                  <a:gd name="T52" fmla="*/ 0 w 3232"/>
                  <a:gd name="T53" fmla="*/ 0 h 874"/>
                  <a:gd name="T54" fmla="*/ 0 w 3232"/>
                  <a:gd name="T55" fmla="*/ 0 h 874"/>
                  <a:gd name="T56" fmla="*/ 0 w 3232"/>
                  <a:gd name="T57" fmla="*/ 0 h 874"/>
                  <a:gd name="T58" fmla="*/ 0 w 3232"/>
                  <a:gd name="T59" fmla="*/ 0 h 874"/>
                  <a:gd name="T60" fmla="*/ 0 w 3232"/>
                  <a:gd name="T61" fmla="*/ 0 h 874"/>
                  <a:gd name="T62" fmla="*/ 0 w 3232"/>
                  <a:gd name="T63" fmla="*/ 0 h 874"/>
                  <a:gd name="T64" fmla="*/ 0 w 3232"/>
                  <a:gd name="T65" fmla="*/ 0 h 874"/>
                  <a:gd name="T66" fmla="*/ 0 w 3232"/>
                  <a:gd name="T67" fmla="*/ 0 h 874"/>
                  <a:gd name="T68" fmla="*/ 0 w 3232"/>
                  <a:gd name="T69" fmla="*/ 0 h 874"/>
                  <a:gd name="T70" fmla="*/ 0 w 3232"/>
                  <a:gd name="T71" fmla="*/ 0 h 87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232"/>
                  <a:gd name="T109" fmla="*/ 0 h 874"/>
                  <a:gd name="T110" fmla="*/ 3232 w 3232"/>
                  <a:gd name="T111" fmla="*/ 874 h 87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232" h="874">
                    <a:moveTo>
                      <a:pt x="2420" y="85"/>
                    </a:moveTo>
                    <a:lnTo>
                      <a:pt x="2487" y="88"/>
                    </a:lnTo>
                    <a:lnTo>
                      <a:pt x="2557" y="92"/>
                    </a:lnTo>
                    <a:lnTo>
                      <a:pt x="2626" y="96"/>
                    </a:lnTo>
                    <a:lnTo>
                      <a:pt x="2696" y="103"/>
                    </a:lnTo>
                    <a:lnTo>
                      <a:pt x="2764" y="111"/>
                    </a:lnTo>
                    <a:lnTo>
                      <a:pt x="2831" y="123"/>
                    </a:lnTo>
                    <a:lnTo>
                      <a:pt x="2896" y="140"/>
                    </a:lnTo>
                    <a:lnTo>
                      <a:pt x="2962" y="164"/>
                    </a:lnTo>
                    <a:lnTo>
                      <a:pt x="3006" y="185"/>
                    </a:lnTo>
                    <a:lnTo>
                      <a:pt x="3056" y="209"/>
                    </a:lnTo>
                    <a:lnTo>
                      <a:pt x="3103" y="237"/>
                    </a:lnTo>
                    <a:lnTo>
                      <a:pt x="3148" y="270"/>
                    </a:lnTo>
                    <a:lnTo>
                      <a:pt x="3184" y="303"/>
                    </a:lnTo>
                    <a:lnTo>
                      <a:pt x="3213" y="341"/>
                    </a:lnTo>
                    <a:lnTo>
                      <a:pt x="3230" y="381"/>
                    </a:lnTo>
                    <a:lnTo>
                      <a:pt x="3232" y="425"/>
                    </a:lnTo>
                    <a:lnTo>
                      <a:pt x="3216" y="476"/>
                    </a:lnTo>
                    <a:lnTo>
                      <a:pt x="3189" y="523"/>
                    </a:lnTo>
                    <a:lnTo>
                      <a:pt x="3151" y="567"/>
                    </a:lnTo>
                    <a:lnTo>
                      <a:pt x="3107" y="606"/>
                    </a:lnTo>
                    <a:lnTo>
                      <a:pt x="3053" y="641"/>
                    </a:lnTo>
                    <a:lnTo>
                      <a:pt x="2998" y="672"/>
                    </a:lnTo>
                    <a:lnTo>
                      <a:pt x="2939" y="696"/>
                    </a:lnTo>
                    <a:lnTo>
                      <a:pt x="2882" y="715"/>
                    </a:lnTo>
                    <a:lnTo>
                      <a:pt x="2718" y="754"/>
                    </a:lnTo>
                    <a:lnTo>
                      <a:pt x="2552" y="786"/>
                    </a:lnTo>
                    <a:lnTo>
                      <a:pt x="2385" y="812"/>
                    </a:lnTo>
                    <a:lnTo>
                      <a:pt x="2217" y="835"/>
                    </a:lnTo>
                    <a:lnTo>
                      <a:pt x="2047" y="849"/>
                    </a:lnTo>
                    <a:lnTo>
                      <a:pt x="1878" y="861"/>
                    </a:lnTo>
                    <a:lnTo>
                      <a:pt x="1707" y="868"/>
                    </a:lnTo>
                    <a:lnTo>
                      <a:pt x="1538" y="874"/>
                    </a:lnTo>
                    <a:lnTo>
                      <a:pt x="1441" y="872"/>
                    </a:lnTo>
                    <a:lnTo>
                      <a:pt x="1344" y="865"/>
                    </a:lnTo>
                    <a:lnTo>
                      <a:pt x="1247" y="853"/>
                    </a:lnTo>
                    <a:lnTo>
                      <a:pt x="1152" y="837"/>
                    </a:lnTo>
                    <a:lnTo>
                      <a:pt x="1055" y="818"/>
                    </a:lnTo>
                    <a:lnTo>
                      <a:pt x="961" y="797"/>
                    </a:lnTo>
                    <a:lnTo>
                      <a:pt x="867" y="775"/>
                    </a:lnTo>
                    <a:lnTo>
                      <a:pt x="773" y="755"/>
                    </a:lnTo>
                    <a:lnTo>
                      <a:pt x="693" y="737"/>
                    </a:lnTo>
                    <a:lnTo>
                      <a:pt x="614" y="720"/>
                    </a:lnTo>
                    <a:lnTo>
                      <a:pt x="534" y="701"/>
                    </a:lnTo>
                    <a:lnTo>
                      <a:pt x="455" y="682"/>
                    </a:lnTo>
                    <a:lnTo>
                      <a:pt x="377" y="660"/>
                    </a:lnTo>
                    <a:lnTo>
                      <a:pt x="303" y="633"/>
                    </a:lnTo>
                    <a:lnTo>
                      <a:pt x="231" y="600"/>
                    </a:lnTo>
                    <a:lnTo>
                      <a:pt x="163" y="564"/>
                    </a:lnTo>
                    <a:lnTo>
                      <a:pt x="127" y="539"/>
                    </a:lnTo>
                    <a:lnTo>
                      <a:pt x="91" y="507"/>
                    </a:lnTo>
                    <a:lnTo>
                      <a:pt x="56" y="471"/>
                    </a:lnTo>
                    <a:lnTo>
                      <a:pt x="29" y="433"/>
                    </a:lnTo>
                    <a:lnTo>
                      <a:pt x="9" y="393"/>
                    </a:lnTo>
                    <a:lnTo>
                      <a:pt x="0" y="356"/>
                    </a:lnTo>
                    <a:lnTo>
                      <a:pt x="5" y="321"/>
                    </a:lnTo>
                    <a:lnTo>
                      <a:pt x="28" y="295"/>
                    </a:lnTo>
                    <a:lnTo>
                      <a:pt x="114" y="232"/>
                    </a:lnTo>
                    <a:lnTo>
                      <a:pt x="207" y="180"/>
                    </a:lnTo>
                    <a:lnTo>
                      <a:pt x="306" y="134"/>
                    </a:lnTo>
                    <a:lnTo>
                      <a:pt x="411" y="98"/>
                    </a:lnTo>
                    <a:lnTo>
                      <a:pt x="518" y="67"/>
                    </a:lnTo>
                    <a:lnTo>
                      <a:pt x="629" y="44"/>
                    </a:lnTo>
                    <a:lnTo>
                      <a:pt x="740" y="26"/>
                    </a:lnTo>
                    <a:lnTo>
                      <a:pt x="851" y="15"/>
                    </a:lnTo>
                    <a:lnTo>
                      <a:pt x="1046" y="1"/>
                    </a:lnTo>
                    <a:lnTo>
                      <a:pt x="1241" y="0"/>
                    </a:lnTo>
                    <a:lnTo>
                      <a:pt x="1437" y="5"/>
                    </a:lnTo>
                    <a:lnTo>
                      <a:pt x="1634" y="18"/>
                    </a:lnTo>
                    <a:lnTo>
                      <a:pt x="1829" y="33"/>
                    </a:lnTo>
                    <a:lnTo>
                      <a:pt x="2026" y="51"/>
                    </a:lnTo>
                    <a:lnTo>
                      <a:pt x="2223" y="68"/>
                    </a:lnTo>
                    <a:lnTo>
                      <a:pt x="2420" y="85"/>
                    </a:lnTo>
                    <a:close/>
                  </a:path>
                </a:pathLst>
              </a:custGeom>
              <a:solidFill>
                <a:srgbClr val="7D8A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9" name="Freeform 38">
                <a:extLst>
                  <a:ext uri="{FF2B5EF4-FFF2-40B4-BE49-F238E27FC236}">
                    <a16:creationId xmlns:a16="http://schemas.microsoft.com/office/drawing/2014/main" id="{B2E71E94-05D0-DEC6-D062-9697B60305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2" y="2560"/>
                <a:ext cx="720" cy="1528"/>
              </a:xfrm>
              <a:custGeom>
                <a:avLst/>
                <a:gdLst>
                  <a:gd name="T0" fmla="*/ 0 w 2878"/>
                  <a:gd name="T1" fmla="*/ 0 h 6111"/>
                  <a:gd name="T2" fmla="*/ 0 w 2878"/>
                  <a:gd name="T3" fmla="*/ 0 h 6111"/>
                  <a:gd name="T4" fmla="*/ 0 w 2878"/>
                  <a:gd name="T5" fmla="*/ 0 h 6111"/>
                  <a:gd name="T6" fmla="*/ 0 w 2878"/>
                  <a:gd name="T7" fmla="*/ 0 h 6111"/>
                  <a:gd name="T8" fmla="*/ 0 w 2878"/>
                  <a:gd name="T9" fmla="*/ 0 h 6111"/>
                  <a:gd name="T10" fmla="*/ 0 w 2878"/>
                  <a:gd name="T11" fmla="*/ 0 h 6111"/>
                  <a:gd name="T12" fmla="*/ 0 w 2878"/>
                  <a:gd name="T13" fmla="*/ 0 h 6111"/>
                  <a:gd name="T14" fmla="*/ 0 w 2878"/>
                  <a:gd name="T15" fmla="*/ 0 h 6111"/>
                  <a:gd name="T16" fmla="*/ 0 w 2878"/>
                  <a:gd name="T17" fmla="*/ 0 h 6111"/>
                  <a:gd name="T18" fmla="*/ 0 w 2878"/>
                  <a:gd name="T19" fmla="*/ 0 h 6111"/>
                  <a:gd name="T20" fmla="*/ 0 w 2878"/>
                  <a:gd name="T21" fmla="*/ 0 h 6111"/>
                  <a:gd name="T22" fmla="*/ 0 w 2878"/>
                  <a:gd name="T23" fmla="*/ 0 h 6111"/>
                  <a:gd name="T24" fmla="*/ 0 w 2878"/>
                  <a:gd name="T25" fmla="*/ 0 h 6111"/>
                  <a:gd name="T26" fmla="*/ 0 w 2878"/>
                  <a:gd name="T27" fmla="*/ 0 h 6111"/>
                  <a:gd name="T28" fmla="*/ 0 w 2878"/>
                  <a:gd name="T29" fmla="*/ 0 h 6111"/>
                  <a:gd name="T30" fmla="*/ 0 w 2878"/>
                  <a:gd name="T31" fmla="*/ 0 h 6111"/>
                  <a:gd name="T32" fmla="*/ 0 w 2878"/>
                  <a:gd name="T33" fmla="*/ 0 h 6111"/>
                  <a:gd name="T34" fmla="*/ 0 w 2878"/>
                  <a:gd name="T35" fmla="*/ 0 h 6111"/>
                  <a:gd name="T36" fmla="*/ 0 w 2878"/>
                  <a:gd name="T37" fmla="*/ 0 h 6111"/>
                  <a:gd name="T38" fmla="*/ 0 w 2878"/>
                  <a:gd name="T39" fmla="*/ 0 h 6111"/>
                  <a:gd name="T40" fmla="*/ 0 w 2878"/>
                  <a:gd name="T41" fmla="*/ 0 h 6111"/>
                  <a:gd name="T42" fmla="*/ 0 w 2878"/>
                  <a:gd name="T43" fmla="*/ 0 h 6111"/>
                  <a:gd name="T44" fmla="*/ 0 w 2878"/>
                  <a:gd name="T45" fmla="*/ 0 h 6111"/>
                  <a:gd name="T46" fmla="*/ 0 w 2878"/>
                  <a:gd name="T47" fmla="*/ 0 h 6111"/>
                  <a:gd name="T48" fmla="*/ 0 w 2878"/>
                  <a:gd name="T49" fmla="*/ 0 h 6111"/>
                  <a:gd name="T50" fmla="*/ 0 w 2878"/>
                  <a:gd name="T51" fmla="*/ 0 h 6111"/>
                  <a:gd name="T52" fmla="*/ 0 w 2878"/>
                  <a:gd name="T53" fmla="*/ 0 h 6111"/>
                  <a:gd name="T54" fmla="*/ 0 w 2878"/>
                  <a:gd name="T55" fmla="*/ 0 h 6111"/>
                  <a:gd name="T56" fmla="*/ 0 w 2878"/>
                  <a:gd name="T57" fmla="*/ 0 h 6111"/>
                  <a:gd name="T58" fmla="*/ 0 w 2878"/>
                  <a:gd name="T59" fmla="*/ 0 h 6111"/>
                  <a:gd name="T60" fmla="*/ 0 w 2878"/>
                  <a:gd name="T61" fmla="*/ 0 h 6111"/>
                  <a:gd name="T62" fmla="*/ 0 w 2878"/>
                  <a:gd name="T63" fmla="*/ 0 h 6111"/>
                  <a:gd name="T64" fmla="*/ 0 w 2878"/>
                  <a:gd name="T65" fmla="*/ 0 h 6111"/>
                  <a:gd name="T66" fmla="*/ 0 w 2878"/>
                  <a:gd name="T67" fmla="*/ 0 h 6111"/>
                  <a:gd name="T68" fmla="*/ 0 w 2878"/>
                  <a:gd name="T69" fmla="*/ 0 h 6111"/>
                  <a:gd name="T70" fmla="*/ 0 w 2878"/>
                  <a:gd name="T71" fmla="*/ 0 h 6111"/>
                  <a:gd name="T72" fmla="*/ 0 w 2878"/>
                  <a:gd name="T73" fmla="*/ 0 h 6111"/>
                  <a:gd name="T74" fmla="*/ 0 w 2878"/>
                  <a:gd name="T75" fmla="*/ 0 h 6111"/>
                  <a:gd name="T76" fmla="*/ 0 w 2878"/>
                  <a:gd name="T77" fmla="*/ 0 h 6111"/>
                  <a:gd name="T78" fmla="*/ 0 w 2878"/>
                  <a:gd name="T79" fmla="*/ 0 h 6111"/>
                  <a:gd name="T80" fmla="*/ 0 w 2878"/>
                  <a:gd name="T81" fmla="*/ 0 h 6111"/>
                  <a:gd name="T82" fmla="*/ 0 w 2878"/>
                  <a:gd name="T83" fmla="*/ 0 h 6111"/>
                  <a:gd name="T84" fmla="*/ 0 w 2878"/>
                  <a:gd name="T85" fmla="*/ 0 h 6111"/>
                  <a:gd name="T86" fmla="*/ 0 w 2878"/>
                  <a:gd name="T87" fmla="*/ 0 h 6111"/>
                  <a:gd name="T88" fmla="*/ 0 w 2878"/>
                  <a:gd name="T89" fmla="*/ 0 h 6111"/>
                  <a:gd name="T90" fmla="*/ 0 w 2878"/>
                  <a:gd name="T91" fmla="*/ 0 h 6111"/>
                  <a:gd name="T92" fmla="*/ 0 w 2878"/>
                  <a:gd name="T93" fmla="*/ 0 h 6111"/>
                  <a:gd name="T94" fmla="*/ 0 w 2878"/>
                  <a:gd name="T95" fmla="*/ 0 h 6111"/>
                  <a:gd name="T96" fmla="*/ 0 w 2878"/>
                  <a:gd name="T97" fmla="*/ 0 h 6111"/>
                  <a:gd name="T98" fmla="*/ 0 w 2878"/>
                  <a:gd name="T99" fmla="*/ 0 h 6111"/>
                  <a:gd name="T100" fmla="*/ 0 w 2878"/>
                  <a:gd name="T101" fmla="*/ 0 h 6111"/>
                  <a:gd name="T102" fmla="*/ 0 w 2878"/>
                  <a:gd name="T103" fmla="*/ 0 h 611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878"/>
                  <a:gd name="T157" fmla="*/ 0 h 6111"/>
                  <a:gd name="T158" fmla="*/ 2878 w 2878"/>
                  <a:gd name="T159" fmla="*/ 6111 h 611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878" h="6111">
                    <a:moveTo>
                      <a:pt x="2363" y="127"/>
                    </a:moveTo>
                    <a:lnTo>
                      <a:pt x="2404" y="221"/>
                    </a:lnTo>
                    <a:lnTo>
                      <a:pt x="2489" y="200"/>
                    </a:lnTo>
                    <a:lnTo>
                      <a:pt x="2499" y="211"/>
                    </a:lnTo>
                    <a:lnTo>
                      <a:pt x="2520" y="211"/>
                    </a:lnTo>
                    <a:lnTo>
                      <a:pt x="2551" y="316"/>
                    </a:lnTo>
                    <a:lnTo>
                      <a:pt x="2541" y="368"/>
                    </a:lnTo>
                    <a:lnTo>
                      <a:pt x="2520" y="389"/>
                    </a:lnTo>
                    <a:lnTo>
                      <a:pt x="2469" y="389"/>
                    </a:lnTo>
                    <a:lnTo>
                      <a:pt x="2414" y="337"/>
                    </a:lnTo>
                    <a:lnTo>
                      <a:pt x="2394" y="357"/>
                    </a:lnTo>
                    <a:lnTo>
                      <a:pt x="2394" y="527"/>
                    </a:lnTo>
                    <a:lnTo>
                      <a:pt x="2404" y="537"/>
                    </a:lnTo>
                    <a:lnTo>
                      <a:pt x="2469" y="505"/>
                    </a:lnTo>
                    <a:lnTo>
                      <a:pt x="2499" y="527"/>
                    </a:lnTo>
                    <a:lnTo>
                      <a:pt x="2520" y="548"/>
                    </a:lnTo>
                    <a:lnTo>
                      <a:pt x="2520" y="695"/>
                    </a:lnTo>
                    <a:lnTo>
                      <a:pt x="2499" y="716"/>
                    </a:lnTo>
                    <a:lnTo>
                      <a:pt x="2456" y="716"/>
                    </a:lnTo>
                    <a:lnTo>
                      <a:pt x="2404" y="643"/>
                    </a:lnTo>
                    <a:lnTo>
                      <a:pt x="2394" y="633"/>
                    </a:lnTo>
                    <a:lnTo>
                      <a:pt x="2363" y="821"/>
                    </a:lnTo>
                    <a:lnTo>
                      <a:pt x="2363" y="843"/>
                    </a:lnTo>
                    <a:lnTo>
                      <a:pt x="2373" y="855"/>
                    </a:lnTo>
                    <a:lnTo>
                      <a:pt x="2435" y="832"/>
                    </a:lnTo>
                    <a:lnTo>
                      <a:pt x="2499" y="896"/>
                    </a:lnTo>
                    <a:lnTo>
                      <a:pt x="2489" y="1021"/>
                    </a:lnTo>
                    <a:lnTo>
                      <a:pt x="2446" y="1042"/>
                    </a:lnTo>
                    <a:lnTo>
                      <a:pt x="2373" y="971"/>
                    </a:lnTo>
                    <a:lnTo>
                      <a:pt x="2330" y="980"/>
                    </a:lnTo>
                    <a:lnTo>
                      <a:pt x="2225" y="1158"/>
                    </a:lnTo>
                    <a:lnTo>
                      <a:pt x="2151" y="1233"/>
                    </a:lnTo>
                    <a:lnTo>
                      <a:pt x="2162" y="1358"/>
                    </a:lnTo>
                    <a:lnTo>
                      <a:pt x="2278" y="1590"/>
                    </a:lnTo>
                    <a:lnTo>
                      <a:pt x="2363" y="1822"/>
                    </a:lnTo>
                    <a:lnTo>
                      <a:pt x="2350" y="2002"/>
                    </a:lnTo>
                    <a:lnTo>
                      <a:pt x="2258" y="2159"/>
                    </a:lnTo>
                    <a:lnTo>
                      <a:pt x="1856" y="2519"/>
                    </a:lnTo>
                    <a:lnTo>
                      <a:pt x="1750" y="2676"/>
                    </a:lnTo>
                    <a:lnTo>
                      <a:pt x="1771" y="2771"/>
                    </a:lnTo>
                    <a:lnTo>
                      <a:pt x="1907" y="2898"/>
                    </a:lnTo>
                    <a:lnTo>
                      <a:pt x="2183" y="3003"/>
                    </a:lnTo>
                    <a:lnTo>
                      <a:pt x="2520" y="3183"/>
                    </a:lnTo>
                    <a:lnTo>
                      <a:pt x="2742" y="3393"/>
                    </a:lnTo>
                    <a:lnTo>
                      <a:pt x="2858" y="3593"/>
                    </a:lnTo>
                    <a:lnTo>
                      <a:pt x="2878" y="3750"/>
                    </a:lnTo>
                    <a:lnTo>
                      <a:pt x="2867" y="3952"/>
                    </a:lnTo>
                    <a:lnTo>
                      <a:pt x="2794" y="4109"/>
                    </a:lnTo>
                    <a:lnTo>
                      <a:pt x="2605" y="4278"/>
                    </a:lnTo>
                    <a:lnTo>
                      <a:pt x="2414" y="4383"/>
                    </a:lnTo>
                    <a:lnTo>
                      <a:pt x="2330" y="4489"/>
                    </a:lnTo>
                    <a:lnTo>
                      <a:pt x="2373" y="4699"/>
                    </a:lnTo>
                    <a:lnTo>
                      <a:pt x="2478" y="4931"/>
                    </a:lnTo>
                    <a:lnTo>
                      <a:pt x="2571" y="5205"/>
                    </a:lnTo>
                    <a:lnTo>
                      <a:pt x="2562" y="5500"/>
                    </a:lnTo>
                    <a:lnTo>
                      <a:pt x="2394" y="5763"/>
                    </a:lnTo>
                    <a:lnTo>
                      <a:pt x="2192" y="5954"/>
                    </a:lnTo>
                    <a:lnTo>
                      <a:pt x="2098" y="5984"/>
                    </a:lnTo>
                    <a:lnTo>
                      <a:pt x="2003" y="6048"/>
                    </a:lnTo>
                    <a:lnTo>
                      <a:pt x="1708" y="6111"/>
                    </a:lnTo>
                    <a:lnTo>
                      <a:pt x="1497" y="6090"/>
                    </a:lnTo>
                    <a:lnTo>
                      <a:pt x="1045" y="5954"/>
                    </a:lnTo>
                    <a:lnTo>
                      <a:pt x="856" y="5879"/>
                    </a:lnTo>
                    <a:lnTo>
                      <a:pt x="570" y="5763"/>
                    </a:lnTo>
                    <a:lnTo>
                      <a:pt x="402" y="5636"/>
                    </a:lnTo>
                    <a:lnTo>
                      <a:pt x="211" y="5447"/>
                    </a:lnTo>
                    <a:lnTo>
                      <a:pt x="54" y="5226"/>
                    </a:lnTo>
                    <a:lnTo>
                      <a:pt x="21" y="5153"/>
                    </a:lnTo>
                    <a:lnTo>
                      <a:pt x="0" y="4898"/>
                    </a:lnTo>
                    <a:lnTo>
                      <a:pt x="86" y="4646"/>
                    </a:lnTo>
                    <a:lnTo>
                      <a:pt x="307" y="4383"/>
                    </a:lnTo>
                    <a:lnTo>
                      <a:pt x="623" y="4118"/>
                    </a:lnTo>
                    <a:lnTo>
                      <a:pt x="695" y="3982"/>
                    </a:lnTo>
                    <a:lnTo>
                      <a:pt x="665" y="3835"/>
                    </a:lnTo>
                    <a:lnTo>
                      <a:pt x="465" y="3540"/>
                    </a:lnTo>
                    <a:lnTo>
                      <a:pt x="412" y="3383"/>
                    </a:lnTo>
                    <a:lnTo>
                      <a:pt x="423" y="3267"/>
                    </a:lnTo>
                    <a:lnTo>
                      <a:pt x="518" y="3076"/>
                    </a:lnTo>
                    <a:lnTo>
                      <a:pt x="695" y="2907"/>
                    </a:lnTo>
                    <a:lnTo>
                      <a:pt x="1002" y="2791"/>
                    </a:lnTo>
                    <a:lnTo>
                      <a:pt x="1087" y="2791"/>
                    </a:lnTo>
                    <a:lnTo>
                      <a:pt x="1118" y="2761"/>
                    </a:lnTo>
                    <a:lnTo>
                      <a:pt x="1193" y="2529"/>
                    </a:lnTo>
                    <a:lnTo>
                      <a:pt x="1340" y="2329"/>
                    </a:lnTo>
                    <a:lnTo>
                      <a:pt x="1624" y="2066"/>
                    </a:lnTo>
                    <a:lnTo>
                      <a:pt x="1771" y="1833"/>
                    </a:lnTo>
                    <a:lnTo>
                      <a:pt x="1802" y="1665"/>
                    </a:lnTo>
                    <a:lnTo>
                      <a:pt x="1750" y="1495"/>
                    </a:lnTo>
                    <a:lnTo>
                      <a:pt x="1592" y="1253"/>
                    </a:lnTo>
                    <a:lnTo>
                      <a:pt x="1571" y="1181"/>
                    </a:lnTo>
                    <a:lnTo>
                      <a:pt x="1571" y="1128"/>
                    </a:lnTo>
                    <a:lnTo>
                      <a:pt x="1475" y="991"/>
                    </a:lnTo>
                    <a:lnTo>
                      <a:pt x="1464" y="937"/>
                    </a:lnTo>
                    <a:lnTo>
                      <a:pt x="1425" y="896"/>
                    </a:lnTo>
                    <a:lnTo>
                      <a:pt x="1434" y="843"/>
                    </a:lnTo>
                    <a:lnTo>
                      <a:pt x="1464" y="810"/>
                    </a:lnTo>
                    <a:lnTo>
                      <a:pt x="1464" y="600"/>
                    </a:lnTo>
                    <a:lnTo>
                      <a:pt x="1434" y="548"/>
                    </a:lnTo>
                    <a:lnTo>
                      <a:pt x="1487" y="432"/>
                    </a:lnTo>
                    <a:lnTo>
                      <a:pt x="1497" y="147"/>
                    </a:lnTo>
                    <a:lnTo>
                      <a:pt x="1571" y="63"/>
                    </a:lnTo>
                    <a:lnTo>
                      <a:pt x="1644" y="11"/>
                    </a:lnTo>
                    <a:lnTo>
                      <a:pt x="1708" y="0"/>
                    </a:lnTo>
                    <a:lnTo>
                      <a:pt x="2267" y="72"/>
                    </a:lnTo>
                    <a:lnTo>
                      <a:pt x="2363" y="1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0" name="Freeform 39">
                <a:extLst>
                  <a:ext uri="{FF2B5EF4-FFF2-40B4-BE49-F238E27FC236}">
                    <a16:creationId xmlns:a16="http://schemas.microsoft.com/office/drawing/2014/main" id="{D60DACD7-B3D8-DD1A-3D12-E291434B3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5" y="2589"/>
                <a:ext cx="198" cy="861"/>
              </a:xfrm>
              <a:custGeom>
                <a:avLst/>
                <a:gdLst>
                  <a:gd name="T0" fmla="*/ 0 w 792"/>
                  <a:gd name="T1" fmla="*/ 0 h 3445"/>
                  <a:gd name="T2" fmla="*/ 0 w 792"/>
                  <a:gd name="T3" fmla="*/ 0 h 3445"/>
                  <a:gd name="T4" fmla="*/ 0 w 792"/>
                  <a:gd name="T5" fmla="*/ 0 h 3445"/>
                  <a:gd name="T6" fmla="*/ 0 w 792"/>
                  <a:gd name="T7" fmla="*/ 0 h 3445"/>
                  <a:gd name="T8" fmla="*/ 0 w 792"/>
                  <a:gd name="T9" fmla="*/ 0 h 3445"/>
                  <a:gd name="T10" fmla="*/ 0 w 792"/>
                  <a:gd name="T11" fmla="*/ 0 h 3445"/>
                  <a:gd name="T12" fmla="*/ 0 w 792"/>
                  <a:gd name="T13" fmla="*/ 0 h 3445"/>
                  <a:gd name="T14" fmla="*/ 0 w 792"/>
                  <a:gd name="T15" fmla="*/ 0 h 3445"/>
                  <a:gd name="T16" fmla="*/ 0 w 792"/>
                  <a:gd name="T17" fmla="*/ 0 h 3445"/>
                  <a:gd name="T18" fmla="*/ 0 w 792"/>
                  <a:gd name="T19" fmla="*/ 0 h 3445"/>
                  <a:gd name="T20" fmla="*/ 0 w 792"/>
                  <a:gd name="T21" fmla="*/ 0 h 3445"/>
                  <a:gd name="T22" fmla="*/ 0 w 792"/>
                  <a:gd name="T23" fmla="*/ 0 h 3445"/>
                  <a:gd name="T24" fmla="*/ 0 w 792"/>
                  <a:gd name="T25" fmla="*/ 0 h 3445"/>
                  <a:gd name="T26" fmla="*/ 0 w 792"/>
                  <a:gd name="T27" fmla="*/ 0 h 3445"/>
                  <a:gd name="T28" fmla="*/ 0 w 792"/>
                  <a:gd name="T29" fmla="*/ 0 h 3445"/>
                  <a:gd name="T30" fmla="*/ 0 w 792"/>
                  <a:gd name="T31" fmla="*/ 0 h 3445"/>
                  <a:gd name="T32" fmla="*/ 0 w 792"/>
                  <a:gd name="T33" fmla="*/ 0 h 3445"/>
                  <a:gd name="T34" fmla="*/ 0 w 792"/>
                  <a:gd name="T35" fmla="*/ 0 h 3445"/>
                  <a:gd name="T36" fmla="*/ 0 w 792"/>
                  <a:gd name="T37" fmla="*/ 0 h 3445"/>
                  <a:gd name="T38" fmla="*/ 0 w 792"/>
                  <a:gd name="T39" fmla="*/ 0 h 3445"/>
                  <a:gd name="T40" fmla="*/ 0 w 792"/>
                  <a:gd name="T41" fmla="*/ 0 h 3445"/>
                  <a:gd name="T42" fmla="*/ 0 w 792"/>
                  <a:gd name="T43" fmla="*/ 0 h 3445"/>
                  <a:gd name="T44" fmla="*/ 0 w 792"/>
                  <a:gd name="T45" fmla="*/ 0 h 3445"/>
                  <a:gd name="T46" fmla="*/ 0 w 792"/>
                  <a:gd name="T47" fmla="*/ 0 h 3445"/>
                  <a:gd name="T48" fmla="*/ 0 w 792"/>
                  <a:gd name="T49" fmla="*/ 0 h 3445"/>
                  <a:gd name="T50" fmla="*/ 0 w 792"/>
                  <a:gd name="T51" fmla="*/ 0 h 3445"/>
                  <a:gd name="T52" fmla="*/ 0 w 792"/>
                  <a:gd name="T53" fmla="*/ 0 h 3445"/>
                  <a:gd name="T54" fmla="*/ 0 w 792"/>
                  <a:gd name="T55" fmla="*/ 0 h 3445"/>
                  <a:gd name="T56" fmla="*/ 0 w 792"/>
                  <a:gd name="T57" fmla="*/ 0 h 3445"/>
                  <a:gd name="T58" fmla="*/ 0 w 792"/>
                  <a:gd name="T59" fmla="*/ 0 h 3445"/>
                  <a:gd name="T60" fmla="*/ 0 w 792"/>
                  <a:gd name="T61" fmla="*/ 0 h 3445"/>
                  <a:gd name="T62" fmla="*/ 0 w 792"/>
                  <a:gd name="T63" fmla="*/ 0 h 3445"/>
                  <a:gd name="T64" fmla="*/ 0 w 792"/>
                  <a:gd name="T65" fmla="*/ 0 h 3445"/>
                  <a:gd name="T66" fmla="*/ 0 w 792"/>
                  <a:gd name="T67" fmla="*/ 0 h 3445"/>
                  <a:gd name="T68" fmla="*/ 0 w 792"/>
                  <a:gd name="T69" fmla="*/ 0 h 3445"/>
                  <a:gd name="T70" fmla="*/ 0 w 792"/>
                  <a:gd name="T71" fmla="*/ 0 h 3445"/>
                  <a:gd name="T72" fmla="*/ 0 w 792"/>
                  <a:gd name="T73" fmla="*/ 0 h 3445"/>
                  <a:gd name="T74" fmla="*/ 0 w 792"/>
                  <a:gd name="T75" fmla="*/ 0 h 3445"/>
                  <a:gd name="T76" fmla="*/ 0 w 792"/>
                  <a:gd name="T77" fmla="*/ 0 h 3445"/>
                  <a:gd name="T78" fmla="*/ 0 w 792"/>
                  <a:gd name="T79" fmla="*/ 0 h 3445"/>
                  <a:gd name="T80" fmla="*/ 0 w 792"/>
                  <a:gd name="T81" fmla="*/ 0 h 3445"/>
                  <a:gd name="T82" fmla="*/ 0 w 792"/>
                  <a:gd name="T83" fmla="*/ 0 h 3445"/>
                  <a:gd name="T84" fmla="*/ 0 w 792"/>
                  <a:gd name="T85" fmla="*/ 0 h 3445"/>
                  <a:gd name="T86" fmla="*/ 0 w 792"/>
                  <a:gd name="T87" fmla="*/ 0 h 3445"/>
                  <a:gd name="T88" fmla="*/ 0 w 792"/>
                  <a:gd name="T89" fmla="*/ 0 h 3445"/>
                  <a:gd name="T90" fmla="*/ 0 w 792"/>
                  <a:gd name="T91" fmla="*/ 0 h 3445"/>
                  <a:gd name="T92" fmla="*/ 0 w 792"/>
                  <a:gd name="T93" fmla="*/ 0 h 3445"/>
                  <a:gd name="T94" fmla="*/ 0 w 792"/>
                  <a:gd name="T95" fmla="*/ 0 h 3445"/>
                  <a:gd name="T96" fmla="*/ 0 w 792"/>
                  <a:gd name="T97" fmla="*/ 0 h 3445"/>
                  <a:gd name="T98" fmla="*/ 0 w 792"/>
                  <a:gd name="T99" fmla="*/ 0 h 3445"/>
                  <a:gd name="T100" fmla="*/ 0 w 792"/>
                  <a:gd name="T101" fmla="*/ 0 h 3445"/>
                  <a:gd name="T102" fmla="*/ 0 w 792"/>
                  <a:gd name="T103" fmla="*/ 0 h 3445"/>
                  <a:gd name="T104" fmla="*/ 0 w 792"/>
                  <a:gd name="T105" fmla="*/ 0 h 3445"/>
                  <a:gd name="T106" fmla="*/ 0 w 792"/>
                  <a:gd name="T107" fmla="*/ 0 h 344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792"/>
                  <a:gd name="T163" fmla="*/ 0 h 3445"/>
                  <a:gd name="T164" fmla="*/ 792 w 792"/>
                  <a:gd name="T165" fmla="*/ 3445 h 344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792" h="3445">
                    <a:moveTo>
                      <a:pt x="792" y="75"/>
                    </a:moveTo>
                    <a:lnTo>
                      <a:pt x="748" y="116"/>
                    </a:lnTo>
                    <a:lnTo>
                      <a:pt x="748" y="191"/>
                    </a:lnTo>
                    <a:lnTo>
                      <a:pt x="792" y="232"/>
                    </a:lnTo>
                    <a:lnTo>
                      <a:pt x="792" y="389"/>
                    </a:lnTo>
                    <a:lnTo>
                      <a:pt x="738" y="453"/>
                    </a:lnTo>
                    <a:lnTo>
                      <a:pt x="748" y="504"/>
                    </a:lnTo>
                    <a:lnTo>
                      <a:pt x="770" y="527"/>
                    </a:lnTo>
                    <a:lnTo>
                      <a:pt x="759" y="716"/>
                    </a:lnTo>
                    <a:lnTo>
                      <a:pt x="728" y="739"/>
                    </a:lnTo>
                    <a:lnTo>
                      <a:pt x="707" y="759"/>
                    </a:lnTo>
                    <a:lnTo>
                      <a:pt x="707" y="885"/>
                    </a:lnTo>
                    <a:lnTo>
                      <a:pt x="664" y="971"/>
                    </a:lnTo>
                    <a:lnTo>
                      <a:pt x="601" y="1053"/>
                    </a:lnTo>
                    <a:lnTo>
                      <a:pt x="548" y="1074"/>
                    </a:lnTo>
                    <a:lnTo>
                      <a:pt x="548" y="1212"/>
                    </a:lnTo>
                    <a:lnTo>
                      <a:pt x="676" y="1474"/>
                    </a:lnTo>
                    <a:lnTo>
                      <a:pt x="759" y="1706"/>
                    </a:lnTo>
                    <a:lnTo>
                      <a:pt x="748" y="1865"/>
                    </a:lnTo>
                    <a:lnTo>
                      <a:pt x="664" y="2013"/>
                    </a:lnTo>
                    <a:lnTo>
                      <a:pt x="210" y="2434"/>
                    </a:lnTo>
                    <a:lnTo>
                      <a:pt x="148" y="2560"/>
                    </a:lnTo>
                    <a:lnTo>
                      <a:pt x="189" y="2697"/>
                    </a:lnTo>
                    <a:lnTo>
                      <a:pt x="285" y="2782"/>
                    </a:lnTo>
                    <a:lnTo>
                      <a:pt x="305" y="2802"/>
                    </a:lnTo>
                    <a:lnTo>
                      <a:pt x="179" y="2877"/>
                    </a:lnTo>
                    <a:lnTo>
                      <a:pt x="116" y="2898"/>
                    </a:lnTo>
                    <a:lnTo>
                      <a:pt x="84" y="2930"/>
                    </a:lnTo>
                    <a:lnTo>
                      <a:pt x="179" y="3393"/>
                    </a:lnTo>
                    <a:lnTo>
                      <a:pt x="169" y="3445"/>
                    </a:lnTo>
                    <a:lnTo>
                      <a:pt x="128" y="3203"/>
                    </a:lnTo>
                    <a:lnTo>
                      <a:pt x="32" y="2877"/>
                    </a:lnTo>
                    <a:lnTo>
                      <a:pt x="0" y="2720"/>
                    </a:lnTo>
                    <a:lnTo>
                      <a:pt x="21" y="2645"/>
                    </a:lnTo>
                    <a:lnTo>
                      <a:pt x="21" y="2581"/>
                    </a:lnTo>
                    <a:lnTo>
                      <a:pt x="43" y="2518"/>
                    </a:lnTo>
                    <a:lnTo>
                      <a:pt x="295" y="2244"/>
                    </a:lnTo>
                    <a:lnTo>
                      <a:pt x="350" y="2223"/>
                    </a:lnTo>
                    <a:lnTo>
                      <a:pt x="421" y="2128"/>
                    </a:lnTo>
                    <a:lnTo>
                      <a:pt x="571" y="1970"/>
                    </a:lnTo>
                    <a:lnTo>
                      <a:pt x="633" y="1865"/>
                    </a:lnTo>
                    <a:lnTo>
                      <a:pt x="664" y="1759"/>
                    </a:lnTo>
                    <a:lnTo>
                      <a:pt x="664" y="1601"/>
                    </a:lnTo>
                    <a:lnTo>
                      <a:pt x="612" y="1454"/>
                    </a:lnTo>
                    <a:lnTo>
                      <a:pt x="548" y="1348"/>
                    </a:lnTo>
                    <a:lnTo>
                      <a:pt x="527" y="1275"/>
                    </a:lnTo>
                    <a:lnTo>
                      <a:pt x="486" y="1127"/>
                    </a:lnTo>
                    <a:lnTo>
                      <a:pt x="496" y="1042"/>
                    </a:lnTo>
                    <a:lnTo>
                      <a:pt x="601" y="916"/>
                    </a:lnTo>
                    <a:lnTo>
                      <a:pt x="676" y="653"/>
                    </a:lnTo>
                    <a:lnTo>
                      <a:pt x="707" y="52"/>
                    </a:lnTo>
                    <a:lnTo>
                      <a:pt x="687" y="0"/>
                    </a:lnTo>
                    <a:lnTo>
                      <a:pt x="759" y="20"/>
                    </a:lnTo>
                    <a:lnTo>
                      <a:pt x="792" y="75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1" name="Freeform 40">
                <a:extLst>
                  <a:ext uri="{FF2B5EF4-FFF2-40B4-BE49-F238E27FC236}">
                    <a16:creationId xmlns:a16="http://schemas.microsoft.com/office/drawing/2014/main" id="{7CF373E2-F69D-1A72-DAC3-32058D8637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1" y="2592"/>
                <a:ext cx="24" cy="16"/>
              </a:xfrm>
              <a:custGeom>
                <a:avLst/>
                <a:gdLst>
                  <a:gd name="T0" fmla="*/ 0 w 94"/>
                  <a:gd name="T1" fmla="*/ 0 h 64"/>
                  <a:gd name="T2" fmla="*/ 0 w 94"/>
                  <a:gd name="T3" fmla="*/ 0 h 64"/>
                  <a:gd name="T4" fmla="*/ 0 w 94"/>
                  <a:gd name="T5" fmla="*/ 0 h 64"/>
                  <a:gd name="T6" fmla="*/ 0 w 94"/>
                  <a:gd name="T7" fmla="*/ 0 h 64"/>
                  <a:gd name="T8" fmla="*/ 0 w 94"/>
                  <a:gd name="T9" fmla="*/ 0 h 64"/>
                  <a:gd name="T10" fmla="*/ 0 w 94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4"/>
                  <a:gd name="T19" fmla="*/ 0 h 64"/>
                  <a:gd name="T20" fmla="*/ 94 w 94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4" h="64">
                    <a:moveTo>
                      <a:pt x="94" y="31"/>
                    </a:moveTo>
                    <a:lnTo>
                      <a:pt x="94" y="64"/>
                    </a:lnTo>
                    <a:lnTo>
                      <a:pt x="0" y="52"/>
                    </a:lnTo>
                    <a:lnTo>
                      <a:pt x="42" y="0"/>
                    </a:lnTo>
                    <a:lnTo>
                      <a:pt x="83" y="9"/>
                    </a:lnTo>
                    <a:lnTo>
                      <a:pt x="94" y="3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2" name="Freeform 41">
                <a:extLst>
                  <a:ext uri="{FF2B5EF4-FFF2-40B4-BE49-F238E27FC236}">
                    <a16:creationId xmlns:a16="http://schemas.microsoft.com/office/drawing/2014/main" id="{B6F907BA-4BCA-AB4B-6BEF-1E11F5D23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" y="2605"/>
                <a:ext cx="24" cy="13"/>
              </a:xfrm>
              <a:custGeom>
                <a:avLst/>
                <a:gdLst>
                  <a:gd name="T0" fmla="*/ 0 w 97"/>
                  <a:gd name="T1" fmla="*/ 0 h 53"/>
                  <a:gd name="T2" fmla="*/ 0 w 97"/>
                  <a:gd name="T3" fmla="*/ 0 h 53"/>
                  <a:gd name="T4" fmla="*/ 0 w 97"/>
                  <a:gd name="T5" fmla="*/ 0 h 53"/>
                  <a:gd name="T6" fmla="*/ 0 w 97"/>
                  <a:gd name="T7" fmla="*/ 0 h 53"/>
                  <a:gd name="T8" fmla="*/ 0 w 97"/>
                  <a:gd name="T9" fmla="*/ 0 h 53"/>
                  <a:gd name="T10" fmla="*/ 0 w 97"/>
                  <a:gd name="T11" fmla="*/ 0 h 53"/>
                  <a:gd name="T12" fmla="*/ 0 w 97"/>
                  <a:gd name="T13" fmla="*/ 0 h 53"/>
                  <a:gd name="T14" fmla="*/ 0 w 97"/>
                  <a:gd name="T15" fmla="*/ 0 h 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7"/>
                  <a:gd name="T25" fmla="*/ 0 h 53"/>
                  <a:gd name="T26" fmla="*/ 97 w 97"/>
                  <a:gd name="T27" fmla="*/ 53 h 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7" h="53">
                    <a:moveTo>
                      <a:pt x="86" y="12"/>
                    </a:moveTo>
                    <a:lnTo>
                      <a:pt x="97" y="21"/>
                    </a:lnTo>
                    <a:lnTo>
                      <a:pt x="97" y="53"/>
                    </a:lnTo>
                    <a:lnTo>
                      <a:pt x="43" y="32"/>
                    </a:lnTo>
                    <a:lnTo>
                      <a:pt x="0" y="32"/>
                    </a:lnTo>
                    <a:lnTo>
                      <a:pt x="31" y="0"/>
                    </a:lnTo>
                    <a:lnTo>
                      <a:pt x="75" y="12"/>
                    </a:lnTo>
                    <a:lnTo>
                      <a:pt x="86" y="1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3" name="Freeform 42">
                <a:extLst>
                  <a:ext uri="{FF2B5EF4-FFF2-40B4-BE49-F238E27FC236}">
                    <a16:creationId xmlns:a16="http://schemas.microsoft.com/office/drawing/2014/main" id="{E58571F2-D7C2-9471-35FD-0CCA31113E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8" y="2615"/>
                <a:ext cx="27" cy="11"/>
              </a:xfrm>
              <a:custGeom>
                <a:avLst/>
                <a:gdLst>
                  <a:gd name="T0" fmla="*/ 0 w 105"/>
                  <a:gd name="T1" fmla="*/ 0 h 42"/>
                  <a:gd name="T2" fmla="*/ 0 w 105"/>
                  <a:gd name="T3" fmla="*/ 0 h 42"/>
                  <a:gd name="T4" fmla="*/ 0 w 105"/>
                  <a:gd name="T5" fmla="*/ 0 h 42"/>
                  <a:gd name="T6" fmla="*/ 0 w 105"/>
                  <a:gd name="T7" fmla="*/ 0 h 42"/>
                  <a:gd name="T8" fmla="*/ 0 w 105"/>
                  <a:gd name="T9" fmla="*/ 0 h 42"/>
                  <a:gd name="T10" fmla="*/ 0 w 105"/>
                  <a:gd name="T11" fmla="*/ 0 h 42"/>
                  <a:gd name="T12" fmla="*/ 0 w 105"/>
                  <a:gd name="T13" fmla="*/ 0 h 42"/>
                  <a:gd name="T14" fmla="*/ 0 w 105"/>
                  <a:gd name="T15" fmla="*/ 0 h 42"/>
                  <a:gd name="T16" fmla="*/ 0 w 105"/>
                  <a:gd name="T17" fmla="*/ 0 h 42"/>
                  <a:gd name="T18" fmla="*/ 0 w 105"/>
                  <a:gd name="T19" fmla="*/ 0 h 42"/>
                  <a:gd name="T20" fmla="*/ 0 w 105"/>
                  <a:gd name="T21" fmla="*/ 0 h 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5"/>
                  <a:gd name="T34" fmla="*/ 0 h 42"/>
                  <a:gd name="T35" fmla="*/ 105 w 105"/>
                  <a:gd name="T36" fmla="*/ 42 h 4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5" h="42">
                    <a:moveTo>
                      <a:pt x="105" y="42"/>
                    </a:moveTo>
                    <a:lnTo>
                      <a:pt x="74" y="42"/>
                    </a:lnTo>
                    <a:lnTo>
                      <a:pt x="74" y="22"/>
                    </a:lnTo>
                    <a:lnTo>
                      <a:pt x="64" y="11"/>
                    </a:lnTo>
                    <a:lnTo>
                      <a:pt x="42" y="11"/>
                    </a:lnTo>
                    <a:lnTo>
                      <a:pt x="33" y="22"/>
                    </a:lnTo>
                    <a:lnTo>
                      <a:pt x="33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105" y="11"/>
                    </a:lnTo>
                    <a:lnTo>
                      <a:pt x="105" y="4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4" name="Freeform 43">
                <a:extLst>
                  <a:ext uri="{FF2B5EF4-FFF2-40B4-BE49-F238E27FC236}">
                    <a16:creationId xmlns:a16="http://schemas.microsoft.com/office/drawing/2014/main" id="{AFF7D48B-206C-1EF3-761B-1AE126C51B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3" y="2621"/>
                <a:ext cx="39" cy="29"/>
              </a:xfrm>
              <a:custGeom>
                <a:avLst/>
                <a:gdLst>
                  <a:gd name="T0" fmla="*/ 0 w 157"/>
                  <a:gd name="T1" fmla="*/ 0 h 114"/>
                  <a:gd name="T2" fmla="*/ 0 w 157"/>
                  <a:gd name="T3" fmla="*/ 0 h 114"/>
                  <a:gd name="T4" fmla="*/ 0 w 157"/>
                  <a:gd name="T5" fmla="*/ 0 h 114"/>
                  <a:gd name="T6" fmla="*/ 0 w 157"/>
                  <a:gd name="T7" fmla="*/ 0 h 114"/>
                  <a:gd name="T8" fmla="*/ 0 w 157"/>
                  <a:gd name="T9" fmla="*/ 0 h 114"/>
                  <a:gd name="T10" fmla="*/ 0 w 157"/>
                  <a:gd name="T11" fmla="*/ 0 h 114"/>
                  <a:gd name="T12" fmla="*/ 0 w 157"/>
                  <a:gd name="T13" fmla="*/ 0 h 114"/>
                  <a:gd name="T14" fmla="*/ 0 w 157"/>
                  <a:gd name="T15" fmla="*/ 0 h 114"/>
                  <a:gd name="T16" fmla="*/ 0 w 157"/>
                  <a:gd name="T17" fmla="*/ 0 h 114"/>
                  <a:gd name="T18" fmla="*/ 0 w 157"/>
                  <a:gd name="T19" fmla="*/ 0 h 114"/>
                  <a:gd name="T20" fmla="*/ 0 w 157"/>
                  <a:gd name="T21" fmla="*/ 0 h 114"/>
                  <a:gd name="T22" fmla="*/ 0 w 157"/>
                  <a:gd name="T23" fmla="*/ 0 h 114"/>
                  <a:gd name="T24" fmla="*/ 0 w 157"/>
                  <a:gd name="T25" fmla="*/ 0 h 114"/>
                  <a:gd name="T26" fmla="*/ 0 w 157"/>
                  <a:gd name="T27" fmla="*/ 0 h 11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57"/>
                  <a:gd name="T43" fmla="*/ 0 h 114"/>
                  <a:gd name="T44" fmla="*/ 157 w 157"/>
                  <a:gd name="T45" fmla="*/ 114 h 11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57" h="114">
                    <a:moveTo>
                      <a:pt x="157" y="51"/>
                    </a:moveTo>
                    <a:lnTo>
                      <a:pt x="157" y="94"/>
                    </a:lnTo>
                    <a:lnTo>
                      <a:pt x="136" y="114"/>
                    </a:lnTo>
                    <a:lnTo>
                      <a:pt x="115" y="114"/>
                    </a:lnTo>
                    <a:lnTo>
                      <a:pt x="106" y="51"/>
                    </a:lnTo>
                    <a:lnTo>
                      <a:pt x="62" y="64"/>
                    </a:lnTo>
                    <a:lnTo>
                      <a:pt x="0" y="51"/>
                    </a:lnTo>
                    <a:lnTo>
                      <a:pt x="0" y="9"/>
                    </a:lnTo>
                    <a:lnTo>
                      <a:pt x="62" y="20"/>
                    </a:lnTo>
                    <a:lnTo>
                      <a:pt x="83" y="20"/>
                    </a:lnTo>
                    <a:lnTo>
                      <a:pt x="93" y="30"/>
                    </a:lnTo>
                    <a:lnTo>
                      <a:pt x="115" y="0"/>
                    </a:lnTo>
                    <a:lnTo>
                      <a:pt x="136" y="0"/>
                    </a:lnTo>
                    <a:lnTo>
                      <a:pt x="157" y="51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5" name="Freeform 44">
                <a:extLst>
                  <a:ext uri="{FF2B5EF4-FFF2-40B4-BE49-F238E27FC236}">
                    <a16:creationId xmlns:a16="http://schemas.microsoft.com/office/drawing/2014/main" id="{0621F3F6-45C7-B259-8FE1-19074B36B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" y="2623"/>
                <a:ext cx="21" cy="16"/>
              </a:xfrm>
              <a:custGeom>
                <a:avLst/>
                <a:gdLst>
                  <a:gd name="T0" fmla="*/ 0 w 86"/>
                  <a:gd name="T1" fmla="*/ 0 h 64"/>
                  <a:gd name="T2" fmla="*/ 0 w 86"/>
                  <a:gd name="T3" fmla="*/ 0 h 64"/>
                  <a:gd name="T4" fmla="*/ 0 w 86"/>
                  <a:gd name="T5" fmla="*/ 0 h 64"/>
                  <a:gd name="T6" fmla="*/ 0 w 86"/>
                  <a:gd name="T7" fmla="*/ 0 h 64"/>
                  <a:gd name="T8" fmla="*/ 0 w 86"/>
                  <a:gd name="T9" fmla="*/ 0 h 64"/>
                  <a:gd name="T10" fmla="*/ 0 w 86"/>
                  <a:gd name="T11" fmla="*/ 0 h 64"/>
                  <a:gd name="T12" fmla="*/ 0 w 86"/>
                  <a:gd name="T13" fmla="*/ 0 h 64"/>
                  <a:gd name="T14" fmla="*/ 0 w 86"/>
                  <a:gd name="T15" fmla="*/ 0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6"/>
                  <a:gd name="T25" fmla="*/ 0 h 64"/>
                  <a:gd name="T26" fmla="*/ 86 w 86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6" h="64">
                    <a:moveTo>
                      <a:pt x="86" y="32"/>
                    </a:moveTo>
                    <a:lnTo>
                      <a:pt x="86" y="64"/>
                    </a:lnTo>
                    <a:lnTo>
                      <a:pt x="22" y="55"/>
                    </a:lnTo>
                    <a:lnTo>
                      <a:pt x="31" y="42"/>
                    </a:lnTo>
                    <a:lnTo>
                      <a:pt x="31" y="21"/>
                    </a:lnTo>
                    <a:lnTo>
                      <a:pt x="0" y="0"/>
                    </a:lnTo>
                    <a:lnTo>
                      <a:pt x="75" y="0"/>
                    </a:lnTo>
                    <a:lnTo>
                      <a:pt x="86" y="3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6" name="Freeform 45">
                <a:extLst>
                  <a:ext uri="{FF2B5EF4-FFF2-40B4-BE49-F238E27FC236}">
                    <a16:creationId xmlns:a16="http://schemas.microsoft.com/office/drawing/2014/main" id="{1487EF18-88BE-EF0F-B02E-C67E02D001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3" y="2634"/>
                <a:ext cx="14" cy="53"/>
              </a:xfrm>
              <a:custGeom>
                <a:avLst/>
                <a:gdLst>
                  <a:gd name="T0" fmla="*/ 0 w 55"/>
                  <a:gd name="T1" fmla="*/ 0 h 213"/>
                  <a:gd name="T2" fmla="*/ 0 w 55"/>
                  <a:gd name="T3" fmla="*/ 0 h 213"/>
                  <a:gd name="T4" fmla="*/ 0 w 55"/>
                  <a:gd name="T5" fmla="*/ 0 h 213"/>
                  <a:gd name="T6" fmla="*/ 0 w 55"/>
                  <a:gd name="T7" fmla="*/ 0 h 213"/>
                  <a:gd name="T8" fmla="*/ 0 w 55"/>
                  <a:gd name="T9" fmla="*/ 0 h 213"/>
                  <a:gd name="T10" fmla="*/ 0 w 55"/>
                  <a:gd name="T11" fmla="*/ 0 h 2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"/>
                  <a:gd name="T19" fmla="*/ 0 h 213"/>
                  <a:gd name="T20" fmla="*/ 55 w 55"/>
                  <a:gd name="T21" fmla="*/ 213 h 2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" h="213">
                    <a:moveTo>
                      <a:pt x="55" y="180"/>
                    </a:moveTo>
                    <a:lnTo>
                      <a:pt x="55" y="213"/>
                    </a:lnTo>
                    <a:lnTo>
                      <a:pt x="0" y="202"/>
                    </a:lnTo>
                    <a:lnTo>
                      <a:pt x="22" y="0"/>
                    </a:lnTo>
                    <a:lnTo>
                      <a:pt x="55" y="0"/>
                    </a:lnTo>
                    <a:lnTo>
                      <a:pt x="55" y="180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7" name="Freeform 46">
                <a:extLst>
                  <a:ext uri="{FF2B5EF4-FFF2-40B4-BE49-F238E27FC236}">
                    <a16:creationId xmlns:a16="http://schemas.microsoft.com/office/drawing/2014/main" id="{6391C0EE-058A-B32B-1BD2-05AFFF0533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4" y="2634"/>
                <a:ext cx="10" cy="54"/>
              </a:xfrm>
              <a:custGeom>
                <a:avLst/>
                <a:gdLst>
                  <a:gd name="T0" fmla="*/ 0 w 39"/>
                  <a:gd name="T1" fmla="*/ 0 h 214"/>
                  <a:gd name="T2" fmla="*/ 0 w 39"/>
                  <a:gd name="T3" fmla="*/ 0 h 214"/>
                  <a:gd name="T4" fmla="*/ 0 w 39"/>
                  <a:gd name="T5" fmla="*/ 0 h 214"/>
                  <a:gd name="T6" fmla="*/ 0 w 39"/>
                  <a:gd name="T7" fmla="*/ 0 h 214"/>
                  <a:gd name="T8" fmla="*/ 0 w 39"/>
                  <a:gd name="T9" fmla="*/ 0 h 2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214"/>
                  <a:gd name="T17" fmla="*/ 39 w 39"/>
                  <a:gd name="T18" fmla="*/ 214 h 2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214">
                    <a:moveTo>
                      <a:pt x="0" y="212"/>
                    </a:moveTo>
                    <a:lnTo>
                      <a:pt x="8" y="0"/>
                    </a:lnTo>
                    <a:lnTo>
                      <a:pt x="39" y="2"/>
                    </a:lnTo>
                    <a:lnTo>
                      <a:pt x="24" y="214"/>
                    </a:lnTo>
                    <a:lnTo>
                      <a:pt x="0" y="21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8" name="Freeform 47">
                <a:extLst>
                  <a:ext uri="{FF2B5EF4-FFF2-40B4-BE49-F238E27FC236}">
                    <a16:creationId xmlns:a16="http://schemas.microsoft.com/office/drawing/2014/main" id="{1CEA754D-1164-8D55-2B72-41C64222E2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647"/>
                <a:ext cx="26" cy="50"/>
              </a:xfrm>
              <a:custGeom>
                <a:avLst/>
                <a:gdLst>
                  <a:gd name="T0" fmla="*/ 0 w 107"/>
                  <a:gd name="T1" fmla="*/ 0 h 200"/>
                  <a:gd name="T2" fmla="*/ 0 w 107"/>
                  <a:gd name="T3" fmla="*/ 0 h 200"/>
                  <a:gd name="T4" fmla="*/ 0 w 107"/>
                  <a:gd name="T5" fmla="*/ 0 h 200"/>
                  <a:gd name="T6" fmla="*/ 0 w 107"/>
                  <a:gd name="T7" fmla="*/ 0 h 200"/>
                  <a:gd name="T8" fmla="*/ 0 w 107"/>
                  <a:gd name="T9" fmla="*/ 0 h 200"/>
                  <a:gd name="T10" fmla="*/ 0 w 107"/>
                  <a:gd name="T11" fmla="*/ 0 h 2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200"/>
                  <a:gd name="T20" fmla="*/ 107 w 107"/>
                  <a:gd name="T21" fmla="*/ 200 h 2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200">
                    <a:moveTo>
                      <a:pt x="86" y="167"/>
                    </a:moveTo>
                    <a:lnTo>
                      <a:pt x="86" y="200"/>
                    </a:lnTo>
                    <a:lnTo>
                      <a:pt x="0" y="200"/>
                    </a:lnTo>
                    <a:lnTo>
                      <a:pt x="21" y="0"/>
                    </a:lnTo>
                    <a:lnTo>
                      <a:pt x="107" y="9"/>
                    </a:lnTo>
                    <a:lnTo>
                      <a:pt x="86" y="167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39" name="Freeform 48">
                <a:extLst>
                  <a:ext uri="{FF2B5EF4-FFF2-40B4-BE49-F238E27FC236}">
                    <a16:creationId xmlns:a16="http://schemas.microsoft.com/office/drawing/2014/main" id="{34BB9C54-6A66-EB30-8DC0-3DE1149DA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3" y="2695"/>
                <a:ext cx="11" cy="13"/>
              </a:xfrm>
              <a:custGeom>
                <a:avLst/>
                <a:gdLst>
                  <a:gd name="T0" fmla="*/ 0 w 43"/>
                  <a:gd name="T1" fmla="*/ 0 h 52"/>
                  <a:gd name="T2" fmla="*/ 0 w 43"/>
                  <a:gd name="T3" fmla="*/ 0 h 52"/>
                  <a:gd name="T4" fmla="*/ 0 w 43"/>
                  <a:gd name="T5" fmla="*/ 0 h 52"/>
                  <a:gd name="T6" fmla="*/ 0 w 43"/>
                  <a:gd name="T7" fmla="*/ 0 h 52"/>
                  <a:gd name="T8" fmla="*/ 0 w 43"/>
                  <a:gd name="T9" fmla="*/ 0 h 52"/>
                  <a:gd name="T10" fmla="*/ 0 w 43"/>
                  <a:gd name="T11" fmla="*/ 0 h 52"/>
                  <a:gd name="T12" fmla="*/ 0 w 43"/>
                  <a:gd name="T13" fmla="*/ 0 h 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3"/>
                  <a:gd name="T22" fmla="*/ 0 h 52"/>
                  <a:gd name="T23" fmla="*/ 43 w 43"/>
                  <a:gd name="T24" fmla="*/ 52 h 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3" h="52">
                    <a:moveTo>
                      <a:pt x="43" y="42"/>
                    </a:moveTo>
                    <a:lnTo>
                      <a:pt x="22" y="11"/>
                    </a:lnTo>
                    <a:lnTo>
                      <a:pt x="0" y="52"/>
                    </a:lnTo>
                    <a:lnTo>
                      <a:pt x="0" y="11"/>
                    </a:lnTo>
                    <a:lnTo>
                      <a:pt x="33" y="0"/>
                    </a:lnTo>
                    <a:lnTo>
                      <a:pt x="43" y="11"/>
                    </a:lnTo>
                    <a:lnTo>
                      <a:pt x="43" y="4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0" name="Freeform 49">
                <a:extLst>
                  <a:ext uri="{FF2B5EF4-FFF2-40B4-BE49-F238E27FC236}">
                    <a16:creationId xmlns:a16="http://schemas.microsoft.com/office/drawing/2014/main" id="{F1405791-99D8-D433-684D-E04DAB3BC9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4" y="2697"/>
                <a:ext cx="3" cy="11"/>
              </a:xfrm>
              <a:custGeom>
                <a:avLst/>
                <a:gdLst>
                  <a:gd name="T0" fmla="*/ 0 w 10"/>
                  <a:gd name="T1" fmla="*/ 0 h 41"/>
                  <a:gd name="T2" fmla="*/ 0 w 10"/>
                  <a:gd name="T3" fmla="*/ 0 h 41"/>
                  <a:gd name="T4" fmla="*/ 0 w 10"/>
                  <a:gd name="T5" fmla="*/ 0 h 41"/>
                  <a:gd name="T6" fmla="*/ 0 w 10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"/>
                  <a:gd name="T13" fmla="*/ 0 h 41"/>
                  <a:gd name="T14" fmla="*/ 10 w 10"/>
                  <a:gd name="T15" fmla="*/ 41 h 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" h="41">
                    <a:moveTo>
                      <a:pt x="10" y="41"/>
                    </a:moveTo>
                    <a:lnTo>
                      <a:pt x="0" y="0"/>
                    </a:lnTo>
                    <a:lnTo>
                      <a:pt x="10" y="11"/>
                    </a:lnTo>
                    <a:lnTo>
                      <a:pt x="10" y="41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1" name="Freeform 50">
                <a:extLst>
                  <a:ext uri="{FF2B5EF4-FFF2-40B4-BE49-F238E27FC236}">
                    <a16:creationId xmlns:a16="http://schemas.microsoft.com/office/drawing/2014/main" id="{BD076893-FF3B-2008-D291-B0E11D6C35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0" y="2697"/>
                <a:ext cx="37" cy="32"/>
              </a:xfrm>
              <a:custGeom>
                <a:avLst/>
                <a:gdLst>
                  <a:gd name="T0" fmla="*/ 0 w 149"/>
                  <a:gd name="T1" fmla="*/ 0 h 126"/>
                  <a:gd name="T2" fmla="*/ 0 w 149"/>
                  <a:gd name="T3" fmla="*/ 0 h 126"/>
                  <a:gd name="T4" fmla="*/ 0 w 149"/>
                  <a:gd name="T5" fmla="*/ 0 h 126"/>
                  <a:gd name="T6" fmla="*/ 0 w 149"/>
                  <a:gd name="T7" fmla="*/ 0 h 126"/>
                  <a:gd name="T8" fmla="*/ 0 w 149"/>
                  <a:gd name="T9" fmla="*/ 0 h 126"/>
                  <a:gd name="T10" fmla="*/ 0 w 149"/>
                  <a:gd name="T11" fmla="*/ 0 h 126"/>
                  <a:gd name="T12" fmla="*/ 0 w 149"/>
                  <a:gd name="T13" fmla="*/ 0 h 126"/>
                  <a:gd name="T14" fmla="*/ 0 w 149"/>
                  <a:gd name="T15" fmla="*/ 0 h 126"/>
                  <a:gd name="T16" fmla="*/ 0 w 149"/>
                  <a:gd name="T17" fmla="*/ 0 h 126"/>
                  <a:gd name="T18" fmla="*/ 0 w 149"/>
                  <a:gd name="T19" fmla="*/ 0 h 126"/>
                  <a:gd name="T20" fmla="*/ 0 w 149"/>
                  <a:gd name="T21" fmla="*/ 0 h 126"/>
                  <a:gd name="T22" fmla="*/ 0 w 149"/>
                  <a:gd name="T23" fmla="*/ 0 h 126"/>
                  <a:gd name="T24" fmla="*/ 0 w 149"/>
                  <a:gd name="T25" fmla="*/ 0 h 126"/>
                  <a:gd name="T26" fmla="*/ 0 w 149"/>
                  <a:gd name="T27" fmla="*/ 0 h 126"/>
                  <a:gd name="T28" fmla="*/ 0 w 149"/>
                  <a:gd name="T29" fmla="*/ 0 h 126"/>
                  <a:gd name="T30" fmla="*/ 0 w 149"/>
                  <a:gd name="T31" fmla="*/ 0 h 12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49"/>
                  <a:gd name="T49" fmla="*/ 0 h 126"/>
                  <a:gd name="T50" fmla="*/ 149 w 149"/>
                  <a:gd name="T51" fmla="*/ 126 h 12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49" h="126">
                    <a:moveTo>
                      <a:pt x="149" y="72"/>
                    </a:moveTo>
                    <a:lnTo>
                      <a:pt x="149" y="116"/>
                    </a:lnTo>
                    <a:lnTo>
                      <a:pt x="139" y="126"/>
                    </a:lnTo>
                    <a:lnTo>
                      <a:pt x="106" y="126"/>
                    </a:lnTo>
                    <a:lnTo>
                      <a:pt x="96" y="116"/>
                    </a:lnTo>
                    <a:lnTo>
                      <a:pt x="128" y="52"/>
                    </a:lnTo>
                    <a:lnTo>
                      <a:pt x="119" y="41"/>
                    </a:lnTo>
                    <a:lnTo>
                      <a:pt x="75" y="63"/>
                    </a:lnTo>
                    <a:lnTo>
                      <a:pt x="23" y="52"/>
                    </a:lnTo>
                    <a:lnTo>
                      <a:pt x="0" y="52"/>
                    </a:lnTo>
                    <a:lnTo>
                      <a:pt x="44" y="21"/>
                    </a:lnTo>
                    <a:lnTo>
                      <a:pt x="75" y="21"/>
                    </a:lnTo>
                    <a:lnTo>
                      <a:pt x="85" y="31"/>
                    </a:lnTo>
                    <a:lnTo>
                      <a:pt x="106" y="0"/>
                    </a:lnTo>
                    <a:lnTo>
                      <a:pt x="128" y="0"/>
                    </a:lnTo>
                    <a:lnTo>
                      <a:pt x="149" y="72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2" name="Freeform 51">
                <a:extLst>
                  <a:ext uri="{FF2B5EF4-FFF2-40B4-BE49-F238E27FC236}">
                    <a16:creationId xmlns:a16="http://schemas.microsoft.com/office/drawing/2014/main" id="{4F4EF326-3B14-DCFB-F59D-E6C71B28E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705"/>
                <a:ext cx="19" cy="16"/>
              </a:xfrm>
              <a:custGeom>
                <a:avLst/>
                <a:gdLst>
                  <a:gd name="T0" fmla="*/ 0 w 75"/>
                  <a:gd name="T1" fmla="*/ 0 h 64"/>
                  <a:gd name="T2" fmla="*/ 0 w 75"/>
                  <a:gd name="T3" fmla="*/ 0 h 64"/>
                  <a:gd name="T4" fmla="*/ 0 w 75"/>
                  <a:gd name="T5" fmla="*/ 0 h 64"/>
                  <a:gd name="T6" fmla="*/ 0 w 75"/>
                  <a:gd name="T7" fmla="*/ 0 h 64"/>
                  <a:gd name="T8" fmla="*/ 0 w 75"/>
                  <a:gd name="T9" fmla="*/ 0 h 64"/>
                  <a:gd name="T10" fmla="*/ 0 w 75"/>
                  <a:gd name="T11" fmla="*/ 0 h 64"/>
                  <a:gd name="T12" fmla="*/ 0 w 75"/>
                  <a:gd name="T13" fmla="*/ 0 h 64"/>
                  <a:gd name="T14" fmla="*/ 0 w 75"/>
                  <a:gd name="T15" fmla="*/ 0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5"/>
                  <a:gd name="T25" fmla="*/ 0 h 64"/>
                  <a:gd name="T26" fmla="*/ 75 w 75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5" h="64">
                    <a:moveTo>
                      <a:pt x="75" y="64"/>
                    </a:moveTo>
                    <a:lnTo>
                      <a:pt x="52" y="64"/>
                    </a:lnTo>
                    <a:lnTo>
                      <a:pt x="43" y="10"/>
                    </a:lnTo>
                    <a:lnTo>
                      <a:pt x="21" y="10"/>
                    </a:lnTo>
                    <a:lnTo>
                      <a:pt x="0" y="54"/>
                    </a:lnTo>
                    <a:lnTo>
                      <a:pt x="11" y="0"/>
                    </a:lnTo>
                    <a:lnTo>
                      <a:pt x="75" y="10"/>
                    </a:lnTo>
                    <a:lnTo>
                      <a:pt x="75" y="64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3" name="Rectangle 52">
                <a:extLst>
                  <a:ext uri="{FF2B5EF4-FFF2-40B4-BE49-F238E27FC236}">
                    <a16:creationId xmlns:a16="http://schemas.microsoft.com/office/drawing/2014/main" id="{A8A8CF58-7822-157A-5078-5E589A301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7" y="2715"/>
                <a:ext cx="2" cy="22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4" name="Freeform 53">
                <a:extLst>
                  <a:ext uri="{FF2B5EF4-FFF2-40B4-BE49-F238E27FC236}">
                    <a16:creationId xmlns:a16="http://schemas.microsoft.com/office/drawing/2014/main" id="{7E30F4EB-5D61-4259-CCB1-04EDC46DB8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8" y="2718"/>
                <a:ext cx="8" cy="53"/>
              </a:xfrm>
              <a:custGeom>
                <a:avLst/>
                <a:gdLst>
                  <a:gd name="T0" fmla="*/ 0 w 31"/>
                  <a:gd name="T1" fmla="*/ 0 h 210"/>
                  <a:gd name="T2" fmla="*/ 0 w 31"/>
                  <a:gd name="T3" fmla="*/ 0 h 210"/>
                  <a:gd name="T4" fmla="*/ 0 w 31"/>
                  <a:gd name="T5" fmla="*/ 0 h 210"/>
                  <a:gd name="T6" fmla="*/ 0 w 31"/>
                  <a:gd name="T7" fmla="*/ 0 h 210"/>
                  <a:gd name="T8" fmla="*/ 0 w 31"/>
                  <a:gd name="T9" fmla="*/ 0 h 2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210"/>
                  <a:gd name="T17" fmla="*/ 31 w 31"/>
                  <a:gd name="T18" fmla="*/ 210 h 2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210">
                    <a:moveTo>
                      <a:pt x="31" y="210"/>
                    </a:moveTo>
                    <a:lnTo>
                      <a:pt x="0" y="199"/>
                    </a:lnTo>
                    <a:lnTo>
                      <a:pt x="11" y="0"/>
                    </a:lnTo>
                    <a:lnTo>
                      <a:pt x="31" y="20"/>
                    </a:lnTo>
                    <a:lnTo>
                      <a:pt x="31" y="210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5" name="Rectangle 54">
                <a:extLst>
                  <a:ext uri="{FF2B5EF4-FFF2-40B4-BE49-F238E27FC236}">
                    <a16:creationId xmlns:a16="http://schemas.microsoft.com/office/drawing/2014/main" id="{6E759F92-4A72-6611-85F4-0F0F883CD1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7" y="2718"/>
                <a:ext cx="3" cy="27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6" name="Freeform 55">
                <a:extLst>
                  <a:ext uri="{FF2B5EF4-FFF2-40B4-BE49-F238E27FC236}">
                    <a16:creationId xmlns:a16="http://schemas.microsoft.com/office/drawing/2014/main" id="{89F7EBD1-F2E6-9A0F-EA2C-67A7655A22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732"/>
                <a:ext cx="19" cy="47"/>
              </a:xfrm>
              <a:custGeom>
                <a:avLst/>
                <a:gdLst>
                  <a:gd name="T0" fmla="*/ 0 w 75"/>
                  <a:gd name="T1" fmla="*/ 0 h 189"/>
                  <a:gd name="T2" fmla="*/ 0 w 75"/>
                  <a:gd name="T3" fmla="*/ 0 h 189"/>
                  <a:gd name="T4" fmla="*/ 0 w 75"/>
                  <a:gd name="T5" fmla="*/ 0 h 189"/>
                  <a:gd name="T6" fmla="*/ 0 w 75"/>
                  <a:gd name="T7" fmla="*/ 0 h 189"/>
                  <a:gd name="T8" fmla="*/ 0 w 75"/>
                  <a:gd name="T9" fmla="*/ 0 h 189"/>
                  <a:gd name="T10" fmla="*/ 0 w 75"/>
                  <a:gd name="T11" fmla="*/ 0 h 1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5"/>
                  <a:gd name="T19" fmla="*/ 0 h 189"/>
                  <a:gd name="T20" fmla="*/ 75 w 75"/>
                  <a:gd name="T21" fmla="*/ 189 h 18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5" h="189">
                    <a:moveTo>
                      <a:pt x="64" y="157"/>
                    </a:moveTo>
                    <a:lnTo>
                      <a:pt x="64" y="189"/>
                    </a:lnTo>
                    <a:lnTo>
                      <a:pt x="0" y="189"/>
                    </a:lnTo>
                    <a:lnTo>
                      <a:pt x="43" y="0"/>
                    </a:lnTo>
                    <a:lnTo>
                      <a:pt x="75" y="0"/>
                    </a:lnTo>
                    <a:lnTo>
                      <a:pt x="64" y="157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7" name="Rectangle 56">
                <a:extLst>
                  <a:ext uri="{FF2B5EF4-FFF2-40B4-BE49-F238E27FC236}">
                    <a16:creationId xmlns:a16="http://schemas.microsoft.com/office/drawing/2014/main" id="{AA7B615C-3990-BFFD-327F-C2AA8074A8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7" y="2752"/>
                <a:ext cx="2" cy="22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8" name="Freeform 57">
                <a:extLst>
                  <a:ext uri="{FF2B5EF4-FFF2-40B4-BE49-F238E27FC236}">
                    <a16:creationId xmlns:a16="http://schemas.microsoft.com/office/drawing/2014/main" id="{19FC943F-3980-5C64-D9AD-464007D26B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8" y="2779"/>
                <a:ext cx="10" cy="13"/>
              </a:xfrm>
              <a:custGeom>
                <a:avLst/>
                <a:gdLst>
                  <a:gd name="T0" fmla="*/ 0 w 42"/>
                  <a:gd name="T1" fmla="*/ 0 h 51"/>
                  <a:gd name="T2" fmla="*/ 0 w 42"/>
                  <a:gd name="T3" fmla="*/ 0 h 51"/>
                  <a:gd name="T4" fmla="*/ 0 w 42"/>
                  <a:gd name="T5" fmla="*/ 0 h 51"/>
                  <a:gd name="T6" fmla="*/ 0 w 42"/>
                  <a:gd name="T7" fmla="*/ 0 h 51"/>
                  <a:gd name="T8" fmla="*/ 0 w 42"/>
                  <a:gd name="T9" fmla="*/ 0 h 51"/>
                  <a:gd name="T10" fmla="*/ 0 w 42"/>
                  <a:gd name="T11" fmla="*/ 0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"/>
                  <a:gd name="T19" fmla="*/ 0 h 51"/>
                  <a:gd name="T20" fmla="*/ 42 w 42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" h="51">
                    <a:moveTo>
                      <a:pt x="20" y="41"/>
                    </a:moveTo>
                    <a:lnTo>
                      <a:pt x="20" y="51"/>
                    </a:lnTo>
                    <a:lnTo>
                      <a:pt x="0" y="51"/>
                    </a:lnTo>
                    <a:lnTo>
                      <a:pt x="0" y="0"/>
                    </a:lnTo>
                    <a:lnTo>
                      <a:pt x="42" y="10"/>
                    </a:lnTo>
                    <a:lnTo>
                      <a:pt x="20" y="41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49" name="Freeform 58">
                <a:extLst>
                  <a:ext uri="{FF2B5EF4-FFF2-40B4-BE49-F238E27FC236}">
                    <a16:creationId xmlns:a16="http://schemas.microsoft.com/office/drawing/2014/main" id="{F6B4E1F9-75F2-9342-1F23-E5CD0D633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2" y="2779"/>
                <a:ext cx="37" cy="31"/>
              </a:xfrm>
              <a:custGeom>
                <a:avLst/>
                <a:gdLst>
                  <a:gd name="T0" fmla="*/ 0 w 150"/>
                  <a:gd name="T1" fmla="*/ 0 h 126"/>
                  <a:gd name="T2" fmla="*/ 0 w 150"/>
                  <a:gd name="T3" fmla="*/ 0 h 126"/>
                  <a:gd name="T4" fmla="*/ 0 w 150"/>
                  <a:gd name="T5" fmla="*/ 0 h 126"/>
                  <a:gd name="T6" fmla="*/ 0 w 150"/>
                  <a:gd name="T7" fmla="*/ 0 h 126"/>
                  <a:gd name="T8" fmla="*/ 0 w 150"/>
                  <a:gd name="T9" fmla="*/ 0 h 126"/>
                  <a:gd name="T10" fmla="*/ 0 w 150"/>
                  <a:gd name="T11" fmla="*/ 0 h 126"/>
                  <a:gd name="T12" fmla="*/ 0 w 150"/>
                  <a:gd name="T13" fmla="*/ 0 h 126"/>
                  <a:gd name="T14" fmla="*/ 0 w 150"/>
                  <a:gd name="T15" fmla="*/ 0 h 126"/>
                  <a:gd name="T16" fmla="*/ 0 w 150"/>
                  <a:gd name="T17" fmla="*/ 0 h 126"/>
                  <a:gd name="T18" fmla="*/ 0 w 150"/>
                  <a:gd name="T19" fmla="*/ 0 h 126"/>
                  <a:gd name="T20" fmla="*/ 0 w 150"/>
                  <a:gd name="T21" fmla="*/ 0 h 126"/>
                  <a:gd name="T22" fmla="*/ 0 w 150"/>
                  <a:gd name="T23" fmla="*/ 0 h 126"/>
                  <a:gd name="T24" fmla="*/ 0 w 150"/>
                  <a:gd name="T25" fmla="*/ 0 h 126"/>
                  <a:gd name="T26" fmla="*/ 0 w 150"/>
                  <a:gd name="T27" fmla="*/ 0 h 126"/>
                  <a:gd name="T28" fmla="*/ 0 w 150"/>
                  <a:gd name="T29" fmla="*/ 0 h 12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50"/>
                  <a:gd name="T46" fmla="*/ 0 h 126"/>
                  <a:gd name="T47" fmla="*/ 150 w 150"/>
                  <a:gd name="T48" fmla="*/ 126 h 12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50" h="126">
                    <a:moveTo>
                      <a:pt x="150" y="21"/>
                    </a:moveTo>
                    <a:lnTo>
                      <a:pt x="137" y="126"/>
                    </a:lnTo>
                    <a:lnTo>
                      <a:pt x="116" y="126"/>
                    </a:lnTo>
                    <a:lnTo>
                      <a:pt x="116" y="96"/>
                    </a:lnTo>
                    <a:lnTo>
                      <a:pt x="54" y="51"/>
                    </a:lnTo>
                    <a:lnTo>
                      <a:pt x="0" y="51"/>
                    </a:lnTo>
                    <a:lnTo>
                      <a:pt x="0" y="21"/>
                    </a:lnTo>
                    <a:lnTo>
                      <a:pt x="95" y="21"/>
                    </a:lnTo>
                    <a:lnTo>
                      <a:pt x="95" y="41"/>
                    </a:lnTo>
                    <a:lnTo>
                      <a:pt x="106" y="51"/>
                    </a:lnTo>
                    <a:lnTo>
                      <a:pt x="116" y="51"/>
                    </a:lnTo>
                    <a:lnTo>
                      <a:pt x="127" y="41"/>
                    </a:lnTo>
                    <a:lnTo>
                      <a:pt x="106" y="0"/>
                    </a:lnTo>
                    <a:lnTo>
                      <a:pt x="127" y="0"/>
                    </a:lnTo>
                    <a:lnTo>
                      <a:pt x="150" y="21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0" name="Freeform 59">
                <a:extLst>
                  <a:ext uri="{FF2B5EF4-FFF2-40B4-BE49-F238E27FC236}">
                    <a16:creationId xmlns:a16="http://schemas.microsoft.com/office/drawing/2014/main" id="{9E4042E1-F35A-B0F9-6785-732A94AD80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7" y="2784"/>
                <a:ext cx="2" cy="10"/>
              </a:xfrm>
              <a:custGeom>
                <a:avLst/>
                <a:gdLst>
                  <a:gd name="T0" fmla="*/ 0 w 9"/>
                  <a:gd name="T1" fmla="*/ 0 h 41"/>
                  <a:gd name="T2" fmla="*/ 0 w 9"/>
                  <a:gd name="T3" fmla="*/ 0 h 41"/>
                  <a:gd name="T4" fmla="*/ 0 w 9"/>
                  <a:gd name="T5" fmla="*/ 0 h 41"/>
                  <a:gd name="T6" fmla="*/ 0 w 9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"/>
                  <a:gd name="T13" fmla="*/ 0 h 41"/>
                  <a:gd name="T14" fmla="*/ 9 w 9"/>
                  <a:gd name="T15" fmla="*/ 41 h 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" h="41">
                    <a:moveTo>
                      <a:pt x="9" y="41"/>
                    </a:moveTo>
                    <a:lnTo>
                      <a:pt x="0" y="0"/>
                    </a:lnTo>
                    <a:lnTo>
                      <a:pt x="9" y="9"/>
                    </a:lnTo>
                    <a:lnTo>
                      <a:pt x="9" y="4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1" name="Freeform 60">
                <a:extLst>
                  <a:ext uri="{FF2B5EF4-FFF2-40B4-BE49-F238E27FC236}">
                    <a16:creationId xmlns:a16="http://schemas.microsoft.com/office/drawing/2014/main" id="{1EAA6563-E995-1FF0-740F-4DB487C984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0" y="2787"/>
                <a:ext cx="18" cy="16"/>
              </a:xfrm>
              <a:custGeom>
                <a:avLst/>
                <a:gdLst>
                  <a:gd name="T0" fmla="*/ 0 w 72"/>
                  <a:gd name="T1" fmla="*/ 0 h 66"/>
                  <a:gd name="T2" fmla="*/ 0 w 72"/>
                  <a:gd name="T3" fmla="*/ 0 h 66"/>
                  <a:gd name="T4" fmla="*/ 0 w 72"/>
                  <a:gd name="T5" fmla="*/ 0 h 66"/>
                  <a:gd name="T6" fmla="*/ 0 w 72"/>
                  <a:gd name="T7" fmla="*/ 0 h 66"/>
                  <a:gd name="T8" fmla="*/ 0 w 72"/>
                  <a:gd name="T9" fmla="*/ 0 h 66"/>
                  <a:gd name="T10" fmla="*/ 0 w 72"/>
                  <a:gd name="T11" fmla="*/ 0 h 6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66"/>
                  <a:gd name="T20" fmla="*/ 72 w 72"/>
                  <a:gd name="T21" fmla="*/ 66 h 6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66">
                    <a:moveTo>
                      <a:pt x="72" y="55"/>
                    </a:moveTo>
                    <a:lnTo>
                      <a:pt x="52" y="11"/>
                    </a:lnTo>
                    <a:lnTo>
                      <a:pt x="0" y="66"/>
                    </a:lnTo>
                    <a:lnTo>
                      <a:pt x="20" y="0"/>
                    </a:lnTo>
                    <a:lnTo>
                      <a:pt x="72" y="11"/>
                    </a:lnTo>
                    <a:lnTo>
                      <a:pt x="72" y="55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2" name="Freeform 61">
                <a:extLst>
                  <a:ext uri="{FF2B5EF4-FFF2-40B4-BE49-F238E27FC236}">
                    <a16:creationId xmlns:a16="http://schemas.microsoft.com/office/drawing/2014/main" id="{160F5272-5F0E-5CB5-7575-515DCF24EC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832"/>
                <a:ext cx="3" cy="10"/>
              </a:xfrm>
              <a:custGeom>
                <a:avLst/>
                <a:gdLst>
                  <a:gd name="T0" fmla="*/ 0 w 11"/>
                  <a:gd name="T1" fmla="*/ 0 h 41"/>
                  <a:gd name="T2" fmla="*/ 0 w 11"/>
                  <a:gd name="T3" fmla="*/ 0 h 41"/>
                  <a:gd name="T4" fmla="*/ 0 w 11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41"/>
                  <a:gd name="T11" fmla="*/ 11 w 11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41">
                    <a:moveTo>
                      <a:pt x="0" y="0"/>
                    </a:moveTo>
                    <a:lnTo>
                      <a:pt x="11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3" name="Freeform 62">
                <a:extLst>
                  <a:ext uri="{FF2B5EF4-FFF2-40B4-BE49-F238E27FC236}">
                    <a16:creationId xmlns:a16="http://schemas.microsoft.com/office/drawing/2014/main" id="{00C0077F-4A4F-1B17-0E36-603798756B3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29" y="2568"/>
                <a:ext cx="179" cy="340"/>
              </a:xfrm>
              <a:custGeom>
                <a:avLst/>
                <a:gdLst>
                  <a:gd name="T0" fmla="*/ 0 w 717"/>
                  <a:gd name="T1" fmla="*/ 0 h 1360"/>
                  <a:gd name="T2" fmla="*/ 0 w 717"/>
                  <a:gd name="T3" fmla="*/ 0 h 1360"/>
                  <a:gd name="T4" fmla="*/ 0 w 717"/>
                  <a:gd name="T5" fmla="*/ 0 h 1360"/>
                  <a:gd name="T6" fmla="*/ 0 w 717"/>
                  <a:gd name="T7" fmla="*/ 0 h 1360"/>
                  <a:gd name="T8" fmla="*/ 0 w 717"/>
                  <a:gd name="T9" fmla="*/ 0 h 1360"/>
                  <a:gd name="T10" fmla="*/ 0 w 717"/>
                  <a:gd name="T11" fmla="*/ 0 h 1360"/>
                  <a:gd name="T12" fmla="*/ 0 w 717"/>
                  <a:gd name="T13" fmla="*/ 0 h 1360"/>
                  <a:gd name="T14" fmla="*/ 0 w 717"/>
                  <a:gd name="T15" fmla="*/ 0 h 1360"/>
                  <a:gd name="T16" fmla="*/ 0 w 717"/>
                  <a:gd name="T17" fmla="*/ 0 h 1360"/>
                  <a:gd name="T18" fmla="*/ 0 w 717"/>
                  <a:gd name="T19" fmla="*/ 0 h 1360"/>
                  <a:gd name="T20" fmla="*/ 0 w 717"/>
                  <a:gd name="T21" fmla="*/ 0 h 1360"/>
                  <a:gd name="T22" fmla="*/ 0 w 717"/>
                  <a:gd name="T23" fmla="*/ 0 h 1360"/>
                  <a:gd name="T24" fmla="*/ 0 w 717"/>
                  <a:gd name="T25" fmla="*/ 0 h 1360"/>
                  <a:gd name="T26" fmla="*/ 0 w 717"/>
                  <a:gd name="T27" fmla="*/ 0 h 1360"/>
                  <a:gd name="T28" fmla="*/ 0 w 717"/>
                  <a:gd name="T29" fmla="*/ 0 h 1360"/>
                  <a:gd name="T30" fmla="*/ 0 w 717"/>
                  <a:gd name="T31" fmla="*/ 0 h 1360"/>
                  <a:gd name="T32" fmla="*/ 0 w 717"/>
                  <a:gd name="T33" fmla="*/ 0 h 1360"/>
                  <a:gd name="T34" fmla="*/ 0 w 717"/>
                  <a:gd name="T35" fmla="*/ 0 h 1360"/>
                  <a:gd name="T36" fmla="*/ 0 w 717"/>
                  <a:gd name="T37" fmla="*/ 0 h 1360"/>
                  <a:gd name="T38" fmla="*/ 0 w 717"/>
                  <a:gd name="T39" fmla="*/ 0 h 1360"/>
                  <a:gd name="T40" fmla="*/ 0 w 717"/>
                  <a:gd name="T41" fmla="*/ 0 h 1360"/>
                  <a:gd name="T42" fmla="*/ 0 w 717"/>
                  <a:gd name="T43" fmla="*/ 0 h 1360"/>
                  <a:gd name="T44" fmla="*/ 0 w 717"/>
                  <a:gd name="T45" fmla="*/ 0 h 1360"/>
                  <a:gd name="T46" fmla="*/ 0 w 717"/>
                  <a:gd name="T47" fmla="*/ 0 h 1360"/>
                  <a:gd name="T48" fmla="*/ 0 w 717"/>
                  <a:gd name="T49" fmla="*/ 0 h 1360"/>
                  <a:gd name="T50" fmla="*/ 0 w 717"/>
                  <a:gd name="T51" fmla="*/ 0 h 1360"/>
                  <a:gd name="T52" fmla="*/ 0 w 717"/>
                  <a:gd name="T53" fmla="*/ 0 h 1360"/>
                  <a:gd name="T54" fmla="*/ 0 w 717"/>
                  <a:gd name="T55" fmla="*/ 0 h 1360"/>
                  <a:gd name="T56" fmla="*/ 0 w 717"/>
                  <a:gd name="T57" fmla="*/ 0 h 1360"/>
                  <a:gd name="T58" fmla="*/ 0 w 717"/>
                  <a:gd name="T59" fmla="*/ 0 h 1360"/>
                  <a:gd name="T60" fmla="*/ 0 w 717"/>
                  <a:gd name="T61" fmla="*/ 0 h 1360"/>
                  <a:gd name="T62" fmla="*/ 0 w 717"/>
                  <a:gd name="T63" fmla="*/ 0 h 1360"/>
                  <a:gd name="T64" fmla="*/ 0 w 717"/>
                  <a:gd name="T65" fmla="*/ 0 h 1360"/>
                  <a:gd name="T66" fmla="*/ 0 w 717"/>
                  <a:gd name="T67" fmla="*/ 0 h 1360"/>
                  <a:gd name="T68" fmla="*/ 0 w 717"/>
                  <a:gd name="T69" fmla="*/ 0 h 1360"/>
                  <a:gd name="T70" fmla="*/ 0 w 717"/>
                  <a:gd name="T71" fmla="*/ 0 h 1360"/>
                  <a:gd name="T72" fmla="*/ 0 w 717"/>
                  <a:gd name="T73" fmla="*/ 0 h 1360"/>
                  <a:gd name="T74" fmla="*/ 0 w 717"/>
                  <a:gd name="T75" fmla="*/ 0 h 1360"/>
                  <a:gd name="T76" fmla="*/ 0 w 717"/>
                  <a:gd name="T77" fmla="*/ 0 h 1360"/>
                  <a:gd name="T78" fmla="*/ 0 w 717"/>
                  <a:gd name="T79" fmla="*/ 0 h 1360"/>
                  <a:gd name="T80" fmla="*/ 0 w 717"/>
                  <a:gd name="T81" fmla="*/ 0 h 1360"/>
                  <a:gd name="T82" fmla="*/ 0 w 717"/>
                  <a:gd name="T83" fmla="*/ 0 h 1360"/>
                  <a:gd name="T84" fmla="*/ 0 w 717"/>
                  <a:gd name="T85" fmla="*/ 0 h 1360"/>
                  <a:gd name="T86" fmla="*/ 0 w 717"/>
                  <a:gd name="T87" fmla="*/ 0 h 1360"/>
                  <a:gd name="T88" fmla="*/ 0 w 717"/>
                  <a:gd name="T89" fmla="*/ 0 h 1360"/>
                  <a:gd name="T90" fmla="*/ 0 w 717"/>
                  <a:gd name="T91" fmla="*/ 0 h 1360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17"/>
                  <a:gd name="T139" fmla="*/ 0 h 1360"/>
                  <a:gd name="T140" fmla="*/ 717 w 717"/>
                  <a:gd name="T141" fmla="*/ 1360 h 1360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17" h="1360">
                    <a:moveTo>
                      <a:pt x="474" y="1117"/>
                    </a:moveTo>
                    <a:lnTo>
                      <a:pt x="484" y="1117"/>
                    </a:lnTo>
                    <a:lnTo>
                      <a:pt x="484" y="1159"/>
                    </a:lnTo>
                    <a:lnTo>
                      <a:pt x="474" y="1159"/>
                    </a:lnTo>
                    <a:lnTo>
                      <a:pt x="474" y="1117"/>
                    </a:lnTo>
                    <a:close/>
                    <a:moveTo>
                      <a:pt x="211" y="1011"/>
                    </a:moveTo>
                    <a:lnTo>
                      <a:pt x="222" y="990"/>
                    </a:lnTo>
                    <a:lnTo>
                      <a:pt x="252" y="1150"/>
                    </a:lnTo>
                    <a:lnTo>
                      <a:pt x="211" y="1011"/>
                    </a:lnTo>
                    <a:close/>
                    <a:moveTo>
                      <a:pt x="191" y="1150"/>
                    </a:moveTo>
                    <a:lnTo>
                      <a:pt x="158" y="1138"/>
                    </a:lnTo>
                    <a:lnTo>
                      <a:pt x="158" y="1011"/>
                    </a:lnTo>
                    <a:lnTo>
                      <a:pt x="179" y="1033"/>
                    </a:lnTo>
                    <a:lnTo>
                      <a:pt x="191" y="1150"/>
                    </a:lnTo>
                    <a:close/>
                    <a:moveTo>
                      <a:pt x="379" y="990"/>
                    </a:moveTo>
                    <a:lnTo>
                      <a:pt x="422" y="1065"/>
                    </a:lnTo>
                    <a:lnTo>
                      <a:pt x="422" y="1159"/>
                    </a:lnTo>
                    <a:lnTo>
                      <a:pt x="399" y="1159"/>
                    </a:lnTo>
                    <a:lnTo>
                      <a:pt x="358" y="1001"/>
                    </a:lnTo>
                    <a:lnTo>
                      <a:pt x="379" y="824"/>
                    </a:lnTo>
                    <a:lnTo>
                      <a:pt x="433" y="474"/>
                    </a:lnTo>
                    <a:lnTo>
                      <a:pt x="399" y="844"/>
                    </a:lnTo>
                    <a:lnTo>
                      <a:pt x="379" y="990"/>
                    </a:lnTo>
                    <a:close/>
                    <a:moveTo>
                      <a:pt x="675" y="64"/>
                    </a:moveTo>
                    <a:lnTo>
                      <a:pt x="390" y="21"/>
                    </a:lnTo>
                    <a:lnTo>
                      <a:pt x="191" y="0"/>
                    </a:lnTo>
                    <a:lnTo>
                      <a:pt x="147" y="11"/>
                    </a:lnTo>
                    <a:lnTo>
                      <a:pt x="84" y="53"/>
                    </a:lnTo>
                    <a:lnTo>
                      <a:pt x="63" y="85"/>
                    </a:lnTo>
                    <a:lnTo>
                      <a:pt x="11" y="317"/>
                    </a:lnTo>
                    <a:lnTo>
                      <a:pt x="0" y="949"/>
                    </a:lnTo>
                    <a:lnTo>
                      <a:pt x="42" y="1011"/>
                    </a:lnTo>
                    <a:lnTo>
                      <a:pt x="106" y="1117"/>
                    </a:lnTo>
                    <a:lnTo>
                      <a:pt x="95" y="990"/>
                    </a:lnTo>
                    <a:lnTo>
                      <a:pt x="84" y="981"/>
                    </a:lnTo>
                    <a:lnTo>
                      <a:pt x="95" y="517"/>
                    </a:lnTo>
                    <a:lnTo>
                      <a:pt x="89" y="489"/>
                    </a:lnTo>
                    <a:lnTo>
                      <a:pt x="95" y="464"/>
                    </a:lnTo>
                    <a:lnTo>
                      <a:pt x="127" y="137"/>
                    </a:lnTo>
                    <a:lnTo>
                      <a:pt x="179" y="64"/>
                    </a:lnTo>
                    <a:lnTo>
                      <a:pt x="232" y="53"/>
                    </a:lnTo>
                    <a:lnTo>
                      <a:pt x="294" y="96"/>
                    </a:lnTo>
                    <a:lnTo>
                      <a:pt x="303" y="236"/>
                    </a:lnTo>
                    <a:lnTo>
                      <a:pt x="294" y="306"/>
                    </a:lnTo>
                    <a:lnTo>
                      <a:pt x="273" y="685"/>
                    </a:lnTo>
                    <a:lnTo>
                      <a:pt x="242" y="929"/>
                    </a:lnTo>
                    <a:lnTo>
                      <a:pt x="306" y="1159"/>
                    </a:lnTo>
                    <a:lnTo>
                      <a:pt x="348" y="1159"/>
                    </a:lnTo>
                    <a:lnTo>
                      <a:pt x="348" y="1117"/>
                    </a:lnTo>
                    <a:lnTo>
                      <a:pt x="327" y="1065"/>
                    </a:lnTo>
                    <a:lnTo>
                      <a:pt x="327" y="885"/>
                    </a:lnTo>
                    <a:lnTo>
                      <a:pt x="368" y="580"/>
                    </a:lnTo>
                    <a:lnTo>
                      <a:pt x="422" y="381"/>
                    </a:lnTo>
                    <a:lnTo>
                      <a:pt x="433" y="190"/>
                    </a:lnTo>
                    <a:lnTo>
                      <a:pt x="484" y="116"/>
                    </a:lnTo>
                    <a:lnTo>
                      <a:pt x="559" y="105"/>
                    </a:lnTo>
                    <a:lnTo>
                      <a:pt x="611" y="148"/>
                    </a:lnTo>
                    <a:lnTo>
                      <a:pt x="622" y="326"/>
                    </a:lnTo>
                    <a:lnTo>
                      <a:pt x="601" y="381"/>
                    </a:lnTo>
                    <a:lnTo>
                      <a:pt x="559" y="960"/>
                    </a:lnTo>
                    <a:lnTo>
                      <a:pt x="527" y="990"/>
                    </a:lnTo>
                    <a:lnTo>
                      <a:pt x="506" y="1056"/>
                    </a:lnTo>
                    <a:lnTo>
                      <a:pt x="515" y="1106"/>
                    </a:lnTo>
                    <a:lnTo>
                      <a:pt x="538" y="1086"/>
                    </a:lnTo>
                    <a:lnTo>
                      <a:pt x="611" y="1001"/>
                    </a:lnTo>
                    <a:lnTo>
                      <a:pt x="684" y="801"/>
                    </a:lnTo>
                    <a:lnTo>
                      <a:pt x="717" y="474"/>
                    </a:lnTo>
                    <a:lnTo>
                      <a:pt x="717" y="105"/>
                    </a:lnTo>
                    <a:lnTo>
                      <a:pt x="675" y="64"/>
                    </a:lnTo>
                    <a:close/>
                    <a:moveTo>
                      <a:pt x="158" y="1286"/>
                    </a:moveTo>
                    <a:lnTo>
                      <a:pt x="106" y="1159"/>
                    </a:lnTo>
                    <a:lnTo>
                      <a:pt x="158" y="1276"/>
                    </a:lnTo>
                    <a:lnTo>
                      <a:pt x="158" y="1286"/>
                    </a:lnTo>
                    <a:close/>
                    <a:moveTo>
                      <a:pt x="211" y="1192"/>
                    </a:moveTo>
                    <a:lnTo>
                      <a:pt x="191" y="1192"/>
                    </a:lnTo>
                    <a:lnTo>
                      <a:pt x="158" y="1180"/>
                    </a:lnTo>
                    <a:lnTo>
                      <a:pt x="179" y="1243"/>
                    </a:lnTo>
                    <a:lnTo>
                      <a:pt x="242" y="1327"/>
                    </a:lnTo>
                    <a:lnTo>
                      <a:pt x="242" y="1318"/>
                    </a:lnTo>
                    <a:lnTo>
                      <a:pt x="211" y="1192"/>
                    </a:lnTo>
                    <a:close/>
                    <a:moveTo>
                      <a:pt x="338" y="1339"/>
                    </a:moveTo>
                    <a:lnTo>
                      <a:pt x="306" y="1339"/>
                    </a:lnTo>
                    <a:lnTo>
                      <a:pt x="252" y="1202"/>
                    </a:lnTo>
                    <a:lnTo>
                      <a:pt x="273" y="1202"/>
                    </a:lnTo>
                    <a:lnTo>
                      <a:pt x="338" y="1339"/>
                    </a:lnTo>
                    <a:close/>
                    <a:moveTo>
                      <a:pt x="390" y="1349"/>
                    </a:moveTo>
                    <a:lnTo>
                      <a:pt x="348" y="1202"/>
                    </a:lnTo>
                    <a:lnTo>
                      <a:pt x="317" y="1202"/>
                    </a:lnTo>
                    <a:lnTo>
                      <a:pt x="390" y="1349"/>
                    </a:lnTo>
                    <a:close/>
                    <a:moveTo>
                      <a:pt x="422" y="1327"/>
                    </a:moveTo>
                    <a:lnTo>
                      <a:pt x="413" y="1202"/>
                    </a:lnTo>
                    <a:lnTo>
                      <a:pt x="454" y="1360"/>
                    </a:lnTo>
                    <a:lnTo>
                      <a:pt x="422" y="1327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4" name="Freeform 63">
                <a:extLst>
                  <a:ext uri="{FF2B5EF4-FFF2-40B4-BE49-F238E27FC236}">
                    <a16:creationId xmlns:a16="http://schemas.microsoft.com/office/drawing/2014/main" id="{1FF5737F-83E5-7A4E-A3AB-4740CE727F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4" y="2871"/>
                <a:ext cx="269" cy="579"/>
              </a:xfrm>
              <a:custGeom>
                <a:avLst/>
                <a:gdLst>
                  <a:gd name="T0" fmla="*/ 0 w 1075"/>
                  <a:gd name="T1" fmla="*/ 0 h 2318"/>
                  <a:gd name="T2" fmla="*/ 0 w 1075"/>
                  <a:gd name="T3" fmla="*/ 0 h 2318"/>
                  <a:gd name="T4" fmla="*/ 0 w 1075"/>
                  <a:gd name="T5" fmla="*/ 0 h 2318"/>
                  <a:gd name="T6" fmla="*/ 0 w 1075"/>
                  <a:gd name="T7" fmla="*/ 0 h 2318"/>
                  <a:gd name="T8" fmla="*/ 0 w 1075"/>
                  <a:gd name="T9" fmla="*/ 0 h 2318"/>
                  <a:gd name="T10" fmla="*/ 0 w 1075"/>
                  <a:gd name="T11" fmla="*/ 0 h 2318"/>
                  <a:gd name="T12" fmla="*/ 0 w 1075"/>
                  <a:gd name="T13" fmla="*/ 0 h 2318"/>
                  <a:gd name="T14" fmla="*/ 0 w 1075"/>
                  <a:gd name="T15" fmla="*/ 0 h 2318"/>
                  <a:gd name="T16" fmla="*/ 0 w 1075"/>
                  <a:gd name="T17" fmla="*/ 0 h 2318"/>
                  <a:gd name="T18" fmla="*/ 0 w 1075"/>
                  <a:gd name="T19" fmla="*/ 0 h 2318"/>
                  <a:gd name="T20" fmla="*/ 0 w 1075"/>
                  <a:gd name="T21" fmla="*/ 0 h 2318"/>
                  <a:gd name="T22" fmla="*/ 0 w 1075"/>
                  <a:gd name="T23" fmla="*/ 0 h 2318"/>
                  <a:gd name="T24" fmla="*/ 0 w 1075"/>
                  <a:gd name="T25" fmla="*/ 0 h 2318"/>
                  <a:gd name="T26" fmla="*/ 0 w 1075"/>
                  <a:gd name="T27" fmla="*/ 0 h 2318"/>
                  <a:gd name="T28" fmla="*/ 0 w 1075"/>
                  <a:gd name="T29" fmla="*/ 0 h 2318"/>
                  <a:gd name="T30" fmla="*/ 0 w 1075"/>
                  <a:gd name="T31" fmla="*/ 0 h 2318"/>
                  <a:gd name="T32" fmla="*/ 0 w 1075"/>
                  <a:gd name="T33" fmla="*/ 0 h 2318"/>
                  <a:gd name="T34" fmla="*/ 0 w 1075"/>
                  <a:gd name="T35" fmla="*/ 0 h 2318"/>
                  <a:gd name="T36" fmla="*/ 0 w 1075"/>
                  <a:gd name="T37" fmla="*/ 0 h 2318"/>
                  <a:gd name="T38" fmla="*/ 0 w 1075"/>
                  <a:gd name="T39" fmla="*/ 0 h 2318"/>
                  <a:gd name="T40" fmla="*/ 0 w 1075"/>
                  <a:gd name="T41" fmla="*/ 0 h 2318"/>
                  <a:gd name="T42" fmla="*/ 0 w 1075"/>
                  <a:gd name="T43" fmla="*/ 0 h 2318"/>
                  <a:gd name="T44" fmla="*/ 0 w 1075"/>
                  <a:gd name="T45" fmla="*/ 0 h 2318"/>
                  <a:gd name="T46" fmla="*/ 0 w 1075"/>
                  <a:gd name="T47" fmla="*/ 0 h 2318"/>
                  <a:gd name="T48" fmla="*/ 0 w 1075"/>
                  <a:gd name="T49" fmla="*/ 0 h 2318"/>
                  <a:gd name="T50" fmla="*/ 0 w 1075"/>
                  <a:gd name="T51" fmla="*/ 0 h 2318"/>
                  <a:gd name="T52" fmla="*/ 0 w 1075"/>
                  <a:gd name="T53" fmla="*/ 0 h 2318"/>
                  <a:gd name="T54" fmla="*/ 0 w 1075"/>
                  <a:gd name="T55" fmla="*/ 0 h 2318"/>
                  <a:gd name="T56" fmla="*/ 0 w 1075"/>
                  <a:gd name="T57" fmla="*/ 0 h 2318"/>
                  <a:gd name="T58" fmla="*/ 0 w 1075"/>
                  <a:gd name="T59" fmla="*/ 0 h 2318"/>
                  <a:gd name="T60" fmla="*/ 0 w 1075"/>
                  <a:gd name="T61" fmla="*/ 0 h 2318"/>
                  <a:gd name="T62" fmla="*/ 0 w 1075"/>
                  <a:gd name="T63" fmla="*/ 0 h 2318"/>
                  <a:gd name="T64" fmla="*/ 0 w 1075"/>
                  <a:gd name="T65" fmla="*/ 0 h 2318"/>
                  <a:gd name="T66" fmla="*/ 0 w 1075"/>
                  <a:gd name="T67" fmla="*/ 0 h 2318"/>
                  <a:gd name="T68" fmla="*/ 0 w 1075"/>
                  <a:gd name="T69" fmla="*/ 0 h 2318"/>
                  <a:gd name="T70" fmla="*/ 0 w 1075"/>
                  <a:gd name="T71" fmla="*/ 0 h 2318"/>
                  <a:gd name="T72" fmla="*/ 0 w 1075"/>
                  <a:gd name="T73" fmla="*/ 0 h 2318"/>
                  <a:gd name="T74" fmla="*/ 0 w 1075"/>
                  <a:gd name="T75" fmla="*/ 0 h 2318"/>
                  <a:gd name="T76" fmla="*/ 0 w 1075"/>
                  <a:gd name="T77" fmla="*/ 0 h 2318"/>
                  <a:gd name="T78" fmla="*/ 0 w 1075"/>
                  <a:gd name="T79" fmla="*/ 0 h 2318"/>
                  <a:gd name="T80" fmla="*/ 0 w 1075"/>
                  <a:gd name="T81" fmla="*/ 0 h 2318"/>
                  <a:gd name="T82" fmla="*/ 0 w 1075"/>
                  <a:gd name="T83" fmla="*/ 0 h 2318"/>
                  <a:gd name="T84" fmla="*/ 0 w 1075"/>
                  <a:gd name="T85" fmla="*/ 0 h 2318"/>
                  <a:gd name="T86" fmla="*/ 0 w 1075"/>
                  <a:gd name="T87" fmla="*/ 0 h 2318"/>
                  <a:gd name="T88" fmla="*/ 0 w 1075"/>
                  <a:gd name="T89" fmla="*/ 0 h 2318"/>
                  <a:gd name="T90" fmla="*/ 0 w 1075"/>
                  <a:gd name="T91" fmla="*/ 0 h 2318"/>
                  <a:gd name="T92" fmla="*/ 0 w 1075"/>
                  <a:gd name="T93" fmla="*/ 0 h 2318"/>
                  <a:gd name="T94" fmla="*/ 0 w 1075"/>
                  <a:gd name="T95" fmla="*/ 0 h 2318"/>
                  <a:gd name="T96" fmla="*/ 0 w 1075"/>
                  <a:gd name="T97" fmla="*/ 0 h 2318"/>
                  <a:gd name="T98" fmla="*/ 0 w 1075"/>
                  <a:gd name="T99" fmla="*/ 0 h 2318"/>
                  <a:gd name="T100" fmla="*/ 0 w 1075"/>
                  <a:gd name="T101" fmla="*/ 0 h 2318"/>
                  <a:gd name="T102" fmla="*/ 0 w 1075"/>
                  <a:gd name="T103" fmla="*/ 0 h 2318"/>
                  <a:gd name="T104" fmla="*/ 0 w 1075"/>
                  <a:gd name="T105" fmla="*/ 0 h 2318"/>
                  <a:gd name="T106" fmla="*/ 0 w 1075"/>
                  <a:gd name="T107" fmla="*/ 0 h 2318"/>
                  <a:gd name="T108" fmla="*/ 0 w 1075"/>
                  <a:gd name="T109" fmla="*/ 0 h 2318"/>
                  <a:gd name="T110" fmla="*/ 0 w 1075"/>
                  <a:gd name="T111" fmla="*/ 0 h 2318"/>
                  <a:gd name="T112" fmla="*/ 0 w 1075"/>
                  <a:gd name="T113" fmla="*/ 0 h 2318"/>
                  <a:gd name="T114" fmla="*/ 0 w 1075"/>
                  <a:gd name="T115" fmla="*/ 0 h 2318"/>
                  <a:gd name="T116" fmla="*/ 0 w 1075"/>
                  <a:gd name="T117" fmla="*/ 0 h 231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1075"/>
                  <a:gd name="T178" fmla="*/ 0 h 2318"/>
                  <a:gd name="T179" fmla="*/ 1075 w 1075"/>
                  <a:gd name="T180" fmla="*/ 2318 h 231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1075" h="2318">
                    <a:moveTo>
                      <a:pt x="894" y="159"/>
                    </a:moveTo>
                    <a:lnTo>
                      <a:pt x="853" y="95"/>
                    </a:lnTo>
                    <a:lnTo>
                      <a:pt x="842" y="0"/>
                    </a:lnTo>
                    <a:lnTo>
                      <a:pt x="894" y="127"/>
                    </a:lnTo>
                    <a:lnTo>
                      <a:pt x="894" y="159"/>
                    </a:lnTo>
                    <a:close/>
                    <a:moveTo>
                      <a:pt x="906" y="211"/>
                    </a:moveTo>
                    <a:lnTo>
                      <a:pt x="917" y="201"/>
                    </a:lnTo>
                    <a:lnTo>
                      <a:pt x="938" y="285"/>
                    </a:lnTo>
                    <a:lnTo>
                      <a:pt x="906" y="211"/>
                    </a:lnTo>
                    <a:close/>
                    <a:moveTo>
                      <a:pt x="894" y="306"/>
                    </a:moveTo>
                    <a:lnTo>
                      <a:pt x="894" y="306"/>
                    </a:lnTo>
                    <a:lnTo>
                      <a:pt x="906" y="296"/>
                    </a:lnTo>
                    <a:lnTo>
                      <a:pt x="842" y="201"/>
                    </a:lnTo>
                    <a:lnTo>
                      <a:pt x="874" y="306"/>
                    </a:lnTo>
                    <a:lnTo>
                      <a:pt x="894" y="306"/>
                    </a:lnTo>
                    <a:close/>
                    <a:moveTo>
                      <a:pt x="833" y="296"/>
                    </a:moveTo>
                    <a:lnTo>
                      <a:pt x="801" y="285"/>
                    </a:lnTo>
                    <a:lnTo>
                      <a:pt x="778" y="180"/>
                    </a:lnTo>
                    <a:lnTo>
                      <a:pt x="812" y="221"/>
                    </a:lnTo>
                    <a:lnTo>
                      <a:pt x="833" y="296"/>
                    </a:lnTo>
                    <a:close/>
                    <a:moveTo>
                      <a:pt x="747" y="221"/>
                    </a:moveTo>
                    <a:lnTo>
                      <a:pt x="747" y="252"/>
                    </a:lnTo>
                    <a:lnTo>
                      <a:pt x="696" y="170"/>
                    </a:lnTo>
                    <a:lnTo>
                      <a:pt x="727" y="170"/>
                    </a:lnTo>
                    <a:lnTo>
                      <a:pt x="747" y="221"/>
                    </a:lnTo>
                    <a:close/>
                    <a:moveTo>
                      <a:pt x="727" y="285"/>
                    </a:moveTo>
                    <a:lnTo>
                      <a:pt x="727" y="285"/>
                    </a:lnTo>
                    <a:lnTo>
                      <a:pt x="717" y="275"/>
                    </a:lnTo>
                    <a:lnTo>
                      <a:pt x="642" y="159"/>
                    </a:lnTo>
                    <a:lnTo>
                      <a:pt x="696" y="285"/>
                    </a:lnTo>
                    <a:lnTo>
                      <a:pt x="727" y="285"/>
                    </a:lnTo>
                    <a:close/>
                    <a:moveTo>
                      <a:pt x="747" y="412"/>
                    </a:moveTo>
                    <a:lnTo>
                      <a:pt x="747" y="433"/>
                    </a:lnTo>
                    <a:lnTo>
                      <a:pt x="717" y="327"/>
                    </a:lnTo>
                    <a:lnTo>
                      <a:pt x="737" y="327"/>
                    </a:lnTo>
                    <a:lnTo>
                      <a:pt x="747" y="412"/>
                    </a:lnTo>
                    <a:close/>
                    <a:moveTo>
                      <a:pt x="853" y="412"/>
                    </a:moveTo>
                    <a:lnTo>
                      <a:pt x="853" y="442"/>
                    </a:lnTo>
                    <a:lnTo>
                      <a:pt x="822" y="337"/>
                    </a:lnTo>
                    <a:lnTo>
                      <a:pt x="842" y="337"/>
                    </a:lnTo>
                    <a:lnTo>
                      <a:pt x="853" y="412"/>
                    </a:lnTo>
                    <a:close/>
                    <a:moveTo>
                      <a:pt x="938" y="453"/>
                    </a:moveTo>
                    <a:lnTo>
                      <a:pt x="906" y="453"/>
                    </a:lnTo>
                    <a:lnTo>
                      <a:pt x="885" y="347"/>
                    </a:lnTo>
                    <a:lnTo>
                      <a:pt x="917" y="347"/>
                    </a:lnTo>
                    <a:lnTo>
                      <a:pt x="938" y="453"/>
                    </a:lnTo>
                    <a:close/>
                    <a:moveTo>
                      <a:pt x="1054" y="474"/>
                    </a:moveTo>
                    <a:lnTo>
                      <a:pt x="1022" y="433"/>
                    </a:lnTo>
                    <a:lnTo>
                      <a:pt x="1001" y="347"/>
                    </a:lnTo>
                    <a:lnTo>
                      <a:pt x="1054" y="442"/>
                    </a:lnTo>
                    <a:lnTo>
                      <a:pt x="1054" y="474"/>
                    </a:lnTo>
                    <a:close/>
                    <a:moveTo>
                      <a:pt x="1075" y="569"/>
                    </a:moveTo>
                    <a:lnTo>
                      <a:pt x="1054" y="602"/>
                    </a:lnTo>
                    <a:lnTo>
                      <a:pt x="1043" y="517"/>
                    </a:lnTo>
                    <a:lnTo>
                      <a:pt x="1054" y="517"/>
                    </a:lnTo>
                    <a:lnTo>
                      <a:pt x="1075" y="569"/>
                    </a:lnTo>
                    <a:close/>
                    <a:moveTo>
                      <a:pt x="1013" y="602"/>
                    </a:moveTo>
                    <a:lnTo>
                      <a:pt x="1001" y="590"/>
                    </a:lnTo>
                    <a:lnTo>
                      <a:pt x="969" y="590"/>
                    </a:lnTo>
                    <a:lnTo>
                      <a:pt x="969" y="506"/>
                    </a:lnTo>
                    <a:lnTo>
                      <a:pt x="990" y="506"/>
                    </a:lnTo>
                    <a:lnTo>
                      <a:pt x="1013" y="602"/>
                    </a:lnTo>
                    <a:close/>
                    <a:moveTo>
                      <a:pt x="917" y="579"/>
                    </a:moveTo>
                    <a:lnTo>
                      <a:pt x="906" y="579"/>
                    </a:lnTo>
                    <a:lnTo>
                      <a:pt x="906" y="496"/>
                    </a:lnTo>
                    <a:lnTo>
                      <a:pt x="928" y="496"/>
                    </a:lnTo>
                    <a:lnTo>
                      <a:pt x="917" y="579"/>
                    </a:lnTo>
                    <a:close/>
                    <a:moveTo>
                      <a:pt x="863" y="527"/>
                    </a:moveTo>
                    <a:lnTo>
                      <a:pt x="853" y="486"/>
                    </a:lnTo>
                    <a:lnTo>
                      <a:pt x="863" y="496"/>
                    </a:lnTo>
                    <a:lnTo>
                      <a:pt x="863" y="527"/>
                    </a:lnTo>
                    <a:close/>
                    <a:moveTo>
                      <a:pt x="812" y="558"/>
                    </a:moveTo>
                    <a:lnTo>
                      <a:pt x="801" y="569"/>
                    </a:lnTo>
                    <a:lnTo>
                      <a:pt x="801" y="486"/>
                    </a:lnTo>
                    <a:lnTo>
                      <a:pt x="822" y="506"/>
                    </a:lnTo>
                    <a:lnTo>
                      <a:pt x="812" y="558"/>
                    </a:lnTo>
                    <a:close/>
                    <a:moveTo>
                      <a:pt x="747" y="486"/>
                    </a:moveTo>
                    <a:lnTo>
                      <a:pt x="758" y="486"/>
                    </a:lnTo>
                    <a:lnTo>
                      <a:pt x="758" y="558"/>
                    </a:lnTo>
                    <a:lnTo>
                      <a:pt x="747" y="558"/>
                    </a:lnTo>
                    <a:lnTo>
                      <a:pt x="747" y="486"/>
                    </a:lnTo>
                    <a:close/>
                    <a:moveTo>
                      <a:pt x="717" y="674"/>
                    </a:moveTo>
                    <a:lnTo>
                      <a:pt x="706" y="685"/>
                    </a:lnTo>
                    <a:lnTo>
                      <a:pt x="685" y="685"/>
                    </a:lnTo>
                    <a:lnTo>
                      <a:pt x="717" y="602"/>
                    </a:lnTo>
                    <a:lnTo>
                      <a:pt x="737" y="602"/>
                    </a:lnTo>
                    <a:lnTo>
                      <a:pt x="717" y="674"/>
                    </a:lnTo>
                    <a:close/>
                    <a:moveTo>
                      <a:pt x="758" y="685"/>
                    </a:moveTo>
                    <a:lnTo>
                      <a:pt x="778" y="602"/>
                    </a:lnTo>
                    <a:lnTo>
                      <a:pt x="792" y="602"/>
                    </a:lnTo>
                    <a:lnTo>
                      <a:pt x="758" y="685"/>
                    </a:lnTo>
                    <a:close/>
                    <a:moveTo>
                      <a:pt x="801" y="718"/>
                    </a:moveTo>
                    <a:lnTo>
                      <a:pt x="801" y="685"/>
                    </a:lnTo>
                    <a:lnTo>
                      <a:pt x="822" y="653"/>
                    </a:lnTo>
                    <a:lnTo>
                      <a:pt x="812" y="707"/>
                    </a:lnTo>
                    <a:lnTo>
                      <a:pt x="801" y="718"/>
                    </a:lnTo>
                    <a:close/>
                    <a:moveTo>
                      <a:pt x="960" y="738"/>
                    </a:moveTo>
                    <a:lnTo>
                      <a:pt x="894" y="738"/>
                    </a:lnTo>
                    <a:lnTo>
                      <a:pt x="949" y="632"/>
                    </a:lnTo>
                    <a:lnTo>
                      <a:pt x="1001" y="632"/>
                    </a:lnTo>
                    <a:lnTo>
                      <a:pt x="960" y="738"/>
                    </a:lnTo>
                    <a:close/>
                    <a:moveTo>
                      <a:pt x="1022" y="738"/>
                    </a:moveTo>
                    <a:lnTo>
                      <a:pt x="1022" y="738"/>
                    </a:lnTo>
                    <a:lnTo>
                      <a:pt x="1043" y="695"/>
                    </a:lnTo>
                    <a:lnTo>
                      <a:pt x="1043" y="653"/>
                    </a:lnTo>
                    <a:lnTo>
                      <a:pt x="1001" y="748"/>
                    </a:lnTo>
                    <a:lnTo>
                      <a:pt x="1022" y="748"/>
                    </a:lnTo>
                    <a:lnTo>
                      <a:pt x="1022" y="738"/>
                    </a:lnTo>
                    <a:close/>
                    <a:moveTo>
                      <a:pt x="906" y="886"/>
                    </a:moveTo>
                    <a:lnTo>
                      <a:pt x="980" y="790"/>
                    </a:lnTo>
                    <a:lnTo>
                      <a:pt x="938" y="864"/>
                    </a:lnTo>
                    <a:lnTo>
                      <a:pt x="906" y="886"/>
                    </a:lnTo>
                    <a:close/>
                    <a:moveTo>
                      <a:pt x="874" y="854"/>
                    </a:moveTo>
                    <a:lnTo>
                      <a:pt x="874" y="854"/>
                    </a:lnTo>
                    <a:lnTo>
                      <a:pt x="917" y="779"/>
                    </a:lnTo>
                    <a:lnTo>
                      <a:pt x="874" y="779"/>
                    </a:lnTo>
                    <a:lnTo>
                      <a:pt x="842" y="823"/>
                    </a:lnTo>
                    <a:lnTo>
                      <a:pt x="842" y="864"/>
                    </a:lnTo>
                    <a:lnTo>
                      <a:pt x="863" y="864"/>
                    </a:lnTo>
                    <a:lnTo>
                      <a:pt x="874" y="854"/>
                    </a:lnTo>
                    <a:close/>
                    <a:moveTo>
                      <a:pt x="737" y="834"/>
                    </a:moveTo>
                    <a:lnTo>
                      <a:pt x="737" y="801"/>
                    </a:lnTo>
                    <a:lnTo>
                      <a:pt x="778" y="748"/>
                    </a:lnTo>
                    <a:lnTo>
                      <a:pt x="747" y="823"/>
                    </a:lnTo>
                    <a:lnTo>
                      <a:pt x="737" y="834"/>
                    </a:lnTo>
                    <a:close/>
                    <a:moveTo>
                      <a:pt x="673" y="823"/>
                    </a:moveTo>
                    <a:lnTo>
                      <a:pt x="685" y="779"/>
                    </a:lnTo>
                    <a:lnTo>
                      <a:pt x="727" y="738"/>
                    </a:lnTo>
                    <a:lnTo>
                      <a:pt x="696" y="801"/>
                    </a:lnTo>
                    <a:lnTo>
                      <a:pt x="673" y="823"/>
                    </a:lnTo>
                    <a:close/>
                    <a:moveTo>
                      <a:pt x="642" y="770"/>
                    </a:moveTo>
                    <a:lnTo>
                      <a:pt x="642" y="770"/>
                    </a:lnTo>
                    <a:lnTo>
                      <a:pt x="673" y="718"/>
                    </a:lnTo>
                    <a:lnTo>
                      <a:pt x="663" y="718"/>
                    </a:lnTo>
                    <a:lnTo>
                      <a:pt x="642" y="770"/>
                    </a:lnTo>
                    <a:close/>
                    <a:moveTo>
                      <a:pt x="558" y="813"/>
                    </a:moveTo>
                    <a:lnTo>
                      <a:pt x="558" y="779"/>
                    </a:lnTo>
                    <a:lnTo>
                      <a:pt x="611" y="718"/>
                    </a:lnTo>
                    <a:lnTo>
                      <a:pt x="570" y="801"/>
                    </a:lnTo>
                    <a:lnTo>
                      <a:pt x="558" y="813"/>
                    </a:lnTo>
                    <a:close/>
                    <a:moveTo>
                      <a:pt x="537" y="970"/>
                    </a:moveTo>
                    <a:lnTo>
                      <a:pt x="611" y="864"/>
                    </a:lnTo>
                    <a:lnTo>
                      <a:pt x="611" y="895"/>
                    </a:lnTo>
                    <a:lnTo>
                      <a:pt x="537" y="970"/>
                    </a:lnTo>
                    <a:close/>
                    <a:moveTo>
                      <a:pt x="579" y="1001"/>
                    </a:moveTo>
                    <a:lnTo>
                      <a:pt x="579" y="1001"/>
                    </a:lnTo>
                    <a:lnTo>
                      <a:pt x="706" y="875"/>
                    </a:lnTo>
                    <a:lnTo>
                      <a:pt x="685" y="875"/>
                    </a:lnTo>
                    <a:lnTo>
                      <a:pt x="579" y="1001"/>
                    </a:lnTo>
                    <a:close/>
                    <a:moveTo>
                      <a:pt x="652" y="1001"/>
                    </a:moveTo>
                    <a:lnTo>
                      <a:pt x="747" y="886"/>
                    </a:lnTo>
                    <a:lnTo>
                      <a:pt x="758" y="886"/>
                    </a:lnTo>
                    <a:lnTo>
                      <a:pt x="652" y="1001"/>
                    </a:lnTo>
                    <a:close/>
                    <a:moveTo>
                      <a:pt x="812" y="916"/>
                    </a:moveTo>
                    <a:lnTo>
                      <a:pt x="717" y="1011"/>
                    </a:lnTo>
                    <a:lnTo>
                      <a:pt x="717" y="1022"/>
                    </a:lnTo>
                    <a:lnTo>
                      <a:pt x="685" y="1022"/>
                    </a:lnTo>
                    <a:lnTo>
                      <a:pt x="801" y="895"/>
                    </a:lnTo>
                    <a:lnTo>
                      <a:pt x="822" y="895"/>
                    </a:lnTo>
                    <a:lnTo>
                      <a:pt x="812" y="916"/>
                    </a:lnTo>
                    <a:close/>
                    <a:moveTo>
                      <a:pt x="758" y="1044"/>
                    </a:moveTo>
                    <a:lnTo>
                      <a:pt x="758" y="1044"/>
                    </a:lnTo>
                    <a:lnTo>
                      <a:pt x="801" y="1001"/>
                    </a:lnTo>
                    <a:lnTo>
                      <a:pt x="874" y="916"/>
                    </a:lnTo>
                    <a:lnTo>
                      <a:pt x="747" y="1044"/>
                    </a:lnTo>
                    <a:lnTo>
                      <a:pt x="758" y="1044"/>
                    </a:lnTo>
                    <a:close/>
                    <a:moveTo>
                      <a:pt x="326" y="1022"/>
                    </a:moveTo>
                    <a:lnTo>
                      <a:pt x="390" y="980"/>
                    </a:lnTo>
                    <a:lnTo>
                      <a:pt x="285" y="1086"/>
                    </a:lnTo>
                    <a:lnTo>
                      <a:pt x="326" y="1022"/>
                    </a:lnTo>
                    <a:close/>
                    <a:moveTo>
                      <a:pt x="335" y="1096"/>
                    </a:moveTo>
                    <a:lnTo>
                      <a:pt x="358" y="1096"/>
                    </a:lnTo>
                    <a:lnTo>
                      <a:pt x="442" y="991"/>
                    </a:lnTo>
                    <a:lnTo>
                      <a:pt x="335" y="1096"/>
                    </a:lnTo>
                    <a:close/>
                    <a:moveTo>
                      <a:pt x="401" y="1107"/>
                    </a:moveTo>
                    <a:lnTo>
                      <a:pt x="495" y="1001"/>
                    </a:lnTo>
                    <a:lnTo>
                      <a:pt x="442" y="1065"/>
                    </a:lnTo>
                    <a:lnTo>
                      <a:pt x="401" y="1107"/>
                    </a:lnTo>
                    <a:close/>
                    <a:moveTo>
                      <a:pt x="474" y="1107"/>
                    </a:moveTo>
                    <a:lnTo>
                      <a:pt x="442" y="1138"/>
                    </a:lnTo>
                    <a:lnTo>
                      <a:pt x="548" y="1022"/>
                    </a:lnTo>
                    <a:lnTo>
                      <a:pt x="558" y="1033"/>
                    </a:lnTo>
                    <a:lnTo>
                      <a:pt x="474" y="1107"/>
                    </a:lnTo>
                    <a:close/>
                    <a:moveTo>
                      <a:pt x="537" y="1107"/>
                    </a:moveTo>
                    <a:lnTo>
                      <a:pt x="537" y="1107"/>
                    </a:lnTo>
                    <a:lnTo>
                      <a:pt x="495" y="1160"/>
                    </a:lnTo>
                    <a:lnTo>
                      <a:pt x="601" y="1055"/>
                    </a:lnTo>
                    <a:lnTo>
                      <a:pt x="537" y="1107"/>
                    </a:lnTo>
                    <a:close/>
                    <a:moveTo>
                      <a:pt x="631" y="1086"/>
                    </a:moveTo>
                    <a:lnTo>
                      <a:pt x="631" y="1086"/>
                    </a:lnTo>
                    <a:lnTo>
                      <a:pt x="673" y="1065"/>
                    </a:lnTo>
                    <a:lnTo>
                      <a:pt x="663" y="1055"/>
                    </a:lnTo>
                    <a:lnTo>
                      <a:pt x="548" y="1180"/>
                    </a:lnTo>
                    <a:lnTo>
                      <a:pt x="590" y="1149"/>
                    </a:lnTo>
                    <a:lnTo>
                      <a:pt x="631" y="1086"/>
                    </a:lnTo>
                    <a:close/>
                    <a:moveTo>
                      <a:pt x="558" y="1243"/>
                    </a:moveTo>
                    <a:lnTo>
                      <a:pt x="526" y="1276"/>
                    </a:lnTo>
                    <a:lnTo>
                      <a:pt x="548" y="1233"/>
                    </a:lnTo>
                    <a:lnTo>
                      <a:pt x="558" y="1233"/>
                    </a:lnTo>
                    <a:lnTo>
                      <a:pt x="558" y="1243"/>
                    </a:lnTo>
                    <a:close/>
                    <a:moveTo>
                      <a:pt x="452" y="1265"/>
                    </a:moveTo>
                    <a:lnTo>
                      <a:pt x="506" y="1212"/>
                    </a:lnTo>
                    <a:lnTo>
                      <a:pt x="442" y="1307"/>
                    </a:lnTo>
                    <a:lnTo>
                      <a:pt x="452" y="1265"/>
                    </a:lnTo>
                    <a:close/>
                    <a:moveTo>
                      <a:pt x="335" y="1276"/>
                    </a:moveTo>
                    <a:lnTo>
                      <a:pt x="335" y="1286"/>
                    </a:lnTo>
                    <a:lnTo>
                      <a:pt x="305" y="1286"/>
                    </a:lnTo>
                    <a:lnTo>
                      <a:pt x="401" y="1171"/>
                    </a:lnTo>
                    <a:lnTo>
                      <a:pt x="390" y="1212"/>
                    </a:lnTo>
                    <a:lnTo>
                      <a:pt x="335" y="1276"/>
                    </a:lnTo>
                    <a:close/>
                    <a:moveTo>
                      <a:pt x="200" y="1265"/>
                    </a:moveTo>
                    <a:lnTo>
                      <a:pt x="200" y="1265"/>
                    </a:lnTo>
                    <a:lnTo>
                      <a:pt x="315" y="1138"/>
                    </a:lnTo>
                    <a:lnTo>
                      <a:pt x="305" y="1127"/>
                    </a:lnTo>
                    <a:lnTo>
                      <a:pt x="211" y="1222"/>
                    </a:lnTo>
                    <a:lnTo>
                      <a:pt x="200" y="1265"/>
                    </a:lnTo>
                    <a:close/>
                    <a:moveTo>
                      <a:pt x="137" y="1255"/>
                    </a:moveTo>
                    <a:lnTo>
                      <a:pt x="125" y="1243"/>
                    </a:lnTo>
                    <a:lnTo>
                      <a:pt x="242" y="1107"/>
                    </a:lnTo>
                    <a:lnTo>
                      <a:pt x="254" y="1117"/>
                    </a:lnTo>
                    <a:lnTo>
                      <a:pt x="137" y="1255"/>
                    </a:lnTo>
                    <a:close/>
                    <a:moveTo>
                      <a:pt x="53" y="1423"/>
                    </a:moveTo>
                    <a:lnTo>
                      <a:pt x="73" y="1327"/>
                    </a:lnTo>
                    <a:lnTo>
                      <a:pt x="94" y="1286"/>
                    </a:lnTo>
                    <a:lnTo>
                      <a:pt x="114" y="1286"/>
                    </a:lnTo>
                    <a:lnTo>
                      <a:pt x="53" y="1423"/>
                    </a:lnTo>
                    <a:close/>
                    <a:moveTo>
                      <a:pt x="137" y="1443"/>
                    </a:moveTo>
                    <a:lnTo>
                      <a:pt x="137" y="1443"/>
                    </a:lnTo>
                    <a:lnTo>
                      <a:pt x="180" y="1307"/>
                    </a:lnTo>
                    <a:lnTo>
                      <a:pt x="159" y="1307"/>
                    </a:lnTo>
                    <a:lnTo>
                      <a:pt x="105" y="1402"/>
                    </a:lnTo>
                    <a:lnTo>
                      <a:pt x="105" y="1454"/>
                    </a:lnTo>
                    <a:lnTo>
                      <a:pt x="137" y="1454"/>
                    </a:lnTo>
                    <a:lnTo>
                      <a:pt x="137" y="1443"/>
                    </a:lnTo>
                    <a:close/>
                    <a:moveTo>
                      <a:pt x="264" y="1412"/>
                    </a:moveTo>
                    <a:lnTo>
                      <a:pt x="275" y="1464"/>
                    </a:lnTo>
                    <a:lnTo>
                      <a:pt x="221" y="1454"/>
                    </a:lnTo>
                    <a:lnTo>
                      <a:pt x="275" y="1327"/>
                    </a:lnTo>
                    <a:lnTo>
                      <a:pt x="305" y="1327"/>
                    </a:lnTo>
                    <a:lnTo>
                      <a:pt x="264" y="1412"/>
                    </a:lnTo>
                    <a:close/>
                    <a:moveTo>
                      <a:pt x="315" y="1402"/>
                    </a:moveTo>
                    <a:lnTo>
                      <a:pt x="346" y="1338"/>
                    </a:lnTo>
                    <a:lnTo>
                      <a:pt x="315" y="1477"/>
                    </a:lnTo>
                    <a:lnTo>
                      <a:pt x="315" y="1402"/>
                    </a:lnTo>
                    <a:close/>
                    <a:moveTo>
                      <a:pt x="305" y="1614"/>
                    </a:moveTo>
                    <a:lnTo>
                      <a:pt x="305" y="1518"/>
                    </a:lnTo>
                    <a:lnTo>
                      <a:pt x="315" y="1614"/>
                    </a:lnTo>
                    <a:lnTo>
                      <a:pt x="305" y="1614"/>
                    </a:lnTo>
                    <a:close/>
                    <a:moveTo>
                      <a:pt x="254" y="1603"/>
                    </a:moveTo>
                    <a:lnTo>
                      <a:pt x="242" y="1593"/>
                    </a:lnTo>
                    <a:lnTo>
                      <a:pt x="221" y="1593"/>
                    </a:lnTo>
                    <a:lnTo>
                      <a:pt x="221" y="1498"/>
                    </a:lnTo>
                    <a:lnTo>
                      <a:pt x="254" y="1498"/>
                    </a:lnTo>
                    <a:lnTo>
                      <a:pt x="254" y="1603"/>
                    </a:lnTo>
                    <a:close/>
                    <a:moveTo>
                      <a:pt x="180" y="1581"/>
                    </a:moveTo>
                    <a:lnTo>
                      <a:pt x="159" y="1581"/>
                    </a:lnTo>
                    <a:lnTo>
                      <a:pt x="169" y="1498"/>
                    </a:lnTo>
                    <a:lnTo>
                      <a:pt x="180" y="1570"/>
                    </a:lnTo>
                    <a:lnTo>
                      <a:pt x="180" y="1581"/>
                    </a:lnTo>
                    <a:close/>
                    <a:moveTo>
                      <a:pt x="114" y="1581"/>
                    </a:moveTo>
                    <a:lnTo>
                      <a:pt x="64" y="1581"/>
                    </a:lnTo>
                    <a:lnTo>
                      <a:pt x="64" y="1539"/>
                    </a:lnTo>
                    <a:lnTo>
                      <a:pt x="84" y="1487"/>
                    </a:lnTo>
                    <a:lnTo>
                      <a:pt x="125" y="1498"/>
                    </a:lnTo>
                    <a:lnTo>
                      <a:pt x="114" y="1581"/>
                    </a:lnTo>
                    <a:close/>
                    <a:moveTo>
                      <a:pt x="485" y="1930"/>
                    </a:moveTo>
                    <a:lnTo>
                      <a:pt x="452" y="1896"/>
                    </a:lnTo>
                    <a:lnTo>
                      <a:pt x="442" y="1813"/>
                    </a:lnTo>
                    <a:lnTo>
                      <a:pt x="485" y="1896"/>
                    </a:lnTo>
                    <a:lnTo>
                      <a:pt x="485" y="1930"/>
                    </a:lnTo>
                    <a:close/>
                    <a:moveTo>
                      <a:pt x="401" y="1887"/>
                    </a:moveTo>
                    <a:lnTo>
                      <a:pt x="390" y="1791"/>
                    </a:lnTo>
                    <a:lnTo>
                      <a:pt x="410" y="1844"/>
                    </a:lnTo>
                    <a:lnTo>
                      <a:pt x="401" y="1887"/>
                    </a:lnTo>
                    <a:close/>
                    <a:moveTo>
                      <a:pt x="390" y="1750"/>
                    </a:moveTo>
                    <a:lnTo>
                      <a:pt x="368" y="1675"/>
                    </a:lnTo>
                    <a:lnTo>
                      <a:pt x="390" y="1739"/>
                    </a:lnTo>
                    <a:lnTo>
                      <a:pt x="390" y="1750"/>
                    </a:lnTo>
                    <a:close/>
                    <a:moveTo>
                      <a:pt x="335" y="1739"/>
                    </a:moveTo>
                    <a:lnTo>
                      <a:pt x="315" y="1739"/>
                    </a:lnTo>
                    <a:lnTo>
                      <a:pt x="305" y="1655"/>
                    </a:lnTo>
                    <a:lnTo>
                      <a:pt x="335" y="1728"/>
                    </a:lnTo>
                    <a:lnTo>
                      <a:pt x="335" y="1739"/>
                    </a:lnTo>
                    <a:close/>
                    <a:moveTo>
                      <a:pt x="358" y="1887"/>
                    </a:moveTo>
                    <a:lnTo>
                      <a:pt x="326" y="1876"/>
                    </a:lnTo>
                    <a:lnTo>
                      <a:pt x="315" y="1780"/>
                    </a:lnTo>
                    <a:lnTo>
                      <a:pt x="346" y="1780"/>
                    </a:lnTo>
                    <a:lnTo>
                      <a:pt x="358" y="1887"/>
                    </a:lnTo>
                    <a:close/>
                    <a:moveTo>
                      <a:pt x="275" y="1717"/>
                    </a:moveTo>
                    <a:lnTo>
                      <a:pt x="275" y="1728"/>
                    </a:lnTo>
                    <a:lnTo>
                      <a:pt x="242" y="1728"/>
                    </a:lnTo>
                    <a:lnTo>
                      <a:pt x="232" y="1634"/>
                    </a:lnTo>
                    <a:lnTo>
                      <a:pt x="254" y="1634"/>
                    </a:lnTo>
                    <a:lnTo>
                      <a:pt x="275" y="1717"/>
                    </a:lnTo>
                    <a:close/>
                    <a:moveTo>
                      <a:pt x="285" y="1844"/>
                    </a:moveTo>
                    <a:lnTo>
                      <a:pt x="285" y="1876"/>
                    </a:lnTo>
                    <a:lnTo>
                      <a:pt x="254" y="1865"/>
                    </a:lnTo>
                    <a:lnTo>
                      <a:pt x="254" y="1771"/>
                    </a:lnTo>
                    <a:lnTo>
                      <a:pt x="275" y="1771"/>
                    </a:lnTo>
                    <a:lnTo>
                      <a:pt x="285" y="1844"/>
                    </a:lnTo>
                    <a:close/>
                    <a:moveTo>
                      <a:pt x="200" y="1717"/>
                    </a:moveTo>
                    <a:lnTo>
                      <a:pt x="169" y="1717"/>
                    </a:lnTo>
                    <a:lnTo>
                      <a:pt x="159" y="1623"/>
                    </a:lnTo>
                    <a:lnTo>
                      <a:pt x="189" y="1623"/>
                    </a:lnTo>
                    <a:lnTo>
                      <a:pt x="200" y="1717"/>
                    </a:lnTo>
                    <a:close/>
                    <a:moveTo>
                      <a:pt x="211" y="1760"/>
                    </a:moveTo>
                    <a:lnTo>
                      <a:pt x="211" y="1855"/>
                    </a:lnTo>
                    <a:lnTo>
                      <a:pt x="200" y="1844"/>
                    </a:lnTo>
                    <a:lnTo>
                      <a:pt x="180" y="1844"/>
                    </a:lnTo>
                    <a:lnTo>
                      <a:pt x="169" y="1750"/>
                    </a:lnTo>
                    <a:lnTo>
                      <a:pt x="180" y="1760"/>
                    </a:lnTo>
                    <a:lnTo>
                      <a:pt x="211" y="1760"/>
                    </a:lnTo>
                    <a:close/>
                    <a:moveTo>
                      <a:pt x="114" y="1708"/>
                    </a:moveTo>
                    <a:lnTo>
                      <a:pt x="64" y="1685"/>
                    </a:lnTo>
                    <a:lnTo>
                      <a:pt x="64" y="1623"/>
                    </a:lnTo>
                    <a:lnTo>
                      <a:pt x="114" y="1623"/>
                    </a:lnTo>
                    <a:lnTo>
                      <a:pt x="114" y="1708"/>
                    </a:lnTo>
                    <a:close/>
                    <a:moveTo>
                      <a:pt x="148" y="1844"/>
                    </a:moveTo>
                    <a:lnTo>
                      <a:pt x="84" y="1833"/>
                    </a:lnTo>
                    <a:lnTo>
                      <a:pt x="73" y="1739"/>
                    </a:lnTo>
                    <a:lnTo>
                      <a:pt x="125" y="1750"/>
                    </a:lnTo>
                    <a:lnTo>
                      <a:pt x="148" y="1844"/>
                    </a:lnTo>
                    <a:close/>
                    <a:moveTo>
                      <a:pt x="32" y="1697"/>
                    </a:moveTo>
                    <a:lnTo>
                      <a:pt x="21" y="1708"/>
                    </a:lnTo>
                    <a:lnTo>
                      <a:pt x="0" y="1675"/>
                    </a:lnTo>
                    <a:lnTo>
                      <a:pt x="0" y="1634"/>
                    </a:lnTo>
                    <a:lnTo>
                      <a:pt x="21" y="1634"/>
                    </a:lnTo>
                    <a:lnTo>
                      <a:pt x="32" y="1697"/>
                    </a:lnTo>
                    <a:close/>
                    <a:moveTo>
                      <a:pt x="43" y="1833"/>
                    </a:moveTo>
                    <a:lnTo>
                      <a:pt x="21" y="1833"/>
                    </a:lnTo>
                    <a:lnTo>
                      <a:pt x="11" y="1750"/>
                    </a:lnTo>
                    <a:lnTo>
                      <a:pt x="32" y="1750"/>
                    </a:lnTo>
                    <a:lnTo>
                      <a:pt x="43" y="1833"/>
                    </a:lnTo>
                    <a:close/>
                    <a:moveTo>
                      <a:pt x="43" y="1970"/>
                    </a:moveTo>
                    <a:lnTo>
                      <a:pt x="32" y="1876"/>
                    </a:lnTo>
                    <a:lnTo>
                      <a:pt x="64" y="1990"/>
                    </a:lnTo>
                    <a:lnTo>
                      <a:pt x="43" y="1970"/>
                    </a:lnTo>
                    <a:close/>
                    <a:moveTo>
                      <a:pt x="148" y="1887"/>
                    </a:moveTo>
                    <a:lnTo>
                      <a:pt x="148" y="2024"/>
                    </a:lnTo>
                    <a:lnTo>
                      <a:pt x="105" y="2001"/>
                    </a:lnTo>
                    <a:lnTo>
                      <a:pt x="84" y="1876"/>
                    </a:lnTo>
                    <a:lnTo>
                      <a:pt x="114" y="1887"/>
                    </a:lnTo>
                    <a:lnTo>
                      <a:pt x="148" y="1887"/>
                    </a:lnTo>
                    <a:close/>
                    <a:moveTo>
                      <a:pt x="221" y="2001"/>
                    </a:moveTo>
                    <a:lnTo>
                      <a:pt x="221" y="2024"/>
                    </a:lnTo>
                    <a:lnTo>
                      <a:pt x="200" y="2024"/>
                    </a:lnTo>
                    <a:lnTo>
                      <a:pt x="189" y="1887"/>
                    </a:lnTo>
                    <a:lnTo>
                      <a:pt x="200" y="1887"/>
                    </a:lnTo>
                    <a:lnTo>
                      <a:pt x="221" y="2001"/>
                    </a:lnTo>
                    <a:close/>
                    <a:moveTo>
                      <a:pt x="305" y="1979"/>
                    </a:moveTo>
                    <a:lnTo>
                      <a:pt x="305" y="2024"/>
                    </a:lnTo>
                    <a:lnTo>
                      <a:pt x="296" y="2034"/>
                    </a:lnTo>
                    <a:lnTo>
                      <a:pt x="264" y="2034"/>
                    </a:lnTo>
                    <a:lnTo>
                      <a:pt x="254" y="1907"/>
                    </a:lnTo>
                    <a:lnTo>
                      <a:pt x="285" y="1907"/>
                    </a:lnTo>
                    <a:lnTo>
                      <a:pt x="305" y="1979"/>
                    </a:lnTo>
                    <a:close/>
                    <a:moveTo>
                      <a:pt x="358" y="2045"/>
                    </a:moveTo>
                    <a:lnTo>
                      <a:pt x="335" y="2045"/>
                    </a:lnTo>
                    <a:lnTo>
                      <a:pt x="335" y="1919"/>
                    </a:lnTo>
                    <a:lnTo>
                      <a:pt x="346" y="1930"/>
                    </a:lnTo>
                    <a:lnTo>
                      <a:pt x="358" y="2045"/>
                    </a:lnTo>
                    <a:close/>
                    <a:moveTo>
                      <a:pt x="442" y="2076"/>
                    </a:moveTo>
                    <a:lnTo>
                      <a:pt x="442" y="2045"/>
                    </a:lnTo>
                    <a:lnTo>
                      <a:pt x="410" y="1930"/>
                    </a:lnTo>
                    <a:lnTo>
                      <a:pt x="401" y="2054"/>
                    </a:lnTo>
                    <a:lnTo>
                      <a:pt x="442" y="2076"/>
                    </a:lnTo>
                    <a:close/>
                    <a:moveTo>
                      <a:pt x="526" y="2086"/>
                    </a:moveTo>
                    <a:lnTo>
                      <a:pt x="515" y="2097"/>
                    </a:lnTo>
                    <a:lnTo>
                      <a:pt x="485" y="2065"/>
                    </a:lnTo>
                    <a:lnTo>
                      <a:pt x="463" y="1959"/>
                    </a:lnTo>
                    <a:lnTo>
                      <a:pt x="495" y="1970"/>
                    </a:lnTo>
                    <a:lnTo>
                      <a:pt x="526" y="2086"/>
                    </a:lnTo>
                    <a:close/>
                    <a:moveTo>
                      <a:pt x="474" y="2255"/>
                    </a:moveTo>
                    <a:lnTo>
                      <a:pt x="474" y="2277"/>
                    </a:lnTo>
                    <a:lnTo>
                      <a:pt x="401" y="2222"/>
                    </a:lnTo>
                    <a:lnTo>
                      <a:pt x="401" y="2106"/>
                    </a:lnTo>
                    <a:lnTo>
                      <a:pt x="452" y="2117"/>
                    </a:lnTo>
                    <a:lnTo>
                      <a:pt x="474" y="2255"/>
                    </a:lnTo>
                    <a:close/>
                    <a:moveTo>
                      <a:pt x="346" y="2202"/>
                    </a:moveTo>
                    <a:lnTo>
                      <a:pt x="335" y="2086"/>
                    </a:lnTo>
                    <a:lnTo>
                      <a:pt x="358" y="2086"/>
                    </a:lnTo>
                    <a:lnTo>
                      <a:pt x="346" y="2202"/>
                    </a:lnTo>
                    <a:close/>
                    <a:moveTo>
                      <a:pt x="296" y="2076"/>
                    </a:moveTo>
                    <a:lnTo>
                      <a:pt x="296" y="2181"/>
                    </a:lnTo>
                    <a:lnTo>
                      <a:pt x="264" y="2150"/>
                    </a:lnTo>
                    <a:lnTo>
                      <a:pt x="264" y="2065"/>
                    </a:lnTo>
                    <a:lnTo>
                      <a:pt x="275" y="2076"/>
                    </a:lnTo>
                    <a:lnTo>
                      <a:pt x="296" y="2076"/>
                    </a:lnTo>
                    <a:close/>
                    <a:moveTo>
                      <a:pt x="221" y="2161"/>
                    </a:moveTo>
                    <a:lnTo>
                      <a:pt x="189" y="2129"/>
                    </a:lnTo>
                    <a:lnTo>
                      <a:pt x="200" y="2065"/>
                    </a:lnTo>
                    <a:lnTo>
                      <a:pt x="221" y="2065"/>
                    </a:lnTo>
                    <a:lnTo>
                      <a:pt x="221" y="2161"/>
                    </a:lnTo>
                    <a:close/>
                    <a:moveTo>
                      <a:pt x="159" y="2086"/>
                    </a:moveTo>
                    <a:lnTo>
                      <a:pt x="148" y="2117"/>
                    </a:lnTo>
                    <a:lnTo>
                      <a:pt x="148" y="2140"/>
                    </a:lnTo>
                    <a:lnTo>
                      <a:pt x="105" y="2129"/>
                    </a:lnTo>
                    <a:lnTo>
                      <a:pt x="105" y="2054"/>
                    </a:lnTo>
                    <a:lnTo>
                      <a:pt x="137" y="2054"/>
                    </a:lnTo>
                    <a:lnTo>
                      <a:pt x="159" y="2086"/>
                    </a:lnTo>
                    <a:close/>
                    <a:moveTo>
                      <a:pt x="64" y="2034"/>
                    </a:moveTo>
                    <a:lnTo>
                      <a:pt x="73" y="2034"/>
                    </a:lnTo>
                    <a:lnTo>
                      <a:pt x="73" y="2097"/>
                    </a:lnTo>
                    <a:lnTo>
                      <a:pt x="64" y="2097"/>
                    </a:lnTo>
                    <a:lnTo>
                      <a:pt x="64" y="2034"/>
                    </a:lnTo>
                    <a:close/>
                    <a:moveTo>
                      <a:pt x="558" y="2318"/>
                    </a:moveTo>
                    <a:lnTo>
                      <a:pt x="526" y="2307"/>
                    </a:lnTo>
                    <a:lnTo>
                      <a:pt x="495" y="2129"/>
                    </a:lnTo>
                    <a:lnTo>
                      <a:pt x="548" y="2161"/>
                    </a:lnTo>
                    <a:lnTo>
                      <a:pt x="558" y="2318"/>
                    </a:lnTo>
                    <a:close/>
                    <a:moveTo>
                      <a:pt x="792" y="347"/>
                    </a:moveTo>
                    <a:lnTo>
                      <a:pt x="801" y="433"/>
                    </a:lnTo>
                    <a:lnTo>
                      <a:pt x="792" y="34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5" name="Freeform 64">
                <a:extLst>
                  <a:ext uri="{FF2B5EF4-FFF2-40B4-BE49-F238E27FC236}">
                    <a16:creationId xmlns:a16="http://schemas.microsoft.com/office/drawing/2014/main" id="{4FB3DCB0-F6BF-E018-4E2A-4583B0082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4" y="2958"/>
                <a:ext cx="8" cy="29"/>
              </a:xfrm>
              <a:custGeom>
                <a:avLst/>
                <a:gdLst>
                  <a:gd name="T0" fmla="*/ 0 w 30"/>
                  <a:gd name="T1" fmla="*/ 0 h 116"/>
                  <a:gd name="T2" fmla="*/ 0 w 30"/>
                  <a:gd name="T3" fmla="*/ 0 h 116"/>
                  <a:gd name="T4" fmla="*/ 0 w 30"/>
                  <a:gd name="T5" fmla="*/ 0 h 116"/>
                  <a:gd name="T6" fmla="*/ 0 60000 65536"/>
                  <a:gd name="T7" fmla="*/ 0 60000 65536"/>
                  <a:gd name="T8" fmla="*/ 0 60000 65536"/>
                  <a:gd name="T9" fmla="*/ 0 w 30"/>
                  <a:gd name="T10" fmla="*/ 0 h 116"/>
                  <a:gd name="T11" fmla="*/ 30 w 30"/>
                  <a:gd name="T12" fmla="*/ 116 h 1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" h="116">
                    <a:moveTo>
                      <a:pt x="0" y="0"/>
                    </a:moveTo>
                    <a:lnTo>
                      <a:pt x="30" y="1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6" name="Freeform 65">
                <a:extLst>
                  <a:ext uri="{FF2B5EF4-FFF2-40B4-BE49-F238E27FC236}">
                    <a16:creationId xmlns:a16="http://schemas.microsoft.com/office/drawing/2014/main" id="{E878FF97-445F-4CF3-A986-3BC408AA69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8" y="2992"/>
                <a:ext cx="3" cy="13"/>
              </a:xfrm>
              <a:custGeom>
                <a:avLst/>
                <a:gdLst>
                  <a:gd name="T0" fmla="*/ 0 w 10"/>
                  <a:gd name="T1" fmla="*/ 0 h 52"/>
                  <a:gd name="T2" fmla="*/ 0 w 10"/>
                  <a:gd name="T3" fmla="*/ 0 h 52"/>
                  <a:gd name="T4" fmla="*/ 0 w 10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52"/>
                  <a:gd name="T11" fmla="*/ 10 w 10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52">
                    <a:moveTo>
                      <a:pt x="10" y="0"/>
                    </a:moveTo>
                    <a:lnTo>
                      <a:pt x="0" y="5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7" name="Freeform 66">
                <a:extLst>
                  <a:ext uri="{FF2B5EF4-FFF2-40B4-BE49-F238E27FC236}">
                    <a16:creationId xmlns:a16="http://schemas.microsoft.com/office/drawing/2014/main" id="{80627EAC-D5D5-D0A2-F9F3-92F59B0941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3" y="3024"/>
                <a:ext cx="5" cy="16"/>
              </a:xfrm>
              <a:custGeom>
                <a:avLst/>
                <a:gdLst>
                  <a:gd name="T0" fmla="*/ 0 w 20"/>
                  <a:gd name="T1" fmla="*/ 0 h 63"/>
                  <a:gd name="T2" fmla="*/ 0 w 20"/>
                  <a:gd name="T3" fmla="*/ 0 h 63"/>
                  <a:gd name="T4" fmla="*/ 0 w 20"/>
                  <a:gd name="T5" fmla="*/ 0 h 63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63"/>
                  <a:gd name="T11" fmla="*/ 20 w 20"/>
                  <a:gd name="T12" fmla="*/ 63 h 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63">
                    <a:moveTo>
                      <a:pt x="20" y="0"/>
                    </a:moveTo>
                    <a:lnTo>
                      <a:pt x="0" y="63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8" name="Freeform 67">
                <a:extLst>
                  <a:ext uri="{FF2B5EF4-FFF2-40B4-BE49-F238E27FC236}">
                    <a16:creationId xmlns:a16="http://schemas.microsoft.com/office/drawing/2014/main" id="{9CCD1DE0-C66B-0B92-FC4A-49328BD826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5" y="3063"/>
                <a:ext cx="5" cy="11"/>
              </a:xfrm>
              <a:custGeom>
                <a:avLst/>
                <a:gdLst>
                  <a:gd name="T0" fmla="*/ 0 w 21"/>
                  <a:gd name="T1" fmla="*/ 0 h 43"/>
                  <a:gd name="T2" fmla="*/ 0 w 21"/>
                  <a:gd name="T3" fmla="*/ 0 h 43"/>
                  <a:gd name="T4" fmla="*/ 0 w 21"/>
                  <a:gd name="T5" fmla="*/ 0 h 43"/>
                  <a:gd name="T6" fmla="*/ 0 60000 65536"/>
                  <a:gd name="T7" fmla="*/ 0 60000 65536"/>
                  <a:gd name="T8" fmla="*/ 0 60000 65536"/>
                  <a:gd name="T9" fmla="*/ 0 w 21"/>
                  <a:gd name="T10" fmla="*/ 0 h 43"/>
                  <a:gd name="T11" fmla="*/ 21 w 21"/>
                  <a:gd name="T12" fmla="*/ 43 h 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" h="43">
                    <a:moveTo>
                      <a:pt x="21" y="0"/>
                    </a:moveTo>
                    <a:lnTo>
                      <a:pt x="0" y="43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59" name="Freeform 68">
                <a:extLst>
                  <a:ext uri="{FF2B5EF4-FFF2-40B4-BE49-F238E27FC236}">
                    <a16:creationId xmlns:a16="http://schemas.microsoft.com/office/drawing/2014/main" id="{A826D5F3-FC28-D6C4-9E2C-F6877EA6B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3082"/>
                <a:ext cx="24" cy="24"/>
              </a:xfrm>
              <a:custGeom>
                <a:avLst/>
                <a:gdLst>
                  <a:gd name="T0" fmla="*/ 0 w 95"/>
                  <a:gd name="T1" fmla="*/ 0 h 96"/>
                  <a:gd name="T2" fmla="*/ 0 w 95"/>
                  <a:gd name="T3" fmla="*/ 0 h 96"/>
                  <a:gd name="T4" fmla="*/ 0 w 95"/>
                  <a:gd name="T5" fmla="*/ 0 h 96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96"/>
                  <a:gd name="T11" fmla="*/ 95 w 95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96">
                    <a:moveTo>
                      <a:pt x="95" y="0"/>
                    </a:moveTo>
                    <a:lnTo>
                      <a:pt x="0" y="96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0" name="Freeform 69">
                <a:extLst>
                  <a:ext uri="{FF2B5EF4-FFF2-40B4-BE49-F238E27FC236}">
                    <a16:creationId xmlns:a16="http://schemas.microsoft.com/office/drawing/2014/main" id="{6FDAA48C-03EE-8342-854C-9D700B1EA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7" y="3140"/>
                <a:ext cx="26" cy="26"/>
              </a:xfrm>
              <a:custGeom>
                <a:avLst/>
                <a:gdLst>
                  <a:gd name="T0" fmla="*/ 0 w 106"/>
                  <a:gd name="T1" fmla="*/ 0 h 105"/>
                  <a:gd name="T2" fmla="*/ 0 w 106"/>
                  <a:gd name="T3" fmla="*/ 0 h 105"/>
                  <a:gd name="T4" fmla="*/ 0 w 106"/>
                  <a:gd name="T5" fmla="*/ 0 h 105"/>
                  <a:gd name="T6" fmla="*/ 0 60000 65536"/>
                  <a:gd name="T7" fmla="*/ 0 60000 65536"/>
                  <a:gd name="T8" fmla="*/ 0 60000 65536"/>
                  <a:gd name="T9" fmla="*/ 0 w 106"/>
                  <a:gd name="T10" fmla="*/ 0 h 105"/>
                  <a:gd name="T11" fmla="*/ 106 w 106"/>
                  <a:gd name="T12" fmla="*/ 105 h 1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6" h="105">
                    <a:moveTo>
                      <a:pt x="106" y="0"/>
                    </a:moveTo>
                    <a:lnTo>
                      <a:pt x="0" y="105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1" name="Freeform 70">
                <a:extLst>
                  <a:ext uri="{FF2B5EF4-FFF2-40B4-BE49-F238E27FC236}">
                    <a16:creationId xmlns:a16="http://schemas.microsoft.com/office/drawing/2014/main" id="{38118C2E-74E6-396C-CCBA-F27C75AB4E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0" y="3174"/>
                <a:ext cx="11" cy="13"/>
              </a:xfrm>
              <a:custGeom>
                <a:avLst/>
                <a:gdLst>
                  <a:gd name="T0" fmla="*/ 0 w 41"/>
                  <a:gd name="T1" fmla="*/ 0 h 53"/>
                  <a:gd name="T2" fmla="*/ 0 w 41"/>
                  <a:gd name="T3" fmla="*/ 0 h 53"/>
                  <a:gd name="T4" fmla="*/ 0 w 41"/>
                  <a:gd name="T5" fmla="*/ 0 h 53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53"/>
                  <a:gd name="T11" fmla="*/ 41 w 41"/>
                  <a:gd name="T12" fmla="*/ 53 h 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53">
                    <a:moveTo>
                      <a:pt x="41" y="0"/>
                    </a:moveTo>
                    <a:lnTo>
                      <a:pt x="0" y="53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2" name="Freeform 71">
                <a:extLst>
                  <a:ext uri="{FF2B5EF4-FFF2-40B4-BE49-F238E27FC236}">
                    <a16:creationId xmlns:a16="http://schemas.microsoft.com/office/drawing/2014/main" id="{D89E0F5E-6B42-EB97-CB46-B78EA1A66A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6" y="3206"/>
                <a:ext cx="8" cy="34"/>
              </a:xfrm>
              <a:custGeom>
                <a:avLst/>
                <a:gdLst>
                  <a:gd name="T0" fmla="*/ 0 w 33"/>
                  <a:gd name="T1" fmla="*/ 0 h 139"/>
                  <a:gd name="T2" fmla="*/ 0 w 33"/>
                  <a:gd name="T3" fmla="*/ 0 h 139"/>
                  <a:gd name="T4" fmla="*/ 0 w 33"/>
                  <a:gd name="T5" fmla="*/ 0 h 139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139"/>
                  <a:gd name="T11" fmla="*/ 33 w 33"/>
                  <a:gd name="T12" fmla="*/ 139 h 1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139">
                    <a:moveTo>
                      <a:pt x="33" y="0"/>
                    </a:moveTo>
                    <a:lnTo>
                      <a:pt x="0" y="139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3" name="Freeform 72">
                <a:extLst>
                  <a:ext uri="{FF2B5EF4-FFF2-40B4-BE49-F238E27FC236}">
                    <a16:creationId xmlns:a16="http://schemas.microsoft.com/office/drawing/2014/main" id="{B109D3D4-33FE-C458-74E3-954A1BF45B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0" y="3222"/>
                <a:ext cx="2" cy="10"/>
              </a:xfrm>
              <a:custGeom>
                <a:avLst/>
                <a:gdLst>
                  <a:gd name="T0" fmla="*/ 0 w 10"/>
                  <a:gd name="T1" fmla="*/ 0 h 41"/>
                  <a:gd name="T2" fmla="*/ 0 w 10"/>
                  <a:gd name="T3" fmla="*/ 0 h 41"/>
                  <a:gd name="T4" fmla="*/ 0 w 10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41"/>
                  <a:gd name="T11" fmla="*/ 10 w 10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41">
                    <a:moveTo>
                      <a:pt x="10" y="0"/>
                    </a:moveTo>
                    <a:lnTo>
                      <a:pt x="0" y="4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4" name="Freeform 73">
                <a:extLst>
                  <a:ext uri="{FF2B5EF4-FFF2-40B4-BE49-F238E27FC236}">
                    <a16:creationId xmlns:a16="http://schemas.microsoft.com/office/drawing/2014/main" id="{AB67AB7E-0505-FD83-7307-58313AD3A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9" y="3224"/>
                <a:ext cx="3" cy="11"/>
              </a:xfrm>
              <a:custGeom>
                <a:avLst/>
                <a:gdLst>
                  <a:gd name="T0" fmla="*/ 0 w 9"/>
                  <a:gd name="T1" fmla="*/ 0 h 42"/>
                  <a:gd name="T2" fmla="*/ 0 w 9"/>
                  <a:gd name="T3" fmla="*/ 0 h 42"/>
                  <a:gd name="T4" fmla="*/ 0 w 9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42"/>
                  <a:gd name="T11" fmla="*/ 9 w 9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42">
                    <a:moveTo>
                      <a:pt x="9" y="0"/>
                    </a:moveTo>
                    <a:lnTo>
                      <a:pt x="0" y="4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5" name="Freeform 74">
                <a:extLst>
                  <a:ext uri="{FF2B5EF4-FFF2-40B4-BE49-F238E27FC236}">
                    <a16:creationId xmlns:a16="http://schemas.microsoft.com/office/drawing/2014/main" id="{616D4378-1538-C961-19CA-A112BC12C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0" y="3237"/>
                <a:ext cx="2" cy="21"/>
              </a:xfrm>
              <a:custGeom>
                <a:avLst/>
                <a:gdLst>
                  <a:gd name="T0" fmla="*/ 0 w 11"/>
                  <a:gd name="T1" fmla="*/ 0 h 84"/>
                  <a:gd name="T2" fmla="*/ 0 w 11"/>
                  <a:gd name="T3" fmla="*/ 0 h 84"/>
                  <a:gd name="T4" fmla="*/ 0 w 11"/>
                  <a:gd name="T5" fmla="*/ 0 h 84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84"/>
                  <a:gd name="T11" fmla="*/ 11 w 11"/>
                  <a:gd name="T12" fmla="*/ 84 h 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84">
                    <a:moveTo>
                      <a:pt x="11" y="0"/>
                    </a:moveTo>
                    <a:lnTo>
                      <a:pt x="0" y="8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6" name="Freeform 75">
                <a:extLst>
                  <a:ext uri="{FF2B5EF4-FFF2-40B4-BE49-F238E27FC236}">
                    <a16:creationId xmlns:a16="http://schemas.microsoft.com/office/drawing/2014/main" id="{1598E18A-669C-54CB-9F29-8E044E46D2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4" y="3253"/>
                <a:ext cx="3" cy="27"/>
              </a:xfrm>
              <a:custGeom>
                <a:avLst/>
                <a:gdLst>
                  <a:gd name="T0" fmla="*/ 0 w 9"/>
                  <a:gd name="T1" fmla="*/ 0 h 106"/>
                  <a:gd name="T2" fmla="*/ 0 w 9"/>
                  <a:gd name="T3" fmla="*/ 0 h 106"/>
                  <a:gd name="T4" fmla="*/ 0 w 9"/>
                  <a:gd name="T5" fmla="*/ 0 h 106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106"/>
                  <a:gd name="T11" fmla="*/ 9 w 9"/>
                  <a:gd name="T12" fmla="*/ 106 h 1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106">
                    <a:moveTo>
                      <a:pt x="0" y="0"/>
                    </a:moveTo>
                    <a:lnTo>
                      <a:pt x="9" y="10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7" name="Freeform 76">
                <a:extLst>
                  <a:ext uri="{FF2B5EF4-FFF2-40B4-BE49-F238E27FC236}">
                    <a16:creationId xmlns:a16="http://schemas.microsoft.com/office/drawing/2014/main" id="{06C0E931-5CE7-057E-B9E4-5D263049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4" y="3256"/>
                <a:ext cx="2" cy="24"/>
              </a:xfrm>
              <a:custGeom>
                <a:avLst/>
                <a:gdLst>
                  <a:gd name="T0" fmla="*/ 0 w 10"/>
                  <a:gd name="T1" fmla="*/ 0 h 95"/>
                  <a:gd name="T2" fmla="*/ 0 w 10"/>
                  <a:gd name="T3" fmla="*/ 0 h 95"/>
                  <a:gd name="T4" fmla="*/ 0 w 10"/>
                  <a:gd name="T5" fmla="*/ 0 h 95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95"/>
                  <a:gd name="T11" fmla="*/ 10 w 10"/>
                  <a:gd name="T12" fmla="*/ 95 h 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95">
                    <a:moveTo>
                      <a:pt x="0" y="0"/>
                    </a:moveTo>
                    <a:lnTo>
                      <a:pt x="10" y="9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8" name="Freeform 77">
                <a:extLst>
                  <a:ext uri="{FF2B5EF4-FFF2-40B4-BE49-F238E27FC236}">
                    <a16:creationId xmlns:a16="http://schemas.microsoft.com/office/drawing/2014/main" id="{938972AB-46CA-0745-0263-6D053FC12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7" y="3266"/>
                <a:ext cx="39" cy="6"/>
              </a:xfrm>
              <a:custGeom>
                <a:avLst/>
                <a:gdLst>
                  <a:gd name="T0" fmla="*/ 0 w 158"/>
                  <a:gd name="T1" fmla="*/ 0 h 22"/>
                  <a:gd name="T2" fmla="*/ 0 w 158"/>
                  <a:gd name="T3" fmla="*/ 0 h 22"/>
                  <a:gd name="T4" fmla="*/ 0 w 158"/>
                  <a:gd name="T5" fmla="*/ 0 h 22"/>
                  <a:gd name="T6" fmla="*/ 0 w 158"/>
                  <a:gd name="T7" fmla="*/ 0 h 22"/>
                  <a:gd name="T8" fmla="*/ 0 w 158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8"/>
                  <a:gd name="T16" fmla="*/ 0 h 22"/>
                  <a:gd name="T17" fmla="*/ 158 w 158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8" h="22">
                    <a:moveTo>
                      <a:pt x="148" y="12"/>
                    </a:moveTo>
                    <a:lnTo>
                      <a:pt x="0" y="22"/>
                    </a:lnTo>
                    <a:lnTo>
                      <a:pt x="74" y="0"/>
                    </a:lnTo>
                    <a:lnTo>
                      <a:pt x="158" y="0"/>
                    </a:lnTo>
                    <a:lnTo>
                      <a:pt x="148" y="1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69" name="Freeform 78">
                <a:extLst>
                  <a:ext uri="{FF2B5EF4-FFF2-40B4-BE49-F238E27FC236}">
                    <a16:creationId xmlns:a16="http://schemas.microsoft.com/office/drawing/2014/main" id="{BEB27974-8E31-EA75-0585-A00B70726B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97" y="3300"/>
                <a:ext cx="267" cy="741"/>
              </a:xfrm>
              <a:custGeom>
                <a:avLst/>
                <a:gdLst>
                  <a:gd name="T0" fmla="*/ 0 w 1066"/>
                  <a:gd name="T1" fmla="*/ 0 h 2961"/>
                  <a:gd name="T2" fmla="*/ 0 w 1066"/>
                  <a:gd name="T3" fmla="*/ 0 h 2961"/>
                  <a:gd name="T4" fmla="*/ 0 w 1066"/>
                  <a:gd name="T5" fmla="*/ 0 h 2961"/>
                  <a:gd name="T6" fmla="*/ 0 w 1066"/>
                  <a:gd name="T7" fmla="*/ 0 h 2961"/>
                  <a:gd name="T8" fmla="*/ 0 w 1066"/>
                  <a:gd name="T9" fmla="*/ 0 h 2961"/>
                  <a:gd name="T10" fmla="*/ 0 w 1066"/>
                  <a:gd name="T11" fmla="*/ 0 h 2961"/>
                  <a:gd name="T12" fmla="*/ 0 w 1066"/>
                  <a:gd name="T13" fmla="*/ 0 h 2961"/>
                  <a:gd name="T14" fmla="*/ 0 w 1066"/>
                  <a:gd name="T15" fmla="*/ 0 h 2961"/>
                  <a:gd name="T16" fmla="*/ 0 w 1066"/>
                  <a:gd name="T17" fmla="*/ 0 h 2961"/>
                  <a:gd name="T18" fmla="*/ 0 w 1066"/>
                  <a:gd name="T19" fmla="*/ 0 h 2961"/>
                  <a:gd name="T20" fmla="*/ 0 w 1066"/>
                  <a:gd name="T21" fmla="*/ 0 h 2961"/>
                  <a:gd name="T22" fmla="*/ 0 w 1066"/>
                  <a:gd name="T23" fmla="*/ 0 h 2961"/>
                  <a:gd name="T24" fmla="*/ 0 w 1066"/>
                  <a:gd name="T25" fmla="*/ 0 h 2961"/>
                  <a:gd name="T26" fmla="*/ 0 w 1066"/>
                  <a:gd name="T27" fmla="*/ 0 h 2961"/>
                  <a:gd name="T28" fmla="*/ 0 w 1066"/>
                  <a:gd name="T29" fmla="*/ 0 h 2961"/>
                  <a:gd name="T30" fmla="*/ 0 w 1066"/>
                  <a:gd name="T31" fmla="*/ 0 h 2961"/>
                  <a:gd name="T32" fmla="*/ 0 w 1066"/>
                  <a:gd name="T33" fmla="*/ 0 h 2961"/>
                  <a:gd name="T34" fmla="*/ 0 w 1066"/>
                  <a:gd name="T35" fmla="*/ 0 h 2961"/>
                  <a:gd name="T36" fmla="*/ 0 w 1066"/>
                  <a:gd name="T37" fmla="*/ 0 h 2961"/>
                  <a:gd name="T38" fmla="*/ 0 w 1066"/>
                  <a:gd name="T39" fmla="*/ 0 h 2961"/>
                  <a:gd name="T40" fmla="*/ 0 w 1066"/>
                  <a:gd name="T41" fmla="*/ 0 h 2961"/>
                  <a:gd name="T42" fmla="*/ 0 w 1066"/>
                  <a:gd name="T43" fmla="*/ 0 h 2961"/>
                  <a:gd name="T44" fmla="*/ 0 w 1066"/>
                  <a:gd name="T45" fmla="*/ 0 h 2961"/>
                  <a:gd name="T46" fmla="*/ 0 w 1066"/>
                  <a:gd name="T47" fmla="*/ 0 h 2961"/>
                  <a:gd name="T48" fmla="*/ 0 w 1066"/>
                  <a:gd name="T49" fmla="*/ 0 h 2961"/>
                  <a:gd name="T50" fmla="*/ 0 w 1066"/>
                  <a:gd name="T51" fmla="*/ 0 h 2961"/>
                  <a:gd name="T52" fmla="*/ 0 w 1066"/>
                  <a:gd name="T53" fmla="*/ 0 h 2961"/>
                  <a:gd name="T54" fmla="*/ 0 w 1066"/>
                  <a:gd name="T55" fmla="*/ 0 h 2961"/>
                  <a:gd name="T56" fmla="*/ 0 w 1066"/>
                  <a:gd name="T57" fmla="*/ 0 h 2961"/>
                  <a:gd name="T58" fmla="*/ 0 w 1066"/>
                  <a:gd name="T59" fmla="*/ 0 h 2961"/>
                  <a:gd name="T60" fmla="*/ 0 w 1066"/>
                  <a:gd name="T61" fmla="*/ 0 h 2961"/>
                  <a:gd name="T62" fmla="*/ 0 w 1066"/>
                  <a:gd name="T63" fmla="*/ 0 h 2961"/>
                  <a:gd name="T64" fmla="*/ 0 w 1066"/>
                  <a:gd name="T65" fmla="*/ 0 h 2961"/>
                  <a:gd name="T66" fmla="*/ 0 w 1066"/>
                  <a:gd name="T67" fmla="*/ 0 h 2961"/>
                  <a:gd name="T68" fmla="*/ 0 w 1066"/>
                  <a:gd name="T69" fmla="*/ 0 h 2961"/>
                  <a:gd name="T70" fmla="*/ 0 w 1066"/>
                  <a:gd name="T71" fmla="*/ 0 h 296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066"/>
                  <a:gd name="T109" fmla="*/ 0 h 2961"/>
                  <a:gd name="T110" fmla="*/ 1066 w 1066"/>
                  <a:gd name="T111" fmla="*/ 2961 h 2961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066" h="2961">
                    <a:moveTo>
                      <a:pt x="708" y="242"/>
                    </a:moveTo>
                    <a:lnTo>
                      <a:pt x="824" y="328"/>
                    </a:lnTo>
                    <a:lnTo>
                      <a:pt x="981" y="516"/>
                    </a:lnTo>
                    <a:lnTo>
                      <a:pt x="1066" y="696"/>
                    </a:lnTo>
                    <a:lnTo>
                      <a:pt x="1056" y="958"/>
                    </a:lnTo>
                    <a:lnTo>
                      <a:pt x="1013" y="1086"/>
                    </a:lnTo>
                    <a:lnTo>
                      <a:pt x="770" y="1307"/>
                    </a:lnTo>
                    <a:lnTo>
                      <a:pt x="602" y="1402"/>
                    </a:lnTo>
                    <a:lnTo>
                      <a:pt x="518" y="1506"/>
                    </a:lnTo>
                    <a:lnTo>
                      <a:pt x="538" y="1686"/>
                    </a:lnTo>
                    <a:lnTo>
                      <a:pt x="718" y="2098"/>
                    </a:lnTo>
                    <a:lnTo>
                      <a:pt x="760" y="2266"/>
                    </a:lnTo>
                    <a:lnTo>
                      <a:pt x="760" y="2477"/>
                    </a:lnTo>
                    <a:lnTo>
                      <a:pt x="675" y="2667"/>
                    </a:lnTo>
                    <a:lnTo>
                      <a:pt x="569" y="2803"/>
                    </a:lnTo>
                    <a:lnTo>
                      <a:pt x="391" y="2961"/>
                    </a:lnTo>
                    <a:lnTo>
                      <a:pt x="528" y="2708"/>
                    </a:lnTo>
                    <a:lnTo>
                      <a:pt x="549" y="2455"/>
                    </a:lnTo>
                    <a:lnTo>
                      <a:pt x="518" y="2255"/>
                    </a:lnTo>
                    <a:lnTo>
                      <a:pt x="486" y="2149"/>
                    </a:lnTo>
                    <a:lnTo>
                      <a:pt x="381" y="1887"/>
                    </a:lnTo>
                    <a:lnTo>
                      <a:pt x="361" y="1781"/>
                    </a:lnTo>
                    <a:lnTo>
                      <a:pt x="370" y="1623"/>
                    </a:lnTo>
                    <a:lnTo>
                      <a:pt x="433" y="1529"/>
                    </a:lnTo>
                    <a:lnTo>
                      <a:pt x="708" y="1307"/>
                    </a:lnTo>
                    <a:lnTo>
                      <a:pt x="790" y="1181"/>
                    </a:lnTo>
                    <a:lnTo>
                      <a:pt x="845" y="992"/>
                    </a:lnTo>
                    <a:lnTo>
                      <a:pt x="824" y="917"/>
                    </a:lnTo>
                    <a:lnTo>
                      <a:pt x="802" y="716"/>
                    </a:lnTo>
                    <a:lnTo>
                      <a:pt x="729" y="560"/>
                    </a:lnTo>
                    <a:lnTo>
                      <a:pt x="477" y="294"/>
                    </a:lnTo>
                    <a:lnTo>
                      <a:pt x="190" y="127"/>
                    </a:lnTo>
                    <a:lnTo>
                      <a:pt x="0" y="63"/>
                    </a:lnTo>
                    <a:lnTo>
                      <a:pt x="140" y="0"/>
                    </a:lnTo>
                    <a:lnTo>
                      <a:pt x="308" y="33"/>
                    </a:lnTo>
                    <a:lnTo>
                      <a:pt x="708" y="24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0" name="Freeform 79">
                <a:extLst>
                  <a:ext uri="{FF2B5EF4-FFF2-40B4-BE49-F238E27FC236}">
                    <a16:creationId xmlns:a16="http://schemas.microsoft.com/office/drawing/2014/main" id="{7CA3097F-8CD8-239E-CD2A-94522FD3E9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5" y="3411"/>
                <a:ext cx="36" cy="134"/>
              </a:xfrm>
              <a:custGeom>
                <a:avLst/>
                <a:gdLst>
                  <a:gd name="T0" fmla="*/ 0 w 147"/>
                  <a:gd name="T1" fmla="*/ 0 h 537"/>
                  <a:gd name="T2" fmla="*/ 0 w 147"/>
                  <a:gd name="T3" fmla="*/ 0 h 537"/>
                  <a:gd name="T4" fmla="*/ 0 w 147"/>
                  <a:gd name="T5" fmla="*/ 0 h 537"/>
                  <a:gd name="T6" fmla="*/ 0 w 147"/>
                  <a:gd name="T7" fmla="*/ 0 h 537"/>
                  <a:gd name="T8" fmla="*/ 0 w 147"/>
                  <a:gd name="T9" fmla="*/ 0 h 537"/>
                  <a:gd name="T10" fmla="*/ 0 w 147"/>
                  <a:gd name="T11" fmla="*/ 0 h 537"/>
                  <a:gd name="T12" fmla="*/ 0 w 147"/>
                  <a:gd name="T13" fmla="*/ 0 h 537"/>
                  <a:gd name="T14" fmla="*/ 0 w 147"/>
                  <a:gd name="T15" fmla="*/ 0 h 537"/>
                  <a:gd name="T16" fmla="*/ 0 w 147"/>
                  <a:gd name="T17" fmla="*/ 0 h 537"/>
                  <a:gd name="T18" fmla="*/ 0 w 147"/>
                  <a:gd name="T19" fmla="*/ 0 h 53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7"/>
                  <a:gd name="T31" fmla="*/ 0 h 537"/>
                  <a:gd name="T32" fmla="*/ 147 w 147"/>
                  <a:gd name="T33" fmla="*/ 537 h 53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7" h="537">
                    <a:moveTo>
                      <a:pt x="31" y="272"/>
                    </a:moveTo>
                    <a:lnTo>
                      <a:pt x="106" y="442"/>
                    </a:lnTo>
                    <a:lnTo>
                      <a:pt x="147" y="483"/>
                    </a:lnTo>
                    <a:lnTo>
                      <a:pt x="147" y="537"/>
                    </a:lnTo>
                    <a:lnTo>
                      <a:pt x="42" y="399"/>
                    </a:lnTo>
                    <a:lnTo>
                      <a:pt x="0" y="272"/>
                    </a:lnTo>
                    <a:lnTo>
                      <a:pt x="31" y="105"/>
                    </a:lnTo>
                    <a:lnTo>
                      <a:pt x="147" y="0"/>
                    </a:lnTo>
                    <a:lnTo>
                      <a:pt x="31" y="125"/>
                    </a:lnTo>
                    <a:lnTo>
                      <a:pt x="31" y="27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1" name="Freeform 80">
                <a:extLst>
                  <a:ext uri="{FF2B5EF4-FFF2-40B4-BE49-F238E27FC236}">
                    <a16:creationId xmlns:a16="http://schemas.microsoft.com/office/drawing/2014/main" id="{E6A2E765-0737-8774-C8FC-F1E5785CBE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13" y="3416"/>
                <a:ext cx="203" cy="164"/>
              </a:xfrm>
              <a:custGeom>
                <a:avLst/>
                <a:gdLst>
                  <a:gd name="T0" fmla="*/ 0 w 811"/>
                  <a:gd name="T1" fmla="*/ 0 h 653"/>
                  <a:gd name="T2" fmla="*/ 0 w 811"/>
                  <a:gd name="T3" fmla="*/ 0 h 653"/>
                  <a:gd name="T4" fmla="*/ 0 w 811"/>
                  <a:gd name="T5" fmla="*/ 0 h 653"/>
                  <a:gd name="T6" fmla="*/ 0 w 811"/>
                  <a:gd name="T7" fmla="*/ 0 h 653"/>
                  <a:gd name="T8" fmla="*/ 0 w 811"/>
                  <a:gd name="T9" fmla="*/ 0 h 653"/>
                  <a:gd name="T10" fmla="*/ 0 w 811"/>
                  <a:gd name="T11" fmla="*/ 0 h 653"/>
                  <a:gd name="T12" fmla="*/ 0 w 811"/>
                  <a:gd name="T13" fmla="*/ 0 h 653"/>
                  <a:gd name="T14" fmla="*/ 0 w 811"/>
                  <a:gd name="T15" fmla="*/ 0 h 653"/>
                  <a:gd name="T16" fmla="*/ 0 w 811"/>
                  <a:gd name="T17" fmla="*/ 0 h 653"/>
                  <a:gd name="T18" fmla="*/ 0 w 811"/>
                  <a:gd name="T19" fmla="*/ 0 h 653"/>
                  <a:gd name="T20" fmla="*/ 0 w 811"/>
                  <a:gd name="T21" fmla="*/ 0 h 653"/>
                  <a:gd name="T22" fmla="*/ 0 w 811"/>
                  <a:gd name="T23" fmla="*/ 0 h 653"/>
                  <a:gd name="T24" fmla="*/ 0 w 811"/>
                  <a:gd name="T25" fmla="*/ 0 h 653"/>
                  <a:gd name="T26" fmla="*/ 0 w 811"/>
                  <a:gd name="T27" fmla="*/ 0 h 653"/>
                  <a:gd name="T28" fmla="*/ 0 w 811"/>
                  <a:gd name="T29" fmla="*/ 0 h 653"/>
                  <a:gd name="T30" fmla="*/ 0 w 811"/>
                  <a:gd name="T31" fmla="*/ 0 h 653"/>
                  <a:gd name="T32" fmla="*/ 0 w 811"/>
                  <a:gd name="T33" fmla="*/ 0 h 653"/>
                  <a:gd name="T34" fmla="*/ 0 w 811"/>
                  <a:gd name="T35" fmla="*/ 0 h 653"/>
                  <a:gd name="T36" fmla="*/ 0 w 811"/>
                  <a:gd name="T37" fmla="*/ 0 h 653"/>
                  <a:gd name="T38" fmla="*/ 0 w 811"/>
                  <a:gd name="T39" fmla="*/ 0 h 653"/>
                  <a:gd name="T40" fmla="*/ 0 w 811"/>
                  <a:gd name="T41" fmla="*/ 0 h 653"/>
                  <a:gd name="T42" fmla="*/ 0 w 811"/>
                  <a:gd name="T43" fmla="*/ 0 h 653"/>
                  <a:gd name="T44" fmla="*/ 0 w 811"/>
                  <a:gd name="T45" fmla="*/ 0 h 653"/>
                  <a:gd name="T46" fmla="*/ 0 w 811"/>
                  <a:gd name="T47" fmla="*/ 0 h 653"/>
                  <a:gd name="T48" fmla="*/ 0 w 811"/>
                  <a:gd name="T49" fmla="*/ 0 h 653"/>
                  <a:gd name="T50" fmla="*/ 0 w 811"/>
                  <a:gd name="T51" fmla="*/ 0 h 653"/>
                  <a:gd name="T52" fmla="*/ 0 w 811"/>
                  <a:gd name="T53" fmla="*/ 0 h 653"/>
                  <a:gd name="T54" fmla="*/ 0 w 811"/>
                  <a:gd name="T55" fmla="*/ 0 h 653"/>
                  <a:gd name="T56" fmla="*/ 0 w 811"/>
                  <a:gd name="T57" fmla="*/ 0 h 653"/>
                  <a:gd name="T58" fmla="*/ 0 w 811"/>
                  <a:gd name="T59" fmla="*/ 0 h 653"/>
                  <a:gd name="T60" fmla="*/ 0 w 811"/>
                  <a:gd name="T61" fmla="*/ 0 h 653"/>
                  <a:gd name="T62" fmla="*/ 0 w 811"/>
                  <a:gd name="T63" fmla="*/ 0 h 653"/>
                  <a:gd name="T64" fmla="*/ 0 w 811"/>
                  <a:gd name="T65" fmla="*/ 0 h 653"/>
                  <a:gd name="T66" fmla="*/ 0 w 811"/>
                  <a:gd name="T67" fmla="*/ 0 h 653"/>
                  <a:gd name="T68" fmla="*/ 0 w 811"/>
                  <a:gd name="T69" fmla="*/ 0 h 653"/>
                  <a:gd name="T70" fmla="*/ 0 w 811"/>
                  <a:gd name="T71" fmla="*/ 0 h 653"/>
                  <a:gd name="T72" fmla="*/ 0 w 811"/>
                  <a:gd name="T73" fmla="*/ 0 h 653"/>
                  <a:gd name="T74" fmla="*/ 0 w 811"/>
                  <a:gd name="T75" fmla="*/ 0 h 653"/>
                  <a:gd name="T76" fmla="*/ 0 w 811"/>
                  <a:gd name="T77" fmla="*/ 0 h 653"/>
                  <a:gd name="T78" fmla="*/ 0 w 811"/>
                  <a:gd name="T79" fmla="*/ 0 h 653"/>
                  <a:gd name="T80" fmla="*/ 0 w 811"/>
                  <a:gd name="T81" fmla="*/ 0 h 653"/>
                  <a:gd name="T82" fmla="*/ 0 w 811"/>
                  <a:gd name="T83" fmla="*/ 0 h 653"/>
                  <a:gd name="T84" fmla="*/ 0 w 811"/>
                  <a:gd name="T85" fmla="*/ 0 h 653"/>
                  <a:gd name="T86" fmla="*/ 0 w 811"/>
                  <a:gd name="T87" fmla="*/ 0 h 653"/>
                  <a:gd name="T88" fmla="*/ 0 w 811"/>
                  <a:gd name="T89" fmla="*/ 0 h 653"/>
                  <a:gd name="T90" fmla="*/ 0 w 811"/>
                  <a:gd name="T91" fmla="*/ 0 h 653"/>
                  <a:gd name="T92" fmla="*/ 0 w 811"/>
                  <a:gd name="T93" fmla="*/ 0 h 653"/>
                  <a:gd name="T94" fmla="*/ 0 w 811"/>
                  <a:gd name="T95" fmla="*/ 0 h 653"/>
                  <a:gd name="T96" fmla="*/ 0 w 811"/>
                  <a:gd name="T97" fmla="*/ 0 h 653"/>
                  <a:gd name="T98" fmla="*/ 0 w 811"/>
                  <a:gd name="T99" fmla="*/ 0 h 653"/>
                  <a:gd name="T100" fmla="*/ 0 w 811"/>
                  <a:gd name="T101" fmla="*/ 0 h 653"/>
                  <a:gd name="T102" fmla="*/ 0 w 811"/>
                  <a:gd name="T103" fmla="*/ 0 h 653"/>
                  <a:gd name="T104" fmla="*/ 0 w 811"/>
                  <a:gd name="T105" fmla="*/ 0 h 653"/>
                  <a:gd name="T106" fmla="*/ 0 w 811"/>
                  <a:gd name="T107" fmla="*/ 0 h 653"/>
                  <a:gd name="T108" fmla="*/ 0 w 811"/>
                  <a:gd name="T109" fmla="*/ 0 h 653"/>
                  <a:gd name="T110" fmla="*/ 0 w 811"/>
                  <a:gd name="T111" fmla="*/ 0 h 653"/>
                  <a:gd name="T112" fmla="*/ 0 w 811"/>
                  <a:gd name="T113" fmla="*/ 0 h 653"/>
                  <a:gd name="T114" fmla="*/ 0 w 811"/>
                  <a:gd name="T115" fmla="*/ 0 h 653"/>
                  <a:gd name="T116" fmla="*/ 0 w 811"/>
                  <a:gd name="T117" fmla="*/ 0 h 65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811"/>
                  <a:gd name="T178" fmla="*/ 0 h 653"/>
                  <a:gd name="T179" fmla="*/ 811 w 811"/>
                  <a:gd name="T180" fmla="*/ 653 h 653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811" h="653">
                    <a:moveTo>
                      <a:pt x="579" y="190"/>
                    </a:moveTo>
                    <a:lnTo>
                      <a:pt x="547" y="622"/>
                    </a:lnTo>
                    <a:lnTo>
                      <a:pt x="536" y="633"/>
                    </a:lnTo>
                    <a:lnTo>
                      <a:pt x="463" y="633"/>
                    </a:lnTo>
                    <a:lnTo>
                      <a:pt x="474" y="326"/>
                    </a:lnTo>
                    <a:lnTo>
                      <a:pt x="474" y="85"/>
                    </a:lnTo>
                    <a:lnTo>
                      <a:pt x="558" y="137"/>
                    </a:lnTo>
                    <a:lnTo>
                      <a:pt x="579" y="190"/>
                    </a:lnTo>
                    <a:close/>
                    <a:moveTo>
                      <a:pt x="419" y="633"/>
                    </a:moveTo>
                    <a:lnTo>
                      <a:pt x="348" y="611"/>
                    </a:lnTo>
                    <a:lnTo>
                      <a:pt x="389" y="296"/>
                    </a:lnTo>
                    <a:lnTo>
                      <a:pt x="410" y="64"/>
                    </a:lnTo>
                    <a:lnTo>
                      <a:pt x="430" y="64"/>
                    </a:lnTo>
                    <a:lnTo>
                      <a:pt x="419" y="633"/>
                    </a:lnTo>
                    <a:close/>
                    <a:moveTo>
                      <a:pt x="305" y="579"/>
                    </a:moveTo>
                    <a:lnTo>
                      <a:pt x="348" y="326"/>
                    </a:lnTo>
                    <a:lnTo>
                      <a:pt x="359" y="32"/>
                    </a:lnTo>
                    <a:lnTo>
                      <a:pt x="338" y="190"/>
                    </a:lnTo>
                    <a:lnTo>
                      <a:pt x="273" y="579"/>
                    </a:lnTo>
                    <a:lnTo>
                      <a:pt x="305" y="579"/>
                    </a:lnTo>
                    <a:close/>
                    <a:moveTo>
                      <a:pt x="273" y="401"/>
                    </a:moveTo>
                    <a:lnTo>
                      <a:pt x="232" y="537"/>
                    </a:lnTo>
                    <a:lnTo>
                      <a:pt x="232" y="558"/>
                    </a:lnTo>
                    <a:lnTo>
                      <a:pt x="198" y="537"/>
                    </a:lnTo>
                    <a:lnTo>
                      <a:pt x="273" y="180"/>
                    </a:lnTo>
                    <a:lnTo>
                      <a:pt x="284" y="21"/>
                    </a:lnTo>
                    <a:lnTo>
                      <a:pt x="305" y="21"/>
                    </a:lnTo>
                    <a:lnTo>
                      <a:pt x="273" y="401"/>
                    </a:lnTo>
                    <a:close/>
                    <a:moveTo>
                      <a:pt x="243" y="116"/>
                    </a:moveTo>
                    <a:lnTo>
                      <a:pt x="243" y="0"/>
                    </a:lnTo>
                    <a:lnTo>
                      <a:pt x="178" y="0"/>
                    </a:lnTo>
                    <a:lnTo>
                      <a:pt x="189" y="169"/>
                    </a:lnTo>
                    <a:lnTo>
                      <a:pt x="157" y="411"/>
                    </a:lnTo>
                    <a:lnTo>
                      <a:pt x="127" y="473"/>
                    </a:lnTo>
                    <a:lnTo>
                      <a:pt x="157" y="507"/>
                    </a:lnTo>
                    <a:lnTo>
                      <a:pt x="168" y="507"/>
                    </a:lnTo>
                    <a:lnTo>
                      <a:pt x="168" y="483"/>
                    </a:lnTo>
                    <a:lnTo>
                      <a:pt x="198" y="401"/>
                    </a:lnTo>
                    <a:lnTo>
                      <a:pt x="243" y="116"/>
                    </a:lnTo>
                    <a:close/>
                    <a:moveTo>
                      <a:pt x="105" y="411"/>
                    </a:moveTo>
                    <a:lnTo>
                      <a:pt x="105" y="422"/>
                    </a:lnTo>
                    <a:lnTo>
                      <a:pt x="95" y="432"/>
                    </a:lnTo>
                    <a:lnTo>
                      <a:pt x="11" y="296"/>
                    </a:lnTo>
                    <a:lnTo>
                      <a:pt x="0" y="210"/>
                    </a:lnTo>
                    <a:lnTo>
                      <a:pt x="11" y="105"/>
                    </a:lnTo>
                    <a:lnTo>
                      <a:pt x="42" y="52"/>
                    </a:lnTo>
                    <a:lnTo>
                      <a:pt x="137" y="0"/>
                    </a:lnTo>
                    <a:lnTo>
                      <a:pt x="127" y="347"/>
                    </a:lnTo>
                    <a:lnTo>
                      <a:pt x="105" y="411"/>
                    </a:lnTo>
                    <a:close/>
                    <a:moveTo>
                      <a:pt x="705" y="210"/>
                    </a:moveTo>
                    <a:lnTo>
                      <a:pt x="790" y="337"/>
                    </a:lnTo>
                    <a:lnTo>
                      <a:pt x="811" y="473"/>
                    </a:lnTo>
                    <a:lnTo>
                      <a:pt x="790" y="579"/>
                    </a:lnTo>
                    <a:lnTo>
                      <a:pt x="705" y="644"/>
                    </a:lnTo>
                    <a:lnTo>
                      <a:pt x="610" y="653"/>
                    </a:lnTo>
                    <a:lnTo>
                      <a:pt x="590" y="653"/>
                    </a:lnTo>
                    <a:lnTo>
                      <a:pt x="621" y="169"/>
                    </a:lnTo>
                    <a:lnTo>
                      <a:pt x="621" y="180"/>
                    </a:lnTo>
                    <a:lnTo>
                      <a:pt x="705" y="210"/>
                    </a:lnTo>
                    <a:close/>
                  </a:path>
                </a:pathLst>
              </a:custGeom>
              <a:solidFill>
                <a:srgbClr val="5442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2" name="Freeform 81">
                <a:extLst>
                  <a:ext uri="{FF2B5EF4-FFF2-40B4-BE49-F238E27FC236}">
                    <a16:creationId xmlns:a16="http://schemas.microsoft.com/office/drawing/2014/main" id="{A3926051-4F59-A115-2309-BDDCFA52E1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2" y="3545"/>
                <a:ext cx="8" cy="13"/>
              </a:xfrm>
              <a:custGeom>
                <a:avLst/>
                <a:gdLst>
                  <a:gd name="T0" fmla="*/ 0 w 32"/>
                  <a:gd name="T1" fmla="*/ 0 h 52"/>
                  <a:gd name="T2" fmla="*/ 0 w 32"/>
                  <a:gd name="T3" fmla="*/ 0 h 52"/>
                  <a:gd name="T4" fmla="*/ 0 w 32"/>
                  <a:gd name="T5" fmla="*/ 0 h 52"/>
                  <a:gd name="T6" fmla="*/ 0 w 32"/>
                  <a:gd name="T7" fmla="*/ 0 h 52"/>
                  <a:gd name="T8" fmla="*/ 0 w 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52"/>
                  <a:gd name="T17" fmla="*/ 32 w 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52">
                    <a:moveTo>
                      <a:pt x="32" y="52"/>
                    </a:moveTo>
                    <a:lnTo>
                      <a:pt x="0" y="52"/>
                    </a:lnTo>
                    <a:lnTo>
                      <a:pt x="0" y="0"/>
                    </a:lnTo>
                    <a:lnTo>
                      <a:pt x="32" y="31"/>
                    </a:lnTo>
                    <a:lnTo>
                      <a:pt x="32" y="5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3" name="Freeform 82">
                <a:extLst>
                  <a:ext uri="{FF2B5EF4-FFF2-40B4-BE49-F238E27FC236}">
                    <a16:creationId xmlns:a16="http://schemas.microsoft.com/office/drawing/2014/main" id="{28958909-8E03-15EA-92B2-3F3733843E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58" y="3561"/>
                <a:ext cx="11" cy="8"/>
              </a:xfrm>
              <a:custGeom>
                <a:avLst/>
                <a:gdLst>
                  <a:gd name="T0" fmla="*/ 0 w 43"/>
                  <a:gd name="T1" fmla="*/ 0 h 32"/>
                  <a:gd name="T2" fmla="*/ 0 w 43"/>
                  <a:gd name="T3" fmla="*/ 0 h 32"/>
                  <a:gd name="T4" fmla="*/ 0 w 43"/>
                  <a:gd name="T5" fmla="*/ 0 h 32"/>
                  <a:gd name="T6" fmla="*/ 0 w 43"/>
                  <a:gd name="T7" fmla="*/ 0 h 32"/>
                  <a:gd name="T8" fmla="*/ 0 w 43"/>
                  <a:gd name="T9" fmla="*/ 0 h 32"/>
                  <a:gd name="T10" fmla="*/ 0 w 43"/>
                  <a:gd name="T11" fmla="*/ 0 h 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2"/>
                  <a:gd name="T20" fmla="*/ 43 w 43"/>
                  <a:gd name="T21" fmla="*/ 32 h 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2">
                    <a:moveTo>
                      <a:pt x="43" y="21"/>
                    </a:moveTo>
                    <a:lnTo>
                      <a:pt x="43" y="32"/>
                    </a:lnTo>
                    <a:lnTo>
                      <a:pt x="11" y="32"/>
                    </a:lnTo>
                    <a:lnTo>
                      <a:pt x="0" y="0"/>
                    </a:lnTo>
                    <a:lnTo>
                      <a:pt x="31" y="10"/>
                    </a:lnTo>
                    <a:lnTo>
                      <a:pt x="43" y="21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4" name="Freeform 83">
                <a:extLst>
                  <a:ext uri="{FF2B5EF4-FFF2-40B4-BE49-F238E27FC236}">
                    <a16:creationId xmlns:a16="http://schemas.microsoft.com/office/drawing/2014/main" id="{A567B44B-B704-AB02-9FB4-AA31C62B6F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60" y="3280"/>
                <a:ext cx="632" cy="800"/>
              </a:xfrm>
              <a:custGeom>
                <a:avLst/>
                <a:gdLst>
                  <a:gd name="T0" fmla="*/ 0 w 2531"/>
                  <a:gd name="T1" fmla="*/ 0 h 3201"/>
                  <a:gd name="T2" fmla="*/ 0 w 2531"/>
                  <a:gd name="T3" fmla="*/ 0 h 3201"/>
                  <a:gd name="T4" fmla="*/ 0 w 2531"/>
                  <a:gd name="T5" fmla="*/ 0 h 3201"/>
                  <a:gd name="T6" fmla="*/ 0 w 2531"/>
                  <a:gd name="T7" fmla="*/ 0 h 3201"/>
                  <a:gd name="T8" fmla="*/ 0 w 2531"/>
                  <a:gd name="T9" fmla="*/ 0 h 3201"/>
                  <a:gd name="T10" fmla="*/ 0 w 2531"/>
                  <a:gd name="T11" fmla="*/ 0 h 3201"/>
                  <a:gd name="T12" fmla="*/ 0 w 2531"/>
                  <a:gd name="T13" fmla="*/ 0 h 3201"/>
                  <a:gd name="T14" fmla="*/ 0 w 2531"/>
                  <a:gd name="T15" fmla="*/ 0 h 3201"/>
                  <a:gd name="T16" fmla="*/ 0 w 2531"/>
                  <a:gd name="T17" fmla="*/ 0 h 3201"/>
                  <a:gd name="T18" fmla="*/ 0 w 2531"/>
                  <a:gd name="T19" fmla="*/ 0 h 3201"/>
                  <a:gd name="T20" fmla="*/ 0 w 2531"/>
                  <a:gd name="T21" fmla="*/ 0 h 3201"/>
                  <a:gd name="T22" fmla="*/ 0 w 2531"/>
                  <a:gd name="T23" fmla="*/ 0 h 3201"/>
                  <a:gd name="T24" fmla="*/ 0 w 2531"/>
                  <a:gd name="T25" fmla="*/ 0 h 3201"/>
                  <a:gd name="T26" fmla="*/ 0 w 2531"/>
                  <a:gd name="T27" fmla="*/ 0 h 3201"/>
                  <a:gd name="T28" fmla="*/ 0 w 2531"/>
                  <a:gd name="T29" fmla="*/ 0 h 3201"/>
                  <a:gd name="T30" fmla="*/ 0 w 2531"/>
                  <a:gd name="T31" fmla="*/ 0 h 3201"/>
                  <a:gd name="T32" fmla="*/ 0 w 2531"/>
                  <a:gd name="T33" fmla="*/ 0 h 3201"/>
                  <a:gd name="T34" fmla="*/ 0 w 2531"/>
                  <a:gd name="T35" fmla="*/ 0 h 3201"/>
                  <a:gd name="T36" fmla="*/ 0 w 2531"/>
                  <a:gd name="T37" fmla="*/ 0 h 3201"/>
                  <a:gd name="T38" fmla="*/ 0 w 2531"/>
                  <a:gd name="T39" fmla="*/ 0 h 3201"/>
                  <a:gd name="T40" fmla="*/ 0 w 2531"/>
                  <a:gd name="T41" fmla="*/ 0 h 3201"/>
                  <a:gd name="T42" fmla="*/ 0 w 2531"/>
                  <a:gd name="T43" fmla="*/ 0 h 3201"/>
                  <a:gd name="T44" fmla="*/ 0 w 2531"/>
                  <a:gd name="T45" fmla="*/ 0 h 3201"/>
                  <a:gd name="T46" fmla="*/ 0 w 2531"/>
                  <a:gd name="T47" fmla="*/ 0 h 3201"/>
                  <a:gd name="T48" fmla="*/ 0 w 2531"/>
                  <a:gd name="T49" fmla="*/ 0 h 3201"/>
                  <a:gd name="T50" fmla="*/ 0 w 2531"/>
                  <a:gd name="T51" fmla="*/ 0 h 3201"/>
                  <a:gd name="T52" fmla="*/ 0 w 2531"/>
                  <a:gd name="T53" fmla="*/ 0 h 3201"/>
                  <a:gd name="T54" fmla="*/ 0 w 2531"/>
                  <a:gd name="T55" fmla="*/ 0 h 3201"/>
                  <a:gd name="T56" fmla="*/ 0 w 2531"/>
                  <a:gd name="T57" fmla="*/ 0 h 3201"/>
                  <a:gd name="T58" fmla="*/ 0 w 2531"/>
                  <a:gd name="T59" fmla="*/ 0 h 3201"/>
                  <a:gd name="T60" fmla="*/ 0 w 2531"/>
                  <a:gd name="T61" fmla="*/ 0 h 3201"/>
                  <a:gd name="T62" fmla="*/ 0 w 2531"/>
                  <a:gd name="T63" fmla="*/ 0 h 3201"/>
                  <a:gd name="T64" fmla="*/ 0 w 2531"/>
                  <a:gd name="T65" fmla="*/ 0 h 3201"/>
                  <a:gd name="T66" fmla="*/ 0 w 2531"/>
                  <a:gd name="T67" fmla="*/ 0 h 3201"/>
                  <a:gd name="T68" fmla="*/ 0 w 2531"/>
                  <a:gd name="T69" fmla="*/ 0 h 3201"/>
                  <a:gd name="T70" fmla="*/ 0 w 2531"/>
                  <a:gd name="T71" fmla="*/ 0 h 3201"/>
                  <a:gd name="T72" fmla="*/ 0 w 2531"/>
                  <a:gd name="T73" fmla="*/ 0 h 3201"/>
                  <a:gd name="T74" fmla="*/ 0 w 2531"/>
                  <a:gd name="T75" fmla="*/ 0 h 3201"/>
                  <a:gd name="T76" fmla="*/ 0 w 2531"/>
                  <a:gd name="T77" fmla="*/ 0 h 3201"/>
                  <a:gd name="T78" fmla="*/ 0 w 2531"/>
                  <a:gd name="T79" fmla="*/ 0 h 3201"/>
                  <a:gd name="T80" fmla="*/ 0 w 2531"/>
                  <a:gd name="T81" fmla="*/ 0 h 3201"/>
                  <a:gd name="T82" fmla="*/ 0 w 2531"/>
                  <a:gd name="T83" fmla="*/ 0 h 3201"/>
                  <a:gd name="T84" fmla="*/ 0 w 2531"/>
                  <a:gd name="T85" fmla="*/ 0 h 3201"/>
                  <a:gd name="T86" fmla="*/ 0 w 2531"/>
                  <a:gd name="T87" fmla="*/ 0 h 3201"/>
                  <a:gd name="T88" fmla="*/ 0 w 2531"/>
                  <a:gd name="T89" fmla="*/ 0 h 3201"/>
                  <a:gd name="T90" fmla="*/ 0 w 2531"/>
                  <a:gd name="T91" fmla="*/ 0 h 3201"/>
                  <a:gd name="T92" fmla="*/ 0 w 2531"/>
                  <a:gd name="T93" fmla="*/ 0 h 3201"/>
                  <a:gd name="T94" fmla="*/ 0 w 2531"/>
                  <a:gd name="T95" fmla="*/ 0 h 3201"/>
                  <a:gd name="T96" fmla="*/ 0 w 2531"/>
                  <a:gd name="T97" fmla="*/ 0 h 3201"/>
                  <a:gd name="T98" fmla="*/ 0 w 2531"/>
                  <a:gd name="T99" fmla="*/ 0 h 3201"/>
                  <a:gd name="T100" fmla="*/ 0 w 2531"/>
                  <a:gd name="T101" fmla="*/ 0 h 3201"/>
                  <a:gd name="T102" fmla="*/ 0 w 2531"/>
                  <a:gd name="T103" fmla="*/ 0 h 3201"/>
                  <a:gd name="T104" fmla="*/ 0 w 2531"/>
                  <a:gd name="T105" fmla="*/ 0 h 3201"/>
                  <a:gd name="T106" fmla="*/ 0 w 2531"/>
                  <a:gd name="T107" fmla="*/ 0 h 3201"/>
                  <a:gd name="T108" fmla="*/ 0 w 2531"/>
                  <a:gd name="T109" fmla="*/ 0 h 3201"/>
                  <a:gd name="T110" fmla="*/ 0 w 2531"/>
                  <a:gd name="T111" fmla="*/ 0 h 3201"/>
                  <a:gd name="T112" fmla="*/ 0 w 2531"/>
                  <a:gd name="T113" fmla="*/ 0 h 3201"/>
                  <a:gd name="T114" fmla="*/ 0 w 2531"/>
                  <a:gd name="T115" fmla="*/ 0 h 320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531"/>
                  <a:gd name="T175" fmla="*/ 0 h 3201"/>
                  <a:gd name="T176" fmla="*/ 2531 w 2531"/>
                  <a:gd name="T177" fmla="*/ 3201 h 320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531" h="3201">
                    <a:moveTo>
                      <a:pt x="1130" y="1211"/>
                    </a:moveTo>
                    <a:lnTo>
                      <a:pt x="876" y="1990"/>
                    </a:lnTo>
                    <a:lnTo>
                      <a:pt x="825" y="1979"/>
                    </a:lnTo>
                    <a:lnTo>
                      <a:pt x="825" y="1938"/>
                    </a:lnTo>
                    <a:lnTo>
                      <a:pt x="940" y="1644"/>
                    </a:lnTo>
                    <a:lnTo>
                      <a:pt x="1087" y="1200"/>
                    </a:lnTo>
                    <a:lnTo>
                      <a:pt x="1098" y="1136"/>
                    </a:lnTo>
                    <a:lnTo>
                      <a:pt x="1130" y="1158"/>
                    </a:lnTo>
                    <a:lnTo>
                      <a:pt x="1130" y="1211"/>
                    </a:lnTo>
                    <a:close/>
                    <a:moveTo>
                      <a:pt x="1203" y="1252"/>
                    </a:moveTo>
                    <a:lnTo>
                      <a:pt x="1203" y="1200"/>
                    </a:lnTo>
                    <a:lnTo>
                      <a:pt x="1171" y="1191"/>
                    </a:lnTo>
                    <a:lnTo>
                      <a:pt x="1151" y="1285"/>
                    </a:lnTo>
                    <a:lnTo>
                      <a:pt x="1002" y="1739"/>
                    </a:lnTo>
                    <a:lnTo>
                      <a:pt x="929" y="2001"/>
                    </a:lnTo>
                    <a:lnTo>
                      <a:pt x="950" y="2001"/>
                    </a:lnTo>
                    <a:lnTo>
                      <a:pt x="1203" y="1252"/>
                    </a:lnTo>
                    <a:close/>
                    <a:moveTo>
                      <a:pt x="1267" y="1305"/>
                    </a:moveTo>
                    <a:lnTo>
                      <a:pt x="1267" y="1232"/>
                    </a:lnTo>
                    <a:lnTo>
                      <a:pt x="1246" y="1232"/>
                    </a:lnTo>
                    <a:lnTo>
                      <a:pt x="992" y="2021"/>
                    </a:lnTo>
                    <a:lnTo>
                      <a:pt x="1056" y="2021"/>
                    </a:lnTo>
                    <a:lnTo>
                      <a:pt x="1267" y="1305"/>
                    </a:lnTo>
                    <a:close/>
                    <a:moveTo>
                      <a:pt x="1403" y="1274"/>
                    </a:moveTo>
                    <a:lnTo>
                      <a:pt x="1383" y="1274"/>
                    </a:lnTo>
                    <a:lnTo>
                      <a:pt x="1319" y="1252"/>
                    </a:lnTo>
                    <a:lnTo>
                      <a:pt x="1192" y="1685"/>
                    </a:lnTo>
                    <a:lnTo>
                      <a:pt x="1098" y="2044"/>
                    </a:lnTo>
                    <a:lnTo>
                      <a:pt x="1171" y="2075"/>
                    </a:lnTo>
                    <a:lnTo>
                      <a:pt x="1287" y="1694"/>
                    </a:lnTo>
                    <a:lnTo>
                      <a:pt x="1403" y="1274"/>
                    </a:lnTo>
                    <a:close/>
                    <a:moveTo>
                      <a:pt x="1352" y="1979"/>
                    </a:moveTo>
                    <a:lnTo>
                      <a:pt x="1309" y="2137"/>
                    </a:lnTo>
                    <a:lnTo>
                      <a:pt x="1223" y="2095"/>
                    </a:lnTo>
                    <a:lnTo>
                      <a:pt x="1319" y="1694"/>
                    </a:lnTo>
                    <a:lnTo>
                      <a:pt x="1394" y="1506"/>
                    </a:lnTo>
                    <a:lnTo>
                      <a:pt x="1456" y="1274"/>
                    </a:lnTo>
                    <a:lnTo>
                      <a:pt x="1540" y="1264"/>
                    </a:lnTo>
                    <a:lnTo>
                      <a:pt x="1529" y="1421"/>
                    </a:lnTo>
                    <a:lnTo>
                      <a:pt x="1352" y="1979"/>
                    </a:lnTo>
                    <a:close/>
                    <a:moveTo>
                      <a:pt x="1076" y="262"/>
                    </a:moveTo>
                    <a:lnTo>
                      <a:pt x="1046" y="21"/>
                    </a:lnTo>
                    <a:lnTo>
                      <a:pt x="876" y="0"/>
                    </a:lnTo>
                    <a:lnTo>
                      <a:pt x="698" y="51"/>
                    </a:lnTo>
                    <a:lnTo>
                      <a:pt x="582" y="146"/>
                    </a:lnTo>
                    <a:lnTo>
                      <a:pt x="466" y="306"/>
                    </a:lnTo>
                    <a:lnTo>
                      <a:pt x="423" y="411"/>
                    </a:lnTo>
                    <a:lnTo>
                      <a:pt x="413" y="495"/>
                    </a:lnTo>
                    <a:lnTo>
                      <a:pt x="443" y="621"/>
                    </a:lnTo>
                    <a:lnTo>
                      <a:pt x="675" y="969"/>
                    </a:lnTo>
                    <a:lnTo>
                      <a:pt x="698" y="1116"/>
                    </a:lnTo>
                    <a:lnTo>
                      <a:pt x="644" y="1232"/>
                    </a:lnTo>
                    <a:lnTo>
                      <a:pt x="265" y="1558"/>
                    </a:lnTo>
                    <a:lnTo>
                      <a:pt x="86" y="1790"/>
                    </a:lnTo>
                    <a:lnTo>
                      <a:pt x="0" y="2034"/>
                    </a:lnTo>
                    <a:lnTo>
                      <a:pt x="23" y="2276"/>
                    </a:lnTo>
                    <a:lnTo>
                      <a:pt x="107" y="2444"/>
                    </a:lnTo>
                    <a:lnTo>
                      <a:pt x="434" y="2780"/>
                    </a:lnTo>
                    <a:lnTo>
                      <a:pt x="664" y="2919"/>
                    </a:lnTo>
                    <a:lnTo>
                      <a:pt x="1014" y="3044"/>
                    </a:lnTo>
                    <a:lnTo>
                      <a:pt x="1488" y="3191"/>
                    </a:lnTo>
                    <a:lnTo>
                      <a:pt x="1699" y="3201"/>
                    </a:lnTo>
                    <a:lnTo>
                      <a:pt x="1951" y="3140"/>
                    </a:lnTo>
                    <a:lnTo>
                      <a:pt x="2088" y="3044"/>
                    </a:lnTo>
                    <a:lnTo>
                      <a:pt x="2141" y="2970"/>
                    </a:lnTo>
                    <a:lnTo>
                      <a:pt x="2257" y="2718"/>
                    </a:lnTo>
                    <a:lnTo>
                      <a:pt x="2247" y="2402"/>
                    </a:lnTo>
                    <a:lnTo>
                      <a:pt x="2078" y="1938"/>
                    </a:lnTo>
                    <a:lnTo>
                      <a:pt x="2067" y="1717"/>
                    </a:lnTo>
                    <a:lnTo>
                      <a:pt x="2141" y="1589"/>
                    </a:lnTo>
                    <a:lnTo>
                      <a:pt x="2363" y="1421"/>
                    </a:lnTo>
                    <a:lnTo>
                      <a:pt x="2479" y="1285"/>
                    </a:lnTo>
                    <a:lnTo>
                      <a:pt x="2520" y="1200"/>
                    </a:lnTo>
                    <a:lnTo>
                      <a:pt x="2531" y="884"/>
                    </a:lnTo>
                    <a:lnTo>
                      <a:pt x="2499" y="757"/>
                    </a:lnTo>
                    <a:lnTo>
                      <a:pt x="2394" y="599"/>
                    </a:lnTo>
                    <a:lnTo>
                      <a:pt x="2173" y="390"/>
                    </a:lnTo>
                    <a:lnTo>
                      <a:pt x="1815" y="210"/>
                    </a:lnTo>
                    <a:lnTo>
                      <a:pt x="1677" y="190"/>
                    </a:lnTo>
                    <a:lnTo>
                      <a:pt x="1677" y="231"/>
                    </a:lnTo>
                    <a:lnTo>
                      <a:pt x="1709" y="336"/>
                    </a:lnTo>
                    <a:lnTo>
                      <a:pt x="1761" y="652"/>
                    </a:lnTo>
                    <a:lnTo>
                      <a:pt x="1740" y="727"/>
                    </a:lnTo>
                    <a:lnTo>
                      <a:pt x="1761" y="748"/>
                    </a:lnTo>
                    <a:lnTo>
                      <a:pt x="1835" y="863"/>
                    </a:lnTo>
                    <a:lnTo>
                      <a:pt x="1876" y="1020"/>
                    </a:lnTo>
                    <a:lnTo>
                      <a:pt x="1856" y="1126"/>
                    </a:lnTo>
                    <a:lnTo>
                      <a:pt x="1771" y="1211"/>
                    </a:lnTo>
                    <a:lnTo>
                      <a:pt x="1593" y="1264"/>
                    </a:lnTo>
                    <a:lnTo>
                      <a:pt x="1583" y="1357"/>
                    </a:lnTo>
                    <a:lnTo>
                      <a:pt x="1466" y="1728"/>
                    </a:lnTo>
                    <a:lnTo>
                      <a:pt x="1362" y="2116"/>
                    </a:lnTo>
                    <a:lnTo>
                      <a:pt x="1362" y="2160"/>
                    </a:lnTo>
                    <a:lnTo>
                      <a:pt x="1413" y="2170"/>
                    </a:lnTo>
                    <a:lnTo>
                      <a:pt x="1771" y="2338"/>
                    </a:lnTo>
                    <a:lnTo>
                      <a:pt x="1794" y="2402"/>
                    </a:lnTo>
                    <a:lnTo>
                      <a:pt x="1771" y="2560"/>
                    </a:lnTo>
                    <a:lnTo>
                      <a:pt x="1668" y="2570"/>
                    </a:lnTo>
                    <a:lnTo>
                      <a:pt x="1267" y="2413"/>
                    </a:lnTo>
                    <a:lnTo>
                      <a:pt x="1066" y="2349"/>
                    </a:lnTo>
                    <a:lnTo>
                      <a:pt x="792" y="2256"/>
                    </a:lnTo>
                    <a:lnTo>
                      <a:pt x="623" y="2201"/>
                    </a:lnTo>
                    <a:lnTo>
                      <a:pt x="571" y="2170"/>
                    </a:lnTo>
                    <a:lnTo>
                      <a:pt x="561" y="2021"/>
                    </a:lnTo>
                    <a:lnTo>
                      <a:pt x="603" y="1949"/>
                    </a:lnTo>
                    <a:lnTo>
                      <a:pt x="675" y="1938"/>
                    </a:lnTo>
                    <a:lnTo>
                      <a:pt x="771" y="1959"/>
                    </a:lnTo>
                    <a:lnTo>
                      <a:pt x="919" y="1589"/>
                    </a:lnTo>
                    <a:lnTo>
                      <a:pt x="1066" y="1116"/>
                    </a:lnTo>
                    <a:lnTo>
                      <a:pt x="940" y="937"/>
                    </a:lnTo>
                    <a:lnTo>
                      <a:pt x="899" y="799"/>
                    </a:lnTo>
                    <a:lnTo>
                      <a:pt x="919" y="643"/>
                    </a:lnTo>
                    <a:lnTo>
                      <a:pt x="1014" y="516"/>
                    </a:lnTo>
                    <a:lnTo>
                      <a:pt x="1109" y="472"/>
                    </a:lnTo>
                    <a:lnTo>
                      <a:pt x="1119" y="411"/>
                    </a:lnTo>
                    <a:lnTo>
                      <a:pt x="1076" y="262"/>
                    </a:lnTo>
                    <a:close/>
                  </a:path>
                </a:pathLst>
              </a:custGeom>
              <a:solidFill>
                <a:srgbClr val="E0B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5" name="Freeform 84">
                <a:extLst>
                  <a:ext uri="{FF2B5EF4-FFF2-40B4-BE49-F238E27FC236}">
                    <a16:creationId xmlns:a16="http://schemas.microsoft.com/office/drawing/2014/main" id="{B11FF4D9-6050-D845-009C-61AA5743A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6" y="3572"/>
                <a:ext cx="8" cy="10"/>
              </a:xfrm>
              <a:custGeom>
                <a:avLst/>
                <a:gdLst>
                  <a:gd name="T0" fmla="*/ 0 w 31"/>
                  <a:gd name="T1" fmla="*/ 0 h 42"/>
                  <a:gd name="T2" fmla="*/ 0 w 31"/>
                  <a:gd name="T3" fmla="*/ 0 h 42"/>
                  <a:gd name="T4" fmla="*/ 0 w 31"/>
                  <a:gd name="T5" fmla="*/ 0 h 42"/>
                  <a:gd name="T6" fmla="*/ 0 w 31"/>
                  <a:gd name="T7" fmla="*/ 0 h 42"/>
                  <a:gd name="T8" fmla="*/ 0 w 31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42"/>
                  <a:gd name="T17" fmla="*/ 31 w 31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42">
                    <a:moveTo>
                      <a:pt x="31" y="42"/>
                    </a:moveTo>
                    <a:lnTo>
                      <a:pt x="0" y="22"/>
                    </a:lnTo>
                    <a:lnTo>
                      <a:pt x="11" y="0"/>
                    </a:lnTo>
                    <a:lnTo>
                      <a:pt x="31" y="0"/>
                    </a:lnTo>
                    <a:lnTo>
                      <a:pt x="31" y="4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6" name="Freeform 85">
                <a:extLst>
                  <a:ext uri="{FF2B5EF4-FFF2-40B4-BE49-F238E27FC236}">
                    <a16:creationId xmlns:a16="http://schemas.microsoft.com/office/drawing/2014/main" id="{56A3EA30-10E3-5189-FCBA-2DF1E6DDD7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5" y="3580"/>
                <a:ext cx="21" cy="5"/>
              </a:xfrm>
              <a:custGeom>
                <a:avLst/>
                <a:gdLst>
                  <a:gd name="T0" fmla="*/ 0 w 84"/>
                  <a:gd name="T1" fmla="*/ 0 h 21"/>
                  <a:gd name="T2" fmla="*/ 0 w 84"/>
                  <a:gd name="T3" fmla="*/ 0 h 21"/>
                  <a:gd name="T4" fmla="*/ 0 w 84"/>
                  <a:gd name="T5" fmla="*/ 0 h 21"/>
                  <a:gd name="T6" fmla="*/ 0 w 84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21"/>
                  <a:gd name="T14" fmla="*/ 84 w 84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21">
                    <a:moveTo>
                      <a:pt x="0" y="21"/>
                    </a:moveTo>
                    <a:lnTo>
                      <a:pt x="0" y="0"/>
                    </a:lnTo>
                    <a:lnTo>
                      <a:pt x="84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7" name="Freeform 86">
                <a:extLst>
                  <a:ext uri="{FF2B5EF4-FFF2-40B4-BE49-F238E27FC236}">
                    <a16:creationId xmlns:a16="http://schemas.microsoft.com/office/drawing/2014/main" id="{6EB69AFE-B401-CE4E-EA45-3958947B4B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6" y="3587"/>
                <a:ext cx="14" cy="1"/>
              </a:xfrm>
              <a:custGeom>
                <a:avLst/>
                <a:gdLst>
                  <a:gd name="T0" fmla="*/ 0 w 53"/>
                  <a:gd name="T1" fmla="*/ 0 h 1"/>
                  <a:gd name="T2" fmla="*/ 0 w 53"/>
                  <a:gd name="T3" fmla="*/ 0 h 1"/>
                  <a:gd name="T4" fmla="*/ 0 w 53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53"/>
                  <a:gd name="T10" fmla="*/ 0 h 1"/>
                  <a:gd name="T11" fmla="*/ 53 w 53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3" h="1">
                    <a:moveTo>
                      <a:pt x="0" y="0"/>
                    </a:moveTo>
                    <a:lnTo>
                      <a:pt x="5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8" name="Freeform 87">
                <a:extLst>
                  <a:ext uri="{FF2B5EF4-FFF2-40B4-BE49-F238E27FC236}">
                    <a16:creationId xmlns:a16="http://schemas.microsoft.com/office/drawing/2014/main" id="{8DDC5760-D21E-5856-5744-9073BC69CC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1" y="3774"/>
                <a:ext cx="26" cy="6"/>
              </a:xfrm>
              <a:custGeom>
                <a:avLst/>
                <a:gdLst>
                  <a:gd name="T0" fmla="*/ 0 w 106"/>
                  <a:gd name="T1" fmla="*/ 0 h 22"/>
                  <a:gd name="T2" fmla="*/ 0 w 106"/>
                  <a:gd name="T3" fmla="*/ 0 h 22"/>
                  <a:gd name="T4" fmla="*/ 0 w 106"/>
                  <a:gd name="T5" fmla="*/ 0 h 22"/>
                  <a:gd name="T6" fmla="*/ 0 w 106"/>
                  <a:gd name="T7" fmla="*/ 0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"/>
                  <a:gd name="T13" fmla="*/ 0 h 22"/>
                  <a:gd name="T14" fmla="*/ 106 w 106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" h="22">
                    <a:moveTo>
                      <a:pt x="106" y="22"/>
                    </a:moveTo>
                    <a:lnTo>
                      <a:pt x="0" y="0"/>
                    </a:lnTo>
                    <a:lnTo>
                      <a:pt x="95" y="11"/>
                    </a:lnTo>
                    <a:lnTo>
                      <a:pt x="106" y="2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79" name="Freeform 88">
                <a:extLst>
                  <a:ext uri="{FF2B5EF4-FFF2-40B4-BE49-F238E27FC236}">
                    <a16:creationId xmlns:a16="http://schemas.microsoft.com/office/drawing/2014/main" id="{894BC9EE-1BC4-1699-BF00-DCE5242A60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0" y="3780"/>
                <a:ext cx="274" cy="131"/>
              </a:xfrm>
              <a:custGeom>
                <a:avLst/>
                <a:gdLst>
                  <a:gd name="T0" fmla="*/ 0 w 1096"/>
                  <a:gd name="T1" fmla="*/ 0 h 526"/>
                  <a:gd name="T2" fmla="*/ 0 w 1096"/>
                  <a:gd name="T3" fmla="*/ 0 h 526"/>
                  <a:gd name="T4" fmla="*/ 0 w 1096"/>
                  <a:gd name="T5" fmla="*/ 0 h 526"/>
                  <a:gd name="T6" fmla="*/ 0 w 1096"/>
                  <a:gd name="T7" fmla="*/ 0 h 526"/>
                  <a:gd name="T8" fmla="*/ 0 w 1096"/>
                  <a:gd name="T9" fmla="*/ 0 h 526"/>
                  <a:gd name="T10" fmla="*/ 0 w 1096"/>
                  <a:gd name="T11" fmla="*/ 0 h 526"/>
                  <a:gd name="T12" fmla="*/ 0 w 1096"/>
                  <a:gd name="T13" fmla="*/ 0 h 526"/>
                  <a:gd name="T14" fmla="*/ 0 w 1096"/>
                  <a:gd name="T15" fmla="*/ 0 h 526"/>
                  <a:gd name="T16" fmla="*/ 0 w 1096"/>
                  <a:gd name="T17" fmla="*/ 0 h 526"/>
                  <a:gd name="T18" fmla="*/ 0 w 1096"/>
                  <a:gd name="T19" fmla="*/ 0 h 526"/>
                  <a:gd name="T20" fmla="*/ 0 w 1096"/>
                  <a:gd name="T21" fmla="*/ 0 h 526"/>
                  <a:gd name="T22" fmla="*/ 0 w 1096"/>
                  <a:gd name="T23" fmla="*/ 0 h 526"/>
                  <a:gd name="T24" fmla="*/ 0 w 1096"/>
                  <a:gd name="T25" fmla="*/ 0 h 526"/>
                  <a:gd name="T26" fmla="*/ 0 w 1096"/>
                  <a:gd name="T27" fmla="*/ 0 h 526"/>
                  <a:gd name="T28" fmla="*/ 0 w 1096"/>
                  <a:gd name="T29" fmla="*/ 0 h 526"/>
                  <a:gd name="T30" fmla="*/ 0 w 1096"/>
                  <a:gd name="T31" fmla="*/ 0 h 526"/>
                  <a:gd name="T32" fmla="*/ 0 w 1096"/>
                  <a:gd name="T33" fmla="*/ 0 h 526"/>
                  <a:gd name="T34" fmla="*/ 0 w 1096"/>
                  <a:gd name="T35" fmla="*/ 0 h 526"/>
                  <a:gd name="T36" fmla="*/ 0 w 1096"/>
                  <a:gd name="T37" fmla="*/ 0 h 526"/>
                  <a:gd name="T38" fmla="*/ 0 w 1096"/>
                  <a:gd name="T39" fmla="*/ 0 h 526"/>
                  <a:gd name="T40" fmla="*/ 0 w 1096"/>
                  <a:gd name="T41" fmla="*/ 0 h 526"/>
                  <a:gd name="T42" fmla="*/ 0 w 1096"/>
                  <a:gd name="T43" fmla="*/ 0 h 526"/>
                  <a:gd name="T44" fmla="*/ 0 w 1096"/>
                  <a:gd name="T45" fmla="*/ 0 h 526"/>
                  <a:gd name="T46" fmla="*/ 0 w 1096"/>
                  <a:gd name="T47" fmla="*/ 0 h 526"/>
                  <a:gd name="T48" fmla="*/ 0 w 1096"/>
                  <a:gd name="T49" fmla="*/ 0 h 526"/>
                  <a:gd name="T50" fmla="*/ 0 w 1096"/>
                  <a:gd name="T51" fmla="*/ 0 h 526"/>
                  <a:gd name="T52" fmla="*/ 0 w 1096"/>
                  <a:gd name="T53" fmla="*/ 0 h 526"/>
                  <a:gd name="T54" fmla="*/ 0 w 1096"/>
                  <a:gd name="T55" fmla="*/ 0 h 526"/>
                  <a:gd name="T56" fmla="*/ 0 w 1096"/>
                  <a:gd name="T57" fmla="*/ 0 h 526"/>
                  <a:gd name="T58" fmla="*/ 0 w 1096"/>
                  <a:gd name="T59" fmla="*/ 0 h 526"/>
                  <a:gd name="T60" fmla="*/ 0 w 1096"/>
                  <a:gd name="T61" fmla="*/ 0 h 526"/>
                  <a:gd name="T62" fmla="*/ 0 w 1096"/>
                  <a:gd name="T63" fmla="*/ 0 h 526"/>
                  <a:gd name="T64" fmla="*/ 0 w 1096"/>
                  <a:gd name="T65" fmla="*/ 0 h 526"/>
                  <a:gd name="T66" fmla="*/ 0 w 1096"/>
                  <a:gd name="T67" fmla="*/ 0 h 526"/>
                  <a:gd name="T68" fmla="*/ 0 w 1096"/>
                  <a:gd name="T69" fmla="*/ 0 h 526"/>
                  <a:gd name="T70" fmla="*/ 0 w 1096"/>
                  <a:gd name="T71" fmla="*/ 0 h 526"/>
                  <a:gd name="T72" fmla="*/ 0 w 1096"/>
                  <a:gd name="T73" fmla="*/ 0 h 526"/>
                  <a:gd name="T74" fmla="*/ 0 w 1096"/>
                  <a:gd name="T75" fmla="*/ 0 h 526"/>
                  <a:gd name="T76" fmla="*/ 0 w 1096"/>
                  <a:gd name="T77" fmla="*/ 0 h 526"/>
                  <a:gd name="T78" fmla="*/ 0 w 1096"/>
                  <a:gd name="T79" fmla="*/ 0 h 526"/>
                  <a:gd name="T80" fmla="*/ 0 w 1096"/>
                  <a:gd name="T81" fmla="*/ 0 h 526"/>
                  <a:gd name="T82" fmla="*/ 0 w 1096"/>
                  <a:gd name="T83" fmla="*/ 0 h 526"/>
                  <a:gd name="T84" fmla="*/ 0 w 1096"/>
                  <a:gd name="T85" fmla="*/ 0 h 526"/>
                  <a:gd name="T86" fmla="*/ 0 w 1096"/>
                  <a:gd name="T87" fmla="*/ 0 h 52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096"/>
                  <a:gd name="T133" fmla="*/ 0 h 526"/>
                  <a:gd name="T134" fmla="*/ 1096 w 1096"/>
                  <a:gd name="T135" fmla="*/ 526 h 52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096" h="526">
                    <a:moveTo>
                      <a:pt x="116" y="115"/>
                    </a:moveTo>
                    <a:lnTo>
                      <a:pt x="147" y="148"/>
                    </a:lnTo>
                    <a:lnTo>
                      <a:pt x="189" y="53"/>
                    </a:lnTo>
                    <a:lnTo>
                      <a:pt x="242" y="74"/>
                    </a:lnTo>
                    <a:lnTo>
                      <a:pt x="232" y="148"/>
                    </a:lnTo>
                    <a:lnTo>
                      <a:pt x="232" y="159"/>
                    </a:lnTo>
                    <a:lnTo>
                      <a:pt x="252" y="180"/>
                    </a:lnTo>
                    <a:lnTo>
                      <a:pt x="263" y="180"/>
                    </a:lnTo>
                    <a:lnTo>
                      <a:pt x="283" y="159"/>
                    </a:lnTo>
                    <a:lnTo>
                      <a:pt x="283" y="94"/>
                    </a:lnTo>
                    <a:lnTo>
                      <a:pt x="326" y="94"/>
                    </a:lnTo>
                    <a:lnTo>
                      <a:pt x="305" y="148"/>
                    </a:lnTo>
                    <a:lnTo>
                      <a:pt x="305" y="189"/>
                    </a:lnTo>
                    <a:lnTo>
                      <a:pt x="337" y="210"/>
                    </a:lnTo>
                    <a:lnTo>
                      <a:pt x="358" y="189"/>
                    </a:lnTo>
                    <a:lnTo>
                      <a:pt x="358" y="115"/>
                    </a:lnTo>
                    <a:lnTo>
                      <a:pt x="411" y="115"/>
                    </a:lnTo>
                    <a:lnTo>
                      <a:pt x="389" y="210"/>
                    </a:lnTo>
                    <a:lnTo>
                      <a:pt x="432" y="231"/>
                    </a:lnTo>
                    <a:lnTo>
                      <a:pt x="463" y="136"/>
                    </a:lnTo>
                    <a:lnTo>
                      <a:pt x="538" y="169"/>
                    </a:lnTo>
                    <a:lnTo>
                      <a:pt x="506" y="231"/>
                    </a:lnTo>
                    <a:lnTo>
                      <a:pt x="506" y="255"/>
                    </a:lnTo>
                    <a:lnTo>
                      <a:pt x="527" y="275"/>
                    </a:lnTo>
                    <a:lnTo>
                      <a:pt x="538" y="275"/>
                    </a:lnTo>
                    <a:lnTo>
                      <a:pt x="589" y="180"/>
                    </a:lnTo>
                    <a:lnTo>
                      <a:pt x="675" y="221"/>
                    </a:lnTo>
                    <a:lnTo>
                      <a:pt x="664" y="285"/>
                    </a:lnTo>
                    <a:lnTo>
                      <a:pt x="675" y="296"/>
                    </a:lnTo>
                    <a:lnTo>
                      <a:pt x="695" y="296"/>
                    </a:lnTo>
                    <a:lnTo>
                      <a:pt x="716" y="264"/>
                    </a:lnTo>
                    <a:lnTo>
                      <a:pt x="716" y="241"/>
                    </a:lnTo>
                    <a:lnTo>
                      <a:pt x="1032" y="357"/>
                    </a:lnTo>
                    <a:lnTo>
                      <a:pt x="1096" y="412"/>
                    </a:lnTo>
                    <a:lnTo>
                      <a:pt x="1096" y="526"/>
                    </a:lnTo>
                    <a:lnTo>
                      <a:pt x="654" y="369"/>
                    </a:lnTo>
                    <a:lnTo>
                      <a:pt x="527" y="316"/>
                    </a:lnTo>
                    <a:lnTo>
                      <a:pt x="358" y="285"/>
                    </a:lnTo>
                    <a:lnTo>
                      <a:pt x="52" y="159"/>
                    </a:lnTo>
                    <a:lnTo>
                      <a:pt x="20" y="159"/>
                    </a:lnTo>
                    <a:lnTo>
                      <a:pt x="0" y="136"/>
                    </a:lnTo>
                    <a:lnTo>
                      <a:pt x="11" y="0"/>
                    </a:lnTo>
                    <a:lnTo>
                      <a:pt x="127" y="43"/>
                    </a:lnTo>
                    <a:lnTo>
                      <a:pt x="116" y="115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0" name="Freeform 89">
                <a:extLst>
                  <a:ext uri="{FF2B5EF4-FFF2-40B4-BE49-F238E27FC236}">
                    <a16:creationId xmlns:a16="http://schemas.microsoft.com/office/drawing/2014/main" id="{952AAC95-0C9C-F8DF-CDA1-C2C7CE593D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1" y="3782"/>
                <a:ext cx="15" cy="6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"/>
                  <a:gd name="T13" fmla="*/ 0 h 22"/>
                  <a:gd name="T14" fmla="*/ 63 w 63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" h="22">
                    <a:moveTo>
                      <a:pt x="63" y="22"/>
                    </a:moveTo>
                    <a:lnTo>
                      <a:pt x="0" y="0"/>
                    </a:lnTo>
                    <a:lnTo>
                      <a:pt x="52" y="9"/>
                    </a:lnTo>
                    <a:lnTo>
                      <a:pt x="63" y="2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1" name="Freeform 90">
                <a:extLst>
                  <a:ext uri="{FF2B5EF4-FFF2-40B4-BE49-F238E27FC236}">
                    <a16:creationId xmlns:a16="http://schemas.microsoft.com/office/drawing/2014/main" id="{42E36570-EDF7-9FE7-9469-52B738A44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7" y="3791"/>
                <a:ext cx="8" cy="5"/>
              </a:xfrm>
              <a:custGeom>
                <a:avLst/>
                <a:gdLst>
                  <a:gd name="T0" fmla="*/ 0 w 32"/>
                  <a:gd name="T1" fmla="*/ 0 h 21"/>
                  <a:gd name="T2" fmla="*/ 0 w 32"/>
                  <a:gd name="T3" fmla="*/ 0 h 21"/>
                  <a:gd name="T4" fmla="*/ 0 w 32"/>
                  <a:gd name="T5" fmla="*/ 0 h 21"/>
                  <a:gd name="T6" fmla="*/ 0 w 32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1"/>
                  <a:gd name="T14" fmla="*/ 32 w 32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1">
                    <a:moveTo>
                      <a:pt x="32" y="21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32" y="2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2" name="Freeform 91">
                <a:extLst>
                  <a:ext uri="{FF2B5EF4-FFF2-40B4-BE49-F238E27FC236}">
                    <a16:creationId xmlns:a16="http://schemas.microsoft.com/office/drawing/2014/main" id="{A220A4FF-7D69-9414-B927-3059548D68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5" y="3793"/>
                <a:ext cx="16" cy="5"/>
              </a:xfrm>
              <a:custGeom>
                <a:avLst/>
                <a:gdLst>
                  <a:gd name="T0" fmla="*/ 0 w 64"/>
                  <a:gd name="T1" fmla="*/ 0 h 21"/>
                  <a:gd name="T2" fmla="*/ 0 w 64"/>
                  <a:gd name="T3" fmla="*/ 0 h 21"/>
                  <a:gd name="T4" fmla="*/ 0 w 64"/>
                  <a:gd name="T5" fmla="*/ 0 h 21"/>
                  <a:gd name="T6" fmla="*/ 0 w 64"/>
                  <a:gd name="T7" fmla="*/ 0 h 21"/>
                  <a:gd name="T8" fmla="*/ 0 w 64"/>
                  <a:gd name="T9" fmla="*/ 0 h 21"/>
                  <a:gd name="T10" fmla="*/ 0 w 64"/>
                  <a:gd name="T11" fmla="*/ 0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"/>
                  <a:gd name="T19" fmla="*/ 0 h 21"/>
                  <a:gd name="T20" fmla="*/ 64 w 64"/>
                  <a:gd name="T21" fmla="*/ 21 h 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" h="21">
                    <a:moveTo>
                      <a:pt x="53" y="11"/>
                    </a:moveTo>
                    <a:lnTo>
                      <a:pt x="64" y="21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32" y="11"/>
                    </a:lnTo>
                    <a:lnTo>
                      <a:pt x="53" y="1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3" name="Freeform 92">
                <a:extLst>
                  <a:ext uri="{FF2B5EF4-FFF2-40B4-BE49-F238E27FC236}">
                    <a16:creationId xmlns:a16="http://schemas.microsoft.com/office/drawing/2014/main" id="{59FB54B7-9D77-8B23-62AF-BD02A7D99C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1" y="3801"/>
                <a:ext cx="19" cy="10"/>
              </a:xfrm>
              <a:custGeom>
                <a:avLst/>
                <a:gdLst>
                  <a:gd name="T0" fmla="*/ 0 w 75"/>
                  <a:gd name="T1" fmla="*/ 0 h 41"/>
                  <a:gd name="T2" fmla="*/ 0 w 75"/>
                  <a:gd name="T3" fmla="*/ 0 h 41"/>
                  <a:gd name="T4" fmla="*/ 0 w 75"/>
                  <a:gd name="T5" fmla="*/ 0 h 41"/>
                  <a:gd name="T6" fmla="*/ 0 w 75"/>
                  <a:gd name="T7" fmla="*/ 0 h 41"/>
                  <a:gd name="T8" fmla="*/ 0 w 75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"/>
                  <a:gd name="T16" fmla="*/ 0 h 41"/>
                  <a:gd name="T17" fmla="*/ 75 w 75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" h="41">
                    <a:moveTo>
                      <a:pt x="75" y="41"/>
                    </a:moveTo>
                    <a:lnTo>
                      <a:pt x="0" y="21"/>
                    </a:lnTo>
                    <a:lnTo>
                      <a:pt x="0" y="0"/>
                    </a:lnTo>
                    <a:lnTo>
                      <a:pt x="75" y="21"/>
                    </a:lnTo>
                    <a:lnTo>
                      <a:pt x="75" y="4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4" name="Freeform 93">
                <a:extLst>
                  <a:ext uri="{FF2B5EF4-FFF2-40B4-BE49-F238E27FC236}">
                    <a16:creationId xmlns:a16="http://schemas.microsoft.com/office/drawing/2014/main" id="{C611798E-8C82-FEBF-733A-B5D07BB27D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0" y="3811"/>
                <a:ext cx="24" cy="11"/>
              </a:xfrm>
              <a:custGeom>
                <a:avLst/>
                <a:gdLst>
                  <a:gd name="T0" fmla="*/ 0 w 95"/>
                  <a:gd name="T1" fmla="*/ 0 h 44"/>
                  <a:gd name="T2" fmla="*/ 0 w 95"/>
                  <a:gd name="T3" fmla="*/ 0 h 44"/>
                  <a:gd name="T4" fmla="*/ 0 w 95"/>
                  <a:gd name="T5" fmla="*/ 0 h 44"/>
                  <a:gd name="T6" fmla="*/ 0 w 95"/>
                  <a:gd name="T7" fmla="*/ 0 h 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44"/>
                  <a:gd name="T14" fmla="*/ 95 w 95"/>
                  <a:gd name="T15" fmla="*/ 44 h 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44">
                    <a:moveTo>
                      <a:pt x="32" y="44"/>
                    </a:moveTo>
                    <a:lnTo>
                      <a:pt x="0" y="0"/>
                    </a:lnTo>
                    <a:lnTo>
                      <a:pt x="95" y="44"/>
                    </a:lnTo>
                    <a:lnTo>
                      <a:pt x="32" y="44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5" name="Freeform 94">
                <a:extLst>
                  <a:ext uri="{FF2B5EF4-FFF2-40B4-BE49-F238E27FC236}">
                    <a16:creationId xmlns:a16="http://schemas.microsoft.com/office/drawing/2014/main" id="{21A8DDE5-68A3-498D-7A36-97EA7F1162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5" y="3827"/>
                <a:ext cx="95" cy="42"/>
              </a:xfrm>
              <a:custGeom>
                <a:avLst/>
                <a:gdLst>
                  <a:gd name="T0" fmla="*/ 0 w 379"/>
                  <a:gd name="T1" fmla="*/ 0 h 168"/>
                  <a:gd name="T2" fmla="*/ 0 w 379"/>
                  <a:gd name="T3" fmla="*/ 0 h 168"/>
                  <a:gd name="T4" fmla="*/ 0 w 379"/>
                  <a:gd name="T5" fmla="*/ 0 h 168"/>
                  <a:gd name="T6" fmla="*/ 0 w 379"/>
                  <a:gd name="T7" fmla="*/ 0 h 168"/>
                  <a:gd name="T8" fmla="*/ 0 w 379"/>
                  <a:gd name="T9" fmla="*/ 0 h 168"/>
                  <a:gd name="T10" fmla="*/ 0 w 379"/>
                  <a:gd name="T11" fmla="*/ 0 h 1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9"/>
                  <a:gd name="T19" fmla="*/ 0 h 168"/>
                  <a:gd name="T20" fmla="*/ 379 w 379"/>
                  <a:gd name="T21" fmla="*/ 168 h 1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9" h="168">
                    <a:moveTo>
                      <a:pt x="379" y="168"/>
                    </a:moveTo>
                    <a:lnTo>
                      <a:pt x="200" y="86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284" y="107"/>
                    </a:lnTo>
                    <a:lnTo>
                      <a:pt x="379" y="168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6" name="Rectangle 95">
                <a:extLst>
                  <a:ext uri="{FF2B5EF4-FFF2-40B4-BE49-F238E27FC236}">
                    <a16:creationId xmlns:a16="http://schemas.microsoft.com/office/drawing/2014/main" id="{A6BF7CE6-FF33-11E2-177A-AE02B8F221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5" y="3880"/>
                <a:ext cx="2" cy="31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7" name="Freeform 96">
                <a:extLst>
                  <a:ext uri="{FF2B5EF4-FFF2-40B4-BE49-F238E27FC236}">
                    <a16:creationId xmlns:a16="http://schemas.microsoft.com/office/drawing/2014/main" id="{5597E32E-DFB1-AA81-0616-1C6CF90B0C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7" y="3413"/>
                <a:ext cx="131" cy="166"/>
              </a:xfrm>
              <a:custGeom>
                <a:avLst/>
                <a:gdLst>
                  <a:gd name="T0" fmla="*/ 0 w 524"/>
                  <a:gd name="T1" fmla="*/ 0 h 664"/>
                  <a:gd name="T2" fmla="*/ 0 w 524"/>
                  <a:gd name="T3" fmla="*/ 0 h 664"/>
                  <a:gd name="T4" fmla="*/ 0 w 524"/>
                  <a:gd name="T5" fmla="*/ 0 h 664"/>
                  <a:gd name="T6" fmla="*/ 0 w 524"/>
                  <a:gd name="T7" fmla="*/ 0 h 664"/>
                  <a:gd name="T8" fmla="*/ 0 w 524"/>
                  <a:gd name="T9" fmla="*/ 0 h 664"/>
                  <a:gd name="T10" fmla="*/ 0 w 524"/>
                  <a:gd name="T11" fmla="*/ 0 h 664"/>
                  <a:gd name="T12" fmla="*/ 0 w 524"/>
                  <a:gd name="T13" fmla="*/ 0 h 664"/>
                  <a:gd name="T14" fmla="*/ 0 w 524"/>
                  <a:gd name="T15" fmla="*/ 0 h 664"/>
                  <a:gd name="T16" fmla="*/ 0 w 524"/>
                  <a:gd name="T17" fmla="*/ 0 h 664"/>
                  <a:gd name="T18" fmla="*/ 0 w 524"/>
                  <a:gd name="T19" fmla="*/ 0 h 664"/>
                  <a:gd name="T20" fmla="*/ 0 w 524"/>
                  <a:gd name="T21" fmla="*/ 0 h 664"/>
                  <a:gd name="T22" fmla="*/ 0 w 524"/>
                  <a:gd name="T23" fmla="*/ 0 h 664"/>
                  <a:gd name="T24" fmla="*/ 0 w 524"/>
                  <a:gd name="T25" fmla="*/ 0 h 664"/>
                  <a:gd name="T26" fmla="*/ 0 w 524"/>
                  <a:gd name="T27" fmla="*/ 0 h 664"/>
                  <a:gd name="T28" fmla="*/ 0 w 524"/>
                  <a:gd name="T29" fmla="*/ 0 h 664"/>
                  <a:gd name="T30" fmla="*/ 0 w 524"/>
                  <a:gd name="T31" fmla="*/ 0 h 664"/>
                  <a:gd name="T32" fmla="*/ 0 w 524"/>
                  <a:gd name="T33" fmla="*/ 0 h 664"/>
                  <a:gd name="T34" fmla="*/ 0 w 524"/>
                  <a:gd name="T35" fmla="*/ 0 h 664"/>
                  <a:gd name="T36" fmla="*/ 0 w 524"/>
                  <a:gd name="T37" fmla="*/ 0 h 664"/>
                  <a:gd name="T38" fmla="*/ 0 w 524"/>
                  <a:gd name="T39" fmla="*/ 0 h 664"/>
                  <a:gd name="T40" fmla="*/ 0 w 524"/>
                  <a:gd name="T41" fmla="*/ 0 h 664"/>
                  <a:gd name="T42" fmla="*/ 0 w 524"/>
                  <a:gd name="T43" fmla="*/ 0 h 664"/>
                  <a:gd name="T44" fmla="*/ 0 w 524"/>
                  <a:gd name="T45" fmla="*/ 0 h 664"/>
                  <a:gd name="T46" fmla="*/ 0 w 524"/>
                  <a:gd name="T47" fmla="*/ 0 h 664"/>
                  <a:gd name="T48" fmla="*/ 0 w 524"/>
                  <a:gd name="T49" fmla="*/ 0 h 664"/>
                  <a:gd name="T50" fmla="*/ 0 w 524"/>
                  <a:gd name="T51" fmla="*/ 0 h 664"/>
                  <a:gd name="T52" fmla="*/ 0 w 524"/>
                  <a:gd name="T53" fmla="*/ 0 h 664"/>
                  <a:gd name="T54" fmla="*/ 0 w 524"/>
                  <a:gd name="T55" fmla="*/ 0 h 664"/>
                  <a:gd name="T56" fmla="*/ 0 w 524"/>
                  <a:gd name="T57" fmla="*/ 0 h 664"/>
                  <a:gd name="T58" fmla="*/ 0 w 524"/>
                  <a:gd name="T59" fmla="*/ 0 h 664"/>
                  <a:gd name="T60" fmla="*/ 0 w 524"/>
                  <a:gd name="T61" fmla="*/ 0 h 664"/>
                  <a:gd name="T62" fmla="*/ 0 w 524"/>
                  <a:gd name="T63" fmla="*/ 0 h 664"/>
                  <a:gd name="T64" fmla="*/ 0 w 524"/>
                  <a:gd name="T65" fmla="*/ 0 h 664"/>
                  <a:gd name="T66" fmla="*/ 0 w 524"/>
                  <a:gd name="T67" fmla="*/ 0 h 664"/>
                  <a:gd name="T68" fmla="*/ 0 w 524"/>
                  <a:gd name="T69" fmla="*/ 0 h 664"/>
                  <a:gd name="T70" fmla="*/ 0 w 524"/>
                  <a:gd name="T71" fmla="*/ 0 h 664"/>
                  <a:gd name="T72" fmla="*/ 0 w 524"/>
                  <a:gd name="T73" fmla="*/ 0 h 664"/>
                  <a:gd name="T74" fmla="*/ 0 w 524"/>
                  <a:gd name="T75" fmla="*/ 0 h 664"/>
                  <a:gd name="T76" fmla="*/ 0 w 524"/>
                  <a:gd name="T77" fmla="*/ 0 h 664"/>
                  <a:gd name="T78" fmla="*/ 0 w 524"/>
                  <a:gd name="T79" fmla="*/ 0 h 664"/>
                  <a:gd name="T80" fmla="*/ 0 w 524"/>
                  <a:gd name="T81" fmla="*/ 0 h 664"/>
                  <a:gd name="T82" fmla="*/ 0 w 524"/>
                  <a:gd name="T83" fmla="*/ 0 h 664"/>
                  <a:gd name="T84" fmla="*/ 0 w 524"/>
                  <a:gd name="T85" fmla="*/ 0 h 664"/>
                  <a:gd name="T86" fmla="*/ 0 w 524"/>
                  <a:gd name="T87" fmla="*/ 0 h 664"/>
                  <a:gd name="T88" fmla="*/ 0 w 524"/>
                  <a:gd name="T89" fmla="*/ 0 h 664"/>
                  <a:gd name="T90" fmla="*/ 0 w 524"/>
                  <a:gd name="T91" fmla="*/ 0 h 664"/>
                  <a:gd name="T92" fmla="*/ 0 w 524"/>
                  <a:gd name="T93" fmla="*/ 0 h 664"/>
                  <a:gd name="T94" fmla="*/ 0 w 524"/>
                  <a:gd name="T95" fmla="*/ 0 h 664"/>
                  <a:gd name="T96" fmla="*/ 0 w 524"/>
                  <a:gd name="T97" fmla="*/ 0 h 664"/>
                  <a:gd name="T98" fmla="*/ 0 w 524"/>
                  <a:gd name="T99" fmla="*/ 0 h 664"/>
                  <a:gd name="T100" fmla="*/ 0 w 524"/>
                  <a:gd name="T101" fmla="*/ 0 h 664"/>
                  <a:gd name="T102" fmla="*/ 0 w 524"/>
                  <a:gd name="T103" fmla="*/ 0 h 664"/>
                  <a:gd name="T104" fmla="*/ 0 w 524"/>
                  <a:gd name="T105" fmla="*/ 0 h 664"/>
                  <a:gd name="T106" fmla="*/ 0 w 524"/>
                  <a:gd name="T107" fmla="*/ 0 h 664"/>
                  <a:gd name="T108" fmla="*/ 0 w 524"/>
                  <a:gd name="T109" fmla="*/ 0 h 664"/>
                  <a:gd name="T110" fmla="*/ 0 w 524"/>
                  <a:gd name="T111" fmla="*/ 0 h 664"/>
                  <a:gd name="T112" fmla="*/ 0 w 524"/>
                  <a:gd name="T113" fmla="*/ 0 h 664"/>
                  <a:gd name="T114" fmla="*/ 0 w 524"/>
                  <a:gd name="T115" fmla="*/ 0 h 664"/>
                  <a:gd name="T116" fmla="*/ 0 w 524"/>
                  <a:gd name="T117" fmla="*/ 0 h 664"/>
                  <a:gd name="T118" fmla="*/ 0 w 524"/>
                  <a:gd name="T119" fmla="*/ 0 h 66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524"/>
                  <a:gd name="T181" fmla="*/ 0 h 664"/>
                  <a:gd name="T182" fmla="*/ 524 w 524"/>
                  <a:gd name="T183" fmla="*/ 664 h 664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524" h="664">
                    <a:moveTo>
                      <a:pt x="0" y="445"/>
                    </a:moveTo>
                    <a:lnTo>
                      <a:pt x="10" y="435"/>
                    </a:lnTo>
                    <a:lnTo>
                      <a:pt x="10" y="424"/>
                    </a:lnTo>
                    <a:lnTo>
                      <a:pt x="32" y="360"/>
                    </a:lnTo>
                    <a:lnTo>
                      <a:pt x="37" y="17"/>
                    </a:lnTo>
                    <a:lnTo>
                      <a:pt x="32" y="3"/>
                    </a:lnTo>
                    <a:lnTo>
                      <a:pt x="58" y="0"/>
                    </a:lnTo>
                    <a:lnTo>
                      <a:pt x="125" y="10"/>
                    </a:lnTo>
                    <a:lnTo>
                      <a:pt x="186" y="23"/>
                    </a:lnTo>
                    <a:lnTo>
                      <a:pt x="189" y="34"/>
                    </a:lnTo>
                    <a:lnTo>
                      <a:pt x="178" y="193"/>
                    </a:lnTo>
                    <a:lnTo>
                      <a:pt x="101" y="553"/>
                    </a:lnTo>
                    <a:lnTo>
                      <a:pt x="140" y="573"/>
                    </a:lnTo>
                    <a:lnTo>
                      <a:pt x="137" y="550"/>
                    </a:lnTo>
                    <a:lnTo>
                      <a:pt x="178" y="414"/>
                    </a:lnTo>
                    <a:lnTo>
                      <a:pt x="210" y="35"/>
                    </a:lnTo>
                    <a:lnTo>
                      <a:pt x="239" y="51"/>
                    </a:lnTo>
                    <a:lnTo>
                      <a:pt x="250" y="48"/>
                    </a:lnTo>
                    <a:lnTo>
                      <a:pt x="243" y="203"/>
                    </a:lnTo>
                    <a:lnTo>
                      <a:pt x="178" y="592"/>
                    </a:lnTo>
                    <a:lnTo>
                      <a:pt x="208" y="599"/>
                    </a:lnTo>
                    <a:lnTo>
                      <a:pt x="210" y="592"/>
                    </a:lnTo>
                    <a:lnTo>
                      <a:pt x="253" y="339"/>
                    </a:lnTo>
                    <a:lnTo>
                      <a:pt x="263" y="55"/>
                    </a:lnTo>
                    <a:lnTo>
                      <a:pt x="300" y="63"/>
                    </a:lnTo>
                    <a:lnTo>
                      <a:pt x="315" y="77"/>
                    </a:lnTo>
                    <a:lnTo>
                      <a:pt x="294" y="309"/>
                    </a:lnTo>
                    <a:lnTo>
                      <a:pt x="254" y="617"/>
                    </a:lnTo>
                    <a:lnTo>
                      <a:pt x="146" y="576"/>
                    </a:lnTo>
                    <a:lnTo>
                      <a:pt x="101" y="553"/>
                    </a:lnTo>
                    <a:lnTo>
                      <a:pt x="49" y="508"/>
                    </a:lnTo>
                    <a:lnTo>
                      <a:pt x="0" y="445"/>
                    </a:lnTo>
                    <a:close/>
                    <a:moveTo>
                      <a:pt x="335" y="81"/>
                    </a:moveTo>
                    <a:lnTo>
                      <a:pt x="359" y="94"/>
                    </a:lnTo>
                    <a:lnTo>
                      <a:pt x="379" y="106"/>
                    </a:lnTo>
                    <a:lnTo>
                      <a:pt x="379" y="339"/>
                    </a:lnTo>
                    <a:lnTo>
                      <a:pt x="369" y="648"/>
                    </a:lnTo>
                    <a:lnTo>
                      <a:pt x="322" y="641"/>
                    </a:lnTo>
                    <a:lnTo>
                      <a:pt x="335" y="81"/>
                    </a:lnTo>
                    <a:close/>
                    <a:moveTo>
                      <a:pt x="476" y="163"/>
                    </a:moveTo>
                    <a:lnTo>
                      <a:pt x="516" y="181"/>
                    </a:lnTo>
                    <a:lnTo>
                      <a:pt x="524" y="214"/>
                    </a:lnTo>
                    <a:lnTo>
                      <a:pt x="498" y="614"/>
                    </a:lnTo>
                    <a:lnTo>
                      <a:pt x="491" y="664"/>
                    </a:lnTo>
                    <a:lnTo>
                      <a:pt x="462" y="658"/>
                    </a:lnTo>
                    <a:lnTo>
                      <a:pt x="449" y="657"/>
                    </a:lnTo>
                    <a:lnTo>
                      <a:pt x="452" y="635"/>
                    </a:lnTo>
                    <a:lnTo>
                      <a:pt x="484" y="203"/>
                    </a:lnTo>
                    <a:lnTo>
                      <a:pt x="476" y="163"/>
                    </a:lnTo>
                    <a:close/>
                    <a:moveTo>
                      <a:pt x="148" y="129"/>
                    </a:moveTo>
                    <a:lnTo>
                      <a:pt x="148" y="13"/>
                    </a:lnTo>
                    <a:lnTo>
                      <a:pt x="82" y="3"/>
                    </a:lnTo>
                    <a:lnTo>
                      <a:pt x="94" y="182"/>
                    </a:lnTo>
                    <a:lnTo>
                      <a:pt x="62" y="424"/>
                    </a:lnTo>
                    <a:lnTo>
                      <a:pt x="32" y="486"/>
                    </a:lnTo>
                    <a:lnTo>
                      <a:pt x="62" y="520"/>
                    </a:lnTo>
                    <a:lnTo>
                      <a:pt x="73" y="520"/>
                    </a:lnTo>
                    <a:lnTo>
                      <a:pt x="73" y="496"/>
                    </a:lnTo>
                    <a:lnTo>
                      <a:pt x="103" y="414"/>
                    </a:lnTo>
                    <a:lnTo>
                      <a:pt x="148" y="129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8" name="Freeform 97">
                <a:extLst>
                  <a:ext uri="{FF2B5EF4-FFF2-40B4-BE49-F238E27FC236}">
                    <a16:creationId xmlns:a16="http://schemas.microsoft.com/office/drawing/2014/main" id="{2DA429F8-FDB2-7227-1739-44EB4FBA48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7" y="2633"/>
                <a:ext cx="9" cy="169"/>
              </a:xfrm>
              <a:custGeom>
                <a:avLst/>
                <a:gdLst>
                  <a:gd name="T0" fmla="*/ 0 w 37"/>
                  <a:gd name="T1" fmla="*/ 0 h 674"/>
                  <a:gd name="T2" fmla="*/ 0 w 37"/>
                  <a:gd name="T3" fmla="*/ 0 h 674"/>
                  <a:gd name="T4" fmla="*/ 0 w 37"/>
                  <a:gd name="T5" fmla="*/ 0 h 674"/>
                  <a:gd name="T6" fmla="*/ 0 w 37"/>
                  <a:gd name="T7" fmla="*/ 0 h 674"/>
                  <a:gd name="T8" fmla="*/ 0 w 37"/>
                  <a:gd name="T9" fmla="*/ 0 h 674"/>
                  <a:gd name="T10" fmla="*/ 0 w 37"/>
                  <a:gd name="T11" fmla="*/ 0 h 674"/>
                  <a:gd name="T12" fmla="*/ 0 w 37"/>
                  <a:gd name="T13" fmla="*/ 0 h 674"/>
                  <a:gd name="T14" fmla="*/ 0 w 37"/>
                  <a:gd name="T15" fmla="*/ 0 h 674"/>
                  <a:gd name="T16" fmla="*/ 0 w 37"/>
                  <a:gd name="T17" fmla="*/ 0 h 6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7"/>
                  <a:gd name="T28" fmla="*/ 0 h 674"/>
                  <a:gd name="T29" fmla="*/ 37 w 37"/>
                  <a:gd name="T30" fmla="*/ 674 h 6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7" h="674">
                    <a:moveTo>
                      <a:pt x="4" y="0"/>
                    </a:moveTo>
                    <a:lnTo>
                      <a:pt x="36" y="5"/>
                    </a:lnTo>
                    <a:lnTo>
                      <a:pt x="27" y="254"/>
                    </a:lnTo>
                    <a:lnTo>
                      <a:pt x="37" y="581"/>
                    </a:lnTo>
                    <a:lnTo>
                      <a:pt x="16" y="674"/>
                    </a:lnTo>
                    <a:lnTo>
                      <a:pt x="9" y="605"/>
                    </a:lnTo>
                    <a:lnTo>
                      <a:pt x="10" y="430"/>
                    </a:lnTo>
                    <a:lnTo>
                      <a:pt x="0" y="23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89" name="Freeform 98">
                <a:extLst>
                  <a:ext uri="{FF2B5EF4-FFF2-40B4-BE49-F238E27FC236}">
                    <a16:creationId xmlns:a16="http://schemas.microsoft.com/office/drawing/2014/main" id="{6F4CF23E-8A55-16F4-3953-43EB28272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6" y="2707"/>
                <a:ext cx="11" cy="84"/>
              </a:xfrm>
              <a:custGeom>
                <a:avLst/>
                <a:gdLst>
                  <a:gd name="T0" fmla="*/ 0 w 45"/>
                  <a:gd name="T1" fmla="*/ 0 h 340"/>
                  <a:gd name="T2" fmla="*/ 0 w 45"/>
                  <a:gd name="T3" fmla="*/ 0 h 340"/>
                  <a:gd name="T4" fmla="*/ 0 w 45"/>
                  <a:gd name="T5" fmla="*/ 0 h 340"/>
                  <a:gd name="T6" fmla="*/ 0 w 45"/>
                  <a:gd name="T7" fmla="*/ 0 h 340"/>
                  <a:gd name="T8" fmla="*/ 0 w 45"/>
                  <a:gd name="T9" fmla="*/ 0 h 340"/>
                  <a:gd name="T10" fmla="*/ 0 w 45"/>
                  <a:gd name="T11" fmla="*/ 0 h 340"/>
                  <a:gd name="T12" fmla="*/ 0 w 45"/>
                  <a:gd name="T13" fmla="*/ 0 h 340"/>
                  <a:gd name="T14" fmla="*/ 0 w 45"/>
                  <a:gd name="T15" fmla="*/ 0 h 340"/>
                  <a:gd name="T16" fmla="*/ 0 w 45"/>
                  <a:gd name="T17" fmla="*/ 0 h 340"/>
                  <a:gd name="T18" fmla="*/ 0 w 45"/>
                  <a:gd name="T19" fmla="*/ 0 h 340"/>
                  <a:gd name="T20" fmla="*/ 0 w 45"/>
                  <a:gd name="T21" fmla="*/ 0 h 340"/>
                  <a:gd name="T22" fmla="*/ 0 w 45"/>
                  <a:gd name="T23" fmla="*/ 0 h 340"/>
                  <a:gd name="T24" fmla="*/ 0 w 45"/>
                  <a:gd name="T25" fmla="*/ 0 h 340"/>
                  <a:gd name="T26" fmla="*/ 0 w 45"/>
                  <a:gd name="T27" fmla="*/ 0 h 340"/>
                  <a:gd name="T28" fmla="*/ 0 w 45"/>
                  <a:gd name="T29" fmla="*/ 0 h 340"/>
                  <a:gd name="T30" fmla="*/ 0 w 45"/>
                  <a:gd name="T31" fmla="*/ 0 h 340"/>
                  <a:gd name="T32" fmla="*/ 0 w 45"/>
                  <a:gd name="T33" fmla="*/ 0 h 340"/>
                  <a:gd name="T34" fmla="*/ 0 w 45"/>
                  <a:gd name="T35" fmla="*/ 0 h 340"/>
                  <a:gd name="T36" fmla="*/ 0 w 45"/>
                  <a:gd name="T37" fmla="*/ 0 h 340"/>
                  <a:gd name="T38" fmla="*/ 0 w 45"/>
                  <a:gd name="T39" fmla="*/ 0 h 34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45"/>
                  <a:gd name="T61" fmla="*/ 0 h 340"/>
                  <a:gd name="T62" fmla="*/ 45 w 45"/>
                  <a:gd name="T63" fmla="*/ 340 h 34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45" h="340">
                    <a:moveTo>
                      <a:pt x="0" y="29"/>
                    </a:moveTo>
                    <a:lnTo>
                      <a:pt x="25" y="0"/>
                    </a:lnTo>
                    <a:lnTo>
                      <a:pt x="42" y="201"/>
                    </a:lnTo>
                    <a:lnTo>
                      <a:pt x="45" y="325"/>
                    </a:lnTo>
                    <a:lnTo>
                      <a:pt x="42" y="324"/>
                    </a:lnTo>
                    <a:lnTo>
                      <a:pt x="39" y="324"/>
                    </a:lnTo>
                    <a:lnTo>
                      <a:pt x="32" y="324"/>
                    </a:lnTo>
                    <a:lnTo>
                      <a:pt x="25" y="325"/>
                    </a:lnTo>
                    <a:lnTo>
                      <a:pt x="18" y="325"/>
                    </a:lnTo>
                    <a:lnTo>
                      <a:pt x="13" y="329"/>
                    </a:lnTo>
                    <a:lnTo>
                      <a:pt x="10" y="332"/>
                    </a:lnTo>
                    <a:lnTo>
                      <a:pt x="10" y="340"/>
                    </a:lnTo>
                    <a:lnTo>
                      <a:pt x="9" y="331"/>
                    </a:lnTo>
                    <a:lnTo>
                      <a:pt x="7" y="299"/>
                    </a:lnTo>
                    <a:lnTo>
                      <a:pt x="6" y="248"/>
                    </a:lnTo>
                    <a:lnTo>
                      <a:pt x="5" y="191"/>
                    </a:lnTo>
                    <a:lnTo>
                      <a:pt x="3" y="132"/>
                    </a:lnTo>
                    <a:lnTo>
                      <a:pt x="1" y="80"/>
                    </a:lnTo>
                    <a:lnTo>
                      <a:pt x="0" y="4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0" name="Freeform 99">
                <a:extLst>
                  <a:ext uri="{FF2B5EF4-FFF2-40B4-BE49-F238E27FC236}">
                    <a16:creationId xmlns:a16="http://schemas.microsoft.com/office/drawing/2014/main" id="{D488F30B-002C-020D-4317-89FBAA95C4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1" y="2720"/>
                <a:ext cx="25" cy="84"/>
              </a:xfrm>
              <a:custGeom>
                <a:avLst/>
                <a:gdLst>
                  <a:gd name="T0" fmla="*/ 0 w 101"/>
                  <a:gd name="T1" fmla="*/ 0 h 334"/>
                  <a:gd name="T2" fmla="*/ 0 w 101"/>
                  <a:gd name="T3" fmla="*/ 0 h 334"/>
                  <a:gd name="T4" fmla="*/ 0 w 101"/>
                  <a:gd name="T5" fmla="*/ 0 h 334"/>
                  <a:gd name="T6" fmla="*/ 0 w 101"/>
                  <a:gd name="T7" fmla="*/ 0 h 334"/>
                  <a:gd name="T8" fmla="*/ 0 w 101"/>
                  <a:gd name="T9" fmla="*/ 0 h 334"/>
                  <a:gd name="T10" fmla="*/ 0 w 101"/>
                  <a:gd name="T11" fmla="*/ 0 h 334"/>
                  <a:gd name="T12" fmla="*/ 0 w 101"/>
                  <a:gd name="T13" fmla="*/ 0 h 334"/>
                  <a:gd name="T14" fmla="*/ 0 w 101"/>
                  <a:gd name="T15" fmla="*/ 0 h 334"/>
                  <a:gd name="T16" fmla="*/ 0 w 101"/>
                  <a:gd name="T17" fmla="*/ 0 h 334"/>
                  <a:gd name="T18" fmla="*/ 0 w 101"/>
                  <a:gd name="T19" fmla="*/ 0 h 334"/>
                  <a:gd name="T20" fmla="*/ 0 w 101"/>
                  <a:gd name="T21" fmla="*/ 0 h 334"/>
                  <a:gd name="T22" fmla="*/ 0 w 101"/>
                  <a:gd name="T23" fmla="*/ 0 h 33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1"/>
                  <a:gd name="T37" fmla="*/ 0 h 334"/>
                  <a:gd name="T38" fmla="*/ 101 w 101"/>
                  <a:gd name="T39" fmla="*/ 334 h 33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1" h="334">
                    <a:moveTo>
                      <a:pt x="59" y="0"/>
                    </a:moveTo>
                    <a:lnTo>
                      <a:pt x="101" y="3"/>
                    </a:lnTo>
                    <a:lnTo>
                      <a:pt x="32" y="334"/>
                    </a:lnTo>
                    <a:lnTo>
                      <a:pt x="0" y="321"/>
                    </a:lnTo>
                    <a:lnTo>
                      <a:pt x="2" y="306"/>
                    </a:lnTo>
                    <a:lnTo>
                      <a:pt x="8" y="270"/>
                    </a:lnTo>
                    <a:lnTo>
                      <a:pt x="18" y="218"/>
                    </a:lnTo>
                    <a:lnTo>
                      <a:pt x="29" y="160"/>
                    </a:lnTo>
                    <a:lnTo>
                      <a:pt x="38" y="101"/>
                    </a:lnTo>
                    <a:lnTo>
                      <a:pt x="49" y="50"/>
                    </a:lnTo>
                    <a:lnTo>
                      <a:pt x="55" y="13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1" name="Freeform 100">
                <a:extLst>
                  <a:ext uri="{FF2B5EF4-FFF2-40B4-BE49-F238E27FC236}">
                    <a16:creationId xmlns:a16="http://schemas.microsoft.com/office/drawing/2014/main" id="{57F0578E-8D88-8366-3DA4-F7B2BDB96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626"/>
                <a:ext cx="10" cy="34"/>
              </a:xfrm>
              <a:custGeom>
                <a:avLst/>
                <a:gdLst>
                  <a:gd name="T0" fmla="*/ 0 w 40"/>
                  <a:gd name="T1" fmla="*/ 0 h 136"/>
                  <a:gd name="T2" fmla="*/ 0 w 40"/>
                  <a:gd name="T3" fmla="*/ 0 h 136"/>
                  <a:gd name="T4" fmla="*/ 0 w 40"/>
                  <a:gd name="T5" fmla="*/ 0 h 136"/>
                  <a:gd name="T6" fmla="*/ 0 w 40"/>
                  <a:gd name="T7" fmla="*/ 0 h 136"/>
                  <a:gd name="T8" fmla="*/ 0 w 40"/>
                  <a:gd name="T9" fmla="*/ 0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"/>
                  <a:gd name="T16" fmla="*/ 0 h 136"/>
                  <a:gd name="T17" fmla="*/ 40 w 40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" h="136">
                    <a:moveTo>
                      <a:pt x="17" y="0"/>
                    </a:moveTo>
                    <a:lnTo>
                      <a:pt x="40" y="19"/>
                    </a:lnTo>
                    <a:lnTo>
                      <a:pt x="25" y="66"/>
                    </a:lnTo>
                    <a:lnTo>
                      <a:pt x="0" y="13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2" name="Freeform 101">
                <a:extLst>
                  <a:ext uri="{FF2B5EF4-FFF2-40B4-BE49-F238E27FC236}">
                    <a16:creationId xmlns:a16="http://schemas.microsoft.com/office/drawing/2014/main" id="{9378570D-C0C5-03EA-FB2F-2BE1160F9D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7" y="2628"/>
                <a:ext cx="18" cy="5"/>
              </a:xfrm>
              <a:custGeom>
                <a:avLst/>
                <a:gdLst>
                  <a:gd name="T0" fmla="*/ 0 w 69"/>
                  <a:gd name="T1" fmla="*/ 0 h 22"/>
                  <a:gd name="T2" fmla="*/ 0 w 69"/>
                  <a:gd name="T3" fmla="*/ 0 h 22"/>
                  <a:gd name="T4" fmla="*/ 0 w 69"/>
                  <a:gd name="T5" fmla="*/ 0 h 22"/>
                  <a:gd name="T6" fmla="*/ 0 w 69"/>
                  <a:gd name="T7" fmla="*/ 0 h 22"/>
                  <a:gd name="T8" fmla="*/ 0 w 69"/>
                  <a:gd name="T9" fmla="*/ 0 h 22"/>
                  <a:gd name="T10" fmla="*/ 0 w 69"/>
                  <a:gd name="T11" fmla="*/ 0 h 22"/>
                  <a:gd name="T12" fmla="*/ 0 w 69"/>
                  <a:gd name="T13" fmla="*/ 0 h 22"/>
                  <a:gd name="T14" fmla="*/ 0 w 69"/>
                  <a:gd name="T15" fmla="*/ 0 h 22"/>
                  <a:gd name="T16" fmla="*/ 0 w 69"/>
                  <a:gd name="T17" fmla="*/ 0 h 22"/>
                  <a:gd name="T18" fmla="*/ 0 w 69"/>
                  <a:gd name="T19" fmla="*/ 0 h 22"/>
                  <a:gd name="T20" fmla="*/ 0 w 69"/>
                  <a:gd name="T21" fmla="*/ 0 h 22"/>
                  <a:gd name="T22" fmla="*/ 0 w 69"/>
                  <a:gd name="T23" fmla="*/ 0 h 22"/>
                  <a:gd name="T24" fmla="*/ 0 w 69"/>
                  <a:gd name="T25" fmla="*/ 0 h 22"/>
                  <a:gd name="T26" fmla="*/ 0 w 69"/>
                  <a:gd name="T27" fmla="*/ 0 h 22"/>
                  <a:gd name="T28" fmla="*/ 0 w 69"/>
                  <a:gd name="T29" fmla="*/ 0 h 22"/>
                  <a:gd name="T30" fmla="*/ 0 w 69"/>
                  <a:gd name="T31" fmla="*/ 0 h 22"/>
                  <a:gd name="T32" fmla="*/ 0 w 69"/>
                  <a:gd name="T33" fmla="*/ 0 h 22"/>
                  <a:gd name="T34" fmla="*/ 0 w 69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9"/>
                  <a:gd name="T55" fmla="*/ 0 h 22"/>
                  <a:gd name="T56" fmla="*/ 69 w 69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9" h="22">
                    <a:moveTo>
                      <a:pt x="0" y="10"/>
                    </a:moveTo>
                    <a:lnTo>
                      <a:pt x="8" y="5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35" y="0"/>
                    </a:lnTo>
                    <a:lnTo>
                      <a:pt x="42" y="0"/>
                    </a:lnTo>
                    <a:lnTo>
                      <a:pt x="51" y="5"/>
                    </a:lnTo>
                    <a:lnTo>
                      <a:pt x="59" y="9"/>
                    </a:lnTo>
                    <a:lnTo>
                      <a:pt x="69" y="17"/>
                    </a:lnTo>
                    <a:lnTo>
                      <a:pt x="58" y="19"/>
                    </a:lnTo>
                    <a:lnTo>
                      <a:pt x="49" y="21"/>
                    </a:lnTo>
                    <a:lnTo>
                      <a:pt x="41" y="21"/>
                    </a:lnTo>
                    <a:lnTo>
                      <a:pt x="34" y="22"/>
                    </a:lnTo>
                    <a:lnTo>
                      <a:pt x="25" y="19"/>
                    </a:lnTo>
                    <a:lnTo>
                      <a:pt x="17" y="17"/>
                    </a:lnTo>
                    <a:lnTo>
                      <a:pt x="8" y="13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3" name="Freeform 102">
                <a:extLst>
                  <a:ext uri="{FF2B5EF4-FFF2-40B4-BE49-F238E27FC236}">
                    <a16:creationId xmlns:a16="http://schemas.microsoft.com/office/drawing/2014/main" id="{C4029E42-B988-45B7-5C91-4FC174A1D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2706"/>
                <a:ext cx="15" cy="6"/>
              </a:xfrm>
              <a:custGeom>
                <a:avLst/>
                <a:gdLst>
                  <a:gd name="T0" fmla="*/ 0 w 59"/>
                  <a:gd name="T1" fmla="*/ 0 h 22"/>
                  <a:gd name="T2" fmla="*/ 0 w 59"/>
                  <a:gd name="T3" fmla="*/ 0 h 22"/>
                  <a:gd name="T4" fmla="*/ 0 w 59"/>
                  <a:gd name="T5" fmla="*/ 0 h 22"/>
                  <a:gd name="T6" fmla="*/ 0 w 59"/>
                  <a:gd name="T7" fmla="*/ 0 h 22"/>
                  <a:gd name="T8" fmla="*/ 0 w 59"/>
                  <a:gd name="T9" fmla="*/ 0 h 22"/>
                  <a:gd name="T10" fmla="*/ 0 w 59"/>
                  <a:gd name="T11" fmla="*/ 0 h 22"/>
                  <a:gd name="T12" fmla="*/ 0 w 59"/>
                  <a:gd name="T13" fmla="*/ 0 h 22"/>
                  <a:gd name="T14" fmla="*/ 0 w 59"/>
                  <a:gd name="T15" fmla="*/ 0 h 22"/>
                  <a:gd name="T16" fmla="*/ 0 w 59"/>
                  <a:gd name="T17" fmla="*/ 0 h 22"/>
                  <a:gd name="T18" fmla="*/ 0 w 59"/>
                  <a:gd name="T19" fmla="*/ 0 h 22"/>
                  <a:gd name="T20" fmla="*/ 0 w 59"/>
                  <a:gd name="T21" fmla="*/ 0 h 22"/>
                  <a:gd name="T22" fmla="*/ 0 w 59"/>
                  <a:gd name="T23" fmla="*/ 0 h 22"/>
                  <a:gd name="T24" fmla="*/ 0 w 59"/>
                  <a:gd name="T25" fmla="*/ 0 h 22"/>
                  <a:gd name="T26" fmla="*/ 0 w 59"/>
                  <a:gd name="T27" fmla="*/ 0 h 22"/>
                  <a:gd name="T28" fmla="*/ 0 w 59"/>
                  <a:gd name="T29" fmla="*/ 0 h 22"/>
                  <a:gd name="T30" fmla="*/ 0 w 59"/>
                  <a:gd name="T31" fmla="*/ 0 h 22"/>
                  <a:gd name="T32" fmla="*/ 0 w 59"/>
                  <a:gd name="T33" fmla="*/ 0 h 22"/>
                  <a:gd name="T34" fmla="*/ 0 w 59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9"/>
                  <a:gd name="T55" fmla="*/ 0 h 22"/>
                  <a:gd name="T56" fmla="*/ 59 w 59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9" h="22">
                    <a:moveTo>
                      <a:pt x="0" y="11"/>
                    </a:moveTo>
                    <a:lnTo>
                      <a:pt x="6" y="5"/>
                    </a:lnTo>
                    <a:lnTo>
                      <a:pt x="13" y="3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50" y="5"/>
                    </a:lnTo>
                    <a:lnTo>
                      <a:pt x="59" y="9"/>
                    </a:lnTo>
                    <a:lnTo>
                      <a:pt x="51" y="12"/>
                    </a:lnTo>
                    <a:lnTo>
                      <a:pt x="44" y="17"/>
                    </a:lnTo>
                    <a:lnTo>
                      <a:pt x="36" y="20"/>
                    </a:lnTo>
                    <a:lnTo>
                      <a:pt x="29" y="22"/>
                    </a:lnTo>
                    <a:lnTo>
                      <a:pt x="22" y="21"/>
                    </a:lnTo>
                    <a:lnTo>
                      <a:pt x="15" y="20"/>
                    </a:lnTo>
                    <a:lnTo>
                      <a:pt x="7" y="1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4" name="Freeform 103">
                <a:extLst>
                  <a:ext uri="{FF2B5EF4-FFF2-40B4-BE49-F238E27FC236}">
                    <a16:creationId xmlns:a16="http://schemas.microsoft.com/office/drawing/2014/main" id="{96BECF25-AAAB-1CDF-09A2-6E334BE8C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7" y="2785"/>
                <a:ext cx="16" cy="5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w 63"/>
                  <a:gd name="T11" fmla="*/ 0 h 22"/>
                  <a:gd name="T12" fmla="*/ 0 w 63"/>
                  <a:gd name="T13" fmla="*/ 0 h 22"/>
                  <a:gd name="T14" fmla="*/ 0 w 63"/>
                  <a:gd name="T15" fmla="*/ 0 h 22"/>
                  <a:gd name="T16" fmla="*/ 0 w 63"/>
                  <a:gd name="T17" fmla="*/ 0 h 22"/>
                  <a:gd name="T18" fmla="*/ 0 w 63"/>
                  <a:gd name="T19" fmla="*/ 0 h 22"/>
                  <a:gd name="T20" fmla="*/ 0 w 63"/>
                  <a:gd name="T21" fmla="*/ 0 h 22"/>
                  <a:gd name="T22" fmla="*/ 0 w 63"/>
                  <a:gd name="T23" fmla="*/ 0 h 22"/>
                  <a:gd name="T24" fmla="*/ 0 w 63"/>
                  <a:gd name="T25" fmla="*/ 0 h 22"/>
                  <a:gd name="T26" fmla="*/ 0 w 63"/>
                  <a:gd name="T27" fmla="*/ 0 h 22"/>
                  <a:gd name="T28" fmla="*/ 0 w 63"/>
                  <a:gd name="T29" fmla="*/ 0 h 22"/>
                  <a:gd name="T30" fmla="*/ 0 w 63"/>
                  <a:gd name="T31" fmla="*/ 0 h 22"/>
                  <a:gd name="T32" fmla="*/ 0 w 63"/>
                  <a:gd name="T33" fmla="*/ 0 h 22"/>
                  <a:gd name="T34" fmla="*/ 0 w 63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3"/>
                  <a:gd name="T55" fmla="*/ 0 h 22"/>
                  <a:gd name="T56" fmla="*/ 63 w 63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3" h="22">
                    <a:moveTo>
                      <a:pt x="0" y="13"/>
                    </a:moveTo>
                    <a:lnTo>
                      <a:pt x="8" y="6"/>
                    </a:lnTo>
                    <a:lnTo>
                      <a:pt x="17" y="3"/>
                    </a:lnTo>
                    <a:lnTo>
                      <a:pt x="24" y="0"/>
                    </a:lnTo>
                    <a:lnTo>
                      <a:pt x="32" y="0"/>
                    </a:lnTo>
                    <a:lnTo>
                      <a:pt x="38" y="1"/>
                    </a:lnTo>
                    <a:lnTo>
                      <a:pt x="46" y="5"/>
                    </a:lnTo>
                    <a:lnTo>
                      <a:pt x="53" y="10"/>
                    </a:lnTo>
                    <a:lnTo>
                      <a:pt x="63" y="18"/>
                    </a:lnTo>
                    <a:lnTo>
                      <a:pt x="63" y="21"/>
                    </a:lnTo>
                    <a:lnTo>
                      <a:pt x="53" y="21"/>
                    </a:lnTo>
                    <a:lnTo>
                      <a:pt x="46" y="22"/>
                    </a:lnTo>
                    <a:lnTo>
                      <a:pt x="38" y="21"/>
                    </a:lnTo>
                    <a:lnTo>
                      <a:pt x="31" y="21"/>
                    </a:lnTo>
                    <a:lnTo>
                      <a:pt x="23" y="18"/>
                    </a:lnTo>
                    <a:lnTo>
                      <a:pt x="16" y="17"/>
                    </a:lnTo>
                    <a:lnTo>
                      <a:pt x="7" y="15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5" name="Freeform 104">
                <a:extLst>
                  <a:ext uri="{FF2B5EF4-FFF2-40B4-BE49-F238E27FC236}">
                    <a16:creationId xmlns:a16="http://schemas.microsoft.com/office/drawing/2014/main" id="{23B72081-7EFE-95E3-B404-E9390B58BF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9" y="3827"/>
                <a:ext cx="300" cy="111"/>
              </a:xfrm>
              <a:custGeom>
                <a:avLst/>
                <a:gdLst>
                  <a:gd name="T0" fmla="*/ 0 w 1200"/>
                  <a:gd name="T1" fmla="*/ 0 h 440"/>
                  <a:gd name="T2" fmla="*/ 0 w 1200"/>
                  <a:gd name="T3" fmla="*/ 0 h 440"/>
                  <a:gd name="T4" fmla="*/ 0 w 1200"/>
                  <a:gd name="T5" fmla="*/ 0 h 440"/>
                  <a:gd name="T6" fmla="*/ 0 w 1200"/>
                  <a:gd name="T7" fmla="*/ 0 h 440"/>
                  <a:gd name="T8" fmla="*/ 0 w 1200"/>
                  <a:gd name="T9" fmla="*/ 0 h 440"/>
                  <a:gd name="T10" fmla="*/ 0 w 1200"/>
                  <a:gd name="T11" fmla="*/ 0 h 440"/>
                  <a:gd name="T12" fmla="*/ 0 w 1200"/>
                  <a:gd name="T13" fmla="*/ 0 h 440"/>
                  <a:gd name="T14" fmla="*/ 0 w 1200"/>
                  <a:gd name="T15" fmla="*/ 0 h 440"/>
                  <a:gd name="T16" fmla="*/ 0 w 1200"/>
                  <a:gd name="T17" fmla="*/ 0 h 440"/>
                  <a:gd name="T18" fmla="*/ 0 w 1200"/>
                  <a:gd name="T19" fmla="*/ 0 h 440"/>
                  <a:gd name="T20" fmla="*/ 0 w 1200"/>
                  <a:gd name="T21" fmla="*/ 0 h 440"/>
                  <a:gd name="T22" fmla="*/ 0 w 1200"/>
                  <a:gd name="T23" fmla="*/ 0 h 440"/>
                  <a:gd name="T24" fmla="*/ 0 w 1200"/>
                  <a:gd name="T25" fmla="*/ 0 h 440"/>
                  <a:gd name="T26" fmla="*/ 0 w 1200"/>
                  <a:gd name="T27" fmla="*/ 0 h 440"/>
                  <a:gd name="T28" fmla="*/ 0 w 1200"/>
                  <a:gd name="T29" fmla="*/ 0 h 4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00"/>
                  <a:gd name="T46" fmla="*/ 0 h 440"/>
                  <a:gd name="T47" fmla="*/ 1200 w 1200"/>
                  <a:gd name="T48" fmla="*/ 440 h 4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00" h="440">
                    <a:moveTo>
                      <a:pt x="0" y="3"/>
                    </a:moveTo>
                    <a:lnTo>
                      <a:pt x="25" y="71"/>
                    </a:lnTo>
                    <a:lnTo>
                      <a:pt x="1113" y="440"/>
                    </a:lnTo>
                    <a:lnTo>
                      <a:pt x="1200" y="428"/>
                    </a:lnTo>
                    <a:lnTo>
                      <a:pt x="1200" y="222"/>
                    </a:lnTo>
                    <a:lnTo>
                      <a:pt x="1195" y="219"/>
                    </a:lnTo>
                    <a:lnTo>
                      <a:pt x="1174" y="368"/>
                    </a:lnTo>
                    <a:lnTo>
                      <a:pt x="1071" y="378"/>
                    </a:lnTo>
                    <a:lnTo>
                      <a:pt x="670" y="221"/>
                    </a:lnTo>
                    <a:lnTo>
                      <a:pt x="469" y="157"/>
                    </a:lnTo>
                    <a:lnTo>
                      <a:pt x="195" y="64"/>
                    </a:lnTo>
                    <a:lnTo>
                      <a:pt x="26" y="9"/>
                    </a:lnTo>
                    <a:lnTo>
                      <a:pt x="11" y="0"/>
                    </a:lnTo>
                    <a:lnTo>
                      <a:pt x="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6" name="Freeform 105">
                <a:extLst>
                  <a:ext uri="{FF2B5EF4-FFF2-40B4-BE49-F238E27FC236}">
                    <a16:creationId xmlns:a16="http://schemas.microsoft.com/office/drawing/2014/main" id="{91D2F3ED-E618-5D98-45DE-082C8B15FF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4" y="3294"/>
                <a:ext cx="608" cy="770"/>
              </a:xfrm>
              <a:custGeom>
                <a:avLst/>
                <a:gdLst>
                  <a:gd name="T0" fmla="*/ 0 w 2433"/>
                  <a:gd name="T1" fmla="*/ 0 h 3083"/>
                  <a:gd name="T2" fmla="*/ 0 w 2433"/>
                  <a:gd name="T3" fmla="*/ 0 h 3083"/>
                  <a:gd name="T4" fmla="*/ 0 w 2433"/>
                  <a:gd name="T5" fmla="*/ 0 h 3083"/>
                  <a:gd name="T6" fmla="*/ 0 w 2433"/>
                  <a:gd name="T7" fmla="*/ 0 h 3083"/>
                  <a:gd name="T8" fmla="*/ 0 w 2433"/>
                  <a:gd name="T9" fmla="*/ 0 h 3083"/>
                  <a:gd name="T10" fmla="*/ 0 w 2433"/>
                  <a:gd name="T11" fmla="*/ 0 h 3083"/>
                  <a:gd name="T12" fmla="*/ 0 w 2433"/>
                  <a:gd name="T13" fmla="*/ 0 h 3083"/>
                  <a:gd name="T14" fmla="*/ 0 w 2433"/>
                  <a:gd name="T15" fmla="*/ 0 h 3083"/>
                  <a:gd name="T16" fmla="*/ 0 w 2433"/>
                  <a:gd name="T17" fmla="*/ 0 h 3083"/>
                  <a:gd name="T18" fmla="*/ 0 w 2433"/>
                  <a:gd name="T19" fmla="*/ 0 h 3083"/>
                  <a:gd name="T20" fmla="*/ 0 w 2433"/>
                  <a:gd name="T21" fmla="*/ 0 h 3083"/>
                  <a:gd name="T22" fmla="*/ 0 w 2433"/>
                  <a:gd name="T23" fmla="*/ 0 h 3083"/>
                  <a:gd name="T24" fmla="*/ 0 w 2433"/>
                  <a:gd name="T25" fmla="*/ 0 h 3083"/>
                  <a:gd name="T26" fmla="*/ 0 w 2433"/>
                  <a:gd name="T27" fmla="*/ 0 h 3083"/>
                  <a:gd name="T28" fmla="*/ 0 w 2433"/>
                  <a:gd name="T29" fmla="*/ 0 h 3083"/>
                  <a:gd name="T30" fmla="*/ 0 w 2433"/>
                  <a:gd name="T31" fmla="*/ 0 h 3083"/>
                  <a:gd name="T32" fmla="*/ 0 w 2433"/>
                  <a:gd name="T33" fmla="*/ 0 h 3083"/>
                  <a:gd name="T34" fmla="*/ 0 w 2433"/>
                  <a:gd name="T35" fmla="*/ 0 h 3083"/>
                  <a:gd name="T36" fmla="*/ 0 w 2433"/>
                  <a:gd name="T37" fmla="*/ 0 h 3083"/>
                  <a:gd name="T38" fmla="*/ 0 w 2433"/>
                  <a:gd name="T39" fmla="*/ 0 h 3083"/>
                  <a:gd name="T40" fmla="*/ 0 w 2433"/>
                  <a:gd name="T41" fmla="*/ 0 h 3083"/>
                  <a:gd name="T42" fmla="*/ 0 w 2433"/>
                  <a:gd name="T43" fmla="*/ 0 h 3083"/>
                  <a:gd name="T44" fmla="*/ 0 w 2433"/>
                  <a:gd name="T45" fmla="*/ 0 h 3083"/>
                  <a:gd name="T46" fmla="*/ 0 w 2433"/>
                  <a:gd name="T47" fmla="*/ 0 h 3083"/>
                  <a:gd name="T48" fmla="*/ 0 w 2433"/>
                  <a:gd name="T49" fmla="*/ 0 h 3083"/>
                  <a:gd name="T50" fmla="*/ 0 w 2433"/>
                  <a:gd name="T51" fmla="*/ 0 h 3083"/>
                  <a:gd name="T52" fmla="*/ 0 w 2433"/>
                  <a:gd name="T53" fmla="*/ 0 h 3083"/>
                  <a:gd name="T54" fmla="*/ 0 w 2433"/>
                  <a:gd name="T55" fmla="*/ 0 h 3083"/>
                  <a:gd name="T56" fmla="*/ 0 w 2433"/>
                  <a:gd name="T57" fmla="*/ 0 h 3083"/>
                  <a:gd name="T58" fmla="*/ 0 w 2433"/>
                  <a:gd name="T59" fmla="*/ 0 h 3083"/>
                  <a:gd name="T60" fmla="*/ 0 w 2433"/>
                  <a:gd name="T61" fmla="*/ 0 h 3083"/>
                  <a:gd name="T62" fmla="*/ 0 w 2433"/>
                  <a:gd name="T63" fmla="*/ 0 h 3083"/>
                  <a:gd name="T64" fmla="*/ 0 w 2433"/>
                  <a:gd name="T65" fmla="*/ 0 h 3083"/>
                  <a:gd name="T66" fmla="*/ 0 w 2433"/>
                  <a:gd name="T67" fmla="*/ 0 h 3083"/>
                  <a:gd name="T68" fmla="*/ 0 w 2433"/>
                  <a:gd name="T69" fmla="*/ 0 h 3083"/>
                  <a:gd name="T70" fmla="*/ 0 w 2433"/>
                  <a:gd name="T71" fmla="*/ 0 h 3083"/>
                  <a:gd name="T72" fmla="*/ 0 w 2433"/>
                  <a:gd name="T73" fmla="*/ 0 h 3083"/>
                  <a:gd name="T74" fmla="*/ 0 w 2433"/>
                  <a:gd name="T75" fmla="*/ 0 h 3083"/>
                  <a:gd name="T76" fmla="*/ 0 w 2433"/>
                  <a:gd name="T77" fmla="*/ 0 h 3083"/>
                  <a:gd name="T78" fmla="*/ 0 w 2433"/>
                  <a:gd name="T79" fmla="*/ 0 h 3083"/>
                  <a:gd name="T80" fmla="*/ 0 w 2433"/>
                  <a:gd name="T81" fmla="*/ 0 h 3083"/>
                  <a:gd name="T82" fmla="*/ 0 w 2433"/>
                  <a:gd name="T83" fmla="*/ 0 h 3083"/>
                  <a:gd name="T84" fmla="*/ 0 w 2433"/>
                  <a:gd name="T85" fmla="*/ 0 h 3083"/>
                  <a:gd name="T86" fmla="*/ 0 w 2433"/>
                  <a:gd name="T87" fmla="*/ 0 h 3083"/>
                  <a:gd name="T88" fmla="*/ 0 w 2433"/>
                  <a:gd name="T89" fmla="*/ 0 h 3083"/>
                  <a:gd name="T90" fmla="*/ 0 w 2433"/>
                  <a:gd name="T91" fmla="*/ 0 h 3083"/>
                  <a:gd name="T92" fmla="*/ 0 w 2433"/>
                  <a:gd name="T93" fmla="*/ 0 h 3083"/>
                  <a:gd name="T94" fmla="*/ 0 w 2433"/>
                  <a:gd name="T95" fmla="*/ 0 h 3083"/>
                  <a:gd name="T96" fmla="*/ 0 w 2433"/>
                  <a:gd name="T97" fmla="*/ 0 h 3083"/>
                  <a:gd name="T98" fmla="*/ 0 w 2433"/>
                  <a:gd name="T99" fmla="*/ 0 h 3083"/>
                  <a:gd name="T100" fmla="*/ 0 w 2433"/>
                  <a:gd name="T101" fmla="*/ 0 h 3083"/>
                  <a:gd name="T102" fmla="*/ 0 w 2433"/>
                  <a:gd name="T103" fmla="*/ 0 h 3083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433"/>
                  <a:gd name="T157" fmla="*/ 0 h 3083"/>
                  <a:gd name="T158" fmla="*/ 2433 w 2433"/>
                  <a:gd name="T159" fmla="*/ 3083 h 3083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433" h="3083">
                    <a:moveTo>
                      <a:pt x="0" y="2020"/>
                    </a:moveTo>
                    <a:lnTo>
                      <a:pt x="101" y="1688"/>
                    </a:lnTo>
                    <a:lnTo>
                      <a:pt x="395" y="1426"/>
                    </a:lnTo>
                    <a:lnTo>
                      <a:pt x="664" y="1149"/>
                    </a:lnTo>
                    <a:lnTo>
                      <a:pt x="676" y="919"/>
                    </a:lnTo>
                    <a:lnTo>
                      <a:pt x="401" y="506"/>
                    </a:lnTo>
                    <a:lnTo>
                      <a:pt x="426" y="308"/>
                    </a:lnTo>
                    <a:lnTo>
                      <a:pt x="602" y="75"/>
                    </a:lnTo>
                    <a:lnTo>
                      <a:pt x="839" y="0"/>
                    </a:lnTo>
                    <a:lnTo>
                      <a:pt x="927" y="63"/>
                    </a:lnTo>
                    <a:lnTo>
                      <a:pt x="983" y="337"/>
                    </a:lnTo>
                    <a:lnTo>
                      <a:pt x="802" y="593"/>
                    </a:lnTo>
                    <a:lnTo>
                      <a:pt x="814" y="907"/>
                    </a:lnTo>
                    <a:lnTo>
                      <a:pt x="934" y="1050"/>
                    </a:lnTo>
                    <a:lnTo>
                      <a:pt x="1028" y="1181"/>
                    </a:lnTo>
                    <a:lnTo>
                      <a:pt x="1028" y="1344"/>
                    </a:lnTo>
                    <a:lnTo>
                      <a:pt x="914" y="1682"/>
                    </a:lnTo>
                    <a:lnTo>
                      <a:pt x="765" y="1832"/>
                    </a:lnTo>
                    <a:lnTo>
                      <a:pt x="551" y="1838"/>
                    </a:lnTo>
                    <a:lnTo>
                      <a:pt x="433" y="2026"/>
                    </a:lnTo>
                    <a:lnTo>
                      <a:pt x="495" y="2207"/>
                    </a:lnTo>
                    <a:lnTo>
                      <a:pt x="751" y="2382"/>
                    </a:lnTo>
                    <a:lnTo>
                      <a:pt x="1315" y="2583"/>
                    </a:lnTo>
                    <a:lnTo>
                      <a:pt x="1701" y="2650"/>
                    </a:lnTo>
                    <a:lnTo>
                      <a:pt x="1815" y="2520"/>
                    </a:lnTo>
                    <a:lnTo>
                      <a:pt x="1783" y="2282"/>
                    </a:lnTo>
                    <a:lnTo>
                      <a:pt x="1377" y="1995"/>
                    </a:lnTo>
                    <a:lnTo>
                      <a:pt x="1315" y="1682"/>
                    </a:lnTo>
                    <a:lnTo>
                      <a:pt x="1439" y="1419"/>
                    </a:lnTo>
                    <a:lnTo>
                      <a:pt x="1709" y="1230"/>
                    </a:lnTo>
                    <a:lnTo>
                      <a:pt x="1858" y="1043"/>
                    </a:lnTo>
                    <a:lnTo>
                      <a:pt x="1857" y="843"/>
                    </a:lnTo>
                    <a:lnTo>
                      <a:pt x="1758" y="656"/>
                    </a:lnTo>
                    <a:lnTo>
                      <a:pt x="1721" y="206"/>
                    </a:lnTo>
                    <a:lnTo>
                      <a:pt x="1996" y="337"/>
                    </a:lnTo>
                    <a:lnTo>
                      <a:pt x="2303" y="575"/>
                    </a:lnTo>
                    <a:lnTo>
                      <a:pt x="2433" y="913"/>
                    </a:lnTo>
                    <a:lnTo>
                      <a:pt x="2409" y="1181"/>
                    </a:lnTo>
                    <a:lnTo>
                      <a:pt x="2241" y="1344"/>
                    </a:lnTo>
                    <a:lnTo>
                      <a:pt x="2002" y="1494"/>
                    </a:lnTo>
                    <a:lnTo>
                      <a:pt x="1940" y="1743"/>
                    </a:lnTo>
                    <a:lnTo>
                      <a:pt x="2027" y="2083"/>
                    </a:lnTo>
                    <a:lnTo>
                      <a:pt x="2141" y="2444"/>
                    </a:lnTo>
                    <a:lnTo>
                      <a:pt x="2127" y="2695"/>
                    </a:lnTo>
                    <a:lnTo>
                      <a:pt x="1921" y="3008"/>
                    </a:lnTo>
                    <a:lnTo>
                      <a:pt x="1709" y="3083"/>
                    </a:lnTo>
                    <a:lnTo>
                      <a:pt x="1390" y="3083"/>
                    </a:lnTo>
                    <a:lnTo>
                      <a:pt x="927" y="2945"/>
                    </a:lnTo>
                    <a:lnTo>
                      <a:pt x="476" y="2744"/>
                    </a:lnTo>
                    <a:lnTo>
                      <a:pt x="163" y="2463"/>
                    </a:lnTo>
                    <a:lnTo>
                      <a:pt x="14" y="2207"/>
                    </a:lnTo>
                    <a:lnTo>
                      <a:pt x="0" y="2020"/>
                    </a:lnTo>
                    <a:close/>
                  </a:path>
                </a:pathLst>
              </a:custGeom>
              <a:solidFill>
                <a:srgbClr val="E0B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7" name="Freeform 106">
                <a:extLst>
                  <a:ext uri="{FF2B5EF4-FFF2-40B4-BE49-F238E27FC236}">
                    <a16:creationId xmlns:a16="http://schemas.microsoft.com/office/drawing/2014/main" id="{0160F6F2-6645-390D-C6BC-714DF30C8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8" y="3299"/>
                <a:ext cx="601" cy="763"/>
              </a:xfrm>
              <a:custGeom>
                <a:avLst/>
                <a:gdLst>
                  <a:gd name="T0" fmla="*/ 0 w 2403"/>
                  <a:gd name="T1" fmla="*/ 0 h 3051"/>
                  <a:gd name="T2" fmla="*/ 0 w 2403"/>
                  <a:gd name="T3" fmla="*/ 0 h 3051"/>
                  <a:gd name="T4" fmla="*/ 0 w 2403"/>
                  <a:gd name="T5" fmla="*/ 0 h 3051"/>
                  <a:gd name="T6" fmla="*/ 0 w 2403"/>
                  <a:gd name="T7" fmla="*/ 0 h 3051"/>
                  <a:gd name="T8" fmla="*/ 0 w 2403"/>
                  <a:gd name="T9" fmla="*/ 0 h 3051"/>
                  <a:gd name="T10" fmla="*/ 0 w 2403"/>
                  <a:gd name="T11" fmla="*/ 0 h 3051"/>
                  <a:gd name="T12" fmla="*/ 0 w 2403"/>
                  <a:gd name="T13" fmla="*/ 0 h 3051"/>
                  <a:gd name="T14" fmla="*/ 0 w 2403"/>
                  <a:gd name="T15" fmla="*/ 0 h 3051"/>
                  <a:gd name="T16" fmla="*/ 0 w 2403"/>
                  <a:gd name="T17" fmla="*/ 0 h 3051"/>
                  <a:gd name="T18" fmla="*/ 0 w 2403"/>
                  <a:gd name="T19" fmla="*/ 0 h 3051"/>
                  <a:gd name="T20" fmla="*/ 0 w 2403"/>
                  <a:gd name="T21" fmla="*/ 0 h 3051"/>
                  <a:gd name="T22" fmla="*/ 0 w 2403"/>
                  <a:gd name="T23" fmla="*/ 0 h 3051"/>
                  <a:gd name="T24" fmla="*/ 0 w 2403"/>
                  <a:gd name="T25" fmla="*/ 0 h 3051"/>
                  <a:gd name="T26" fmla="*/ 0 w 2403"/>
                  <a:gd name="T27" fmla="*/ 0 h 3051"/>
                  <a:gd name="T28" fmla="*/ 0 w 2403"/>
                  <a:gd name="T29" fmla="*/ 0 h 3051"/>
                  <a:gd name="T30" fmla="*/ 0 w 2403"/>
                  <a:gd name="T31" fmla="*/ 0 h 3051"/>
                  <a:gd name="T32" fmla="*/ 0 w 2403"/>
                  <a:gd name="T33" fmla="*/ 0 h 3051"/>
                  <a:gd name="T34" fmla="*/ 0 w 2403"/>
                  <a:gd name="T35" fmla="*/ 0 h 3051"/>
                  <a:gd name="T36" fmla="*/ 0 w 2403"/>
                  <a:gd name="T37" fmla="*/ 0 h 3051"/>
                  <a:gd name="T38" fmla="*/ 0 w 2403"/>
                  <a:gd name="T39" fmla="*/ 0 h 3051"/>
                  <a:gd name="T40" fmla="*/ 0 w 2403"/>
                  <a:gd name="T41" fmla="*/ 0 h 3051"/>
                  <a:gd name="T42" fmla="*/ 0 w 2403"/>
                  <a:gd name="T43" fmla="*/ 0 h 3051"/>
                  <a:gd name="T44" fmla="*/ 0 w 2403"/>
                  <a:gd name="T45" fmla="*/ 0 h 3051"/>
                  <a:gd name="T46" fmla="*/ 0 w 2403"/>
                  <a:gd name="T47" fmla="*/ 0 h 3051"/>
                  <a:gd name="T48" fmla="*/ 0 w 2403"/>
                  <a:gd name="T49" fmla="*/ 0 h 3051"/>
                  <a:gd name="T50" fmla="*/ 0 w 2403"/>
                  <a:gd name="T51" fmla="*/ 0 h 3051"/>
                  <a:gd name="T52" fmla="*/ 0 w 2403"/>
                  <a:gd name="T53" fmla="*/ 0 h 3051"/>
                  <a:gd name="T54" fmla="*/ 0 w 2403"/>
                  <a:gd name="T55" fmla="*/ 0 h 3051"/>
                  <a:gd name="T56" fmla="*/ 0 w 2403"/>
                  <a:gd name="T57" fmla="*/ 0 h 3051"/>
                  <a:gd name="T58" fmla="*/ 0 w 2403"/>
                  <a:gd name="T59" fmla="*/ 0 h 3051"/>
                  <a:gd name="T60" fmla="*/ 0 w 2403"/>
                  <a:gd name="T61" fmla="*/ 0 h 3051"/>
                  <a:gd name="T62" fmla="*/ 0 w 2403"/>
                  <a:gd name="T63" fmla="*/ 0 h 3051"/>
                  <a:gd name="T64" fmla="*/ 0 w 2403"/>
                  <a:gd name="T65" fmla="*/ 0 h 3051"/>
                  <a:gd name="T66" fmla="*/ 0 w 2403"/>
                  <a:gd name="T67" fmla="*/ 0 h 3051"/>
                  <a:gd name="T68" fmla="*/ 0 w 2403"/>
                  <a:gd name="T69" fmla="*/ 0 h 3051"/>
                  <a:gd name="T70" fmla="*/ 0 w 2403"/>
                  <a:gd name="T71" fmla="*/ 0 h 3051"/>
                  <a:gd name="T72" fmla="*/ 0 w 2403"/>
                  <a:gd name="T73" fmla="*/ 0 h 3051"/>
                  <a:gd name="T74" fmla="*/ 0 w 2403"/>
                  <a:gd name="T75" fmla="*/ 0 h 3051"/>
                  <a:gd name="T76" fmla="*/ 0 w 2403"/>
                  <a:gd name="T77" fmla="*/ 0 h 3051"/>
                  <a:gd name="T78" fmla="*/ 0 w 2403"/>
                  <a:gd name="T79" fmla="*/ 0 h 3051"/>
                  <a:gd name="T80" fmla="*/ 0 w 2403"/>
                  <a:gd name="T81" fmla="*/ 0 h 3051"/>
                  <a:gd name="T82" fmla="*/ 0 w 2403"/>
                  <a:gd name="T83" fmla="*/ 0 h 3051"/>
                  <a:gd name="T84" fmla="*/ 0 w 2403"/>
                  <a:gd name="T85" fmla="*/ 0 h 3051"/>
                  <a:gd name="T86" fmla="*/ 0 w 2403"/>
                  <a:gd name="T87" fmla="*/ 0 h 3051"/>
                  <a:gd name="T88" fmla="*/ 0 w 2403"/>
                  <a:gd name="T89" fmla="*/ 0 h 3051"/>
                  <a:gd name="T90" fmla="*/ 0 w 2403"/>
                  <a:gd name="T91" fmla="*/ 0 h 3051"/>
                  <a:gd name="T92" fmla="*/ 0 w 2403"/>
                  <a:gd name="T93" fmla="*/ 0 h 3051"/>
                  <a:gd name="T94" fmla="*/ 0 w 2403"/>
                  <a:gd name="T95" fmla="*/ 0 h 3051"/>
                  <a:gd name="T96" fmla="*/ 0 w 2403"/>
                  <a:gd name="T97" fmla="*/ 0 h 3051"/>
                  <a:gd name="T98" fmla="*/ 0 w 2403"/>
                  <a:gd name="T99" fmla="*/ 0 h 3051"/>
                  <a:gd name="T100" fmla="*/ 0 w 2403"/>
                  <a:gd name="T101" fmla="*/ 0 h 3051"/>
                  <a:gd name="T102" fmla="*/ 0 w 2403"/>
                  <a:gd name="T103" fmla="*/ 0 h 3051"/>
                  <a:gd name="T104" fmla="*/ 0 w 2403"/>
                  <a:gd name="T105" fmla="*/ 0 h 3051"/>
                  <a:gd name="T106" fmla="*/ 0 w 2403"/>
                  <a:gd name="T107" fmla="*/ 0 h 3051"/>
                  <a:gd name="T108" fmla="*/ 0 w 2403"/>
                  <a:gd name="T109" fmla="*/ 0 h 3051"/>
                  <a:gd name="T110" fmla="*/ 0 w 2403"/>
                  <a:gd name="T111" fmla="*/ 0 h 3051"/>
                  <a:gd name="T112" fmla="*/ 0 w 2403"/>
                  <a:gd name="T113" fmla="*/ 0 h 3051"/>
                  <a:gd name="T114" fmla="*/ 0 w 2403"/>
                  <a:gd name="T115" fmla="*/ 0 h 305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403"/>
                  <a:gd name="T175" fmla="*/ 0 h 3051"/>
                  <a:gd name="T176" fmla="*/ 2403 w 2403"/>
                  <a:gd name="T177" fmla="*/ 3051 h 305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403" h="3051">
                    <a:moveTo>
                      <a:pt x="0" y="1993"/>
                    </a:moveTo>
                    <a:lnTo>
                      <a:pt x="12" y="1953"/>
                    </a:lnTo>
                    <a:lnTo>
                      <a:pt x="24" y="1913"/>
                    </a:lnTo>
                    <a:lnTo>
                      <a:pt x="36" y="1874"/>
                    </a:lnTo>
                    <a:lnTo>
                      <a:pt x="49" y="1834"/>
                    </a:lnTo>
                    <a:lnTo>
                      <a:pt x="61" y="1794"/>
                    </a:lnTo>
                    <a:lnTo>
                      <a:pt x="74" y="1754"/>
                    </a:lnTo>
                    <a:lnTo>
                      <a:pt x="87" y="1714"/>
                    </a:lnTo>
                    <a:lnTo>
                      <a:pt x="100" y="1674"/>
                    </a:lnTo>
                    <a:lnTo>
                      <a:pt x="136" y="1642"/>
                    </a:lnTo>
                    <a:lnTo>
                      <a:pt x="172" y="1609"/>
                    </a:lnTo>
                    <a:lnTo>
                      <a:pt x="208" y="1577"/>
                    </a:lnTo>
                    <a:lnTo>
                      <a:pt x="246" y="1544"/>
                    </a:lnTo>
                    <a:lnTo>
                      <a:pt x="282" y="1511"/>
                    </a:lnTo>
                    <a:lnTo>
                      <a:pt x="318" y="1479"/>
                    </a:lnTo>
                    <a:lnTo>
                      <a:pt x="355" y="1446"/>
                    </a:lnTo>
                    <a:lnTo>
                      <a:pt x="392" y="1415"/>
                    </a:lnTo>
                    <a:lnTo>
                      <a:pt x="425" y="1379"/>
                    </a:lnTo>
                    <a:lnTo>
                      <a:pt x="460" y="1344"/>
                    </a:lnTo>
                    <a:lnTo>
                      <a:pt x="493" y="1307"/>
                    </a:lnTo>
                    <a:lnTo>
                      <a:pt x="528" y="1272"/>
                    </a:lnTo>
                    <a:lnTo>
                      <a:pt x="561" y="1236"/>
                    </a:lnTo>
                    <a:lnTo>
                      <a:pt x="596" y="1201"/>
                    </a:lnTo>
                    <a:lnTo>
                      <a:pt x="630" y="1166"/>
                    </a:lnTo>
                    <a:lnTo>
                      <a:pt x="665" y="1132"/>
                    </a:lnTo>
                    <a:lnTo>
                      <a:pt x="665" y="1101"/>
                    </a:lnTo>
                    <a:lnTo>
                      <a:pt x="665" y="1071"/>
                    </a:lnTo>
                    <a:lnTo>
                      <a:pt x="666" y="1040"/>
                    </a:lnTo>
                    <a:lnTo>
                      <a:pt x="667" y="1011"/>
                    </a:lnTo>
                    <a:lnTo>
                      <a:pt x="667" y="981"/>
                    </a:lnTo>
                    <a:lnTo>
                      <a:pt x="667" y="951"/>
                    </a:lnTo>
                    <a:lnTo>
                      <a:pt x="668" y="922"/>
                    </a:lnTo>
                    <a:lnTo>
                      <a:pt x="670" y="893"/>
                    </a:lnTo>
                    <a:lnTo>
                      <a:pt x="637" y="841"/>
                    </a:lnTo>
                    <a:lnTo>
                      <a:pt x="604" y="791"/>
                    </a:lnTo>
                    <a:lnTo>
                      <a:pt x="572" y="740"/>
                    </a:lnTo>
                    <a:lnTo>
                      <a:pt x="539" y="689"/>
                    </a:lnTo>
                    <a:lnTo>
                      <a:pt x="507" y="637"/>
                    </a:lnTo>
                    <a:lnTo>
                      <a:pt x="474" y="586"/>
                    </a:lnTo>
                    <a:lnTo>
                      <a:pt x="441" y="536"/>
                    </a:lnTo>
                    <a:lnTo>
                      <a:pt x="409" y="485"/>
                    </a:lnTo>
                    <a:lnTo>
                      <a:pt x="411" y="460"/>
                    </a:lnTo>
                    <a:lnTo>
                      <a:pt x="414" y="437"/>
                    </a:lnTo>
                    <a:lnTo>
                      <a:pt x="416" y="411"/>
                    </a:lnTo>
                    <a:lnTo>
                      <a:pt x="420" y="388"/>
                    </a:lnTo>
                    <a:lnTo>
                      <a:pt x="422" y="364"/>
                    </a:lnTo>
                    <a:lnTo>
                      <a:pt x="425" y="341"/>
                    </a:lnTo>
                    <a:lnTo>
                      <a:pt x="428" y="317"/>
                    </a:lnTo>
                    <a:lnTo>
                      <a:pt x="432" y="294"/>
                    </a:lnTo>
                    <a:lnTo>
                      <a:pt x="451" y="265"/>
                    </a:lnTo>
                    <a:lnTo>
                      <a:pt x="472" y="236"/>
                    </a:lnTo>
                    <a:lnTo>
                      <a:pt x="492" y="207"/>
                    </a:lnTo>
                    <a:lnTo>
                      <a:pt x="514" y="180"/>
                    </a:lnTo>
                    <a:lnTo>
                      <a:pt x="533" y="151"/>
                    </a:lnTo>
                    <a:lnTo>
                      <a:pt x="554" y="123"/>
                    </a:lnTo>
                    <a:lnTo>
                      <a:pt x="574" y="95"/>
                    </a:lnTo>
                    <a:lnTo>
                      <a:pt x="596" y="67"/>
                    </a:lnTo>
                    <a:lnTo>
                      <a:pt x="623" y="58"/>
                    </a:lnTo>
                    <a:lnTo>
                      <a:pt x="650" y="49"/>
                    </a:lnTo>
                    <a:lnTo>
                      <a:pt x="677" y="41"/>
                    </a:lnTo>
                    <a:lnTo>
                      <a:pt x="705" y="32"/>
                    </a:lnTo>
                    <a:lnTo>
                      <a:pt x="731" y="24"/>
                    </a:lnTo>
                    <a:lnTo>
                      <a:pt x="760" y="15"/>
                    </a:lnTo>
                    <a:lnTo>
                      <a:pt x="787" y="7"/>
                    </a:lnTo>
                    <a:lnTo>
                      <a:pt x="816" y="0"/>
                    </a:lnTo>
                    <a:lnTo>
                      <a:pt x="825" y="7"/>
                    </a:lnTo>
                    <a:lnTo>
                      <a:pt x="836" y="14"/>
                    </a:lnTo>
                    <a:lnTo>
                      <a:pt x="846" y="21"/>
                    </a:lnTo>
                    <a:lnTo>
                      <a:pt x="857" y="30"/>
                    </a:lnTo>
                    <a:lnTo>
                      <a:pt x="868" y="37"/>
                    </a:lnTo>
                    <a:lnTo>
                      <a:pt x="878" y="46"/>
                    </a:lnTo>
                    <a:lnTo>
                      <a:pt x="889" y="53"/>
                    </a:lnTo>
                    <a:lnTo>
                      <a:pt x="900" y="61"/>
                    </a:lnTo>
                    <a:lnTo>
                      <a:pt x="903" y="90"/>
                    </a:lnTo>
                    <a:lnTo>
                      <a:pt x="905" y="122"/>
                    </a:lnTo>
                    <a:lnTo>
                      <a:pt x="907" y="151"/>
                    </a:lnTo>
                    <a:lnTo>
                      <a:pt x="911" y="182"/>
                    </a:lnTo>
                    <a:lnTo>
                      <a:pt x="913" y="212"/>
                    </a:lnTo>
                    <a:lnTo>
                      <a:pt x="917" y="242"/>
                    </a:lnTo>
                    <a:lnTo>
                      <a:pt x="920" y="273"/>
                    </a:lnTo>
                    <a:lnTo>
                      <a:pt x="923" y="304"/>
                    </a:lnTo>
                    <a:lnTo>
                      <a:pt x="901" y="334"/>
                    </a:lnTo>
                    <a:lnTo>
                      <a:pt x="882" y="366"/>
                    </a:lnTo>
                    <a:lnTo>
                      <a:pt x="862" y="396"/>
                    </a:lnTo>
                    <a:lnTo>
                      <a:pt x="842" y="427"/>
                    </a:lnTo>
                    <a:lnTo>
                      <a:pt x="821" y="457"/>
                    </a:lnTo>
                    <a:lnTo>
                      <a:pt x="801" y="490"/>
                    </a:lnTo>
                    <a:lnTo>
                      <a:pt x="781" y="520"/>
                    </a:lnTo>
                    <a:lnTo>
                      <a:pt x="761" y="553"/>
                    </a:lnTo>
                    <a:lnTo>
                      <a:pt x="764" y="593"/>
                    </a:lnTo>
                    <a:lnTo>
                      <a:pt x="767" y="635"/>
                    </a:lnTo>
                    <a:lnTo>
                      <a:pt x="771" y="675"/>
                    </a:lnTo>
                    <a:lnTo>
                      <a:pt x="775" y="717"/>
                    </a:lnTo>
                    <a:lnTo>
                      <a:pt x="778" y="758"/>
                    </a:lnTo>
                    <a:lnTo>
                      <a:pt x="782" y="799"/>
                    </a:lnTo>
                    <a:lnTo>
                      <a:pt x="786" y="840"/>
                    </a:lnTo>
                    <a:lnTo>
                      <a:pt x="789" y="882"/>
                    </a:lnTo>
                    <a:lnTo>
                      <a:pt x="802" y="900"/>
                    </a:lnTo>
                    <a:lnTo>
                      <a:pt x="817" y="920"/>
                    </a:lnTo>
                    <a:lnTo>
                      <a:pt x="830" y="939"/>
                    </a:lnTo>
                    <a:lnTo>
                      <a:pt x="845" y="958"/>
                    </a:lnTo>
                    <a:lnTo>
                      <a:pt x="858" y="976"/>
                    </a:lnTo>
                    <a:lnTo>
                      <a:pt x="872" y="996"/>
                    </a:lnTo>
                    <a:lnTo>
                      <a:pt x="887" y="1015"/>
                    </a:lnTo>
                    <a:lnTo>
                      <a:pt x="901" y="1034"/>
                    </a:lnTo>
                    <a:lnTo>
                      <a:pt x="911" y="1050"/>
                    </a:lnTo>
                    <a:lnTo>
                      <a:pt x="921" y="1067"/>
                    </a:lnTo>
                    <a:lnTo>
                      <a:pt x="930" y="1083"/>
                    </a:lnTo>
                    <a:lnTo>
                      <a:pt x="940" y="1100"/>
                    </a:lnTo>
                    <a:lnTo>
                      <a:pt x="950" y="1115"/>
                    </a:lnTo>
                    <a:lnTo>
                      <a:pt x="959" y="1132"/>
                    </a:lnTo>
                    <a:lnTo>
                      <a:pt x="969" y="1148"/>
                    </a:lnTo>
                    <a:lnTo>
                      <a:pt x="980" y="1165"/>
                    </a:lnTo>
                    <a:lnTo>
                      <a:pt x="977" y="1183"/>
                    </a:lnTo>
                    <a:lnTo>
                      <a:pt x="977" y="1202"/>
                    </a:lnTo>
                    <a:lnTo>
                      <a:pt x="975" y="1222"/>
                    </a:lnTo>
                    <a:lnTo>
                      <a:pt x="975" y="1241"/>
                    </a:lnTo>
                    <a:lnTo>
                      <a:pt x="973" y="1259"/>
                    </a:lnTo>
                    <a:lnTo>
                      <a:pt x="973" y="1280"/>
                    </a:lnTo>
                    <a:lnTo>
                      <a:pt x="970" y="1298"/>
                    </a:lnTo>
                    <a:lnTo>
                      <a:pt x="970" y="1318"/>
                    </a:lnTo>
                    <a:lnTo>
                      <a:pt x="956" y="1354"/>
                    </a:lnTo>
                    <a:lnTo>
                      <a:pt x="941" y="1392"/>
                    </a:lnTo>
                    <a:lnTo>
                      <a:pt x="927" y="1429"/>
                    </a:lnTo>
                    <a:lnTo>
                      <a:pt x="913" y="1467"/>
                    </a:lnTo>
                    <a:lnTo>
                      <a:pt x="899" y="1504"/>
                    </a:lnTo>
                    <a:lnTo>
                      <a:pt x="885" y="1543"/>
                    </a:lnTo>
                    <a:lnTo>
                      <a:pt x="870" y="1580"/>
                    </a:lnTo>
                    <a:lnTo>
                      <a:pt x="857" y="1619"/>
                    </a:lnTo>
                    <a:lnTo>
                      <a:pt x="839" y="1636"/>
                    </a:lnTo>
                    <a:lnTo>
                      <a:pt x="821" y="1654"/>
                    </a:lnTo>
                    <a:lnTo>
                      <a:pt x="802" y="1672"/>
                    </a:lnTo>
                    <a:lnTo>
                      <a:pt x="786" y="1690"/>
                    </a:lnTo>
                    <a:lnTo>
                      <a:pt x="767" y="1708"/>
                    </a:lnTo>
                    <a:lnTo>
                      <a:pt x="751" y="1726"/>
                    </a:lnTo>
                    <a:lnTo>
                      <a:pt x="732" y="1744"/>
                    </a:lnTo>
                    <a:lnTo>
                      <a:pt x="715" y="1764"/>
                    </a:lnTo>
                    <a:lnTo>
                      <a:pt x="690" y="1767"/>
                    </a:lnTo>
                    <a:lnTo>
                      <a:pt x="665" y="1771"/>
                    </a:lnTo>
                    <a:lnTo>
                      <a:pt x="639" y="1775"/>
                    </a:lnTo>
                    <a:lnTo>
                      <a:pt x="614" y="1778"/>
                    </a:lnTo>
                    <a:lnTo>
                      <a:pt x="589" y="1782"/>
                    </a:lnTo>
                    <a:lnTo>
                      <a:pt x="563" y="1787"/>
                    </a:lnTo>
                    <a:lnTo>
                      <a:pt x="538" y="1790"/>
                    </a:lnTo>
                    <a:lnTo>
                      <a:pt x="513" y="1795"/>
                    </a:lnTo>
                    <a:lnTo>
                      <a:pt x="497" y="1819"/>
                    </a:lnTo>
                    <a:lnTo>
                      <a:pt x="481" y="1845"/>
                    </a:lnTo>
                    <a:lnTo>
                      <a:pt x="466" y="1869"/>
                    </a:lnTo>
                    <a:lnTo>
                      <a:pt x="451" y="1894"/>
                    </a:lnTo>
                    <a:lnTo>
                      <a:pt x="435" y="1919"/>
                    </a:lnTo>
                    <a:lnTo>
                      <a:pt x="421" y="1945"/>
                    </a:lnTo>
                    <a:lnTo>
                      <a:pt x="405" y="1970"/>
                    </a:lnTo>
                    <a:lnTo>
                      <a:pt x="391" y="1996"/>
                    </a:lnTo>
                    <a:lnTo>
                      <a:pt x="398" y="2021"/>
                    </a:lnTo>
                    <a:lnTo>
                      <a:pt x="405" y="2046"/>
                    </a:lnTo>
                    <a:lnTo>
                      <a:pt x="412" y="2072"/>
                    </a:lnTo>
                    <a:lnTo>
                      <a:pt x="421" y="2098"/>
                    </a:lnTo>
                    <a:lnTo>
                      <a:pt x="428" y="2124"/>
                    </a:lnTo>
                    <a:lnTo>
                      <a:pt x="435" y="2150"/>
                    </a:lnTo>
                    <a:lnTo>
                      <a:pt x="443" y="2175"/>
                    </a:lnTo>
                    <a:lnTo>
                      <a:pt x="451" y="2202"/>
                    </a:lnTo>
                    <a:lnTo>
                      <a:pt x="484" y="2224"/>
                    </a:lnTo>
                    <a:lnTo>
                      <a:pt x="516" y="2248"/>
                    </a:lnTo>
                    <a:lnTo>
                      <a:pt x="549" y="2270"/>
                    </a:lnTo>
                    <a:lnTo>
                      <a:pt x="583" y="2294"/>
                    </a:lnTo>
                    <a:lnTo>
                      <a:pt x="615" y="2317"/>
                    </a:lnTo>
                    <a:lnTo>
                      <a:pt x="649" y="2340"/>
                    </a:lnTo>
                    <a:lnTo>
                      <a:pt x="682" y="2363"/>
                    </a:lnTo>
                    <a:lnTo>
                      <a:pt x="715" y="2387"/>
                    </a:lnTo>
                    <a:lnTo>
                      <a:pt x="786" y="2411"/>
                    </a:lnTo>
                    <a:lnTo>
                      <a:pt x="858" y="2436"/>
                    </a:lnTo>
                    <a:lnTo>
                      <a:pt x="928" y="2460"/>
                    </a:lnTo>
                    <a:lnTo>
                      <a:pt x="1000" y="2486"/>
                    </a:lnTo>
                    <a:lnTo>
                      <a:pt x="1070" y="2511"/>
                    </a:lnTo>
                    <a:lnTo>
                      <a:pt x="1142" y="2536"/>
                    </a:lnTo>
                    <a:lnTo>
                      <a:pt x="1213" y="2562"/>
                    </a:lnTo>
                    <a:lnTo>
                      <a:pt x="1285" y="2587"/>
                    </a:lnTo>
                    <a:lnTo>
                      <a:pt x="1336" y="2598"/>
                    </a:lnTo>
                    <a:lnTo>
                      <a:pt x="1387" y="2609"/>
                    </a:lnTo>
                    <a:lnTo>
                      <a:pt x="1439" y="2620"/>
                    </a:lnTo>
                    <a:lnTo>
                      <a:pt x="1491" y="2631"/>
                    </a:lnTo>
                    <a:lnTo>
                      <a:pt x="1541" y="2642"/>
                    </a:lnTo>
                    <a:lnTo>
                      <a:pt x="1594" y="2652"/>
                    </a:lnTo>
                    <a:lnTo>
                      <a:pt x="1645" y="2663"/>
                    </a:lnTo>
                    <a:lnTo>
                      <a:pt x="1698" y="2675"/>
                    </a:lnTo>
                    <a:lnTo>
                      <a:pt x="1713" y="2654"/>
                    </a:lnTo>
                    <a:lnTo>
                      <a:pt x="1728" y="2634"/>
                    </a:lnTo>
                    <a:lnTo>
                      <a:pt x="1744" y="2613"/>
                    </a:lnTo>
                    <a:lnTo>
                      <a:pt x="1760" y="2593"/>
                    </a:lnTo>
                    <a:lnTo>
                      <a:pt x="1774" y="2573"/>
                    </a:lnTo>
                    <a:lnTo>
                      <a:pt x="1790" y="2552"/>
                    </a:lnTo>
                    <a:lnTo>
                      <a:pt x="1806" y="2532"/>
                    </a:lnTo>
                    <a:lnTo>
                      <a:pt x="1823" y="2512"/>
                    </a:lnTo>
                    <a:lnTo>
                      <a:pt x="1818" y="2480"/>
                    </a:lnTo>
                    <a:lnTo>
                      <a:pt x="1813" y="2448"/>
                    </a:lnTo>
                    <a:lnTo>
                      <a:pt x="1809" y="2416"/>
                    </a:lnTo>
                    <a:lnTo>
                      <a:pt x="1806" y="2384"/>
                    </a:lnTo>
                    <a:lnTo>
                      <a:pt x="1801" y="2352"/>
                    </a:lnTo>
                    <a:lnTo>
                      <a:pt x="1797" y="2320"/>
                    </a:lnTo>
                    <a:lnTo>
                      <a:pt x="1792" y="2289"/>
                    </a:lnTo>
                    <a:lnTo>
                      <a:pt x="1789" y="2258"/>
                    </a:lnTo>
                    <a:lnTo>
                      <a:pt x="1743" y="2219"/>
                    </a:lnTo>
                    <a:lnTo>
                      <a:pt x="1698" y="2183"/>
                    </a:lnTo>
                    <a:lnTo>
                      <a:pt x="1652" y="2144"/>
                    </a:lnTo>
                    <a:lnTo>
                      <a:pt x="1608" y="2108"/>
                    </a:lnTo>
                    <a:lnTo>
                      <a:pt x="1562" y="2070"/>
                    </a:lnTo>
                    <a:lnTo>
                      <a:pt x="1517" y="2033"/>
                    </a:lnTo>
                    <a:lnTo>
                      <a:pt x="1471" y="1996"/>
                    </a:lnTo>
                    <a:lnTo>
                      <a:pt x="1427" y="1959"/>
                    </a:lnTo>
                    <a:lnTo>
                      <a:pt x="1418" y="1921"/>
                    </a:lnTo>
                    <a:lnTo>
                      <a:pt x="1411" y="1883"/>
                    </a:lnTo>
                    <a:lnTo>
                      <a:pt x="1404" y="1846"/>
                    </a:lnTo>
                    <a:lnTo>
                      <a:pt x="1396" y="1810"/>
                    </a:lnTo>
                    <a:lnTo>
                      <a:pt x="1389" y="1772"/>
                    </a:lnTo>
                    <a:lnTo>
                      <a:pt x="1382" y="1735"/>
                    </a:lnTo>
                    <a:lnTo>
                      <a:pt x="1375" y="1697"/>
                    </a:lnTo>
                    <a:lnTo>
                      <a:pt x="1367" y="1661"/>
                    </a:lnTo>
                    <a:lnTo>
                      <a:pt x="1381" y="1628"/>
                    </a:lnTo>
                    <a:lnTo>
                      <a:pt x="1394" y="1598"/>
                    </a:lnTo>
                    <a:lnTo>
                      <a:pt x="1407" y="1566"/>
                    </a:lnTo>
                    <a:lnTo>
                      <a:pt x="1422" y="1536"/>
                    </a:lnTo>
                    <a:lnTo>
                      <a:pt x="1435" y="1504"/>
                    </a:lnTo>
                    <a:lnTo>
                      <a:pt x="1450" y="1473"/>
                    </a:lnTo>
                    <a:lnTo>
                      <a:pt x="1464" y="1441"/>
                    </a:lnTo>
                    <a:lnTo>
                      <a:pt x="1478" y="1411"/>
                    </a:lnTo>
                    <a:lnTo>
                      <a:pt x="1509" y="1386"/>
                    </a:lnTo>
                    <a:lnTo>
                      <a:pt x="1540" y="1363"/>
                    </a:lnTo>
                    <a:lnTo>
                      <a:pt x="1571" y="1338"/>
                    </a:lnTo>
                    <a:lnTo>
                      <a:pt x="1604" y="1315"/>
                    </a:lnTo>
                    <a:lnTo>
                      <a:pt x="1635" y="1290"/>
                    </a:lnTo>
                    <a:lnTo>
                      <a:pt x="1668" y="1266"/>
                    </a:lnTo>
                    <a:lnTo>
                      <a:pt x="1699" y="1242"/>
                    </a:lnTo>
                    <a:lnTo>
                      <a:pt x="1732" y="1219"/>
                    </a:lnTo>
                    <a:lnTo>
                      <a:pt x="1751" y="1194"/>
                    </a:lnTo>
                    <a:lnTo>
                      <a:pt x="1772" y="1168"/>
                    </a:lnTo>
                    <a:lnTo>
                      <a:pt x="1791" y="1143"/>
                    </a:lnTo>
                    <a:lnTo>
                      <a:pt x="1812" y="1118"/>
                    </a:lnTo>
                    <a:lnTo>
                      <a:pt x="1831" y="1092"/>
                    </a:lnTo>
                    <a:lnTo>
                      <a:pt x="1852" y="1067"/>
                    </a:lnTo>
                    <a:lnTo>
                      <a:pt x="1871" y="1042"/>
                    </a:lnTo>
                    <a:lnTo>
                      <a:pt x="1891" y="1018"/>
                    </a:lnTo>
                    <a:lnTo>
                      <a:pt x="1889" y="990"/>
                    </a:lnTo>
                    <a:lnTo>
                      <a:pt x="1889" y="963"/>
                    </a:lnTo>
                    <a:lnTo>
                      <a:pt x="1887" y="935"/>
                    </a:lnTo>
                    <a:lnTo>
                      <a:pt x="1887" y="909"/>
                    </a:lnTo>
                    <a:lnTo>
                      <a:pt x="1885" y="881"/>
                    </a:lnTo>
                    <a:lnTo>
                      <a:pt x="1884" y="855"/>
                    </a:lnTo>
                    <a:lnTo>
                      <a:pt x="1883" y="828"/>
                    </a:lnTo>
                    <a:lnTo>
                      <a:pt x="1883" y="801"/>
                    </a:lnTo>
                    <a:lnTo>
                      <a:pt x="1867" y="777"/>
                    </a:lnTo>
                    <a:lnTo>
                      <a:pt x="1853" y="753"/>
                    </a:lnTo>
                    <a:lnTo>
                      <a:pt x="1838" y="729"/>
                    </a:lnTo>
                    <a:lnTo>
                      <a:pt x="1824" y="706"/>
                    </a:lnTo>
                    <a:lnTo>
                      <a:pt x="1809" y="682"/>
                    </a:lnTo>
                    <a:lnTo>
                      <a:pt x="1795" y="658"/>
                    </a:lnTo>
                    <a:lnTo>
                      <a:pt x="1780" y="634"/>
                    </a:lnTo>
                    <a:lnTo>
                      <a:pt x="1767" y="611"/>
                    </a:lnTo>
                    <a:lnTo>
                      <a:pt x="1761" y="560"/>
                    </a:lnTo>
                    <a:lnTo>
                      <a:pt x="1756" y="509"/>
                    </a:lnTo>
                    <a:lnTo>
                      <a:pt x="1750" y="458"/>
                    </a:lnTo>
                    <a:lnTo>
                      <a:pt x="1745" y="409"/>
                    </a:lnTo>
                    <a:lnTo>
                      <a:pt x="1739" y="358"/>
                    </a:lnTo>
                    <a:lnTo>
                      <a:pt x="1736" y="309"/>
                    </a:lnTo>
                    <a:lnTo>
                      <a:pt x="1730" y="259"/>
                    </a:lnTo>
                    <a:lnTo>
                      <a:pt x="1726" y="210"/>
                    </a:lnTo>
                    <a:lnTo>
                      <a:pt x="1756" y="224"/>
                    </a:lnTo>
                    <a:lnTo>
                      <a:pt x="1788" y="239"/>
                    </a:lnTo>
                    <a:lnTo>
                      <a:pt x="1818" y="254"/>
                    </a:lnTo>
                    <a:lnTo>
                      <a:pt x="1849" y="270"/>
                    </a:lnTo>
                    <a:lnTo>
                      <a:pt x="1879" y="285"/>
                    </a:lnTo>
                    <a:lnTo>
                      <a:pt x="1912" y="300"/>
                    </a:lnTo>
                    <a:lnTo>
                      <a:pt x="1942" y="316"/>
                    </a:lnTo>
                    <a:lnTo>
                      <a:pt x="1975" y="332"/>
                    </a:lnTo>
                    <a:lnTo>
                      <a:pt x="2012" y="361"/>
                    </a:lnTo>
                    <a:lnTo>
                      <a:pt x="2050" y="390"/>
                    </a:lnTo>
                    <a:lnTo>
                      <a:pt x="2087" y="419"/>
                    </a:lnTo>
                    <a:lnTo>
                      <a:pt x="2126" y="448"/>
                    </a:lnTo>
                    <a:lnTo>
                      <a:pt x="2163" y="477"/>
                    </a:lnTo>
                    <a:lnTo>
                      <a:pt x="2202" y="506"/>
                    </a:lnTo>
                    <a:lnTo>
                      <a:pt x="2239" y="535"/>
                    </a:lnTo>
                    <a:lnTo>
                      <a:pt x="2278" y="564"/>
                    </a:lnTo>
                    <a:lnTo>
                      <a:pt x="2292" y="605"/>
                    </a:lnTo>
                    <a:lnTo>
                      <a:pt x="2308" y="647"/>
                    </a:lnTo>
                    <a:lnTo>
                      <a:pt x="2324" y="688"/>
                    </a:lnTo>
                    <a:lnTo>
                      <a:pt x="2340" y="730"/>
                    </a:lnTo>
                    <a:lnTo>
                      <a:pt x="2355" y="771"/>
                    </a:lnTo>
                    <a:lnTo>
                      <a:pt x="2371" y="813"/>
                    </a:lnTo>
                    <a:lnTo>
                      <a:pt x="2386" y="855"/>
                    </a:lnTo>
                    <a:lnTo>
                      <a:pt x="2403" y="897"/>
                    </a:lnTo>
                    <a:lnTo>
                      <a:pt x="2400" y="928"/>
                    </a:lnTo>
                    <a:lnTo>
                      <a:pt x="2396" y="961"/>
                    </a:lnTo>
                    <a:lnTo>
                      <a:pt x="2392" y="993"/>
                    </a:lnTo>
                    <a:lnTo>
                      <a:pt x="2390" y="1026"/>
                    </a:lnTo>
                    <a:lnTo>
                      <a:pt x="2386" y="1057"/>
                    </a:lnTo>
                    <a:lnTo>
                      <a:pt x="2384" y="1090"/>
                    </a:lnTo>
                    <a:lnTo>
                      <a:pt x="2380" y="1123"/>
                    </a:lnTo>
                    <a:lnTo>
                      <a:pt x="2378" y="1155"/>
                    </a:lnTo>
                    <a:lnTo>
                      <a:pt x="2356" y="1174"/>
                    </a:lnTo>
                    <a:lnTo>
                      <a:pt x="2336" y="1194"/>
                    </a:lnTo>
                    <a:lnTo>
                      <a:pt x="2315" y="1213"/>
                    </a:lnTo>
                    <a:lnTo>
                      <a:pt x="2295" y="1234"/>
                    </a:lnTo>
                    <a:lnTo>
                      <a:pt x="2274" y="1253"/>
                    </a:lnTo>
                    <a:lnTo>
                      <a:pt x="2254" y="1274"/>
                    </a:lnTo>
                    <a:lnTo>
                      <a:pt x="2233" y="1293"/>
                    </a:lnTo>
                    <a:lnTo>
                      <a:pt x="2214" y="1313"/>
                    </a:lnTo>
                    <a:lnTo>
                      <a:pt x="2184" y="1331"/>
                    </a:lnTo>
                    <a:lnTo>
                      <a:pt x="2153" y="1351"/>
                    </a:lnTo>
                    <a:lnTo>
                      <a:pt x="2123" y="1370"/>
                    </a:lnTo>
                    <a:lnTo>
                      <a:pt x="2094" y="1389"/>
                    </a:lnTo>
                    <a:lnTo>
                      <a:pt x="2064" y="1408"/>
                    </a:lnTo>
                    <a:lnTo>
                      <a:pt x="2034" y="1428"/>
                    </a:lnTo>
                    <a:lnTo>
                      <a:pt x="2005" y="1446"/>
                    </a:lnTo>
                    <a:lnTo>
                      <a:pt x="1976" y="1467"/>
                    </a:lnTo>
                    <a:lnTo>
                      <a:pt x="1966" y="1497"/>
                    </a:lnTo>
                    <a:lnTo>
                      <a:pt x="1958" y="1528"/>
                    </a:lnTo>
                    <a:lnTo>
                      <a:pt x="1949" y="1560"/>
                    </a:lnTo>
                    <a:lnTo>
                      <a:pt x="1941" y="1591"/>
                    </a:lnTo>
                    <a:lnTo>
                      <a:pt x="1931" y="1621"/>
                    </a:lnTo>
                    <a:lnTo>
                      <a:pt x="1924" y="1653"/>
                    </a:lnTo>
                    <a:lnTo>
                      <a:pt x="1914" y="1684"/>
                    </a:lnTo>
                    <a:lnTo>
                      <a:pt x="1907" y="1715"/>
                    </a:lnTo>
                    <a:lnTo>
                      <a:pt x="1918" y="1759"/>
                    </a:lnTo>
                    <a:lnTo>
                      <a:pt x="1930" y="1802"/>
                    </a:lnTo>
                    <a:lnTo>
                      <a:pt x="1941" y="1846"/>
                    </a:lnTo>
                    <a:lnTo>
                      <a:pt x="1953" y="1891"/>
                    </a:lnTo>
                    <a:lnTo>
                      <a:pt x="1964" y="1934"/>
                    </a:lnTo>
                    <a:lnTo>
                      <a:pt x="1976" y="1977"/>
                    </a:lnTo>
                    <a:lnTo>
                      <a:pt x="1988" y="2021"/>
                    </a:lnTo>
                    <a:lnTo>
                      <a:pt x="2000" y="2066"/>
                    </a:lnTo>
                    <a:lnTo>
                      <a:pt x="2013" y="2110"/>
                    </a:lnTo>
                    <a:lnTo>
                      <a:pt x="2027" y="2155"/>
                    </a:lnTo>
                    <a:lnTo>
                      <a:pt x="2040" y="2200"/>
                    </a:lnTo>
                    <a:lnTo>
                      <a:pt x="2054" y="2246"/>
                    </a:lnTo>
                    <a:lnTo>
                      <a:pt x="2068" y="2290"/>
                    </a:lnTo>
                    <a:lnTo>
                      <a:pt x="2082" y="2335"/>
                    </a:lnTo>
                    <a:lnTo>
                      <a:pt x="2097" y="2380"/>
                    </a:lnTo>
                    <a:lnTo>
                      <a:pt x="2111" y="2425"/>
                    </a:lnTo>
                    <a:lnTo>
                      <a:pt x="2109" y="2454"/>
                    </a:lnTo>
                    <a:lnTo>
                      <a:pt x="2109" y="2486"/>
                    </a:lnTo>
                    <a:lnTo>
                      <a:pt x="2106" y="2515"/>
                    </a:lnTo>
                    <a:lnTo>
                      <a:pt x="2106" y="2546"/>
                    </a:lnTo>
                    <a:lnTo>
                      <a:pt x="2104" y="2576"/>
                    </a:lnTo>
                    <a:lnTo>
                      <a:pt x="2103" y="2608"/>
                    </a:lnTo>
                    <a:lnTo>
                      <a:pt x="2101" y="2638"/>
                    </a:lnTo>
                    <a:lnTo>
                      <a:pt x="2101" y="2669"/>
                    </a:lnTo>
                    <a:lnTo>
                      <a:pt x="2076" y="2707"/>
                    </a:lnTo>
                    <a:lnTo>
                      <a:pt x="2051" y="2744"/>
                    </a:lnTo>
                    <a:lnTo>
                      <a:pt x="2025" y="2782"/>
                    </a:lnTo>
                    <a:lnTo>
                      <a:pt x="2000" y="2820"/>
                    </a:lnTo>
                    <a:lnTo>
                      <a:pt x="1975" y="2858"/>
                    </a:lnTo>
                    <a:lnTo>
                      <a:pt x="1949" y="2895"/>
                    </a:lnTo>
                    <a:lnTo>
                      <a:pt x="1924" y="2933"/>
                    </a:lnTo>
                    <a:lnTo>
                      <a:pt x="1900" y="2971"/>
                    </a:lnTo>
                    <a:lnTo>
                      <a:pt x="1872" y="2981"/>
                    </a:lnTo>
                    <a:lnTo>
                      <a:pt x="1845" y="2990"/>
                    </a:lnTo>
                    <a:lnTo>
                      <a:pt x="1819" y="3000"/>
                    </a:lnTo>
                    <a:lnTo>
                      <a:pt x="1794" y="3011"/>
                    </a:lnTo>
                    <a:lnTo>
                      <a:pt x="1767" y="3021"/>
                    </a:lnTo>
                    <a:lnTo>
                      <a:pt x="1740" y="3030"/>
                    </a:lnTo>
                    <a:lnTo>
                      <a:pt x="1715" y="3040"/>
                    </a:lnTo>
                    <a:lnTo>
                      <a:pt x="1690" y="3051"/>
                    </a:lnTo>
                    <a:lnTo>
                      <a:pt x="1649" y="3050"/>
                    </a:lnTo>
                    <a:lnTo>
                      <a:pt x="1609" y="3050"/>
                    </a:lnTo>
                    <a:lnTo>
                      <a:pt x="1569" y="3048"/>
                    </a:lnTo>
                    <a:lnTo>
                      <a:pt x="1529" y="3048"/>
                    </a:lnTo>
                    <a:lnTo>
                      <a:pt x="1488" y="3048"/>
                    </a:lnTo>
                    <a:lnTo>
                      <a:pt x="1448" y="3048"/>
                    </a:lnTo>
                    <a:lnTo>
                      <a:pt x="1408" y="3048"/>
                    </a:lnTo>
                    <a:lnTo>
                      <a:pt x="1369" y="3048"/>
                    </a:lnTo>
                    <a:lnTo>
                      <a:pt x="1311" y="3030"/>
                    </a:lnTo>
                    <a:lnTo>
                      <a:pt x="1254" y="3012"/>
                    </a:lnTo>
                    <a:lnTo>
                      <a:pt x="1197" y="2995"/>
                    </a:lnTo>
                    <a:lnTo>
                      <a:pt x="1140" y="2978"/>
                    </a:lnTo>
                    <a:lnTo>
                      <a:pt x="1083" y="2960"/>
                    </a:lnTo>
                    <a:lnTo>
                      <a:pt x="1026" y="2942"/>
                    </a:lnTo>
                    <a:lnTo>
                      <a:pt x="969" y="2925"/>
                    </a:lnTo>
                    <a:lnTo>
                      <a:pt x="913" y="2908"/>
                    </a:lnTo>
                    <a:lnTo>
                      <a:pt x="858" y="2883"/>
                    </a:lnTo>
                    <a:lnTo>
                      <a:pt x="802" y="2859"/>
                    </a:lnTo>
                    <a:lnTo>
                      <a:pt x="747" y="2835"/>
                    </a:lnTo>
                    <a:lnTo>
                      <a:pt x="693" y="2811"/>
                    </a:lnTo>
                    <a:lnTo>
                      <a:pt x="637" y="2785"/>
                    </a:lnTo>
                    <a:lnTo>
                      <a:pt x="581" y="2761"/>
                    </a:lnTo>
                    <a:lnTo>
                      <a:pt x="526" y="2737"/>
                    </a:lnTo>
                    <a:lnTo>
                      <a:pt x="472" y="2713"/>
                    </a:lnTo>
                    <a:lnTo>
                      <a:pt x="432" y="2677"/>
                    </a:lnTo>
                    <a:lnTo>
                      <a:pt x="393" y="2642"/>
                    </a:lnTo>
                    <a:lnTo>
                      <a:pt x="353" y="2607"/>
                    </a:lnTo>
                    <a:lnTo>
                      <a:pt x="315" y="2572"/>
                    </a:lnTo>
                    <a:lnTo>
                      <a:pt x="275" y="2536"/>
                    </a:lnTo>
                    <a:lnTo>
                      <a:pt x="236" y="2501"/>
                    </a:lnTo>
                    <a:lnTo>
                      <a:pt x="198" y="2466"/>
                    </a:lnTo>
                    <a:lnTo>
                      <a:pt x="159" y="2431"/>
                    </a:lnTo>
                    <a:lnTo>
                      <a:pt x="141" y="2399"/>
                    </a:lnTo>
                    <a:lnTo>
                      <a:pt x="123" y="2367"/>
                    </a:lnTo>
                    <a:lnTo>
                      <a:pt x="105" y="2336"/>
                    </a:lnTo>
                    <a:lnTo>
                      <a:pt x="87" y="2306"/>
                    </a:lnTo>
                    <a:lnTo>
                      <a:pt x="68" y="2273"/>
                    </a:lnTo>
                    <a:lnTo>
                      <a:pt x="50" y="2242"/>
                    </a:lnTo>
                    <a:lnTo>
                      <a:pt x="32" y="2210"/>
                    </a:lnTo>
                    <a:lnTo>
                      <a:pt x="15" y="2180"/>
                    </a:lnTo>
                    <a:lnTo>
                      <a:pt x="13" y="2156"/>
                    </a:lnTo>
                    <a:lnTo>
                      <a:pt x="10" y="2133"/>
                    </a:lnTo>
                    <a:lnTo>
                      <a:pt x="8" y="2109"/>
                    </a:lnTo>
                    <a:lnTo>
                      <a:pt x="7" y="2086"/>
                    </a:lnTo>
                    <a:lnTo>
                      <a:pt x="4" y="2062"/>
                    </a:lnTo>
                    <a:lnTo>
                      <a:pt x="3" y="2039"/>
                    </a:lnTo>
                    <a:lnTo>
                      <a:pt x="1" y="2016"/>
                    </a:lnTo>
                    <a:lnTo>
                      <a:pt x="0" y="1993"/>
                    </a:lnTo>
                    <a:close/>
                  </a:path>
                </a:pathLst>
              </a:custGeom>
              <a:solidFill>
                <a:srgbClr val="E8B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8" name="Freeform 107">
                <a:extLst>
                  <a:ext uri="{FF2B5EF4-FFF2-40B4-BE49-F238E27FC236}">
                    <a16:creationId xmlns:a16="http://schemas.microsoft.com/office/drawing/2014/main" id="{F111DE4C-CB56-290C-92C6-0417D8988E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1" y="3304"/>
                <a:ext cx="594" cy="756"/>
              </a:xfrm>
              <a:custGeom>
                <a:avLst/>
                <a:gdLst>
                  <a:gd name="T0" fmla="*/ 0 w 2375"/>
                  <a:gd name="T1" fmla="*/ 0 h 3021"/>
                  <a:gd name="T2" fmla="*/ 0 w 2375"/>
                  <a:gd name="T3" fmla="*/ 0 h 3021"/>
                  <a:gd name="T4" fmla="*/ 0 w 2375"/>
                  <a:gd name="T5" fmla="*/ 0 h 3021"/>
                  <a:gd name="T6" fmla="*/ 0 w 2375"/>
                  <a:gd name="T7" fmla="*/ 0 h 3021"/>
                  <a:gd name="T8" fmla="*/ 0 w 2375"/>
                  <a:gd name="T9" fmla="*/ 0 h 3021"/>
                  <a:gd name="T10" fmla="*/ 0 w 2375"/>
                  <a:gd name="T11" fmla="*/ 0 h 3021"/>
                  <a:gd name="T12" fmla="*/ 0 w 2375"/>
                  <a:gd name="T13" fmla="*/ 0 h 3021"/>
                  <a:gd name="T14" fmla="*/ 0 w 2375"/>
                  <a:gd name="T15" fmla="*/ 0 h 3021"/>
                  <a:gd name="T16" fmla="*/ 0 w 2375"/>
                  <a:gd name="T17" fmla="*/ 0 h 3021"/>
                  <a:gd name="T18" fmla="*/ 0 w 2375"/>
                  <a:gd name="T19" fmla="*/ 0 h 3021"/>
                  <a:gd name="T20" fmla="*/ 0 w 2375"/>
                  <a:gd name="T21" fmla="*/ 0 h 3021"/>
                  <a:gd name="T22" fmla="*/ 0 w 2375"/>
                  <a:gd name="T23" fmla="*/ 0 h 3021"/>
                  <a:gd name="T24" fmla="*/ 0 w 2375"/>
                  <a:gd name="T25" fmla="*/ 0 h 3021"/>
                  <a:gd name="T26" fmla="*/ 0 w 2375"/>
                  <a:gd name="T27" fmla="*/ 0 h 3021"/>
                  <a:gd name="T28" fmla="*/ 0 w 2375"/>
                  <a:gd name="T29" fmla="*/ 0 h 3021"/>
                  <a:gd name="T30" fmla="*/ 0 w 2375"/>
                  <a:gd name="T31" fmla="*/ 0 h 3021"/>
                  <a:gd name="T32" fmla="*/ 0 w 2375"/>
                  <a:gd name="T33" fmla="*/ 0 h 3021"/>
                  <a:gd name="T34" fmla="*/ 0 w 2375"/>
                  <a:gd name="T35" fmla="*/ 0 h 3021"/>
                  <a:gd name="T36" fmla="*/ 0 w 2375"/>
                  <a:gd name="T37" fmla="*/ 0 h 3021"/>
                  <a:gd name="T38" fmla="*/ 0 w 2375"/>
                  <a:gd name="T39" fmla="*/ 0 h 3021"/>
                  <a:gd name="T40" fmla="*/ 0 w 2375"/>
                  <a:gd name="T41" fmla="*/ 0 h 3021"/>
                  <a:gd name="T42" fmla="*/ 0 w 2375"/>
                  <a:gd name="T43" fmla="*/ 0 h 3021"/>
                  <a:gd name="T44" fmla="*/ 0 w 2375"/>
                  <a:gd name="T45" fmla="*/ 0 h 3021"/>
                  <a:gd name="T46" fmla="*/ 0 w 2375"/>
                  <a:gd name="T47" fmla="*/ 0 h 3021"/>
                  <a:gd name="T48" fmla="*/ 0 w 2375"/>
                  <a:gd name="T49" fmla="*/ 0 h 3021"/>
                  <a:gd name="T50" fmla="*/ 0 w 2375"/>
                  <a:gd name="T51" fmla="*/ 0 h 3021"/>
                  <a:gd name="T52" fmla="*/ 0 w 2375"/>
                  <a:gd name="T53" fmla="*/ 0 h 3021"/>
                  <a:gd name="T54" fmla="*/ 0 w 2375"/>
                  <a:gd name="T55" fmla="*/ 0 h 3021"/>
                  <a:gd name="T56" fmla="*/ 0 w 2375"/>
                  <a:gd name="T57" fmla="*/ 0 h 3021"/>
                  <a:gd name="T58" fmla="*/ 0 w 2375"/>
                  <a:gd name="T59" fmla="*/ 0 h 3021"/>
                  <a:gd name="T60" fmla="*/ 0 w 2375"/>
                  <a:gd name="T61" fmla="*/ 0 h 3021"/>
                  <a:gd name="T62" fmla="*/ 0 w 2375"/>
                  <a:gd name="T63" fmla="*/ 0 h 3021"/>
                  <a:gd name="T64" fmla="*/ 0 w 2375"/>
                  <a:gd name="T65" fmla="*/ 0 h 3021"/>
                  <a:gd name="T66" fmla="*/ 0 w 2375"/>
                  <a:gd name="T67" fmla="*/ 0 h 3021"/>
                  <a:gd name="T68" fmla="*/ 0 w 2375"/>
                  <a:gd name="T69" fmla="*/ 0 h 3021"/>
                  <a:gd name="T70" fmla="*/ 0 w 2375"/>
                  <a:gd name="T71" fmla="*/ 0 h 3021"/>
                  <a:gd name="T72" fmla="*/ 0 w 2375"/>
                  <a:gd name="T73" fmla="*/ 0 h 3021"/>
                  <a:gd name="T74" fmla="*/ 0 w 2375"/>
                  <a:gd name="T75" fmla="*/ 0 h 3021"/>
                  <a:gd name="T76" fmla="*/ 0 w 2375"/>
                  <a:gd name="T77" fmla="*/ 0 h 3021"/>
                  <a:gd name="T78" fmla="*/ 0 w 2375"/>
                  <a:gd name="T79" fmla="*/ 0 h 3021"/>
                  <a:gd name="T80" fmla="*/ 0 w 2375"/>
                  <a:gd name="T81" fmla="*/ 0 h 3021"/>
                  <a:gd name="T82" fmla="*/ 0 w 2375"/>
                  <a:gd name="T83" fmla="*/ 0 h 3021"/>
                  <a:gd name="T84" fmla="*/ 0 w 2375"/>
                  <a:gd name="T85" fmla="*/ 0 h 3021"/>
                  <a:gd name="T86" fmla="*/ 0 w 2375"/>
                  <a:gd name="T87" fmla="*/ 0 h 3021"/>
                  <a:gd name="T88" fmla="*/ 0 w 2375"/>
                  <a:gd name="T89" fmla="*/ 0 h 3021"/>
                  <a:gd name="T90" fmla="*/ 0 w 2375"/>
                  <a:gd name="T91" fmla="*/ 0 h 3021"/>
                  <a:gd name="T92" fmla="*/ 0 w 2375"/>
                  <a:gd name="T93" fmla="*/ 0 h 3021"/>
                  <a:gd name="T94" fmla="*/ 0 w 2375"/>
                  <a:gd name="T95" fmla="*/ 0 h 3021"/>
                  <a:gd name="T96" fmla="*/ 0 w 2375"/>
                  <a:gd name="T97" fmla="*/ 0 h 3021"/>
                  <a:gd name="T98" fmla="*/ 0 w 2375"/>
                  <a:gd name="T99" fmla="*/ 0 h 3021"/>
                  <a:gd name="T100" fmla="*/ 0 w 2375"/>
                  <a:gd name="T101" fmla="*/ 0 h 3021"/>
                  <a:gd name="T102" fmla="*/ 0 w 2375"/>
                  <a:gd name="T103" fmla="*/ 0 h 3021"/>
                  <a:gd name="T104" fmla="*/ 0 w 2375"/>
                  <a:gd name="T105" fmla="*/ 0 h 3021"/>
                  <a:gd name="T106" fmla="*/ 0 w 2375"/>
                  <a:gd name="T107" fmla="*/ 0 h 3021"/>
                  <a:gd name="T108" fmla="*/ 0 w 2375"/>
                  <a:gd name="T109" fmla="*/ 0 h 3021"/>
                  <a:gd name="T110" fmla="*/ 0 w 2375"/>
                  <a:gd name="T111" fmla="*/ 0 h 3021"/>
                  <a:gd name="T112" fmla="*/ 0 w 2375"/>
                  <a:gd name="T113" fmla="*/ 0 h 3021"/>
                  <a:gd name="T114" fmla="*/ 0 w 2375"/>
                  <a:gd name="T115" fmla="*/ 0 h 302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75"/>
                  <a:gd name="T175" fmla="*/ 0 h 3021"/>
                  <a:gd name="T176" fmla="*/ 2375 w 2375"/>
                  <a:gd name="T177" fmla="*/ 3021 h 302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75" h="3021">
                    <a:moveTo>
                      <a:pt x="0" y="1970"/>
                    </a:moveTo>
                    <a:lnTo>
                      <a:pt x="12" y="1931"/>
                    </a:lnTo>
                    <a:lnTo>
                      <a:pt x="24" y="1892"/>
                    </a:lnTo>
                    <a:lnTo>
                      <a:pt x="36" y="1854"/>
                    </a:lnTo>
                    <a:lnTo>
                      <a:pt x="50" y="1816"/>
                    </a:lnTo>
                    <a:lnTo>
                      <a:pt x="62" y="1778"/>
                    </a:lnTo>
                    <a:lnTo>
                      <a:pt x="75" y="1739"/>
                    </a:lnTo>
                    <a:lnTo>
                      <a:pt x="87" y="1700"/>
                    </a:lnTo>
                    <a:lnTo>
                      <a:pt x="100" y="1663"/>
                    </a:lnTo>
                    <a:lnTo>
                      <a:pt x="135" y="1630"/>
                    </a:lnTo>
                    <a:lnTo>
                      <a:pt x="172" y="1598"/>
                    </a:lnTo>
                    <a:lnTo>
                      <a:pt x="208" y="1565"/>
                    </a:lnTo>
                    <a:lnTo>
                      <a:pt x="244" y="1534"/>
                    </a:lnTo>
                    <a:lnTo>
                      <a:pt x="280" y="1501"/>
                    </a:lnTo>
                    <a:lnTo>
                      <a:pt x="316" y="1470"/>
                    </a:lnTo>
                    <a:lnTo>
                      <a:pt x="353" y="1437"/>
                    </a:lnTo>
                    <a:lnTo>
                      <a:pt x="390" y="1406"/>
                    </a:lnTo>
                    <a:lnTo>
                      <a:pt x="424" y="1368"/>
                    </a:lnTo>
                    <a:lnTo>
                      <a:pt x="459" y="1332"/>
                    </a:lnTo>
                    <a:lnTo>
                      <a:pt x="493" y="1296"/>
                    </a:lnTo>
                    <a:lnTo>
                      <a:pt x="528" y="1260"/>
                    </a:lnTo>
                    <a:lnTo>
                      <a:pt x="561" y="1223"/>
                    </a:lnTo>
                    <a:lnTo>
                      <a:pt x="596" y="1187"/>
                    </a:lnTo>
                    <a:lnTo>
                      <a:pt x="630" y="1151"/>
                    </a:lnTo>
                    <a:lnTo>
                      <a:pt x="666" y="1115"/>
                    </a:lnTo>
                    <a:lnTo>
                      <a:pt x="665" y="1083"/>
                    </a:lnTo>
                    <a:lnTo>
                      <a:pt x="665" y="1053"/>
                    </a:lnTo>
                    <a:lnTo>
                      <a:pt x="664" y="1022"/>
                    </a:lnTo>
                    <a:lnTo>
                      <a:pt x="664" y="991"/>
                    </a:lnTo>
                    <a:lnTo>
                      <a:pt x="664" y="960"/>
                    </a:lnTo>
                    <a:lnTo>
                      <a:pt x="664" y="930"/>
                    </a:lnTo>
                    <a:lnTo>
                      <a:pt x="664" y="899"/>
                    </a:lnTo>
                    <a:lnTo>
                      <a:pt x="664" y="868"/>
                    </a:lnTo>
                    <a:lnTo>
                      <a:pt x="631" y="818"/>
                    </a:lnTo>
                    <a:lnTo>
                      <a:pt x="601" y="767"/>
                    </a:lnTo>
                    <a:lnTo>
                      <a:pt x="570" y="716"/>
                    </a:lnTo>
                    <a:lnTo>
                      <a:pt x="540" y="667"/>
                    </a:lnTo>
                    <a:lnTo>
                      <a:pt x="507" y="616"/>
                    </a:lnTo>
                    <a:lnTo>
                      <a:pt x="477" y="566"/>
                    </a:lnTo>
                    <a:lnTo>
                      <a:pt x="446" y="516"/>
                    </a:lnTo>
                    <a:lnTo>
                      <a:pt x="415" y="466"/>
                    </a:lnTo>
                    <a:lnTo>
                      <a:pt x="418" y="442"/>
                    </a:lnTo>
                    <a:lnTo>
                      <a:pt x="420" y="419"/>
                    </a:lnTo>
                    <a:lnTo>
                      <a:pt x="423" y="396"/>
                    </a:lnTo>
                    <a:lnTo>
                      <a:pt x="426" y="373"/>
                    </a:lnTo>
                    <a:lnTo>
                      <a:pt x="429" y="349"/>
                    </a:lnTo>
                    <a:lnTo>
                      <a:pt x="431" y="327"/>
                    </a:lnTo>
                    <a:lnTo>
                      <a:pt x="433" y="303"/>
                    </a:lnTo>
                    <a:lnTo>
                      <a:pt x="437" y="282"/>
                    </a:lnTo>
                    <a:lnTo>
                      <a:pt x="455" y="253"/>
                    </a:lnTo>
                    <a:lnTo>
                      <a:pt x="475" y="226"/>
                    </a:lnTo>
                    <a:lnTo>
                      <a:pt x="494" y="197"/>
                    </a:lnTo>
                    <a:lnTo>
                      <a:pt x="513" y="170"/>
                    </a:lnTo>
                    <a:lnTo>
                      <a:pt x="531" y="143"/>
                    </a:lnTo>
                    <a:lnTo>
                      <a:pt x="551" y="115"/>
                    </a:lnTo>
                    <a:lnTo>
                      <a:pt x="570" y="87"/>
                    </a:lnTo>
                    <a:lnTo>
                      <a:pt x="590" y="61"/>
                    </a:lnTo>
                    <a:lnTo>
                      <a:pt x="615" y="52"/>
                    </a:lnTo>
                    <a:lnTo>
                      <a:pt x="640" y="45"/>
                    </a:lnTo>
                    <a:lnTo>
                      <a:pt x="665" y="38"/>
                    </a:lnTo>
                    <a:lnTo>
                      <a:pt x="691" y="30"/>
                    </a:lnTo>
                    <a:lnTo>
                      <a:pt x="715" y="22"/>
                    </a:lnTo>
                    <a:lnTo>
                      <a:pt x="740" y="15"/>
                    </a:lnTo>
                    <a:lnTo>
                      <a:pt x="765" y="7"/>
                    </a:lnTo>
                    <a:lnTo>
                      <a:pt x="791" y="0"/>
                    </a:lnTo>
                    <a:lnTo>
                      <a:pt x="800" y="7"/>
                    </a:lnTo>
                    <a:lnTo>
                      <a:pt x="811" y="16"/>
                    </a:lnTo>
                    <a:lnTo>
                      <a:pt x="821" y="23"/>
                    </a:lnTo>
                    <a:lnTo>
                      <a:pt x="832" y="32"/>
                    </a:lnTo>
                    <a:lnTo>
                      <a:pt x="842" y="39"/>
                    </a:lnTo>
                    <a:lnTo>
                      <a:pt x="852" y="47"/>
                    </a:lnTo>
                    <a:lnTo>
                      <a:pt x="862" y="55"/>
                    </a:lnTo>
                    <a:lnTo>
                      <a:pt x="873" y="63"/>
                    </a:lnTo>
                    <a:lnTo>
                      <a:pt x="871" y="88"/>
                    </a:lnTo>
                    <a:lnTo>
                      <a:pt x="869" y="115"/>
                    </a:lnTo>
                    <a:lnTo>
                      <a:pt x="868" y="141"/>
                    </a:lnTo>
                    <a:lnTo>
                      <a:pt x="867" y="168"/>
                    </a:lnTo>
                    <a:lnTo>
                      <a:pt x="864" y="193"/>
                    </a:lnTo>
                    <a:lnTo>
                      <a:pt x="864" y="220"/>
                    </a:lnTo>
                    <a:lnTo>
                      <a:pt x="862" y="246"/>
                    </a:lnTo>
                    <a:lnTo>
                      <a:pt x="862" y="273"/>
                    </a:lnTo>
                    <a:lnTo>
                      <a:pt x="844" y="302"/>
                    </a:lnTo>
                    <a:lnTo>
                      <a:pt x="826" y="332"/>
                    </a:lnTo>
                    <a:lnTo>
                      <a:pt x="808" y="362"/>
                    </a:lnTo>
                    <a:lnTo>
                      <a:pt x="791" y="393"/>
                    </a:lnTo>
                    <a:lnTo>
                      <a:pt x="773" y="422"/>
                    </a:lnTo>
                    <a:lnTo>
                      <a:pt x="756" y="452"/>
                    </a:lnTo>
                    <a:lnTo>
                      <a:pt x="738" y="482"/>
                    </a:lnTo>
                    <a:lnTo>
                      <a:pt x="721" y="513"/>
                    </a:lnTo>
                    <a:lnTo>
                      <a:pt x="726" y="556"/>
                    </a:lnTo>
                    <a:lnTo>
                      <a:pt x="732" y="599"/>
                    </a:lnTo>
                    <a:lnTo>
                      <a:pt x="737" y="643"/>
                    </a:lnTo>
                    <a:lnTo>
                      <a:pt x="744" y="686"/>
                    </a:lnTo>
                    <a:lnTo>
                      <a:pt x="749" y="728"/>
                    </a:lnTo>
                    <a:lnTo>
                      <a:pt x="755" y="772"/>
                    </a:lnTo>
                    <a:lnTo>
                      <a:pt x="759" y="815"/>
                    </a:lnTo>
                    <a:lnTo>
                      <a:pt x="767" y="859"/>
                    </a:lnTo>
                    <a:lnTo>
                      <a:pt x="779" y="878"/>
                    </a:lnTo>
                    <a:lnTo>
                      <a:pt x="792" y="899"/>
                    </a:lnTo>
                    <a:lnTo>
                      <a:pt x="804" y="918"/>
                    </a:lnTo>
                    <a:lnTo>
                      <a:pt x="817" y="940"/>
                    </a:lnTo>
                    <a:lnTo>
                      <a:pt x="829" y="959"/>
                    </a:lnTo>
                    <a:lnTo>
                      <a:pt x="843" y="979"/>
                    </a:lnTo>
                    <a:lnTo>
                      <a:pt x="856" y="999"/>
                    </a:lnTo>
                    <a:lnTo>
                      <a:pt x="869" y="1020"/>
                    </a:lnTo>
                    <a:lnTo>
                      <a:pt x="877" y="1036"/>
                    </a:lnTo>
                    <a:lnTo>
                      <a:pt x="885" y="1053"/>
                    </a:lnTo>
                    <a:lnTo>
                      <a:pt x="893" y="1069"/>
                    </a:lnTo>
                    <a:lnTo>
                      <a:pt x="902" y="1086"/>
                    </a:lnTo>
                    <a:lnTo>
                      <a:pt x="909" y="1101"/>
                    </a:lnTo>
                    <a:lnTo>
                      <a:pt x="918" y="1118"/>
                    </a:lnTo>
                    <a:lnTo>
                      <a:pt x="926" y="1134"/>
                    </a:lnTo>
                    <a:lnTo>
                      <a:pt x="934" y="1152"/>
                    </a:lnTo>
                    <a:lnTo>
                      <a:pt x="931" y="1169"/>
                    </a:lnTo>
                    <a:lnTo>
                      <a:pt x="928" y="1187"/>
                    </a:lnTo>
                    <a:lnTo>
                      <a:pt x="926" y="1205"/>
                    </a:lnTo>
                    <a:lnTo>
                      <a:pt x="924" y="1223"/>
                    </a:lnTo>
                    <a:lnTo>
                      <a:pt x="920" y="1240"/>
                    </a:lnTo>
                    <a:lnTo>
                      <a:pt x="918" y="1258"/>
                    </a:lnTo>
                    <a:lnTo>
                      <a:pt x="915" y="1276"/>
                    </a:lnTo>
                    <a:lnTo>
                      <a:pt x="914" y="1295"/>
                    </a:lnTo>
                    <a:lnTo>
                      <a:pt x="899" y="1327"/>
                    </a:lnTo>
                    <a:lnTo>
                      <a:pt x="885" y="1360"/>
                    </a:lnTo>
                    <a:lnTo>
                      <a:pt x="871" y="1392"/>
                    </a:lnTo>
                    <a:lnTo>
                      <a:pt x="857" y="1425"/>
                    </a:lnTo>
                    <a:lnTo>
                      <a:pt x="843" y="1458"/>
                    </a:lnTo>
                    <a:lnTo>
                      <a:pt x="828" y="1491"/>
                    </a:lnTo>
                    <a:lnTo>
                      <a:pt x="815" y="1524"/>
                    </a:lnTo>
                    <a:lnTo>
                      <a:pt x="802" y="1558"/>
                    </a:lnTo>
                    <a:lnTo>
                      <a:pt x="784" y="1575"/>
                    </a:lnTo>
                    <a:lnTo>
                      <a:pt x="767" y="1592"/>
                    </a:lnTo>
                    <a:lnTo>
                      <a:pt x="750" y="1608"/>
                    </a:lnTo>
                    <a:lnTo>
                      <a:pt x="733" y="1627"/>
                    </a:lnTo>
                    <a:lnTo>
                      <a:pt x="716" y="1644"/>
                    </a:lnTo>
                    <a:lnTo>
                      <a:pt x="699" y="1662"/>
                    </a:lnTo>
                    <a:lnTo>
                      <a:pt x="682" y="1679"/>
                    </a:lnTo>
                    <a:lnTo>
                      <a:pt x="666" y="1697"/>
                    </a:lnTo>
                    <a:lnTo>
                      <a:pt x="641" y="1703"/>
                    </a:lnTo>
                    <a:lnTo>
                      <a:pt x="618" y="1710"/>
                    </a:lnTo>
                    <a:lnTo>
                      <a:pt x="593" y="1717"/>
                    </a:lnTo>
                    <a:lnTo>
                      <a:pt x="570" y="1724"/>
                    </a:lnTo>
                    <a:lnTo>
                      <a:pt x="546" y="1732"/>
                    </a:lnTo>
                    <a:lnTo>
                      <a:pt x="523" y="1739"/>
                    </a:lnTo>
                    <a:lnTo>
                      <a:pt x="499" y="1746"/>
                    </a:lnTo>
                    <a:lnTo>
                      <a:pt x="476" y="1753"/>
                    </a:lnTo>
                    <a:lnTo>
                      <a:pt x="459" y="1779"/>
                    </a:lnTo>
                    <a:lnTo>
                      <a:pt x="443" y="1805"/>
                    </a:lnTo>
                    <a:lnTo>
                      <a:pt x="427" y="1832"/>
                    </a:lnTo>
                    <a:lnTo>
                      <a:pt x="412" y="1860"/>
                    </a:lnTo>
                    <a:lnTo>
                      <a:pt x="395" y="1885"/>
                    </a:lnTo>
                    <a:lnTo>
                      <a:pt x="380" y="1912"/>
                    </a:lnTo>
                    <a:lnTo>
                      <a:pt x="363" y="1938"/>
                    </a:lnTo>
                    <a:lnTo>
                      <a:pt x="349" y="1966"/>
                    </a:lnTo>
                    <a:lnTo>
                      <a:pt x="356" y="1995"/>
                    </a:lnTo>
                    <a:lnTo>
                      <a:pt x="363" y="2024"/>
                    </a:lnTo>
                    <a:lnTo>
                      <a:pt x="371" y="2053"/>
                    </a:lnTo>
                    <a:lnTo>
                      <a:pt x="378" y="2083"/>
                    </a:lnTo>
                    <a:lnTo>
                      <a:pt x="385" y="2112"/>
                    </a:lnTo>
                    <a:lnTo>
                      <a:pt x="392" y="2141"/>
                    </a:lnTo>
                    <a:lnTo>
                      <a:pt x="400" y="2170"/>
                    </a:lnTo>
                    <a:lnTo>
                      <a:pt x="407" y="2200"/>
                    </a:lnTo>
                    <a:lnTo>
                      <a:pt x="441" y="2223"/>
                    </a:lnTo>
                    <a:lnTo>
                      <a:pt x="475" y="2247"/>
                    </a:lnTo>
                    <a:lnTo>
                      <a:pt x="508" y="2271"/>
                    </a:lnTo>
                    <a:lnTo>
                      <a:pt x="543" y="2296"/>
                    </a:lnTo>
                    <a:lnTo>
                      <a:pt x="577" y="2320"/>
                    </a:lnTo>
                    <a:lnTo>
                      <a:pt x="612" y="2344"/>
                    </a:lnTo>
                    <a:lnTo>
                      <a:pt x="646" y="2368"/>
                    </a:lnTo>
                    <a:lnTo>
                      <a:pt x="681" y="2393"/>
                    </a:lnTo>
                    <a:lnTo>
                      <a:pt x="752" y="2417"/>
                    </a:lnTo>
                    <a:lnTo>
                      <a:pt x="823" y="2443"/>
                    </a:lnTo>
                    <a:lnTo>
                      <a:pt x="895" y="2467"/>
                    </a:lnTo>
                    <a:lnTo>
                      <a:pt x="967" y="2492"/>
                    </a:lnTo>
                    <a:lnTo>
                      <a:pt x="1038" y="2516"/>
                    </a:lnTo>
                    <a:lnTo>
                      <a:pt x="1111" y="2542"/>
                    </a:lnTo>
                    <a:lnTo>
                      <a:pt x="1182" y="2567"/>
                    </a:lnTo>
                    <a:lnTo>
                      <a:pt x="1254" y="2593"/>
                    </a:lnTo>
                    <a:lnTo>
                      <a:pt x="1309" y="2606"/>
                    </a:lnTo>
                    <a:lnTo>
                      <a:pt x="1363" y="2619"/>
                    </a:lnTo>
                    <a:lnTo>
                      <a:pt x="1419" y="2632"/>
                    </a:lnTo>
                    <a:lnTo>
                      <a:pt x="1474" y="2647"/>
                    </a:lnTo>
                    <a:lnTo>
                      <a:pt x="1528" y="2660"/>
                    </a:lnTo>
                    <a:lnTo>
                      <a:pt x="1585" y="2673"/>
                    </a:lnTo>
                    <a:lnTo>
                      <a:pt x="1640" y="2687"/>
                    </a:lnTo>
                    <a:lnTo>
                      <a:pt x="1696" y="2701"/>
                    </a:lnTo>
                    <a:lnTo>
                      <a:pt x="1712" y="2676"/>
                    </a:lnTo>
                    <a:lnTo>
                      <a:pt x="1729" y="2652"/>
                    </a:lnTo>
                    <a:lnTo>
                      <a:pt x="1745" y="2628"/>
                    </a:lnTo>
                    <a:lnTo>
                      <a:pt x="1763" y="2605"/>
                    </a:lnTo>
                    <a:lnTo>
                      <a:pt x="1778" y="2579"/>
                    </a:lnTo>
                    <a:lnTo>
                      <a:pt x="1795" y="2555"/>
                    </a:lnTo>
                    <a:lnTo>
                      <a:pt x="1811" y="2531"/>
                    </a:lnTo>
                    <a:lnTo>
                      <a:pt x="1829" y="2508"/>
                    </a:lnTo>
                    <a:lnTo>
                      <a:pt x="1824" y="2473"/>
                    </a:lnTo>
                    <a:lnTo>
                      <a:pt x="1819" y="2439"/>
                    </a:lnTo>
                    <a:lnTo>
                      <a:pt x="1816" y="2404"/>
                    </a:lnTo>
                    <a:lnTo>
                      <a:pt x="1812" y="2370"/>
                    </a:lnTo>
                    <a:lnTo>
                      <a:pt x="1807" y="2335"/>
                    </a:lnTo>
                    <a:lnTo>
                      <a:pt x="1803" y="2303"/>
                    </a:lnTo>
                    <a:lnTo>
                      <a:pt x="1799" y="2268"/>
                    </a:lnTo>
                    <a:lnTo>
                      <a:pt x="1795" y="2235"/>
                    </a:lnTo>
                    <a:lnTo>
                      <a:pt x="1754" y="2195"/>
                    </a:lnTo>
                    <a:lnTo>
                      <a:pt x="1714" y="2157"/>
                    </a:lnTo>
                    <a:lnTo>
                      <a:pt x="1675" y="2118"/>
                    </a:lnTo>
                    <a:lnTo>
                      <a:pt x="1635" y="2079"/>
                    </a:lnTo>
                    <a:lnTo>
                      <a:pt x="1595" y="2040"/>
                    </a:lnTo>
                    <a:lnTo>
                      <a:pt x="1555" y="2002"/>
                    </a:lnTo>
                    <a:lnTo>
                      <a:pt x="1515" y="1962"/>
                    </a:lnTo>
                    <a:lnTo>
                      <a:pt x="1475" y="1925"/>
                    </a:lnTo>
                    <a:lnTo>
                      <a:pt x="1468" y="1889"/>
                    </a:lnTo>
                    <a:lnTo>
                      <a:pt x="1461" y="1854"/>
                    </a:lnTo>
                    <a:lnTo>
                      <a:pt x="1454" y="1819"/>
                    </a:lnTo>
                    <a:lnTo>
                      <a:pt x="1448" y="1784"/>
                    </a:lnTo>
                    <a:lnTo>
                      <a:pt x="1440" y="1747"/>
                    </a:lnTo>
                    <a:lnTo>
                      <a:pt x="1434" y="1712"/>
                    </a:lnTo>
                    <a:lnTo>
                      <a:pt x="1427" y="1677"/>
                    </a:lnTo>
                    <a:lnTo>
                      <a:pt x="1421" y="1642"/>
                    </a:lnTo>
                    <a:lnTo>
                      <a:pt x="1432" y="1612"/>
                    </a:lnTo>
                    <a:lnTo>
                      <a:pt x="1444" y="1582"/>
                    </a:lnTo>
                    <a:lnTo>
                      <a:pt x="1456" y="1552"/>
                    </a:lnTo>
                    <a:lnTo>
                      <a:pt x="1468" y="1523"/>
                    </a:lnTo>
                    <a:lnTo>
                      <a:pt x="1479" y="1493"/>
                    </a:lnTo>
                    <a:lnTo>
                      <a:pt x="1492" y="1464"/>
                    </a:lnTo>
                    <a:lnTo>
                      <a:pt x="1503" y="1433"/>
                    </a:lnTo>
                    <a:lnTo>
                      <a:pt x="1516" y="1404"/>
                    </a:lnTo>
                    <a:lnTo>
                      <a:pt x="1545" y="1379"/>
                    </a:lnTo>
                    <a:lnTo>
                      <a:pt x="1576" y="1355"/>
                    </a:lnTo>
                    <a:lnTo>
                      <a:pt x="1606" y="1331"/>
                    </a:lnTo>
                    <a:lnTo>
                      <a:pt x="1636" y="1307"/>
                    </a:lnTo>
                    <a:lnTo>
                      <a:pt x="1665" y="1281"/>
                    </a:lnTo>
                    <a:lnTo>
                      <a:pt x="1695" y="1257"/>
                    </a:lnTo>
                    <a:lnTo>
                      <a:pt x="1725" y="1233"/>
                    </a:lnTo>
                    <a:lnTo>
                      <a:pt x="1755" y="1210"/>
                    </a:lnTo>
                    <a:lnTo>
                      <a:pt x="1776" y="1182"/>
                    </a:lnTo>
                    <a:lnTo>
                      <a:pt x="1798" y="1156"/>
                    </a:lnTo>
                    <a:lnTo>
                      <a:pt x="1818" y="1128"/>
                    </a:lnTo>
                    <a:lnTo>
                      <a:pt x="1840" y="1101"/>
                    </a:lnTo>
                    <a:lnTo>
                      <a:pt x="1860" y="1074"/>
                    </a:lnTo>
                    <a:lnTo>
                      <a:pt x="1882" y="1047"/>
                    </a:lnTo>
                    <a:lnTo>
                      <a:pt x="1904" y="1020"/>
                    </a:lnTo>
                    <a:lnTo>
                      <a:pt x="1926" y="994"/>
                    </a:lnTo>
                    <a:lnTo>
                      <a:pt x="1922" y="965"/>
                    </a:lnTo>
                    <a:lnTo>
                      <a:pt x="1921" y="936"/>
                    </a:lnTo>
                    <a:lnTo>
                      <a:pt x="1917" y="907"/>
                    </a:lnTo>
                    <a:lnTo>
                      <a:pt x="1916" y="878"/>
                    </a:lnTo>
                    <a:lnTo>
                      <a:pt x="1914" y="849"/>
                    </a:lnTo>
                    <a:lnTo>
                      <a:pt x="1911" y="820"/>
                    </a:lnTo>
                    <a:lnTo>
                      <a:pt x="1909" y="791"/>
                    </a:lnTo>
                    <a:lnTo>
                      <a:pt x="1908" y="762"/>
                    </a:lnTo>
                    <a:lnTo>
                      <a:pt x="1891" y="737"/>
                    </a:lnTo>
                    <a:lnTo>
                      <a:pt x="1874" y="714"/>
                    </a:lnTo>
                    <a:lnTo>
                      <a:pt x="1857" y="688"/>
                    </a:lnTo>
                    <a:lnTo>
                      <a:pt x="1841" y="665"/>
                    </a:lnTo>
                    <a:lnTo>
                      <a:pt x="1824" y="640"/>
                    </a:lnTo>
                    <a:lnTo>
                      <a:pt x="1807" y="617"/>
                    </a:lnTo>
                    <a:lnTo>
                      <a:pt x="1790" y="592"/>
                    </a:lnTo>
                    <a:lnTo>
                      <a:pt x="1775" y="569"/>
                    </a:lnTo>
                    <a:lnTo>
                      <a:pt x="1769" y="524"/>
                    </a:lnTo>
                    <a:lnTo>
                      <a:pt x="1763" y="480"/>
                    </a:lnTo>
                    <a:lnTo>
                      <a:pt x="1757" y="435"/>
                    </a:lnTo>
                    <a:lnTo>
                      <a:pt x="1752" y="391"/>
                    </a:lnTo>
                    <a:lnTo>
                      <a:pt x="1746" y="347"/>
                    </a:lnTo>
                    <a:lnTo>
                      <a:pt x="1741" y="302"/>
                    </a:lnTo>
                    <a:lnTo>
                      <a:pt x="1735" y="257"/>
                    </a:lnTo>
                    <a:lnTo>
                      <a:pt x="1730" y="214"/>
                    </a:lnTo>
                    <a:lnTo>
                      <a:pt x="1757" y="227"/>
                    </a:lnTo>
                    <a:lnTo>
                      <a:pt x="1786" y="242"/>
                    </a:lnTo>
                    <a:lnTo>
                      <a:pt x="1812" y="255"/>
                    </a:lnTo>
                    <a:lnTo>
                      <a:pt x="1841" y="269"/>
                    </a:lnTo>
                    <a:lnTo>
                      <a:pt x="1869" y="284"/>
                    </a:lnTo>
                    <a:lnTo>
                      <a:pt x="1897" y="298"/>
                    </a:lnTo>
                    <a:lnTo>
                      <a:pt x="1924" y="313"/>
                    </a:lnTo>
                    <a:lnTo>
                      <a:pt x="1953" y="327"/>
                    </a:lnTo>
                    <a:lnTo>
                      <a:pt x="1990" y="355"/>
                    </a:lnTo>
                    <a:lnTo>
                      <a:pt x="2027" y="384"/>
                    </a:lnTo>
                    <a:lnTo>
                      <a:pt x="2064" y="412"/>
                    </a:lnTo>
                    <a:lnTo>
                      <a:pt x="2102" y="441"/>
                    </a:lnTo>
                    <a:lnTo>
                      <a:pt x="2139" y="469"/>
                    </a:lnTo>
                    <a:lnTo>
                      <a:pt x="2177" y="498"/>
                    </a:lnTo>
                    <a:lnTo>
                      <a:pt x="2214" y="527"/>
                    </a:lnTo>
                    <a:lnTo>
                      <a:pt x="2253" y="556"/>
                    </a:lnTo>
                    <a:lnTo>
                      <a:pt x="2267" y="595"/>
                    </a:lnTo>
                    <a:lnTo>
                      <a:pt x="2282" y="637"/>
                    </a:lnTo>
                    <a:lnTo>
                      <a:pt x="2297" y="678"/>
                    </a:lnTo>
                    <a:lnTo>
                      <a:pt x="2313" y="719"/>
                    </a:lnTo>
                    <a:lnTo>
                      <a:pt x="2328" y="758"/>
                    </a:lnTo>
                    <a:lnTo>
                      <a:pt x="2343" y="801"/>
                    </a:lnTo>
                    <a:lnTo>
                      <a:pt x="2359" y="841"/>
                    </a:lnTo>
                    <a:lnTo>
                      <a:pt x="2375" y="883"/>
                    </a:lnTo>
                    <a:lnTo>
                      <a:pt x="2371" y="913"/>
                    </a:lnTo>
                    <a:lnTo>
                      <a:pt x="2368" y="944"/>
                    </a:lnTo>
                    <a:lnTo>
                      <a:pt x="2364" y="975"/>
                    </a:lnTo>
                    <a:lnTo>
                      <a:pt x="2360" y="1007"/>
                    </a:lnTo>
                    <a:lnTo>
                      <a:pt x="2357" y="1037"/>
                    </a:lnTo>
                    <a:lnTo>
                      <a:pt x="2353" y="1069"/>
                    </a:lnTo>
                    <a:lnTo>
                      <a:pt x="2349" y="1099"/>
                    </a:lnTo>
                    <a:lnTo>
                      <a:pt x="2346" y="1132"/>
                    </a:lnTo>
                    <a:lnTo>
                      <a:pt x="2325" y="1150"/>
                    </a:lnTo>
                    <a:lnTo>
                      <a:pt x="2306" y="1169"/>
                    </a:lnTo>
                    <a:lnTo>
                      <a:pt x="2285" y="1188"/>
                    </a:lnTo>
                    <a:lnTo>
                      <a:pt x="2266" y="1208"/>
                    </a:lnTo>
                    <a:lnTo>
                      <a:pt x="2246" y="1226"/>
                    </a:lnTo>
                    <a:lnTo>
                      <a:pt x="2226" y="1245"/>
                    </a:lnTo>
                    <a:lnTo>
                      <a:pt x="2206" y="1264"/>
                    </a:lnTo>
                    <a:lnTo>
                      <a:pt x="2186" y="1284"/>
                    </a:lnTo>
                    <a:lnTo>
                      <a:pt x="2156" y="1303"/>
                    </a:lnTo>
                    <a:lnTo>
                      <a:pt x="2126" y="1322"/>
                    </a:lnTo>
                    <a:lnTo>
                      <a:pt x="2097" y="1342"/>
                    </a:lnTo>
                    <a:lnTo>
                      <a:pt x="2068" y="1362"/>
                    </a:lnTo>
                    <a:lnTo>
                      <a:pt x="2038" y="1381"/>
                    </a:lnTo>
                    <a:lnTo>
                      <a:pt x="2008" y="1402"/>
                    </a:lnTo>
                    <a:lnTo>
                      <a:pt x="1979" y="1421"/>
                    </a:lnTo>
                    <a:lnTo>
                      <a:pt x="1950" y="1442"/>
                    </a:lnTo>
                    <a:lnTo>
                      <a:pt x="1939" y="1472"/>
                    </a:lnTo>
                    <a:lnTo>
                      <a:pt x="1930" y="1503"/>
                    </a:lnTo>
                    <a:lnTo>
                      <a:pt x="1920" y="1534"/>
                    </a:lnTo>
                    <a:lnTo>
                      <a:pt x="1911" y="1565"/>
                    </a:lnTo>
                    <a:lnTo>
                      <a:pt x="1902" y="1595"/>
                    </a:lnTo>
                    <a:lnTo>
                      <a:pt x="1892" y="1627"/>
                    </a:lnTo>
                    <a:lnTo>
                      <a:pt x="1882" y="1658"/>
                    </a:lnTo>
                    <a:lnTo>
                      <a:pt x="1874" y="1689"/>
                    </a:lnTo>
                    <a:lnTo>
                      <a:pt x="1885" y="1734"/>
                    </a:lnTo>
                    <a:lnTo>
                      <a:pt x="1898" y="1780"/>
                    </a:lnTo>
                    <a:lnTo>
                      <a:pt x="1909" y="1825"/>
                    </a:lnTo>
                    <a:lnTo>
                      <a:pt x="1922" y="1871"/>
                    </a:lnTo>
                    <a:lnTo>
                      <a:pt x="1934" y="1915"/>
                    </a:lnTo>
                    <a:lnTo>
                      <a:pt x="1946" y="1961"/>
                    </a:lnTo>
                    <a:lnTo>
                      <a:pt x="1958" y="2007"/>
                    </a:lnTo>
                    <a:lnTo>
                      <a:pt x="1972" y="2053"/>
                    </a:lnTo>
                    <a:lnTo>
                      <a:pt x="1985" y="2096"/>
                    </a:lnTo>
                    <a:lnTo>
                      <a:pt x="1998" y="2140"/>
                    </a:lnTo>
                    <a:lnTo>
                      <a:pt x="2011" y="2184"/>
                    </a:lnTo>
                    <a:lnTo>
                      <a:pt x="2026" y="2229"/>
                    </a:lnTo>
                    <a:lnTo>
                      <a:pt x="2039" y="2273"/>
                    </a:lnTo>
                    <a:lnTo>
                      <a:pt x="2054" y="2318"/>
                    </a:lnTo>
                    <a:lnTo>
                      <a:pt x="2068" y="2362"/>
                    </a:lnTo>
                    <a:lnTo>
                      <a:pt x="2083" y="2408"/>
                    </a:lnTo>
                    <a:lnTo>
                      <a:pt x="2081" y="2437"/>
                    </a:lnTo>
                    <a:lnTo>
                      <a:pt x="2080" y="2466"/>
                    </a:lnTo>
                    <a:lnTo>
                      <a:pt x="2079" y="2496"/>
                    </a:lnTo>
                    <a:lnTo>
                      <a:pt x="2078" y="2526"/>
                    </a:lnTo>
                    <a:lnTo>
                      <a:pt x="2077" y="2555"/>
                    </a:lnTo>
                    <a:lnTo>
                      <a:pt x="2075" y="2585"/>
                    </a:lnTo>
                    <a:lnTo>
                      <a:pt x="2074" y="2616"/>
                    </a:lnTo>
                    <a:lnTo>
                      <a:pt x="2074" y="2646"/>
                    </a:lnTo>
                    <a:lnTo>
                      <a:pt x="2049" y="2682"/>
                    </a:lnTo>
                    <a:lnTo>
                      <a:pt x="2025" y="2718"/>
                    </a:lnTo>
                    <a:lnTo>
                      <a:pt x="1999" y="2754"/>
                    </a:lnTo>
                    <a:lnTo>
                      <a:pt x="1975" y="2792"/>
                    </a:lnTo>
                    <a:lnTo>
                      <a:pt x="1950" y="2828"/>
                    </a:lnTo>
                    <a:lnTo>
                      <a:pt x="1926" y="2864"/>
                    </a:lnTo>
                    <a:lnTo>
                      <a:pt x="1902" y="2900"/>
                    </a:lnTo>
                    <a:lnTo>
                      <a:pt x="1877" y="2938"/>
                    </a:lnTo>
                    <a:lnTo>
                      <a:pt x="1851" y="2948"/>
                    </a:lnTo>
                    <a:lnTo>
                      <a:pt x="1825" y="2958"/>
                    </a:lnTo>
                    <a:lnTo>
                      <a:pt x="1799" y="2968"/>
                    </a:lnTo>
                    <a:lnTo>
                      <a:pt x="1774" y="2979"/>
                    </a:lnTo>
                    <a:lnTo>
                      <a:pt x="1747" y="2989"/>
                    </a:lnTo>
                    <a:lnTo>
                      <a:pt x="1722" y="2999"/>
                    </a:lnTo>
                    <a:lnTo>
                      <a:pt x="1696" y="3010"/>
                    </a:lnTo>
                    <a:lnTo>
                      <a:pt x="1671" y="3021"/>
                    </a:lnTo>
                    <a:lnTo>
                      <a:pt x="1630" y="3020"/>
                    </a:lnTo>
                    <a:lnTo>
                      <a:pt x="1590" y="3019"/>
                    </a:lnTo>
                    <a:lnTo>
                      <a:pt x="1549" y="3018"/>
                    </a:lnTo>
                    <a:lnTo>
                      <a:pt x="1509" y="3018"/>
                    </a:lnTo>
                    <a:lnTo>
                      <a:pt x="1468" y="3016"/>
                    </a:lnTo>
                    <a:lnTo>
                      <a:pt x="1428" y="3015"/>
                    </a:lnTo>
                    <a:lnTo>
                      <a:pt x="1388" y="3015"/>
                    </a:lnTo>
                    <a:lnTo>
                      <a:pt x="1349" y="3015"/>
                    </a:lnTo>
                    <a:lnTo>
                      <a:pt x="1292" y="2997"/>
                    </a:lnTo>
                    <a:lnTo>
                      <a:pt x="1236" y="2979"/>
                    </a:lnTo>
                    <a:lnTo>
                      <a:pt x="1180" y="2962"/>
                    </a:lnTo>
                    <a:lnTo>
                      <a:pt x="1124" y="2945"/>
                    </a:lnTo>
                    <a:lnTo>
                      <a:pt x="1067" y="2927"/>
                    </a:lnTo>
                    <a:lnTo>
                      <a:pt x="1012" y="2909"/>
                    </a:lnTo>
                    <a:lnTo>
                      <a:pt x="955" y="2892"/>
                    </a:lnTo>
                    <a:lnTo>
                      <a:pt x="899" y="2875"/>
                    </a:lnTo>
                    <a:lnTo>
                      <a:pt x="845" y="2850"/>
                    </a:lnTo>
                    <a:lnTo>
                      <a:pt x="791" y="2827"/>
                    </a:lnTo>
                    <a:lnTo>
                      <a:pt x="737" y="2801"/>
                    </a:lnTo>
                    <a:lnTo>
                      <a:pt x="682" y="2779"/>
                    </a:lnTo>
                    <a:lnTo>
                      <a:pt x="628" y="2754"/>
                    </a:lnTo>
                    <a:lnTo>
                      <a:pt x="575" y="2730"/>
                    </a:lnTo>
                    <a:lnTo>
                      <a:pt x="522" y="2706"/>
                    </a:lnTo>
                    <a:lnTo>
                      <a:pt x="468" y="2683"/>
                    </a:lnTo>
                    <a:lnTo>
                      <a:pt x="429" y="2647"/>
                    </a:lnTo>
                    <a:lnTo>
                      <a:pt x="390" y="2612"/>
                    </a:lnTo>
                    <a:lnTo>
                      <a:pt x="350" y="2577"/>
                    </a:lnTo>
                    <a:lnTo>
                      <a:pt x="312" y="2542"/>
                    </a:lnTo>
                    <a:lnTo>
                      <a:pt x="272" y="2506"/>
                    </a:lnTo>
                    <a:lnTo>
                      <a:pt x="233" y="2471"/>
                    </a:lnTo>
                    <a:lnTo>
                      <a:pt x="193" y="2436"/>
                    </a:lnTo>
                    <a:lnTo>
                      <a:pt x="155" y="2402"/>
                    </a:lnTo>
                    <a:lnTo>
                      <a:pt x="137" y="2369"/>
                    </a:lnTo>
                    <a:lnTo>
                      <a:pt x="120" y="2339"/>
                    </a:lnTo>
                    <a:lnTo>
                      <a:pt x="103" y="2308"/>
                    </a:lnTo>
                    <a:lnTo>
                      <a:pt x="86" y="2277"/>
                    </a:lnTo>
                    <a:lnTo>
                      <a:pt x="68" y="2246"/>
                    </a:lnTo>
                    <a:lnTo>
                      <a:pt x="51" y="2216"/>
                    </a:lnTo>
                    <a:lnTo>
                      <a:pt x="34" y="2184"/>
                    </a:lnTo>
                    <a:lnTo>
                      <a:pt x="18" y="2154"/>
                    </a:lnTo>
                    <a:lnTo>
                      <a:pt x="15" y="2130"/>
                    </a:lnTo>
                    <a:lnTo>
                      <a:pt x="12" y="2107"/>
                    </a:lnTo>
                    <a:lnTo>
                      <a:pt x="10" y="2084"/>
                    </a:lnTo>
                    <a:lnTo>
                      <a:pt x="9" y="2061"/>
                    </a:lnTo>
                    <a:lnTo>
                      <a:pt x="5" y="2037"/>
                    </a:lnTo>
                    <a:lnTo>
                      <a:pt x="4" y="2015"/>
                    </a:lnTo>
                    <a:lnTo>
                      <a:pt x="1" y="1991"/>
                    </a:lnTo>
                    <a:lnTo>
                      <a:pt x="0" y="1970"/>
                    </a:lnTo>
                    <a:close/>
                  </a:path>
                </a:pathLst>
              </a:custGeom>
              <a:solidFill>
                <a:srgbClr val="EDB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99" name="Freeform 108">
                <a:extLst>
                  <a:ext uri="{FF2B5EF4-FFF2-40B4-BE49-F238E27FC236}">
                    <a16:creationId xmlns:a16="http://schemas.microsoft.com/office/drawing/2014/main" id="{DDF7E8EF-F229-52D2-6B76-D2B5C8F32C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5" y="3310"/>
                <a:ext cx="586" cy="747"/>
              </a:xfrm>
              <a:custGeom>
                <a:avLst/>
                <a:gdLst>
                  <a:gd name="T0" fmla="*/ 0 w 2346"/>
                  <a:gd name="T1" fmla="*/ 0 h 2988"/>
                  <a:gd name="T2" fmla="*/ 0 w 2346"/>
                  <a:gd name="T3" fmla="*/ 0 h 2988"/>
                  <a:gd name="T4" fmla="*/ 0 w 2346"/>
                  <a:gd name="T5" fmla="*/ 0 h 2988"/>
                  <a:gd name="T6" fmla="*/ 0 w 2346"/>
                  <a:gd name="T7" fmla="*/ 0 h 2988"/>
                  <a:gd name="T8" fmla="*/ 0 w 2346"/>
                  <a:gd name="T9" fmla="*/ 0 h 2988"/>
                  <a:gd name="T10" fmla="*/ 0 w 2346"/>
                  <a:gd name="T11" fmla="*/ 0 h 2988"/>
                  <a:gd name="T12" fmla="*/ 0 w 2346"/>
                  <a:gd name="T13" fmla="*/ 0 h 2988"/>
                  <a:gd name="T14" fmla="*/ 0 w 2346"/>
                  <a:gd name="T15" fmla="*/ 0 h 2988"/>
                  <a:gd name="T16" fmla="*/ 0 w 2346"/>
                  <a:gd name="T17" fmla="*/ 0 h 2988"/>
                  <a:gd name="T18" fmla="*/ 0 w 2346"/>
                  <a:gd name="T19" fmla="*/ 0 h 2988"/>
                  <a:gd name="T20" fmla="*/ 0 w 2346"/>
                  <a:gd name="T21" fmla="*/ 0 h 2988"/>
                  <a:gd name="T22" fmla="*/ 0 w 2346"/>
                  <a:gd name="T23" fmla="*/ 0 h 2988"/>
                  <a:gd name="T24" fmla="*/ 0 w 2346"/>
                  <a:gd name="T25" fmla="*/ 0 h 2988"/>
                  <a:gd name="T26" fmla="*/ 0 w 2346"/>
                  <a:gd name="T27" fmla="*/ 0 h 2988"/>
                  <a:gd name="T28" fmla="*/ 0 w 2346"/>
                  <a:gd name="T29" fmla="*/ 0 h 2988"/>
                  <a:gd name="T30" fmla="*/ 0 w 2346"/>
                  <a:gd name="T31" fmla="*/ 0 h 2988"/>
                  <a:gd name="T32" fmla="*/ 0 w 2346"/>
                  <a:gd name="T33" fmla="*/ 0 h 2988"/>
                  <a:gd name="T34" fmla="*/ 0 w 2346"/>
                  <a:gd name="T35" fmla="*/ 0 h 2988"/>
                  <a:gd name="T36" fmla="*/ 0 w 2346"/>
                  <a:gd name="T37" fmla="*/ 0 h 2988"/>
                  <a:gd name="T38" fmla="*/ 0 w 2346"/>
                  <a:gd name="T39" fmla="*/ 0 h 2988"/>
                  <a:gd name="T40" fmla="*/ 0 w 2346"/>
                  <a:gd name="T41" fmla="*/ 0 h 2988"/>
                  <a:gd name="T42" fmla="*/ 0 w 2346"/>
                  <a:gd name="T43" fmla="*/ 0 h 2988"/>
                  <a:gd name="T44" fmla="*/ 0 w 2346"/>
                  <a:gd name="T45" fmla="*/ 0 h 2988"/>
                  <a:gd name="T46" fmla="*/ 0 w 2346"/>
                  <a:gd name="T47" fmla="*/ 0 h 2988"/>
                  <a:gd name="T48" fmla="*/ 0 w 2346"/>
                  <a:gd name="T49" fmla="*/ 0 h 2988"/>
                  <a:gd name="T50" fmla="*/ 0 w 2346"/>
                  <a:gd name="T51" fmla="*/ 0 h 2988"/>
                  <a:gd name="T52" fmla="*/ 0 w 2346"/>
                  <a:gd name="T53" fmla="*/ 0 h 2988"/>
                  <a:gd name="T54" fmla="*/ 0 w 2346"/>
                  <a:gd name="T55" fmla="*/ 0 h 2988"/>
                  <a:gd name="T56" fmla="*/ 0 w 2346"/>
                  <a:gd name="T57" fmla="*/ 0 h 2988"/>
                  <a:gd name="T58" fmla="*/ 0 w 2346"/>
                  <a:gd name="T59" fmla="*/ 0 h 2988"/>
                  <a:gd name="T60" fmla="*/ 0 w 2346"/>
                  <a:gd name="T61" fmla="*/ 0 h 2988"/>
                  <a:gd name="T62" fmla="*/ 0 w 2346"/>
                  <a:gd name="T63" fmla="*/ 0 h 2988"/>
                  <a:gd name="T64" fmla="*/ 0 w 2346"/>
                  <a:gd name="T65" fmla="*/ 0 h 2988"/>
                  <a:gd name="T66" fmla="*/ 0 w 2346"/>
                  <a:gd name="T67" fmla="*/ 0 h 2988"/>
                  <a:gd name="T68" fmla="*/ 0 w 2346"/>
                  <a:gd name="T69" fmla="*/ 0 h 2988"/>
                  <a:gd name="T70" fmla="*/ 0 w 2346"/>
                  <a:gd name="T71" fmla="*/ 0 h 2988"/>
                  <a:gd name="T72" fmla="*/ 0 w 2346"/>
                  <a:gd name="T73" fmla="*/ 0 h 2988"/>
                  <a:gd name="T74" fmla="*/ 0 w 2346"/>
                  <a:gd name="T75" fmla="*/ 0 h 2988"/>
                  <a:gd name="T76" fmla="*/ 0 w 2346"/>
                  <a:gd name="T77" fmla="*/ 0 h 2988"/>
                  <a:gd name="T78" fmla="*/ 0 w 2346"/>
                  <a:gd name="T79" fmla="*/ 0 h 2988"/>
                  <a:gd name="T80" fmla="*/ 0 w 2346"/>
                  <a:gd name="T81" fmla="*/ 0 h 2988"/>
                  <a:gd name="T82" fmla="*/ 0 w 2346"/>
                  <a:gd name="T83" fmla="*/ 0 h 2988"/>
                  <a:gd name="T84" fmla="*/ 0 w 2346"/>
                  <a:gd name="T85" fmla="*/ 0 h 2988"/>
                  <a:gd name="T86" fmla="*/ 0 w 2346"/>
                  <a:gd name="T87" fmla="*/ 0 h 2988"/>
                  <a:gd name="T88" fmla="*/ 0 w 2346"/>
                  <a:gd name="T89" fmla="*/ 0 h 2988"/>
                  <a:gd name="T90" fmla="*/ 0 w 2346"/>
                  <a:gd name="T91" fmla="*/ 0 h 2988"/>
                  <a:gd name="T92" fmla="*/ 0 w 2346"/>
                  <a:gd name="T93" fmla="*/ 0 h 2988"/>
                  <a:gd name="T94" fmla="*/ 0 w 2346"/>
                  <a:gd name="T95" fmla="*/ 0 h 2988"/>
                  <a:gd name="T96" fmla="*/ 0 w 2346"/>
                  <a:gd name="T97" fmla="*/ 0 h 2988"/>
                  <a:gd name="T98" fmla="*/ 0 w 2346"/>
                  <a:gd name="T99" fmla="*/ 0 h 2988"/>
                  <a:gd name="T100" fmla="*/ 0 w 2346"/>
                  <a:gd name="T101" fmla="*/ 0 h 2988"/>
                  <a:gd name="T102" fmla="*/ 0 w 2346"/>
                  <a:gd name="T103" fmla="*/ 0 h 2988"/>
                  <a:gd name="T104" fmla="*/ 0 w 2346"/>
                  <a:gd name="T105" fmla="*/ 0 h 2988"/>
                  <a:gd name="T106" fmla="*/ 0 w 2346"/>
                  <a:gd name="T107" fmla="*/ 0 h 2988"/>
                  <a:gd name="T108" fmla="*/ 0 w 2346"/>
                  <a:gd name="T109" fmla="*/ 0 h 2988"/>
                  <a:gd name="T110" fmla="*/ 0 w 2346"/>
                  <a:gd name="T111" fmla="*/ 0 h 2988"/>
                  <a:gd name="T112" fmla="*/ 0 w 2346"/>
                  <a:gd name="T113" fmla="*/ 0 h 2988"/>
                  <a:gd name="T114" fmla="*/ 0 w 2346"/>
                  <a:gd name="T115" fmla="*/ 0 h 298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46"/>
                  <a:gd name="T175" fmla="*/ 0 h 2988"/>
                  <a:gd name="T176" fmla="*/ 2346 w 2346"/>
                  <a:gd name="T177" fmla="*/ 2988 h 2988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46" h="2988">
                    <a:moveTo>
                      <a:pt x="0" y="1944"/>
                    </a:moveTo>
                    <a:lnTo>
                      <a:pt x="12" y="1906"/>
                    </a:lnTo>
                    <a:lnTo>
                      <a:pt x="25" y="1870"/>
                    </a:lnTo>
                    <a:lnTo>
                      <a:pt x="37" y="1833"/>
                    </a:lnTo>
                    <a:lnTo>
                      <a:pt x="50" y="1797"/>
                    </a:lnTo>
                    <a:lnTo>
                      <a:pt x="62" y="1759"/>
                    </a:lnTo>
                    <a:lnTo>
                      <a:pt x="75" y="1723"/>
                    </a:lnTo>
                    <a:lnTo>
                      <a:pt x="87" y="1686"/>
                    </a:lnTo>
                    <a:lnTo>
                      <a:pt x="101" y="1649"/>
                    </a:lnTo>
                    <a:lnTo>
                      <a:pt x="136" y="1617"/>
                    </a:lnTo>
                    <a:lnTo>
                      <a:pt x="172" y="1585"/>
                    </a:lnTo>
                    <a:lnTo>
                      <a:pt x="208" y="1553"/>
                    </a:lnTo>
                    <a:lnTo>
                      <a:pt x="244" y="1521"/>
                    </a:lnTo>
                    <a:lnTo>
                      <a:pt x="279" y="1489"/>
                    </a:lnTo>
                    <a:lnTo>
                      <a:pt x="315" y="1457"/>
                    </a:lnTo>
                    <a:lnTo>
                      <a:pt x="352" y="1426"/>
                    </a:lnTo>
                    <a:lnTo>
                      <a:pt x="388" y="1395"/>
                    </a:lnTo>
                    <a:lnTo>
                      <a:pt x="422" y="1357"/>
                    </a:lnTo>
                    <a:lnTo>
                      <a:pt x="457" y="1320"/>
                    </a:lnTo>
                    <a:lnTo>
                      <a:pt x="492" y="1282"/>
                    </a:lnTo>
                    <a:lnTo>
                      <a:pt x="528" y="1246"/>
                    </a:lnTo>
                    <a:lnTo>
                      <a:pt x="562" y="1209"/>
                    </a:lnTo>
                    <a:lnTo>
                      <a:pt x="597" y="1171"/>
                    </a:lnTo>
                    <a:lnTo>
                      <a:pt x="632" y="1134"/>
                    </a:lnTo>
                    <a:lnTo>
                      <a:pt x="668" y="1097"/>
                    </a:lnTo>
                    <a:lnTo>
                      <a:pt x="666" y="1065"/>
                    </a:lnTo>
                    <a:lnTo>
                      <a:pt x="664" y="1033"/>
                    </a:lnTo>
                    <a:lnTo>
                      <a:pt x="663" y="1001"/>
                    </a:lnTo>
                    <a:lnTo>
                      <a:pt x="662" y="969"/>
                    </a:lnTo>
                    <a:lnTo>
                      <a:pt x="661" y="937"/>
                    </a:lnTo>
                    <a:lnTo>
                      <a:pt x="660" y="905"/>
                    </a:lnTo>
                    <a:lnTo>
                      <a:pt x="658" y="874"/>
                    </a:lnTo>
                    <a:lnTo>
                      <a:pt x="658" y="843"/>
                    </a:lnTo>
                    <a:lnTo>
                      <a:pt x="628" y="792"/>
                    </a:lnTo>
                    <a:lnTo>
                      <a:pt x="599" y="742"/>
                    </a:lnTo>
                    <a:lnTo>
                      <a:pt x="570" y="693"/>
                    </a:lnTo>
                    <a:lnTo>
                      <a:pt x="541" y="643"/>
                    </a:lnTo>
                    <a:lnTo>
                      <a:pt x="511" y="593"/>
                    </a:lnTo>
                    <a:lnTo>
                      <a:pt x="482" y="543"/>
                    </a:lnTo>
                    <a:lnTo>
                      <a:pt x="453" y="494"/>
                    </a:lnTo>
                    <a:lnTo>
                      <a:pt x="424" y="445"/>
                    </a:lnTo>
                    <a:lnTo>
                      <a:pt x="425" y="423"/>
                    </a:lnTo>
                    <a:lnTo>
                      <a:pt x="428" y="401"/>
                    </a:lnTo>
                    <a:lnTo>
                      <a:pt x="430" y="378"/>
                    </a:lnTo>
                    <a:lnTo>
                      <a:pt x="433" y="356"/>
                    </a:lnTo>
                    <a:lnTo>
                      <a:pt x="434" y="333"/>
                    </a:lnTo>
                    <a:lnTo>
                      <a:pt x="437" y="311"/>
                    </a:lnTo>
                    <a:lnTo>
                      <a:pt x="439" y="288"/>
                    </a:lnTo>
                    <a:lnTo>
                      <a:pt x="442" y="267"/>
                    </a:lnTo>
                    <a:lnTo>
                      <a:pt x="459" y="239"/>
                    </a:lnTo>
                    <a:lnTo>
                      <a:pt x="477" y="212"/>
                    </a:lnTo>
                    <a:lnTo>
                      <a:pt x="495" y="186"/>
                    </a:lnTo>
                    <a:lnTo>
                      <a:pt x="513" y="159"/>
                    </a:lnTo>
                    <a:lnTo>
                      <a:pt x="532" y="132"/>
                    </a:lnTo>
                    <a:lnTo>
                      <a:pt x="550" y="105"/>
                    </a:lnTo>
                    <a:lnTo>
                      <a:pt x="568" y="78"/>
                    </a:lnTo>
                    <a:lnTo>
                      <a:pt x="586" y="52"/>
                    </a:lnTo>
                    <a:lnTo>
                      <a:pt x="608" y="45"/>
                    </a:lnTo>
                    <a:lnTo>
                      <a:pt x="631" y="39"/>
                    </a:lnTo>
                    <a:lnTo>
                      <a:pt x="653" y="31"/>
                    </a:lnTo>
                    <a:lnTo>
                      <a:pt x="676" y="25"/>
                    </a:lnTo>
                    <a:lnTo>
                      <a:pt x="698" y="18"/>
                    </a:lnTo>
                    <a:lnTo>
                      <a:pt x="721" y="12"/>
                    </a:lnTo>
                    <a:lnTo>
                      <a:pt x="744" y="6"/>
                    </a:lnTo>
                    <a:lnTo>
                      <a:pt x="768" y="0"/>
                    </a:lnTo>
                    <a:lnTo>
                      <a:pt x="778" y="7"/>
                    </a:lnTo>
                    <a:lnTo>
                      <a:pt x="787" y="14"/>
                    </a:lnTo>
                    <a:lnTo>
                      <a:pt x="797" y="23"/>
                    </a:lnTo>
                    <a:lnTo>
                      <a:pt x="808" y="31"/>
                    </a:lnTo>
                    <a:lnTo>
                      <a:pt x="818" y="39"/>
                    </a:lnTo>
                    <a:lnTo>
                      <a:pt x="827" y="46"/>
                    </a:lnTo>
                    <a:lnTo>
                      <a:pt x="837" y="54"/>
                    </a:lnTo>
                    <a:lnTo>
                      <a:pt x="848" y="63"/>
                    </a:lnTo>
                    <a:lnTo>
                      <a:pt x="842" y="84"/>
                    </a:lnTo>
                    <a:lnTo>
                      <a:pt x="836" y="106"/>
                    </a:lnTo>
                    <a:lnTo>
                      <a:pt x="830" y="128"/>
                    </a:lnTo>
                    <a:lnTo>
                      <a:pt x="825" y="151"/>
                    </a:lnTo>
                    <a:lnTo>
                      <a:pt x="819" y="173"/>
                    </a:lnTo>
                    <a:lnTo>
                      <a:pt x="814" y="194"/>
                    </a:lnTo>
                    <a:lnTo>
                      <a:pt x="808" y="216"/>
                    </a:lnTo>
                    <a:lnTo>
                      <a:pt x="803" y="239"/>
                    </a:lnTo>
                    <a:lnTo>
                      <a:pt x="787" y="268"/>
                    </a:lnTo>
                    <a:lnTo>
                      <a:pt x="772" y="297"/>
                    </a:lnTo>
                    <a:lnTo>
                      <a:pt x="756" y="326"/>
                    </a:lnTo>
                    <a:lnTo>
                      <a:pt x="742" y="356"/>
                    </a:lnTo>
                    <a:lnTo>
                      <a:pt x="726" y="385"/>
                    </a:lnTo>
                    <a:lnTo>
                      <a:pt x="711" y="414"/>
                    </a:lnTo>
                    <a:lnTo>
                      <a:pt x="696" y="443"/>
                    </a:lnTo>
                    <a:lnTo>
                      <a:pt x="681" y="473"/>
                    </a:lnTo>
                    <a:lnTo>
                      <a:pt x="688" y="518"/>
                    </a:lnTo>
                    <a:lnTo>
                      <a:pt x="696" y="563"/>
                    </a:lnTo>
                    <a:lnTo>
                      <a:pt x="703" y="607"/>
                    </a:lnTo>
                    <a:lnTo>
                      <a:pt x="711" y="653"/>
                    </a:lnTo>
                    <a:lnTo>
                      <a:pt x="719" y="698"/>
                    </a:lnTo>
                    <a:lnTo>
                      <a:pt x="727" y="744"/>
                    </a:lnTo>
                    <a:lnTo>
                      <a:pt x="734" y="788"/>
                    </a:lnTo>
                    <a:lnTo>
                      <a:pt x="743" y="834"/>
                    </a:lnTo>
                    <a:lnTo>
                      <a:pt x="754" y="855"/>
                    </a:lnTo>
                    <a:lnTo>
                      <a:pt x="766" y="877"/>
                    </a:lnTo>
                    <a:lnTo>
                      <a:pt x="778" y="897"/>
                    </a:lnTo>
                    <a:lnTo>
                      <a:pt x="791" y="919"/>
                    </a:lnTo>
                    <a:lnTo>
                      <a:pt x="802" y="939"/>
                    </a:lnTo>
                    <a:lnTo>
                      <a:pt x="814" y="961"/>
                    </a:lnTo>
                    <a:lnTo>
                      <a:pt x="826" y="983"/>
                    </a:lnTo>
                    <a:lnTo>
                      <a:pt x="839" y="1005"/>
                    </a:lnTo>
                    <a:lnTo>
                      <a:pt x="844" y="1020"/>
                    </a:lnTo>
                    <a:lnTo>
                      <a:pt x="851" y="1037"/>
                    </a:lnTo>
                    <a:lnTo>
                      <a:pt x="856" y="1053"/>
                    </a:lnTo>
                    <a:lnTo>
                      <a:pt x="864" y="1070"/>
                    </a:lnTo>
                    <a:lnTo>
                      <a:pt x="870" y="1085"/>
                    </a:lnTo>
                    <a:lnTo>
                      <a:pt x="876" y="1102"/>
                    </a:lnTo>
                    <a:lnTo>
                      <a:pt x="882" y="1119"/>
                    </a:lnTo>
                    <a:lnTo>
                      <a:pt x="889" y="1136"/>
                    </a:lnTo>
                    <a:lnTo>
                      <a:pt x="884" y="1152"/>
                    </a:lnTo>
                    <a:lnTo>
                      <a:pt x="880" y="1169"/>
                    </a:lnTo>
                    <a:lnTo>
                      <a:pt x="877" y="1184"/>
                    </a:lnTo>
                    <a:lnTo>
                      <a:pt x="873" y="1203"/>
                    </a:lnTo>
                    <a:lnTo>
                      <a:pt x="870" y="1218"/>
                    </a:lnTo>
                    <a:lnTo>
                      <a:pt x="866" y="1235"/>
                    </a:lnTo>
                    <a:lnTo>
                      <a:pt x="862" y="1251"/>
                    </a:lnTo>
                    <a:lnTo>
                      <a:pt x="859" y="1269"/>
                    </a:lnTo>
                    <a:lnTo>
                      <a:pt x="844" y="1297"/>
                    </a:lnTo>
                    <a:lnTo>
                      <a:pt x="830" y="1324"/>
                    </a:lnTo>
                    <a:lnTo>
                      <a:pt x="815" y="1352"/>
                    </a:lnTo>
                    <a:lnTo>
                      <a:pt x="802" y="1381"/>
                    </a:lnTo>
                    <a:lnTo>
                      <a:pt x="787" y="1409"/>
                    </a:lnTo>
                    <a:lnTo>
                      <a:pt x="773" y="1437"/>
                    </a:lnTo>
                    <a:lnTo>
                      <a:pt x="759" y="1466"/>
                    </a:lnTo>
                    <a:lnTo>
                      <a:pt x="745" y="1495"/>
                    </a:lnTo>
                    <a:lnTo>
                      <a:pt x="728" y="1510"/>
                    </a:lnTo>
                    <a:lnTo>
                      <a:pt x="713" y="1527"/>
                    </a:lnTo>
                    <a:lnTo>
                      <a:pt x="697" y="1543"/>
                    </a:lnTo>
                    <a:lnTo>
                      <a:pt x="681" y="1561"/>
                    </a:lnTo>
                    <a:lnTo>
                      <a:pt x="664" y="1577"/>
                    </a:lnTo>
                    <a:lnTo>
                      <a:pt x="650" y="1594"/>
                    </a:lnTo>
                    <a:lnTo>
                      <a:pt x="633" y="1611"/>
                    </a:lnTo>
                    <a:lnTo>
                      <a:pt x="618" y="1629"/>
                    </a:lnTo>
                    <a:lnTo>
                      <a:pt x="596" y="1638"/>
                    </a:lnTo>
                    <a:lnTo>
                      <a:pt x="573" y="1648"/>
                    </a:lnTo>
                    <a:lnTo>
                      <a:pt x="550" y="1658"/>
                    </a:lnTo>
                    <a:lnTo>
                      <a:pt x="528" y="1669"/>
                    </a:lnTo>
                    <a:lnTo>
                      <a:pt x="505" y="1678"/>
                    </a:lnTo>
                    <a:lnTo>
                      <a:pt x="482" y="1689"/>
                    </a:lnTo>
                    <a:lnTo>
                      <a:pt x="460" y="1699"/>
                    </a:lnTo>
                    <a:lnTo>
                      <a:pt x="439" y="1710"/>
                    </a:lnTo>
                    <a:lnTo>
                      <a:pt x="422" y="1737"/>
                    </a:lnTo>
                    <a:lnTo>
                      <a:pt x="406" y="1765"/>
                    </a:lnTo>
                    <a:lnTo>
                      <a:pt x="389" y="1793"/>
                    </a:lnTo>
                    <a:lnTo>
                      <a:pt x="373" y="1822"/>
                    </a:lnTo>
                    <a:lnTo>
                      <a:pt x="357" y="1850"/>
                    </a:lnTo>
                    <a:lnTo>
                      <a:pt x="341" y="1879"/>
                    </a:lnTo>
                    <a:lnTo>
                      <a:pt x="324" y="1906"/>
                    </a:lnTo>
                    <a:lnTo>
                      <a:pt x="309" y="1935"/>
                    </a:lnTo>
                    <a:lnTo>
                      <a:pt x="315" y="1967"/>
                    </a:lnTo>
                    <a:lnTo>
                      <a:pt x="323" y="1999"/>
                    </a:lnTo>
                    <a:lnTo>
                      <a:pt x="329" y="2032"/>
                    </a:lnTo>
                    <a:lnTo>
                      <a:pt x="336" y="2065"/>
                    </a:lnTo>
                    <a:lnTo>
                      <a:pt x="342" y="2097"/>
                    </a:lnTo>
                    <a:lnTo>
                      <a:pt x="349" y="2130"/>
                    </a:lnTo>
                    <a:lnTo>
                      <a:pt x="357" y="2162"/>
                    </a:lnTo>
                    <a:lnTo>
                      <a:pt x="364" y="2195"/>
                    </a:lnTo>
                    <a:lnTo>
                      <a:pt x="399" y="2219"/>
                    </a:lnTo>
                    <a:lnTo>
                      <a:pt x="434" y="2245"/>
                    </a:lnTo>
                    <a:lnTo>
                      <a:pt x="469" y="2270"/>
                    </a:lnTo>
                    <a:lnTo>
                      <a:pt x="505" y="2295"/>
                    </a:lnTo>
                    <a:lnTo>
                      <a:pt x="540" y="2321"/>
                    </a:lnTo>
                    <a:lnTo>
                      <a:pt x="575" y="2346"/>
                    </a:lnTo>
                    <a:lnTo>
                      <a:pt x="610" y="2371"/>
                    </a:lnTo>
                    <a:lnTo>
                      <a:pt x="646" y="2397"/>
                    </a:lnTo>
                    <a:lnTo>
                      <a:pt x="719" y="2421"/>
                    </a:lnTo>
                    <a:lnTo>
                      <a:pt x="791" y="2446"/>
                    </a:lnTo>
                    <a:lnTo>
                      <a:pt x="864" y="2472"/>
                    </a:lnTo>
                    <a:lnTo>
                      <a:pt x="936" y="2497"/>
                    </a:lnTo>
                    <a:lnTo>
                      <a:pt x="1008" y="2521"/>
                    </a:lnTo>
                    <a:lnTo>
                      <a:pt x="1081" y="2546"/>
                    </a:lnTo>
                    <a:lnTo>
                      <a:pt x="1153" y="2572"/>
                    </a:lnTo>
                    <a:lnTo>
                      <a:pt x="1226" y="2597"/>
                    </a:lnTo>
                    <a:lnTo>
                      <a:pt x="1284" y="2613"/>
                    </a:lnTo>
                    <a:lnTo>
                      <a:pt x="1342" y="2629"/>
                    </a:lnTo>
                    <a:lnTo>
                      <a:pt x="1400" y="2644"/>
                    </a:lnTo>
                    <a:lnTo>
                      <a:pt x="1459" y="2661"/>
                    </a:lnTo>
                    <a:lnTo>
                      <a:pt x="1517" y="2677"/>
                    </a:lnTo>
                    <a:lnTo>
                      <a:pt x="1576" y="2694"/>
                    </a:lnTo>
                    <a:lnTo>
                      <a:pt x="1635" y="2709"/>
                    </a:lnTo>
                    <a:lnTo>
                      <a:pt x="1695" y="2726"/>
                    </a:lnTo>
                    <a:lnTo>
                      <a:pt x="1712" y="2697"/>
                    </a:lnTo>
                    <a:lnTo>
                      <a:pt x="1730" y="2670"/>
                    </a:lnTo>
                    <a:lnTo>
                      <a:pt x="1747" y="2641"/>
                    </a:lnTo>
                    <a:lnTo>
                      <a:pt x="1765" y="2613"/>
                    </a:lnTo>
                    <a:lnTo>
                      <a:pt x="1782" y="2584"/>
                    </a:lnTo>
                    <a:lnTo>
                      <a:pt x="1800" y="2556"/>
                    </a:lnTo>
                    <a:lnTo>
                      <a:pt x="1818" y="2528"/>
                    </a:lnTo>
                    <a:lnTo>
                      <a:pt x="1837" y="2501"/>
                    </a:lnTo>
                    <a:lnTo>
                      <a:pt x="1832" y="2464"/>
                    </a:lnTo>
                    <a:lnTo>
                      <a:pt x="1827" y="2428"/>
                    </a:lnTo>
                    <a:lnTo>
                      <a:pt x="1822" y="2392"/>
                    </a:lnTo>
                    <a:lnTo>
                      <a:pt x="1818" y="2356"/>
                    </a:lnTo>
                    <a:lnTo>
                      <a:pt x="1814" y="2319"/>
                    </a:lnTo>
                    <a:lnTo>
                      <a:pt x="1810" y="2283"/>
                    </a:lnTo>
                    <a:lnTo>
                      <a:pt x="1805" y="2247"/>
                    </a:lnTo>
                    <a:lnTo>
                      <a:pt x="1802" y="2211"/>
                    </a:lnTo>
                    <a:lnTo>
                      <a:pt x="1767" y="2170"/>
                    </a:lnTo>
                    <a:lnTo>
                      <a:pt x="1733" y="2130"/>
                    </a:lnTo>
                    <a:lnTo>
                      <a:pt x="1698" y="2089"/>
                    </a:lnTo>
                    <a:lnTo>
                      <a:pt x="1664" y="2049"/>
                    </a:lnTo>
                    <a:lnTo>
                      <a:pt x="1629" y="2008"/>
                    </a:lnTo>
                    <a:lnTo>
                      <a:pt x="1595" y="1968"/>
                    </a:lnTo>
                    <a:lnTo>
                      <a:pt x="1560" y="1928"/>
                    </a:lnTo>
                    <a:lnTo>
                      <a:pt x="1528" y="1888"/>
                    </a:lnTo>
                    <a:lnTo>
                      <a:pt x="1520" y="1855"/>
                    </a:lnTo>
                    <a:lnTo>
                      <a:pt x="1513" y="1821"/>
                    </a:lnTo>
                    <a:lnTo>
                      <a:pt x="1507" y="1787"/>
                    </a:lnTo>
                    <a:lnTo>
                      <a:pt x="1501" y="1754"/>
                    </a:lnTo>
                    <a:lnTo>
                      <a:pt x="1494" y="1721"/>
                    </a:lnTo>
                    <a:lnTo>
                      <a:pt x="1488" y="1688"/>
                    </a:lnTo>
                    <a:lnTo>
                      <a:pt x="1482" y="1654"/>
                    </a:lnTo>
                    <a:lnTo>
                      <a:pt x="1476" y="1622"/>
                    </a:lnTo>
                    <a:lnTo>
                      <a:pt x="1485" y="1593"/>
                    </a:lnTo>
                    <a:lnTo>
                      <a:pt x="1495" y="1565"/>
                    </a:lnTo>
                    <a:lnTo>
                      <a:pt x="1505" y="1537"/>
                    </a:lnTo>
                    <a:lnTo>
                      <a:pt x="1515" y="1509"/>
                    </a:lnTo>
                    <a:lnTo>
                      <a:pt x="1525" y="1480"/>
                    </a:lnTo>
                    <a:lnTo>
                      <a:pt x="1535" y="1452"/>
                    </a:lnTo>
                    <a:lnTo>
                      <a:pt x="1544" y="1425"/>
                    </a:lnTo>
                    <a:lnTo>
                      <a:pt x="1555" y="1397"/>
                    </a:lnTo>
                    <a:lnTo>
                      <a:pt x="1583" y="1372"/>
                    </a:lnTo>
                    <a:lnTo>
                      <a:pt x="1611" y="1346"/>
                    </a:lnTo>
                    <a:lnTo>
                      <a:pt x="1639" y="1321"/>
                    </a:lnTo>
                    <a:lnTo>
                      <a:pt x="1668" y="1297"/>
                    </a:lnTo>
                    <a:lnTo>
                      <a:pt x="1695" y="1271"/>
                    </a:lnTo>
                    <a:lnTo>
                      <a:pt x="1723" y="1246"/>
                    </a:lnTo>
                    <a:lnTo>
                      <a:pt x="1751" y="1221"/>
                    </a:lnTo>
                    <a:lnTo>
                      <a:pt x="1780" y="1196"/>
                    </a:lnTo>
                    <a:lnTo>
                      <a:pt x="1802" y="1168"/>
                    </a:lnTo>
                    <a:lnTo>
                      <a:pt x="1825" y="1139"/>
                    </a:lnTo>
                    <a:lnTo>
                      <a:pt x="1846" y="1110"/>
                    </a:lnTo>
                    <a:lnTo>
                      <a:pt x="1869" y="1082"/>
                    </a:lnTo>
                    <a:lnTo>
                      <a:pt x="1891" y="1053"/>
                    </a:lnTo>
                    <a:lnTo>
                      <a:pt x="1914" y="1025"/>
                    </a:lnTo>
                    <a:lnTo>
                      <a:pt x="1937" y="996"/>
                    </a:lnTo>
                    <a:lnTo>
                      <a:pt x="1960" y="968"/>
                    </a:lnTo>
                    <a:lnTo>
                      <a:pt x="1956" y="937"/>
                    </a:lnTo>
                    <a:lnTo>
                      <a:pt x="1952" y="907"/>
                    </a:lnTo>
                    <a:lnTo>
                      <a:pt x="1950" y="875"/>
                    </a:lnTo>
                    <a:lnTo>
                      <a:pt x="1948" y="845"/>
                    </a:lnTo>
                    <a:lnTo>
                      <a:pt x="1944" y="814"/>
                    </a:lnTo>
                    <a:lnTo>
                      <a:pt x="1940" y="784"/>
                    </a:lnTo>
                    <a:lnTo>
                      <a:pt x="1938" y="752"/>
                    </a:lnTo>
                    <a:lnTo>
                      <a:pt x="1936" y="722"/>
                    </a:lnTo>
                    <a:lnTo>
                      <a:pt x="1916" y="697"/>
                    </a:lnTo>
                    <a:lnTo>
                      <a:pt x="1897" y="672"/>
                    </a:lnTo>
                    <a:lnTo>
                      <a:pt x="1878" y="647"/>
                    </a:lnTo>
                    <a:lnTo>
                      <a:pt x="1860" y="623"/>
                    </a:lnTo>
                    <a:lnTo>
                      <a:pt x="1840" y="598"/>
                    </a:lnTo>
                    <a:lnTo>
                      <a:pt x="1821" y="573"/>
                    </a:lnTo>
                    <a:lnTo>
                      <a:pt x="1803" y="548"/>
                    </a:lnTo>
                    <a:lnTo>
                      <a:pt x="1785" y="524"/>
                    </a:lnTo>
                    <a:lnTo>
                      <a:pt x="1777" y="485"/>
                    </a:lnTo>
                    <a:lnTo>
                      <a:pt x="1771" y="447"/>
                    </a:lnTo>
                    <a:lnTo>
                      <a:pt x="1765" y="408"/>
                    </a:lnTo>
                    <a:lnTo>
                      <a:pt x="1761" y="369"/>
                    </a:lnTo>
                    <a:lnTo>
                      <a:pt x="1753" y="331"/>
                    </a:lnTo>
                    <a:lnTo>
                      <a:pt x="1747" y="292"/>
                    </a:lnTo>
                    <a:lnTo>
                      <a:pt x="1741" y="253"/>
                    </a:lnTo>
                    <a:lnTo>
                      <a:pt x="1736" y="216"/>
                    </a:lnTo>
                    <a:lnTo>
                      <a:pt x="1761" y="228"/>
                    </a:lnTo>
                    <a:lnTo>
                      <a:pt x="1785" y="241"/>
                    </a:lnTo>
                    <a:lnTo>
                      <a:pt x="1809" y="255"/>
                    </a:lnTo>
                    <a:lnTo>
                      <a:pt x="1834" y="268"/>
                    </a:lnTo>
                    <a:lnTo>
                      <a:pt x="1858" y="281"/>
                    </a:lnTo>
                    <a:lnTo>
                      <a:pt x="1882" y="295"/>
                    </a:lnTo>
                    <a:lnTo>
                      <a:pt x="1907" y="308"/>
                    </a:lnTo>
                    <a:lnTo>
                      <a:pt x="1932" y="322"/>
                    </a:lnTo>
                    <a:lnTo>
                      <a:pt x="1968" y="349"/>
                    </a:lnTo>
                    <a:lnTo>
                      <a:pt x="2006" y="377"/>
                    </a:lnTo>
                    <a:lnTo>
                      <a:pt x="2042" y="404"/>
                    </a:lnTo>
                    <a:lnTo>
                      <a:pt x="2079" y="432"/>
                    </a:lnTo>
                    <a:lnTo>
                      <a:pt x="2115" y="460"/>
                    </a:lnTo>
                    <a:lnTo>
                      <a:pt x="2153" y="488"/>
                    </a:lnTo>
                    <a:lnTo>
                      <a:pt x="2190" y="515"/>
                    </a:lnTo>
                    <a:lnTo>
                      <a:pt x="2228" y="544"/>
                    </a:lnTo>
                    <a:lnTo>
                      <a:pt x="2242" y="584"/>
                    </a:lnTo>
                    <a:lnTo>
                      <a:pt x="2257" y="624"/>
                    </a:lnTo>
                    <a:lnTo>
                      <a:pt x="2271" y="664"/>
                    </a:lnTo>
                    <a:lnTo>
                      <a:pt x="2287" y="705"/>
                    </a:lnTo>
                    <a:lnTo>
                      <a:pt x="2301" y="745"/>
                    </a:lnTo>
                    <a:lnTo>
                      <a:pt x="2316" y="786"/>
                    </a:lnTo>
                    <a:lnTo>
                      <a:pt x="2330" y="826"/>
                    </a:lnTo>
                    <a:lnTo>
                      <a:pt x="2346" y="867"/>
                    </a:lnTo>
                    <a:lnTo>
                      <a:pt x="2341" y="896"/>
                    </a:lnTo>
                    <a:lnTo>
                      <a:pt x="2338" y="926"/>
                    </a:lnTo>
                    <a:lnTo>
                      <a:pt x="2334" y="956"/>
                    </a:lnTo>
                    <a:lnTo>
                      <a:pt x="2330" y="986"/>
                    </a:lnTo>
                    <a:lnTo>
                      <a:pt x="2327" y="1015"/>
                    </a:lnTo>
                    <a:lnTo>
                      <a:pt x="2323" y="1046"/>
                    </a:lnTo>
                    <a:lnTo>
                      <a:pt x="2319" y="1076"/>
                    </a:lnTo>
                    <a:lnTo>
                      <a:pt x="2316" y="1106"/>
                    </a:lnTo>
                    <a:lnTo>
                      <a:pt x="2295" y="1124"/>
                    </a:lnTo>
                    <a:lnTo>
                      <a:pt x="2277" y="1142"/>
                    </a:lnTo>
                    <a:lnTo>
                      <a:pt x="2257" y="1160"/>
                    </a:lnTo>
                    <a:lnTo>
                      <a:pt x="2239" y="1180"/>
                    </a:lnTo>
                    <a:lnTo>
                      <a:pt x="2218" y="1198"/>
                    </a:lnTo>
                    <a:lnTo>
                      <a:pt x="2200" y="1216"/>
                    </a:lnTo>
                    <a:lnTo>
                      <a:pt x="2179" y="1234"/>
                    </a:lnTo>
                    <a:lnTo>
                      <a:pt x="2161" y="1253"/>
                    </a:lnTo>
                    <a:lnTo>
                      <a:pt x="2131" y="1273"/>
                    </a:lnTo>
                    <a:lnTo>
                      <a:pt x="2101" y="1293"/>
                    </a:lnTo>
                    <a:lnTo>
                      <a:pt x="2071" y="1314"/>
                    </a:lnTo>
                    <a:lnTo>
                      <a:pt x="2042" y="1334"/>
                    </a:lnTo>
                    <a:lnTo>
                      <a:pt x="2012" y="1353"/>
                    </a:lnTo>
                    <a:lnTo>
                      <a:pt x="1983" y="1374"/>
                    </a:lnTo>
                    <a:lnTo>
                      <a:pt x="1952" y="1395"/>
                    </a:lnTo>
                    <a:lnTo>
                      <a:pt x="1924" y="1415"/>
                    </a:lnTo>
                    <a:lnTo>
                      <a:pt x="1913" y="1445"/>
                    </a:lnTo>
                    <a:lnTo>
                      <a:pt x="1903" y="1477"/>
                    </a:lnTo>
                    <a:lnTo>
                      <a:pt x="1892" y="1507"/>
                    </a:lnTo>
                    <a:lnTo>
                      <a:pt x="1882" y="1538"/>
                    </a:lnTo>
                    <a:lnTo>
                      <a:pt x="1872" y="1568"/>
                    </a:lnTo>
                    <a:lnTo>
                      <a:pt x="1862" y="1600"/>
                    </a:lnTo>
                    <a:lnTo>
                      <a:pt x="1852" y="1630"/>
                    </a:lnTo>
                    <a:lnTo>
                      <a:pt x="1843" y="1661"/>
                    </a:lnTo>
                    <a:lnTo>
                      <a:pt x="1855" y="1707"/>
                    </a:lnTo>
                    <a:lnTo>
                      <a:pt x="1868" y="1754"/>
                    </a:lnTo>
                    <a:lnTo>
                      <a:pt x="1880" y="1801"/>
                    </a:lnTo>
                    <a:lnTo>
                      <a:pt x="1893" y="1849"/>
                    </a:lnTo>
                    <a:lnTo>
                      <a:pt x="1905" y="1896"/>
                    </a:lnTo>
                    <a:lnTo>
                      <a:pt x="1919" y="1943"/>
                    </a:lnTo>
                    <a:lnTo>
                      <a:pt x="1932" y="1990"/>
                    </a:lnTo>
                    <a:lnTo>
                      <a:pt x="1945" y="2037"/>
                    </a:lnTo>
                    <a:lnTo>
                      <a:pt x="1959" y="2080"/>
                    </a:lnTo>
                    <a:lnTo>
                      <a:pt x="1972" y="2124"/>
                    </a:lnTo>
                    <a:lnTo>
                      <a:pt x="1985" y="2167"/>
                    </a:lnTo>
                    <a:lnTo>
                      <a:pt x="2000" y="2212"/>
                    </a:lnTo>
                    <a:lnTo>
                      <a:pt x="2013" y="2255"/>
                    </a:lnTo>
                    <a:lnTo>
                      <a:pt x="2026" y="2300"/>
                    </a:lnTo>
                    <a:lnTo>
                      <a:pt x="2039" y="2344"/>
                    </a:lnTo>
                    <a:lnTo>
                      <a:pt x="2054" y="2388"/>
                    </a:lnTo>
                    <a:lnTo>
                      <a:pt x="2053" y="2416"/>
                    </a:lnTo>
                    <a:lnTo>
                      <a:pt x="2051" y="2445"/>
                    </a:lnTo>
                    <a:lnTo>
                      <a:pt x="2051" y="2474"/>
                    </a:lnTo>
                    <a:lnTo>
                      <a:pt x="2051" y="2503"/>
                    </a:lnTo>
                    <a:lnTo>
                      <a:pt x="2050" y="2532"/>
                    </a:lnTo>
                    <a:lnTo>
                      <a:pt x="2049" y="2561"/>
                    </a:lnTo>
                    <a:lnTo>
                      <a:pt x="2049" y="2590"/>
                    </a:lnTo>
                    <a:lnTo>
                      <a:pt x="2049" y="2619"/>
                    </a:lnTo>
                    <a:lnTo>
                      <a:pt x="2024" y="2654"/>
                    </a:lnTo>
                    <a:lnTo>
                      <a:pt x="2001" y="2689"/>
                    </a:lnTo>
                    <a:lnTo>
                      <a:pt x="1975" y="2724"/>
                    </a:lnTo>
                    <a:lnTo>
                      <a:pt x="1952" y="2760"/>
                    </a:lnTo>
                    <a:lnTo>
                      <a:pt x="1928" y="2795"/>
                    </a:lnTo>
                    <a:lnTo>
                      <a:pt x="1905" y="2830"/>
                    </a:lnTo>
                    <a:lnTo>
                      <a:pt x="1881" y="2865"/>
                    </a:lnTo>
                    <a:lnTo>
                      <a:pt x="1858" y="2901"/>
                    </a:lnTo>
                    <a:lnTo>
                      <a:pt x="1832" y="2912"/>
                    </a:lnTo>
                    <a:lnTo>
                      <a:pt x="1806" y="2923"/>
                    </a:lnTo>
                    <a:lnTo>
                      <a:pt x="1780" y="2934"/>
                    </a:lnTo>
                    <a:lnTo>
                      <a:pt x="1754" y="2945"/>
                    </a:lnTo>
                    <a:lnTo>
                      <a:pt x="1728" y="2956"/>
                    </a:lnTo>
                    <a:lnTo>
                      <a:pt x="1703" y="2967"/>
                    </a:lnTo>
                    <a:lnTo>
                      <a:pt x="1677" y="2977"/>
                    </a:lnTo>
                    <a:lnTo>
                      <a:pt x="1652" y="2988"/>
                    </a:lnTo>
                    <a:lnTo>
                      <a:pt x="1611" y="2987"/>
                    </a:lnTo>
                    <a:lnTo>
                      <a:pt x="1571" y="2986"/>
                    </a:lnTo>
                    <a:lnTo>
                      <a:pt x="1530" y="2985"/>
                    </a:lnTo>
                    <a:lnTo>
                      <a:pt x="1490" y="2984"/>
                    </a:lnTo>
                    <a:lnTo>
                      <a:pt x="1449" y="2982"/>
                    </a:lnTo>
                    <a:lnTo>
                      <a:pt x="1409" y="2981"/>
                    </a:lnTo>
                    <a:lnTo>
                      <a:pt x="1369" y="2980"/>
                    </a:lnTo>
                    <a:lnTo>
                      <a:pt x="1330" y="2980"/>
                    </a:lnTo>
                    <a:lnTo>
                      <a:pt x="1273" y="2962"/>
                    </a:lnTo>
                    <a:lnTo>
                      <a:pt x="1217" y="2945"/>
                    </a:lnTo>
                    <a:lnTo>
                      <a:pt x="1162" y="2927"/>
                    </a:lnTo>
                    <a:lnTo>
                      <a:pt x="1107" y="2910"/>
                    </a:lnTo>
                    <a:lnTo>
                      <a:pt x="1052" y="2892"/>
                    </a:lnTo>
                    <a:lnTo>
                      <a:pt x="996" y="2875"/>
                    </a:lnTo>
                    <a:lnTo>
                      <a:pt x="941" y="2857"/>
                    </a:lnTo>
                    <a:lnTo>
                      <a:pt x="886" y="2840"/>
                    </a:lnTo>
                    <a:lnTo>
                      <a:pt x="832" y="2816"/>
                    </a:lnTo>
                    <a:lnTo>
                      <a:pt x="780" y="2793"/>
                    </a:lnTo>
                    <a:lnTo>
                      <a:pt x="727" y="2769"/>
                    </a:lnTo>
                    <a:lnTo>
                      <a:pt x="675" y="2746"/>
                    </a:lnTo>
                    <a:lnTo>
                      <a:pt x="622" y="2721"/>
                    </a:lnTo>
                    <a:lnTo>
                      <a:pt x="570" y="2699"/>
                    </a:lnTo>
                    <a:lnTo>
                      <a:pt x="517" y="2674"/>
                    </a:lnTo>
                    <a:lnTo>
                      <a:pt x="465" y="2651"/>
                    </a:lnTo>
                    <a:lnTo>
                      <a:pt x="425" y="2615"/>
                    </a:lnTo>
                    <a:lnTo>
                      <a:pt x="387" y="2579"/>
                    </a:lnTo>
                    <a:lnTo>
                      <a:pt x="347" y="2544"/>
                    </a:lnTo>
                    <a:lnTo>
                      <a:pt x="308" y="2509"/>
                    </a:lnTo>
                    <a:lnTo>
                      <a:pt x="268" y="2473"/>
                    </a:lnTo>
                    <a:lnTo>
                      <a:pt x="230" y="2439"/>
                    </a:lnTo>
                    <a:lnTo>
                      <a:pt x="191" y="2403"/>
                    </a:lnTo>
                    <a:lnTo>
                      <a:pt x="152" y="2369"/>
                    </a:lnTo>
                    <a:lnTo>
                      <a:pt x="134" y="2338"/>
                    </a:lnTo>
                    <a:lnTo>
                      <a:pt x="119" y="2309"/>
                    </a:lnTo>
                    <a:lnTo>
                      <a:pt x="102" y="2277"/>
                    </a:lnTo>
                    <a:lnTo>
                      <a:pt x="86" y="2248"/>
                    </a:lnTo>
                    <a:lnTo>
                      <a:pt x="69" y="2217"/>
                    </a:lnTo>
                    <a:lnTo>
                      <a:pt x="53" y="2188"/>
                    </a:lnTo>
                    <a:lnTo>
                      <a:pt x="37" y="2156"/>
                    </a:lnTo>
                    <a:lnTo>
                      <a:pt x="21" y="2127"/>
                    </a:lnTo>
                    <a:lnTo>
                      <a:pt x="17" y="2103"/>
                    </a:lnTo>
                    <a:lnTo>
                      <a:pt x="15" y="2082"/>
                    </a:lnTo>
                    <a:lnTo>
                      <a:pt x="12" y="2057"/>
                    </a:lnTo>
                    <a:lnTo>
                      <a:pt x="10" y="2036"/>
                    </a:lnTo>
                    <a:lnTo>
                      <a:pt x="6" y="2012"/>
                    </a:lnTo>
                    <a:lnTo>
                      <a:pt x="5" y="1990"/>
                    </a:lnTo>
                    <a:lnTo>
                      <a:pt x="2" y="1966"/>
                    </a:lnTo>
                    <a:lnTo>
                      <a:pt x="0" y="1944"/>
                    </a:lnTo>
                    <a:close/>
                  </a:path>
                </a:pathLst>
              </a:custGeom>
              <a:solidFill>
                <a:srgbClr val="F2C2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0" name="Freeform 109">
                <a:extLst>
                  <a:ext uri="{FF2B5EF4-FFF2-40B4-BE49-F238E27FC236}">
                    <a16:creationId xmlns:a16="http://schemas.microsoft.com/office/drawing/2014/main" id="{197CB896-BD92-D82C-D1F1-3B20B7392B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8" y="3315"/>
                <a:ext cx="579" cy="739"/>
              </a:xfrm>
              <a:custGeom>
                <a:avLst/>
                <a:gdLst>
                  <a:gd name="T0" fmla="*/ 0 w 2318"/>
                  <a:gd name="T1" fmla="*/ 0 h 2957"/>
                  <a:gd name="T2" fmla="*/ 0 w 2318"/>
                  <a:gd name="T3" fmla="*/ 0 h 2957"/>
                  <a:gd name="T4" fmla="*/ 0 w 2318"/>
                  <a:gd name="T5" fmla="*/ 0 h 2957"/>
                  <a:gd name="T6" fmla="*/ 0 w 2318"/>
                  <a:gd name="T7" fmla="*/ 0 h 2957"/>
                  <a:gd name="T8" fmla="*/ 0 w 2318"/>
                  <a:gd name="T9" fmla="*/ 0 h 2957"/>
                  <a:gd name="T10" fmla="*/ 0 w 2318"/>
                  <a:gd name="T11" fmla="*/ 0 h 2957"/>
                  <a:gd name="T12" fmla="*/ 0 w 2318"/>
                  <a:gd name="T13" fmla="*/ 0 h 2957"/>
                  <a:gd name="T14" fmla="*/ 0 w 2318"/>
                  <a:gd name="T15" fmla="*/ 0 h 2957"/>
                  <a:gd name="T16" fmla="*/ 0 w 2318"/>
                  <a:gd name="T17" fmla="*/ 0 h 2957"/>
                  <a:gd name="T18" fmla="*/ 0 w 2318"/>
                  <a:gd name="T19" fmla="*/ 0 h 2957"/>
                  <a:gd name="T20" fmla="*/ 0 w 2318"/>
                  <a:gd name="T21" fmla="*/ 0 h 2957"/>
                  <a:gd name="T22" fmla="*/ 0 w 2318"/>
                  <a:gd name="T23" fmla="*/ 0 h 2957"/>
                  <a:gd name="T24" fmla="*/ 0 w 2318"/>
                  <a:gd name="T25" fmla="*/ 0 h 2957"/>
                  <a:gd name="T26" fmla="*/ 0 w 2318"/>
                  <a:gd name="T27" fmla="*/ 0 h 2957"/>
                  <a:gd name="T28" fmla="*/ 0 w 2318"/>
                  <a:gd name="T29" fmla="*/ 0 h 2957"/>
                  <a:gd name="T30" fmla="*/ 0 w 2318"/>
                  <a:gd name="T31" fmla="*/ 0 h 2957"/>
                  <a:gd name="T32" fmla="*/ 0 w 2318"/>
                  <a:gd name="T33" fmla="*/ 0 h 2957"/>
                  <a:gd name="T34" fmla="*/ 0 w 2318"/>
                  <a:gd name="T35" fmla="*/ 0 h 2957"/>
                  <a:gd name="T36" fmla="*/ 0 w 2318"/>
                  <a:gd name="T37" fmla="*/ 0 h 2957"/>
                  <a:gd name="T38" fmla="*/ 0 w 2318"/>
                  <a:gd name="T39" fmla="*/ 0 h 2957"/>
                  <a:gd name="T40" fmla="*/ 0 w 2318"/>
                  <a:gd name="T41" fmla="*/ 0 h 2957"/>
                  <a:gd name="T42" fmla="*/ 0 w 2318"/>
                  <a:gd name="T43" fmla="*/ 0 h 2957"/>
                  <a:gd name="T44" fmla="*/ 0 w 2318"/>
                  <a:gd name="T45" fmla="*/ 0 h 2957"/>
                  <a:gd name="T46" fmla="*/ 0 w 2318"/>
                  <a:gd name="T47" fmla="*/ 0 h 2957"/>
                  <a:gd name="T48" fmla="*/ 0 w 2318"/>
                  <a:gd name="T49" fmla="*/ 0 h 2957"/>
                  <a:gd name="T50" fmla="*/ 0 w 2318"/>
                  <a:gd name="T51" fmla="*/ 0 h 2957"/>
                  <a:gd name="T52" fmla="*/ 0 w 2318"/>
                  <a:gd name="T53" fmla="*/ 0 h 2957"/>
                  <a:gd name="T54" fmla="*/ 0 w 2318"/>
                  <a:gd name="T55" fmla="*/ 0 h 2957"/>
                  <a:gd name="T56" fmla="*/ 0 w 2318"/>
                  <a:gd name="T57" fmla="*/ 0 h 2957"/>
                  <a:gd name="T58" fmla="*/ 0 w 2318"/>
                  <a:gd name="T59" fmla="*/ 0 h 2957"/>
                  <a:gd name="T60" fmla="*/ 0 w 2318"/>
                  <a:gd name="T61" fmla="*/ 0 h 2957"/>
                  <a:gd name="T62" fmla="*/ 0 w 2318"/>
                  <a:gd name="T63" fmla="*/ 0 h 2957"/>
                  <a:gd name="T64" fmla="*/ 0 w 2318"/>
                  <a:gd name="T65" fmla="*/ 0 h 2957"/>
                  <a:gd name="T66" fmla="*/ 0 w 2318"/>
                  <a:gd name="T67" fmla="*/ 0 h 2957"/>
                  <a:gd name="T68" fmla="*/ 0 w 2318"/>
                  <a:gd name="T69" fmla="*/ 0 h 2957"/>
                  <a:gd name="T70" fmla="*/ 0 w 2318"/>
                  <a:gd name="T71" fmla="*/ 0 h 2957"/>
                  <a:gd name="T72" fmla="*/ 0 w 2318"/>
                  <a:gd name="T73" fmla="*/ 0 h 2957"/>
                  <a:gd name="T74" fmla="*/ 0 w 2318"/>
                  <a:gd name="T75" fmla="*/ 0 h 2957"/>
                  <a:gd name="T76" fmla="*/ 0 w 2318"/>
                  <a:gd name="T77" fmla="*/ 0 h 2957"/>
                  <a:gd name="T78" fmla="*/ 0 w 2318"/>
                  <a:gd name="T79" fmla="*/ 0 h 2957"/>
                  <a:gd name="T80" fmla="*/ 0 w 2318"/>
                  <a:gd name="T81" fmla="*/ 0 h 2957"/>
                  <a:gd name="T82" fmla="*/ 0 w 2318"/>
                  <a:gd name="T83" fmla="*/ 0 h 2957"/>
                  <a:gd name="T84" fmla="*/ 0 w 2318"/>
                  <a:gd name="T85" fmla="*/ 0 h 2957"/>
                  <a:gd name="T86" fmla="*/ 0 w 2318"/>
                  <a:gd name="T87" fmla="*/ 0 h 2957"/>
                  <a:gd name="T88" fmla="*/ 0 w 2318"/>
                  <a:gd name="T89" fmla="*/ 0 h 2957"/>
                  <a:gd name="T90" fmla="*/ 0 w 2318"/>
                  <a:gd name="T91" fmla="*/ 0 h 2957"/>
                  <a:gd name="T92" fmla="*/ 0 w 2318"/>
                  <a:gd name="T93" fmla="*/ 0 h 2957"/>
                  <a:gd name="T94" fmla="*/ 0 w 2318"/>
                  <a:gd name="T95" fmla="*/ 0 h 2957"/>
                  <a:gd name="T96" fmla="*/ 0 w 2318"/>
                  <a:gd name="T97" fmla="*/ 0 h 2957"/>
                  <a:gd name="T98" fmla="*/ 0 w 2318"/>
                  <a:gd name="T99" fmla="*/ 0 h 2957"/>
                  <a:gd name="T100" fmla="*/ 0 w 2318"/>
                  <a:gd name="T101" fmla="*/ 0 h 2957"/>
                  <a:gd name="T102" fmla="*/ 0 w 2318"/>
                  <a:gd name="T103" fmla="*/ 0 h 2957"/>
                  <a:gd name="T104" fmla="*/ 0 w 2318"/>
                  <a:gd name="T105" fmla="*/ 0 h 2957"/>
                  <a:gd name="T106" fmla="*/ 0 w 2318"/>
                  <a:gd name="T107" fmla="*/ 0 h 2957"/>
                  <a:gd name="T108" fmla="*/ 0 w 2318"/>
                  <a:gd name="T109" fmla="*/ 0 h 2957"/>
                  <a:gd name="T110" fmla="*/ 0 w 2318"/>
                  <a:gd name="T111" fmla="*/ 0 h 2957"/>
                  <a:gd name="T112" fmla="*/ 0 w 2318"/>
                  <a:gd name="T113" fmla="*/ 0 h 2957"/>
                  <a:gd name="T114" fmla="*/ 0 w 2318"/>
                  <a:gd name="T115" fmla="*/ 0 h 2957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18"/>
                  <a:gd name="T175" fmla="*/ 0 h 2957"/>
                  <a:gd name="T176" fmla="*/ 2318 w 2318"/>
                  <a:gd name="T177" fmla="*/ 2957 h 2957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18" h="2957">
                    <a:moveTo>
                      <a:pt x="0" y="1918"/>
                    </a:moveTo>
                    <a:lnTo>
                      <a:pt x="12" y="1882"/>
                    </a:lnTo>
                    <a:lnTo>
                      <a:pt x="24" y="1847"/>
                    </a:lnTo>
                    <a:lnTo>
                      <a:pt x="36" y="1812"/>
                    </a:lnTo>
                    <a:lnTo>
                      <a:pt x="49" y="1777"/>
                    </a:lnTo>
                    <a:lnTo>
                      <a:pt x="61" y="1742"/>
                    </a:lnTo>
                    <a:lnTo>
                      <a:pt x="74" y="1707"/>
                    </a:lnTo>
                    <a:lnTo>
                      <a:pt x="87" y="1672"/>
                    </a:lnTo>
                    <a:lnTo>
                      <a:pt x="100" y="1637"/>
                    </a:lnTo>
                    <a:lnTo>
                      <a:pt x="135" y="1604"/>
                    </a:lnTo>
                    <a:lnTo>
                      <a:pt x="171" y="1573"/>
                    </a:lnTo>
                    <a:lnTo>
                      <a:pt x="206" y="1542"/>
                    </a:lnTo>
                    <a:lnTo>
                      <a:pt x="242" y="1510"/>
                    </a:lnTo>
                    <a:lnTo>
                      <a:pt x="277" y="1478"/>
                    </a:lnTo>
                    <a:lnTo>
                      <a:pt x="314" y="1446"/>
                    </a:lnTo>
                    <a:lnTo>
                      <a:pt x="349" y="1415"/>
                    </a:lnTo>
                    <a:lnTo>
                      <a:pt x="385" y="1383"/>
                    </a:lnTo>
                    <a:lnTo>
                      <a:pt x="420" y="1345"/>
                    </a:lnTo>
                    <a:lnTo>
                      <a:pt x="455" y="1307"/>
                    </a:lnTo>
                    <a:lnTo>
                      <a:pt x="490" y="1269"/>
                    </a:lnTo>
                    <a:lnTo>
                      <a:pt x="526" y="1231"/>
                    </a:lnTo>
                    <a:lnTo>
                      <a:pt x="561" y="1193"/>
                    </a:lnTo>
                    <a:lnTo>
                      <a:pt x="597" y="1155"/>
                    </a:lnTo>
                    <a:lnTo>
                      <a:pt x="632" y="1117"/>
                    </a:lnTo>
                    <a:lnTo>
                      <a:pt x="668" y="1079"/>
                    </a:lnTo>
                    <a:lnTo>
                      <a:pt x="665" y="1045"/>
                    </a:lnTo>
                    <a:lnTo>
                      <a:pt x="664" y="1013"/>
                    </a:lnTo>
                    <a:lnTo>
                      <a:pt x="661" y="980"/>
                    </a:lnTo>
                    <a:lnTo>
                      <a:pt x="660" y="947"/>
                    </a:lnTo>
                    <a:lnTo>
                      <a:pt x="656" y="915"/>
                    </a:lnTo>
                    <a:lnTo>
                      <a:pt x="655" y="882"/>
                    </a:lnTo>
                    <a:lnTo>
                      <a:pt x="653" y="850"/>
                    </a:lnTo>
                    <a:lnTo>
                      <a:pt x="652" y="818"/>
                    </a:lnTo>
                    <a:lnTo>
                      <a:pt x="623" y="768"/>
                    </a:lnTo>
                    <a:lnTo>
                      <a:pt x="596" y="719"/>
                    </a:lnTo>
                    <a:lnTo>
                      <a:pt x="567" y="669"/>
                    </a:lnTo>
                    <a:lnTo>
                      <a:pt x="540" y="620"/>
                    </a:lnTo>
                    <a:lnTo>
                      <a:pt x="513" y="571"/>
                    </a:lnTo>
                    <a:lnTo>
                      <a:pt x="485" y="522"/>
                    </a:lnTo>
                    <a:lnTo>
                      <a:pt x="457" y="473"/>
                    </a:lnTo>
                    <a:lnTo>
                      <a:pt x="431" y="425"/>
                    </a:lnTo>
                    <a:lnTo>
                      <a:pt x="432" y="403"/>
                    </a:lnTo>
                    <a:lnTo>
                      <a:pt x="434" y="381"/>
                    </a:lnTo>
                    <a:lnTo>
                      <a:pt x="435" y="359"/>
                    </a:lnTo>
                    <a:lnTo>
                      <a:pt x="439" y="338"/>
                    </a:lnTo>
                    <a:lnTo>
                      <a:pt x="440" y="316"/>
                    </a:lnTo>
                    <a:lnTo>
                      <a:pt x="443" y="294"/>
                    </a:lnTo>
                    <a:lnTo>
                      <a:pt x="444" y="273"/>
                    </a:lnTo>
                    <a:lnTo>
                      <a:pt x="448" y="252"/>
                    </a:lnTo>
                    <a:lnTo>
                      <a:pt x="463" y="225"/>
                    </a:lnTo>
                    <a:lnTo>
                      <a:pt x="480" y="199"/>
                    </a:lnTo>
                    <a:lnTo>
                      <a:pt x="496" y="172"/>
                    </a:lnTo>
                    <a:lnTo>
                      <a:pt x="514" y="147"/>
                    </a:lnTo>
                    <a:lnTo>
                      <a:pt x="530" y="120"/>
                    </a:lnTo>
                    <a:lnTo>
                      <a:pt x="547" y="95"/>
                    </a:lnTo>
                    <a:lnTo>
                      <a:pt x="563" y="70"/>
                    </a:lnTo>
                    <a:lnTo>
                      <a:pt x="582" y="44"/>
                    </a:lnTo>
                    <a:lnTo>
                      <a:pt x="601" y="38"/>
                    </a:lnTo>
                    <a:lnTo>
                      <a:pt x="621" y="32"/>
                    </a:lnTo>
                    <a:lnTo>
                      <a:pt x="641" y="26"/>
                    </a:lnTo>
                    <a:lnTo>
                      <a:pt x="662" y="21"/>
                    </a:lnTo>
                    <a:lnTo>
                      <a:pt x="682" y="15"/>
                    </a:lnTo>
                    <a:lnTo>
                      <a:pt x="702" y="11"/>
                    </a:lnTo>
                    <a:lnTo>
                      <a:pt x="723" y="4"/>
                    </a:lnTo>
                    <a:lnTo>
                      <a:pt x="745" y="0"/>
                    </a:lnTo>
                    <a:lnTo>
                      <a:pt x="753" y="7"/>
                    </a:lnTo>
                    <a:lnTo>
                      <a:pt x="763" y="14"/>
                    </a:lnTo>
                    <a:lnTo>
                      <a:pt x="772" y="21"/>
                    </a:lnTo>
                    <a:lnTo>
                      <a:pt x="782" y="30"/>
                    </a:lnTo>
                    <a:lnTo>
                      <a:pt x="792" y="37"/>
                    </a:lnTo>
                    <a:lnTo>
                      <a:pt x="801" y="46"/>
                    </a:lnTo>
                    <a:lnTo>
                      <a:pt x="811" y="53"/>
                    </a:lnTo>
                    <a:lnTo>
                      <a:pt x="822" y="61"/>
                    </a:lnTo>
                    <a:lnTo>
                      <a:pt x="811" y="79"/>
                    </a:lnTo>
                    <a:lnTo>
                      <a:pt x="801" y="97"/>
                    </a:lnTo>
                    <a:lnTo>
                      <a:pt x="792" y="116"/>
                    </a:lnTo>
                    <a:lnTo>
                      <a:pt x="782" y="134"/>
                    </a:lnTo>
                    <a:lnTo>
                      <a:pt x="771" y="152"/>
                    </a:lnTo>
                    <a:lnTo>
                      <a:pt x="761" y="170"/>
                    </a:lnTo>
                    <a:lnTo>
                      <a:pt x="752" y="188"/>
                    </a:lnTo>
                    <a:lnTo>
                      <a:pt x="742" y="206"/>
                    </a:lnTo>
                    <a:lnTo>
                      <a:pt x="729" y="234"/>
                    </a:lnTo>
                    <a:lnTo>
                      <a:pt x="717" y="262"/>
                    </a:lnTo>
                    <a:lnTo>
                      <a:pt x="703" y="289"/>
                    </a:lnTo>
                    <a:lnTo>
                      <a:pt x="691" y="318"/>
                    </a:lnTo>
                    <a:lnTo>
                      <a:pt x="678" y="346"/>
                    </a:lnTo>
                    <a:lnTo>
                      <a:pt x="666" y="375"/>
                    </a:lnTo>
                    <a:lnTo>
                      <a:pt x="653" y="404"/>
                    </a:lnTo>
                    <a:lnTo>
                      <a:pt x="642" y="433"/>
                    </a:lnTo>
                    <a:lnTo>
                      <a:pt x="650" y="480"/>
                    </a:lnTo>
                    <a:lnTo>
                      <a:pt x="660" y="527"/>
                    </a:lnTo>
                    <a:lnTo>
                      <a:pt x="670" y="574"/>
                    </a:lnTo>
                    <a:lnTo>
                      <a:pt x="679" y="621"/>
                    </a:lnTo>
                    <a:lnTo>
                      <a:pt x="689" y="669"/>
                    </a:lnTo>
                    <a:lnTo>
                      <a:pt x="699" y="716"/>
                    </a:lnTo>
                    <a:lnTo>
                      <a:pt x="708" y="763"/>
                    </a:lnTo>
                    <a:lnTo>
                      <a:pt x="719" y="810"/>
                    </a:lnTo>
                    <a:lnTo>
                      <a:pt x="730" y="832"/>
                    </a:lnTo>
                    <a:lnTo>
                      <a:pt x="741" y="853"/>
                    </a:lnTo>
                    <a:lnTo>
                      <a:pt x="752" y="876"/>
                    </a:lnTo>
                    <a:lnTo>
                      <a:pt x="763" y="899"/>
                    </a:lnTo>
                    <a:lnTo>
                      <a:pt x="773" y="921"/>
                    </a:lnTo>
                    <a:lnTo>
                      <a:pt x="784" y="944"/>
                    </a:lnTo>
                    <a:lnTo>
                      <a:pt x="795" y="967"/>
                    </a:lnTo>
                    <a:lnTo>
                      <a:pt x="807" y="990"/>
                    </a:lnTo>
                    <a:lnTo>
                      <a:pt x="811" y="1005"/>
                    </a:lnTo>
                    <a:lnTo>
                      <a:pt x="816" y="1022"/>
                    </a:lnTo>
                    <a:lnTo>
                      <a:pt x="819" y="1038"/>
                    </a:lnTo>
                    <a:lnTo>
                      <a:pt x="824" y="1055"/>
                    </a:lnTo>
                    <a:lnTo>
                      <a:pt x="828" y="1071"/>
                    </a:lnTo>
                    <a:lnTo>
                      <a:pt x="833" y="1088"/>
                    </a:lnTo>
                    <a:lnTo>
                      <a:pt x="837" y="1103"/>
                    </a:lnTo>
                    <a:lnTo>
                      <a:pt x="842" y="1120"/>
                    </a:lnTo>
                    <a:lnTo>
                      <a:pt x="836" y="1135"/>
                    </a:lnTo>
                    <a:lnTo>
                      <a:pt x="831" y="1150"/>
                    </a:lnTo>
                    <a:lnTo>
                      <a:pt x="825" y="1166"/>
                    </a:lnTo>
                    <a:lnTo>
                      <a:pt x="821" y="1182"/>
                    </a:lnTo>
                    <a:lnTo>
                      <a:pt x="816" y="1196"/>
                    </a:lnTo>
                    <a:lnTo>
                      <a:pt x="811" y="1212"/>
                    </a:lnTo>
                    <a:lnTo>
                      <a:pt x="806" y="1228"/>
                    </a:lnTo>
                    <a:lnTo>
                      <a:pt x="802" y="1243"/>
                    </a:lnTo>
                    <a:lnTo>
                      <a:pt x="788" y="1265"/>
                    </a:lnTo>
                    <a:lnTo>
                      <a:pt x="773" y="1289"/>
                    </a:lnTo>
                    <a:lnTo>
                      <a:pt x="759" y="1312"/>
                    </a:lnTo>
                    <a:lnTo>
                      <a:pt x="745" y="1336"/>
                    </a:lnTo>
                    <a:lnTo>
                      <a:pt x="730" y="1359"/>
                    </a:lnTo>
                    <a:lnTo>
                      <a:pt x="717" y="1383"/>
                    </a:lnTo>
                    <a:lnTo>
                      <a:pt x="702" y="1406"/>
                    </a:lnTo>
                    <a:lnTo>
                      <a:pt x="689" y="1430"/>
                    </a:lnTo>
                    <a:lnTo>
                      <a:pt x="673" y="1446"/>
                    </a:lnTo>
                    <a:lnTo>
                      <a:pt x="659" y="1462"/>
                    </a:lnTo>
                    <a:lnTo>
                      <a:pt x="643" y="1478"/>
                    </a:lnTo>
                    <a:lnTo>
                      <a:pt x="629" y="1494"/>
                    </a:lnTo>
                    <a:lnTo>
                      <a:pt x="613" y="1510"/>
                    </a:lnTo>
                    <a:lnTo>
                      <a:pt x="598" y="1527"/>
                    </a:lnTo>
                    <a:lnTo>
                      <a:pt x="584" y="1543"/>
                    </a:lnTo>
                    <a:lnTo>
                      <a:pt x="569" y="1560"/>
                    </a:lnTo>
                    <a:lnTo>
                      <a:pt x="548" y="1573"/>
                    </a:lnTo>
                    <a:lnTo>
                      <a:pt x="526" y="1586"/>
                    </a:lnTo>
                    <a:lnTo>
                      <a:pt x="505" y="1600"/>
                    </a:lnTo>
                    <a:lnTo>
                      <a:pt x="485" y="1613"/>
                    </a:lnTo>
                    <a:lnTo>
                      <a:pt x="463" y="1626"/>
                    </a:lnTo>
                    <a:lnTo>
                      <a:pt x="441" y="1639"/>
                    </a:lnTo>
                    <a:lnTo>
                      <a:pt x="421" y="1653"/>
                    </a:lnTo>
                    <a:lnTo>
                      <a:pt x="400" y="1667"/>
                    </a:lnTo>
                    <a:lnTo>
                      <a:pt x="382" y="1696"/>
                    </a:lnTo>
                    <a:lnTo>
                      <a:pt x="367" y="1725"/>
                    </a:lnTo>
                    <a:lnTo>
                      <a:pt x="350" y="1755"/>
                    </a:lnTo>
                    <a:lnTo>
                      <a:pt x="334" y="1785"/>
                    </a:lnTo>
                    <a:lnTo>
                      <a:pt x="316" y="1814"/>
                    </a:lnTo>
                    <a:lnTo>
                      <a:pt x="300" y="1845"/>
                    </a:lnTo>
                    <a:lnTo>
                      <a:pt x="283" y="1875"/>
                    </a:lnTo>
                    <a:lnTo>
                      <a:pt x="268" y="1905"/>
                    </a:lnTo>
                    <a:lnTo>
                      <a:pt x="274" y="1940"/>
                    </a:lnTo>
                    <a:lnTo>
                      <a:pt x="280" y="1976"/>
                    </a:lnTo>
                    <a:lnTo>
                      <a:pt x="286" y="2011"/>
                    </a:lnTo>
                    <a:lnTo>
                      <a:pt x="293" y="2047"/>
                    </a:lnTo>
                    <a:lnTo>
                      <a:pt x="299" y="2082"/>
                    </a:lnTo>
                    <a:lnTo>
                      <a:pt x="306" y="2119"/>
                    </a:lnTo>
                    <a:lnTo>
                      <a:pt x="312" y="2155"/>
                    </a:lnTo>
                    <a:lnTo>
                      <a:pt x="320" y="2191"/>
                    </a:lnTo>
                    <a:lnTo>
                      <a:pt x="356" y="2217"/>
                    </a:lnTo>
                    <a:lnTo>
                      <a:pt x="392" y="2243"/>
                    </a:lnTo>
                    <a:lnTo>
                      <a:pt x="428" y="2270"/>
                    </a:lnTo>
                    <a:lnTo>
                      <a:pt x="466" y="2296"/>
                    </a:lnTo>
                    <a:lnTo>
                      <a:pt x="502" y="2322"/>
                    </a:lnTo>
                    <a:lnTo>
                      <a:pt x="538" y="2348"/>
                    </a:lnTo>
                    <a:lnTo>
                      <a:pt x="574" y="2375"/>
                    </a:lnTo>
                    <a:lnTo>
                      <a:pt x="612" y="2401"/>
                    </a:lnTo>
                    <a:lnTo>
                      <a:pt x="684" y="2425"/>
                    </a:lnTo>
                    <a:lnTo>
                      <a:pt x="757" y="2451"/>
                    </a:lnTo>
                    <a:lnTo>
                      <a:pt x="829" y="2475"/>
                    </a:lnTo>
                    <a:lnTo>
                      <a:pt x="903" y="2500"/>
                    </a:lnTo>
                    <a:lnTo>
                      <a:pt x="975" y="2526"/>
                    </a:lnTo>
                    <a:lnTo>
                      <a:pt x="1048" y="2551"/>
                    </a:lnTo>
                    <a:lnTo>
                      <a:pt x="1121" y="2576"/>
                    </a:lnTo>
                    <a:lnTo>
                      <a:pt x="1195" y="2602"/>
                    </a:lnTo>
                    <a:lnTo>
                      <a:pt x="1256" y="2620"/>
                    </a:lnTo>
                    <a:lnTo>
                      <a:pt x="1318" y="2638"/>
                    </a:lnTo>
                    <a:lnTo>
                      <a:pt x="1380" y="2656"/>
                    </a:lnTo>
                    <a:lnTo>
                      <a:pt x="1442" y="2675"/>
                    </a:lnTo>
                    <a:lnTo>
                      <a:pt x="1504" y="2693"/>
                    </a:lnTo>
                    <a:lnTo>
                      <a:pt x="1567" y="2713"/>
                    </a:lnTo>
                    <a:lnTo>
                      <a:pt x="1629" y="2731"/>
                    </a:lnTo>
                    <a:lnTo>
                      <a:pt x="1692" y="2750"/>
                    </a:lnTo>
                    <a:lnTo>
                      <a:pt x="1710" y="2718"/>
                    </a:lnTo>
                    <a:lnTo>
                      <a:pt x="1730" y="2685"/>
                    </a:lnTo>
                    <a:lnTo>
                      <a:pt x="1749" y="2652"/>
                    </a:lnTo>
                    <a:lnTo>
                      <a:pt x="1768" y="2621"/>
                    </a:lnTo>
                    <a:lnTo>
                      <a:pt x="1786" y="2588"/>
                    </a:lnTo>
                    <a:lnTo>
                      <a:pt x="1806" y="2557"/>
                    </a:lnTo>
                    <a:lnTo>
                      <a:pt x="1825" y="2524"/>
                    </a:lnTo>
                    <a:lnTo>
                      <a:pt x="1844" y="2493"/>
                    </a:lnTo>
                    <a:lnTo>
                      <a:pt x="1839" y="2453"/>
                    </a:lnTo>
                    <a:lnTo>
                      <a:pt x="1835" y="2416"/>
                    </a:lnTo>
                    <a:lnTo>
                      <a:pt x="1830" y="2377"/>
                    </a:lnTo>
                    <a:lnTo>
                      <a:pt x="1826" y="2340"/>
                    </a:lnTo>
                    <a:lnTo>
                      <a:pt x="1821" y="2300"/>
                    </a:lnTo>
                    <a:lnTo>
                      <a:pt x="1817" y="2262"/>
                    </a:lnTo>
                    <a:lnTo>
                      <a:pt x="1812" y="2224"/>
                    </a:lnTo>
                    <a:lnTo>
                      <a:pt x="1808" y="2186"/>
                    </a:lnTo>
                    <a:lnTo>
                      <a:pt x="1779" y="2144"/>
                    </a:lnTo>
                    <a:lnTo>
                      <a:pt x="1750" y="2103"/>
                    </a:lnTo>
                    <a:lnTo>
                      <a:pt x="1721" y="2061"/>
                    </a:lnTo>
                    <a:lnTo>
                      <a:pt x="1692" y="2020"/>
                    </a:lnTo>
                    <a:lnTo>
                      <a:pt x="1663" y="1977"/>
                    </a:lnTo>
                    <a:lnTo>
                      <a:pt x="1634" y="1936"/>
                    </a:lnTo>
                    <a:lnTo>
                      <a:pt x="1605" y="1894"/>
                    </a:lnTo>
                    <a:lnTo>
                      <a:pt x="1576" y="1853"/>
                    </a:lnTo>
                    <a:lnTo>
                      <a:pt x="1569" y="1820"/>
                    </a:lnTo>
                    <a:lnTo>
                      <a:pt x="1564" y="1789"/>
                    </a:lnTo>
                    <a:lnTo>
                      <a:pt x="1557" y="1758"/>
                    </a:lnTo>
                    <a:lnTo>
                      <a:pt x="1552" y="1726"/>
                    </a:lnTo>
                    <a:lnTo>
                      <a:pt x="1546" y="1694"/>
                    </a:lnTo>
                    <a:lnTo>
                      <a:pt x="1540" y="1664"/>
                    </a:lnTo>
                    <a:lnTo>
                      <a:pt x="1534" y="1631"/>
                    </a:lnTo>
                    <a:lnTo>
                      <a:pt x="1529" y="1601"/>
                    </a:lnTo>
                    <a:lnTo>
                      <a:pt x="1536" y="1573"/>
                    </a:lnTo>
                    <a:lnTo>
                      <a:pt x="1545" y="1546"/>
                    </a:lnTo>
                    <a:lnTo>
                      <a:pt x="1553" y="1520"/>
                    </a:lnTo>
                    <a:lnTo>
                      <a:pt x="1562" y="1493"/>
                    </a:lnTo>
                    <a:lnTo>
                      <a:pt x="1569" y="1467"/>
                    </a:lnTo>
                    <a:lnTo>
                      <a:pt x="1578" y="1440"/>
                    </a:lnTo>
                    <a:lnTo>
                      <a:pt x="1586" y="1414"/>
                    </a:lnTo>
                    <a:lnTo>
                      <a:pt x="1594" y="1388"/>
                    </a:lnTo>
                    <a:lnTo>
                      <a:pt x="1620" y="1363"/>
                    </a:lnTo>
                    <a:lnTo>
                      <a:pt x="1646" y="1337"/>
                    </a:lnTo>
                    <a:lnTo>
                      <a:pt x="1672" y="1312"/>
                    </a:lnTo>
                    <a:lnTo>
                      <a:pt x="1698" y="1287"/>
                    </a:lnTo>
                    <a:lnTo>
                      <a:pt x="1724" y="1261"/>
                    </a:lnTo>
                    <a:lnTo>
                      <a:pt x="1750" y="1236"/>
                    </a:lnTo>
                    <a:lnTo>
                      <a:pt x="1777" y="1211"/>
                    </a:lnTo>
                    <a:lnTo>
                      <a:pt x="1803" y="1185"/>
                    </a:lnTo>
                    <a:lnTo>
                      <a:pt x="1826" y="1154"/>
                    </a:lnTo>
                    <a:lnTo>
                      <a:pt x="1850" y="1124"/>
                    </a:lnTo>
                    <a:lnTo>
                      <a:pt x="1873" y="1094"/>
                    </a:lnTo>
                    <a:lnTo>
                      <a:pt x="1899" y="1063"/>
                    </a:lnTo>
                    <a:lnTo>
                      <a:pt x="1922" y="1032"/>
                    </a:lnTo>
                    <a:lnTo>
                      <a:pt x="1946" y="1003"/>
                    </a:lnTo>
                    <a:lnTo>
                      <a:pt x="1969" y="972"/>
                    </a:lnTo>
                    <a:lnTo>
                      <a:pt x="1994" y="943"/>
                    </a:lnTo>
                    <a:lnTo>
                      <a:pt x="1989" y="910"/>
                    </a:lnTo>
                    <a:lnTo>
                      <a:pt x="1986" y="877"/>
                    </a:lnTo>
                    <a:lnTo>
                      <a:pt x="1981" y="845"/>
                    </a:lnTo>
                    <a:lnTo>
                      <a:pt x="1977" y="812"/>
                    </a:lnTo>
                    <a:lnTo>
                      <a:pt x="1972" y="780"/>
                    </a:lnTo>
                    <a:lnTo>
                      <a:pt x="1969" y="747"/>
                    </a:lnTo>
                    <a:lnTo>
                      <a:pt x="1965" y="714"/>
                    </a:lnTo>
                    <a:lnTo>
                      <a:pt x="1961" y="682"/>
                    </a:lnTo>
                    <a:lnTo>
                      <a:pt x="1940" y="656"/>
                    </a:lnTo>
                    <a:lnTo>
                      <a:pt x="1919" y="631"/>
                    </a:lnTo>
                    <a:lnTo>
                      <a:pt x="1897" y="606"/>
                    </a:lnTo>
                    <a:lnTo>
                      <a:pt x="1877" y="580"/>
                    </a:lnTo>
                    <a:lnTo>
                      <a:pt x="1855" y="555"/>
                    </a:lnTo>
                    <a:lnTo>
                      <a:pt x="1835" y="530"/>
                    </a:lnTo>
                    <a:lnTo>
                      <a:pt x="1814" y="504"/>
                    </a:lnTo>
                    <a:lnTo>
                      <a:pt x="1794" y="479"/>
                    </a:lnTo>
                    <a:lnTo>
                      <a:pt x="1786" y="446"/>
                    </a:lnTo>
                    <a:lnTo>
                      <a:pt x="1780" y="414"/>
                    </a:lnTo>
                    <a:lnTo>
                      <a:pt x="1773" y="381"/>
                    </a:lnTo>
                    <a:lnTo>
                      <a:pt x="1767" y="349"/>
                    </a:lnTo>
                    <a:lnTo>
                      <a:pt x="1760" y="316"/>
                    </a:lnTo>
                    <a:lnTo>
                      <a:pt x="1753" y="283"/>
                    </a:lnTo>
                    <a:lnTo>
                      <a:pt x="1747" y="251"/>
                    </a:lnTo>
                    <a:lnTo>
                      <a:pt x="1740" y="219"/>
                    </a:lnTo>
                    <a:lnTo>
                      <a:pt x="1761" y="230"/>
                    </a:lnTo>
                    <a:lnTo>
                      <a:pt x="1783" y="244"/>
                    </a:lnTo>
                    <a:lnTo>
                      <a:pt x="1803" y="254"/>
                    </a:lnTo>
                    <a:lnTo>
                      <a:pt x="1825" y="268"/>
                    </a:lnTo>
                    <a:lnTo>
                      <a:pt x="1846" y="279"/>
                    </a:lnTo>
                    <a:lnTo>
                      <a:pt x="1867" y="292"/>
                    </a:lnTo>
                    <a:lnTo>
                      <a:pt x="1889" y="303"/>
                    </a:lnTo>
                    <a:lnTo>
                      <a:pt x="1911" y="316"/>
                    </a:lnTo>
                    <a:lnTo>
                      <a:pt x="1947" y="343"/>
                    </a:lnTo>
                    <a:lnTo>
                      <a:pt x="1983" y="370"/>
                    </a:lnTo>
                    <a:lnTo>
                      <a:pt x="2019" y="397"/>
                    </a:lnTo>
                    <a:lnTo>
                      <a:pt x="2057" y="425"/>
                    </a:lnTo>
                    <a:lnTo>
                      <a:pt x="2093" y="451"/>
                    </a:lnTo>
                    <a:lnTo>
                      <a:pt x="2129" y="479"/>
                    </a:lnTo>
                    <a:lnTo>
                      <a:pt x="2165" y="506"/>
                    </a:lnTo>
                    <a:lnTo>
                      <a:pt x="2203" y="533"/>
                    </a:lnTo>
                    <a:lnTo>
                      <a:pt x="2216" y="572"/>
                    </a:lnTo>
                    <a:lnTo>
                      <a:pt x="2231" y="612"/>
                    </a:lnTo>
                    <a:lnTo>
                      <a:pt x="2245" y="652"/>
                    </a:lnTo>
                    <a:lnTo>
                      <a:pt x="2260" y="692"/>
                    </a:lnTo>
                    <a:lnTo>
                      <a:pt x="2274" y="731"/>
                    </a:lnTo>
                    <a:lnTo>
                      <a:pt x="2289" y="771"/>
                    </a:lnTo>
                    <a:lnTo>
                      <a:pt x="2303" y="811"/>
                    </a:lnTo>
                    <a:lnTo>
                      <a:pt x="2318" y="851"/>
                    </a:lnTo>
                    <a:lnTo>
                      <a:pt x="2313" y="879"/>
                    </a:lnTo>
                    <a:lnTo>
                      <a:pt x="2308" y="908"/>
                    </a:lnTo>
                    <a:lnTo>
                      <a:pt x="2304" y="937"/>
                    </a:lnTo>
                    <a:lnTo>
                      <a:pt x="2301" y="966"/>
                    </a:lnTo>
                    <a:lnTo>
                      <a:pt x="2296" y="993"/>
                    </a:lnTo>
                    <a:lnTo>
                      <a:pt x="2291" y="1022"/>
                    </a:lnTo>
                    <a:lnTo>
                      <a:pt x="2287" y="1051"/>
                    </a:lnTo>
                    <a:lnTo>
                      <a:pt x="2284" y="1080"/>
                    </a:lnTo>
                    <a:lnTo>
                      <a:pt x="2264" y="1097"/>
                    </a:lnTo>
                    <a:lnTo>
                      <a:pt x="2246" y="1115"/>
                    </a:lnTo>
                    <a:lnTo>
                      <a:pt x="2227" y="1132"/>
                    </a:lnTo>
                    <a:lnTo>
                      <a:pt x="2209" y="1150"/>
                    </a:lnTo>
                    <a:lnTo>
                      <a:pt x="2190" y="1168"/>
                    </a:lnTo>
                    <a:lnTo>
                      <a:pt x="2171" y="1187"/>
                    </a:lnTo>
                    <a:lnTo>
                      <a:pt x="2153" y="1205"/>
                    </a:lnTo>
                    <a:lnTo>
                      <a:pt x="2135" y="1223"/>
                    </a:lnTo>
                    <a:lnTo>
                      <a:pt x="2105" y="1242"/>
                    </a:lnTo>
                    <a:lnTo>
                      <a:pt x="2075" y="1263"/>
                    </a:lnTo>
                    <a:lnTo>
                      <a:pt x="2045" y="1283"/>
                    </a:lnTo>
                    <a:lnTo>
                      <a:pt x="2016" y="1305"/>
                    </a:lnTo>
                    <a:lnTo>
                      <a:pt x="1986" y="1325"/>
                    </a:lnTo>
                    <a:lnTo>
                      <a:pt x="1955" y="1346"/>
                    </a:lnTo>
                    <a:lnTo>
                      <a:pt x="1926" y="1366"/>
                    </a:lnTo>
                    <a:lnTo>
                      <a:pt x="1897" y="1388"/>
                    </a:lnTo>
                    <a:lnTo>
                      <a:pt x="1885" y="1418"/>
                    </a:lnTo>
                    <a:lnTo>
                      <a:pt x="1875" y="1449"/>
                    </a:lnTo>
                    <a:lnTo>
                      <a:pt x="1864" y="1479"/>
                    </a:lnTo>
                    <a:lnTo>
                      <a:pt x="1853" y="1510"/>
                    </a:lnTo>
                    <a:lnTo>
                      <a:pt x="1842" y="1540"/>
                    </a:lnTo>
                    <a:lnTo>
                      <a:pt x="1831" y="1572"/>
                    </a:lnTo>
                    <a:lnTo>
                      <a:pt x="1820" y="1602"/>
                    </a:lnTo>
                    <a:lnTo>
                      <a:pt x="1809" y="1633"/>
                    </a:lnTo>
                    <a:lnTo>
                      <a:pt x="1821" y="1680"/>
                    </a:lnTo>
                    <a:lnTo>
                      <a:pt x="1836" y="1730"/>
                    </a:lnTo>
                    <a:lnTo>
                      <a:pt x="1848" y="1777"/>
                    </a:lnTo>
                    <a:lnTo>
                      <a:pt x="1862" y="1827"/>
                    </a:lnTo>
                    <a:lnTo>
                      <a:pt x="1876" y="1875"/>
                    </a:lnTo>
                    <a:lnTo>
                      <a:pt x="1889" y="1923"/>
                    </a:lnTo>
                    <a:lnTo>
                      <a:pt x="1903" y="1971"/>
                    </a:lnTo>
                    <a:lnTo>
                      <a:pt x="1918" y="2021"/>
                    </a:lnTo>
                    <a:lnTo>
                      <a:pt x="1930" y="2064"/>
                    </a:lnTo>
                    <a:lnTo>
                      <a:pt x="1943" y="2108"/>
                    </a:lnTo>
                    <a:lnTo>
                      <a:pt x="1957" y="2151"/>
                    </a:lnTo>
                    <a:lnTo>
                      <a:pt x="1971" y="2195"/>
                    </a:lnTo>
                    <a:lnTo>
                      <a:pt x="1984" y="2238"/>
                    </a:lnTo>
                    <a:lnTo>
                      <a:pt x="1998" y="2282"/>
                    </a:lnTo>
                    <a:lnTo>
                      <a:pt x="2011" y="2325"/>
                    </a:lnTo>
                    <a:lnTo>
                      <a:pt x="2025" y="2369"/>
                    </a:lnTo>
                    <a:lnTo>
                      <a:pt x="2024" y="2396"/>
                    </a:lnTo>
                    <a:lnTo>
                      <a:pt x="2024" y="2424"/>
                    </a:lnTo>
                    <a:lnTo>
                      <a:pt x="2023" y="2452"/>
                    </a:lnTo>
                    <a:lnTo>
                      <a:pt x="2023" y="2481"/>
                    </a:lnTo>
                    <a:lnTo>
                      <a:pt x="2023" y="2509"/>
                    </a:lnTo>
                    <a:lnTo>
                      <a:pt x="2023" y="2536"/>
                    </a:lnTo>
                    <a:lnTo>
                      <a:pt x="2023" y="2564"/>
                    </a:lnTo>
                    <a:lnTo>
                      <a:pt x="2023" y="2593"/>
                    </a:lnTo>
                    <a:lnTo>
                      <a:pt x="1999" y="2627"/>
                    </a:lnTo>
                    <a:lnTo>
                      <a:pt x="1976" y="2661"/>
                    </a:lnTo>
                    <a:lnTo>
                      <a:pt x="1952" y="2695"/>
                    </a:lnTo>
                    <a:lnTo>
                      <a:pt x="1929" y="2730"/>
                    </a:lnTo>
                    <a:lnTo>
                      <a:pt x="1905" y="2763"/>
                    </a:lnTo>
                    <a:lnTo>
                      <a:pt x="1882" y="2797"/>
                    </a:lnTo>
                    <a:lnTo>
                      <a:pt x="1858" y="2831"/>
                    </a:lnTo>
                    <a:lnTo>
                      <a:pt x="1836" y="2866"/>
                    </a:lnTo>
                    <a:lnTo>
                      <a:pt x="1811" y="2877"/>
                    </a:lnTo>
                    <a:lnTo>
                      <a:pt x="1785" y="2888"/>
                    </a:lnTo>
                    <a:lnTo>
                      <a:pt x="1760" y="2899"/>
                    </a:lnTo>
                    <a:lnTo>
                      <a:pt x="1734" y="2911"/>
                    </a:lnTo>
                    <a:lnTo>
                      <a:pt x="1709" y="2922"/>
                    </a:lnTo>
                    <a:lnTo>
                      <a:pt x="1684" y="2934"/>
                    </a:lnTo>
                    <a:lnTo>
                      <a:pt x="1658" y="2945"/>
                    </a:lnTo>
                    <a:lnTo>
                      <a:pt x="1633" y="2957"/>
                    </a:lnTo>
                    <a:lnTo>
                      <a:pt x="1592" y="2954"/>
                    </a:lnTo>
                    <a:lnTo>
                      <a:pt x="1551" y="2953"/>
                    </a:lnTo>
                    <a:lnTo>
                      <a:pt x="1511" y="2952"/>
                    </a:lnTo>
                    <a:lnTo>
                      <a:pt x="1471" y="2951"/>
                    </a:lnTo>
                    <a:lnTo>
                      <a:pt x="1430" y="2949"/>
                    </a:lnTo>
                    <a:lnTo>
                      <a:pt x="1389" y="2948"/>
                    </a:lnTo>
                    <a:lnTo>
                      <a:pt x="1349" y="2947"/>
                    </a:lnTo>
                    <a:lnTo>
                      <a:pt x="1310" y="2947"/>
                    </a:lnTo>
                    <a:lnTo>
                      <a:pt x="1254" y="2929"/>
                    </a:lnTo>
                    <a:lnTo>
                      <a:pt x="1200" y="2911"/>
                    </a:lnTo>
                    <a:lnTo>
                      <a:pt x="1144" y="2893"/>
                    </a:lnTo>
                    <a:lnTo>
                      <a:pt x="1090" y="2875"/>
                    </a:lnTo>
                    <a:lnTo>
                      <a:pt x="1035" y="2856"/>
                    </a:lnTo>
                    <a:lnTo>
                      <a:pt x="981" y="2838"/>
                    </a:lnTo>
                    <a:lnTo>
                      <a:pt x="927" y="2820"/>
                    </a:lnTo>
                    <a:lnTo>
                      <a:pt x="872" y="2803"/>
                    </a:lnTo>
                    <a:lnTo>
                      <a:pt x="821" y="2779"/>
                    </a:lnTo>
                    <a:lnTo>
                      <a:pt x="769" y="2756"/>
                    </a:lnTo>
                    <a:lnTo>
                      <a:pt x="717" y="2733"/>
                    </a:lnTo>
                    <a:lnTo>
                      <a:pt x="666" y="2710"/>
                    </a:lnTo>
                    <a:lnTo>
                      <a:pt x="614" y="2686"/>
                    </a:lnTo>
                    <a:lnTo>
                      <a:pt x="562" y="2664"/>
                    </a:lnTo>
                    <a:lnTo>
                      <a:pt x="512" y="2640"/>
                    </a:lnTo>
                    <a:lnTo>
                      <a:pt x="461" y="2619"/>
                    </a:lnTo>
                    <a:lnTo>
                      <a:pt x="421" y="2582"/>
                    </a:lnTo>
                    <a:lnTo>
                      <a:pt x="382" y="2547"/>
                    </a:lnTo>
                    <a:lnTo>
                      <a:pt x="343" y="2512"/>
                    </a:lnTo>
                    <a:lnTo>
                      <a:pt x="304" y="2477"/>
                    </a:lnTo>
                    <a:lnTo>
                      <a:pt x="264" y="2442"/>
                    </a:lnTo>
                    <a:lnTo>
                      <a:pt x="225" y="2407"/>
                    </a:lnTo>
                    <a:lnTo>
                      <a:pt x="187" y="2372"/>
                    </a:lnTo>
                    <a:lnTo>
                      <a:pt x="148" y="2337"/>
                    </a:lnTo>
                    <a:lnTo>
                      <a:pt x="131" y="2307"/>
                    </a:lnTo>
                    <a:lnTo>
                      <a:pt x="117" y="2278"/>
                    </a:lnTo>
                    <a:lnTo>
                      <a:pt x="100" y="2248"/>
                    </a:lnTo>
                    <a:lnTo>
                      <a:pt x="85" y="2219"/>
                    </a:lnTo>
                    <a:lnTo>
                      <a:pt x="70" y="2189"/>
                    </a:lnTo>
                    <a:lnTo>
                      <a:pt x="54" y="2160"/>
                    </a:lnTo>
                    <a:lnTo>
                      <a:pt x="38" y="2131"/>
                    </a:lnTo>
                    <a:lnTo>
                      <a:pt x="24" y="2102"/>
                    </a:lnTo>
                    <a:lnTo>
                      <a:pt x="20" y="2078"/>
                    </a:lnTo>
                    <a:lnTo>
                      <a:pt x="17" y="2055"/>
                    </a:lnTo>
                    <a:lnTo>
                      <a:pt x="14" y="2032"/>
                    </a:lnTo>
                    <a:lnTo>
                      <a:pt x="12" y="2010"/>
                    </a:lnTo>
                    <a:lnTo>
                      <a:pt x="8" y="1986"/>
                    </a:lnTo>
                    <a:lnTo>
                      <a:pt x="4" y="1963"/>
                    </a:lnTo>
                    <a:lnTo>
                      <a:pt x="2" y="1940"/>
                    </a:lnTo>
                    <a:lnTo>
                      <a:pt x="0" y="1918"/>
                    </a:lnTo>
                    <a:close/>
                  </a:path>
                </a:pathLst>
              </a:custGeom>
              <a:solidFill>
                <a:srgbClr val="FAC7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1" name="Freeform 110">
                <a:extLst>
                  <a:ext uri="{FF2B5EF4-FFF2-40B4-BE49-F238E27FC236}">
                    <a16:creationId xmlns:a16="http://schemas.microsoft.com/office/drawing/2014/main" id="{EC358340-3395-11EE-A048-B676229D3E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2" y="3320"/>
                <a:ext cx="571" cy="732"/>
              </a:xfrm>
              <a:custGeom>
                <a:avLst/>
                <a:gdLst>
                  <a:gd name="T0" fmla="*/ 0 w 2288"/>
                  <a:gd name="T1" fmla="*/ 0 h 2927"/>
                  <a:gd name="T2" fmla="*/ 0 w 2288"/>
                  <a:gd name="T3" fmla="*/ 0 h 2927"/>
                  <a:gd name="T4" fmla="*/ 0 w 2288"/>
                  <a:gd name="T5" fmla="*/ 0 h 2927"/>
                  <a:gd name="T6" fmla="*/ 0 w 2288"/>
                  <a:gd name="T7" fmla="*/ 0 h 2927"/>
                  <a:gd name="T8" fmla="*/ 0 w 2288"/>
                  <a:gd name="T9" fmla="*/ 0 h 2927"/>
                  <a:gd name="T10" fmla="*/ 0 w 2288"/>
                  <a:gd name="T11" fmla="*/ 0 h 2927"/>
                  <a:gd name="T12" fmla="*/ 0 w 2288"/>
                  <a:gd name="T13" fmla="*/ 0 h 2927"/>
                  <a:gd name="T14" fmla="*/ 0 w 2288"/>
                  <a:gd name="T15" fmla="*/ 0 h 2927"/>
                  <a:gd name="T16" fmla="*/ 0 w 2288"/>
                  <a:gd name="T17" fmla="*/ 0 h 2927"/>
                  <a:gd name="T18" fmla="*/ 0 w 2288"/>
                  <a:gd name="T19" fmla="*/ 0 h 2927"/>
                  <a:gd name="T20" fmla="*/ 0 w 2288"/>
                  <a:gd name="T21" fmla="*/ 0 h 2927"/>
                  <a:gd name="T22" fmla="*/ 0 w 2288"/>
                  <a:gd name="T23" fmla="*/ 0 h 2927"/>
                  <a:gd name="T24" fmla="*/ 0 w 2288"/>
                  <a:gd name="T25" fmla="*/ 0 h 2927"/>
                  <a:gd name="T26" fmla="*/ 0 w 2288"/>
                  <a:gd name="T27" fmla="*/ 0 h 2927"/>
                  <a:gd name="T28" fmla="*/ 0 w 2288"/>
                  <a:gd name="T29" fmla="*/ 0 h 2927"/>
                  <a:gd name="T30" fmla="*/ 0 w 2288"/>
                  <a:gd name="T31" fmla="*/ 0 h 2927"/>
                  <a:gd name="T32" fmla="*/ 0 w 2288"/>
                  <a:gd name="T33" fmla="*/ 0 h 2927"/>
                  <a:gd name="T34" fmla="*/ 0 w 2288"/>
                  <a:gd name="T35" fmla="*/ 0 h 2927"/>
                  <a:gd name="T36" fmla="*/ 0 w 2288"/>
                  <a:gd name="T37" fmla="*/ 0 h 2927"/>
                  <a:gd name="T38" fmla="*/ 0 w 2288"/>
                  <a:gd name="T39" fmla="*/ 0 h 2927"/>
                  <a:gd name="T40" fmla="*/ 0 w 2288"/>
                  <a:gd name="T41" fmla="*/ 0 h 2927"/>
                  <a:gd name="T42" fmla="*/ 0 w 2288"/>
                  <a:gd name="T43" fmla="*/ 0 h 2927"/>
                  <a:gd name="T44" fmla="*/ 0 w 2288"/>
                  <a:gd name="T45" fmla="*/ 0 h 2927"/>
                  <a:gd name="T46" fmla="*/ 0 w 2288"/>
                  <a:gd name="T47" fmla="*/ 0 h 2927"/>
                  <a:gd name="T48" fmla="*/ 0 w 2288"/>
                  <a:gd name="T49" fmla="*/ 0 h 2927"/>
                  <a:gd name="T50" fmla="*/ 0 w 2288"/>
                  <a:gd name="T51" fmla="*/ 0 h 2927"/>
                  <a:gd name="T52" fmla="*/ 0 w 2288"/>
                  <a:gd name="T53" fmla="*/ 0 h 2927"/>
                  <a:gd name="T54" fmla="*/ 0 w 2288"/>
                  <a:gd name="T55" fmla="*/ 0 h 2927"/>
                  <a:gd name="T56" fmla="*/ 0 w 2288"/>
                  <a:gd name="T57" fmla="*/ 0 h 2927"/>
                  <a:gd name="T58" fmla="*/ 0 w 2288"/>
                  <a:gd name="T59" fmla="*/ 0 h 2927"/>
                  <a:gd name="T60" fmla="*/ 0 w 2288"/>
                  <a:gd name="T61" fmla="*/ 0 h 2927"/>
                  <a:gd name="T62" fmla="*/ 0 w 2288"/>
                  <a:gd name="T63" fmla="*/ 0 h 2927"/>
                  <a:gd name="T64" fmla="*/ 0 w 2288"/>
                  <a:gd name="T65" fmla="*/ 0 h 2927"/>
                  <a:gd name="T66" fmla="*/ 0 w 2288"/>
                  <a:gd name="T67" fmla="*/ 0 h 2927"/>
                  <a:gd name="T68" fmla="*/ 0 w 2288"/>
                  <a:gd name="T69" fmla="*/ 0 h 2927"/>
                  <a:gd name="T70" fmla="*/ 0 w 2288"/>
                  <a:gd name="T71" fmla="*/ 0 h 2927"/>
                  <a:gd name="T72" fmla="*/ 0 w 2288"/>
                  <a:gd name="T73" fmla="*/ 0 h 2927"/>
                  <a:gd name="T74" fmla="*/ 0 w 2288"/>
                  <a:gd name="T75" fmla="*/ 0 h 2927"/>
                  <a:gd name="T76" fmla="*/ 0 w 2288"/>
                  <a:gd name="T77" fmla="*/ 0 h 2927"/>
                  <a:gd name="T78" fmla="*/ 0 w 2288"/>
                  <a:gd name="T79" fmla="*/ 0 h 2927"/>
                  <a:gd name="T80" fmla="*/ 0 w 2288"/>
                  <a:gd name="T81" fmla="*/ 0 h 2927"/>
                  <a:gd name="T82" fmla="*/ 0 w 2288"/>
                  <a:gd name="T83" fmla="*/ 0 h 2927"/>
                  <a:gd name="T84" fmla="*/ 0 w 2288"/>
                  <a:gd name="T85" fmla="*/ 0 h 2927"/>
                  <a:gd name="T86" fmla="*/ 0 w 2288"/>
                  <a:gd name="T87" fmla="*/ 0 h 2927"/>
                  <a:gd name="T88" fmla="*/ 0 w 2288"/>
                  <a:gd name="T89" fmla="*/ 0 h 2927"/>
                  <a:gd name="T90" fmla="*/ 0 w 2288"/>
                  <a:gd name="T91" fmla="*/ 0 h 2927"/>
                  <a:gd name="T92" fmla="*/ 0 w 2288"/>
                  <a:gd name="T93" fmla="*/ 0 h 2927"/>
                  <a:gd name="T94" fmla="*/ 0 w 2288"/>
                  <a:gd name="T95" fmla="*/ 0 h 2927"/>
                  <a:gd name="T96" fmla="*/ 0 w 2288"/>
                  <a:gd name="T97" fmla="*/ 0 h 2927"/>
                  <a:gd name="T98" fmla="*/ 0 w 2288"/>
                  <a:gd name="T99" fmla="*/ 0 h 2927"/>
                  <a:gd name="T100" fmla="*/ 0 w 2288"/>
                  <a:gd name="T101" fmla="*/ 0 h 2927"/>
                  <a:gd name="T102" fmla="*/ 0 w 2288"/>
                  <a:gd name="T103" fmla="*/ 0 h 2927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288"/>
                  <a:gd name="T157" fmla="*/ 0 h 2927"/>
                  <a:gd name="T158" fmla="*/ 2288 w 2288"/>
                  <a:gd name="T159" fmla="*/ 2927 h 2927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288" h="2927">
                    <a:moveTo>
                      <a:pt x="0" y="1895"/>
                    </a:moveTo>
                    <a:lnTo>
                      <a:pt x="100" y="1625"/>
                    </a:lnTo>
                    <a:lnTo>
                      <a:pt x="382" y="1375"/>
                    </a:lnTo>
                    <a:lnTo>
                      <a:pt x="670" y="1063"/>
                    </a:lnTo>
                    <a:lnTo>
                      <a:pt x="645" y="793"/>
                    </a:lnTo>
                    <a:lnTo>
                      <a:pt x="438" y="406"/>
                    </a:lnTo>
                    <a:lnTo>
                      <a:pt x="450" y="240"/>
                    </a:lnTo>
                    <a:lnTo>
                      <a:pt x="576" y="38"/>
                    </a:lnTo>
                    <a:lnTo>
                      <a:pt x="720" y="0"/>
                    </a:lnTo>
                    <a:lnTo>
                      <a:pt x="795" y="63"/>
                    </a:lnTo>
                    <a:lnTo>
                      <a:pt x="682" y="174"/>
                    </a:lnTo>
                    <a:lnTo>
                      <a:pt x="601" y="394"/>
                    </a:lnTo>
                    <a:lnTo>
                      <a:pt x="696" y="787"/>
                    </a:lnTo>
                    <a:lnTo>
                      <a:pt x="776" y="975"/>
                    </a:lnTo>
                    <a:lnTo>
                      <a:pt x="795" y="1107"/>
                    </a:lnTo>
                    <a:lnTo>
                      <a:pt x="745" y="1220"/>
                    </a:lnTo>
                    <a:lnTo>
                      <a:pt x="633" y="1369"/>
                    </a:lnTo>
                    <a:lnTo>
                      <a:pt x="519" y="1494"/>
                    </a:lnTo>
                    <a:lnTo>
                      <a:pt x="364" y="1627"/>
                    </a:lnTo>
                    <a:lnTo>
                      <a:pt x="226" y="1877"/>
                    </a:lnTo>
                    <a:lnTo>
                      <a:pt x="275" y="2188"/>
                    </a:lnTo>
                    <a:lnTo>
                      <a:pt x="576" y="2408"/>
                    </a:lnTo>
                    <a:lnTo>
                      <a:pt x="1165" y="2607"/>
                    </a:lnTo>
                    <a:lnTo>
                      <a:pt x="1689" y="2777"/>
                    </a:lnTo>
                    <a:lnTo>
                      <a:pt x="1852" y="2489"/>
                    </a:lnTo>
                    <a:lnTo>
                      <a:pt x="1815" y="2164"/>
                    </a:lnTo>
                    <a:lnTo>
                      <a:pt x="1626" y="1820"/>
                    </a:lnTo>
                    <a:lnTo>
                      <a:pt x="1583" y="1582"/>
                    </a:lnTo>
                    <a:lnTo>
                      <a:pt x="1632" y="1381"/>
                    </a:lnTo>
                    <a:lnTo>
                      <a:pt x="1827" y="1175"/>
                    </a:lnTo>
                    <a:lnTo>
                      <a:pt x="2027" y="919"/>
                    </a:lnTo>
                    <a:lnTo>
                      <a:pt x="1987" y="643"/>
                    </a:lnTo>
                    <a:lnTo>
                      <a:pt x="1801" y="437"/>
                    </a:lnTo>
                    <a:lnTo>
                      <a:pt x="1746" y="225"/>
                    </a:lnTo>
                    <a:lnTo>
                      <a:pt x="1889" y="313"/>
                    </a:lnTo>
                    <a:lnTo>
                      <a:pt x="2178" y="524"/>
                    </a:lnTo>
                    <a:lnTo>
                      <a:pt x="2288" y="838"/>
                    </a:lnTo>
                    <a:lnTo>
                      <a:pt x="2253" y="1057"/>
                    </a:lnTo>
                    <a:lnTo>
                      <a:pt x="2108" y="1194"/>
                    </a:lnTo>
                    <a:lnTo>
                      <a:pt x="1871" y="1363"/>
                    </a:lnTo>
                    <a:lnTo>
                      <a:pt x="1777" y="1607"/>
                    </a:lnTo>
                    <a:lnTo>
                      <a:pt x="1889" y="2007"/>
                    </a:lnTo>
                    <a:lnTo>
                      <a:pt x="1996" y="2351"/>
                    </a:lnTo>
                    <a:lnTo>
                      <a:pt x="1996" y="2571"/>
                    </a:lnTo>
                    <a:lnTo>
                      <a:pt x="1815" y="2833"/>
                    </a:lnTo>
                    <a:lnTo>
                      <a:pt x="1614" y="2927"/>
                    </a:lnTo>
                    <a:lnTo>
                      <a:pt x="1288" y="2914"/>
                    </a:lnTo>
                    <a:lnTo>
                      <a:pt x="858" y="2770"/>
                    </a:lnTo>
                    <a:lnTo>
                      <a:pt x="458" y="2589"/>
                    </a:lnTo>
                    <a:lnTo>
                      <a:pt x="145" y="2308"/>
                    </a:lnTo>
                    <a:lnTo>
                      <a:pt x="25" y="2076"/>
                    </a:lnTo>
                    <a:lnTo>
                      <a:pt x="0" y="1895"/>
                    </a:lnTo>
                    <a:close/>
                  </a:path>
                </a:pathLst>
              </a:custGeom>
              <a:solidFill>
                <a:srgbClr val="FFCC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2" name="Freeform 111">
                <a:extLst>
                  <a:ext uri="{FF2B5EF4-FFF2-40B4-BE49-F238E27FC236}">
                    <a16:creationId xmlns:a16="http://schemas.microsoft.com/office/drawing/2014/main" id="{4E5FBA79-83B5-089A-5814-639AFEB03B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59" y="3575"/>
                <a:ext cx="190" cy="188"/>
              </a:xfrm>
              <a:custGeom>
                <a:avLst/>
                <a:gdLst>
                  <a:gd name="T0" fmla="*/ 0 w 761"/>
                  <a:gd name="T1" fmla="*/ 0 h 750"/>
                  <a:gd name="T2" fmla="*/ 0 w 761"/>
                  <a:gd name="T3" fmla="*/ 0 h 750"/>
                  <a:gd name="T4" fmla="*/ 0 w 761"/>
                  <a:gd name="T5" fmla="*/ 0 h 750"/>
                  <a:gd name="T6" fmla="*/ 0 w 761"/>
                  <a:gd name="T7" fmla="*/ 0 h 750"/>
                  <a:gd name="T8" fmla="*/ 0 w 761"/>
                  <a:gd name="T9" fmla="*/ 0 h 750"/>
                  <a:gd name="T10" fmla="*/ 0 w 761"/>
                  <a:gd name="T11" fmla="*/ 0 h 750"/>
                  <a:gd name="T12" fmla="*/ 0 w 761"/>
                  <a:gd name="T13" fmla="*/ 0 h 750"/>
                  <a:gd name="T14" fmla="*/ 0 w 761"/>
                  <a:gd name="T15" fmla="*/ 0 h 750"/>
                  <a:gd name="T16" fmla="*/ 0 w 761"/>
                  <a:gd name="T17" fmla="*/ 0 h 750"/>
                  <a:gd name="T18" fmla="*/ 0 w 761"/>
                  <a:gd name="T19" fmla="*/ 0 h 750"/>
                  <a:gd name="T20" fmla="*/ 0 w 761"/>
                  <a:gd name="T21" fmla="*/ 0 h 750"/>
                  <a:gd name="T22" fmla="*/ 0 w 761"/>
                  <a:gd name="T23" fmla="*/ 0 h 750"/>
                  <a:gd name="T24" fmla="*/ 0 w 761"/>
                  <a:gd name="T25" fmla="*/ 0 h 750"/>
                  <a:gd name="T26" fmla="*/ 0 w 761"/>
                  <a:gd name="T27" fmla="*/ 0 h 750"/>
                  <a:gd name="T28" fmla="*/ 0 w 761"/>
                  <a:gd name="T29" fmla="*/ 0 h 750"/>
                  <a:gd name="T30" fmla="*/ 0 w 761"/>
                  <a:gd name="T31" fmla="*/ 0 h 750"/>
                  <a:gd name="T32" fmla="*/ 0 w 761"/>
                  <a:gd name="T33" fmla="*/ 0 h 750"/>
                  <a:gd name="T34" fmla="*/ 0 w 761"/>
                  <a:gd name="T35" fmla="*/ 0 h 750"/>
                  <a:gd name="T36" fmla="*/ 0 w 761"/>
                  <a:gd name="T37" fmla="*/ 0 h 7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1"/>
                  <a:gd name="T58" fmla="*/ 0 h 750"/>
                  <a:gd name="T59" fmla="*/ 761 w 761"/>
                  <a:gd name="T60" fmla="*/ 750 h 75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1" h="750">
                    <a:moveTo>
                      <a:pt x="248" y="0"/>
                    </a:moveTo>
                    <a:lnTo>
                      <a:pt x="280" y="45"/>
                    </a:lnTo>
                    <a:lnTo>
                      <a:pt x="142" y="461"/>
                    </a:lnTo>
                    <a:lnTo>
                      <a:pt x="60" y="671"/>
                    </a:lnTo>
                    <a:lnTo>
                      <a:pt x="25" y="706"/>
                    </a:lnTo>
                    <a:lnTo>
                      <a:pt x="0" y="706"/>
                    </a:lnTo>
                    <a:lnTo>
                      <a:pt x="121" y="406"/>
                    </a:lnTo>
                    <a:lnTo>
                      <a:pt x="248" y="0"/>
                    </a:lnTo>
                    <a:close/>
                    <a:moveTo>
                      <a:pt x="288" y="167"/>
                    </a:moveTo>
                    <a:lnTo>
                      <a:pt x="154" y="576"/>
                    </a:lnTo>
                    <a:lnTo>
                      <a:pt x="174" y="556"/>
                    </a:lnTo>
                    <a:lnTo>
                      <a:pt x="288" y="218"/>
                    </a:lnTo>
                    <a:lnTo>
                      <a:pt x="288" y="167"/>
                    </a:lnTo>
                    <a:close/>
                    <a:moveTo>
                      <a:pt x="612" y="750"/>
                    </a:moveTo>
                    <a:lnTo>
                      <a:pt x="597" y="663"/>
                    </a:lnTo>
                    <a:lnTo>
                      <a:pt x="717" y="279"/>
                    </a:lnTo>
                    <a:lnTo>
                      <a:pt x="761" y="249"/>
                    </a:lnTo>
                    <a:lnTo>
                      <a:pt x="668" y="545"/>
                    </a:lnTo>
                    <a:lnTo>
                      <a:pt x="612" y="7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3" name="Freeform 112">
                <a:extLst>
                  <a:ext uri="{FF2B5EF4-FFF2-40B4-BE49-F238E27FC236}">
                    <a16:creationId xmlns:a16="http://schemas.microsoft.com/office/drawing/2014/main" id="{F01F26CE-A745-29A5-28AA-16F4904182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8" y="3369"/>
                <a:ext cx="132" cy="221"/>
              </a:xfrm>
              <a:custGeom>
                <a:avLst/>
                <a:gdLst>
                  <a:gd name="T0" fmla="*/ 0 w 529"/>
                  <a:gd name="T1" fmla="*/ 0 h 888"/>
                  <a:gd name="T2" fmla="*/ 0 w 529"/>
                  <a:gd name="T3" fmla="*/ 0 h 888"/>
                  <a:gd name="T4" fmla="*/ 0 w 529"/>
                  <a:gd name="T5" fmla="*/ 0 h 888"/>
                  <a:gd name="T6" fmla="*/ 0 w 529"/>
                  <a:gd name="T7" fmla="*/ 0 h 888"/>
                  <a:gd name="T8" fmla="*/ 0 w 529"/>
                  <a:gd name="T9" fmla="*/ 0 h 888"/>
                  <a:gd name="T10" fmla="*/ 0 w 529"/>
                  <a:gd name="T11" fmla="*/ 0 h 888"/>
                  <a:gd name="T12" fmla="*/ 0 w 529"/>
                  <a:gd name="T13" fmla="*/ 0 h 888"/>
                  <a:gd name="T14" fmla="*/ 0 w 529"/>
                  <a:gd name="T15" fmla="*/ 0 h 888"/>
                  <a:gd name="T16" fmla="*/ 0 w 529"/>
                  <a:gd name="T17" fmla="*/ 0 h 888"/>
                  <a:gd name="T18" fmla="*/ 0 w 529"/>
                  <a:gd name="T19" fmla="*/ 0 h 888"/>
                  <a:gd name="T20" fmla="*/ 0 w 529"/>
                  <a:gd name="T21" fmla="*/ 0 h 888"/>
                  <a:gd name="T22" fmla="*/ 0 w 529"/>
                  <a:gd name="T23" fmla="*/ 0 h 888"/>
                  <a:gd name="T24" fmla="*/ 0 w 529"/>
                  <a:gd name="T25" fmla="*/ 0 h 8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29"/>
                  <a:gd name="T40" fmla="*/ 0 h 888"/>
                  <a:gd name="T41" fmla="*/ 529 w 529"/>
                  <a:gd name="T42" fmla="*/ 888 h 88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29" h="888">
                    <a:moveTo>
                      <a:pt x="0" y="0"/>
                    </a:moveTo>
                    <a:lnTo>
                      <a:pt x="108" y="132"/>
                    </a:lnTo>
                    <a:lnTo>
                      <a:pt x="238" y="294"/>
                    </a:lnTo>
                    <a:lnTo>
                      <a:pt x="307" y="431"/>
                    </a:lnTo>
                    <a:lnTo>
                      <a:pt x="352" y="719"/>
                    </a:lnTo>
                    <a:lnTo>
                      <a:pt x="301" y="888"/>
                    </a:lnTo>
                    <a:lnTo>
                      <a:pt x="458" y="829"/>
                    </a:lnTo>
                    <a:lnTo>
                      <a:pt x="527" y="669"/>
                    </a:lnTo>
                    <a:lnTo>
                      <a:pt x="529" y="413"/>
                    </a:lnTo>
                    <a:lnTo>
                      <a:pt x="379" y="169"/>
                    </a:lnTo>
                    <a:lnTo>
                      <a:pt x="189" y="18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4" name="Freeform 113">
                <a:extLst>
                  <a:ext uri="{FF2B5EF4-FFF2-40B4-BE49-F238E27FC236}">
                    <a16:creationId xmlns:a16="http://schemas.microsoft.com/office/drawing/2014/main" id="{1C378097-3C82-D6AF-79F2-4210E8FF90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4" y="3385"/>
                <a:ext cx="114" cy="190"/>
              </a:xfrm>
              <a:custGeom>
                <a:avLst/>
                <a:gdLst>
                  <a:gd name="T0" fmla="*/ 0 w 459"/>
                  <a:gd name="T1" fmla="*/ 0 h 762"/>
                  <a:gd name="T2" fmla="*/ 0 w 459"/>
                  <a:gd name="T3" fmla="*/ 0 h 762"/>
                  <a:gd name="T4" fmla="*/ 0 w 459"/>
                  <a:gd name="T5" fmla="*/ 0 h 762"/>
                  <a:gd name="T6" fmla="*/ 0 w 459"/>
                  <a:gd name="T7" fmla="*/ 0 h 762"/>
                  <a:gd name="T8" fmla="*/ 0 w 459"/>
                  <a:gd name="T9" fmla="*/ 0 h 762"/>
                  <a:gd name="T10" fmla="*/ 0 w 459"/>
                  <a:gd name="T11" fmla="*/ 0 h 762"/>
                  <a:gd name="T12" fmla="*/ 0 w 459"/>
                  <a:gd name="T13" fmla="*/ 0 h 762"/>
                  <a:gd name="T14" fmla="*/ 0 w 459"/>
                  <a:gd name="T15" fmla="*/ 0 h 762"/>
                  <a:gd name="T16" fmla="*/ 0 w 459"/>
                  <a:gd name="T17" fmla="*/ 0 h 762"/>
                  <a:gd name="T18" fmla="*/ 0 w 459"/>
                  <a:gd name="T19" fmla="*/ 0 h 762"/>
                  <a:gd name="T20" fmla="*/ 0 w 459"/>
                  <a:gd name="T21" fmla="*/ 0 h 762"/>
                  <a:gd name="T22" fmla="*/ 0 w 459"/>
                  <a:gd name="T23" fmla="*/ 0 h 762"/>
                  <a:gd name="T24" fmla="*/ 0 w 459"/>
                  <a:gd name="T25" fmla="*/ 0 h 762"/>
                  <a:gd name="T26" fmla="*/ 0 w 459"/>
                  <a:gd name="T27" fmla="*/ 0 h 762"/>
                  <a:gd name="T28" fmla="*/ 0 w 459"/>
                  <a:gd name="T29" fmla="*/ 0 h 762"/>
                  <a:gd name="T30" fmla="*/ 0 w 459"/>
                  <a:gd name="T31" fmla="*/ 0 h 762"/>
                  <a:gd name="T32" fmla="*/ 0 w 459"/>
                  <a:gd name="T33" fmla="*/ 0 h 762"/>
                  <a:gd name="T34" fmla="*/ 0 w 459"/>
                  <a:gd name="T35" fmla="*/ 0 h 762"/>
                  <a:gd name="T36" fmla="*/ 0 w 459"/>
                  <a:gd name="T37" fmla="*/ 0 h 762"/>
                  <a:gd name="T38" fmla="*/ 0 w 459"/>
                  <a:gd name="T39" fmla="*/ 0 h 762"/>
                  <a:gd name="T40" fmla="*/ 0 w 459"/>
                  <a:gd name="T41" fmla="*/ 0 h 762"/>
                  <a:gd name="T42" fmla="*/ 0 w 459"/>
                  <a:gd name="T43" fmla="*/ 0 h 762"/>
                  <a:gd name="T44" fmla="*/ 0 w 459"/>
                  <a:gd name="T45" fmla="*/ 0 h 762"/>
                  <a:gd name="T46" fmla="*/ 0 w 459"/>
                  <a:gd name="T47" fmla="*/ 0 h 762"/>
                  <a:gd name="T48" fmla="*/ 0 w 459"/>
                  <a:gd name="T49" fmla="*/ 0 h 762"/>
                  <a:gd name="T50" fmla="*/ 0 w 459"/>
                  <a:gd name="T51" fmla="*/ 0 h 762"/>
                  <a:gd name="T52" fmla="*/ 0 w 459"/>
                  <a:gd name="T53" fmla="*/ 0 h 762"/>
                  <a:gd name="T54" fmla="*/ 0 w 459"/>
                  <a:gd name="T55" fmla="*/ 0 h 762"/>
                  <a:gd name="T56" fmla="*/ 0 w 459"/>
                  <a:gd name="T57" fmla="*/ 0 h 762"/>
                  <a:gd name="T58" fmla="*/ 0 w 459"/>
                  <a:gd name="T59" fmla="*/ 0 h 762"/>
                  <a:gd name="T60" fmla="*/ 0 w 459"/>
                  <a:gd name="T61" fmla="*/ 0 h 762"/>
                  <a:gd name="T62" fmla="*/ 0 w 459"/>
                  <a:gd name="T63" fmla="*/ 0 h 762"/>
                  <a:gd name="T64" fmla="*/ 0 w 459"/>
                  <a:gd name="T65" fmla="*/ 0 h 762"/>
                  <a:gd name="T66" fmla="*/ 0 w 459"/>
                  <a:gd name="T67" fmla="*/ 0 h 762"/>
                  <a:gd name="T68" fmla="*/ 0 w 459"/>
                  <a:gd name="T69" fmla="*/ 0 h 762"/>
                  <a:gd name="T70" fmla="*/ 0 w 459"/>
                  <a:gd name="T71" fmla="*/ 0 h 762"/>
                  <a:gd name="T72" fmla="*/ 0 w 459"/>
                  <a:gd name="T73" fmla="*/ 0 h 762"/>
                  <a:gd name="T74" fmla="*/ 0 w 459"/>
                  <a:gd name="T75" fmla="*/ 0 h 762"/>
                  <a:gd name="T76" fmla="*/ 0 w 459"/>
                  <a:gd name="T77" fmla="*/ 0 h 762"/>
                  <a:gd name="T78" fmla="*/ 0 w 459"/>
                  <a:gd name="T79" fmla="*/ 0 h 762"/>
                  <a:gd name="T80" fmla="*/ 0 w 459"/>
                  <a:gd name="T81" fmla="*/ 0 h 762"/>
                  <a:gd name="T82" fmla="*/ 0 w 459"/>
                  <a:gd name="T83" fmla="*/ 0 h 762"/>
                  <a:gd name="T84" fmla="*/ 0 w 459"/>
                  <a:gd name="T85" fmla="*/ 0 h 762"/>
                  <a:gd name="T86" fmla="*/ 0 w 459"/>
                  <a:gd name="T87" fmla="*/ 0 h 762"/>
                  <a:gd name="T88" fmla="*/ 0 w 459"/>
                  <a:gd name="T89" fmla="*/ 0 h 76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59"/>
                  <a:gd name="T136" fmla="*/ 0 h 762"/>
                  <a:gd name="T137" fmla="*/ 459 w 459"/>
                  <a:gd name="T138" fmla="*/ 762 h 762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59" h="762">
                    <a:moveTo>
                      <a:pt x="0" y="0"/>
                    </a:moveTo>
                    <a:lnTo>
                      <a:pt x="11" y="14"/>
                    </a:lnTo>
                    <a:lnTo>
                      <a:pt x="22" y="27"/>
                    </a:lnTo>
                    <a:lnTo>
                      <a:pt x="33" y="40"/>
                    </a:lnTo>
                    <a:lnTo>
                      <a:pt x="44" y="55"/>
                    </a:lnTo>
                    <a:lnTo>
                      <a:pt x="55" y="68"/>
                    </a:lnTo>
                    <a:lnTo>
                      <a:pt x="65" y="81"/>
                    </a:lnTo>
                    <a:lnTo>
                      <a:pt x="76" y="95"/>
                    </a:lnTo>
                    <a:lnTo>
                      <a:pt x="88" y="109"/>
                    </a:lnTo>
                    <a:lnTo>
                      <a:pt x="102" y="126"/>
                    </a:lnTo>
                    <a:lnTo>
                      <a:pt x="115" y="143"/>
                    </a:lnTo>
                    <a:lnTo>
                      <a:pt x="128" y="160"/>
                    </a:lnTo>
                    <a:lnTo>
                      <a:pt x="143" y="178"/>
                    </a:lnTo>
                    <a:lnTo>
                      <a:pt x="156" y="195"/>
                    </a:lnTo>
                    <a:lnTo>
                      <a:pt x="169" y="213"/>
                    </a:lnTo>
                    <a:lnTo>
                      <a:pt x="182" y="230"/>
                    </a:lnTo>
                    <a:lnTo>
                      <a:pt x="197" y="248"/>
                    </a:lnTo>
                    <a:lnTo>
                      <a:pt x="203" y="262"/>
                    </a:lnTo>
                    <a:lnTo>
                      <a:pt x="210" y="277"/>
                    </a:lnTo>
                    <a:lnTo>
                      <a:pt x="217" y="291"/>
                    </a:lnTo>
                    <a:lnTo>
                      <a:pt x="225" y="307"/>
                    </a:lnTo>
                    <a:lnTo>
                      <a:pt x="232" y="322"/>
                    </a:lnTo>
                    <a:lnTo>
                      <a:pt x="239" y="336"/>
                    </a:lnTo>
                    <a:lnTo>
                      <a:pt x="246" y="351"/>
                    </a:lnTo>
                    <a:lnTo>
                      <a:pt x="254" y="366"/>
                    </a:lnTo>
                    <a:lnTo>
                      <a:pt x="259" y="395"/>
                    </a:lnTo>
                    <a:lnTo>
                      <a:pt x="263" y="427"/>
                    </a:lnTo>
                    <a:lnTo>
                      <a:pt x="268" y="456"/>
                    </a:lnTo>
                    <a:lnTo>
                      <a:pt x="273" y="487"/>
                    </a:lnTo>
                    <a:lnTo>
                      <a:pt x="278" y="517"/>
                    </a:lnTo>
                    <a:lnTo>
                      <a:pt x="283" y="547"/>
                    </a:lnTo>
                    <a:lnTo>
                      <a:pt x="288" y="578"/>
                    </a:lnTo>
                    <a:lnTo>
                      <a:pt x="294" y="609"/>
                    </a:lnTo>
                    <a:lnTo>
                      <a:pt x="289" y="627"/>
                    </a:lnTo>
                    <a:lnTo>
                      <a:pt x="284" y="646"/>
                    </a:lnTo>
                    <a:lnTo>
                      <a:pt x="280" y="666"/>
                    </a:lnTo>
                    <a:lnTo>
                      <a:pt x="277" y="685"/>
                    </a:lnTo>
                    <a:lnTo>
                      <a:pt x="272" y="704"/>
                    </a:lnTo>
                    <a:lnTo>
                      <a:pt x="268" y="724"/>
                    </a:lnTo>
                    <a:lnTo>
                      <a:pt x="265" y="743"/>
                    </a:lnTo>
                    <a:lnTo>
                      <a:pt x="261" y="762"/>
                    </a:lnTo>
                    <a:lnTo>
                      <a:pt x="277" y="755"/>
                    </a:lnTo>
                    <a:lnTo>
                      <a:pt x="294" y="749"/>
                    </a:lnTo>
                    <a:lnTo>
                      <a:pt x="309" y="743"/>
                    </a:lnTo>
                    <a:lnTo>
                      <a:pt x="326" y="737"/>
                    </a:lnTo>
                    <a:lnTo>
                      <a:pt x="342" y="730"/>
                    </a:lnTo>
                    <a:lnTo>
                      <a:pt x="360" y="724"/>
                    </a:lnTo>
                    <a:lnTo>
                      <a:pt x="376" y="718"/>
                    </a:lnTo>
                    <a:lnTo>
                      <a:pt x="394" y="712"/>
                    </a:lnTo>
                    <a:lnTo>
                      <a:pt x="401" y="693"/>
                    </a:lnTo>
                    <a:lnTo>
                      <a:pt x="408" y="677"/>
                    </a:lnTo>
                    <a:lnTo>
                      <a:pt x="415" y="660"/>
                    </a:lnTo>
                    <a:lnTo>
                      <a:pt x="424" y="643"/>
                    </a:lnTo>
                    <a:lnTo>
                      <a:pt x="431" y="625"/>
                    </a:lnTo>
                    <a:lnTo>
                      <a:pt x="438" y="608"/>
                    </a:lnTo>
                    <a:lnTo>
                      <a:pt x="446" y="591"/>
                    </a:lnTo>
                    <a:lnTo>
                      <a:pt x="454" y="574"/>
                    </a:lnTo>
                    <a:lnTo>
                      <a:pt x="454" y="545"/>
                    </a:lnTo>
                    <a:lnTo>
                      <a:pt x="454" y="517"/>
                    </a:lnTo>
                    <a:lnTo>
                      <a:pt x="454" y="489"/>
                    </a:lnTo>
                    <a:lnTo>
                      <a:pt x="455" y="462"/>
                    </a:lnTo>
                    <a:lnTo>
                      <a:pt x="455" y="433"/>
                    </a:lnTo>
                    <a:lnTo>
                      <a:pt x="457" y="406"/>
                    </a:lnTo>
                    <a:lnTo>
                      <a:pt x="458" y="377"/>
                    </a:lnTo>
                    <a:lnTo>
                      <a:pt x="459" y="351"/>
                    </a:lnTo>
                    <a:lnTo>
                      <a:pt x="441" y="323"/>
                    </a:lnTo>
                    <a:lnTo>
                      <a:pt x="425" y="296"/>
                    </a:lnTo>
                    <a:lnTo>
                      <a:pt x="408" y="268"/>
                    </a:lnTo>
                    <a:lnTo>
                      <a:pt x="393" y="242"/>
                    </a:lnTo>
                    <a:lnTo>
                      <a:pt x="376" y="214"/>
                    </a:lnTo>
                    <a:lnTo>
                      <a:pt x="360" y="188"/>
                    </a:lnTo>
                    <a:lnTo>
                      <a:pt x="343" y="161"/>
                    </a:lnTo>
                    <a:lnTo>
                      <a:pt x="327" y="134"/>
                    </a:lnTo>
                    <a:lnTo>
                      <a:pt x="306" y="119"/>
                    </a:lnTo>
                    <a:lnTo>
                      <a:pt x="286" y="103"/>
                    </a:lnTo>
                    <a:lnTo>
                      <a:pt x="266" y="87"/>
                    </a:lnTo>
                    <a:lnTo>
                      <a:pt x="246" y="73"/>
                    </a:lnTo>
                    <a:lnTo>
                      <a:pt x="225" y="57"/>
                    </a:lnTo>
                    <a:lnTo>
                      <a:pt x="205" y="41"/>
                    </a:lnTo>
                    <a:lnTo>
                      <a:pt x="185" y="27"/>
                    </a:lnTo>
                    <a:lnTo>
                      <a:pt x="166" y="12"/>
                    </a:lnTo>
                    <a:lnTo>
                      <a:pt x="144" y="11"/>
                    </a:lnTo>
                    <a:lnTo>
                      <a:pt x="123" y="11"/>
                    </a:lnTo>
                    <a:lnTo>
                      <a:pt x="103" y="11"/>
                    </a:lnTo>
                    <a:lnTo>
                      <a:pt x="82" y="11"/>
                    </a:lnTo>
                    <a:lnTo>
                      <a:pt x="62" y="10"/>
                    </a:lnTo>
                    <a:lnTo>
                      <a:pt x="41" y="10"/>
                    </a:lnTo>
                    <a:lnTo>
                      <a:pt x="21" y="10"/>
                    </a:lnTo>
                    <a:lnTo>
                      <a:pt x="0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E7D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5" name="Freeform 114">
                <a:extLst>
                  <a:ext uri="{FF2B5EF4-FFF2-40B4-BE49-F238E27FC236}">
                    <a16:creationId xmlns:a16="http://schemas.microsoft.com/office/drawing/2014/main" id="{CEA4BAEA-9D79-2F40-F47F-584445C9B3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0" y="3400"/>
                <a:ext cx="96" cy="160"/>
              </a:xfrm>
              <a:custGeom>
                <a:avLst/>
                <a:gdLst>
                  <a:gd name="T0" fmla="*/ 0 w 386"/>
                  <a:gd name="T1" fmla="*/ 0 h 638"/>
                  <a:gd name="T2" fmla="*/ 0 w 386"/>
                  <a:gd name="T3" fmla="*/ 0 h 638"/>
                  <a:gd name="T4" fmla="*/ 0 w 386"/>
                  <a:gd name="T5" fmla="*/ 0 h 638"/>
                  <a:gd name="T6" fmla="*/ 0 w 386"/>
                  <a:gd name="T7" fmla="*/ 0 h 638"/>
                  <a:gd name="T8" fmla="*/ 0 w 386"/>
                  <a:gd name="T9" fmla="*/ 0 h 638"/>
                  <a:gd name="T10" fmla="*/ 0 w 386"/>
                  <a:gd name="T11" fmla="*/ 0 h 638"/>
                  <a:gd name="T12" fmla="*/ 0 w 386"/>
                  <a:gd name="T13" fmla="*/ 0 h 638"/>
                  <a:gd name="T14" fmla="*/ 0 w 386"/>
                  <a:gd name="T15" fmla="*/ 0 h 638"/>
                  <a:gd name="T16" fmla="*/ 0 w 386"/>
                  <a:gd name="T17" fmla="*/ 0 h 638"/>
                  <a:gd name="T18" fmla="*/ 0 w 386"/>
                  <a:gd name="T19" fmla="*/ 0 h 638"/>
                  <a:gd name="T20" fmla="*/ 0 w 386"/>
                  <a:gd name="T21" fmla="*/ 0 h 638"/>
                  <a:gd name="T22" fmla="*/ 0 w 386"/>
                  <a:gd name="T23" fmla="*/ 0 h 638"/>
                  <a:gd name="T24" fmla="*/ 0 w 386"/>
                  <a:gd name="T25" fmla="*/ 0 h 638"/>
                  <a:gd name="T26" fmla="*/ 0 w 386"/>
                  <a:gd name="T27" fmla="*/ 0 h 638"/>
                  <a:gd name="T28" fmla="*/ 0 w 386"/>
                  <a:gd name="T29" fmla="*/ 0 h 638"/>
                  <a:gd name="T30" fmla="*/ 0 w 386"/>
                  <a:gd name="T31" fmla="*/ 0 h 638"/>
                  <a:gd name="T32" fmla="*/ 0 w 386"/>
                  <a:gd name="T33" fmla="*/ 0 h 638"/>
                  <a:gd name="T34" fmla="*/ 0 w 386"/>
                  <a:gd name="T35" fmla="*/ 0 h 638"/>
                  <a:gd name="T36" fmla="*/ 0 w 386"/>
                  <a:gd name="T37" fmla="*/ 0 h 638"/>
                  <a:gd name="T38" fmla="*/ 0 w 386"/>
                  <a:gd name="T39" fmla="*/ 0 h 638"/>
                  <a:gd name="T40" fmla="*/ 0 w 386"/>
                  <a:gd name="T41" fmla="*/ 0 h 638"/>
                  <a:gd name="T42" fmla="*/ 0 w 386"/>
                  <a:gd name="T43" fmla="*/ 0 h 638"/>
                  <a:gd name="T44" fmla="*/ 0 w 386"/>
                  <a:gd name="T45" fmla="*/ 0 h 638"/>
                  <a:gd name="T46" fmla="*/ 0 w 386"/>
                  <a:gd name="T47" fmla="*/ 0 h 638"/>
                  <a:gd name="T48" fmla="*/ 0 w 386"/>
                  <a:gd name="T49" fmla="*/ 0 h 638"/>
                  <a:gd name="T50" fmla="*/ 0 w 386"/>
                  <a:gd name="T51" fmla="*/ 0 h 638"/>
                  <a:gd name="T52" fmla="*/ 0 w 386"/>
                  <a:gd name="T53" fmla="*/ 0 h 638"/>
                  <a:gd name="T54" fmla="*/ 0 w 386"/>
                  <a:gd name="T55" fmla="*/ 0 h 638"/>
                  <a:gd name="T56" fmla="*/ 0 w 386"/>
                  <a:gd name="T57" fmla="*/ 0 h 638"/>
                  <a:gd name="T58" fmla="*/ 0 w 386"/>
                  <a:gd name="T59" fmla="*/ 0 h 638"/>
                  <a:gd name="T60" fmla="*/ 0 w 386"/>
                  <a:gd name="T61" fmla="*/ 0 h 638"/>
                  <a:gd name="T62" fmla="*/ 0 w 386"/>
                  <a:gd name="T63" fmla="*/ 0 h 638"/>
                  <a:gd name="T64" fmla="*/ 0 w 386"/>
                  <a:gd name="T65" fmla="*/ 0 h 638"/>
                  <a:gd name="T66" fmla="*/ 0 w 386"/>
                  <a:gd name="T67" fmla="*/ 0 h 638"/>
                  <a:gd name="T68" fmla="*/ 0 w 386"/>
                  <a:gd name="T69" fmla="*/ 0 h 638"/>
                  <a:gd name="T70" fmla="*/ 0 w 386"/>
                  <a:gd name="T71" fmla="*/ 0 h 638"/>
                  <a:gd name="T72" fmla="*/ 0 w 386"/>
                  <a:gd name="T73" fmla="*/ 0 h 638"/>
                  <a:gd name="T74" fmla="*/ 0 w 386"/>
                  <a:gd name="T75" fmla="*/ 0 h 638"/>
                  <a:gd name="T76" fmla="*/ 0 w 386"/>
                  <a:gd name="T77" fmla="*/ 0 h 638"/>
                  <a:gd name="T78" fmla="*/ 0 w 386"/>
                  <a:gd name="T79" fmla="*/ 0 h 638"/>
                  <a:gd name="T80" fmla="*/ 0 w 386"/>
                  <a:gd name="T81" fmla="*/ 0 h 638"/>
                  <a:gd name="T82" fmla="*/ 0 w 386"/>
                  <a:gd name="T83" fmla="*/ 0 h 638"/>
                  <a:gd name="T84" fmla="*/ 0 w 386"/>
                  <a:gd name="T85" fmla="*/ 0 h 638"/>
                  <a:gd name="T86" fmla="*/ 0 w 386"/>
                  <a:gd name="T87" fmla="*/ 0 h 638"/>
                  <a:gd name="T88" fmla="*/ 0 w 386"/>
                  <a:gd name="T89" fmla="*/ 0 h 638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86"/>
                  <a:gd name="T136" fmla="*/ 0 h 638"/>
                  <a:gd name="T137" fmla="*/ 386 w 386"/>
                  <a:gd name="T138" fmla="*/ 638 h 638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86" h="638">
                    <a:moveTo>
                      <a:pt x="0" y="0"/>
                    </a:moveTo>
                    <a:lnTo>
                      <a:pt x="7" y="11"/>
                    </a:lnTo>
                    <a:lnTo>
                      <a:pt x="17" y="22"/>
                    </a:lnTo>
                    <a:lnTo>
                      <a:pt x="24" y="33"/>
                    </a:lnTo>
                    <a:lnTo>
                      <a:pt x="34" y="44"/>
                    </a:lnTo>
                    <a:lnTo>
                      <a:pt x="41" y="54"/>
                    </a:lnTo>
                    <a:lnTo>
                      <a:pt x="51" y="65"/>
                    </a:lnTo>
                    <a:lnTo>
                      <a:pt x="58" y="76"/>
                    </a:lnTo>
                    <a:lnTo>
                      <a:pt x="68" y="88"/>
                    </a:lnTo>
                    <a:lnTo>
                      <a:pt x="79" y="102"/>
                    </a:lnTo>
                    <a:lnTo>
                      <a:pt x="90" y="116"/>
                    </a:lnTo>
                    <a:lnTo>
                      <a:pt x="100" y="131"/>
                    </a:lnTo>
                    <a:lnTo>
                      <a:pt x="111" y="145"/>
                    </a:lnTo>
                    <a:lnTo>
                      <a:pt x="122" y="158"/>
                    </a:lnTo>
                    <a:lnTo>
                      <a:pt x="133" y="173"/>
                    </a:lnTo>
                    <a:lnTo>
                      <a:pt x="144" y="187"/>
                    </a:lnTo>
                    <a:lnTo>
                      <a:pt x="156" y="202"/>
                    </a:lnTo>
                    <a:lnTo>
                      <a:pt x="161" y="214"/>
                    </a:lnTo>
                    <a:lnTo>
                      <a:pt x="167" y="226"/>
                    </a:lnTo>
                    <a:lnTo>
                      <a:pt x="172" y="238"/>
                    </a:lnTo>
                    <a:lnTo>
                      <a:pt x="178" y="251"/>
                    </a:lnTo>
                    <a:lnTo>
                      <a:pt x="182" y="263"/>
                    </a:lnTo>
                    <a:lnTo>
                      <a:pt x="189" y="275"/>
                    </a:lnTo>
                    <a:lnTo>
                      <a:pt x="195" y="288"/>
                    </a:lnTo>
                    <a:lnTo>
                      <a:pt x="201" y="301"/>
                    </a:lnTo>
                    <a:lnTo>
                      <a:pt x="204" y="325"/>
                    </a:lnTo>
                    <a:lnTo>
                      <a:pt x="208" y="350"/>
                    </a:lnTo>
                    <a:lnTo>
                      <a:pt x="213" y="374"/>
                    </a:lnTo>
                    <a:lnTo>
                      <a:pt x="217" y="400"/>
                    </a:lnTo>
                    <a:lnTo>
                      <a:pt x="221" y="424"/>
                    </a:lnTo>
                    <a:lnTo>
                      <a:pt x="225" y="449"/>
                    </a:lnTo>
                    <a:lnTo>
                      <a:pt x="230" y="475"/>
                    </a:lnTo>
                    <a:lnTo>
                      <a:pt x="234" y="500"/>
                    </a:lnTo>
                    <a:lnTo>
                      <a:pt x="232" y="517"/>
                    </a:lnTo>
                    <a:lnTo>
                      <a:pt x="230" y="534"/>
                    </a:lnTo>
                    <a:lnTo>
                      <a:pt x="227" y="551"/>
                    </a:lnTo>
                    <a:lnTo>
                      <a:pt x="226" y="569"/>
                    </a:lnTo>
                    <a:lnTo>
                      <a:pt x="224" y="586"/>
                    </a:lnTo>
                    <a:lnTo>
                      <a:pt x="222" y="603"/>
                    </a:lnTo>
                    <a:lnTo>
                      <a:pt x="220" y="620"/>
                    </a:lnTo>
                    <a:lnTo>
                      <a:pt x="219" y="638"/>
                    </a:lnTo>
                    <a:lnTo>
                      <a:pt x="232" y="632"/>
                    </a:lnTo>
                    <a:lnTo>
                      <a:pt x="246" y="627"/>
                    </a:lnTo>
                    <a:lnTo>
                      <a:pt x="260" y="621"/>
                    </a:lnTo>
                    <a:lnTo>
                      <a:pt x="274" y="616"/>
                    </a:lnTo>
                    <a:lnTo>
                      <a:pt x="288" y="610"/>
                    </a:lnTo>
                    <a:lnTo>
                      <a:pt x="302" y="605"/>
                    </a:lnTo>
                    <a:lnTo>
                      <a:pt x="315" y="600"/>
                    </a:lnTo>
                    <a:lnTo>
                      <a:pt x="330" y="595"/>
                    </a:lnTo>
                    <a:lnTo>
                      <a:pt x="336" y="581"/>
                    </a:lnTo>
                    <a:lnTo>
                      <a:pt x="342" y="566"/>
                    </a:lnTo>
                    <a:lnTo>
                      <a:pt x="348" y="552"/>
                    </a:lnTo>
                    <a:lnTo>
                      <a:pt x="355" y="537"/>
                    </a:lnTo>
                    <a:lnTo>
                      <a:pt x="361" y="523"/>
                    </a:lnTo>
                    <a:lnTo>
                      <a:pt x="367" y="508"/>
                    </a:lnTo>
                    <a:lnTo>
                      <a:pt x="373" y="494"/>
                    </a:lnTo>
                    <a:lnTo>
                      <a:pt x="380" y="481"/>
                    </a:lnTo>
                    <a:lnTo>
                      <a:pt x="380" y="455"/>
                    </a:lnTo>
                    <a:lnTo>
                      <a:pt x="382" y="432"/>
                    </a:lnTo>
                    <a:lnTo>
                      <a:pt x="382" y="407"/>
                    </a:lnTo>
                    <a:lnTo>
                      <a:pt x="383" y="384"/>
                    </a:lnTo>
                    <a:lnTo>
                      <a:pt x="383" y="360"/>
                    </a:lnTo>
                    <a:lnTo>
                      <a:pt x="384" y="336"/>
                    </a:lnTo>
                    <a:lnTo>
                      <a:pt x="385" y="312"/>
                    </a:lnTo>
                    <a:lnTo>
                      <a:pt x="386" y="289"/>
                    </a:lnTo>
                    <a:lnTo>
                      <a:pt x="372" y="265"/>
                    </a:lnTo>
                    <a:lnTo>
                      <a:pt x="358" y="242"/>
                    </a:lnTo>
                    <a:lnTo>
                      <a:pt x="343" y="217"/>
                    </a:lnTo>
                    <a:lnTo>
                      <a:pt x="330" y="195"/>
                    </a:lnTo>
                    <a:lnTo>
                      <a:pt x="315" y="170"/>
                    </a:lnTo>
                    <a:lnTo>
                      <a:pt x="302" y="147"/>
                    </a:lnTo>
                    <a:lnTo>
                      <a:pt x="288" y="123"/>
                    </a:lnTo>
                    <a:lnTo>
                      <a:pt x="274" y="100"/>
                    </a:lnTo>
                    <a:lnTo>
                      <a:pt x="256" y="88"/>
                    </a:lnTo>
                    <a:lnTo>
                      <a:pt x="240" y="76"/>
                    </a:lnTo>
                    <a:lnTo>
                      <a:pt x="224" y="64"/>
                    </a:lnTo>
                    <a:lnTo>
                      <a:pt x="208" y="53"/>
                    </a:lnTo>
                    <a:lnTo>
                      <a:pt x="191" y="41"/>
                    </a:lnTo>
                    <a:lnTo>
                      <a:pt x="175" y="29"/>
                    </a:lnTo>
                    <a:lnTo>
                      <a:pt x="158" y="17"/>
                    </a:lnTo>
                    <a:lnTo>
                      <a:pt x="143" y="6"/>
                    </a:lnTo>
                    <a:lnTo>
                      <a:pt x="125" y="6"/>
                    </a:lnTo>
                    <a:lnTo>
                      <a:pt x="106" y="6"/>
                    </a:lnTo>
                    <a:lnTo>
                      <a:pt x="88" y="6"/>
                    </a:lnTo>
                    <a:lnTo>
                      <a:pt x="70" y="6"/>
                    </a:lnTo>
                    <a:lnTo>
                      <a:pt x="52" y="6"/>
                    </a:lnTo>
                    <a:lnTo>
                      <a:pt x="35" y="7"/>
                    </a:lnTo>
                    <a:lnTo>
                      <a:pt x="17" y="9"/>
                    </a:lnTo>
                    <a:lnTo>
                      <a:pt x="0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2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6" name="Freeform 115">
                <a:extLst>
                  <a:ext uri="{FF2B5EF4-FFF2-40B4-BE49-F238E27FC236}">
                    <a16:creationId xmlns:a16="http://schemas.microsoft.com/office/drawing/2014/main" id="{C800A5C7-0058-4594-4FB8-A23DCBAE0A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5" y="3416"/>
                <a:ext cx="79" cy="128"/>
              </a:xfrm>
              <a:custGeom>
                <a:avLst/>
                <a:gdLst>
                  <a:gd name="T0" fmla="*/ 0 w 315"/>
                  <a:gd name="T1" fmla="*/ 0 h 513"/>
                  <a:gd name="T2" fmla="*/ 0 w 315"/>
                  <a:gd name="T3" fmla="*/ 0 h 513"/>
                  <a:gd name="T4" fmla="*/ 0 w 315"/>
                  <a:gd name="T5" fmla="*/ 0 h 513"/>
                  <a:gd name="T6" fmla="*/ 0 w 315"/>
                  <a:gd name="T7" fmla="*/ 0 h 513"/>
                  <a:gd name="T8" fmla="*/ 0 w 315"/>
                  <a:gd name="T9" fmla="*/ 0 h 513"/>
                  <a:gd name="T10" fmla="*/ 0 w 315"/>
                  <a:gd name="T11" fmla="*/ 0 h 513"/>
                  <a:gd name="T12" fmla="*/ 0 w 315"/>
                  <a:gd name="T13" fmla="*/ 0 h 513"/>
                  <a:gd name="T14" fmla="*/ 0 w 315"/>
                  <a:gd name="T15" fmla="*/ 0 h 513"/>
                  <a:gd name="T16" fmla="*/ 0 w 315"/>
                  <a:gd name="T17" fmla="*/ 0 h 513"/>
                  <a:gd name="T18" fmla="*/ 0 w 315"/>
                  <a:gd name="T19" fmla="*/ 0 h 513"/>
                  <a:gd name="T20" fmla="*/ 0 w 315"/>
                  <a:gd name="T21" fmla="*/ 0 h 513"/>
                  <a:gd name="T22" fmla="*/ 0 w 315"/>
                  <a:gd name="T23" fmla="*/ 0 h 513"/>
                  <a:gd name="T24" fmla="*/ 0 w 315"/>
                  <a:gd name="T25" fmla="*/ 0 h 513"/>
                  <a:gd name="T26" fmla="*/ 0 w 315"/>
                  <a:gd name="T27" fmla="*/ 0 h 513"/>
                  <a:gd name="T28" fmla="*/ 0 w 315"/>
                  <a:gd name="T29" fmla="*/ 0 h 513"/>
                  <a:gd name="T30" fmla="*/ 0 w 315"/>
                  <a:gd name="T31" fmla="*/ 0 h 513"/>
                  <a:gd name="T32" fmla="*/ 0 w 315"/>
                  <a:gd name="T33" fmla="*/ 0 h 513"/>
                  <a:gd name="T34" fmla="*/ 0 w 315"/>
                  <a:gd name="T35" fmla="*/ 0 h 513"/>
                  <a:gd name="T36" fmla="*/ 0 w 315"/>
                  <a:gd name="T37" fmla="*/ 0 h 513"/>
                  <a:gd name="T38" fmla="*/ 0 w 315"/>
                  <a:gd name="T39" fmla="*/ 0 h 513"/>
                  <a:gd name="T40" fmla="*/ 0 w 315"/>
                  <a:gd name="T41" fmla="*/ 0 h 513"/>
                  <a:gd name="T42" fmla="*/ 0 w 315"/>
                  <a:gd name="T43" fmla="*/ 0 h 513"/>
                  <a:gd name="T44" fmla="*/ 0 w 315"/>
                  <a:gd name="T45" fmla="*/ 0 h 513"/>
                  <a:gd name="T46" fmla="*/ 0 w 315"/>
                  <a:gd name="T47" fmla="*/ 0 h 513"/>
                  <a:gd name="T48" fmla="*/ 0 w 315"/>
                  <a:gd name="T49" fmla="*/ 0 h 513"/>
                  <a:gd name="T50" fmla="*/ 0 w 315"/>
                  <a:gd name="T51" fmla="*/ 0 h 513"/>
                  <a:gd name="T52" fmla="*/ 0 w 315"/>
                  <a:gd name="T53" fmla="*/ 0 h 513"/>
                  <a:gd name="T54" fmla="*/ 0 w 315"/>
                  <a:gd name="T55" fmla="*/ 0 h 513"/>
                  <a:gd name="T56" fmla="*/ 0 w 315"/>
                  <a:gd name="T57" fmla="*/ 0 h 513"/>
                  <a:gd name="T58" fmla="*/ 0 w 315"/>
                  <a:gd name="T59" fmla="*/ 0 h 513"/>
                  <a:gd name="T60" fmla="*/ 0 w 315"/>
                  <a:gd name="T61" fmla="*/ 0 h 513"/>
                  <a:gd name="T62" fmla="*/ 0 w 315"/>
                  <a:gd name="T63" fmla="*/ 0 h 513"/>
                  <a:gd name="T64" fmla="*/ 0 w 315"/>
                  <a:gd name="T65" fmla="*/ 0 h 513"/>
                  <a:gd name="T66" fmla="*/ 0 w 315"/>
                  <a:gd name="T67" fmla="*/ 0 h 513"/>
                  <a:gd name="T68" fmla="*/ 0 w 315"/>
                  <a:gd name="T69" fmla="*/ 0 h 513"/>
                  <a:gd name="T70" fmla="*/ 0 w 315"/>
                  <a:gd name="T71" fmla="*/ 0 h 513"/>
                  <a:gd name="T72" fmla="*/ 0 w 315"/>
                  <a:gd name="T73" fmla="*/ 0 h 513"/>
                  <a:gd name="T74" fmla="*/ 0 w 315"/>
                  <a:gd name="T75" fmla="*/ 0 h 513"/>
                  <a:gd name="T76" fmla="*/ 0 w 315"/>
                  <a:gd name="T77" fmla="*/ 0 h 513"/>
                  <a:gd name="T78" fmla="*/ 0 w 315"/>
                  <a:gd name="T79" fmla="*/ 0 h 513"/>
                  <a:gd name="T80" fmla="*/ 0 w 315"/>
                  <a:gd name="T81" fmla="*/ 0 h 513"/>
                  <a:gd name="T82" fmla="*/ 0 w 315"/>
                  <a:gd name="T83" fmla="*/ 0 h 513"/>
                  <a:gd name="T84" fmla="*/ 0 w 315"/>
                  <a:gd name="T85" fmla="*/ 0 h 513"/>
                  <a:gd name="T86" fmla="*/ 0 w 315"/>
                  <a:gd name="T87" fmla="*/ 0 h 513"/>
                  <a:gd name="T88" fmla="*/ 0 w 315"/>
                  <a:gd name="T89" fmla="*/ 0 h 513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15"/>
                  <a:gd name="T136" fmla="*/ 0 h 513"/>
                  <a:gd name="T137" fmla="*/ 315 w 315"/>
                  <a:gd name="T138" fmla="*/ 513 h 513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15" h="513">
                    <a:moveTo>
                      <a:pt x="0" y="1"/>
                    </a:moveTo>
                    <a:lnTo>
                      <a:pt x="5" y="8"/>
                    </a:lnTo>
                    <a:lnTo>
                      <a:pt x="11" y="17"/>
                    </a:lnTo>
                    <a:lnTo>
                      <a:pt x="17" y="25"/>
                    </a:lnTo>
                    <a:lnTo>
                      <a:pt x="24" y="34"/>
                    </a:lnTo>
                    <a:lnTo>
                      <a:pt x="30" y="41"/>
                    </a:lnTo>
                    <a:lnTo>
                      <a:pt x="36" y="49"/>
                    </a:lnTo>
                    <a:lnTo>
                      <a:pt x="42" y="58"/>
                    </a:lnTo>
                    <a:lnTo>
                      <a:pt x="49" y="66"/>
                    </a:lnTo>
                    <a:lnTo>
                      <a:pt x="57" y="77"/>
                    </a:lnTo>
                    <a:lnTo>
                      <a:pt x="65" y="88"/>
                    </a:lnTo>
                    <a:lnTo>
                      <a:pt x="72" y="99"/>
                    </a:lnTo>
                    <a:lnTo>
                      <a:pt x="81" y="111"/>
                    </a:lnTo>
                    <a:lnTo>
                      <a:pt x="88" y="122"/>
                    </a:lnTo>
                    <a:lnTo>
                      <a:pt x="97" y="134"/>
                    </a:lnTo>
                    <a:lnTo>
                      <a:pt x="105" y="145"/>
                    </a:lnTo>
                    <a:lnTo>
                      <a:pt x="113" y="157"/>
                    </a:lnTo>
                    <a:lnTo>
                      <a:pt x="117" y="165"/>
                    </a:lnTo>
                    <a:lnTo>
                      <a:pt x="121" y="175"/>
                    </a:lnTo>
                    <a:lnTo>
                      <a:pt x="126" y="185"/>
                    </a:lnTo>
                    <a:lnTo>
                      <a:pt x="130" y="196"/>
                    </a:lnTo>
                    <a:lnTo>
                      <a:pt x="134" y="205"/>
                    </a:lnTo>
                    <a:lnTo>
                      <a:pt x="138" y="215"/>
                    </a:lnTo>
                    <a:lnTo>
                      <a:pt x="142" y="225"/>
                    </a:lnTo>
                    <a:lnTo>
                      <a:pt x="147" y="235"/>
                    </a:lnTo>
                    <a:lnTo>
                      <a:pt x="151" y="253"/>
                    </a:lnTo>
                    <a:lnTo>
                      <a:pt x="154" y="274"/>
                    </a:lnTo>
                    <a:lnTo>
                      <a:pt x="158" y="292"/>
                    </a:lnTo>
                    <a:lnTo>
                      <a:pt x="162" y="313"/>
                    </a:lnTo>
                    <a:lnTo>
                      <a:pt x="165" y="332"/>
                    </a:lnTo>
                    <a:lnTo>
                      <a:pt x="169" y="351"/>
                    </a:lnTo>
                    <a:lnTo>
                      <a:pt x="173" y="371"/>
                    </a:lnTo>
                    <a:lnTo>
                      <a:pt x="176" y="391"/>
                    </a:lnTo>
                    <a:lnTo>
                      <a:pt x="176" y="406"/>
                    </a:lnTo>
                    <a:lnTo>
                      <a:pt x="176" y="420"/>
                    </a:lnTo>
                    <a:lnTo>
                      <a:pt x="176" y="436"/>
                    </a:lnTo>
                    <a:lnTo>
                      <a:pt x="176" y="452"/>
                    </a:lnTo>
                    <a:lnTo>
                      <a:pt x="176" y="466"/>
                    </a:lnTo>
                    <a:lnTo>
                      <a:pt x="176" y="482"/>
                    </a:lnTo>
                    <a:lnTo>
                      <a:pt x="176" y="497"/>
                    </a:lnTo>
                    <a:lnTo>
                      <a:pt x="177" y="513"/>
                    </a:lnTo>
                    <a:lnTo>
                      <a:pt x="188" y="508"/>
                    </a:lnTo>
                    <a:lnTo>
                      <a:pt x="199" y="503"/>
                    </a:lnTo>
                    <a:lnTo>
                      <a:pt x="210" y="499"/>
                    </a:lnTo>
                    <a:lnTo>
                      <a:pt x="222" y="495"/>
                    </a:lnTo>
                    <a:lnTo>
                      <a:pt x="233" y="490"/>
                    </a:lnTo>
                    <a:lnTo>
                      <a:pt x="244" y="487"/>
                    </a:lnTo>
                    <a:lnTo>
                      <a:pt x="255" y="482"/>
                    </a:lnTo>
                    <a:lnTo>
                      <a:pt x="267" y="478"/>
                    </a:lnTo>
                    <a:lnTo>
                      <a:pt x="272" y="466"/>
                    </a:lnTo>
                    <a:lnTo>
                      <a:pt x="276" y="454"/>
                    </a:lnTo>
                    <a:lnTo>
                      <a:pt x="281" y="442"/>
                    </a:lnTo>
                    <a:lnTo>
                      <a:pt x="287" y="431"/>
                    </a:lnTo>
                    <a:lnTo>
                      <a:pt x="292" y="419"/>
                    </a:lnTo>
                    <a:lnTo>
                      <a:pt x="297" y="408"/>
                    </a:lnTo>
                    <a:lnTo>
                      <a:pt x="302" y="396"/>
                    </a:lnTo>
                    <a:lnTo>
                      <a:pt x="308" y="385"/>
                    </a:lnTo>
                    <a:lnTo>
                      <a:pt x="308" y="365"/>
                    </a:lnTo>
                    <a:lnTo>
                      <a:pt x="309" y="345"/>
                    </a:lnTo>
                    <a:lnTo>
                      <a:pt x="310" y="325"/>
                    </a:lnTo>
                    <a:lnTo>
                      <a:pt x="311" y="305"/>
                    </a:lnTo>
                    <a:lnTo>
                      <a:pt x="311" y="285"/>
                    </a:lnTo>
                    <a:lnTo>
                      <a:pt x="313" y="266"/>
                    </a:lnTo>
                    <a:lnTo>
                      <a:pt x="314" y="246"/>
                    </a:lnTo>
                    <a:lnTo>
                      <a:pt x="315" y="227"/>
                    </a:lnTo>
                    <a:lnTo>
                      <a:pt x="303" y="206"/>
                    </a:lnTo>
                    <a:lnTo>
                      <a:pt x="291" y="186"/>
                    </a:lnTo>
                    <a:lnTo>
                      <a:pt x="279" y="165"/>
                    </a:lnTo>
                    <a:lnTo>
                      <a:pt x="268" y="146"/>
                    </a:lnTo>
                    <a:lnTo>
                      <a:pt x="256" y="126"/>
                    </a:lnTo>
                    <a:lnTo>
                      <a:pt x="244" y="106"/>
                    </a:lnTo>
                    <a:lnTo>
                      <a:pt x="233" y="86"/>
                    </a:lnTo>
                    <a:lnTo>
                      <a:pt x="222" y="66"/>
                    </a:lnTo>
                    <a:lnTo>
                      <a:pt x="208" y="57"/>
                    </a:lnTo>
                    <a:lnTo>
                      <a:pt x="196" y="48"/>
                    </a:lnTo>
                    <a:lnTo>
                      <a:pt x="182" y="40"/>
                    </a:lnTo>
                    <a:lnTo>
                      <a:pt x="170" y="33"/>
                    </a:lnTo>
                    <a:lnTo>
                      <a:pt x="157" y="24"/>
                    </a:lnTo>
                    <a:lnTo>
                      <a:pt x="145" y="16"/>
                    </a:lnTo>
                    <a:lnTo>
                      <a:pt x="133" y="7"/>
                    </a:lnTo>
                    <a:lnTo>
                      <a:pt x="121" y="0"/>
                    </a:lnTo>
                    <a:lnTo>
                      <a:pt x="105" y="0"/>
                    </a:lnTo>
                    <a:lnTo>
                      <a:pt x="89" y="1"/>
                    </a:lnTo>
                    <a:lnTo>
                      <a:pt x="75" y="2"/>
                    </a:lnTo>
                    <a:lnTo>
                      <a:pt x="60" y="4"/>
                    </a:lnTo>
                    <a:lnTo>
                      <a:pt x="45" y="4"/>
                    </a:lnTo>
                    <a:lnTo>
                      <a:pt x="29" y="5"/>
                    </a:lnTo>
                    <a:lnTo>
                      <a:pt x="14" y="6"/>
                    </a:lnTo>
                    <a:lnTo>
                      <a:pt x="0" y="7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885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7" name="Freeform 116">
                <a:extLst>
                  <a:ext uri="{FF2B5EF4-FFF2-40B4-BE49-F238E27FC236}">
                    <a16:creationId xmlns:a16="http://schemas.microsoft.com/office/drawing/2014/main" id="{309A71B3-E30C-6CE2-2D0F-A4A6844ED0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1" y="3430"/>
                <a:ext cx="61" cy="99"/>
              </a:xfrm>
              <a:custGeom>
                <a:avLst/>
                <a:gdLst>
                  <a:gd name="T0" fmla="*/ 0 w 245"/>
                  <a:gd name="T1" fmla="*/ 0 h 395"/>
                  <a:gd name="T2" fmla="*/ 0 w 245"/>
                  <a:gd name="T3" fmla="*/ 0 h 395"/>
                  <a:gd name="T4" fmla="*/ 0 w 245"/>
                  <a:gd name="T5" fmla="*/ 0 h 395"/>
                  <a:gd name="T6" fmla="*/ 0 w 245"/>
                  <a:gd name="T7" fmla="*/ 0 h 395"/>
                  <a:gd name="T8" fmla="*/ 0 w 245"/>
                  <a:gd name="T9" fmla="*/ 0 h 395"/>
                  <a:gd name="T10" fmla="*/ 0 w 245"/>
                  <a:gd name="T11" fmla="*/ 0 h 395"/>
                  <a:gd name="T12" fmla="*/ 0 w 245"/>
                  <a:gd name="T13" fmla="*/ 0 h 395"/>
                  <a:gd name="T14" fmla="*/ 0 w 245"/>
                  <a:gd name="T15" fmla="*/ 0 h 395"/>
                  <a:gd name="T16" fmla="*/ 0 w 245"/>
                  <a:gd name="T17" fmla="*/ 0 h 395"/>
                  <a:gd name="T18" fmla="*/ 0 w 245"/>
                  <a:gd name="T19" fmla="*/ 0 h 395"/>
                  <a:gd name="T20" fmla="*/ 0 w 245"/>
                  <a:gd name="T21" fmla="*/ 0 h 395"/>
                  <a:gd name="T22" fmla="*/ 0 w 245"/>
                  <a:gd name="T23" fmla="*/ 0 h 395"/>
                  <a:gd name="T24" fmla="*/ 0 w 245"/>
                  <a:gd name="T25" fmla="*/ 0 h 395"/>
                  <a:gd name="T26" fmla="*/ 0 w 245"/>
                  <a:gd name="T27" fmla="*/ 0 h 395"/>
                  <a:gd name="T28" fmla="*/ 0 w 245"/>
                  <a:gd name="T29" fmla="*/ 0 h 395"/>
                  <a:gd name="T30" fmla="*/ 0 w 245"/>
                  <a:gd name="T31" fmla="*/ 0 h 395"/>
                  <a:gd name="T32" fmla="*/ 0 w 245"/>
                  <a:gd name="T33" fmla="*/ 0 h 395"/>
                  <a:gd name="T34" fmla="*/ 0 w 245"/>
                  <a:gd name="T35" fmla="*/ 0 h 395"/>
                  <a:gd name="T36" fmla="*/ 0 w 245"/>
                  <a:gd name="T37" fmla="*/ 0 h 395"/>
                  <a:gd name="T38" fmla="*/ 0 w 245"/>
                  <a:gd name="T39" fmla="*/ 0 h 395"/>
                  <a:gd name="T40" fmla="*/ 0 w 245"/>
                  <a:gd name="T41" fmla="*/ 0 h 395"/>
                  <a:gd name="T42" fmla="*/ 0 w 245"/>
                  <a:gd name="T43" fmla="*/ 0 h 395"/>
                  <a:gd name="T44" fmla="*/ 0 w 245"/>
                  <a:gd name="T45" fmla="*/ 0 h 395"/>
                  <a:gd name="T46" fmla="*/ 0 w 245"/>
                  <a:gd name="T47" fmla="*/ 0 h 395"/>
                  <a:gd name="T48" fmla="*/ 0 w 245"/>
                  <a:gd name="T49" fmla="*/ 0 h 395"/>
                  <a:gd name="T50" fmla="*/ 0 w 245"/>
                  <a:gd name="T51" fmla="*/ 0 h 395"/>
                  <a:gd name="T52" fmla="*/ 0 w 245"/>
                  <a:gd name="T53" fmla="*/ 0 h 395"/>
                  <a:gd name="T54" fmla="*/ 0 w 245"/>
                  <a:gd name="T55" fmla="*/ 0 h 395"/>
                  <a:gd name="T56" fmla="*/ 0 w 245"/>
                  <a:gd name="T57" fmla="*/ 0 h 395"/>
                  <a:gd name="T58" fmla="*/ 0 w 245"/>
                  <a:gd name="T59" fmla="*/ 0 h 395"/>
                  <a:gd name="T60" fmla="*/ 0 w 245"/>
                  <a:gd name="T61" fmla="*/ 0 h 395"/>
                  <a:gd name="T62" fmla="*/ 0 w 245"/>
                  <a:gd name="T63" fmla="*/ 0 h 395"/>
                  <a:gd name="T64" fmla="*/ 0 w 245"/>
                  <a:gd name="T65" fmla="*/ 0 h 395"/>
                  <a:gd name="T66" fmla="*/ 0 w 245"/>
                  <a:gd name="T67" fmla="*/ 0 h 395"/>
                  <a:gd name="T68" fmla="*/ 0 w 245"/>
                  <a:gd name="T69" fmla="*/ 0 h 395"/>
                  <a:gd name="T70" fmla="*/ 0 w 245"/>
                  <a:gd name="T71" fmla="*/ 0 h 395"/>
                  <a:gd name="T72" fmla="*/ 0 w 245"/>
                  <a:gd name="T73" fmla="*/ 0 h 395"/>
                  <a:gd name="T74" fmla="*/ 0 w 245"/>
                  <a:gd name="T75" fmla="*/ 0 h 395"/>
                  <a:gd name="T76" fmla="*/ 0 w 245"/>
                  <a:gd name="T77" fmla="*/ 0 h 395"/>
                  <a:gd name="T78" fmla="*/ 0 w 245"/>
                  <a:gd name="T79" fmla="*/ 0 h 395"/>
                  <a:gd name="T80" fmla="*/ 0 w 245"/>
                  <a:gd name="T81" fmla="*/ 0 h 395"/>
                  <a:gd name="T82" fmla="*/ 0 w 245"/>
                  <a:gd name="T83" fmla="*/ 0 h 395"/>
                  <a:gd name="T84" fmla="*/ 0 w 245"/>
                  <a:gd name="T85" fmla="*/ 0 h 39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245"/>
                  <a:gd name="T130" fmla="*/ 0 h 395"/>
                  <a:gd name="T131" fmla="*/ 245 w 245"/>
                  <a:gd name="T132" fmla="*/ 395 h 39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245" h="395">
                    <a:moveTo>
                      <a:pt x="0" y="8"/>
                    </a:moveTo>
                    <a:lnTo>
                      <a:pt x="7" y="18"/>
                    </a:lnTo>
                    <a:lnTo>
                      <a:pt x="14" y="29"/>
                    </a:lnTo>
                    <a:lnTo>
                      <a:pt x="21" y="40"/>
                    </a:lnTo>
                    <a:lnTo>
                      <a:pt x="30" y="52"/>
                    </a:lnTo>
                    <a:lnTo>
                      <a:pt x="35" y="59"/>
                    </a:lnTo>
                    <a:lnTo>
                      <a:pt x="41" y="67"/>
                    </a:lnTo>
                    <a:lnTo>
                      <a:pt x="46" y="76"/>
                    </a:lnTo>
                    <a:lnTo>
                      <a:pt x="52" y="84"/>
                    </a:lnTo>
                    <a:lnTo>
                      <a:pt x="56" y="91"/>
                    </a:lnTo>
                    <a:lnTo>
                      <a:pt x="63" y="100"/>
                    </a:lnTo>
                    <a:lnTo>
                      <a:pt x="67" y="108"/>
                    </a:lnTo>
                    <a:lnTo>
                      <a:pt x="73" y="117"/>
                    </a:lnTo>
                    <a:lnTo>
                      <a:pt x="76" y="124"/>
                    </a:lnTo>
                    <a:lnTo>
                      <a:pt x="78" y="131"/>
                    </a:lnTo>
                    <a:lnTo>
                      <a:pt x="81" y="139"/>
                    </a:lnTo>
                    <a:lnTo>
                      <a:pt x="84" y="147"/>
                    </a:lnTo>
                    <a:lnTo>
                      <a:pt x="87" y="154"/>
                    </a:lnTo>
                    <a:lnTo>
                      <a:pt x="89" y="161"/>
                    </a:lnTo>
                    <a:lnTo>
                      <a:pt x="91" y="169"/>
                    </a:lnTo>
                    <a:lnTo>
                      <a:pt x="95" y="177"/>
                    </a:lnTo>
                    <a:lnTo>
                      <a:pt x="98" y="190"/>
                    </a:lnTo>
                    <a:lnTo>
                      <a:pt x="100" y="204"/>
                    </a:lnTo>
                    <a:lnTo>
                      <a:pt x="102" y="217"/>
                    </a:lnTo>
                    <a:lnTo>
                      <a:pt x="106" y="232"/>
                    </a:lnTo>
                    <a:lnTo>
                      <a:pt x="108" y="245"/>
                    </a:lnTo>
                    <a:lnTo>
                      <a:pt x="112" y="259"/>
                    </a:lnTo>
                    <a:lnTo>
                      <a:pt x="114" y="273"/>
                    </a:lnTo>
                    <a:lnTo>
                      <a:pt x="118" y="287"/>
                    </a:lnTo>
                    <a:lnTo>
                      <a:pt x="119" y="300"/>
                    </a:lnTo>
                    <a:lnTo>
                      <a:pt x="122" y="314"/>
                    </a:lnTo>
                    <a:lnTo>
                      <a:pt x="124" y="327"/>
                    </a:lnTo>
                    <a:lnTo>
                      <a:pt x="128" y="340"/>
                    </a:lnTo>
                    <a:lnTo>
                      <a:pt x="129" y="353"/>
                    </a:lnTo>
                    <a:lnTo>
                      <a:pt x="131" y="367"/>
                    </a:lnTo>
                    <a:lnTo>
                      <a:pt x="134" y="380"/>
                    </a:lnTo>
                    <a:lnTo>
                      <a:pt x="137" y="395"/>
                    </a:lnTo>
                    <a:lnTo>
                      <a:pt x="145" y="391"/>
                    </a:lnTo>
                    <a:lnTo>
                      <a:pt x="153" y="387"/>
                    </a:lnTo>
                    <a:lnTo>
                      <a:pt x="162" y="384"/>
                    </a:lnTo>
                    <a:lnTo>
                      <a:pt x="170" y="381"/>
                    </a:lnTo>
                    <a:lnTo>
                      <a:pt x="177" y="378"/>
                    </a:lnTo>
                    <a:lnTo>
                      <a:pt x="187" y="374"/>
                    </a:lnTo>
                    <a:lnTo>
                      <a:pt x="194" y="370"/>
                    </a:lnTo>
                    <a:lnTo>
                      <a:pt x="204" y="368"/>
                    </a:lnTo>
                    <a:lnTo>
                      <a:pt x="207" y="358"/>
                    </a:lnTo>
                    <a:lnTo>
                      <a:pt x="211" y="350"/>
                    </a:lnTo>
                    <a:lnTo>
                      <a:pt x="215" y="340"/>
                    </a:lnTo>
                    <a:lnTo>
                      <a:pt x="219" y="332"/>
                    </a:lnTo>
                    <a:lnTo>
                      <a:pt x="223" y="322"/>
                    </a:lnTo>
                    <a:lnTo>
                      <a:pt x="227" y="315"/>
                    </a:lnTo>
                    <a:lnTo>
                      <a:pt x="230" y="305"/>
                    </a:lnTo>
                    <a:lnTo>
                      <a:pt x="235" y="298"/>
                    </a:lnTo>
                    <a:lnTo>
                      <a:pt x="235" y="281"/>
                    </a:lnTo>
                    <a:lnTo>
                      <a:pt x="236" y="265"/>
                    </a:lnTo>
                    <a:lnTo>
                      <a:pt x="238" y="250"/>
                    </a:lnTo>
                    <a:lnTo>
                      <a:pt x="240" y="235"/>
                    </a:lnTo>
                    <a:lnTo>
                      <a:pt x="240" y="218"/>
                    </a:lnTo>
                    <a:lnTo>
                      <a:pt x="241" y="203"/>
                    </a:lnTo>
                    <a:lnTo>
                      <a:pt x="242" y="187"/>
                    </a:lnTo>
                    <a:lnTo>
                      <a:pt x="245" y="172"/>
                    </a:lnTo>
                    <a:lnTo>
                      <a:pt x="235" y="154"/>
                    </a:lnTo>
                    <a:lnTo>
                      <a:pt x="225" y="139"/>
                    </a:lnTo>
                    <a:lnTo>
                      <a:pt x="216" y="120"/>
                    </a:lnTo>
                    <a:lnTo>
                      <a:pt x="207" y="105"/>
                    </a:lnTo>
                    <a:lnTo>
                      <a:pt x="197" y="88"/>
                    </a:lnTo>
                    <a:lnTo>
                      <a:pt x="188" y="71"/>
                    </a:lnTo>
                    <a:lnTo>
                      <a:pt x="178" y="54"/>
                    </a:lnTo>
                    <a:lnTo>
                      <a:pt x="170" y="38"/>
                    </a:lnTo>
                    <a:lnTo>
                      <a:pt x="160" y="32"/>
                    </a:lnTo>
                    <a:lnTo>
                      <a:pt x="152" y="29"/>
                    </a:lnTo>
                    <a:lnTo>
                      <a:pt x="142" y="23"/>
                    </a:lnTo>
                    <a:lnTo>
                      <a:pt x="134" y="19"/>
                    </a:lnTo>
                    <a:lnTo>
                      <a:pt x="124" y="13"/>
                    </a:lnTo>
                    <a:lnTo>
                      <a:pt x="116" y="8"/>
                    </a:lnTo>
                    <a:lnTo>
                      <a:pt x="106" y="3"/>
                    </a:lnTo>
                    <a:lnTo>
                      <a:pt x="98" y="0"/>
                    </a:lnTo>
                    <a:lnTo>
                      <a:pt x="84" y="0"/>
                    </a:lnTo>
                    <a:lnTo>
                      <a:pt x="72" y="2"/>
                    </a:lnTo>
                    <a:lnTo>
                      <a:pt x="60" y="3"/>
                    </a:lnTo>
                    <a:lnTo>
                      <a:pt x="48" y="6"/>
                    </a:lnTo>
                    <a:lnTo>
                      <a:pt x="35" y="6"/>
                    </a:lnTo>
                    <a:lnTo>
                      <a:pt x="24" y="8"/>
                    </a:lnTo>
                    <a:lnTo>
                      <a:pt x="11" y="9"/>
                    </a:lnTo>
                    <a:lnTo>
                      <a:pt x="0" y="12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AD8A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8" name="Freeform 117">
                <a:extLst>
                  <a:ext uri="{FF2B5EF4-FFF2-40B4-BE49-F238E27FC236}">
                    <a16:creationId xmlns:a16="http://schemas.microsoft.com/office/drawing/2014/main" id="{6A5C1C71-6428-E5FA-4C03-1463F081B4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7" y="3444"/>
                <a:ext cx="43" cy="69"/>
              </a:xfrm>
              <a:custGeom>
                <a:avLst/>
                <a:gdLst>
                  <a:gd name="T0" fmla="*/ 0 w 172"/>
                  <a:gd name="T1" fmla="*/ 0 h 277"/>
                  <a:gd name="T2" fmla="*/ 0 w 172"/>
                  <a:gd name="T3" fmla="*/ 0 h 277"/>
                  <a:gd name="T4" fmla="*/ 0 w 172"/>
                  <a:gd name="T5" fmla="*/ 0 h 277"/>
                  <a:gd name="T6" fmla="*/ 0 w 172"/>
                  <a:gd name="T7" fmla="*/ 0 h 277"/>
                  <a:gd name="T8" fmla="*/ 0 w 172"/>
                  <a:gd name="T9" fmla="*/ 0 h 277"/>
                  <a:gd name="T10" fmla="*/ 0 w 172"/>
                  <a:gd name="T11" fmla="*/ 0 h 277"/>
                  <a:gd name="T12" fmla="*/ 0 w 172"/>
                  <a:gd name="T13" fmla="*/ 0 h 277"/>
                  <a:gd name="T14" fmla="*/ 0 w 172"/>
                  <a:gd name="T15" fmla="*/ 0 h 277"/>
                  <a:gd name="T16" fmla="*/ 0 w 172"/>
                  <a:gd name="T17" fmla="*/ 0 h 277"/>
                  <a:gd name="T18" fmla="*/ 0 w 172"/>
                  <a:gd name="T19" fmla="*/ 0 h 277"/>
                  <a:gd name="T20" fmla="*/ 0 w 172"/>
                  <a:gd name="T21" fmla="*/ 0 h 277"/>
                  <a:gd name="T22" fmla="*/ 0 w 172"/>
                  <a:gd name="T23" fmla="*/ 0 h 277"/>
                  <a:gd name="T24" fmla="*/ 0 w 172"/>
                  <a:gd name="T25" fmla="*/ 0 h 2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72"/>
                  <a:gd name="T40" fmla="*/ 0 h 277"/>
                  <a:gd name="T41" fmla="*/ 172 w 172"/>
                  <a:gd name="T42" fmla="*/ 277 h 27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72" h="277">
                    <a:moveTo>
                      <a:pt x="0" y="14"/>
                    </a:moveTo>
                    <a:lnTo>
                      <a:pt x="9" y="38"/>
                    </a:lnTo>
                    <a:lnTo>
                      <a:pt x="30" y="79"/>
                    </a:lnTo>
                    <a:lnTo>
                      <a:pt x="42" y="119"/>
                    </a:lnTo>
                    <a:lnTo>
                      <a:pt x="58" y="185"/>
                    </a:lnTo>
                    <a:lnTo>
                      <a:pt x="96" y="277"/>
                    </a:lnTo>
                    <a:lnTo>
                      <a:pt x="140" y="259"/>
                    </a:lnTo>
                    <a:lnTo>
                      <a:pt x="161" y="211"/>
                    </a:lnTo>
                    <a:lnTo>
                      <a:pt x="172" y="118"/>
                    </a:lnTo>
                    <a:lnTo>
                      <a:pt x="117" y="13"/>
                    </a:lnTo>
                    <a:lnTo>
                      <a:pt x="75" y="0"/>
                    </a:lnTo>
                    <a:lnTo>
                      <a:pt x="0" y="17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B38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09" name="Freeform 118">
                <a:extLst>
                  <a:ext uri="{FF2B5EF4-FFF2-40B4-BE49-F238E27FC236}">
                    <a16:creationId xmlns:a16="http://schemas.microsoft.com/office/drawing/2014/main" id="{A886DFF9-E28F-F626-9F3E-7EB5C46A0E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3" y="3758"/>
                <a:ext cx="93" cy="245"/>
              </a:xfrm>
              <a:custGeom>
                <a:avLst/>
                <a:gdLst>
                  <a:gd name="T0" fmla="*/ 0 w 374"/>
                  <a:gd name="T1" fmla="*/ 0 h 979"/>
                  <a:gd name="T2" fmla="*/ 0 w 374"/>
                  <a:gd name="T3" fmla="*/ 0 h 979"/>
                  <a:gd name="T4" fmla="*/ 0 w 374"/>
                  <a:gd name="T5" fmla="*/ 0 h 979"/>
                  <a:gd name="T6" fmla="*/ 0 w 374"/>
                  <a:gd name="T7" fmla="*/ 0 h 979"/>
                  <a:gd name="T8" fmla="*/ 0 w 374"/>
                  <a:gd name="T9" fmla="*/ 0 h 979"/>
                  <a:gd name="T10" fmla="*/ 0 w 374"/>
                  <a:gd name="T11" fmla="*/ 0 h 979"/>
                  <a:gd name="T12" fmla="*/ 0 w 374"/>
                  <a:gd name="T13" fmla="*/ 0 h 979"/>
                  <a:gd name="T14" fmla="*/ 0 w 374"/>
                  <a:gd name="T15" fmla="*/ 0 h 979"/>
                  <a:gd name="T16" fmla="*/ 0 w 374"/>
                  <a:gd name="T17" fmla="*/ 0 h 979"/>
                  <a:gd name="T18" fmla="*/ 0 w 374"/>
                  <a:gd name="T19" fmla="*/ 0 h 979"/>
                  <a:gd name="T20" fmla="*/ 0 w 374"/>
                  <a:gd name="T21" fmla="*/ 0 h 979"/>
                  <a:gd name="T22" fmla="*/ 0 w 374"/>
                  <a:gd name="T23" fmla="*/ 0 h 979"/>
                  <a:gd name="T24" fmla="*/ 0 w 374"/>
                  <a:gd name="T25" fmla="*/ 0 h 9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74"/>
                  <a:gd name="T40" fmla="*/ 0 h 979"/>
                  <a:gd name="T41" fmla="*/ 374 w 374"/>
                  <a:gd name="T42" fmla="*/ 979 h 9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74" h="979">
                    <a:moveTo>
                      <a:pt x="5" y="33"/>
                    </a:moveTo>
                    <a:lnTo>
                      <a:pt x="70" y="203"/>
                    </a:lnTo>
                    <a:lnTo>
                      <a:pt x="135" y="393"/>
                    </a:lnTo>
                    <a:lnTo>
                      <a:pt x="170" y="592"/>
                    </a:lnTo>
                    <a:lnTo>
                      <a:pt x="150" y="828"/>
                    </a:lnTo>
                    <a:lnTo>
                      <a:pt x="106" y="979"/>
                    </a:lnTo>
                    <a:lnTo>
                      <a:pt x="176" y="960"/>
                    </a:lnTo>
                    <a:lnTo>
                      <a:pt x="279" y="820"/>
                    </a:lnTo>
                    <a:lnTo>
                      <a:pt x="374" y="585"/>
                    </a:lnTo>
                    <a:lnTo>
                      <a:pt x="331" y="249"/>
                    </a:lnTo>
                    <a:lnTo>
                      <a:pt x="214" y="0"/>
                    </a:lnTo>
                    <a:lnTo>
                      <a:pt x="0" y="45"/>
                    </a:lnTo>
                    <a:lnTo>
                      <a:pt x="5" y="33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0" name="Freeform 119">
                <a:extLst>
                  <a:ext uri="{FF2B5EF4-FFF2-40B4-BE49-F238E27FC236}">
                    <a16:creationId xmlns:a16="http://schemas.microsoft.com/office/drawing/2014/main" id="{37E07F7A-84C4-7606-91FC-ED8C5B49F9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1" y="3778"/>
                <a:ext cx="84" cy="212"/>
              </a:xfrm>
              <a:custGeom>
                <a:avLst/>
                <a:gdLst>
                  <a:gd name="T0" fmla="*/ 0 w 339"/>
                  <a:gd name="T1" fmla="*/ 0 h 847"/>
                  <a:gd name="T2" fmla="*/ 0 w 339"/>
                  <a:gd name="T3" fmla="*/ 0 h 847"/>
                  <a:gd name="T4" fmla="*/ 0 w 339"/>
                  <a:gd name="T5" fmla="*/ 0 h 847"/>
                  <a:gd name="T6" fmla="*/ 0 w 339"/>
                  <a:gd name="T7" fmla="*/ 0 h 847"/>
                  <a:gd name="T8" fmla="*/ 0 w 339"/>
                  <a:gd name="T9" fmla="*/ 0 h 847"/>
                  <a:gd name="T10" fmla="*/ 0 w 339"/>
                  <a:gd name="T11" fmla="*/ 0 h 847"/>
                  <a:gd name="T12" fmla="*/ 0 w 339"/>
                  <a:gd name="T13" fmla="*/ 0 h 847"/>
                  <a:gd name="T14" fmla="*/ 0 w 339"/>
                  <a:gd name="T15" fmla="*/ 0 h 847"/>
                  <a:gd name="T16" fmla="*/ 0 w 339"/>
                  <a:gd name="T17" fmla="*/ 0 h 847"/>
                  <a:gd name="T18" fmla="*/ 0 w 339"/>
                  <a:gd name="T19" fmla="*/ 0 h 847"/>
                  <a:gd name="T20" fmla="*/ 0 w 339"/>
                  <a:gd name="T21" fmla="*/ 0 h 847"/>
                  <a:gd name="T22" fmla="*/ 0 w 339"/>
                  <a:gd name="T23" fmla="*/ 0 h 847"/>
                  <a:gd name="T24" fmla="*/ 0 w 339"/>
                  <a:gd name="T25" fmla="*/ 0 h 847"/>
                  <a:gd name="T26" fmla="*/ 0 w 339"/>
                  <a:gd name="T27" fmla="*/ 0 h 847"/>
                  <a:gd name="T28" fmla="*/ 0 w 339"/>
                  <a:gd name="T29" fmla="*/ 0 h 847"/>
                  <a:gd name="T30" fmla="*/ 0 w 339"/>
                  <a:gd name="T31" fmla="*/ 0 h 847"/>
                  <a:gd name="T32" fmla="*/ 0 w 339"/>
                  <a:gd name="T33" fmla="*/ 0 h 847"/>
                  <a:gd name="T34" fmla="*/ 0 w 339"/>
                  <a:gd name="T35" fmla="*/ 0 h 847"/>
                  <a:gd name="T36" fmla="*/ 0 w 339"/>
                  <a:gd name="T37" fmla="*/ 0 h 847"/>
                  <a:gd name="T38" fmla="*/ 0 w 339"/>
                  <a:gd name="T39" fmla="*/ 0 h 847"/>
                  <a:gd name="T40" fmla="*/ 0 w 339"/>
                  <a:gd name="T41" fmla="*/ 0 h 847"/>
                  <a:gd name="T42" fmla="*/ 0 w 339"/>
                  <a:gd name="T43" fmla="*/ 0 h 847"/>
                  <a:gd name="T44" fmla="*/ 0 w 339"/>
                  <a:gd name="T45" fmla="*/ 0 h 847"/>
                  <a:gd name="T46" fmla="*/ 0 w 339"/>
                  <a:gd name="T47" fmla="*/ 0 h 847"/>
                  <a:gd name="T48" fmla="*/ 0 w 339"/>
                  <a:gd name="T49" fmla="*/ 0 h 847"/>
                  <a:gd name="T50" fmla="*/ 0 w 339"/>
                  <a:gd name="T51" fmla="*/ 0 h 847"/>
                  <a:gd name="T52" fmla="*/ 0 w 339"/>
                  <a:gd name="T53" fmla="*/ 0 h 847"/>
                  <a:gd name="T54" fmla="*/ 0 w 339"/>
                  <a:gd name="T55" fmla="*/ 0 h 847"/>
                  <a:gd name="T56" fmla="*/ 0 w 339"/>
                  <a:gd name="T57" fmla="*/ 0 h 847"/>
                  <a:gd name="T58" fmla="*/ 0 w 339"/>
                  <a:gd name="T59" fmla="*/ 0 h 847"/>
                  <a:gd name="T60" fmla="*/ 0 w 339"/>
                  <a:gd name="T61" fmla="*/ 0 h 847"/>
                  <a:gd name="T62" fmla="*/ 0 w 339"/>
                  <a:gd name="T63" fmla="*/ 0 h 847"/>
                  <a:gd name="T64" fmla="*/ 0 w 339"/>
                  <a:gd name="T65" fmla="*/ 0 h 847"/>
                  <a:gd name="T66" fmla="*/ 0 w 339"/>
                  <a:gd name="T67" fmla="*/ 0 h 847"/>
                  <a:gd name="T68" fmla="*/ 0 w 339"/>
                  <a:gd name="T69" fmla="*/ 0 h 847"/>
                  <a:gd name="T70" fmla="*/ 0 w 339"/>
                  <a:gd name="T71" fmla="*/ 0 h 847"/>
                  <a:gd name="T72" fmla="*/ 0 w 339"/>
                  <a:gd name="T73" fmla="*/ 0 h 847"/>
                  <a:gd name="T74" fmla="*/ 0 w 339"/>
                  <a:gd name="T75" fmla="*/ 0 h 847"/>
                  <a:gd name="T76" fmla="*/ 0 w 339"/>
                  <a:gd name="T77" fmla="*/ 0 h 847"/>
                  <a:gd name="T78" fmla="*/ 0 w 339"/>
                  <a:gd name="T79" fmla="*/ 0 h 847"/>
                  <a:gd name="T80" fmla="*/ 0 w 339"/>
                  <a:gd name="T81" fmla="*/ 0 h 847"/>
                  <a:gd name="T82" fmla="*/ 0 w 339"/>
                  <a:gd name="T83" fmla="*/ 0 h 847"/>
                  <a:gd name="T84" fmla="*/ 0 w 339"/>
                  <a:gd name="T85" fmla="*/ 0 h 847"/>
                  <a:gd name="T86" fmla="*/ 0 w 339"/>
                  <a:gd name="T87" fmla="*/ 0 h 847"/>
                  <a:gd name="T88" fmla="*/ 0 w 339"/>
                  <a:gd name="T89" fmla="*/ 0 h 84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39"/>
                  <a:gd name="T136" fmla="*/ 0 h 847"/>
                  <a:gd name="T137" fmla="*/ 339 w 339"/>
                  <a:gd name="T138" fmla="*/ 847 h 84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39" h="847">
                    <a:moveTo>
                      <a:pt x="3" y="29"/>
                    </a:moveTo>
                    <a:lnTo>
                      <a:pt x="9" y="46"/>
                    </a:lnTo>
                    <a:lnTo>
                      <a:pt x="17" y="64"/>
                    </a:lnTo>
                    <a:lnTo>
                      <a:pt x="23" y="82"/>
                    </a:lnTo>
                    <a:lnTo>
                      <a:pt x="30" y="100"/>
                    </a:lnTo>
                    <a:lnTo>
                      <a:pt x="36" y="118"/>
                    </a:lnTo>
                    <a:lnTo>
                      <a:pt x="43" y="136"/>
                    </a:lnTo>
                    <a:lnTo>
                      <a:pt x="50" y="154"/>
                    </a:lnTo>
                    <a:lnTo>
                      <a:pt x="58" y="173"/>
                    </a:lnTo>
                    <a:lnTo>
                      <a:pt x="64" y="192"/>
                    </a:lnTo>
                    <a:lnTo>
                      <a:pt x="70" y="212"/>
                    </a:lnTo>
                    <a:lnTo>
                      <a:pt x="77" y="233"/>
                    </a:lnTo>
                    <a:lnTo>
                      <a:pt x="84" y="253"/>
                    </a:lnTo>
                    <a:lnTo>
                      <a:pt x="90" y="273"/>
                    </a:lnTo>
                    <a:lnTo>
                      <a:pt x="96" y="294"/>
                    </a:lnTo>
                    <a:lnTo>
                      <a:pt x="104" y="314"/>
                    </a:lnTo>
                    <a:lnTo>
                      <a:pt x="111" y="336"/>
                    </a:lnTo>
                    <a:lnTo>
                      <a:pt x="114" y="356"/>
                    </a:lnTo>
                    <a:lnTo>
                      <a:pt x="118" y="377"/>
                    </a:lnTo>
                    <a:lnTo>
                      <a:pt x="122" y="398"/>
                    </a:lnTo>
                    <a:lnTo>
                      <a:pt x="127" y="420"/>
                    </a:lnTo>
                    <a:lnTo>
                      <a:pt x="130" y="441"/>
                    </a:lnTo>
                    <a:lnTo>
                      <a:pt x="134" y="461"/>
                    </a:lnTo>
                    <a:lnTo>
                      <a:pt x="137" y="483"/>
                    </a:lnTo>
                    <a:lnTo>
                      <a:pt x="142" y="505"/>
                    </a:lnTo>
                    <a:lnTo>
                      <a:pt x="140" y="530"/>
                    </a:lnTo>
                    <a:lnTo>
                      <a:pt x="137" y="555"/>
                    </a:lnTo>
                    <a:lnTo>
                      <a:pt x="135" y="581"/>
                    </a:lnTo>
                    <a:lnTo>
                      <a:pt x="134" y="606"/>
                    </a:lnTo>
                    <a:lnTo>
                      <a:pt x="131" y="631"/>
                    </a:lnTo>
                    <a:lnTo>
                      <a:pt x="129" y="657"/>
                    </a:lnTo>
                    <a:lnTo>
                      <a:pt x="127" y="682"/>
                    </a:lnTo>
                    <a:lnTo>
                      <a:pt x="125" y="709"/>
                    </a:lnTo>
                    <a:lnTo>
                      <a:pt x="120" y="726"/>
                    </a:lnTo>
                    <a:lnTo>
                      <a:pt x="116" y="742"/>
                    </a:lnTo>
                    <a:lnTo>
                      <a:pt x="111" y="759"/>
                    </a:lnTo>
                    <a:lnTo>
                      <a:pt x="107" y="777"/>
                    </a:lnTo>
                    <a:lnTo>
                      <a:pt x="102" y="794"/>
                    </a:lnTo>
                    <a:lnTo>
                      <a:pt x="98" y="812"/>
                    </a:lnTo>
                    <a:lnTo>
                      <a:pt x="94" y="829"/>
                    </a:lnTo>
                    <a:lnTo>
                      <a:pt x="90" y="847"/>
                    </a:lnTo>
                    <a:lnTo>
                      <a:pt x="98" y="844"/>
                    </a:lnTo>
                    <a:lnTo>
                      <a:pt x="106" y="841"/>
                    </a:lnTo>
                    <a:lnTo>
                      <a:pt x="114" y="839"/>
                    </a:lnTo>
                    <a:lnTo>
                      <a:pt x="123" y="837"/>
                    </a:lnTo>
                    <a:lnTo>
                      <a:pt x="131" y="834"/>
                    </a:lnTo>
                    <a:lnTo>
                      <a:pt x="140" y="832"/>
                    </a:lnTo>
                    <a:lnTo>
                      <a:pt x="148" y="829"/>
                    </a:lnTo>
                    <a:lnTo>
                      <a:pt x="158" y="827"/>
                    </a:lnTo>
                    <a:lnTo>
                      <a:pt x="169" y="812"/>
                    </a:lnTo>
                    <a:lnTo>
                      <a:pt x="181" y="798"/>
                    </a:lnTo>
                    <a:lnTo>
                      <a:pt x="193" y="784"/>
                    </a:lnTo>
                    <a:lnTo>
                      <a:pt x="206" y="769"/>
                    </a:lnTo>
                    <a:lnTo>
                      <a:pt x="217" y="755"/>
                    </a:lnTo>
                    <a:lnTo>
                      <a:pt x="229" y="740"/>
                    </a:lnTo>
                    <a:lnTo>
                      <a:pt x="241" y="726"/>
                    </a:lnTo>
                    <a:lnTo>
                      <a:pt x="254" y="712"/>
                    </a:lnTo>
                    <a:lnTo>
                      <a:pt x="264" y="686"/>
                    </a:lnTo>
                    <a:lnTo>
                      <a:pt x="275" y="659"/>
                    </a:lnTo>
                    <a:lnTo>
                      <a:pt x="285" y="633"/>
                    </a:lnTo>
                    <a:lnTo>
                      <a:pt x="296" y="607"/>
                    </a:lnTo>
                    <a:lnTo>
                      <a:pt x="306" y="581"/>
                    </a:lnTo>
                    <a:lnTo>
                      <a:pt x="317" y="554"/>
                    </a:lnTo>
                    <a:lnTo>
                      <a:pt x="328" y="528"/>
                    </a:lnTo>
                    <a:lnTo>
                      <a:pt x="339" y="502"/>
                    </a:lnTo>
                    <a:lnTo>
                      <a:pt x="333" y="462"/>
                    </a:lnTo>
                    <a:lnTo>
                      <a:pt x="327" y="425"/>
                    </a:lnTo>
                    <a:lnTo>
                      <a:pt x="321" y="386"/>
                    </a:lnTo>
                    <a:lnTo>
                      <a:pt x="316" y="349"/>
                    </a:lnTo>
                    <a:lnTo>
                      <a:pt x="310" y="309"/>
                    </a:lnTo>
                    <a:lnTo>
                      <a:pt x="305" y="272"/>
                    </a:lnTo>
                    <a:lnTo>
                      <a:pt x="299" y="233"/>
                    </a:lnTo>
                    <a:lnTo>
                      <a:pt x="294" y="195"/>
                    </a:lnTo>
                    <a:lnTo>
                      <a:pt x="281" y="170"/>
                    </a:lnTo>
                    <a:lnTo>
                      <a:pt x="269" y="146"/>
                    </a:lnTo>
                    <a:lnTo>
                      <a:pt x="256" y="122"/>
                    </a:lnTo>
                    <a:lnTo>
                      <a:pt x="244" y="98"/>
                    </a:lnTo>
                    <a:lnTo>
                      <a:pt x="230" y="72"/>
                    </a:lnTo>
                    <a:lnTo>
                      <a:pt x="218" y="48"/>
                    </a:lnTo>
                    <a:lnTo>
                      <a:pt x="205" y="24"/>
                    </a:lnTo>
                    <a:lnTo>
                      <a:pt x="193" y="0"/>
                    </a:lnTo>
                    <a:lnTo>
                      <a:pt x="168" y="3"/>
                    </a:lnTo>
                    <a:lnTo>
                      <a:pt x="143" y="8"/>
                    </a:lnTo>
                    <a:lnTo>
                      <a:pt x="119" y="13"/>
                    </a:lnTo>
                    <a:lnTo>
                      <a:pt x="96" y="19"/>
                    </a:lnTo>
                    <a:lnTo>
                      <a:pt x="71" y="23"/>
                    </a:lnTo>
                    <a:lnTo>
                      <a:pt x="48" y="29"/>
                    </a:lnTo>
                    <a:lnTo>
                      <a:pt x="23" y="32"/>
                    </a:lnTo>
                    <a:lnTo>
                      <a:pt x="0" y="39"/>
                    </a:lnTo>
                    <a:lnTo>
                      <a:pt x="3" y="29"/>
                    </a:lnTo>
                    <a:close/>
                  </a:path>
                </a:pathLst>
              </a:custGeom>
              <a:solidFill>
                <a:srgbClr val="9E7D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1" name="Freeform 120">
                <a:extLst>
                  <a:ext uri="{FF2B5EF4-FFF2-40B4-BE49-F238E27FC236}">
                    <a16:creationId xmlns:a16="http://schemas.microsoft.com/office/drawing/2014/main" id="{A9225A3C-5CB1-9343-A55D-51523AFF7F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9" y="3798"/>
                <a:ext cx="76" cy="179"/>
              </a:xfrm>
              <a:custGeom>
                <a:avLst/>
                <a:gdLst>
                  <a:gd name="T0" fmla="*/ 0 w 303"/>
                  <a:gd name="T1" fmla="*/ 0 h 716"/>
                  <a:gd name="T2" fmla="*/ 0 w 303"/>
                  <a:gd name="T3" fmla="*/ 0 h 716"/>
                  <a:gd name="T4" fmla="*/ 0 w 303"/>
                  <a:gd name="T5" fmla="*/ 0 h 716"/>
                  <a:gd name="T6" fmla="*/ 0 w 303"/>
                  <a:gd name="T7" fmla="*/ 0 h 716"/>
                  <a:gd name="T8" fmla="*/ 0 w 303"/>
                  <a:gd name="T9" fmla="*/ 0 h 716"/>
                  <a:gd name="T10" fmla="*/ 0 w 303"/>
                  <a:gd name="T11" fmla="*/ 0 h 716"/>
                  <a:gd name="T12" fmla="*/ 0 w 303"/>
                  <a:gd name="T13" fmla="*/ 0 h 716"/>
                  <a:gd name="T14" fmla="*/ 0 w 303"/>
                  <a:gd name="T15" fmla="*/ 0 h 716"/>
                  <a:gd name="T16" fmla="*/ 0 w 303"/>
                  <a:gd name="T17" fmla="*/ 0 h 716"/>
                  <a:gd name="T18" fmla="*/ 0 w 303"/>
                  <a:gd name="T19" fmla="*/ 0 h 716"/>
                  <a:gd name="T20" fmla="*/ 0 w 303"/>
                  <a:gd name="T21" fmla="*/ 0 h 716"/>
                  <a:gd name="T22" fmla="*/ 0 w 303"/>
                  <a:gd name="T23" fmla="*/ 0 h 716"/>
                  <a:gd name="T24" fmla="*/ 0 w 303"/>
                  <a:gd name="T25" fmla="*/ 0 h 716"/>
                  <a:gd name="T26" fmla="*/ 0 w 303"/>
                  <a:gd name="T27" fmla="*/ 0 h 716"/>
                  <a:gd name="T28" fmla="*/ 0 w 303"/>
                  <a:gd name="T29" fmla="*/ 0 h 716"/>
                  <a:gd name="T30" fmla="*/ 0 w 303"/>
                  <a:gd name="T31" fmla="*/ 0 h 716"/>
                  <a:gd name="T32" fmla="*/ 0 w 303"/>
                  <a:gd name="T33" fmla="*/ 0 h 716"/>
                  <a:gd name="T34" fmla="*/ 0 w 303"/>
                  <a:gd name="T35" fmla="*/ 0 h 716"/>
                  <a:gd name="T36" fmla="*/ 0 w 303"/>
                  <a:gd name="T37" fmla="*/ 0 h 716"/>
                  <a:gd name="T38" fmla="*/ 0 w 303"/>
                  <a:gd name="T39" fmla="*/ 0 h 716"/>
                  <a:gd name="T40" fmla="*/ 0 w 303"/>
                  <a:gd name="T41" fmla="*/ 0 h 716"/>
                  <a:gd name="T42" fmla="*/ 0 w 303"/>
                  <a:gd name="T43" fmla="*/ 0 h 716"/>
                  <a:gd name="T44" fmla="*/ 0 w 303"/>
                  <a:gd name="T45" fmla="*/ 0 h 716"/>
                  <a:gd name="T46" fmla="*/ 0 w 303"/>
                  <a:gd name="T47" fmla="*/ 0 h 716"/>
                  <a:gd name="T48" fmla="*/ 0 w 303"/>
                  <a:gd name="T49" fmla="*/ 0 h 716"/>
                  <a:gd name="T50" fmla="*/ 0 w 303"/>
                  <a:gd name="T51" fmla="*/ 0 h 716"/>
                  <a:gd name="T52" fmla="*/ 0 w 303"/>
                  <a:gd name="T53" fmla="*/ 0 h 716"/>
                  <a:gd name="T54" fmla="*/ 0 w 303"/>
                  <a:gd name="T55" fmla="*/ 0 h 716"/>
                  <a:gd name="T56" fmla="*/ 0 w 303"/>
                  <a:gd name="T57" fmla="*/ 0 h 716"/>
                  <a:gd name="T58" fmla="*/ 0 w 303"/>
                  <a:gd name="T59" fmla="*/ 0 h 716"/>
                  <a:gd name="T60" fmla="*/ 0 w 303"/>
                  <a:gd name="T61" fmla="*/ 0 h 716"/>
                  <a:gd name="T62" fmla="*/ 0 w 303"/>
                  <a:gd name="T63" fmla="*/ 0 h 716"/>
                  <a:gd name="T64" fmla="*/ 0 w 303"/>
                  <a:gd name="T65" fmla="*/ 0 h 716"/>
                  <a:gd name="T66" fmla="*/ 0 w 303"/>
                  <a:gd name="T67" fmla="*/ 0 h 716"/>
                  <a:gd name="T68" fmla="*/ 0 w 303"/>
                  <a:gd name="T69" fmla="*/ 0 h 716"/>
                  <a:gd name="T70" fmla="*/ 0 w 303"/>
                  <a:gd name="T71" fmla="*/ 0 h 716"/>
                  <a:gd name="T72" fmla="*/ 0 w 303"/>
                  <a:gd name="T73" fmla="*/ 0 h 716"/>
                  <a:gd name="T74" fmla="*/ 0 w 303"/>
                  <a:gd name="T75" fmla="*/ 0 h 716"/>
                  <a:gd name="T76" fmla="*/ 0 w 303"/>
                  <a:gd name="T77" fmla="*/ 0 h 716"/>
                  <a:gd name="T78" fmla="*/ 0 w 303"/>
                  <a:gd name="T79" fmla="*/ 0 h 716"/>
                  <a:gd name="T80" fmla="*/ 0 w 303"/>
                  <a:gd name="T81" fmla="*/ 0 h 716"/>
                  <a:gd name="T82" fmla="*/ 0 w 303"/>
                  <a:gd name="T83" fmla="*/ 0 h 716"/>
                  <a:gd name="T84" fmla="*/ 0 w 303"/>
                  <a:gd name="T85" fmla="*/ 0 h 716"/>
                  <a:gd name="T86" fmla="*/ 0 w 303"/>
                  <a:gd name="T87" fmla="*/ 0 h 716"/>
                  <a:gd name="T88" fmla="*/ 0 w 303"/>
                  <a:gd name="T89" fmla="*/ 0 h 71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03"/>
                  <a:gd name="T136" fmla="*/ 0 h 716"/>
                  <a:gd name="T137" fmla="*/ 303 w 303"/>
                  <a:gd name="T138" fmla="*/ 716 h 71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03" h="716">
                    <a:moveTo>
                      <a:pt x="3" y="24"/>
                    </a:moveTo>
                    <a:lnTo>
                      <a:pt x="8" y="38"/>
                    </a:lnTo>
                    <a:lnTo>
                      <a:pt x="12" y="53"/>
                    </a:lnTo>
                    <a:lnTo>
                      <a:pt x="17" y="67"/>
                    </a:lnTo>
                    <a:lnTo>
                      <a:pt x="23" y="82"/>
                    </a:lnTo>
                    <a:lnTo>
                      <a:pt x="28" y="96"/>
                    </a:lnTo>
                    <a:lnTo>
                      <a:pt x="34" y="111"/>
                    </a:lnTo>
                    <a:lnTo>
                      <a:pt x="39" y="125"/>
                    </a:lnTo>
                    <a:lnTo>
                      <a:pt x="45" y="141"/>
                    </a:lnTo>
                    <a:lnTo>
                      <a:pt x="50" y="158"/>
                    </a:lnTo>
                    <a:lnTo>
                      <a:pt x="56" y="175"/>
                    </a:lnTo>
                    <a:lnTo>
                      <a:pt x="61" y="192"/>
                    </a:lnTo>
                    <a:lnTo>
                      <a:pt x="67" y="210"/>
                    </a:lnTo>
                    <a:lnTo>
                      <a:pt x="72" y="227"/>
                    </a:lnTo>
                    <a:lnTo>
                      <a:pt x="78" y="243"/>
                    </a:lnTo>
                    <a:lnTo>
                      <a:pt x="82" y="260"/>
                    </a:lnTo>
                    <a:lnTo>
                      <a:pt x="88" y="278"/>
                    </a:lnTo>
                    <a:lnTo>
                      <a:pt x="91" y="295"/>
                    </a:lnTo>
                    <a:lnTo>
                      <a:pt x="95" y="312"/>
                    </a:lnTo>
                    <a:lnTo>
                      <a:pt x="98" y="329"/>
                    </a:lnTo>
                    <a:lnTo>
                      <a:pt x="102" y="347"/>
                    </a:lnTo>
                    <a:lnTo>
                      <a:pt x="105" y="364"/>
                    </a:lnTo>
                    <a:lnTo>
                      <a:pt x="109" y="381"/>
                    </a:lnTo>
                    <a:lnTo>
                      <a:pt x="113" y="399"/>
                    </a:lnTo>
                    <a:lnTo>
                      <a:pt x="116" y="417"/>
                    </a:lnTo>
                    <a:lnTo>
                      <a:pt x="114" y="438"/>
                    </a:lnTo>
                    <a:lnTo>
                      <a:pt x="113" y="460"/>
                    </a:lnTo>
                    <a:lnTo>
                      <a:pt x="110" y="480"/>
                    </a:lnTo>
                    <a:lnTo>
                      <a:pt x="109" y="502"/>
                    </a:lnTo>
                    <a:lnTo>
                      <a:pt x="107" y="522"/>
                    </a:lnTo>
                    <a:lnTo>
                      <a:pt x="105" y="544"/>
                    </a:lnTo>
                    <a:lnTo>
                      <a:pt x="103" y="566"/>
                    </a:lnTo>
                    <a:lnTo>
                      <a:pt x="103" y="588"/>
                    </a:lnTo>
                    <a:lnTo>
                      <a:pt x="99" y="602"/>
                    </a:lnTo>
                    <a:lnTo>
                      <a:pt x="96" y="619"/>
                    </a:lnTo>
                    <a:lnTo>
                      <a:pt x="92" y="633"/>
                    </a:lnTo>
                    <a:lnTo>
                      <a:pt x="88" y="650"/>
                    </a:lnTo>
                    <a:lnTo>
                      <a:pt x="85" y="666"/>
                    </a:lnTo>
                    <a:lnTo>
                      <a:pt x="81" y="683"/>
                    </a:lnTo>
                    <a:lnTo>
                      <a:pt x="78" y="699"/>
                    </a:lnTo>
                    <a:lnTo>
                      <a:pt x="75" y="716"/>
                    </a:lnTo>
                    <a:lnTo>
                      <a:pt x="82" y="712"/>
                    </a:lnTo>
                    <a:lnTo>
                      <a:pt x="90" y="710"/>
                    </a:lnTo>
                    <a:lnTo>
                      <a:pt x="98" y="707"/>
                    </a:lnTo>
                    <a:lnTo>
                      <a:pt x="107" y="705"/>
                    </a:lnTo>
                    <a:lnTo>
                      <a:pt x="114" y="701"/>
                    </a:lnTo>
                    <a:lnTo>
                      <a:pt x="123" y="700"/>
                    </a:lnTo>
                    <a:lnTo>
                      <a:pt x="131" y="696"/>
                    </a:lnTo>
                    <a:lnTo>
                      <a:pt x="140" y="695"/>
                    </a:lnTo>
                    <a:lnTo>
                      <a:pt x="151" y="683"/>
                    </a:lnTo>
                    <a:lnTo>
                      <a:pt x="162" y="672"/>
                    </a:lnTo>
                    <a:lnTo>
                      <a:pt x="173" y="660"/>
                    </a:lnTo>
                    <a:lnTo>
                      <a:pt x="185" y="649"/>
                    </a:lnTo>
                    <a:lnTo>
                      <a:pt x="196" y="638"/>
                    </a:lnTo>
                    <a:lnTo>
                      <a:pt x="207" y="627"/>
                    </a:lnTo>
                    <a:lnTo>
                      <a:pt x="218" y="617"/>
                    </a:lnTo>
                    <a:lnTo>
                      <a:pt x="230" y="606"/>
                    </a:lnTo>
                    <a:lnTo>
                      <a:pt x="238" y="582"/>
                    </a:lnTo>
                    <a:lnTo>
                      <a:pt x="248" y="559"/>
                    </a:lnTo>
                    <a:lnTo>
                      <a:pt x="256" y="534"/>
                    </a:lnTo>
                    <a:lnTo>
                      <a:pt x="266" y="512"/>
                    </a:lnTo>
                    <a:lnTo>
                      <a:pt x="274" y="487"/>
                    </a:lnTo>
                    <a:lnTo>
                      <a:pt x="284" y="466"/>
                    </a:lnTo>
                    <a:lnTo>
                      <a:pt x="294" y="441"/>
                    </a:lnTo>
                    <a:lnTo>
                      <a:pt x="303" y="420"/>
                    </a:lnTo>
                    <a:lnTo>
                      <a:pt x="297" y="384"/>
                    </a:lnTo>
                    <a:lnTo>
                      <a:pt x="293" y="350"/>
                    </a:lnTo>
                    <a:lnTo>
                      <a:pt x="286" y="313"/>
                    </a:lnTo>
                    <a:lnTo>
                      <a:pt x="282" y="280"/>
                    </a:lnTo>
                    <a:lnTo>
                      <a:pt x="276" y="245"/>
                    </a:lnTo>
                    <a:lnTo>
                      <a:pt x="271" y="211"/>
                    </a:lnTo>
                    <a:lnTo>
                      <a:pt x="265" y="176"/>
                    </a:lnTo>
                    <a:lnTo>
                      <a:pt x="261" y="142"/>
                    </a:lnTo>
                    <a:lnTo>
                      <a:pt x="249" y="124"/>
                    </a:lnTo>
                    <a:lnTo>
                      <a:pt x="238" y="106"/>
                    </a:lnTo>
                    <a:lnTo>
                      <a:pt x="226" y="88"/>
                    </a:lnTo>
                    <a:lnTo>
                      <a:pt x="215" y="71"/>
                    </a:lnTo>
                    <a:lnTo>
                      <a:pt x="203" y="53"/>
                    </a:lnTo>
                    <a:lnTo>
                      <a:pt x="192" y="35"/>
                    </a:lnTo>
                    <a:lnTo>
                      <a:pt x="181" y="16"/>
                    </a:lnTo>
                    <a:lnTo>
                      <a:pt x="171" y="0"/>
                    </a:lnTo>
                    <a:lnTo>
                      <a:pt x="149" y="3"/>
                    </a:lnTo>
                    <a:lnTo>
                      <a:pt x="127" y="7"/>
                    </a:lnTo>
                    <a:lnTo>
                      <a:pt x="105" y="10"/>
                    </a:lnTo>
                    <a:lnTo>
                      <a:pt x="85" y="15"/>
                    </a:lnTo>
                    <a:lnTo>
                      <a:pt x="63" y="19"/>
                    </a:lnTo>
                    <a:lnTo>
                      <a:pt x="43" y="24"/>
                    </a:lnTo>
                    <a:lnTo>
                      <a:pt x="21" y="27"/>
                    </a:lnTo>
                    <a:lnTo>
                      <a:pt x="0" y="32"/>
                    </a:lnTo>
                    <a:lnTo>
                      <a:pt x="3" y="24"/>
                    </a:lnTo>
                    <a:close/>
                  </a:path>
                </a:pathLst>
              </a:custGeom>
              <a:solidFill>
                <a:srgbClr val="A382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2" name="Freeform 121">
                <a:extLst>
                  <a:ext uri="{FF2B5EF4-FFF2-40B4-BE49-F238E27FC236}">
                    <a16:creationId xmlns:a16="http://schemas.microsoft.com/office/drawing/2014/main" id="{0C7F66F3-68A9-F9BB-F46E-606A4AD0C6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7" y="3818"/>
                <a:ext cx="67" cy="146"/>
              </a:xfrm>
              <a:custGeom>
                <a:avLst/>
                <a:gdLst>
                  <a:gd name="T0" fmla="*/ 0 w 267"/>
                  <a:gd name="T1" fmla="*/ 0 h 583"/>
                  <a:gd name="T2" fmla="*/ 0 w 267"/>
                  <a:gd name="T3" fmla="*/ 0 h 583"/>
                  <a:gd name="T4" fmla="*/ 0 w 267"/>
                  <a:gd name="T5" fmla="*/ 0 h 583"/>
                  <a:gd name="T6" fmla="*/ 0 w 267"/>
                  <a:gd name="T7" fmla="*/ 0 h 583"/>
                  <a:gd name="T8" fmla="*/ 0 w 267"/>
                  <a:gd name="T9" fmla="*/ 0 h 583"/>
                  <a:gd name="T10" fmla="*/ 0 w 267"/>
                  <a:gd name="T11" fmla="*/ 0 h 583"/>
                  <a:gd name="T12" fmla="*/ 0 w 267"/>
                  <a:gd name="T13" fmla="*/ 0 h 583"/>
                  <a:gd name="T14" fmla="*/ 0 w 267"/>
                  <a:gd name="T15" fmla="*/ 0 h 583"/>
                  <a:gd name="T16" fmla="*/ 0 w 267"/>
                  <a:gd name="T17" fmla="*/ 0 h 583"/>
                  <a:gd name="T18" fmla="*/ 0 w 267"/>
                  <a:gd name="T19" fmla="*/ 0 h 583"/>
                  <a:gd name="T20" fmla="*/ 0 w 267"/>
                  <a:gd name="T21" fmla="*/ 0 h 583"/>
                  <a:gd name="T22" fmla="*/ 0 w 267"/>
                  <a:gd name="T23" fmla="*/ 0 h 583"/>
                  <a:gd name="T24" fmla="*/ 0 w 267"/>
                  <a:gd name="T25" fmla="*/ 0 h 583"/>
                  <a:gd name="T26" fmla="*/ 0 w 267"/>
                  <a:gd name="T27" fmla="*/ 0 h 583"/>
                  <a:gd name="T28" fmla="*/ 0 w 267"/>
                  <a:gd name="T29" fmla="*/ 0 h 583"/>
                  <a:gd name="T30" fmla="*/ 0 w 267"/>
                  <a:gd name="T31" fmla="*/ 0 h 583"/>
                  <a:gd name="T32" fmla="*/ 0 w 267"/>
                  <a:gd name="T33" fmla="*/ 0 h 583"/>
                  <a:gd name="T34" fmla="*/ 0 w 267"/>
                  <a:gd name="T35" fmla="*/ 0 h 583"/>
                  <a:gd name="T36" fmla="*/ 0 w 267"/>
                  <a:gd name="T37" fmla="*/ 0 h 583"/>
                  <a:gd name="T38" fmla="*/ 0 w 267"/>
                  <a:gd name="T39" fmla="*/ 0 h 583"/>
                  <a:gd name="T40" fmla="*/ 0 w 267"/>
                  <a:gd name="T41" fmla="*/ 0 h 583"/>
                  <a:gd name="T42" fmla="*/ 0 w 267"/>
                  <a:gd name="T43" fmla="*/ 0 h 583"/>
                  <a:gd name="T44" fmla="*/ 0 w 267"/>
                  <a:gd name="T45" fmla="*/ 0 h 583"/>
                  <a:gd name="T46" fmla="*/ 0 w 267"/>
                  <a:gd name="T47" fmla="*/ 0 h 583"/>
                  <a:gd name="T48" fmla="*/ 0 w 267"/>
                  <a:gd name="T49" fmla="*/ 0 h 583"/>
                  <a:gd name="T50" fmla="*/ 0 w 267"/>
                  <a:gd name="T51" fmla="*/ 0 h 583"/>
                  <a:gd name="T52" fmla="*/ 0 w 267"/>
                  <a:gd name="T53" fmla="*/ 0 h 583"/>
                  <a:gd name="T54" fmla="*/ 0 w 267"/>
                  <a:gd name="T55" fmla="*/ 0 h 583"/>
                  <a:gd name="T56" fmla="*/ 0 w 267"/>
                  <a:gd name="T57" fmla="*/ 0 h 583"/>
                  <a:gd name="T58" fmla="*/ 0 w 267"/>
                  <a:gd name="T59" fmla="*/ 0 h 583"/>
                  <a:gd name="T60" fmla="*/ 0 w 267"/>
                  <a:gd name="T61" fmla="*/ 0 h 583"/>
                  <a:gd name="T62" fmla="*/ 0 w 267"/>
                  <a:gd name="T63" fmla="*/ 0 h 583"/>
                  <a:gd name="T64" fmla="*/ 0 w 267"/>
                  <a:gd name="T65" fmla="*/ 0 h 583"/>
                  <a:gd name="T66" fmla="*/ 0 w 267"/>
                  <a:gd name="T67" fmla="*/ 0 h 583"/>
                  <a:gd name="T68" fmla="*/ 0 w 267"/>
                  <a:gd name="T69" fmla="*/ 0 h 583"/>
                  <a:gd name="T70" fmla="*/ 0 w 267"/>
                  <a:gd name="T71" fmla="*/ 0 h 583"/>
                  <a:gd name="T72" fmla="*/ 0 w 267"/>
                  <a:gd name="T73" fmla="*/ 0 h 583"/>
                  <a:gd name="T74" fmla="*/ 0 w 267"/>
                  <a:gd name="T75" fmla="*/ 0 h 583"/>
                  <a:gd name="T76" fmla="*/ 0 w 267"/>
                  <a:gd name="T77" fmla="*/ 0 h 583"/>
                  <a:gd name="T78" fmla="*/ 0 w 267"/>
                  <a:gd name="T79" fmla="*/ 0 h 583"/>
                  <a:gd name="T80" fmla="*/ 0 w 267"/>
                  <a:gd name="T81" fmla="*/ 0 h 583"/>
                  <a:gd name="T82" fmla="*/ 0 w 267"/>
                  <a:gd name="T83" fmla="*/ 0 h 583"/>
                  <a:gd name="T84" fmla="*/ 0 w 267"/>
                  <a:gd name="T85" fmla="*/ 0 h 583"/>
                  <a:gd name="T86" fmla="*/ 0 w 267"/>
                  <a:gd name="T87" fmla="*/ 0 h 583"/>
                  <a:gd name="T88" fmla="*/ 0 w 267"/>
                  <a:gd name="T89" fmla="*/ 0 h 583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67"/>
                  <a:gd name="T136" fmla="*/ 0 h 583"/>
                  <a:gd name="T137" fmla="*/ 267 w 267"/>
                  <a:gd name="T138" fmla="*/ 583 h 583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67" h="583">
                    <a:moveTo>
                      <a:pt x="2" y="21"/>
                    </a:moveTo>
                    <a:lnTo>
                      <a:pt x="6" y="32"/>
                    </a:lnTo>
                    <a:lnTo>
                      <a:pt x="10" y="43"/>
                    </a:lnTo>
                    <a:lnTo>
                      <a:pt x="13" y="53"/>
                    </a:lnTo>
                    <a:lnTo>
                      <a:pt x="17" y="65"/>
                    </a:lnTo>
                    <a:lnTo>
                      <a:pt x="20" y="76"/>
                    </a:lnTo>
                    <a:lnTo>
                      <a:pt x="24" y="88"/>
                    </a:lnTo>
                    <a:lnTo>
                      <a:pt x="28" y="99"/>
                    </a:lnTo>
                    <a:lnTo>
                      <a:pt x="33" y="111"/>
                    </a:lnTo>
                    <a:lnTo>
                      <a:pt x="36" y="125"/>
                    </a:lnTo>
                    <a:lnTo>
                      <a:pt x="40" y="138"/>
                    </a:lnTo>
                    <a:lnTo>
                      <a:pt x="43" y="152"/>
                    </a:lnTo>
                    <a:lnTo>
                      <a:pt x="48" y="167"/>
                    </a:lnTo>
                    <a:lnTo>
                      <a:pt x="52" y="180"/>
                    </a:lnTo>
                    <a:lnTo>
                      <a:pt x="55" y="193"/>
                    </a:lnTo>
                    <a:lnTo>
                      <a:pt x="59" y="208"/>
                    </a:lnTo>
                    <a:lnTo>
                      <a:pt x="64" y="222"/>
                    </a:lnTo>
                    <a:lnTo>
                      <a:pt x="66" y="234"/>
                    </a:lnTo>
                    <a:lnTo>
                      <a:pt x="69" y="249"/>
                    </a:lnTo>
                    <a:lnTo>
                      <a:pt x="72" y="261"/>
                    </a:lnTo>
                    <a:lnTo>
                      <a:pt x="76" y="276"/>
                    </a:lnTo>
                    <a:lnTo>
                      <a:pt x="78" y="289"/>
                    </a:lnTo>
                    <a:lnTo>
                      <a:pt x="81" y="302"/>
                    </a:lnTo>
                    <a:lnTo>
                      <a:pt x="84" y="317"/>
                    </a:lnTo>
                    <a:lnTo>
                      <a:pt x="88" y="331"/>
                    </a:lnTo>
                    <a:lnTo>
                      <a:pt x="86" y="347"/>
                    </a:lnTo>
                    <a:lnTo>
                      <a:pt x="86" y="364"/>
                    </a:lnTo>
                    <a:lnTo>
                      <a:pt x="83" y="381"/>
                    </a:lnTo>
                    <a:lnTo>
                      <a:pt x="83" y="399"/>
                    </a:lnTo>
                    <a:lnTo>
                      <a:pt x="82" y="416"/>
                    </a:lnTo>
                    <a:lnTo>
                      <a:pt x="81" y="433"/>
                    </a:lnTo>
                    <a:lnTo>
                      <a:pt x="80" y="449"/>
                    </a:lnTo>
                    <a:lnTo>
                      <a:pt x="80" y="468"/>
                    </a:lnTo>
                    <a:lnTo>
                      <a:pt x="76" y="482"/>
                    </a:lnTo>
                    <a:lnTo>
                      <a:pt x="74" y="497"/>
                    </a:lnTo>
                    <a:lnTo>
                      <a:pt x="71" y="511"/>
                    </a:lnTo>
                    <a:lnTo>
                      <a:pt x="69" y="525"/>
                    </a:lnTo>
                    <a:lnTo>
                      <a:pt x="65" y="540"/>
                    </a:lnTo>
                    <a:lnTo>
                      <a:pt x="63" y="554"/>
                    </a:lnTo>
                    <a:lnTo>
                      <a:pt x="60" y="569"/>
                    </a:lnTo>
                    <a:lnTo>
                      <a:pt x="58" y="583"/>
                    </a:lnTo>
                    <a:lnTo>
                      <a:pt x="65" y="580"/>
                    </a:lnTo>
                    <a:lnTo>
                      <a:pt x="74" y="577"/>
                    </a:lnTo>
                    <a:lnTo>
                      <a:pt x="81" y="575"/>
                    </a:lnTo>
                    <a:lnTo>
                      <a:pt x="89" y="574"/>
                    </a:lnTo>
                    <a:lnTo>
                      <a:pt x="97" y="570"/>
                    </a:lnTo>
                    <a:lnTo>
                      <a:pt x="105" y="568"/>
                    </a:lnTo>
                    <a:lnTo>
                      <a:pt x="113" y="565"/>
                    </a:lnTo>
                    <a:lnTo>
                      <a:pt x="122" y="564"/>
                    </a:lnTo>
                    <a:lnTo>
                      <a:pt x="132" y="556"/>
                    </a:lnTo>
                    <a:lnTo>
                      <a:pt x="142" y="547"/>
                    </a:lnTo>
                    <a:lnTo>
                      <a:pt x="152" y="539"/>
                    </a:lnTo>
                    <a:lnTo>
                      <a:pt x="163" y="532"/>
                    </a:lnTo>
                    <a:lnTo>
                      <a:pt x="173" y="523"/>
                    </a:lnTo>
                    <a:lnTo>
                      <a:pt x="183" y="515"/>
                    </a:lnTo>
                    <a:lnTo>
                      <a:pt x="194" y="506"/>
                    </a:lnTo>
                    <a:lnTo>
                      <a:pt x="205" y="499"/>
                    </a:lnTo>
                    <a:lnTo>
                      <a:pt x="212" y="477"/>
                    </a:lnTo>
                    <a:lnTo>
                      <a:pt x="220" y="458"/>
                    </a:lnTo>
                    <a:lnTo>
                      <a:pt x="227" y="437"/>
                    </a:lnTo>
                    <a:lnTo>
                      <a:pt x="235" y="418"/>
                    </a:lnTo>
                    <a:lnTo>
                      <a:pt x="243" y="398"/>
                    </a:lnTo>
                    <a:lnTo>
                      <a:pt x="251" y="378"/>
                    </a:lnTo>
                    <a:lnTo>
                      <a:pt x="258" y="358"/>
                    </a:lnTo>
                    <a:lnTo>
                      <a:pt x="267" y="338"/>
                    </a:lnTo>
                    <a:lnTo>
                      <a:pt x="261" y="306"/>
                    </a:lnTo>
                    <a:lnTo>
                      <a:pt x="256" y="276"/>
                    </a:lnTo>
                    <a:lnTo>
                      <a:pt x="250" y="244"/>
                    </a:lnTo>
                    <a:lnTo>
                      <a:pt x="246" y="214"/>
                    </a:lnTo>
                    <a:lnTo>
                      <a:pt x="240" y="183"/>
                    </a:lnTo>
                    <a:lnTo>
                      <a:pt x="235" y="152"/>
                    </a:lnTo>
                    <a:lnTo>
                      <a:pt x="229" y="121"/>
                    </a:lnTo>
                    <a:lnTo>
                      <a:pt x="226" y="91"/>
                    </a:lnTo>
                    <a:lnTo>
                      <a:pt x="215" y="79"/>
                    </a:lnTo>
                    <a:lnTo>
                      <a:pt x="205" y="68"/>
                    </a:lnTo>
                    <a:lnTo>
                      <a:pt x="196" y="56"/>
                    </a:lnTo>
                    <a:lnTo>
                      <a:pt x="187" y="45"/>
                    </a:lnTo>
                    <a:lnTo>
                      <a:pt x="176" y="33"/>
                    </a:lnTo>
                    <a:lnTo>
                      <a:pt x="167" y="22"/>
                    </a:lnTo>
                    <a:lnTo>
                      <a:pt x="157" y="11"/>
                    </a:lnTo>
                    <a:lnTo>
                      <a:pt x="148" y="0"/>
                    </a:lnTo>
                    <a:lnTo>
                      <a:pt x="129" y="3"/>
                    </a:lnTo>
                    <a:lnTo>
                      <a:pt x="111" y="6"/>
                    </a:lnTo>
                    <a:lnTo>
                      <a:pt x="92" y="10"/>
                    </a:lnTo>
                    <a:lnTo>
                      <a:pt x="74" y="14"/>
                    </a:lnTo>
                    <a:lnTo>
                      <a:pt x="54" y="16"/>
                    </a:lnTo>
                    <a:lnTo>
                      <a:pt x="36" y="20"/>
                    </a:lnTo>
                    <a:lnTo>
                      <a:pt x="18" y="23"/>
                    </a:lnTo>
                    <a:lnTo>
                      <a:pt x="0" y="27"/>
                    </a:lnTo>
                    <a:lnTo>
                      <a:pt x="2" y="21"/>
                    </a:lnTo>
                    <a:close/>
                  </a:path>
                </a:pathLst>
              </a:custGeom>
              <a:solidFill>
                <a:srgbClr val="A885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3" name="Freeform 122">
                <a:extLst>
                  <a:ext uri="{FF2B5EF4-FFF2-40B4-BE49-F238E27FC236}">
                    <a16:creationId xmlns:a16="http://schemas.microsoft.com/office/drawing/2014/main" id="{2BADCA18-EFC0-8BB8-3F09-F24DA663D5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5" y="3838"/>
                <a:ext cx="58" cy="113"/>
              </a:xfrm>
              <a:custGeom>
                <a:avLst/>
                <a:gdLst>
                  <a:gd name="T0" fmla="*/ 0 w 231"/>
                  <a:gd name="T1" fmla="*/ 0 h 451"/>
                  <a:gd name="T2" fmla="*/ 0 w 231"/>
                  <a:gd name="T3" fmla="*/ 0 h 451"/>
                  <a:gd name="T4" fmla="*/ 0 w 231"/>
                  <a:gd name="T5" fmla="*/ 0 h 451"/>
                  <a:gd name="T6" fmla="*/ 0 w 231"/>
                  <a:gd name="T7" fmla="*/ 0 h 451"/>
                  <a:gd name="T8" fmla="*/ 0 w 231"/>
                  <a:gd name="T9" fmla="*/ 0 h 451"/>
                  <a:gd name="T10" fmla="*/ 0 w 231"/>
                  <a:gd name="T11" fmla="*/ 0 h 451"/>
                  <a:gd name="T12" fmla="*/ 0 w 231"/>
                  <a:gd name="T13" fmla="*/ 0 h 451"/>
                  <a:gd name="T14" fmla="*/ 0 w 231"/>
                  <a:gd name="T15" fmla="*/ 0 h 451"/>
                  <a:gd name="T16" fmla="*/ 0 w 231"/>
                  <a:gd name="T17" fmla="*/ 0 h 451"/>
                  <a:gd name="T18" fmla="*/ 0 w 231"/>
                  <a:gd name="T19" fmla="*/ 0 h 451"/>
                  <a:gd name="T20" fmla="*/ 0 w 231"/>
                  <a:gd name="T21" fmla="*/ 0 h 451"/>
                  <a:gd name="T22" fmla="*/ 0 w 231"/>
                  <a:gd name="T23" fmla="*/ 0 h 451"/>
                  <a:gd name="T24" fmla="*/ 0 w 231"/>
                  <a:gd name="T25" fmla="*/ 0 h 451"/>
                  <a:gd name="T26" fmla="*/ 0 w 231"/>
                  <a:gd name="T27" fmla="*/ 0 h 451"/>
                  <a:gd name="T28" fmla="*/ 0 w 231"/>
                  <a:gd name="T29" fmla="*/ 0 h 451"/>
                  <a:gd name="T30" fmla="*/ 0 w 231"/>
                  <a:gd name="T31" fmla="*/ 0 h 451"/>
                  <a:gd name="T32" fmla="*/ 0 w 231"/>
                  <a:gd name="T33" fmla="*/ 0 h 451"/>
                  <a:gd name="T34" fmla="*/ 0 w 231"/>
                  <a:gd name="T35" fmla="*/ 0 h 451"/>
                  <a:gd name="T36" fmla="*/ 0 w 231"/>
                  <a:gd name="T37" fmla="*/ 0 h 451"/>
                  <a:gd name="T38" fmla="*/ 0 w 231"/>
                  <a:gd name="T39" fmla="*/ 0 h 451"/>
                  <a:gd name="T40" fmla="*/ 0 w 231"/>
                  <a:gd name="T41" fmla="*/ 0 h 451"/>
                  <a:gd name="T42" fmla="*/ 0 w 231"/>
                  <a:gd name="T43" fmla="*/ 0 h 451"/>
                  <a:gd name="T44" fmla="*/ 0 w 231"/>
                  <a:gd name="T45" fmla="*/ 0 h 451"/>
                  <a:gd name="T46" fmla="*/ 0 w 231"/>
                  <a:gd name="T47" fmla="*/ 0 h 451"/>
                  <a:gd name="T48" fmla="*/ 0 w 231"/>
                  <a:gd name="T49" fmla="*/ 0 h 451"/>
                  <a:gd name="T50" fmla="*/ 0 w 231"/>
                  <a:gd name="T51" fmla="*/ 0 h 451"/>
                  <a:gd name="T52" fmla="*/ 0 w 231"/>
                  <a:gd name="T53" fmla="*/ 0 h 451"/>
                  <a:gd name="T54" fmla="*/ 0 w 231"/>
                  <a:gd name="T55" fmla="*/ 0 h 451"/>
                  <a:gd name="T56" fmla="*/ 0 w 231"/>
                  <a:gd name="T57" fmla="*/ 0 h 451"/>
                  <a:gd name="T58" fmla="*/ 0 w 231"/>
                  <a:gd name="T59" fmla="*/ 0 h 451"/>
                  <a:gd name="T60" fmla="*/ 0 w 231"/>
                  <a:gd name="T61" fmla="*/ 0 h 451"/>
                  <a:gd name="T62" fmla="*/ 0 w 231"/>
                  <a:gd name="T63" fmla="*/ 0 h 451"/>
                  <a:gd name="T64" fmla="*/ 0 w 231"/>
                  <a:gd name="T65" fmla="*/ 0 h 451"/>
                  <a:gd name="T66" fmla="*/ 0 w 231"/>
                  <a:gd name="T67" fmla="*/ 0 h 451"/>
                  <a:gd name="T68" fmla="*/ 0 w 231"/>
                  <a:gd name="T69" fmla="*/ 0 h 451"/>
                  <a:gd name="T70" fmla="*/ 0 w 231"/>
                  <a:gd name="T71" fmla="*/ 0 h 451"/>
                  <a:gd name="T72" fmla="*/ 0 w 231"/>
                  <a:gd name="T73" fmla="*/ 0 h 451"/>
                  <a:gd name="T74" fmla="*/ 0 w 231"/>
                  <a:gd name="T75" fmla="*/ 0 h 451"/>
                  <a:gd name="T76" fmla="*/ 0 w 231"/>
                  <a:gd name="T77" fmla="*/ 0 h 451"/>
                  <a:gd name="T78" fmla="*/ 0 w 231"/>
                  <a:gd name="T79" fmla="*/ 0 h 451"/>
                  <a:gd name="T80" fmla="*/ 0 w 231"/>
                  <a:gd name="T81" fmla="*/ 0 h 451"/>
                  <a:gd name="T82" fmla="*/ 0 w 231"/>
                  <a:gd name="T83" fmla="*/ 0 h 451"/>
                  <a:gd name="T84" fmla="*/ 0 w 231"/>
                  <a:gd name="T85" fmla="*/ 0 h 451"/>
                  <a:gd name="T86" fmla="*/ 0 w 231"/>
                  <a:gd name="T87" fmla="*/ 0 h 451"/>
                  <a:gd name="T88" fmla="*/ 0 w 231"/>
                  <a:gd name="T89" fmla="*/ 0 h 4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31"/>
                  <a:gd name="T136" fmla="*/ 0 h 451"/>
                  <a:gd name="T137" fmla="*/ 231 w 231"/>
                  <a:gd name="T138" fmla="*/ 451 h 45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31" h="451">
                    <a:moveTo>
                      <a:pt x="2" y="16"/>
                    </a:moveTo>
                    <a:lnTo>
                      <a:pt x="3" y="23"/>
                    </a:lnTo>
                    <a:lnTo>
                      <a:pt x="6" y="30"/>
                    </a:lnTo>
                    <a:lnTo>
                      <a:pt x="7" y="39"/>
                    </a:lnTo>
                    <a:lnTo>
                      <a:pt x="9" y="47"/>
                    </a:lnTo>
                    <a:lnTo>
                      <a:pt x="10" y="54"/>
                    </a:lnTo>
                    <a:lnTo>
                      <a:pt x="14" y="63"/>
                    </a:lnTo>
                    <a:lnTo>
                      <a:pt x="15" y="71"/>
                    </a:lnTo>
                    <a:lnTo>
                      <a:pt x="19" y="80"/>
                    </a:lnTo>
                    <a:lnTo>
                      <a:pt x="21" y="90"/>
                    </a:lnTo>
                    <a:lnTo>
                      <a:pt x="24" y="100"/>
                    </a:lnTo>
                    <a:lnTo>
                      <a:pt x="26" y="111"/>
                    </a:lnTo>
                    <a:lnTo>
                      <a:pt x="29" y="122"/>
                    </a:lnTo>
                    <a:lnTo>
                      <a:pt x="31" y="132"/>
                    </a:lnTo>
                    <a:lnTo>
                      <a:pt x="33" y="143"/>
                    </a:lnTo>
                    <a:lnTo>
                      <a:pt x="36" y="153"/>
                    </a:lnTo>
                    <a:lnTo>
                      <a:pt x="39" y="164"/>
                    </a:lnTo>
                    <a:lnTo>
                      <a:pt x="41" y="173"/>
                    </a:lnTo>
                    <a:lnTo>
                      <a:pt x="44" y="182"/>
                    </a:lnTo>
                    <a:lnTo>
                      <a:pt x="45" y="192"/>
                    </a:lnTo>
                    <a:lnTo>
                      <a:pt x="49" y="203"/>
                    </a:lnTo>
                    <a:lnTo>
                      <a:pt x="51" y="213"/>
                    </a:lnTo>
                    <a:lnTo>
                      <a:pt x="54" y="222"/>
                    </a:lnTo>
                    <a:lnTo>
                      <a:pt x="56" y="232"/>
                    </a:lnTo>
                    <a:lnTo>
                      <a:pt x="60" y="243"/>
                    </a:lnTo>
                    <a:lnTo>
                      <a:pt x="59" y="255"/>
                    </a:lnTo>
                    <a:lnTo>
                      <a:pt x="59" y="268"/>
                    </a:lnTo>
                    <a:lnTo>
                      <a:pt x="57" y="280"/>
                    </a:lnTo>
                    <a:lnTo>
                      <a:pt x="57" y="294"/>
                    </a:lnTo>
                    <a:lnTo>
                      <a:pt x="56" y="306"/>
                    </a:lnTo>
                    <a:lnTo>
                      <a:pt x="56" y="320"/>
                    </a:lnTo>
                    <a:lnTo>
                      <a:pt x="55" y="332"/>
                    </a:lnTo>
                    <a:lnTo>
                      <a:pt x="55" y="347"/>
                    </a:lnTo>
                    <a:lnTo>
                      <a:pt x="53" y="359"/>
                    </a:lnTo>
                    <a:lnTo>
                      <a:pt x="51" y="372"/>
                    </a:lnTo>
                    <a:lnTo>
                      <a:pt x="49" y="384"/>
                    </a:lnTo>
                    <a:lnTo>
                      <a:pt x="48" y="399"/>
                    </a:lnTo>
                    <a:lnTo>
                      <a:pt x="45" y="411"/>
                    </a:lnTo>
                    <a:lnTo>
                      <a:pt x="44" y="424"/>
                    </a:lnTo>
                    <a:lnTo>
                      <a:pt x="43" y="436"/>
                    </a:lnTo>
                    <a:lnTo>
                      <a:pt x="42" y="451"/>
                    </a:lnTo>
                    <a:lnTo>
                      <a:pt x="49" y="447"/>
                    </a:lnTo>
                    <a:lnTo>
                      <a:pt x="56" y="446"/>
                    </a:lnTo>
                    <a:lnTo>
                      <a:pt x="64" y="442"/>
                    </a:lnTo>
                    <a:lnTo>
                      <a:pt x="72" y="441"/>
                    </a:lnTo>
                    <a:lnTo>
                      <a:pt x="79" y="437"/>
                    </a:lnTo>
                    <a:lnTo>
                      <a:pt x="88" y="436"/>
                    </a:lnTo>
                    <a:lnTo>
                      <a:pt x="95" y="432"/>
                    </a:lnTo>
                    <a:lnTo>
                      <a:pt x="103" y="431"/>
                    </a:lnTo>
                    <a:lnTo>
                      <a:pt x="112" y="425"/>
                    </a:lnTo>
                    <a:lnTo>
                      <a:pt x="123" y="420"/>
                    </a:lnTo>
                    <a:lnTo>
                      <a:pt x="131" y="414"/>
                    </a:lnTo>
                    <a:lnTo>
                      <a:pt x="142" y="409"/>
                    </a:lnTo>
                    <a:lnTo>
                      <a:pt x="150" y="403"/>
                    </a:lnTo>
                    <a:lnTo>
                      <a:pt x="161" y="399"/>
                    </a:lnTo>
                    <a:lnTo>
                      <a:pt x="170" y="394"/>
                    </a:lnTo>
                    <a:lnTo>
                      <a:pt x="181" y="389"/>
                    </a:lnTo>
                    <a:lnTo>
                      <a:pt x="187" y="371"/>
                    </a:lnTo>
                    <a:lnTo>
                      <a:pt x="193" y="355"/>
                    </a:lnTo>
                    <a:lnTo>
                      <a:pt x="199" y="337"/>
                    </a:lnTo>
                    <a:lnTo>
                      <a:pt x="206" y="321"/>
                    </a:lnTo>
                    <a:lnTo>
                      <a:pt x="212" y="304"/>
                    </a:lnTo>
                    <a:lnTo>
                      <a:pt x="218" y="288"/>
                    </a:lnTo>
                    <a:lnTo>
                      <a:pt x="224" y="271"/>
                    </a:lnTo>
                    <a:lnTo>
                      <a:pt x="231" y="255"/>
                    </a:lnTo>
                    <a:lnTo>
                      <a:pt x="225" y="226"/>
                    </a:lnTo>
                    <a:lnTo>
                      <a:pt x="220" y="199"/>
                    </a:lnTo>
                    <a:lnTo>
                      <a:pt x="216" y="172"/>
                    </a:lnTo>
                    <a:lnTo>
                      <a:pt x="211" y="145"/>
                    </a:lnTo>
                    <a:lnTo>
                      <a:pt x="205" y="116"/>
                    </a:lnTo>
                    <a:lnTo>
                      <a:pt x="201" y="90"/>
                    </a:lnTo>
                    <a:lnTo>
                      <a:pt x="195" y="62"/>
                    </a:lnTo>
                    <a:lnTo>
                      <a:pt x="192" y="35"/>
                    </a:lnTo>
                    <a:lnTo>
                      <a:pt x="183" y="30"/>
                    </a:lnTo>
                    <a:lnTo>
                      <a:pt x="175" y="26"/>
                    </a:lnTo>
                    <a:lnTo>
                      <a:pt x="166" y="21"/>
                    </a:lnTo>
                    <a:lnTo>
                      <a:pt x="159" y="17"/>
                    </a:lnTo>
                    <a:lnTo>
                      <a:pt x="150" y="12"/>
                    </a:lnTo>
                    <a:lnTo>
                      <a:pt x="142" y="7"/>
                    </a:lnTo>
                    <a:lnTo>
                      <a:pt x="134" y="4"/>
                    </a:lnTo>
                    <a:lnTo>
                      <a:pt x="126" y="0"/>
                    </a:lnTo>
                    <a:lnTo>
                      <a:pt x="109" y="1"/>
                    </a:lnTo>
                    <a:lnTo>
                      <a:pt x="94" y="4"/>
                    </a:lnTo>
                    <a:lnTo>
                      <a:pt x="78" y="6"/>
                    </a:lnTo>
                    <a:lnTo>
                      <a:pt x="62" y="10"/>
                    </a:lnTo>
                    <a:lnTo>
                      <a:pt x="45" y="12"/>
                    </a:lnTo>
                    <a:lnTo>
                      <a:pt x="31" y="15"/>
                    </a:lnTo>
                    <a:lnTo>
                      <a:pt x="14" y="17"/>
                    </a:lnTo>
                    <a:lnTo>
                      <a:pt x="0" y="21"/>
                    </a:lnTo>
                    <a:lnTo>
                      <a:pt x="2" y="16"/>
                    </a:lnTo>
                    <a:close/>
                  </a:path>
                </a:pathLst>
              </a:custGeom>
              <a:solidFill>
                <a:srgbClr val="AD8A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4" name="Freeform 123">
                <a:extLst>
                  <a:ext uri="{FF2B5EF4-FFF2-40B4-BE49-F238E27FC236}">
                    <a16:creationId xmlns:a16="http://schemas.microsoft.com/office/drawing/2014/main" id="{8591AA1B-A403-E4BF-DBDD-513F9C523E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3" y="3854"/>
                <a:ext cx="49" cy="84"/>
              </a:xfrm>
              <a:custGeom>
                <a:avLst/>
                <a:gdLst>
                  <a:gd name="T0" fmla="*/ 0 w 196"/>
                  <a:gd name="T1" fmla="*/ 0 h 336"/>
                  <a:gd name="T2" fmla="*/ 0 w 196"/>
                  <a:gd name="T3" fmla="*/ 0 h 336"/>
                  <a:gd name="T4" fmla="*/ 0 w 196"/>
                  <a:gd name="T5" fmla="*/ 0 h 336"/>
                  <a:gd name="T6" fmla="*/ 0 w 196"/>
                  <a:gd name="T7" fmla="*/ 0 h 336"/>
                  <a:gd name="T8" fmla="*/ 0 w 196"/>
                  <a:gd name="T9" fmla="*/ 0 h 336"/>
                  <a:gd name="T10" fmla="*/ 0 w 196"/>
                  <a:gd name="T11" fmla="*/ 0 h 336"/>
                  <a:gd name="T12" fmla="*/ 0 w 196"/>
                  <a:gd name="T13" fmla="*/ 0 h 336"/>
                  <a:gd name="T14" fmla="*/ 0 w 196"/>
                  <a:gd name="T15" fmla="*/ 0 h 336"/>
                  <a:gd name="T16" fmla="*/ 0 w 196"/>
                  <a:gd name="T17" fmla="*/ 0 h 336"/>
                  <a:gd name="T18" fmla="*/ 0 w 196"/>
                  <a:gd name="T19" fmla="*/ 0 h 336"/>
                  <a:gd name="T20" fmla="*/ 0 w 196"/>
                  <a:gd name="T21" fmla="*/ 0 h 336"/>
                  <a:gd name="T22" fmla="*/ 0 w 196"/>
                  <a:gd name="T23" fmla="*/ 0 h 336"/>
                  <a:gd name="T24" fmla="*/ 0 w 196"/>
                  <a:gd name="T25" fmla="*/ 0 h 3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336"/>
                  <a:gd name="T41" fmla="*/ 196 w 196"/>
                  <a:gd name="T42" fmla="*/ 336 h 3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336">
                    <a:moveTo>
                      <a:pt x="1" y="28"/>
                    </a:moveTo>
                    <a:lnTo>
                      <a:pt x="7" y="66"/>
                    </a:lnTo>
                    <a:lnTo>
                      <a:pt x="17" y="123"/>
                    </a:lnTo>
                    <a:lnTo>
                      <a:pt x="33" y="171"/>
                    </a:lnTo>
                    <a:lnTo>
                      <a:pt x="33" y="243"/>
                    </a:lnTo>
                    <a:lnTo>
                      <a:pt x="27" y="336"/>
                    </a:lnTo>
                    <a:lnTo>
                      <a:pt x="86" y="316"/>
                    </a:lnTo>
                    <a:lnTo>
                      <a:pt x="157" y="299"/>
                    </a:lnTo>
                    <a:lnTo>
                      <a:pt x="196" y="190"/>
                    </a:lnTo>
                    <a:lnTo>
                      <a:pt x="157" y="0"/>
                    </a:lnTo>
                    <a:lnTo>
                      <a:pt x="104" y="16"/>
                    </a:lnTo>
                    <a:lnTo>
                      <a:pt x="0" y="31"/>
                    </a:lnTo>
                    <a:lnTo>
                      <a:pt x="1" y="28"/>
                    </a:lnTo>
                    <a:close/>
                  </a:path>
                </a:pathLst>
              </a:custGeom>
              <a:solidFill>
                <a:srgbClr val="B38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5" name="Freeform 124">
                <a:extLst>
                  <a:ext uri="{FF2B5EF4-FFF2-40B4-BE49-F238E27FC236}">
                    <a16:creationId xmlns:a16="http://schemas.microsoft.com/office/drawing/2014/main" id="{BB54161D-FB89-2203-984D-566C387E7C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2" y="3181"/>
                <a:ext cx="111" cy="131"/>
              </a:xfrm>
              <a:custGeom>
                <a:avLst/>
                <a:gdLst>
                  <a:gd name="T0" fmla="*/ 0 w 443"/>
                  <a:gd name="T1" fmla="*/ 0 h 528"/>
                  <a:gd name="T2" fmla="*/ 0 w 443"/>
                  <a:gd name="T3" fmla="*/ 0 h 528"/>
                  <a:gd name="T4" fmla="*/ 0 w 443"/>
                  <a:gd name="T5" fmla="*/ 0 h 528"/>
                  <a:gd name="T6" fmla="*/ 0 w 443"/>
                  <a:gd name="T7" fmla="*/ 0 h 528"/>
                  <a:gd name="T8" fmla="*/ 0 w 443"/>
                  <a:gd name="T9" fmla="*/ 0 h 528"/>
                  <a:gd name="T10" fmla="*/ 0 w 443"/>
                  <a:gd name="T11" fmla="*/ 0 h 528"/>
                  <a:gd name="T12" fmla="*/ 0 w 443"/>
                  <a:gd name="T13" fmla="*/ 0 h 528"/>
                  <a:gd name="T14" fmla="*/ 0 w 443"/>
                  <a:gd name="T15" fmla="*/ 0 h 52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43"/>
                  <a:gd name="T25" fmla="*/ 0 h 528"/>
                  <a:gd name="T26" fmla="*/ 443 w 443"/>
                  <a:gd name="T27" fmla="*/ 528 h 52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43" h="528">
                    <a:moveTo>
                      <a:pt x="141" y="0"/>
                    </a:moveTo>
                    <a:lnTo>
                      <a:pt x="443" y="77"/>
                    </a:lnTo>
                    <a:lnTo>
                      <a:pt x="390" y="337"/>
                    </a:lnTo>
                    <a:lnTo>
                      <a:pt x="431" y="528"/>
                    </a:lnTo>
                    <a:lnTo>
                      <a:pt x="0" y="490"/>
                    </a:lnTo>
                    <a:lnTo>
                      <a:pt x="24" y="252"/>
                    </a:lnTo>
                    <a:lnTo>
                      <a:pt x="79" y="71"/>
                    </a:lnTo>
                    <a:lnTo>
                      <a:pt x="141" y="0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6" name="Freeform 125">
                <a:extLst>
                  <a:ext uri="{FF2B5EF4-FFF2-40B4-BE49-F238E27FC236}">
                    <a16:creationId xmlns:a16="http://schemas.microsoft.com/office/drawing/2014/main" id="{AC17F8FF-BF0C-EB03-7EA1-94CD10C23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3" y="3190"/>
                <a:ext cx="107" cy="115"/>
              </a:xfrm>
              <a:custGeom>
                <a:avLst/>
                <a:gdLst>
                  <a:gd name="T0" fmla="*/ 0 w 426"/>
                  <a:gd name="T1" fmla="*/ 0 h 457"/>
                  <a:gd name="T2" fmla="*/ 0 w 426"/>
                  <a:gd name="T3" fmla="*/ 0 h 457"/>
                  <a:gd name="T4" fmla="*/ 0 w 426"/>
                  <a:gd name="T5" fmla="*/ 0 h 457"/>
                  <a:gd name="T6" fmla="*/ 0 w 426"/>
                  <a:gd name="T7" fmla="*/ 0 h 457"/>
                  <a:gd name="T8" fmla="*/ 0 w 426"/>
                  <a:gd name="T9" fmla="*/ 0 h 457"/>
                  <a:gd name="T10" fmla="*/ 0 w 426"/>
                  <a:gd name="T11" fmla="*/ 0 h 457"/>
                  <a:gd name="T12" fmla="*/ 0 w 426"/>
                  <a:gd name="T13" fmla="*/ 0 h 457"/>
                  <a:gd name="T14" fmla="*/ 0 w 426"/>
                  <a:gd name="T15" fmla="*/ 0 h 457"/>
                  <a:gd name="T16" fmla="*/ 0 w 426"/>
                  <a:gd name="T17" fmla="*/ 0 h 457"/>
                  <a:gd name="T18" fmla="*/ 0 w 426"/>
                  <a:gd name="T19" fmla="*/ 0 h 457"/>
                  <a:gd name="T20" fmla="*/ 0 w 426"/>
                  <a:gd name="T21" fmla="*/ 0 h 457"/>
                  <a:gd name="T22" fmla="*/ 0 w 426"/>
                  <a:gd name="T23" fmla="*/ 0 h 457"/>
                  <a:gd name="T24" fmla="*/ 0 w 426"/>
                  <a:gd name="T25" fmla="*/ 0 h 457"/>
                  <a:gd name="T26" fmla="*/ 0 w 426"/>
                  <a:gd name="T27" fmla="*/ 0 h 457"/>
                  <a:gd name="T28" fmla="*/ 0 w 426"/>
                  <a:gd name="T29" fmla="*/ 0 h 457"/>
                  <a:gd name="T30" fmla="*/ 0 w 426"/>
                  <a:gd name="T31" fmla="*/ 0 h 457"/>
                  <a:gd name="T32" fmla="*/ 0 w 426"/>
                  <a:gd name="T33" fmla="*/ 0 h 457"/>
                  <a:gd name="T34" fmla="*/ 0 w 426"/>
                  <a:gd name="T35" fmla="*/ 0 h 457"/>
                  <a:gd name="T36" fmla="*/ 0 w 426"/>
                  <a:gd name="T37" fmla="*/ 0 h 457"/>
                  <a:gd name="T38" fmla="*/ 0 w 426"/>
                  <a:gd name="T39" fmla="*/ 0 h 457"/>
                  <a:gd name="T40" fmla="*/ 0 w 426"/>
                  <a:gd name="T41" fmla="*/ 0 h 457"/>
                  <a:gd name="T42" fmla="*/ 0 w 426"/>
                  <a:gd name="T43" fmla="*/ 0 h 457"/>
                  <a:gd name="T44" fmla="*/ 0 w 426"/>
                  <a:gd name="T45" fmla="*/ 0 h 457"/>
                  <a:gd name="T46" fmla="*/ 0 w 426"/>
                  <a:gd name="T47" fmla="*/ 0 h 457"/>
                  <a:gd name="T48" fmla="*/ 0 w 426"/>
                  <a:gd name="T49" fmla="*/ 0 h 457"/>
                  <a:gd name="T50" fmla="*/ 0 w 426"/>
                  <a:gd name="T51" fmla="*/ 0 h 457"/>
                  <a:gd name="T52" fmla="*/ 0 w 426"/>
                  <a:gd name="T53" fmla="*/ 0 h 457"/>
                  <a:gd name="T54" fmla="*/ 0 w 426"/>
                  <a:gd name="T55" fmla="*/ 0 h 457"/>
                  <a:gd name="T56" fmla="*/ 0 w 426"/>
                  <a:gd name="T57" fmla="*/ 0 h 457"/>
                  <a:gd name="T58" fmla="*/ 0 w 426"/>
                  <a:gd name="T59" fmla="*/ 0 h 457"/>
                  <a:gd name="T60" fmla="*/ 0 w 426"/>
                  <a:gd name="T61" fmla="*/ 0 h 457"/>
                  <a:gd name="T62" fmla="*/ 0 w 426"/>
                  <a:gd name="T63" fmla="*/ 0 h 457"/>
                  <a:gd name="T64" fmla="*/ 0 w 426"/>
                  <a:gd name="T65" fmla="*/ 0 h 457"/>
                  <a:gd name="T66" fmla="*/ 0 w 426"/>
                  <a:gd name="T67" fmla="*/ 0 h 457"/>
                  <a:gd name="T68" fmla="*/ 0 w 426"/>
                  <a:gd name="T69" fmla="*/ 0 h 457"/>
                  <a:gd name="T70" fmla="*/ 0 w 426"/>
                  <a:gd name="T71" fmla="*/ 0 h 457"/>
                  <a:gd name="T72" fmla="*/ 0 w 426"/>
                  <a:gd name="T73" fmla="*/ 0 h 457"/>
                  <a:gd name="T74" fmla="*/ 0 w 426"/>
                  <a:gd name="T75" fmla="*/ 0 h 457"/>
                  <a:gd name="T76" fmla="*/ 0 w 426"/>
                  <a:gd name="T77" fmla="*/ 0 h 457"/>
                  <a:gd name="T78" fmla="*/ 0 w 426"/>
                  <a:gd name="T79" fmla="*/ 0 h 457"/>
                  <a:gd name="T80" fmla="*/ 0 w 426"/>
                  <a:gd name="T81" fmla="*/ 0 h 457"/>
                  <a:gd name="T82" fmla="*/ 0 w 426"/>
                  <a:gd name="T83" fmla="*/ 0 h 457"/>
                  <a:gd name="T84" fmla="*/ 0 w 426"/>
                  <a:gd name="T85" fmla="*/ 0 h 457"/>
                  <a:gd name="T86" fmla="*/ 0 w 426"/>
                  <a:gd name="T87" fmla="*/ 0 h 457"/>
                  <a:gd name="T88" fmla="*/ 0 w 426"/>
                  <a:gd name="T89" fmla="*/ 0 h 457"/>
                  <a:gd name="T90" fmla="*/ 0 w 426"/>
                  <a:gd name="T91" fmla="*/ 0 h 457"/>
                  <a:gd name="T92" fmla="*/ 0 w 426"/>
                  <a:gd name="T93" fmla="*/ 0 h 457"/>
                  <a:gd name="T94" fmla="*/ 0 w 426"/>
                  <a:gd name="T95" fmla="*/ 0 h 457"/>
                  <a:gd name="T96" fmla="*/ 0 w 426"/>
                  <a:gd name="T97" fmla="*/ 0 h 457"/>
                  <a:gd name="T98" fmla="*/ 0 w 426"/>
                  <a:gd name="T99" fmla="*/ 0 h 457"/>
                  <a:gd name="T100" fmla="*/ 0 w 426"/>
                  <a:gd name="T101" fmla="*/ 0 h 457"/>
                  <a:gd name="T102" fmla="*/ 0 w 426"/>
                  <a:gd name="T103" fmla="*/ 0 h 457"/>
                  <a:gd name="T104" fmla="*/ 0 w 426"/>
                  <a:gd name="T105" fmla="*/ 0 h 457"/>
                  <a:gd name="T106" fmla="*/ 0 w 426"/>
                  <a:gd name="T107" fmla="*/ 0 h 457"/>
                  <a:gd name="T108" fmla="*/ 0 w 426"/>
                  <a:gd name="T109" fmla="*/ 0 h 457"/>
                  <a:gd name="T110" fmla="*/ 0 w 426"/>
                  <a:gd name="T111" fmla="*/ 0 h 457"/>
                  <a:gd name="T112" fmla="*/ 0 w 426"/>
                  <a:gd name="T113" fmla="*/ 0 h 45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426"/>
                  <a:gd name="T172" fmla="*/ 0 h 457"/>
                  <a:gd name="T173" fmla="*/ 426 w 426"/>
                  <a:gd name="T174" fmla="*/ 457 h 45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426" h="457">
                    <a:moveTo>
                      <a:pt x="117" y="0"/>
                    </a:moveTo>
                    <a:lnTo>
                      <a:pt x="155" y="8"/>
                    </a:lnTo>
                    <a:lnTo>
                      <a:pt x="195" y="17"/>
                    </a:lnTo>
                    <a:lnTo>
                      <a:pt x="232" y="25"/>
                    </a:lnTo>
                    <a:lnTo>
                      <a:pt x="272" y="35"/>
                    </a:lnTo>
                    <a:lnTo>
                      <a:pt x="309" y="43"/>
                    </a:lnTo>
                    <a:lnTo>
                      <a:pt x="349" y="52"/>
                    </a:lnTo>
                    <a:lnTo>
                      <a:pt x="386" y="60"/>
                    </a:lnTo>
                    <a:lnTo>
                      <a:pt x="426" y="70"/>
                    </a:lnTo>
                    <a:lnTo>
                      <a:pt x="420" y="96"/>
                    </a:lnTo>
                    <a:lnTo>
                      <a:pt x="414" y="124"/>
                    </a:lnTo>
                    <a:lnTo>
                      <a:pt x="408" y="152"/>
                    </a:lnTo>
                    <a:lnTo>
                      <a:pt x="403" y="181"/>
                    </a:lnTo>
                    <a:lnTo>
                      <a:pt x="397" y="209"/>
                    </a:lnTo>
                    <a:lnTo>
                      <a:pt x="392" y="236"/>
                    </a:lnTo>
                    <a:lnTo>
                      <a:pt x="386" y="264"/>
                    </a:lnTo>
                    <a:lnTo>
                      <a:pt x="382" y="293"/>
                    </a:lnTo>
                    <a:lnTo>
                      <a:pt x="385" y="312"/>
                    </a:lnTo>
                    <a:lnTo>
                      <a:pt x="389" y="333"/>
                    </a:lnTo>
                    <a:lnTo>
                      <a:pt x="392" y="354"/>
                    </a:lnTo>
                    <a:lnTo>
                      <a:pt x="397" y="374"/>
                    </a:lnTo>
                    <a:lnTo>
                      <a:pt x="401" y="395"/>
                    </a:lnTo>
                    <a:lnTo>
                      <a:pt x="405" y="415"/>
                    </a:lnTo>
                    <a:lnTo>
                      <a:pt x="409" y="436"/>
                    </a:lnTo>
                    <a:lnTo>
                      <a:pt x="414" y="457"/>
                    </a:lnTo>
                    <a:lnTo>
                      <a:pt x="361" y="451"/>
                    </a:lnTo>
                    <a:lnTo>
                      <a:pt x="310" y="447"/>
                    </a:lnTo>
                    <a:lnTo>
                      <a:pt x="257" y="440"/>
                    </a:lnTo>
                    <a:lnTo>
                      <a:pt x="207" y="436"/>
                    </a:lnTo>
                    <a:lnTo>
                      <a:pt x="155" y="430"/>
                    </a:lnTo>
                    <a:lnTo>
                      <a:pt x="103" y="426"/>
                    </a:lnTo>
                    <a:lnTo>
                      <a:pt x="51" y="420"/>
                    </a:lnTo>
                    <a:lnTo>
                      <a:pt x="0" y="416"/>
                    </a:lnTo>
                    <a:lnTo>
                      <a:pt x="3" y="391"/>
                    </a:lnTo>
                    <a:lnTo>
                      <a:pt x="5" y="366"/>
                    </a:lnTo>
                    <a:lnTo>
                      <a:pt x="7" y="340"/>
                    </a:lnTo>
                    <a:lnTo>
                      <a:pt x="11" y="315"/>
                    </a:lnTo>
                    <a:lnTo>
                      <a:pt x="13" y="290"/>
                    </a:lnTo>
                    <a:lnTo>
                      <a:pt x="16" y="264"/>
                    </a:lnTo>
                    <a:lnTo>
                      <a:pt x="18" y="239"/>
                    </a:lnTo>
                    <a:lnTo>
                      <a:pt x="22" y="213"/>
                    </a:lnTo>
                    <a:lnTo>
                      <a:pt x="27" y="194"/>
                    </a:lnTo>
                    <a:lnTo>
                      <a:pt x="33" y="175"/>
                    </a:lnTo>
                    <a:lnTo>
                      <a:pt x="38" y="156"/>
                    </a:lnTo>
                    <a:lnTo>
                      <a:pt x="44" y="137"/>
                    </a:lnTo>
                    <a:lnTo>
                      <a:pt x="48" y="118"/>
                    </a:lnTo>
                    <a:lnTo>
                      <a:pt x="54" y="100"/>
                    </a:lnTo>
                    <a:lnTo>
                      <a:pt x="59" y="81"/>
                    </a:lnTo>
                    <a:lnTo>
                      <a:pt x="65" y="63"/>
                    </a:lnTo>
                    <a:lnTo>
                      <a:pt x="71" y="54"/>
                    </a:lnTo>
                    <a:lnTo>
                      <a:pt x="77" y="47"/>
                    </a:lnTo>
                    <a:lnTo>
                      <a:pt x="83" y="38"/>
                    </a:lnTo>
                    <a:lnTo>
                      <a:pt x="91" y="31"/>
                    </a:lnTo>
                    <a:lnTo>
                      <a:pt x="97" y="23"/>
                    </a:lnTo>
                    <a:lnTo>
                      <a:pt x="104" y="15"/>
                    </a:lnTo>
                    <a:lnTo>
                      <a:pt x="110" y="7"/>
                    </a:lnTo>
                    <a:lnTo>
                      <a:pt x="117" y="0"/>
                    </a:lnTo>
                    <a:close/>
                  </a:path>
                </a:pathLst>
              </a:custGeom>
              <a:solidFill>
                <a:srgbClr val="A387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7" name="Freeform 126">
                <a:extLst>
                  <a:ext uri="{FF2B5EF4-FFF2-40B4-BE49-F238E27FC236}">
                    <a16:creationId xmlns:a16="http://schemas.microsoft.com/office/drawing/2014/main" id="{389A4D8F-FA5D-7272-479F-6F7F2CDE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5" y="3200"/>
                <a:ext cx="102" cy="96"/>
              </a:xfrm>
              <a:custGeom>
                <a:avLst/>
                <a:gdLst>
                  <a:gd name="T0" fmla="*/ 0 w 410"/>
                  <a:gd name="T1" fmla="*/ 0 h 387"/>
                  <a:gd name="T2" fmla="*/ 0 w 410"/>
                  <a:gd name="T3" fmla="*/ 0 h 387"/>
                  <a:gd name="T4" fmla="*/ 0 w 410"/>
                  <a:gd name="T5" fmla="*/ 0 h 387"/>
                  <a:gd name="T6" fmla="*/ 0 w 410"/>
                  <a:gd name="T7" fmla="*/ 0 h 387"/>
                  <a:gd name="T8" fmla="*/ 0 w 410"/>
                  <a:gd name="T9" fmla="*/ 0 h 387"/>
                  <a:gd name="T10" fmla="*/ 0 w 410"/>
                  <a:gd name="T11" fmla="*/ 0 h 387"/>
                  <a:gd name="T12" fmla="*/ 0 w 410"/>
                  <a:gd name="T13" fmla="*/ 0 h 387"/>
                  <a:gd name="T14" fmla="*/ 0 w 410"/>
                  <a:gd name="T15" fmla="*/ 0 h 387"/>
                  <a:gd name="T16" fmla="*/ 0 w 410"/>
                  <a:gd name="T17" fmla="*/ 0 h 387"/>
                  <a:gd name="T18" fmla="*/ 0 w 410"/>
                  <a:gd name="T19" fmla="*/ 0 h 387"/>
                  <a:gd name="T20" fmla="*/ 0 w 410"/>
                  <a:gd name="T21" fmla="*/ 0 h 387"/>
                  <a:gd name="T22" fmla="*/ 0 w 410"/>
                  <a:gd name="T23" fmla="*/ 0 h 387"/>
                  <a:gd name="T24" fmla="*/ 0 w 410"/>
                  <a:gd name="T25" fmla="*/ 0 h 387"/>
                  <a:gd name="T26" fmla="*/ 0 w 410"/>
                  <a:gd name="T27" fmla="*/ 0 h 387"/>
                  <a:gd name="T28" fmla="*/ 0 w 410"/>
                  <a:gd name="T29" fmla="*/ 0 h 387"/>
                  <a:gd name="T30" fmla="*/ 0 w 410"/>
                  <a:gd name="T31" fmla="*/ 0 h 387"/>
                  <a:gd name="T32" fmla="*/ 0 w 410"/>
                  <a:gd name="T33" fmla="*/ 0 h 387"/>
                  <a:gd name="T34" fmla="*/ 0 w 410"/>
                  <a:gd name="T35" fmla="*/ 0 h 387"/>
                  <a:gd name="T36" fmla="*/ 0 w 410"/>
                  <a:gd name="T37" fmla="*/ 0 h 387"/>
                  <a:gd name="T38" fmla="*/ 0 w 410"/>
                  <a:gd name="T39" fmla="*/ 0 h 387"/>
                  <a:gd name="T40" fmla="*/ 0 w 410"/>
                  <a:gd name="T41" fmla="*/ 0 h 387"/>
                  <a:gd name="T42" fmla="*/ 0 w 410"/>
                  <a:gd name="T43" fmla="*/ 0 h 387"/>
                  <a:gd name="T44" fmla="*/ 0 w 410"/>
                  <a:gd name="T45" fmla="*/ 0 h 387"/>
                  <a:gd name="T46" fmla="*/ 0 w 410"/>
                  <a:gd name="T47" fmla="*/ 0 h 387"/>
                  <a:gd name="T48" fmla="*/ 0 w 410"/>
                  <a:gd name="T49" fmla="*/ 0 h 387"/>
                  <a:gd name="T50" fmla="*/ 0 w 410"/>
                  <a:gd name="T51" fmla="*/ 0 h 387"/>
                  <a:gd name="T52" fmla="*/ 0 w 410"/>
                  <a:gd name="T53" fmla="*/ 0 h 387"/>
                  <a:gd name="T54" fmla="*/ 0 w 410"/>
                  <a:gd name="T55" fmla="*/ 0 h 387"/>
                  <a:gd name="T56" fmla="*/ 0 w 410"/>
                  <a:gd name="T57" fmla="*/ 0 h 387"/>
                  <a:gd name="T58" fmla="*/ 0 w 410"/>
                  <a:gd name="T59" fmla="*/ 0 h 387"/>
                  <a:gd name="T60" fmla="*/ 0 w 410"/>
                  <a:gd name="T61" fmla="*/ 0 h 387"/>
                  <a:gd name="T62" fmla="*/ 0 w 410"/>
                  <a:gd name="T63" fmla="*/ 0 h 387"/>
                  <a:gd name="T64" fmla="*/ 0 w 410"/>
                  <a:gd name="T65" fmla="*/ 0 h 387"/>
                  <a:gd name="T66" fmla="*/ 0 w 410"/>
                  <a:gd name="T67" fmla="*/ 0 h 387"/>
                  <a:gd name="T68" fmla="*/ 0 w 410"/>
                  <a:gd name="T69" fmla="*/ 0 h 387"/>
                  <a:gd name="T70" fmla="*/ 0 w 410"/>
                  <a:gd name="T71" fmla="*/ 0 h 387"/>
                  <a:gd name="T72" fmla="*/ 0 w 410"/>
                  <a:gd name="T73" fmla="*/ 0 h 387"/>
                  <a:gd name="T74" fmla="*/ 0 w 410"/>
                  <a:gd name="T75" fmla="*/ 0 h 387"/>
                  <a:gd name="T76" fmla="*/ 0 w 410"/>
                  <a:gd name="T77" fmla="*/ 0 h 387"/>
                  <a:gd name="T78" fmla="*/ 0 w 410"/>
                  <a:gd name="T79" fmla="*/ 0 h 387"/>
                  <a:gd name="T80" fmla="*/ 0 w 410"/>
                  <a:gd name="T81" fmla="*/ 0 h 387"/>
                  <a:gd name="T82" fmla="*/ 0 w 410"/>
                  <a:gd name="T83" fmla="*/ 0 h 387"/>
                  <a:gd name="T84" fmla="*/ 0 w 410"/>
                  <a:gd name="T85" fmla="*/ 0 h 387"/>
                  <a:gd name="T86" fmla="*/ 0 w 410"/>
                  <a:gd name="T87" fmla="*/ 0 h 387"/>
                  <a:gd name="T88" fmla="*/ 0 w 410"/>
                  <a:gd name="T89" fmla="*/ 0 h 387"/>
                  <a:gd name="T90" fmla="*/ 0 w 410"/>
                  <a:gd name="T91" fmla="*/ 0 h 387"/>
                  <a:gd name="T92" fmla="*/ 0 w 410"/>
                  <a:gd name="T93" fmla="*/ 0 h 387"/>
                  <a:gd name="T94" fmla="*/ 0 w 410"/>
                  <a:gd name="T95" fmla="*/ 0 h 387"/>
                  <a:gd name="T96" fmla="*/ 0 w 410"/>
                  <a:gd name="T97" fmla="*/ 0 h 387"/>
                  <a:gd name="T98" fmla="*/ 0 w 410"/>
                  <a:gd name="T99" fmla="*/ 0 h 387"/>
                  <a:gd name="T100" fmla="*/ 0 w 410"/>
                  <a:gd name="T101" fmla="*/ 0 h 387"/>
                  <a:gd name="T102" fmla="*/ 0 w 410"/>
                  <a:gd name="T103" fmla="*/ 0 h 387"/>
                  <a:gd name="T104" fmla="*/ 0 w 410"/>
                  <a:gd name="T105" fmla="*/ 0 h 387"/>
                  <a:gd name="T106" fmla="*/ 0 w 410"/>
                  <a:gd name="T107" fmla="*/ 0 h 387"/>
                  <a:gd name="T108" fmla="*/ 0 w 410"/>
                  <a:gd name="T109" fmla="*/ 0 h 387"/>
                  <a:gd name="T110" fmla="*/ 0 w 410"/>
                  <a:gd name="T111" fmla="*/ 0 h 387"/>
                  <a:gd name="T112" fmla="*/ 0 w 410"/>
                  <a:gd name="T113" fmla="*/ 0 h 38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410"/>
                  <a:gd name="T172" fmla="*/ 0 h 387"/>
                  <a:gd name="T173" fmla="*/ 410 w 410"/>
                  <a:gd name="T174" fmla="*/ 387 h 38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410" h="387">
                    <a:moveTo>
                      <a:pt x="92" y="0"/>
                    </a:moveTo>
                    <a:lnTo>
                      <a:pt x="131" y="8"/>
                    </a:lnTo>
                    <a:lnTo>
                      <a:pt x="171" y="16"/>
                    </a:lnTo>
                    <a:lnTo>
                      <a:pt x="210" y="23"/>
                    </a:lnTo>
                    <a:lnTo>
                      <a:pt x="250" y="32"/>
                    </a:lnTo>
                    <a:lnTo>
                      <a:pt x="289" y="39"/>
                    </a:lnTo>
                    <a:lnTo>
                      <a:pt x="329" y="47"/>
                    </a:lnTo>
                    <a:lnTo>
                      <a:pt x="369" y="56"/>
                    </a:lnTo>
                    <a:lnTo>
                      <a:pt x="410" y="64"/>
                    </a:lnTo>
                    <a:lnTo>
                      <a:pt x="404" y="86"/>
                    </a:lnTo>
                    <a:lnTo>
                      <a:pt x="399" y="109"/>
                    </a:lnTo>
                    <a:lnTo>
                      <a:pt x="394" y="132"/>
                    </a:lnTo>
                    <a:lnTo>
                      <a:pt x="390" y="156"/>
                    </a:lnTo>
                    <a:lnTo>
                      <a:pt x="385" y="178"/>
                    </a:lnTo>
                    <a:lnTo>
                      <a:pt x="381" y="202"/>
                    </a:lnTo>
                    <a:lnTo>
                      <a:pt x="376" y="224"/>
                    </a:lnTo>
                    <a:lnTo>
                      <a:pt x="372" y="248"/>
                    </a:lnTo>
                    <a:lnTo>
                      <a:pt x="375" y="265"/>
                    </a:lnTo>
                    <a:lnTo>
                      <a:pt x="377" y="282"/>
                    </a:lnTo>
                    <a:lnTo>
                      <a:pt x="379" y="299"/>
                    </a:lnTo>
                    <a:lnTo>
                      <a:pt x="383" y="317"/>
                    </a:lnTo>
                    <a:lnTo>
                      <a:pt x="385" y="334"/>
                    </a:lnTo>
                    <a:lnTo>
                      <a:pt x="388" y="351"/>
                    </a:lnTo>
                    <a:lnTo>
                      <a:pt x="392" y="369"/>
                    </a:lnTo>
                    <a:lnTo>
                      <a:pt x="395" y="387"/>
                    </a:lnTo>
                    <a:lnTo>
                      <a:pt x="344" y="381"/>
                    </a:lnTo>
                    <a:lnTo>
                      <a:pt x="296" y="375"/>
                    </a:lnTo>
                    <a:lnTo>
                      <a:pt x="245" y="369"/>
                    </a:lnTo>
                    <a:lnTo>
                      <a:pt x="197" y="364"/>
                    </a:lnTo>
                    <a:lnTo>
                      <a:pt x="148" y="358"/>
                    </a:lnTo>
                    <a:lnTo>
                      <a:pt x="98" y="353"/>
                    </a:lnTo>
                    <a:lnTo>
                      <a:pt x="49" y="347"/>
                    </a:lnTo>
                    <a:lnTo>
                      <a:pt x="0" y="342"/>
                    </a:lnTo>
                    <a:lnTo>
                      <a:pt x="2" y="320"/>
                    </a:lnTo>
                    <a:lnTo>
                      <a:pt x="4" y="300"/>
                    </a:lnTo>
                    <a:lnTo>
                      <a:pt x="5" y="279"/>
                    </a:lnTo>
                    <a:lnTo>
                      <a:pt x="8" y="259"/>
                    </a:lnTo>
                    <a:lnTo>
                      <a:pt x="9" y="238"/>
                    </a:lnTo>
                    <a:lnTo>
                      <a:pt x="12" y="218"/>
                    </a:lnTo>
                    <a:lnTo>
                      <a:pt x="14" y="197"/>
                    </a:lnTo>
                    <a:lnTo>
                      <a:pt x="17" y="177"/>
                    </a:lnTo>
                    <a:lnTo>
                      <a:pt x="21" y="161"/>
                    </a:lnTo>
                    <a:lnTo>
                      <a:pt x="25" y="145"/>
                    </a:lnTo>
                    <a:lnTo>
                      <a:pt x="29" y="130"/>
                    </a:lnTo>
                    <a:lnTo>
                      <a:pt x="34" y="115"/>
                    </a:lnTo>
                    <a:lnTo>
                      <a:pt x="38" y="99"/>
                    </a:lnTo>
                    <a:lnTo>
                      <a:pt x="41" y="85"/>
                    </a:lnTo>
                    <a:lnTo>
                      <a:pt x="46" y="69"/>
                    </a:lnTo>
                    <a:lnTo>
                      <a:pt x="51" y="55"/>
                    </a:lnTo>
                    <a:lnTo>
                      <a:pt x="55" y="47"/>
                    </a:lnTo>
                    <a:lnTo>
                      <a:pt x="61" y="40"/>
                    </a:lnTo>
                    <a:lnTo>
                      <a:pt x="66" y="33"/>
                    </a:lnTo>
                    <a:lnTo>
                      <a:pt x="72" y="27"/>
                    </a:lnTo>
                    <a:lnTo>
                      <a:pt x="75" y="20"/>
                    </a:lnTo>
                    <a:lnTo>
                      <a:pt x="81" y="14"/>
                    </a:lnTo>
                    <a:lnTo>
                      <a:pt x="86" y="6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AB8C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8" name="Freeform 127">
                <a:extLst>
                  <a:ext uri="{FF2B5EF4-FFF2-40B4-BE49-F238E27FC236}">
                    <a16:creationId xmlns:a16="http://schemas.microsoft.com/office/drawing/2014/main" id="{24E2D929-68CE-1583-2053-366E5F4782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7" y="3210"/>
                <a:ext cx="97" cy="78"/>
              </a:xfrm>
              <a:custGeom>
                <a:avLst/>
                <a:gdLst>
                  <a:gd name="T0" fmla="*/ 0 w 392"/>
                  <a:gd name="T1" fmla="*/ 0 h 315"/>
                  <a:gd name="T2" fmla="*/ 0 w 392"/>
                  <a:gd name="T3" fmla="*/ 0 h 315"/>
                  <a:gd name="T4" fmla="*/ 0 w 392"/>
                  <a:gd name="T5" fmla="*/ 0 h 315"/>
                  <a:gd name="T6" fmla="*/ 0 w 392"/>
                  <a:gd name="T7" fmla="*/ 0 h 315"/>
                  <a:gd name="T8" fmla="*/ 0 w 392"/>
                  <a:gd name="T9" fmla="*/ 0 h 315"/>
                  <a:gd name="T10" fmla="*/ 0 w 392"/>
                  <a:gd name="T11" fmla="*/ 0 h 315"/>
                  <a:gd name="T12" fmla="*/ 0 w 392"/>
                  <a:gd name="T13" fmla="*/ 0 h 315"/>
                  <a:gd name="T14" fmla="*/ 0 w 392"/>
                  <a:gd name="T15" fmla="*/ 0 h 315"/>
                  <a:gd name="T16" fmla="*/ 0 w 392"/>
                  <a:gd name="T17" fmla="*/ 0 h 315"/>
                  <a:gd name="T18" fmla="*/ 0 w 392"/>
                  <a:gd name="T19" fmla="*/ 0 h 315"/>
                  <a:gd name="T20" fmla="*/ 0 w 392"/>
                  <a:gd name="T21" fmla="*/ 0 h 315"/>
                  <a:gd name="T22" fmla="*/ 0 w 392"/>
                  <a:gd name="T23" fmla="*/ 0 h 315"/>
                  <a:gd name="T24" fmla="*/ 0 w 392"/>
                  <a:gd name="T25" fmla="*/ 0 h 315"/>
                  <a:gd name="T26" fmla="*/ 0 w 392"/>
                  <a:gd name="T27" fmla="*/ 0 h 315"/>
                  <a:gd name="T28" fmla="*/ 0 w 392"/>
                  <a:gd name="T29" fmla="*/ 0 h 315"/>
                  <a:gd name="T30" fmla="*/ 0 w 392"/>
                  <a:gd name="T31" fmla="*/ 0 h 315"/>
                  <a:gd name="T32" fmla="*/ 0 w 392"/>
                  <a:gd name="T33" fmla="*/ 0 h 315"/>
                  <a:gd name="T34" fmla="*/ 0 w 392"/>
                  <a:gd name="T35" fmla="*/ 0 h 315"/>
                  <a:gd name="T36" fmla="*/ 0 w 392"/>
                  <a:gd name="T37" fmla="*/ 0 h 315"/>
                  <a:gd name="T38" fmla="*/ 0 w 392"/>
                  <a:gd name="T39" fmla="*/ 0 h 315"/>
                  <a:gd name="T40" fmla="*/ 0 w 392"/>
                  <a:gd name="T41" fmla="*/ 0 h 315"/>
                  <a:gd name="T42" fmla="*/ 0 w 392"/>
                  <a:gd name="T43" fmla="*/ 0 h 315"/>
                  <a:gd name="T44" fmla="*/ 0 w 392"/>
                  <a:gd name="T45" fmla="*/ 0 h 315"/>
                  <a:gd name="T46" fmla="*/ 0 w 392"/>
                  <a:gd name="T47" fmla="*/ 0 h 315"/>
                  <a:gd name="T48" fmla="*/ 0 w 392"/>
                  <a:gd name="T49" fmla="*/ 0 h 315"/>
                  <a:gd name="T50" fmla="*/ 0 w 392"/>
                  <a:gd name="T51" fmla="*/ 0 h 315"/>
                  <a:gd name="T52" fmla="*/ 0 w 392"/>
                  <a:gd name="T53" fmla="*/ 0 h 315"/>
                  <a:gd name="T54" fmla="*/ 0 w 392"/>
                  <a:gd name="T55" fmla="*/ 0 h 315"/>
                  <a:gd name="T56" fmla="*/ 0 w 392"/>
                  <a:gd name="T57" fmla="*/ 0 h 315"/>
                  <a:gd name="T58" fmla="*/ 0 w 392"/>
                  <a:gd name="T59" fmla="*/ 0 h 315"/>
                  <a:gd name="T60" fmla="*/ 0 w 392"/>
                  <a:gd name="T61" fmla="*/ 0 h 315"/>
                  <a:gd name="T62" fmla="*/ 0 w 392"/>
                  <a:gd name="T63" fmla="*/ 0 h 315"/>
                  <a:gd name="T64" fmla="*/ 0 w 392"/>
                  <a:gd name="T65" fmla="*/ 0 h 315"/>
                  <a:gd name="T66" fmla="*/ 0 w 392"/>
                  <a:gd name="T67" fmla="*/ 0 h 315"/>
                  <a:gd name="T68" fmla="*/ 0 w 392"/>
                  <a:gd name="T69" fmla="*/ 0 h 315"/>
                  <a:gd name="T70" fmla="*/ 0 w 392"/>
                  <a:gd name="T71" fmla="*/ 0 h 315"/>
                  <a:gd name="T72" fmla="*/ 0 w 392"/>
                  <a:gd name="T73" fmla="*/ 0 h 315"/>
                  <a:gd name="T74" fmla="*/ 0 w 392"/>
                  <a:gd name="T75" fmla="*/ 0 h 315"/>
                  <a:gd name="T76" fmla="*/ 0 w 392"/>
                  <a:gd name="T77" fmla="*/ 0 h 315"/>
                  <a:gd name="T78" fmla="*/ 0 w 392"/>
                  <a:gd name="T79" fmla="*/ 0 h 315"/>
                  <a:gd name="T80" fmla="*/ 0 w 392"/>
                  <a:gd name="T81" fmla="*/ 0 h 315"/>
                  <a:gd name="T82" fmla="*/ 0 w 392"/>
                  <a:gd name="T83" fmla="*/ 0 h 315"/>
                  <a:gd name="T84" fmla="*/ 0 w 392"/>
                  <a:gd name="T85" fmla="*/ 0 h 315"/>
                  <a:gd name="T86" fmla="*/ 0 w 392"/>
                  <a:gd name="T87" fmla="*/ 0 h 315"/>
                  <a:gd name="T88" fmla="*/ 0 w 392"/>
                  <a:gd name="T89" fmla="*/ 0 h 315"/>
                  <a:gd name="T90" fmla="*/ 0 w 392"/>
                  <a:gd name="T91" fmla="*/ 0 h 315"/>
                  <a:gd name="T92" fmla="*/ 0 w 392"/>
                  <a:gd name="T93" fmla="*/ 0 h 315"/>
                  <a:gd name="T94" fmla="*/ 0 w 392"/>
                  <a:gd name="T95" fmla="*/ 0 h 315"/>
                  <a:gd name="T96" fmla="*/ 0 w 392"/>
                  <a:gd name="T97" fmla="*/ 0 h 315"/>
                  <a:gd name="T98" fmla="*/ 0 w 392"/>
                  <a:gd name="T99" fmla="*/ 0 h 315"/>
                  <a:gd name="T100" fmla="*/ 0 w 392"/>
                  <a:gd name="T101" fmla="*/ 0 h 315"/>
                  <a:gd name="T102" fmla="*/ 0 w 392"/>
                  <a:gd name="T103" fmla="*/ 0 h 315"/>
                  <a:gd name="T104" fmla="*/ 0 w 392"/>
                  <a:gd name="T105" fmla="*/ 0 h 31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392"/>
                  <a:gd name="T160" fmla="*/ 0 h 315"/>
                  <a:gd name="T161" fmla="*/ 392 w 392"/>
                  <a:gd name="T162" fmla="*/ 315 h 31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392" h="315">
                    <a:moveTo>
                      <a:pt x="68" y="0"/>
                    </a:moveTo>
                    <a:lnTo>
                      <a:pt x="108" y="6"/>
                    </a:lnTo>
                    <a:lnTo>
                      <a:pt x="149" y="13"/>
                    </a:lnTo>
                    <a:lnTo>
                      <a:pt x="189" y="21"/>
                    </a:lnTo>
                    <a:lnTo>
                      <a:pt x="230" y="28"/>
                    </a:lnTo>
                    <a:lnTo>
                      <a:pt x="270" y="35"/>
                    </a:lnTo>
                    <a:lnTo>
                      <a:pt x="311" y="42"/>
                    </a:lnTo>
                    <a:lnTo>
                      <a:pt x="351" y="50"/>
                    </a:lnTo>
                    <a:lnTo>
                      <a:pt x="392" y="57"/>
                    </a:lnTo>
                    <a:lnTo>
                      <a:pt x="388" y="75"/>
                    </a:lnTo>
                    <a:lnTo>
                      <a:pt x="384" y="93"/>
                    </a:lnTo>
                    <a:lnTo>
                      <a:pt x="381" y="111"/>
                    </a:lnTo>
                    <a:lnTo>
                      <a:pt x="377" y="130"/>
                    </a:lnTo>
                    <a:lnTo>
                      <a:pt x="373" y="149"/>
                    </a:lnTo>
                    <a:lnTo>
                      <a:pt x="370" y="167"/>
                    </a:lnTo>
                    <a:lnTo>
                      <a:pt x="366" y="185"/>
                    </a:lnTo>
                    <a:lnTo>
                      <a:pt x="363" y="204"/>
                    </a:lnTo>
                    <a:lnTo>
                      <a:pt x="364" y="217"/>
                    </a:lnTo>
                    <a:lnTo>
                      <a:pt x="366" y="231"/>
                    </a:lnTo>
                    <a:lnTo>
                      <a:pt x="367" y="244"/>
                    </a:lnTo>
                    <a:lnTo>
                      <a:pt x="370" y="258"/>
                    </a:lnTo>
                    <a:lnTo>
                      <a:pt x="371" y="272"/>
                    </a:lnTo>
                    <a:lnTo>
                      <a:pt x="373" y="286"/>
                    </a:lnTo>
                    <a:lnTo>
                      <a:pt x="376" y="301"/>
                    </a:lnTo>
                    <a:lnTo>
                      <a:pt x="378" y="315"/>
                    </a:lnTo>
                    <a:lnTo>
                      <a:pt x="330" y="308"/>
                    </a:lnTo>
                    <a:lnTo>
                      <a:pt x="283" y="303"/>
                    </a:lnTo>
                    <a:lnTo>
                      <a:pt x="236" y="297"/>
                    </a:lnTo>
                    <a:lnTo>
                      <a:pt x="189" y="292"/>
                    </a:lnTo>
                    <a:lnTo>
                      <a:pt x="142" y="285"/>
                    </a:lnTo>
                    <a:lnTo>
                      <a:pt x="95" y="280"/>
                    </a:lnTo>
                    <a:lnTo>
                      <a:pt x="48" y="274"/>
                    </a:lnTo>
                    <a:lnTo>
                      <a:pt x="0" y="269"/>
                    </a:lnTo>
                    <a:lnTo>
                      <a:pt x="2" y="251"/>
                    </a:lnTo>
                    <a:lnTo>
                      <a:pt x="3" y="235"/>
                    </a:lnTo>
                    <a:lnTo>
                      <a:pt x="4" y="219"/>
                    </a:lnTo>
                    <a:lnTo>
                      <a:pt x="6" y="203"/>
                    </a:lnTo>
                    <a:lnTo>
                      <a:pt x="8" y="186"/>
                    </a:lnTo>
                    <a:lnTo>
                      <a:pt x="10" y="170"/>
                    </a:lnTo>
                    <a:lnTo>
                      <a:pt x="11" y="153"/>
                    </a:lnTo>
                    <a:lnTo>
                      <a:pt x="14" y="138"/>
                    </a:lnTo>
                    <a:lnTo>
                      <a:pt x="16" y="126"/>
                    </a:lnTo>
                    <a:lnTo>
                      <a:pt x="19" y="114"/>
                    </a:lnTo>
                    <a:lnTo>
                      <a:pt x="22" y="103"/>
                    </a:lnTo>
                    <a:lnTo>
                      <a:pt x="26" y="92"/>
                    </a:lnTo>
                    <a:lnTo>
                      <a:pt x="28" y="80"/>
                    </a:lnTo>
                    <a:lnTo>
                      <a:pt x="31" y="68"/>
                    </a:lnTo>
                    <a:lnTo>
                      <a:pt x="34" y="57"/>
                    </a:lnTo>
                    <a:lnTo>
                      <a:pt x="38" y="46"/>
                    </a:lnTo>
                    <a:lnTo>
                      <a:pt x="45" y="34"/>
                    </a:lnTo>
                    <a:lnTo>
                      <a:pt x="52" y="23"/>
                    </a:lnTo>
                    <a:lnTo>
                      <a:pt x="60" y="11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B394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19" name="Freeform 128">
                <a:extLst>
                  <a:ext uri="{FF2B5EF4-FFF2-40B4-BE49-F238E27FC236}">
                    <a16:creationId xmlns:a16="http://schemas.microsoft.com/office/drawing/2014/main" id="{656EEC1B-FA5A-DF3F-13F4-C03D5D0BA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8" y="3219"/>
                <a:ext cx="94" cy="61"/>
              </a:xfrm>
              <a:custGeom>
                <a:avLst/>
                <a:gdLst>
                  <a:gd name="T0" fmla="*/ 0 w 375"/>
                  <a:gd name="T1" fmla="*/ 0 h 244"/>
                  <a:gd name="T2" fmla="*/ 0 w 375"/>
                  <a:gd name="T3" fmla="*/ 0 h 244"/>
                  <a:gd name="T4" fmla="*/ 0 w 375"/>
                  <a:gd name="T5" fmla="*/ 0 h 244"/>
                  <a:gd name="T6" fmla="*/ 0 w 375"/>
                  <a:gd name="T7" fmla="*/ 0 h 244"/>
                  <a:gd name="T8" fmla="*/ 0 w 375"/>
                  <a:gd name="T9" fmla="*/ 0 h 244"/>
                  <a:gd name="T10" fmla="*/ 0 w 375"/>
                  <a:gd name="T11" fmla="*/ 0 h 244"/>
                  <a:gd name="T12" fmla="*/ 0 w 375"/>
                  <a:gd name="T13" fmla="*/ 0 h 244"/>
                  <a:gd name="T14" fmla="*/ 0 w 375"/>
                  <a:gd name="T15" fmla="*/ 0 h 244"/>
                  <a:gd name="T16" fmla="*/ 0 w 375"/>
                  <a:gd name="T17" fmla="*/ 0 h 244"/>
                  <a:gd name="T18" fmla="*/ 0 w 375"/>
                  <a:gd name="T19" fmla="*/ 0 h 244"/>
                  <a:gd name="T20" fmla="*/ 0 w 375"/>
                  <a:gd name="T21" fmla="*/ 0 h 244"/>
                  <a:gd name="T22" fmla="*/ 0 w 375"/>
                  <a:gd name="T23" fmla="*/ 0 h 244"/>
                  <a:gd name="T24" fmla="*/ 0 w 375"/>
                  <a:gd name="T25" fmla="*/ 0 h 244"/>
                  <a:gd name="T26" fmla="*/ 0 w 375"/>
                  <a:gd name="T27" fmla="*/ 0 h 244"/>
                  <a:gd name="T28" fmla="*/ 0 w 375"/>
                  <a:gd name="T29" fmla="*/ 0 h 244"/>
                  <a:gd name="T30" fmla="*/ 0 w 375"/>
                  <a:gd name="T31" fmla="*/ 0 h 244"/>
                  <a:gd name="T32" fmla="*/ 0 w 375"/>
                  <a:gd name="T33" fmla="*/ 0 h 244"/>
                  <a:gd name="T34" fmla="*/ 0 w 375"/>
                  <a:gd name="T35" fmla="*/ 0 h 244"/>
                  <a:gd name="T36" fmla="*/ 0 w 375"/>
                  <a:gd name="T37" fmla="*/ 0 h 244"/>
                  <a:gd name="T38" fmla="*/ 0 w 375"/>
                  <a:gd name="T39" fmla="*/ 0 h 244"/>
                  <a:gd name="T40" fmla="*/ 0 w 375"/>
                  <a:gd name="T41" fmla="*/ 0 h 244"/>
                  <a:gd name="T42" fmla="*/ 0 w 375"/>
                  <a:gd name="T43" fmla="*/ 0 h 244"/>
                  <a:gd name="T44" fmla="*/ 0 w 375"/>
                  <a:gd name="T45" fmla="*/ 0 h 244"/>
                  <a:gd name="T46" fmla="*/ 0 w 375"/>
                  <a:gd name="T47" fmla="*/ 0 h 244"/>
                  <a:gd name="T48" fmla="*/ 0 w 375"/>
                  <a:gd name="T49" fmla="*/ 0 h 244"/>
                  <a:gd name="T50" fmla="*/ 0 w 375"/>
                  <a:gd name="T51" fmla="*/ 0 h 244"/>
                  <a:gd name="T52" fmla="*/ 0 w 375"/>
                  <a:gd name="T53" fmla="*/ 0 h 244"/>
                  <a:gd name="T54" fmla="*/ 0 w 375"/>
                  <a:gd name="T55" fmla="*/ 0 h 244"/>
                  <a:gd name="T56" fmla="*/ 0 w 375"/>
                  <a:gd name="T57" fmla="*/ 0 h 244"/>
                  <a:gd name="T58" fmla="*/ 0 w 375"/>
                  <a:gd name="T59" fmla="*/ 0 h 244"/>
                  <a:gd name="T60" fmla="*/ 0 w 375"/>
                  <a:gd name="T61" fmla="*/ 0 h 244"/>
                  <a:gd name="T62" fmla="*/ 0 w 375"/>
                  <a:gd name="T63" fmla="*/ 0 h 244"/>
                  <a:gd name="T64" fmla="*/ 0 w 375"/>
                  <a:gd name="T65" fmla="*/ 0 h 244"/>
                  <a:gd name="T66" fmla="*/ 0 w 375"/>
                  <a:gd name="T67" fmla="*/ 0 h 244"/>
                  <a:gd name="T68" fmla="*/ 0 w 375"/>
                  <a:gd name="T69" fmla="*/ 0 h 244"/>
                  <a:gd name="T70" fmla="*/ 0 w 375"/>
                  <a:gd name="T71" fmla="*/ 0 h 244"/>
                  <a:gd name="T72" fmla="*/ 0 w 375"/>
                  <a:gd name="T73" fmla="*/ 0 h 244"/>
                  <a:gd name="T74" fmla="*/ 0 w 375"/>
                  <a:gd name="T75" fmla="*/ 0 h 244"/>
                  <a:gd name="T76" fmla="*/ 0 w 375"/>
                  <a:gd name="T77" fmla="*/ 0 h 244"/>
                  <a:gd name="T78" fmla="*/ 0 w 375"/>
                  <a:gd name="T79" fmla="*/ 0 h 244"/>
                  <a:gd name="T80" fmla="*/ 0 w 375"/>
                  <a:gd name="T81" fmla="*/ 0 h 244"/>
                  <a:gd name="T82" fmla="*/ 0 w 375"/>
                  <a:gd name="T83" fmla="*/ 0 h 244"/>
                  <a:gd name="T84" fmla="*/ 0 w 375"/>
                  <a:gd name="T85" fmla="*/ 0 h 244"/>
                  <a:gd name="T86" fmla="*/ 0 w 375"/>
                  <a:gd name="T87" fmla="*/ 0 h 244"/>
                  <a:gd name="T88" fmla="*/ 0 w 375"/>
                  <a:gd name="T89" fmla="*/ 0 h 244"/>
                  <a:gd name="T90" fmla="*/ 0 w 375"/>
                  <a:gd name="T91" fmla="*/ 0 h 244"/>
                  <a:gd name="T92" fmla="*/ 0 w 375"/>
                  <a:gd name="T93" fmla="*/ 0 h 244"/>
                  <a:gd name="T94" fmla="*/ 0 w 375"/>
                  <a:gd name="T95" fmla="*/ 0 h 244"/>
                  <a:gd name="T96" fmla="*/ 0 w 375"/>
                  <a:gd name="T97" fmla="*/ 0 h 244"/>
                  <a:gd name="T98" fmla="*/ 0 w 375"/>
                  <a:gd name="T99" fmla="*/ 0 h 244"/>
                  <a:gd name="T100" fmla="*/ 0 w 375"/>
                  <a:gd name="T101" fmla="*/ 0 h 244"/>
                  <a:gd name="T102" fmla="*/ 0 w 375"/>
                  <a:gd name="T103" fmla="*/ 0 h 244"/>
                  <a:gd name="T104" fmla="*/ 0 w 375"/>
                  <a:gd name="T105" fmla="*/ 0 h 244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375"/>
                  <a:gd name="T160" fmla="*/ 0 h 244"/>
                  <a:gd name="T161" fmla="*/ 375 w 375"/>
                  <a:gd name="T162" fmla="*/ 244 h 244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375" h="244">
                    <a:moveTo>
                      <a:pt x="44" y="0"/>
                    </a:moveTo>
                    <a:lnTo>
                      <a:pt x="85" y="5"/>
                    </a:lnTo>
                    <a:lnTo>
                      <a:pt x="126" y="11"/>
                    </a:lnTo>
                    <a:lnTo>
                      <a:pt x="167" y="17"/>
                    </a:lnTo>
                    <a:lnTo>
                      <a:pt x="209" y="23"/>
                    </a:lnTo>
                    <a:lnTo>
                      <a:pt x="250" y="29"/>
                    </a:lnTo>
                    <a:lnTo>
                      <a:pt x="291" y="35"/>
                    </a:lnTo>
                    <a:lnTo>
                      <a:pt x="332" y="41"/>
                    </a:lnTo>
                    <a:lnTo>
                      <a:pt x="375" y="48"/>
                    </a:lnTo>
                    <a:lnTo>
                      <a:pt x="371" y="61"/>
                    </a:lnTo>
                    <a:lnTo>
                      <a:pt x="369" y="75"/>
                    </a:lnTo>
                    <a:lnTo>
                      <a:pt x="366" y="88"/>
                    </a:lnTo>
                    <a:lnTo>
                      <a:pt x="364" y="103"/>
                    </a:lnTo>
                    <a:lnTo>
                      <a:pt x="361" y="116"/>
                    </a:lnTo>
                    <a:lnTo>
                      <a:pt x="359" y="129"/>
                    </a:lnTo>
                    <a:lnTo>
                      <a:pt x="357" y="142"/>
                    </a:lnTo>
                    <a:lnTo>
                      <a:pt x="354" y="157"/>
                    </a:lnTo>
                    <a:lnTo>
                      <a:pt x="354" y="168"/>
                    </a:lnTo>
                    <a:lnTo>
                      <a:pt x="354" y="179"/>
                    </a:lnTo>
                    <a:lnTo>
                      <a:pt x="355" y="189"/>
                    </a:lnTo>
                    <a:lnTo>
                      <a:pt x="357" y="200"/>
                    </a:lnTo>
                    <a:lnTo>
                      <a:pt x="357" y="211"/>
                    </a:lnTo>
                    <a:lnTo>
                      <a:pt x="358" y="222"/>
                    </a:lnTo>
                    <a:lnTo>
                      <a:pt x="359" y="233"/>
                    </a:lnTo>
                    <a:lnTo>
                      <a:pt x="360" y="244"/>
                    </a:lnTo>
                    <a:lnTo>
                      <a:pt x="314" y="237"/>
                    </a:lnTo>
                    <a:lnTo>
                      <a:pt x="270" y="231"/>
                    </a:lnTo>
                    <a:lnTo>
                      <a:pt x="225" y="224"/>
                    </a:lnTo>
                    <a:lnTo>
                      <a:pt x="180" y="218"/>
                    </a:lnTo>
                    <a:lnTo>
                      <a:pt x="134" y="211"/>
                    </a:lnTo>
                    <a:lnTo>
                      <a:pt x="90" y="205"/>
                    </a:lnTo>
                    <a:lnTo>
                      <a:pt x="45" y="199"/>
                    </a:lnTo>
                    <a:lnTo>
                      <a:pt x="0" y="194"/>
                    </a:lnTo>
                    <a:lnTo>
                      <a:pt x="0" y="181"/>
                    </a:lnTo>
                    <a:lnTo>
                      <a:pt x="2" y="169"/>
                    </a:lnTo>
                    <a:lnTo>
                      <a:pt x="3" y="157"/>
                    </a:lnTo>
                    <a:lnTo>
                      <a:pt x="5" y="146"/>
                    </a:lnTo>
                    <a:lnTo>
                      <a:pt x="5" y="134"/>
                    </a:lnTo>
                    <a:lnTo>
                      <a:pt x="8" y="122"/>
                    </a:lnTo>
                    <a:lnTo>
                      <a:pt x="9" y="110"/>
                    </a:lnTo>
                    <a:lnTo>
                      <a:pt x="11" y="99"/>
                    </a:lnTo>
                    <a:lnTo>
                      <a:pt x="11" y="90"/>
                    </a:lnTo>
                    <a:lnTo>
                      <a:pt x="14" y="82"/>
                    </a:lnTo>
                    <a:lnTo>
                      <a:pt x="15" y="74"/>
                    </a:lnTo>
                    <a:lnTo>
                      <a:pt x="17" y="66"/>
                    </a:lnTo>
                    <a:lnTo>
                      <a:pt x="19" y="58"/>
                    </a:lnTo>
                    <a:lnTo>
                      <a:pt x="21" y="51"/>
                    </a:lnTo>
                    <a:lnTo>
                      <a:pt x="22" y="43"/>
                    </a:lnTo>
                    <a:lnTo>
                      <a:pt x="25" y="36"/>
                    </a:lnTo>
                    <a:lnTo>
                      <a:pt x="28" y="26"/>
                    </a:lnTo>
                    <a:lnTo>
                      <a:pt x="34" y="18"/>
                    </a:lnTo>
                    <a:lnTo>
                      <a:pt x="38" y="8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BA99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0" name="Freeform 129">
                <a:extLst>
                  <a:ext uri="{FF2B5EF4-FFF2-40B4-BE49-F238E27FC236}">
                    <a16:creationId xmlns:a16="http://schemas.microsoft.com/office/drawing/2014/main" id="{4B386583-FF6A-DC74-0909-B270A2D746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0" y="3229"/>
                <a:ext cx="89" cy="43"/>
              </a:xfrm>
              <a:custGeom>
                <a:avLst/>
                <a:gdLst>
                  <a:gd name="T0" fmla="*/ 0 w 359"/>
                  <a:gd name="T1" fmla="*/ 0 h 172"/>
                  <a:gd name="T2" fmla="*/ 0 w 359"/>
                  <a:gd name="T3" fmla="*/ 0 h 172"/>
                  <a:gd name="T4" fmla="*/ 0 w 359"/>
                  <a:gd name="T5" fmla="*/ 0 h 172"/>
                  <a:gd name="T6" fmla="*/ 0 w 359"/>
                  <a:gd name="T7" fmla="*/ 0 h 172"/>
                  <a:gd name="T8" fmla="*/ 0 w 359"/>
                  <a:gd name="T9" fmla="*/ 0 h 172"/>
                  <a:gd name="T10" fmla="*/ 0 w 359"/>
                  <a:gd name="T11" fmla="*/ 0 h 172"/>
                  <a:gd name="T12" fmla="*/ 0 w 359"/>
                  <a:gd name="T13" fmla="*/ 0 h 172"/>
                  <a:gd name="T14" fmla="*/ 0 w 359"/>
                  <a:gd name="T15" fmla="*/ 0 h 1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59"/>
                  <a:gd name="T25" fmla="*/ 0 h 172"/>
                  <a:gd name="T26" fmla="*/ 359 w 359"/>
                  <a:gd name="T27" fmla="*/ 172 h 1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59" h="172">
                    <a:moveTo>
                      <a:pt x="21" y="0"/>
                    </a:moveTo>
                    <a:lnTo>
                      <a:pt x="359" y="42"/>
                    </a:lnTo>
                    <a:lnTo>
                      <a:pt x="345" y="112"/>
                    </a:lnTo>
                    <a:lnTo>
                      <a:pt x="343" y="172"/>
                    </a:lnTo>
                    <a:lnTo>
                      <a:pt x="0" y="119"/>
                    </a:lnTo>
                    <a:lnTo>
                      <a:pt x="8" y="60"/>
                    </a:lnTo>
                    <a:lnTo>
                      <a:pt x="11" y="27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C2A1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1" name="Freeform 130">
                <a:extLst>
                  <a:ext uri="{FF2B5EF4-FFF2-40B4-BE49-F238E27FC236}">
                    <a16:creationId xmlns:a16="http://schemas.microsoft.com/office/drawing/2014/main" id="{1D59AF76-D299-94A9-9AD3-6FCFC06FD7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2" y="3181"/>
                <a:ext cx="111" cy="131"/>
              </a:xfrm>
              <a:custGeom>
                <a:avLst/>
                <a:gdLst>
                  <a:gd name="T0" fmla="*/ 0 w 443"/>
                  <a:gd name="T1" fmla="*/ 0 h 524"/>
                  <a:gd name="T2" fmla="*/ 0 w 443"/>
                  <a:gd name="T3" fmla="*/ 0 h 524"/>
                  <a:gd name="T4" fmla="*/ 0 w 443"/>
                  <a:gd name="T5" fmla="*/ 0 h 524"/>
                  <a:gd name="T6" fmla="*/ 0 w 443"/>
                  <a:gd name="T7" fmla="*/ 0 h 524"/>
                  <a:gd name="T8" fmla="*/ 0 w 443"/>
                  <a:gd name="T9" fmla="*/ 0 h 524"/>
                  <a:gd name="T10" fmla="*/ 0 w 443"/>
                  <a:gd name="T11" fmla="*/ 0 h 524"/>
                  <a:gd name="T12" fmla="*/ 0 w 443"/>
                  <a:gd name="T13" fmla="*/ 0 h 524"/>
                  <a:gd name="T14" fmla="*/ 0 w 443"/>
                  <a:gd name="T15" fmla="*/ 0 h 524"/>
                  <a:gd name="T16" fmla="*/ 0 w 443"/>
                  <a:gd name="T17" fmla="*/ 0 h 524"/>
                  <a:gd name="T18" fmla="*/ 0 w 443"/>
                  <a:gd name="T19" fmla="*/ 0 h 524"/>
                  <a:gd name="T20" fmla="*/ 0 w 443"/>
                  <a:gd name="T21" fmla="*/ 0 h 524"/>
                  <a:gd name="T22" fmla="*/ 0 w 443"/>
                  <a:gd name="T23" fmla="*/ 0 h 524"/>
                  <a:gd name="T24" fmla="*/ 0 w 443"/>
                  <a:gd name="T25" fmla="*/ 0 h 524"/>
                  <a:gd name="T26" fmla="*/ 0 w 443"/>
                  <a:gd name="T27" fmla="*/ 0 h 524"/>
                  <a:gd name="T28" fmla="*/ 0 w 443"/>
                  <a:gd name="T29" fmla="*/ 0 h 524"/>
                  <a:gd name="T30" fmla="*/ 0 w 443"/>
                  <a:gd name="T31" fmla="*/ 0 h 524"/>
                  <a:gd name="T32" fmla="*/ 0 w 443"/>
                  <a:gd name="T33" fmla="*/ 0 h 524"/>
                  <a:gd name="T34" fmla="*/ 0 w 443"/>
                  <a:gd name="T35" fmla="*/ 0 h 524"/>
                  <a:gd name="T36" fmla="*/ 0 w 443"/>
                  <a:gd name="T37" fmla="*/ 0 h 524"/>
                  <a:gd name="T38" fmla="*/ 0 w 443"/>
                  <a:gd name="T39" fmla="*/ 0 h 524"/>
                  <a:gd name="T40" fmla="*/ 0 w 443"/>
                  <a:gd name="T41" fmla="*/ 0 h 524"/>
                  <a:gd name="T42" fmla="*/ 0 w 443"/>
                  <a:gd name="T43" fmla="*/ 0 h 524"/>
                  <a:gd name="T44" fmla="*/ 0 w 443"/>
                  <a:gd name="T45" fmla="*/ 0 h 524"/>
                  <a:gd name="T46" fmla="*/ 0 w 443"/>
                  <a:gd name="T47" fmla="*/ 0 h 524"/>
                  <a:gd name="T48" fmla="*/ 0 w 443"/>
                  <a:gd name="T49" fmla="*/ 0 h 524"/>
                  <a:gd name="T50" fmla="*/ 0 w 443"/>
                  <a:gd name="T51" fmla="*/ 0 h 524"/>
                  <a:gd name="T52" fmla="*/ 0 w 443"/>
                  <a:gd name="T53" fmla="*/ 0 h 524"/>
                  <a:gd name="T54" fmla="*/ 0 w 443"/>
                  <a:gd name="T55" fmla="*/ 0 h 524"/>
                  <a:gd name="T56" fmla="*/ 0 w 443"/>
                  <a:gd name="T57" fmla="*/ 0 h 524"/>
                  <a:gd name="T58" fmla="*/ 0 w 443"/>
                  <a:gd name="T59" fmla="*/ 0 h 524"/>
                  <a:gd name="T60" fmla="*/ 0 w 443"/>
                  <a:gd name="T61" fmla="*/ 0 h 524"/>
                  <a:gd name="T62" fmla="*/ 0 w 443"/>
                  <a:gd name="T63" fmla="*/ 0 h 524"/>
                  <a:gd name="T64" fmla="*/ 0 w 443"/>
                  <a:gd name="T65" fmla="*/ 0 h 524"/>
                  <a:gd name="T66" fmla="*/ 0 w 443"/>
                  <a:gd name="T67" fmla="*/ 0 h 52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43"/>
                  <a:gd name="T103" fmla="*/ 0 h 524"/>
                  <a:gd name="T104" fmla="*/ 443 w 443"/>
                  <a:gd name="T105" fmla="*/ 524 h 52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43" h="524">
                    <a:moveTo>
                      <a:pt x="158" y="0"/>
                    </a:moveTo>
                    <a:lnTo>
                      <a:pt x="213" y="14"/>
                    </a:lnTo>
                    <a:lnTo>
                      <a:pt x="210" y="23"/>
                    </a:lnTo>
                    <a:lnTo>
                      <a:pt x="217" y="15"/>
                    </a:lnTo>
                    <a:lnTo>
                      <a:pt x="318" y="42"/>
                    </a:lnTo>
                    <a:lnTo>
                      <a:pt x="315" y="44"/>
                    </a:lnTo>
                    <a:lnTo>
                      <a:pt x="328" y="44"/>
                    </a:lnTo>
                    <a:lnTo>
                      <a:pt x="443" y="73"/>
                    </a:lnTo>
                    <a:lnTo>
                      <a:pt x="390" y="333"/>
                    </a:lnTo>
                    <a:lnTo>
                      <a:pt x="431" y="524"/>
                    </a:lnTo>
                    <a:lnTo>
                      <a:pt x="0" y="486"/>
                    </a:lnTo>
                    <a:lnTo>
                      <a:pt x="10" y="397"/>
                    </a:lnTo>
                    <a:lnTo>
                      <a:pt x="10" y="433"/>
                    </a:lnTo>
                    <a:lnTo>
                      <a:pt x="31" y="466"/>
                    </a:lnTo>
                    <a:lnTo>
                      <a:pt x="42" y="455"/>
                    </a:lnTo>
                    <a:lnTo>
                      <a:pt x="31" y="392"/>
                    </a:lnTo>
                    <a:lnTo>
                      <a:pt x="10" y="392"/>
                    </a:lnTo>
                    <a:lnTo>
                      <a:pt x="24" y="248"/>
                    </a:lnTo>
                    <a:lnTo>
                      <a:pt x="79" y="67"/>
                    </a:lnTo>
                    <a:lnTo>
                      <a:pt x="137" y="1"/>
                    </a:lnTo>
                    <a:lnTo>
                      <a:pt x="147" y="13"/>
                    </a:lnTo>
                    <a:lnTo>
                      <a:pt x="158" y="0"/>
                    </a:lnTo>
                    <a:close/>
                    <a:moveTo>
                      <a:pt x="63" y="181"/>
                    </a:moveTo>
                    <a:lnTo>
                      <a:pt x="124" y="44"/>
                    </a:lnTo>
                    <a:lnTo>
                      <a:pt x="104" y="44"/>
                    </a:lnTo>
                    <a:lnTo>
                      <a:pt x="83" y="85"/>
                    </a:lnTo>
                    <a:lnTo>
                      <a:pt x="63" y="181"/>
                    </a:lnTo>
                    <a:close/>
                    <a:moveTo>
                      <a:pt x="147" y="201"/>
                    </a:moveTo>
                    <a:lnTo>
                      <a:pt x="190" y="65"/>
                    </a:lnTo>
                    <a:lnTo>
                      <a:pt x="169" y="65"/>
                    </a:lnTo>
                    <a:lnTo>
                      <a:pt x="115" y="160"/>
                    </a:lnTo>
                    <a:lnTo>
                      <a:pt x="115" y="212"/>
                    </a:lnTo>
                    <a:lnTo>
                      <a:pt x="147" y="212"/>
                    </a:lnTo>
                    <a:lnTo>
                      <a:pt x="147" y="201"/>
                    </a:lnTo>
                    <a:close/>
                    <a:moveTo>
                      <a:pt x="274" y="170"/>
                    </a:moveTo>
                    <a:lnTo>
                      <a:pt x="315" y="85"/>
                    </a:lnTo>
                    <a:lnTo>
                      <a:pt x="285" y="85"/>
                    </a:lnTo>
                    <a:lnTo>
                      <a:pt x="231" y="212"/>
                    </a:lnTo>
                    <a:lnTo>
                      <a:pt x="285" y="222"/>
                    </a:lnTo>
                    <a:lnTo>
                      <a:pt x="274" y="170"/>
                    </a:lnTo>
                    <a:close/>
                    <a:moveTo>
                      <a:pt x="325" y="160"/>
                    </a:moveTo>
                    <a:lnTo>
                      <a:pt x="325" y="235"/>
                    </a:lnTo>
                    <a:lnTo>
                      <a:pt x="356" y="96"/>
                    </a:lnTo>
                    <a:lnTo>
                      <a:pt x="325" y="160"/>
                    </a:lnTo>
                    <a:close/>
                    <a:moveTo>
                      <a:pt x="315" y="372"/>
                    </a:moveTo>
                    <a:lnTo>
                      <a:pt x="325" y="372"/>
                    </a:lnTo>
                    <a:lnTo>
                      <a:pt x="315" y="276"/>
                    </a:lnTo>
                    <a:lnTo>
                      <a:pt x="315" y="372"/>
                    </a:lnTo>
                    <a:close/>
                    <a:moveTo>
                      <a:pt x="264" y="361"/>
                    </a:moveTo>
                    <a:lnTo>
                      <a:pt x="264" y="256"/>
                    </a:lnTo>
                    <a:lnTo>
                      <a:pt x="231" y="256"/>
                    </a:lnTo>
                    <a:lnTo>
                      <a:pt x="231" y="351"/>
                    </a:lnTo>
                    <a:lnTo>
                      <a:pt x="252" y="351"/>
                    </a:lnTo>
                    <a:lnTo>
                      <a:pt x="264" y="361"/>
                    </a:lnTo>
                    <a:close/>
                    <a:moveTo>
                      <a:pt x="190" y="339"/>
                    </a:moveTo>
                    <a:lnTo>
                      <a:pt x="190" y="328"/>
                    </a:lnTo>
                    <a:lnTo>
                      <a:pt x="179" y="256"/>
                    </a:lnTo>
                    <a:lnTo>
                      <a:pt x="169" y="339"/>
                    </a:lnTo>
                    <a:lnTo>
                      <a:pt x="190" y="339"/>
                    </a:lnTo>
                    <a:close/>
                    <a:moveTo>
                      <a:pt x="124" y="339"/>
                    </a:moveTo>
                    <a:lnTo>
                      <a:pt x="135" y="256"/>
                    </a:lnTo>
                    <a:lnTo>
                      <a:pt x="94" y="245"/>
                    </a:lnTo>
                    <a:lnTo>
                      <a:pt x="74" y="297"/>
                    </a:lnTo>
                    <a:lnTo>
                      <a:pt x="74" y="339"/>
                    </a:lnTo>
                    <a:lnTo>
                      <a:pt x="124" y="339"/>
                    </a:lnTo>
                    <a:close/>
                    <a:moveTo>
                      <a:pt x="400" y="508"/>
                    </a:moveTo>
                    <a:lnTo>
                      <a:pt x="400" y="497"/>
                    </a:lnTo>
                    <a:lnTo>
                      <a:pt x="378" y="433"/>
                    </a:lnTo>
                    <a:lnTo>
                      <a:pt x="400" y="50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2" name="Freeform 131">
                <a:extLst>
                  <a:ext uri="{FF2B5EF4-FFF2-40B4-BE49-F238E27FC236}">
                    <a16:creationId xmlns:a16="http://schemas.microsoft.com/office/drawing/2014/main" id="{7CBB09C4-7A12-BE9F-66E2-B12791BEB8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50" y="2878"/>
                <a:ext cx="256" cy="428"/>
              </a:xfrm>
              <a:custGeom>
                <a:avLst/>
                <a:gdLst>
                  <a:gd name="T0" fmla="*/ 0 w 1023"/>
                  <a:gd name="T1" fmla="*/ 0 h 1712"/>
                  <a:gd name="T2" fmla="*/ 0 w 1023"/>
                  <a:gd name="T3" fmla="*/ 0 h 1712"/>
                  <a:gd name="T4" fmla="*/ 0 w 1023"/>
                  <a:gd name="T5" fmla="*/ 0 h 1712"/>
                  <a:gd name="T6" fmla="*/ 0 w 1023"/>
                  <a:gd name="T7" fmla="*/ 0 h 1712"/>
                  <a:gd name="T8" fmla="*/ 0 w 1023"/>
                  <a:gd name="T9" fmla="*/ 0 h 1712"/>
                  <a:gd name="T10" fmla="*/ 0 w 1023"/>
                  <a:gd name="T11" fmla="*/ 0 h 1712"/>
                  <a:gd name="T12" fmla="*/ 0 w 1023"/>
                  <a:gd name="T13" fmla="*/ 0 h 1712"/>
                  <a:gd name="T14" fmla="*/ 0 w 1023"/>
                  <a:gd name="T15" fmla="*/ 0 h 1712"/>
                  <a:gd name="T16" fmla="*/ 0 w 1023"/>
                  <a:gd name="T17" fmla="*/ 0 h 1712"/>
                  <a:gd name="T18" fmla="*/ 0 w 1023"/>
                  <a:gd name="T19" fmla="*/ 0 h 1712"/>
                  <a:gd name="T20" fmla="*/ 0 w 1023"/>
                  <a:gd name="T21" fmla="*/ 0 h 1712"/>
                  <a:gd name="T22" fmla="*/ 0 w 1023"/>
                  <a:gd name="T23" fmla="*/ 0 h 1712"/>
                  <a:gd name="T24" fmla="*/ 0 w 1023"/>
                  <a:gd name="T25" fmla="*/ 0 h 1712"/>
                  <a:gd name="T26" fmla="*/ 0 w 1023"/>
                  <a:gd name="T27" fmla="*/ 0 h 1712"/>
                  <a:gd name="T28" fmla="*/ 0 w 1023"/>
                  <a:gd name="T29" fmla="*/ 0 h 1712"/>
                  <a:gd name="T30" fmla="*/ 0 w 1023"/>
                  <a:gd name="T31" fmla="*/ 0 h 1712"/>
                  <a:gd name="T32" fmla="*/ 0 w 1023"/>
                  <a:gd name="T33" fmla="*/ 0 h 1712"/>
                  <a:gd name="T34" fmla="*/ 0 w 1023"/>
                  <a:gd name="T35" fmla="*/ 0 h 1712"/>
                  <a:gd name="T36" fmla="*/ 0 w 1023"/>
                  <a:gd name="T37" fmla="*/ 0 h 1712"/>
                  <a:gd name="T38" fmla="*/ 0 w 1023"/>
                  <a:gd name="T39" fmla="*/ 0 h 1712"/>
                  <a:gd name="T40" fmla="*/ 0 w 1023"/>
                  <a:gd name="T41" fmla="*/ 0 h 1712"/>
                  <a:gd name="T42" fmla="*/ 0 w 1023"/>
                  <a:gd name="T43" fmla="*/ 0 h 1712"/>
                  <a:gd name="T44" fmla="*/ 0 w 1023"/>
                  <a:gd name="T45" fmla="*/ 0 h 1712"/>
                  <a:gd name="T46" fmla="*/ 0 w 1023"/>
                  <a:gd name="T47" fmla="*/ 0 h 1712"/>
                  <a:gd name="T48" fmla="*/ 0 w 1023"/>
                  <a:gd name="T49" fmla="*/ 0 h 1712"/>
                  <a:gd name="T50" fmla="*/ 0 w 1023"/>
                  <a:gd name="T51" fmla="*/ 0 h 1712"/>
                  <a:gd name="T52" fmla="*/ 0 w 1023"/>
                  <a:gd name="T53" fmla="*/ 0 h 1712"/>
                  <a:gd name="T54" fmla="*/ 0 w 1023"/>
                  <a:gd name="T55" fmla="*/ 0 h 1712"/>
                  <a:gd name="T56" fmla="*/ 0 w 1023"/>
                  <a:gd name="T57" fmla="*/ 0 h 1712"/>
                  <a:gd name="T58" fmla="*/ 0 w 1023"/>
                  <a:gd name="T59" fmla="*/ 0 h 1712"/>
                  <a:gd name="T60" fmla="*/ 0 w 1023"/>
                  <a:gd name="T61" fmla="*/ 0 h 1712"/>
                  <a:gd name="T62" fmla="*/ 0 w 1023"/>
                  <a:gd name="T63" fmla="*/ 0 h 1712"/>
                  <a:gd name="T64" fmla="*/ 0 w 1023"/>
                  <a:gd name="T65" fmla="*/ 0 h 1712"/>
                  <a:gd name="T66" fmla="*/ 0 w 1023"/>
                  <a:gd name="T67" fmla="*/ 0 h 1712"/>
                  <a:gd name="T68" fmla="*/ 0 w 1023"/>
                  <a:gd name="T69" fmla="*/ 0 h 1712"/>
                  <a:gd name="T70" fmla="*/ 0 w 1023"/>
                  <a:gd name="T71" fmla="*/ 0 h 1712"/>
                  <a:gd name="T72" fmla="*/ 0 w 1023"/>
                  <a:gd name="T73" fmla="*/ 0 h 1712"/>
                  <a:gd name="T74" fmla="*/ 0 w 1023"/>
                  <a:gd name="T75" fmla="*/ 0 h 1712"/>
                  <a:gd name="T76" fmla="*/ 0 w 1023"/>
                  <a:gd name="T77" fmla="*/ 0 h 1712"/>
                  <a:gd name="T78" fmla="*/ 0 w 1023"/>
                  <a:gd name="T79" fmla="*/ 0 h 171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23"/>
                  <a:gd name="T121" fmla="*/ 0 h 1712"/>
                  <a:gd name="T122" fmla="*/ 1023 w 1023"/>
                  <a:gd name="T123" fmla="*/ 1712 h 1712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23" h="1712">
                    <a:moveTo>
                      <a:pt x="271" y="1712"/>
                    </a:moveTo>
                    <a:lnTo>
                      <a:pt x="271" y="1701"/>
                    </a:lnTo>
                    <a:lnTo>
                      <a:pt x="241" y="1628"/>
                    </a:lnTo>
                    <a:lnTo>
                      <a:pt x="251" y="1712"/>
                    </a:lnTo>
                    <a:lnTo>
                      <a:pt x="271" y="1712"/>
                    </a:lnTo>
                    <a:close/>
                    <a:moveTo>
                      <a:pt x="211" y="1690"/>
                    </a:moveTo>
                    <a:lnTo>
                      <a:pt x="211" y="1690"/>
                    </a:lnTo>
                    <a:lnTo>
                      <a:pt x="190" y="1607"/>
                    </a:lnTo>
                    <a:lnTo>
                      <a:pt x="168" y="1607"/>
                    </a:lnTo>
                    <a:lnTo>
                      <a:pt x="178" y="1701"/>
                    </a:lnTo>
                    <a:lnTo>
                      <a:pt x="211" y="1701"/>
                    </a:lnTo>
                    <a:lnTo>
                      <a:pt x="211" y="1690"/>
                    </a:lnTo>
                    <a:close/>
                    <a:moveTo>
                      <a:pt x="136" y="1690"/>
                    </a:moveTo>
                    <a:lnTo>
                      <a:pt x="136" y="1690"/>
                    </a:lnTo>
                    <a:lnTo>
                      <a:pt x="125" y="1596"/>
                    </a:lnTo>
                    <a:lnTo>
                      <a:pt x="95" y="1596"/>
                    </a:lnTo>
                    <a:lnTo>
                      <a:pt x="105" y="1690"/>
                    </a:lnTo>
                    <a:lnTo>
                      <a:pt x="136" y="1690"/>
                    </a:lnTo>
                    <a:close/>
                    <a:moveTo>
                      <a:pt x="50" y="1681"/>
                    </a:moveTo>
                    <a:lnTo>
                      <a:pt x="50" y="1596"/>
                    </a:lnTo>
                    <a:lnTo>
                      <a:pt x="0" y="1596"/>
                    </a:lnTo>
                    <a:lnTo>
                      <a:pt x="0" y="1658"/>
                    </a:lnTo>
                    <a:lnTo>
                      <a:pt x="50" y="1681"/>
                    </a:lnTo>
                    <a:close/>
                    <a:moveTo>
                      <a:pt x="423" y="0"/>
                    </a:moveTo>
                    <a:lnTo>
                      <a:pt x="823" y="16"/>
                    </a:lnTo>
                    <a:lnTo>
                      <a:pt x="904" y="216"/>
                    </a:lnTo>
                    <a:lnTo>
                      <a:pt x="1011" y="394"/>
                    </a:lnTo>
                    <a:lnTo>
                      <a:pt x="1023" y="645"/>
                    </a:lnTo>
                    <a:lnTo>
                      <a:pt x="848" y="895"/>
                    </a:lnTo>
                    <a:lnTo>
                      <a:pt x="670" y="1080"/>
                    </a:lnTo>
                    <a:lnTo>
                      <a:pt x="570" y="1166"/>
                    </a:lnTo>
                    <a:lnTo>
                      <a:pt x="111" y="1117"/>
                    </a:lnTo>
                    <a:lnTo>
                      <a:pt x="263" y="967"/>
                    </a:lnTo>
                    <a:lnTo>
                      <a:pt x="416" y="820"/>
                    </a:lnTo>
                    <a:lnTo>
                      <a:pt x="522" y="667"/>
                    </a:lnTo>
                    <a:lnTo>
                      <a:pt x="591" y="570"/>
                    </a:lnTo>
                    <a:lnTo>
                      <a:pt x="638" y="403"/>
                    </a:lnTo>
                    <a:lnTo>
                      <a:pt x="576" y="222"/>
                    </a:lnTo>
                    <a:lnTo>
                      <a:pt x="491" y="94"/>
                    </a:lnTo>
                    <a:lnTo>
                      <a:pt x="423" y="0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3" name="Freeform 132">
                <a:extLst>
                  <a:ext uri="{FF2B5EF4-FFF2-40B4-BE49-F238E27FC236}">
                    <a16:creationId xmlns:a16="http://schemas.microsoft.com/office/drawing/2014/main" id="{6555D442-C6B2-FF2E-1FD0-D9D655672B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6" y="2891"/>
                <a:ext cx="210" cy="259"/>
              </a:xfrm>
              <a:custGeom>
                <a:avLst/>
                <a:gdLst>
                  <a:gd name="T0" fmla="*/ 0 w 840"/>
                  <a:gd name="T1" fmla="*/ 0 h 1036"/>
                  <a:gd name="T2" fmla="*/ 0 w 840"/>
                  <a:gd name="T3" fmla="*/ 0 h 1036"/>
                  <a:gd name="T4" fmla="*/ 0 w 840"/>
                  <a:gd name="T5" fmla="*/ 0 h 1036"/>
                  <a:gd name="T6" fmla="*/ 0 w 840"/>
                  <a:gd name="T7" fmla="*/ 0 h 1036"/>
                  <a:gd name="T8" fmla="*/ 0 w 840"/>
                  <a:gd name="T9" fmla="*/ 0 h 1036"/>
                  <a:gd name="T10" fmla="*/ 0 w 840"/>
                  <a:gd name="T11" fmla="*/ 0 h 1036"/>
                  <a:gd name="T12" fmla="*/ 0 w 840"/>
                  <a:gd name="T13" fmla="*/ 0 h 1036"/>
                  <a:gd name="T14" fmla="*/ 0 w 840"/>
                  <a:gd name="T15" fmla="*/ 0 h 1036"/>
                  <a:gd name="T16" fmla="*/ 0 w 840"/>
                  <a:gd name="T17" fmla="*/ 0 h 1036"/>
                  <a:gd name="T18" fmla="*/ 0 w 840"/>
                  <a:gd name="T19" fmla="*/ 0 h 1036"/>
                  <a:gd name="T20" fmla="*/ 0 w 840"/>
                  <a:gd name="T21" fmla="*/ 0 h 1036"/>
                  <a:gd name="T22" fmla="*/ 0 w 840"/>
                  <a:gd name="T23" fmla="*/ 0 h 1036"/>
                  <a:gd name="T24" fmla="*/ 0 w 840"/>
                  <a:gd name="T25" fmla="*/ 0 h 1036"/>
                  <a:gd name="T26" fmla="*/ 0 w 840"/>
                  <a:gd name="T27" fmla="*/ 0 h 1036"/>
                  <a:gd name="T28" fmla="*/ 0 w 840"/>
                  <a:gd name="T29" fmla="*/ 0 h 1036"/>
                  <a:gd name="T30" fmla="*/ 0 w 840"/>
                  <a:gd name="T31" fmla="*/ 0 h 1036"/>
                  <a:gd name="T32" fmla="*/ 0 w 840"/>
                  <a:gd name="T33" fmla="*/ 0 h 1036"/>
                  <a:gd name="T34" fmla="*/ 0 w 840"/>
                  <a:gd name="T35" fmla="*/ 0 h 1036"/>
                  <a:gd name="T36" fmla="*/ 0 w 840"/>
                  <a:gd name="T37" fmla="*/ 0 h 1036"/>
                  <a:gd name="T38" fmla="*/ 0 w 840"/>
                  <a:gd name="T39" fmla="*/ 0 h 1036"/>
                  <a:gd name="T40" fmla="*/ 0 w 840"/>
                  <a:gd name="T41" fmla="*/ 0 h 1036"/>
                  <a:gd name="T42" fmla="*/ 0 w 840"/>
                  <a:gd name="T43" fmla="*/ 0 h 1036"/>
                  <a:gd name="T44" fmla="*/ 0 w 840"/>
                  <a:gd name="T45" fmla="*/ 0 h 1036"/>
                  <a:gd name="T46" fmla="*/ 0 w 840"/>
                  <a:gd name="T47" fmla="*/ 0 h 1036"/>
                  <a:gd name="T48" fmla="*/ 0 w 840"/>
                  <a:gd name="T49" fmla="*/ 0 h 1036"/>
                  <a:gd name="T50" fmla="*/ 0 w 840"/>
                  <a:gd name="T51" fmla="*/ 0 h 1036"/>
                  <a:gd name="T52" fmla="*/ 0 w 840"/>
                  <a:gd name="T53" fmla="*/ 0 h 1036"/>
                  <a:gd name="T54" fmla="*/ 0 w 840"/>
                  <a:gd name="T55" fmla="*/ 0 h 1036"/>
                  <a:gd name="T56" fmla="*/ 0 w 840"/>
                  <a:gd name="T57" fmla="*/ 0 h 1036"/>
                  <a:gd name="T58" fmla="*/ 0 w 840"/>
                  <a:gd name="T59" fmla="*/ 0 h 1036"/>
                  <a:gd name="T60" fmla="*/ 0 w 840"/>
                  <a:gd name="T61" fmla="*/ 0 h 1036"/>
                  <a:gd name="T62" fmla="*/ 0 w 840"/>
                  <a:gd name="T63" fmla="*/ 0 h 1036"/>
                  <a:gd name="T64" fmla="*/ 0 w 840"/>
                  <a:gd name="T65" fmla="*/ 0 h 1036"/>
                  <a:gd name="T66" fmla="*/ 0 w 840"/>
                  <a:gd name="T67" fmla="*/ 0 h 1036"/>
                  <a:gd name="T68" fmla="*/ 0 w 840"/>
                  <a:gd name="T69" fmla="*/ 0 h 1036"/>
                  <a:gd name="T70" fmla="*/ 0 w 840"/>
                  <a:gd name="T71" fmla="*/ 0 h 1036"/>
                  <a:gd name="T72" fmla="*/ 0 w 840"/>
                  <a:gd name="T73" fmla="*/ 0 h 1036"/>
                  <a:gd name="T74" fmla="*/ 0 w 840"/>
                  <a:gd name="T75" fmla="*/ 0 h 1036"/>
                  <a:gd name="T76" fmla="*/ 0 w 840"/>
                  <a:gd name="T77" fmla="*/ 0 h 1036"/>
                  <a:gd name="T78" fmla="*/ 0 w 840"/>
                  <a:gd name="T79" fmla="*/ 0 h 1036"/>
                  <a:gd name="T80" fmla="*/ 0 w 840"/>
                  <a:gd name="T81" fmla="*/ 0 h 1036"/>
                  <a:gd name="T82" fmla="*/ 0 w 840"/>
                  <a:gd name="T83" fmla="*/ 0 h 1036"/>
                  <a:gd name="T84" fmla="*/ 0 w 840"/>
                  <a:gd name="T85" fmla="*/ 0 h 10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40"/>
                  <a:gd name="T130" fmla="*/ 0 h 1036"/>
                  <a:gd name="T131" fmla="*/ 840 w 840"/>
                  <a:gd name="T132" fmla="*/ 1036 h 10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40" h="1036">
                    <a:moveTo>
                      <a:pt x="272" y="0"/>
                    </a:moveTo>
                    <a:lnTo>
                      <a:pt x="320" y="0"/>
                    </a:lnTo>
                    <a:lnTo>
                      <a:pt x="370" y="3"/>
                    </a:lnTo>
                    <a:lnTo>
                      <a:pt x="419" y="4"/>
                    </a:lnTo>
                    <a:lnTo>
                      <a:pt x="469" y="6"/>
                    </a:lnTo>
                    <a:lnTo>
                      <a:pt x="517" y="6"/>
                    </a:lnTo>
                    <a:lnTo>
                      <a:pt x="566" y="9"/>
                    </a:lnTo>
                    <a:lnTo>
                      <a:pt x="616" y="10"/>
                    </a:lnTo>
                    <a:lnTo>
                      <a:pt x="665" y="12"/>
                    </a:lnTo>
                    <a:lnTo>
                      <a:pt x="674" y="34"/>
                    </a:lnTo>
                    <a:lnTo>
                      <a:pt x="684" y="56"/>
                    </a:lnTo>
                    <a:lnTo>
                      <a:pt x="692" y="79"/>
                    </a:lnTo>
                    <a:lnTo>
                      <a:pt x="702" y="102"/>
                    </a:lnTo>
                    <a:lnTo>
                      <a:pt x="710" y="123"/>
                    </a:lnTo>
                    <a:lnTo>
                      <a:pt x="720" y="145"/>
                    </a:lnTo>
                    <a:lnTo>
                      <a:pt x="728" y="168"/>
                    </a:lnTo>
                    <a:lnTo>
                      <a:pt x="739" y="191"/>
                    </a:lnTo>
                    <a:lnTo>
                      <a:pt x="750" y="209"/>
                    </a:lnTo>
                    <a:lnTo>
                      <a:pt x="761" y="227"/>
                    </a:lnTo>
                    <a:lnTo>
                      <a:pt x="772" y="247"/>
                    </a:lnTo>
                    <a:lnTo>
                      <a:pt x="783" y="266"/>
                    </a:lnTo>
                    <a:lnTo>
                      <a:pt x="793" y="284"/>
                    </a:lnTo>
                    <a:lnTo>
                      <a:pt x="805" y="302"/>
                    </a:lnTo>
                    <a:lnTo>
                      <a:pt x="816" y="321"/>
                    </a:lnTo>
                    <a:lnTo>
                      <a:pt x="828" y="341"/>
                    </a:lnTo>
                    <a:lnTo>
                      <a:pt x="828" y="371"/>
                    </a:lnTo>
                    <a:lnTo>
                      <a:pt x="831" y="402"/>
                    </a:lnTo>
                    <a:lnTo>
                      <a:pt x="831" y="434"/>
                    </a:lnTo>
                    <a:lnTo>
                      <a:pt x="833" y="466"/>
                    </a:lnTo>
                    <a:lnTo>
                      <a:pt x="834" y="496"/>
                    </a:lnTo>
                    <a:lnTo>
                      <a:pt x="837" y="528"/>
                    </a:lnTo>
                    <a:lnTo>
                      <a:pt x="838" y="559"/>
                    </a:lnTo>
                    <a:lnTo>
                      <a:pt x="840" y="592"/>
                    </a:lnTo>
                    <a:lnTo>
                      <a:pt x="822" y="617"/>
                    </a:lnTo>
                    <a:lnTo>
                      <a:pt x="804" y="643"/>
                    </a:lnTo>
                    <a:lnTo>
                      <a:pt x="786" y="668"/>
                    </a:lnTo>
                    <a:lnTo>
                      <a:pt x="768" y="694"/>
                    </a:lnTo>
                    <a:lnTo>
                      <a:pt x="750" y="720"/>
                    </a:lnTo>
                    <a:lnTo>
                      <a:pt x="732" y="746"/>
                    </a:lnTo>
                    <a:lnTo>
                      <a:pt x="714" y="772"/>
                    </a:lnTo>
                    <a:lnTo>
                      <a:pt x="697" y="798"/>
                    </a:lnTo>
                    <a:lnTo>
                      <a:pt x="678" y="818"/>
                    </a:lnTo>
                    <a:lnTo>
                      <a:pt x="658" y="837"/>
                    </a:lnTo>
                    <a:lnTo>
                      <a:pt x="640" y="856"/>
                    </a:lnTo>
                    <a:lnTo>
                      <a:pt x="622" y="877"/>
                    </a:lnTo>
                    <a:lnTo>
                      <a:pt x="603" y="896"/>
                    </a:lnTo>
                    <a:lnTo>
                      <a:pt x="585" y="917"/>
                    </a:lnTo>
                    <a:lnTo>
                      <a:pt x="565" y="936"/>
                    </a:lnTo>
                    <a:lnTo>
                      <a:pt x="547" y="956"/>
                    </a:lnTo>
                    <a:lnTo>
                      <a:pt x="536" y="965"/>
                    </a:lnTo>
                    <a:lnTo>
                      <a:pt x="525" y="976"/>
                    </a:lnTo>
                    <a:lnTo>
                      <a:pt x="515" y="984"/>
                    </a:lnTo>
                    <a:lnTo>
                      <a:pt x="504" y="995"/>
                    </a:lnTo>
                    <a:lnTo>
                      <a:pt x="493" y="1005"/>
                    </a:lnTo>
                    <a:lnTo>
                      <a:pt x="482" y="1014"/>
                    </a:lnTo>
                    <a:lnTo>
                      <a:pt x="471" y="1025"/>
                    </a:lnTo>
                    <a:lnTo>
                      <a:pt x="460" y="1036"/>
                    </a:lnTo>
                    <a:lnTo>
                      <a:pt x="402" y="1030"/>
                    </a:lnTo>
                    <a:lnTo>
                      <a:pt x="344" y="1024"/>
                    </a:lnTo>
                    <a:lnTo>
                      <a:pt x="286" y="1018"/>
                    </a:lnTo>
                    <a:lnTo>
                      <a:pt x="230" y="1013"/>
                    </a:lnTo>
                    <a:lnTo>
                      <a:pt x="172" y="1007"/>
                    </a:lnTo>
                    <a:lnTo>
                      <a:pt x="115" y="1002"/>
                    </a:lnTo>
                    <a:lnTo>
                      <a:pt x="57" y="996"/>
                    </a:lnTo>
                    <a:lnTo>
                      <a:pt x="0" y="992"/>
                    </a:lnTo>
                    <a:lnTo>
                      <a:pt x="15" y="975"/>
                    </a:lnTo>
                    <a:lnTo>
                      <a:pt x="32" y="959"/>
                    </a:lnTo>
                    <a:lnTo>
                      <a:pt x="46" y="943"/>
                    </a:lnTo>
                    <a:lnTo>
                      <a:pt x="63" y="928"/>
                    </a:lnTo>
                    <a:lnTo>
                      <a:pt x="79" y="911"/>
                    </a:lnTo>
                    <a:lnTo>
                      <a:pt x="94" y="896"/>
                    </a:lnTo>
                    <a:lnTo>
                      <a:pt x="110" y="879"/>
                    </a:lnTo>
                    <a:lnTo>
                      <a:pt x="127" y="865"/>
                    </a:lnTo>
                    <a:lnTo>
                      <a:pt x="141" y="848"/>
                    </a:lnTo>
                    <a:lnTo>
                      <a:pt x="158" y="833"/>
                    </a:lnTo>
                    <a:lnTo>
                      <a:pt x="173" y="816"/>
                    </a:lnTo>
                    <a:lnTo>
                      <a:pt x="190" y="802"/>
                    </a:lnTo>
                    <a:lnTo>
                      <a:pt x="204" y="785"/>
                    </a:lnTo>
                    <a:lnTo>
                      <a:pt x="221" y="771"/>
                    </a:lnTo>
                    <a:lnTo>
                      <a:pt x="236" y="754"/>
                    </a:lnTo>
                    <a:lnTo>
                      <a:pt x="253" y="739"/>
                    </a:lnTo>
                    <a:lnTo>
                      <a:pt x="263" y="722"/>
                    </a:lnTo>
                    <a:lnTo>
                      <a:pt x="274" y="708"/>
                    </a:lnTo>
                    <a:lnTo>
                      <a:pt x="285" y="691"/>
                    </a:lnTo>
                    <a:lnTo>
                      <a:pt x="296" y="676"/>
                    </a:lnTo>
                    <a:lnTo>
                      <a:pt x="307" y="659"/>
                    </a:lnTo>
                    <a:lnTo>
                      <a:pt x="318" y="645"/>
                    </a:lnTo>
                    <a:lnTo>
                      <a:pt x="329" y="628"/>
                    </a:lnTo>
                    <a:lnTo>
                      <a:pt x="339" y="614"/>
                    </a:lnTo>
                    <a:lnTo>
                      <a:pt x="347" y="600"/>
                    </a:lnTo>
                    <a:lnTo>
                      <a:pt x="356" y="588"/>
                    </a:lnTo>
                    <a:lnTo>
                      <a:pt x="364" y="576"/>
                    </a:lnTo>
                    <a:lnTo>
                      <a:pt x="373" y="565"/>
                    </a:lnTo>
                    <a:lnTo>
                      <a:pt x="382" y="552"/>
                    </a:lnTo>
                    <a:lnTo>
                      <a:pt x="390" y="540"/>
                    </a:lnTo>
                    <a:lnTo>
                      <a:pt x="399" y="528"/>
                    </a:lnTo>
                    <a:lnTo>
                      <a:pt x="408" y="517"/>
                    </a:lnTo>
                    <a:lnTo>
                      <a:pt x="413" y="495"/>
                    </a:lnTo>
                    <a:lnTo>
                      <a:pt x="419" y="475"/>
                    </a:lnTo>
                    <a:lnTo>
                      <a:pt x="425" y="454"/>
                    </a:lnTo>
                    <a:lnTo>
                      <a:pt x="431" y="434"/>
                    </a:lnTo>
                    <a:lnTo>
                      <a:pt x="436" y="412"/>
                    </a:lnTo>
                    <a:lnTo>
                      <a:pt x="443" y="391"/>
                    </a:lnTo>
                    <a:lnTo>
                      <a:pt x="448" y="371"/>
                    </a:lnTo>
                    <a:lnTo>
                      <a:pt x="455" y="350"/>
                    </a:lnTo>
                    <a:lnTo>
                      <a:pt x="448" y="331"/>
                    </a:lnTo>
                    <a:lnTo>
                      <a:pt x="442" y="313"/>
                    </a:lnTo>
                    <a:lnTo>
                      <a:pt x="436" y="295"/>
                    </a:lnTo>
                    <a:lnTo>
                      <a:pt x="430" y="277"/>
                    </a:lnTo>
                    <a:lnTo>
                      <a:pt x="423" y="257"/>
                    </a:lnTo>
                    <a:lnTo>
                      <a:pt x="417" y="239"/>
                    </a:lnTo>
                    <a:lnTo>
                      <a:pt x="411" y="221"/>
                    </a:lnTo>
                    <a:lnTo>
                      <a:pt x="405" y="203"/>
                    </a:lnTo>
                    <a:lnTo>
                      <a:pt x="395" y="189"/>
                    </a:lnTo>
                    <a:lnTo>
                      <a:pt x="387" y="174"/>
                    </a:lnTo>
                    <a:lnTo>
                      <a:pt x="377" y="160"/>
                    </a:lnTo>
                    <a:lnTo>
                      <a:pt x="368" y="145"/>
                    </a:lnTo>
                    <a:lnTo>
                      <a:pt x="359" y="131"/>
                    </a:lnTo>
                    <a:lnTo>
                      <a:pt x="350" y="116"/>
                    </a:lnTo>
                    <a:lnTo>
                      <a:pt x="341" y="102"/>
                    </a:lnTo>
                    <a:lnTo>
                      <a:pt x="332" y="88"/>
                    </a:lnTo>
                    <a:lnTo>
                      <a:pt x="324" y="76"/>
                    </a:lnTo>
                    <a:lnTo>
                      <a:pt x="317" y="65"/>
                    </a:lnTo>
                    <a:lnTo>
                      <a:pt x="309" y="55"/>
                    </a:lnTo>
                    <a:lnTo>
                      <a:pt x="302" y="44"/>
                    </a:lnTo>
                    <a:lnTo>
                      <a:pt x="294" y="33"/>
                    </a:lnTo>
                    <a:lnTo>
                      <a:pt x="286" y="22"/>
                    </a:lnTo>
                    <a:lnTo>
                      <a:pt x="279" y="11"/>
                    </a:lnTo>
                    <a:lnTo>
                      <a:pt x="272" y="0"/>
                    </a:lnTo>
                    <a:close/>
                  </a:path>
                </a:pathLst>
              </a:custGeom>
              <a:solidFill>
                <a:srgbClr val="967D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4" name="Freeform 133">
                <a:extLst>
                  <a:ext uri="{FF2B5EF4-FFF2-40B4-BE49-F238E27FC236}">
                    <a16:creationId xmlns:a16="http://schemas.microsoft.com/office/drawing/2014/main" id="{8818AE46-FAC5-5BF3-B3C8-CC10C8EBA9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4" y="2904"/>
                <a:ext cx="192" cy="226"/>
              </a:xfrm>
              <a:custGeom>
                <a:avLst/>
                <a:gdLst>
                  <a:gd name="T0" fmla="*/ 0 w 767"/>
                  <a:gd name="T1" fmla="*/ 0 h 907"/>
                  <a:gd name="T2" fmla="*/ 0 w 767"/>
                  <a:gd name="T3" fmla="*/ 0 h 907"/>
                  <a:gd name="T4" fmla="*/ 0 w 767"/>
                  <a:gd name="T5" fmla="*/ 0 h 907"/>
                  <a:gd name="T6" fmla="*/ 0 w 767"/>
                  <a:gd name="T7" fmla="*/ 0 h 907"/>
                  <a:gd name="T8" fmla="*/ 0 w 767"/>
                  <a:gd name="T9" fmla="*/ 0 h 907"/>
                  <a:gd name="T10" fmla="*/ 0 w 767"/>
                  <a:gd name="T11" fmla="*/ 0 h 907"/>
                  <a:gd name="T12" fmla="*/ 0 w 767"/>
                  <a:gd name="T13" fmla="*/ 0 h 907"/>
                  <a:gd name="T14" fmla="*/ 0 w 767"/>
                  <a:gd name="T15" fmla="*/ 0 h 907"/>
                  <a:gd name="T16" fmla="*/ 0 w 767"/>
                  <a:gd name="T17" fmla="*/ 0 h 907"/>
                  <a:gd name="T18" fmla="*/ 0 w 767"/>
                  <a:gd name="T19" fmla="*/ 0 h 907"/>
                  <a:gd name="T20" fmla="*/ 0 w 767"/>
                  <a:gd name="T21" fmla="*/ 0 h 907"/>
                  <a:gd name="T22" fmla="*/ 0 w 767"/>
                  <a:gd name="T23" fmla="*/ 0 h 907"/>
                  <a:gd name="T24" fmla="*/ 0 w 767"/>
                  <a:gd name="T25" fmla="*/ 0 h 907"/>
                  <a:gd name="T26" fmla="*/ 0 w 767"/>
                  <a:gd name="T27" fmla="*/ 0 h 907"/>
                  <a:gd name="T28" fmla="*/ 0 w 767"/>
                  <a:gd name="T29" fmla="*/ 0 h 907"/>
                  <a:gd name="T30" fmla="*/ 0 w 767"/>
                  <a:gd name="T31" fmla="*/ 0 h 907"/>
                  <a:gd name="T32" fmla="*/ 0 w 767"/>
                  <a:gd name="T33" fmla="*/ 0 h 907"/>
                  <a:gd name="T34" fmla="*/ 0 w 767"/>
                  <a:gd name="T35" fmla="*/ 0 h 907"/>
                  <a:gd name="T36" fmla="*/ 0 w 767"/>
                  <a:gd name="T37" fmla="*/ 0 h 907"/>
                  <a:gd name="T38" fmla="*/ 0 w 767"/>
                  <a:gd name="T39" fmla="*/ 0 h 907"/>
                  <a:gd name="T40" fmla="*/ 0 w 767"/>
                  <a:gd name="T41" fmla="*/ 0 h 907"/>
                  <a:gd name="T42" fmla="*/ 0 w 767"/>
                  <a:gd name="T43" fmla="*/ 0 h 907"/>
                  <a:gd name="T44" fmla="*/ 0 w 767"/>
                  <a:gd name="T45" fmla="*/ 0 h 907"/>
                  <a:gd name="T46" fmla="*/ 0 w 767"/>
                  <a:gd name="T47" fmla="*/ 0 h 907"/>
                  <a:gd name="T48" fmla="*/ 0 w 767"/>
                  <a:gd name="T49" fmla="*/ 0 h 907"/>
                  <a:gd name="T50" fmla="*/ 0 w 767"/>
                  <a:gd name="T51" fmla="*/ 0 h 907"/>
                  <a:gd name="T52" fmla="*/ 0 w 767"/>
                  <a:gd name="T53" fmla="*/ 0 h 907"/>
                  <a:gd name="T54" fmla="*/ 0 w 767"/>
                  <a:gd name="T55" fmla="*/ 0 h 907"/>
                  <a:gd name="T56" fmla="*/ 0 w 767"/>
                  <a:gd name="T57" fmla="*/ 0 h 907"/>
                  <a:gd name="T58" fmla="*/ 0 w 767"/>
                  <a:gd name="T59" fmla="*/ 0 h 907"/>
                  <a:gd name="T60" fmla="*/ 0 w 767"/>
                  <a:gd name="T61" fmla="*/ 0 h 907"/>
                  <a:gd name="T62" fmla="*/ 0 w 767"/>
                  <a:gd name="T63" fmla="*/ 0 h 907"/>
                  <a:gd name="T64" fmla="*/ 0 w 767"/>
                  <a:gd name="T65" fmla="*/ 0 h 907"/>
                  <a:gd name="T66" fmla="*/ 0 w 767"/>
                  <a:gd name="T67" fmla="*/ 0 h 907"/>
                  <a:gd name="T68" fmla="*/ 0 w 767"/>
                  <a:gd name="T69" fmla="*/ 0 h 907"/>
                  <a:gd name="T70" fmla="*/ 0 w 767"/>
                  <a:gd name="T71" fmla="*/ 0 h 907"/>
                  <a:gd name="T72" fmla="*/ 0 w 767"/>
                  <a:gd name="T73" fmla="*/ 0 h 907"/>
                  <a:gd name="T74" fmla="*/ 0 w 767"/>
                  <a:gd name="T75" fmla="*/ 0 h 907"/>
                  <a:gd name="T76" fmla="*/ 0 w 767"/>
                  <a:gd name="T77" fmla="*/ 0 h 907"/>
                  <a:gd name="T78" fmla="*/ 0 w 767"/>
                  <a:gd name="T79" fmla="*/ 0 h 907"/>
                  <a:gd name="T80" fmla="*/ 0 w 767"/>
                  <a:gd name="T81" fmla="*/ 0 h 907"/>
                  <a:gd name="T82" fmla="*/ 0 w 767"/>
                  <a:gd name="T83" fmla="*/ 0 h 907"/>
                  <a:gd name="T84" fmla="*/ 0 w 767"/>
                  <a:gd name="T85" fmla="*/ 0 h 90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767"/>
                  <a:gd name="T130" fmla="*/ 0 h 907"/>
                  <a:gd name="T131" fmla="*/ 767 w 767"/>
                  <a:gd name="T132" fmla="*/ 907 h 90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767" h="907">
                    <a:moveTo>
                      <a:pt x="233" y="0"/>
                    </a:moveTo>
                    <a:lnTo>
                      <a:pt x="280" y="1"/>
                    </a:lnTo>
                    <a:lnTo>
                      <a:pt x="328" y="2"/>
                    </a:lnTo>
                    <a:lnTo>
                      <a:pt x="376" y="4"/>
                    </a:lnTo>
                    <a:lnTo>
                      <a:pt x="425" y="6"/>
                    </a:lnTo>
                    <a:lnTo>
                      <a:pt x="472" y="6"/>
                    </a:lnTo>
                    <a:lnTo>
                      <a:pt x="520" y="8"/>
                    </a:lnTo>
                    <a:lnTo>
                      <a:pt x="568" y="10"/>
                    </a:lnTo>
                    <a:lnTo>
                      <a:pt x="618" y="12"/>
                    </a:lnTo>
                    <a:lnTo>
                      <a:pt x="625" y="30"/>
                    </a:lnTo>
                    <a:lnTo>
                      <a:pt x="633" y="49"/>
                    </a:lnTo>
                    <a:lnTo>
                      <a:pt x="642" y="69"/>
                    </a:lnTo>
                    <a:lnTo>
                      <a:pt x="650" y="89"/>
                    </a:lnTo>
                    <a:lnTo>
                      <a:pt x="658" y="107"/>
                    </a:lnTo>
                    <a:lnTo>
                      <a:pt x="666" y="128"/>
                    </a:lnTo>
                    <a:lnTo>
                      <a:pt x="675" y="146"/>
                    </a:lnTo>
                    <a:lnTo>
                      <a:pt x="683" y="167"/>
                    </a:lnTo>
                    <a:lnTo>
                      <a:pt x="691" y="181"/>
                    </a:lnTo>
                    <a:lnTo>
                      <a:pt x="701" y="197"/>
                    </a:lnTo>
                    <a:lnTo>
                      <a:pt x="710" y="212"/>
                    </a:lnTo>
                    <a:lnTo>
                      <a:pt x="719" y="228"/>
                    </a:lnTo>
                    <a:lnTo>
                      <a:pt x="728" y="243"/>
                    </a:lnTo>
                    <a:lnTo>
                      <a:pt x="737" y="258"/>
                    </a:lnTo>
                    <a:lnTo>
                      <a:pt x="746" y="274"/>
                    </a:lnTo>
                    <a:lnTo>
                      <a:pt x="755" y="290"/>
                    </a:lnTo>
                    <a:lnTo>
                      <a:pt x="755" y="320"/>
                    </a:lnTo>
                    <a:lnTo>
                      <a:pt x="758" y="351"/>
                    </a:lnTo>
                    <a:lnTo>
                      <a:pt x="758" y="383"/>
                    </a:lnTo>
                    <a:lnTo>
                      <a:pt x="760" y="415"/>
                    </a:lnTo>
                    <a:lnTo>
                      <a:pt x="761" y="445"/>
                    </a:lnTo>
                    <a:lnTo>
                      <a:pt x="764" y="477"/>
                    </a:lnTo>
                    <a:lnTo>
                      <a:pt x="765" y="508"/>
                    </a:lnTo>
                    <a:lnTo>
                      <a:pt x="767" y="541"/>
                    </a:lnTo>
                    <a:lnTo>
                      <a:pt x="753" y="560"/>
                    </a:lnTo>
                    <a:lnTo>
                      <a:pt x="739" y="581"/>
                    </a:lnTo>
                    <a:lnTo>
                      <a:pt x="724" y="601"/>
                    </a:lnTo>
                    <a:lnTo>
                      <a:pt x="711" y="622"/>
                    </a:lnTo>
                    <a:lnTo>
                      <a:pt x="696" y="641"/>
                    </a:lnTo>
                    <a:lnTo>
                      <a:pt x="683" y="662"/>
                    </a:lnTo>
                    <a:lnTo>
                      <a:pt x="668" y="682"/>
                    </a:lnTo>
                    <a:lnTo>
                      <a:pt x="655" y="703"/>
                    </a:lnTo>
                    <a:lnTo>
                      <a:pt x="640" y="718"/>
                    </a:lnTo>
                    <a:lnTo>
                      <a:pt x="625" y="735"/>
                    </a:lnTo>
                    <a:lnTo>
                      <a:pt x="609" y="752"/>
                    </a:lnTo>
                    <a:lnTo>
                      <a:pt x="595" y="769"/>
                    </a:lnTo>
                    <a:lnTo>
                      <a:pt x="579" y="785"/>
                    </a:lnTo>
                    <a:lnTo>
                      <a:pt x="565" y="803"/>
                    </a:lnTo>
                    <a:lnTo>
                      <a:pt x="550" y="819"/>
                    </a:lnTo>
                    <a:lnTo>
                      <a:pt x="536" y="837"/>
                    </a:lnTo>
                    <a:lnTo>
                      <a:pt x="525" y="844"/>
                    </a:lnTo>
                    <a:lnTo>
                      <a:pt x="516" y="854"/>
                    </a:lnTo>
                    <a:lnTo>
                      <a:pt x="506" y="862"/>
                    </a:lnTo>
                    <a:lnTo>
                      <a:pt x="497" y="872"/>
                    </a:lnTo>
                    <a:lnTo>
                      <a:pt x="487" y="879"/>
                    </a:lnTo>
                    <a:lnTo>
                      <a:pt x="478" y="889"/>
                    </a:lnTo>
                    <a:lnTo>
                      <a:pt x="468" y="897"/>
                    </a:lnTo>
                    <a:lnTo>
                      <a:pt x="460" y="907"/>
                    </a:lnTo>
                    <a:lnTo>
                      <a:pt x="402" y="901"/>
                    </a:lnTo>
                    <a:lnTo>
                      <a:pt x="344" y="896"/>
                    </a:lnTo>
                    <a:lnTo>
                      <a:pt x="286" y="891"/>
                    </a:lnTo>
                    <a:lnTo>
                      <a:pt x="229" y="887"/>
                    </a:lnTo>
                    <a:lnTo>
                      <a:pt x="171" y="881"/>
                    </a:lnTo>
                    <a:lnTo>
                      <a:pt x="114" y="877"/>
                    </a:lnTo>
                    <a:lnTo>
                      <a:pt x="56" y="872"/>
                    </a:lnTo>
                    <a:lnTo>
                      <a:pt x="0" y="868"/>
                    </a:lnTo>
                    <a:lnTo>
                      <a:pt x="11" y="854"/>
                    </a:lnTo>
                    <a:lnTo>
                      <a:pt x="24" y="841"/>
                    </a:lnTo>
                    <a:lnTo>
                      <a:pt x="36" y="827"/>
                    </a:lnTo>
                    <a:lnTo>
                      <a:pt x="49" y="815"/>
                    </a:lnTo>
                    <a:lnTo>
                      <a:pt x="61" y="802"/>
                    </a:lnTo>
                    <a:lnTo>
                      <a:pt x="75" y="790"/>
                    </a:lnTo>
                    <a:lnTo>
                      <a:pt x="88" y="776"/>
                    </a:lnTo>
                    <a:lnTo>
                      <a:pt x="101" y="764"/>
                    </a:lnTo>
                    <a:lnTo>
                      <a:pt x="112" y="751"/>
                    </a:lnTo>
                    <a:lnTo>
                      <a:pt x="125" y="738"/>
                    </a:lnTo>
                    <a:lnTo>
                      <a:pt x="136" y="724"/>
                    </a:lnTo>
                    <a:lnTo>
                      <a:pt x="149" y="712"/>
                    </a:lnTo>
                    <a:lnTo>
                      <a:pt x="161" y="699"/>
                    </a:lnTo>
                    <a:lnTo>
                      <a:pt x="174" y="687"/>
                    </a:lnTo>
                    <a:lnTo>
                      <a:pt x="186" y="674"/>
                    </a:lnTo>
                    <a:lnTo>
                      <a:pt x="199" y="662"/>
                    </a:lnTo>
                    <a:lnTo>
                      <a:pt x="206" y="648"/>
                    </a:lnTo>
                    <a:lnTo>
                      <a:pt x="215" y="636"/>
                    </a:lnTo>
                    <a:lnTo>
                      <a:pt x="223" y="624"/>
                    </a:lnTo>
                    <a:lnTo>
                      <a:pt x="233" y="612"/>
                    </a:lnTo>
                    <a:lnTo>
                      <a:pt x="240" y="599"/>
                    </a:lnTo>
                    <a:lnTo>
                      <a:pt x="248" y="587"/>
                    </a:lnTo>
                    <a:lnTo>
                      <a:pt x="257" y="575"/>
                    </a:lnTo>
                    <a:lnTo>
                      <a:pt x="266" y="563"/>
                    </a:lnTo>
                    <a:lnTo>
                      <a:pt x="274" y="549"/>
                    </a:lnTo>
                    <a:lnTo>
                      <a:pt x="283" y="537"/>
                    </a:lnTo>
                    <a:lnTo>
                      <a:pt x="291" y="525"/>
                    </a:lnTo>
                    <a:lnTo>
                      <a:pt x="300" y="514"/>
                    </a:lnTo>
                    <a:lnTo>
                      <a:pt x="309" y="501"/>
                    </a:lnTo>
                    <a:lnTo>
                      <a:pt x="317" y="489"/>
                    </a:lnTo>
                    <a:lnTo>
                      <a:pt x="326" y="477"/>
                    </a:lnTo>
                    <a:lnTo>
                      <a:pt x="335" y="466"/>
                    </a:lnTo>
                    <a:lnTo>
                      <a:pt x="340" y="444"/>
                    </a:lnTo>
                    <a:lnTo>
                      <a:pt x="346" y="424"/>
                    </a:lnTo>
                    <a:lnTo>
                      <a:pt x="352" y="403"/>
                    </a:lnTo>
                    <a:lnTo>
                      <a:pt x="358" y="383"/>
                    </a:lnTo>
                    <a:lnTo>
                      <a:pt x="363" y="361"/>
                    </a:lnTo>
                    <a:lnTo>
                      <a:pt x="370" y="340"/>
                    </a:lnTo>
                    <a:lnTo>
                      <a:pt x="375" y="320"/>
                    </a:lnTo>
                    <a:lnTo>
                      <a:pt x="382" y="299"/>
                    </a:lnTo>
                    <a:lnTo>
                      <a:pt x="376" y="285"/>
                    </a:lnTo>
                    <a:lnTo>
                      <a:pt x="373" y="270"/>
                    </a:lnTo>
                    <a:lnTo>
                      <a:pt x="367" y="256"/>
                    </a:lnTo>
                    <a:lnTo>
                      <a:pt x="363" y="243"/>
                    </a:lnTo>
                    <a:lnTo>
                      <a:pt x="358" y="228"/>
                    </a:lnTo>
                    <a:lnTo>
                      <a:pt x="353" y="214"/>
                    </a:lnTo>
                    <a:lnTo>
                      <a:pt x="349" y="199"/>
                    </a:lnTo>
                    <a:lnTo>
                      <a:pt x="345" y="186"/>
                    </a:lnTo>
                    <a:lnTo>
                      <a:pt x="337" y="173"/>
                    </a:lnTo>
                    <a:lnTo>
                      <a:pt x="329" y="159"/>
                    </a:lnTo>
                    <a:lnTo>
                      <a:pt x="322" y="146"/>
                    </a:lnTo>
                    <a:lnTo>
                      <a:pt x="315" y="134"/>
                    </a:lnTo>
                    <a:lnTo>
                      <a:pt x="306" y="121"/>
                    </a:lnTo>
                    <a:lnTo>
                      <a:pt x="299" y="109"/>
                    </a:lnTo>
                    <a:lnTo>
                      <a:pt x="292" y="95"/>
                    </a:lnTo>
                    <a:lnTo>
                      <a:pt x="285" y="83"/>
                    </a:lnTo>
                    <a:lnTo>
                      <a:pt x="277" y="72"/>
                    </a:lnTo>
                    <a:lnTo>
                      <a:pt x="270" y="61"/>
                    </a:lnTo>
                    <a:lnTo>
                      <a:pt x="264" y="51"/>
                    </a:lnTo>
                    <a:lnTo>
                      <a:pt x="258" y="41"/>
                    </a:lnTo>
                    <a:lnTo>
                      <a:pt x="251" y="30"/>
                    </a:lnTo>
                    <a:lnTo>
                      <a:pt x="245" y="20"/>
                    </a:lnTo>
                    <a:lnTo>
                      <a:pt x="239" y="10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9178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5" name="Freeform 134">
                <a:extLst>
                  <a:ext uri="{FF2B5EF4-FFF2-40B4-BE49-F238E27FC236}">
                    <a16:creationId xmlns:a16="http://schemas.microsoft.com/office/drawing/2014/main" id="{1B16E2F9-F904-7E7A-3A89-F1EC97B8BE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2" y="2917"/>
                <a:ext cx="174" cy="194"/>
              </a:xfrm>
              <a:custGeom>
                <a:avLst/>
                <a:gdLst>
                  <a:gd name="T0" fmla="*/ 0 w 695"/>
                  <a:gd name="T1" fmla="*/ 0 h 776"/>
                  <a:gd name="T2" fmla="*/ 0 w 695"/>
                  <a:gd name="T3" fmla="*/ 0 h 776"/>
                  <a:gd name="T4" fmla="*/ 0 w 695"/>
                  <a:gd name="T5" fmla="*/ 0 h 776"/>
                  <a:gd name="T6" fmla="*/ 0 w 695"/>
                  <a:gd name="T7" fmla="*/ 0 h 776"/>
                  <a:gd name="T8" fmla="*/ 0 w 695"/>
                  <a:gd name="T9" fmla="*/ 0 h 776"/>
                  <a:gd name="T10" fmla="*/ 0 w 695"/>
                  <a:gd name="T11" fmla="*/ 0 h 776"/>
                  <a:gd name="T12" fmla="*/ 0 w 695"/>
                  <a:gd name="T13" fmla="*/ 0 h 776"/>
                  <a:gd name="T14" fmla="*/ 0 w 695"/>
                  <a:gd name="T15" fmla="*/ 0 h 776"/>
                  <a:gd name="T16" fmla="*/ 0 w 695"/>
                  <a:gd name="T17" fmla="*/ 0 h 776"/>
                  <a:gd name="T18" fmla="*/ 0 w 695"/>
                  <a:gd name="T19" fmla="*/ 0 h 776"/>
                  <a:gd name="T20" fmla="*/ 0 w 695"/>
                  <a:gd name="T21" fmla="*/ 0 h 776"/>
                  <a:gd name="T22" fmla="*/ 0 w 695"/>
                  <a:gd name="T23" fmla="*/ 0 h 776"/>
                  <a:gd name="T24" fmla="*/ 0 w 695"/>
                  <a:gd name="T25" fmla="*/ 0 h 776"/>
                  <a:gd name="T26" fmla="*/ 0 w 695"/>
                  <a:gd name="T27" fmla="*/ 0 h 776"/>
                  <a:gd name="T28" fmla="*/ 0 w 695"/>
                  <a:gd name="T29" fmla="*/ 0 h 776"/>
                  <a:gd name="T30" fmla="*/ 0 w 695"/>
                  <a:gd name="T31" fmla="*/ 0 h 776"/>
                  <a:gd name="T32" fmla="*/ 0 w 695"/>
                  <a:gd name="T33" fmla="*/ 0 h 776"/>
                  <a:gd name="T34" fmla="*/ 0 w 695"/>
                  <a:gd name="T35" fmla="*/ 0 h 776"/>
                  <a:gd name="T36" fmla="*/ 0 w 695"/>
                  <a:gd name="T37" fmla="*/ 0 h 776"/>
                  <a:gd name="T38" fmla="*/ 0 w 695"/>
                  <a:gd name="T39" fmla="*/ 0 h 776"/>
                  <a:gd name="T40" fmla="*/ 0 w 695"/>
                  <a:gd name="T41" fmla="*/ 0 h 776"/>
                  <a:gd name="T42" fmla="*/ 0 w 695"/>
                  <a:gd name="T43" fmla="*/ 0 h 776"/>
                  <a:gd name="T44" fmla="*/ 0 w 695"/>
                  <a:gd name="T45" fmla="*/ 0 h 776"/>
                  <a:gd name="T46" fmla="*/ 0 w 695"/>
                  <a:gd name="T47" fmla="*/ 0 h 776"/>
                  <a:gd name="T48" fmla="*/ 0 w 695"/>
                  <a:gd name="T49" fmla="*/ 0 h 776"/>
                  <a:gd name="T50" fmla="*/ 0 w 695"/>
                  <a:gd name="T51" fmla="*/ 0 h 776"/>
                  <a:gd name="T52" fmla="*/ 0 w 695"/>
                  <a:gd name="T53" fmla="*/ 0 h 776"/>
                  <a:gd name="T54" fmla="*/ 0 w 695"/>
                  <a:gd name="T55" fmla="*/ 0 h 776"/>
                  <a:gd name="T56" fmla="*/ 0 w 695"/>
                  <a:gd name="T57" fmla="*/ 0 h 776"/>
                  <a:gd name="T58" fmla="*/ 0 w 695"/>
                  <a:gd name="T59" fmla="*/ 0 h 776"/>
                  <a:gd name="T60" fmla="*/ 0 w 695"/>
                  <a:gd name="T61" fmla="*/ 0 h 776"/>
                  <a:gd name="T62" fmla="*/ 0 w 695"/>
                  <a:gd name="T63" fmla="*/ 0 h 776"/>
                  <a:gd name="T64" fmla="*/ 0 w 695"/>
                  <a:gd name="T65" fmla="*/ 0 h 776"/>
                  <a:gd name="T66" fmla="*/ 0 w 695"/>
                  <a:gd name="T67" fmla="*/ 0 h 776"/>
                  <a:gd name="T68" fmla="*/ 0 w 695"/>
                  <a:gd name="T69" fmla="*/ 0 h 776"/>
                  <a:gd name="T70" fmla="*/ 0 w 695"/>
                  <a:gd name="T71" fmla="*/ 0 h 776"/>
                  <a:gd name="T72" fmla="*/ 0 w 695"/>
                  <a:gd name="T73" fmla="*/ 0 h 776"/>
                  <a:gd name="T74" fmla="*/ 0 w 695"/>
                  <a:gd name="T75" fmla="*/ 0 h 776"/>
                  <a:gd name="T76" fmla="*/ 0 w 695"/>
                  <a:gd name="T77" fmla="*/ 0 h 776"/>
                  <a:gd name="T78" fmla="*/ 0 w 695"/>
                  <a:gd name="T79" fmla="*/ 0 h 776"/>
                  <a:gd name="T80" fmla="*/ 0 w 695"/>
                  <a:gd name="T81" fmla="*/ 0 h 776"/>
                  <a:gd name="T82" fmla="*/ 0 w 695"/>
                  <a:gd name="T83" fmla="*/ 0 h 776"/>
                  <a:gd name="T84" fmla="*/ 0 w 695"/>
                  <a:gd name="T85" fmla="*/ 0 h 77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95"/>
                  <a:gd name="T130" fmla="*/ 0 h 776"/>
                  <a:gd name="T131" fmla="*/ 695 w 695"/>
                  <a:gd name="T132" fmla="*/ 776 h 77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95" h="776">
                    <a:moveTo>
                      <a:pt x="194" y="0"/>
                    </a:moveTo>
                    <a:lnTo>
                      <a:pt x="240" y="0"/>
                    </a:lnTo>
                    <a:lnTo>
                      <a:pt x="287" y="1"/>
                    </a:lnTo>
                    <a:lnTo>
                      <a:pt x="335" y="2"/>
                    </a:lnTo>
                    <a:lnTo>
                      <a:pt x="382" y="3"/>
                    </a:lnTo>
                    <a:lnTo>
                      <a:pt x="429" y="5"/>
                    </a:lnTo>
                    <a:lnTo>
                      <a:pt x="476" y="6"/>
                    </a:lnTo>
                    <a:lnTo>
                      <a:pt x="523" y="7"/>
                    </a:lnTo>
                    <a:lnTo>
                      <a:pt x="570" y="8"/>
                    </a:lnTo>
                    <a:lnTo>
                      <a:pt x="577" y="24"/>
                    </a:lnTo>
                    <a:lnTo>
                      <a:pt x="584" y="41"/>
                    </a:lnTo>
                    <a:lnTo>
                      <a:pt x="592" y="58"/>
                    </a:lnTo>
                    <a:lnTo>
                      <a:pt x="599" y="76"/>
                    </a:lnTo>
                    <a:lnTo>
                      <a:pt x="606" y="92"/>
                    </a:lnTo>
                    <a:lnTo>
                      <a:pt x="613" y="108"/>
                    </a:lnTo>
                    <a:lnTo>
                      <a:pt x="621" y="125"/>
                    </a:lnTo>
                    <a:lnTo>
                      <a:pt x="629" y="144"/>
                    </a:lnTo>
                    <a:lnTo>
                      <a:pt x="635" y="154"/>
                    </a:lnTo>
                    <a:lnTo>
                      <a:pt x="641" y="166"/>
                    </a:lnTo>
                    <a:lnTo>
                      <a:pt x="648" y="179"/>
                    </a:lnTo>
                    <a:lnTo>
                      <a:pt x="656" y="191"/>
                    </a:lnTo>
                    <a:lnTo>
                      <a:pt x="662" y="201"/>
                    </a:lnTo>
                    <a:lnTo>
                      <a:pt x="669" y="214"/>
                    </a:lnTo>
                    <a:lnTo>
                      <a:pt x="676" y="226"/>
                    </a:lnTo>
                    <a:lnTo>
                      <a:pt x="683" y="238"/>
                    </a:lnTo>
                    <a:lnTo>
                      <a:pt x="683" y="268"/>
                    </a:lnTo>
                    <a:lnTo>
                      <a:pt x="686" y="299"/>
                    </a:lnTo>
                    <a:lnTo>
                      <a:pt x="686" y="331"/>
                    </a:lnTo>
                    <a:lnTo>
                      <a:pt x="688" y="363"/>
                    </a:lnTo>
                    <a:lnTo>
                      <a:pt x="689" y="393"/>
                    </a:lnTo>
                    <a:lnTo>
                      <a:pt x="692" y="425"/>
                    </a:lnTo>
                    <a:lnTo>
                      <a:pt x="693" y="456"/>
                    </a:lnTo>
                    <a:lnTo>
                      <a:pt x="695" y="489"/>
                    </a:lnTo>
                    <a:lnTo>
                      <a:pt x="685" y="503"/>
                    </a:lnTo>
                    <a:lnTo>
                      <a:pt x="675" y="518"/>
                    </a:lnTo>
                    <a:lnTo>
                      <a:pt x="664" y="532"/>
                    </a:lnTo>
                    <a:lnTo>
                      <a:pt x="654" y="547"/>
                    </a:lnTo>
                    <a:lnTo>
                      <a:pt x="644" y="561"/>
                    </a:lnTo>
                    <a:lnTo>
                      <a:pt x="634" y="577"/>
                    </a:lnTo>
                    <a:lnTo>
                      <a:pt x="623" y="591"/>
                    </a:lnTo>
                    <a:lnTo>
                      <a:pt x="613" y="607"/>
                    </a:lnTo>
                    <a:lnTo>
                      <a:pt x="601" y="620"/>
                    </a:lnTo>
                    <a:lnTo>
                      <a:pt x="590" y="634"/>
                    </a:lnTo>
                    <a:lnTo>
                      <a:pt x="580" y="647"/>
                    </a:lnTo>
                    <a:lnTo>
                      <a:pt x="569" y="660"/>
                    </a:lnTo>
                    <a:lnTo>
                      <a:pt x="557" y="674"/>
                    </a:lnTo>
                    <a:lnTo>
                      <a:pt x="546" y="687"/>
                    </a:lnTo>
                    <a:lnTo>
                      <a:pt x="535" y="700"/>
                    </a:lnTo>
                    <a:lnTo>
                      <a:pt x="524" y="715"/>
                    </a:lnTo>
                    <a:lnTo>
                      <a:pt x="516" y="722"/>
                    </a:lnTo>
                    <a:lnTo>
                      <a:pt x="507" y="729"/>
                    </a:lnTo>
                    <a:lnTo>
                      <a:pt x="500" y="736"/>
                    </a:lnTo>
                    <a:lnTo>
                      <a:pt x="493" y="745"/>
                    </a:lnTo>
                    <a:lnTo>
                      <a:pt x="484" y="752"/>
                    </a:lnTo>
                    <a:lnTo>
                      <a:pt x="476" y="761"/>
                    </a:lnTo>
                    <a:lnTo>
                      <a:pt x="469" y="768"/>
                    </a:lnTo>
                    <a:lnTo>
                      <a:pt x="461" y="776"/>
                    </a:lnTo>
                    <a:lnTo>
                      <a:pt x="403" y="771"/>
                    </a:lnTo>
                    <a:lnTo>
                      <a:pt x="345" y="768"/>
                    </a:lnTo>
                    <a:lnTo>
                      <a:pt x="287" y="763"/>
                    </a:lnTo>
                    <a:lnTo>
                      <a:pt x="229" y="759"/>
                    </a:lnTo>
                    <a:lnTo>
                      <a:pt x="172" y="754"/>
                    </a:lnTo>
                    <a:lnTo>
                      <a:pt x="115" y="751"/>
                    </a:lnTo>
                    <a:lnTo>
                      <a:pt x="57" y="747"/>
                    </a:lnTo>
                    <a:lnTo>
                      <a:pt x="0" y="744"/>
                    </a:lnTo>
                    <a:lnTo>
                      <a:pt x="9" y="733"/>
                    </a:lnTo>
                    <a:lnTo>
                      <a:pt x="18" y="722"/>
                    </a:lnTo>
                    <a:lnTo>
                      <a:pt x="28" y="712"/>
                    </a:lnTo>
                    <a:lnTo>
                      <a:pt x="38" y="703"/>
                    </a:lnTo>
                    <a:lnTo>
                      <a:pt x="46" y="692"/>
                    </a:lnTo>
                    <a:lnTo>
                      <a:pt x="57" y="682"/>
                    </a:lnTo>
                    <a:lnTo>
                      <a:pt x="65" y="672"/>
                    </a:lnTo>
                    <a:lnTo>
                      <a:pt x="76" y="663"/>
                    </a:lnTo>
                    <a:lnTo>
                      <a:pt x="83" y="652"/>
                    </a:lnTo>
                    <a:lnTo>
                      <a:pt x="93" y="642"/>
                    </a:lnTo>
                    <a:lnTo>
                      <a:pt x="102" y="633"/>
                    </a:lnTo>
                    <a:lnTo>
                      <a:pt x="111" y="623"/>
                    </a:lnTo>
                    <a:lnTo>
                      <a:pt x="118" y="612"/>
                    </a:lnTo>
                    <a:lnTo>
                      <a:pt x="128" y="602"/>
                    </a:lnTo>
                    <a:lnTo>
                      <a:pt x="137" y="593"/>
                    </a:lnTo>
                    <a:lnTo>
                      <a:pt x="146" y="583"/>
                    </a:lnTo>
                    <a:lnTo>
                      <a:pt x="151" y="573"/>
                    </a:lnTo>
                    <a:lnTo>
                      <a:pt x="158" y="565"/>
                    </a:lnTo>
                    <a:lnTo>
                      <a:pt x="163" y="555"/>
                    </a:lnTo>
                    <a:lnTo>
                      <a:pt x="170" y="547"/>
                    </a:lnTo>
                    <a:lnTo>
                      <a:pt x="175" y="537"/>
                    </a:lnTo>
                    <a:lnTo>
                      <a:pt x="182" y="529"/>
                    </a:lnTo>
                    <a:lnTo>
                      <a:pt x="187" y="519"/>
                    </a:lnTo>
                    <a:lnTo>
                      <a:pt x="194" y="511"/>
                    </a:lnTo>
                    <a:lnTo>
                      <a:pt x="202" y="497"/>
                    </a:lnTo>
                    <a:lnTo>
                      <a:pt x="211" y="485"/>
                    </a:lnTo>
                    <a:lnTo>
                      <a:pt x="219" y="473"/>
                    </a:lnTo>
                    <a:lnTo>
                      <a:pt x="228" y="462"/>
                    </a:lnTo>
                    <a:lnTo>
                      <a:pt x="237" y="449"/>
                    </a:lnTo>
                    <a:lnTo>
                      <a:pt x="245" y="437"/>
                    </a:lnTo>
                    <a:lnTo>
                      <a:pt x="254" y="425"/>
                    </a:lnTo>
                    <a:lnTo>
                      <a:pt x="263" y="414"/>
                    </a:lnTo>
                    <a:lnTo>
                      <a:pt x="268" y="392"/>
                    </a:lnTo>
                    <a:lnTo>
                      <a:pt x="274" y="372"/>
                    </a:lnTo>
                    <a:lnTo>
                      <a:pt x="280" y="351"/>
                    </a:lnTo>
                    <a:lnTo>
                      <a:pt x="286" y="331"/>
                    </a:lnTo>
                    <a:lnTo>
                      <a:pt x="291" y="309"/>
                    </a:lnTo>
                    <a:lnTo>
                      <a:pt x="298" y="288"/>
                    </a:lnTo>
                    <a:lnTo>
                      <a:pt x="303" y="268"/>
                    </a:lnTo>
                    <a:lnTo>
                      <a:pt x="310" y="247"/>
                    </a:lnTo>
                    <a:lnTo>
                      <a:pt x="307" y="236"/>
                    </a:lnTo>
                    <a:lnTo>
                      <a:pt x="303" y="227"/>
                    </a:lnTo>
                    <a:lnTo>
                      <a:pt x="300" y="217"/>
                    </a:lnTo>
                    <a:lnTo>
                      <a:pt x="297" y="208"/>
                    </a:lnTo>
                    <a:lnTo>
                      <a:pt x="293" y="197"/>
                    </a:lnTo>
                    <a:lnTo>
                      <a:pt x="291" y="187"/>
                    </a:lnTo>
                    <a:lnTo>
                      <a:pt x="287" y="177"/>
                    </a:lnTo>
                    <a:lnTo>
                      <a:pt x="285" y="168"/>
                    </a:lnTo>
                    <a:lnTo>
                      <a:pt x="278" y="156"/>
                    </a:lnTo>
                    <a:lnTo>
                      <a:pt x="273" y="145"/>
                    </a:lnTo>
                    <a:lnTo>
                      <a:pt x="266" y="133"/>
                    </a:lnTo>
                    <a:lnTo>
                      <a:pt x="261" y="122"/>
                    </a:lnTo>
                    <a:lnTo>
                      <a:pt x="254" y="110"/>
                    </a:lnTo>
                    <a:lnTo>
                      <a:pt x="249" y="99"/>
                    </a:lnTo>
                    <a:lnTo>
                      <a:pt x="242" y="88"/>
                    </a:lnTo>
                    <a:lnTo>
                      <a:pt x="237" y="77"/>
                    </a:lnTo>
                    <a:lnTo>
                      <a:pt x="231" y="66"/>
                    </a:lnTo>
                    <a:lnTo>
                      <a:pt x="226" y="58"/>
                    </a:lnTo>
                    <a:lnTo>
                      <a:pt x="220" y="47"/>
                    </a:lnTo>
                    <a:lnTo>
                      <a:pt x="215" y="38"/>
                    </a:lnTo>
                    <a:lnTo>
                      <a:pt x="209" y="28"/>
                    </a:lnTo>
                    <a:lnTo>
                      <a:pt x="204" y="19"/>
                    </a:lnTo>
                    <a:lnTo>
                      <a:pt x="199" y="8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8C75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6" name="Freeform 135">
                <a:extLst>
                  <a:ext uri="{FF2B5EF4-FFF2-40B4-BE49-F238E27FC236}">
                    <a16:creationId xmlns:a16="http://schemas.microsoft.com/office/drawing/2014/main" id="{867F49E4-1945-578D-D6E8-935B677527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0" y="2930"/>
                <a:ext cx="156" cy="161"/>
              </a:xfrm>
              <a:custGeom>
                <a:avLst/>
                <a:gdLst>
                  <a:gd name="T0" fmla="*/ 0 w 624"/>
                  <a:gd name="T1" fmla="*/ 0 h 645"/>
                  <a:gd name="T2" fmla="*/ 0 w 624"/>
                  <a:gd name="T3" fmla="*/ 0 h 645"/>
                  <a:gd name="T4" fmla="*/ 0 w 624"/>
                  <a:gd name="T5" fmla="*/ 0 h 645"/>
                  <a:gd name="T6" fmla="*/ 0 w 624"/>
                  <a:gd name="T7" fmla="*/ 0 h 645"/>
                  <a:gd name="T8" fmla="*/ 0 w 624"/>
                  <a:gd name="T9" fmla="*/ 0 h 645"/>
                  <a:gd name="T10" fmla="*/ 0 w 624"/>
                  <a:gd name="T11" fmla="*/ 0 h 645"/>
                  <a:gd name="T12" fmla="*/ 0 w 624"/>
                  <a:gd name="T13" fmla="*/ 0 h 645"/>
                  <a:gd name="T14" fmla="*/ 0 w 624"/>
                  <a:gd name="T15" fmla="*/ 0 h 645"/>
                  <a:gd name="T16" fmla="*/ 0 w 624"/>
                  <a:gd name="T17" fmla="*/ 0 h 645"/>
                  <a:gd name="T18" fmla="*/ 0 w 624"/>
                  <a:gd name="T19" fmla="*/ 0 h 645"/>
                  <a:gd name="T20" fmla="*/ 0 w 624"/>
                  <a:gd name="T21" fmla="*/ 0 h 645"/>
                  <a:gd name="T22" fmla="*/ 0 w 624"/>
                  <a:gd name="T23" fmla="*/ 0 h 645"/>
                  <a:gd name="T24" fmla="*/ 0 w 624"/>
                  <a:gd name="T25" fmla="*/ 0 h 645"/>
                  <a:gd name="T26" fmla="*/ 0 w 624"/>
                  <a:gd name="T27" fmla="*/ 0 h 645"/>
                  <a:gd name="T28" fmla="*/ 0 w 624"/>
                  <a:gd name="T29" fmla="*/ 0 h 645"/>
                  <a:gd name="T30" fmla="*/ 0 w 624"/>
                  <a:gd name="T31" fmla="*/ 0 h 645"/>
                  <a:gd name="T32" fmla="*/ 0 w 624"/>
                  <a:gd name="T33" fmla="*/ 0 h 645"/>
                  <a:gd name="T34" fmla="*/ 0 w 624"/>
                  <a:gd name="T35" fmla="*/ 0 h 645"/>
                  <a:gd name="T36" fmla="*/ 0 w 624"/>
                  <a:gd name="T37" fmla="*/ 0 h 645"/>
                  <a:gd name="T38" fmla="*/ 0 w 624"/>
                  <a:gd name="T39" fmla="*/ 0 h 645"/>
                  <a:gd name="T40" fmla="*/ 0 w 624"/>
                  <a:gd name="T41" fmla="*/ 0 h 645"/>
                  <a:gd name="T42" fmla="*/ 0 w 624"/>
                  <a:gd name="T43" fmla="*/ 0 h 645"/>
                  <a:gd name="T44" fmla="*/ 0 w 624"/>
                  <a:gd name="T45" fmla="*/ 0 h 645"/>
                  <a:gd name="T46" fmla="*/ 0 w 624"/>
                  <a:gd name="T47" fmla="*/ 0 h 645"/>
                  <a:gd name="T48" fmla="*/ 0 w 624"/>
                  <a:gd name="T49" fmla="*/ 0 h 645"/>
                  <a:gd name="T50" fmla="*/ 0 w 624"/>
                  <a:gd name="T51" fmla="*/ 0 h 645"/>
                  <a:gd name="T52" fmla="*/ 0 w 624"/>
                  <a:gd name="T53" fmla="*/ 0 h 645"/>
                  <a:gd name="T54" fmla="*/ 0 w 624"/>
                  <a:gd name="T55" fmla="*/ 0 h 645"/>
                  <a:gd name="T56" fmla="*/ 0 w 624"/>
                  <a:gd name="T57" fmla="*/ 0 h 645"/>
                  <a:gd name="T58" fmla="*/ 0 w 624"/>
                  <a:gd name="T59" fmla="*/ 0 h 645"/>
                  <a:gd name="T60" fmla="*/ 0 w 624"/>
                  <a:gd name="T61" fmla="*/ 0 h 645"/>
                  <a:gd name="T62" fmla="*/ 0 w 624"/>
                  <a:gd name="T63" fmla="*/ 0 h 645"/>
                  <a:gd name="T64" fmla="*/ 0 w 624"/>
                  <a:gd name="T65" fmla="*/ 0 h 645"/>
                  <a:gd name="T66" fmla="*/ 0 w 624"/>
                  <a:gd name="T67" fmla="*/ 0 h 645"/>
                  <a:gd name="T68" fmla="*/ 0 w 624"/>
                  <a:gd name="T69" fmla="*/ 0 h 645"/>
                  <a:gd name="T70" fmla="*/ 0 w 624"/>
                  <a:gd name="T71" fmla="*/ 0 h 645"/>
                  <a:gd name="T72" fmla="*/ 0 w 624"/>
                  <a:gd name="T73" fmla="*/ 0 h 645"/>
                  <a:gd name="T74" fmla="*/ 0 w 624"/>
                  <a:gd name="T75" fmla="*/ 0 h 645"/>
                  <a:gd name="T76" fmla="*/ 0 w 624"/>
                  <a:gd name="T77" fmla="*/ 0 h 645"/>
                  <a:gd name="T78" fmla="*/ 0 w 624"/>
                  <a:gd name="T79" fmla="*/ 0 h 645"/>
                  <a:gd name="T80" fmla="*/ 0 w 624"/>
                  <a:gd name="T81" fmla="*/ 0 h 645"/>
                  <a:gd name="T82" fmla="*/ 0 w 624"/>
                  <a:gd name="T83" fmla="*/ 0 h 645"/>
                  <a:gd name="T84" fmla="*/ 0 w 624"/>
                  <a:gd name="T85" fmla="*/ 0 h 645"/>
                  <a:gd name="T86" fmla="*/ 0 w 624"/>
                  <a:gd name="T87" fmla="*/ 0 h 645"/>
                  <a:gd name="T88" fmla="*/ 0 w 624"/>
                  <a:gd name="T89" fmla="*/ 0 h 645"/>
                  <a:gd name="T90" fmla="*/ 0 w 624"/>
                  <a:gd name="T91" fmla="*/ 0 h 645"/>
                  <a:gd name="T92" fmla="*/ 0 w 624"/>
                  <a:gd name="T93" fmla="*/ 0 h 645"/>
                  <a:gd name="T94" fmla="*/ 0 w 624"/>
                  <a:gd name="T95" fmla="*/ 0 h 645"/>
                  <a:gd name="T96" fmla="*/ 0 w 624"/>
                  <a:gd name="T97" fmla="*/ 0 h 645"/>
                  <a:gd name="T98" fmla="*/ 0 w 624"/>
                  <a:gd name="T99" fmla="*/ 0 h 645"/>
                  <a:gd name="T100" fmla="*/ 0 w 624"/>
                  <a:gd name="T101" fmla="*/ 0 h 645"/>
                  <a:gd name="T102" fmla="*/ 0 w 624"/>
                  <a:gd name="T103" fmla="*/ 0 h 645"/>
                  <a:gd name="T104" fmla="*/ 0 w 624"/>
                  <a:gd name="T105" fmla="*/ 0 h 645"/>
                  <a:gd name="T106" fmla="*/ 0 w 624"/>
                  <a:gd name="T107" fmla="*/ 0 h 645"/>
                  <a:gd name="T108" fmla="*/ 0 w 624"/>
                  <a:gd name="T109" fmla="*/ 0 h 645"/>
                  <a:gd name="T110" fmla="*/ 0 w 624"/>
                  <a:gd name="T111" fmla="*/ 0 h 645"/>
                  <a:gd name="T112" fmla="*/ 0 w 624"/>
                  <a:gd name="T113" fmla="*/ 0 h 645"/>
                  <a:gd name="T114" fmla="*/ 0 w 624"/>
                  <a:gd name="T115" fmla="*/ 0 h 645"/>
                  <a:gd name="T116" fmla="*/ 0 w 624"/>
                  <a:gd name="T117" fmla="*/ 0 h 64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624"/>
                  <a:gd name="T178" fmla="*/ 0 h 645"/>
                  <a:gd name="T179" fmla="*/ 624 w 624"/>
                  <a:gd name="T180" fmla="*/ 645 h 64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624" h="645">
                    <a:moveTo>
                      <a:pt x="156" y="0"/>
                    </a:moveTo>
                    <a:lnTo>
                      <a:pt x="201" y="0"/>
                    </a:lnTo>
                    <a:lnTo>
                      <a:pt x="248" y="0"/>
                    </a:lnTo>
                    <a:lnTo>
                      <a:pt x="292" y="1"/>
                    </a:lnTo>
                    <a:lnTo>
                      <a:pt x="340" y="2"/>
                    </a:lnTo>
                    <a:lnTo>
                      <a:pt x="385" y="2"/>
                    </a:lnTo>
                    <a:lnTo>
                      <a:pt x="431" y="2"/>
                    </a:lnTo>
                    <a:lnTo>
                      <a:pt x="477" y="4"/>
                    </a:lnTo>
                    <a:lnTo>
                      <a:pt x="524" y="5"/>
                    </a:lnTo>
                    <a:lnTo>
                      <a:pt x="530" y="18"/>
                    </a:lnTo>
                    <a:lnTo>
                      <a:pt x="536" y="33"/>
                    </a:lnTo>
                    <a:lnTo>
                      <a:pt x="542" y="46"/>
                    </a:lnTo>
                    <a:lnTo>
                      <a:pt x="550" y="60"/>
                    </a:lnTo>
                    <a:lnTo>
                      <a:pt x="556" y="75"/>
                    </a:lnTo>
                    <a:lnTo>
                      <a:pt x="562" y="89"/>
                    </a:lnTo>
                    <a:lnTo>
                      <a:pt x="568" y="104"/>
                    </a:lnTo>
                    <a:lnTo>
                      <a:pt x="575" y="118"/>
                    </a:lnTo>
                    <a:lnTo>
                      <a:pt x="579" y="126"/>
                    </a:lnTo>
                    <a:lnTo>
                      <a:pt x="583" y="134"/>
                    </a:lnTo>
                    <a:lnTo>
                      <a:pt x="588" y="142"/>
                    </a:lnTo>
                    <a:lnTo>
                      <a:pt x="593" y="151"/>
                    </a:lnTo>
                    <a:lnTo>
                      <a:pt x="597" y="158"/>
                    </a:lnTo>
                    <a:lnTo>
                      <a:pt x="603" y="168"/>
                    </a:lnTo>
                    <a:lnTo>
                      <a:pt x="606" y="175"/>
                    </a:lnTo>
                    <a:lnTo>
                      <a:pt x="612" y="185"/>
                    </a:lnTo>
                    <a:lnTo>
                      <a:pt x="612" y="215"/>
                    </a:lnTo>
                    <a:lnTo>
                      <a:pt x="615" y="246"/>
                    </a:lnTo>
                    <a:lnTo>
                      <a:pt x="615" y="278"/>
                    </a:lnTo>
                    <a:lnTo>
                      <a:pt x="617" y="310"/>
                    </a:lnTo>
                    <a:lnTo>
                      <a:pt x="618" y="340"/>
                    </a:lnTo>
                    <a:lnTo>
                      <a:pt x="621" y="372"/>
                    </a:lnTo>
                    <a:lnTo>
                      <a:pt x="622" y="403"/>
                    </a:lnTo>
                    <a:lnTo>
                      <a:pt x="624" y="436"/>
                    </a:lnTo>
                    <a:lnTo>
                      <a:pt x="617" y="444"/>
                    </a:lnTo>
                    <a:lnTo>
                      <a:pt x="611" y="454"/>
                    </a:lnTo>
                    <a:lnTo>
                      <a:pt x="605" y="462"/>
                    </a:lnTo>
                    <a:lnTo>
                      <a:pt x="599" y="473"/>
                    </a:lnTo>
                    <a:lnTo>
                      <a:pt x="592" y="482"/>
                    </a:lnTo>
                    <a:lnTo>
                      <a:pt x="586" y="491"/>
                    </a:lnTo>
                    <a:lnTo>
                      <a:pt x="580" y="500"/>
                    </a:lnTo>
                    <a:lnTo>
                      <a:pt x="575" y="511"/>
                    </a:lnTo>
                    <a:lnTo>
                      <a:pt x="567" y="520"/>
                    </a:lnTo>
                    <a:lnTo>
                      <a:pt x="558" y="530"/>
                    </a:lnTo>
                    <a:lnTo>
                      <a:pt x="551" y="541"/>
                    </a:lnTo>
                    <a:lnTo>
                      <a:pt x="544" y="552"/>
                    </a:lnTo>
                    <a:lnTo>
                      <a:pt x="535" y="561"/>
                    </a:lnTo>
                    <a:lnTo>
                      <a:pt x="528" y="572"/>
                    </a:lnTo>
                    <a:lnTo>
                      <a:pt x="521" y="582"/>
                    </a:lnTo>
                    <a:lnTo>
                      <a:pt x="513" y="593"/>
                    </a:lnTo>
                    <a:lnTo>
                      <a:pt x="500" y="605"/>
                    </a:lnTo>
                    <a:lnTo>
                      <a:pt x="488" y="618"/>
                    </a:lnTo>
                    <a:lnTo>
                      <a:pt x="481" y="624"/>
                    </a:lnTo>
                    <a:lnTo>
                      <a:pt x="475" y="631"/>
                    </a:lnTo>
                    <a:lnTo>
                      <a:pt x="469" y="637"/>
                    </a:lnTo>
                    <a:lnTo>
                      <a:pt x="463" y="645"/>
                    </a:lnTo>
                    <a:lnTo>
                      <a:pt x="405" y="641"/>
                    </a:lnTo>
                    <a:lnTo>
                      <a:pt x="347" y="637"/>
                    </a:lnTo>
                    <a:lnTo>
                      <a:pt x="289" y="634"/>
                    </a:lnTo>
                    <a:lnTo>
                      <a:pt x="231" y="631"/>
                    </a:lnTo>
                    <a:lnTo>
                      <a:pt x="173" y="628"/>
                    </a:lnTo>
                    <a:lnTo>
                      <a:pt x="115" y="624"/>
                    </a:lnTo>
                    <a:lnTo>
                      <a:pt x="57" y="621"/>
                    </a:lnTo>
                    <a:lnTo>
                      <a:pt x="0" y="618"/>
                    </a:lnTo>
                    <a:lnTo>
                      <a:pt x="6" y="610"/>
                    </a:lnTo>
                    <a:lnTo>
                      <a:pt x="12" y="602"/>
                    </a:lnTo>
                    <a:lnTo>
                      <a:pt x="18" y="595"/>
                    </a:lnTo>
                    <a:lnTo>
                      <a:pt x="26" y="588"/>
                    </a:lnTo>
                    <a:lnTo>
                      <a:pt x="32" y="581"/>
                    </a:lnTo>
                    <a:lnTo>
                      <a:pt x="39" y="573"/>
                    </a:lnTo>
                    <a:lnTo>
                      <a:pt x="45" y="566"/>
                    </a:lnTo>
                    <a:lnTo>
                      <a:pt x="52" y="560"/>
                    </a:lnTo>
                    <a:lnTo>
                      <a:pt x="56" y="553"/>
                    </a:lnTo>
                    <a:lnTo>
                      <a:pt x="62" y="546"/>
                    </a:lnTo>
                    <a:lnTo>
                      <a:pt x="67" y="538"/>
                    </a:lnTo>
                    <a:lnTo>
                      <a:pt x="73" y="531"/>
                    </a:lnTo>
                    <a:lnTo>
                      <a:pt x="78" y="524"/>
                    </a:lnTo>
                    <a:lnTo>
                      <a:pt x="84" y="517"/>
                    </a:lnTo>
                    <a:lnTo>
                      <a:pt x="88" y="509"/>
                    </a:lnTo>
                    <a:lnTo>
                      <a:pt x="95" y="503"/>
                    </a:lnTo>
                    <a:lnTo>
                      <a:pt x="102" y="491"/>
                    </a:lnTo>
                    <a:lnTo>
                      <a:pt x="109" y="481"/>
                    </a:lnTo>
                    <a:lnTo>
                      <a:pt x="116" y="468"/>
                    </a:lnTo>
                    <a:lnTo>
                      <a:pt x="123" y="458"/>
                    </a:lnTo>
                    <a:lnTo>
                      <a:pt x="131" y="444"/>
                    </a:lnTo>
                    <a:lnTo>
                      <a:pt x="140" y="432"/>
                    </a:lnTo>
                    <a:lnTo>
                      <a:pt x="148" y="420"/>
                    </a:lnTo>
                    <a:lnTo>
                      <a:pt x="157" y="409"/>
                    </a:lnTo>
                    <a:lnTo>
                      <a:pt x="166" y="396"/>
                    </a:lnTo>
                    <a:lnTo>
                      <a:pt x="174" y="384"/>
                    </a:lnTo>
                    <a:lnTo>
                      <a:pt x="183" y="372"/>
                    </a:lnTo>
                    <a:lnTo>
                      <a:pt x="192" y="361"/>
                    </a:lnTo>
                    <a:lnTo>
                      <a:pt x="197" y="339"/>
                    </a:lnTo>
                    <a:lnTo>
                      <a:pt x="203" y="319"/>
                    </a:lnTo>
                    <a:lnTo>
                      <a:pt x="209" y="298"/>
                    </a:lnTo>
                    <a:lnTo>
                      <a:pt x="215" y="278"/>
                    </a:lnTo>
                    <a:lnTo>
                      <a:pt x="220" y="256"/>
                    </a:lnTo>
                    <a:lnTo>
                      <a:pt x="227" y="235"/>
                    </a:lnTo>
                    <a:lnTo>
                      <a:pt x="232" y="215"/>
                    </a:lnTo>
                    <a:lnTo>
                      <a:pt x="239" y="194"/>
                    </a:lnTo>
                    <a:lnTo>
                      <a:pt x="236" y="182"/>
                    </a:lnTo>
                    <a:lnTo>
                      <a:pt x="233" y="171"/>
                    </a:lnTo>
                    <a:lnTo>
                      <a:pt x="230" y="159"/>
                    </a:lnTo>
                    <a:lnTo>
                      <a:pt x="227" y="148"/>
                    </a:lnTo>
                    <a:lnTo>
                      <a:pt x="221" y="138"/>
                    </a:lnTo>
                    <a:lnTo>
                      <a:pt x="216" y="128"/>
                    </a:lnTo>
                    <a:lnTo>
                      <a:pt x="212" y="118"/>
                    </a:lnTo>
                    <a:lnTo>
                      <a:pt x="208" y="109"/>
                    </a:lnTo>
                    <a:lnTo>
                      <a:pt x="203" y="99"/>
                    </a:lnTo>
                    <a:lnTo>
                      <a:pt x="198" y="89"/>
                    </a:lnTo>
                    <a:lnTo>
                      <a:pt x="194" y="80"/>
                    </a:lnTo>
                    <a:lnTo>
                      <a:pt x="190" y="71"/>
                    </a:lnTo>
                    <a:lnTo>
                      <a:pt x="185" y="62"/>
                    </a:lnTo>
                    <a:lnTo>
                      <a:pt x="181" y="53"/>
                    </a:lnTo>
                    <a:lnTo>
                      <a:pt x="177" y="43"/>
                    </a:lnTo>
                    <a:lnTo>
                      <a:pt x="173" y="35"/>
                    </a:lnTo>
                    <a:lnTo>
                      <a:pt x="168" y="25"/>
                    </a:lnTo>
                    <a:lnTo>
                      <a:pt x="165" y="17"/>
                    </a:lnTo>
                    <a:lnTo>
                      <a:pt x="160" y="7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8770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7" name="Freeform 136">
                <a:extLst>
                  <a:ext uri="{FF2B5EF4-FFF2-40B4-BE49-F238E27FC236}">
                    <a16:creationId xmlns:a16="http://schemas.microsoft.com/office/drawing/2014/main" id="{88364969-F8D9-86D9-9C08-F5479B4A12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8" y="2943"/>
                <a:ext cx="138" cy="129"/>
              </a:xfrm>
              <a:custGeom>
                <a:avLst/>
                <a:gdLst>
                  <a:gd name="T0" fmla="*/ 0 w 550"/>
                  <a:gd name="T1" fmla="*/ 0 h 516"/>
                  <a:gd name="T2" fmla="*/ 0 w 550"/>
                  <a:gd name="T3" fmla="*/ 0 h 516"/>
                  <a:gd name="T4" fmla="*/ 0 w 550"/>
                  <a:gd name="T5" fmla="*/ 0 h 516"/>
                  <a:gd name="T6" fmla="*/ 0 w 550"/>
                  <a:gd name="T7" fmla="*/ 0 h 516"/>
                  <a:gd name="T8" fmla="*/ 0 w 550"/>
                  <a:gd name="T9" fmla="*/ 0 h 516"/>
                  <a:gd name="T10" fmla="*/ 0 w 550"/>
                  <a:gd name="T11" fmla="*/ 0 h 516"/>
                  <a:gd name="T12" fmla="*/ 0 w 550"/>
                  <a:gd name="T13" fmla="*/ 0 h 516"/>
                  <a:gd name="T14" fmla="*/ 0 w 550"/>
                  <a:gd name="T15" fmla="*/ 0 h 516"/>
                  <a:gd name="T16" fmla="*/ 0 w 550"/>
                  <a:gd name="T17" fmla="*/ 0 h 516"/>
                  <a:gd name="T18" fmla="*/ 0 w 550"/>
                  <a:gd name="T19" fmla="*/ 0 h 516"/>
                  <a:gd name="T20" fmla="*/ 0 w 550"/>
                  <a:gd name="T21" fmla="*/ 0 h 516"/>
                  <a:gd name="T22" fmla="*/ 0 w 550"/>
                  <a:gd name="T23" fmla="*/ 0 h 516"/>
                  <a:gd name="T24" fmla="*/ 0 w 550"/>
                  <a:gd name="T25" fmla="*/ 0 h 516"/>
                  <a:gd name="T26" fmla="*/ 0 w 550"/>
                  <a:gd name="T27" fmla="*/ 0 h 516"/>
                  <a:gd name="T28" fmla="*/ 0 w 550"/>
                  <a:gd name="T29" fmla="*/ 0 h 516"/>
                  <a:gd name="T30" fmla="*/ 0 w 550"/>
                  <a:gd name="T31" fmla="*/ 0 h 516"/>
                  <a:gd name="T32" fmla="*/ 0 w 550"/>
                  <a:gd name="T33" fmla="*/ 0 h 5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0"/>
                  <a:gd name="T52" fmla="*/ 0 h 516"/>
                  <a:gd name="T53" fmla="*/ 550 w 550"/>
                  <a:gd name="T54" fmla="*/ 516 h 5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0" h="516">
                    <a:moveTo>
                      <a:pt x="115" y="0"/>
                    </a:moveTo>
                    <a:lnTo>
                      <a:pt x="476" y="3"/>
                    </a:lnTo>
                    <a:lnTo>
                      <a:pt x="519" y="94"/>
                    </a:lnTo>
                    <a:lnTo>
                      <a:pt x="538" y="134"/>
                    </a:lnTo>
                    <a:lnTo>
                      <a:pt x="550" y="385"/>
                    </a:lnTo>
                    <a:lnTo>
                      <a:pt x="531" y="416"/>
                    </a:lnTo>
                    <a:lnTo>
                      <a:pt x="501" y="473"/>
                    </a:lnTo>
                    <a:lnTo>
                      <a:pt x="462" y="516"/>
                    </a:lnTo>
                    <a:lnTo>
                      <a:pt x="0" y="494"/>
                    </a:lnTo>
                    <a:lnTo>
                      <a:pt x="24" y="460"/>
                    </a:lnTo>
                    <a:lnTo>
                      <a:pt x="41" y="426"/>
                    </a:lnTo>
                    <a:lnTo>
                      <a:pt x="49" y="407"/>
                    </a:lnTo>
                    <a:lnTo>
                      <a:pt x="118" y="310"/>
                    </a:lnTo>
                    <a:lnTo>
                      <a:pt x="165" y="143"/>
                    </a:lnTo>
                    <a:lnTo>
                      <a:pt x="165" y="131"/>
                    </a:lnTo>
                    <a:lnTo>
                      <a:pt x="140" y="66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806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28" name="Freeform 137">
                <a:extLst>
                  <a:ext uri="{FF2B5EF4-FFF2-40B4-BE49-F238E27FC236}">
                    <a16:creationId xmlns:a16="http://schemas.microsoft.com/office/drawing/2014/main" id="{194B5A1A-B5D3-0D17-59A1-38B37EF21E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78" y="2874"/>
                <a:ext cx="228" cy="295"/>
              </a:xfrm>
              <a:custGeom>
                <a:avLst/>
                <a:gdLst>
                  <a:gd name="T0" fmla="*/ 0 w 912"/>
                  <a:gd name="T1" fmla="*/ 0 h 1182"/>
                  <a:gd name="T2" fmla="*/ 0 w 912"/>
                  <a:gd name="T3" fmla="*/ 0 h 1182"/>
                  <a:gd name="T4" fmla="*/ 0 w 912"/>
                  <a:gd name="T5" fmla="*/ 0 h 1182"/>
                  <a:gd name="T6" fmla="*/ 0 w 912"/>
                  <a:gd name="T7" fmla="*/ 0 h 1182"/>
                  <a:gd name="T8" fmla="*/ 0 w 912"/>
                  <a:gd name="T9" fmla="*/ 0 h 1182"/>
                  <a:gd name="T10" fmla="*/ 0 w 912"/>
                  <a:gd name="T11" fmla="*/ 0 h 1182"/>
                  <a:gd name="T12" fmla="*/ 0 w 912"/>
                  <a:gd name="T13" fmla="*/ 0 h 1182"/>
                  <a:gd name="T14" fmla="*/ 0 w 912"/>
                  <a:gd name="T15" fmla="*/ 0 h 1182"/>
                  <a:gd name="T16" fmla="*/ 0 w 912"/>
                  <a:gd name="T17" fmla="*/ 0 h 1182"/>
                  <a:gd name="T18" fmla="*/ 0 w 912"/>
                  <a:gd name="T19" fmla="*/ 0 h 1182"/>
                  <a:gd name="T20" fmla="*/ 0 w 912"/>
                  <a:gd name="T21" fmla="*/ 0 h 1182"/>
                  <a:gd name="T22" fmla="*/ 0 w 912"/>
                  <a:gd name="T23" fmla="*/ 0 h 1182"/>
                  <a:gd name="T24" fmla="*/ 0 w 912"/>
                  <a:gd name="T25" fmla="*/ 0 h 1182"/>
                  <a:gd name="T26" fmla="*/ 0 w 912"/>
                  <a:gd name="T27" fmla="*/ 0 h 1182"/>
                  <a:gd name="T28" fmla="*/ 0 w 912"/>
                  <a:gd name="T29" fmla="*/ 0 h 1182"/>
                  <a:gd name="T30" fmla="*/ 0 w 912"/>
                  <a:gd name="T31" fmla="*/ 0 h 1182"/>
                  <a:gd name="T32" fmla="*/ 0 w 912"/>
                  <a:gd name="T33" fmla="*/ 0 h 1182"/>
                  <a:gd name="T34" fmla="*/ 0 w 912"/>
                  <a:gd name="T35" fmla="*/ 0 h 1182"/>
                  <a:gd name="T36" fmla="*/ 0 w 912"/>
                  <a:gd name="T37" fmla="*/ 0 h 1182"/>
                  <a:gd name="T38" fmla="*/ 0 w 912"/>
                  <a:gd name="T39" fmla="*/ 0 h 1182"/>
                  <a:gd name="T40" fmla="*/ 0 w 912"/>
                  <a:gd name="T41" fmla="*/ 0 h 1182"/>
                  <a:gd name="T42" fmla="*/ 0 w 912"/>
                  <a:gd name="T43" fmla="*/ 0 h 1182"/>
                  <a:gd name="T44" fmla="*/ 0 w 912"/>
                  <a:gd name="T45" fmla="*/ 0 h 1182"/>
                  <a:gd name="T46" fmla="*/ 0 w 912"/>
                  <a:gd name="T47" fmla="*/ 0 h 1182"/>
                  <a:gd name="T48" fmla="*/ 0 w 912"/>
                  <a:gd name="T49" fmla="*/ 0 h 1182"/>
                  <a:gd name="T50" fmla="*/ 0 w 912"/>
                  <a:gd name="T51" fmla="*/ 0 h 1182"/>
                  <a:gd name="T52" fmla="*/ 0 w 912"/>
                  <a:gd name="T53" fmla="*/ 0 h 1182"/>
                  <a:gd name="T54" fmla="*/ 0 w 912"/>
                  <a:gd name="T55" fmla="*/ 0 h 1182"/>
                  <a:gd name="T56" fmla="*/ 0 w 912"/>
                  <a:gd name="T57" fmla="*/ 0 h 1182"/>
                  <a:gd name="T58" fmla="*/ 0 w 912"/>
                  <a:gd name="T59" fmla="*/ 0 h 1182"/>
                  <a:gd name="T60" fmla="*/ 0 w 912"/>
                  <a:gd name="T61" fmla="*/ 0 h 1182"/>
                  <a:gd name="T62" fmla="*/ 0 w 912"/>
                  <a:gd name="T63" fmla="*/ 0 h 1182"/>
                  <a:gd name="T64" fmla="*/ 0 w 912"/>
                  <a:gd name="T65" fmla="*/ 0 h 1182"/>
                  <a:gd name="T66" fmla="*/ 0 w 912"/>
                  <a:gd name="T67" fmla="*/ 0 h 1182"/>
                  <a:gd name="T68" fmla="*/ 0 w 912"/>
                  <a:gd name="T69" fmla="*/ 0 h 1182"/>
                  <a:gd name="T70" fmla="*/ 0 w 912"/>
                  <a:gd name="T71" fmla="*/ 0 h 1182"/>
                  <a:gd name="T72" fmla="*/ 0 w 912"/>
                  <a:gd name="T73" fmla="*/ 0 h 1182"/>
                  <a:gd name="T74" fmla="*/ 0 w 912"/>
                  <a:gd name="T75" fmla="*/ 0 h 1182"/>
                  <a:gd name="T76" fmla="*/ 0 w 912"/>
                  <a:gd name="T77" fmla="*/ 0 h 1182"/>
                  <a:gd name="T78" fmla="*/ 0 w 912"/>
                  <a:gd name="T79" fmla="*/ 0 h 1182"/>
                  <a:gd name="T80" fmla="*/ 0 w 912"/>
                  <a:gd name="T81" fmla="*/ 0 h 1182"/>
                  <a:gd name="T82" fmla="*/ 0 w 912"/>
                  <a:gd name="T83" fmla="*/ 0 h 1182"/>
                  <a:gd name="T84" fmla="*/ 0 w 912"/>
                  <a:gd name="T85" fmla="*/ 0 h 1182"/>
                  <a:gd name="T86" fmla="*/ 0 w 912"/>
                  <a:gd name="T87" fmla="*/ 0 h 1182"/>
                  <a:gd name="T88" fmla="*/ 0 w 912"/>
                  <a:gd name="T89" fmla="*/ 0 h 1182"/>
                  <a:gd name="T90" fmla="*/ 0 w 912"/>
                  <a:gd name="T91" fmla="*/ 0 h 1182"/>
                  <a:gd name="T92" fmla="*/ 0 w 912"/>
                  <a:gd name="T93" fmla="*/ 0 h 118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912"/>
                  <a:gd name="T142" fmla="*/ 0 h 1182"/>
                  <a:gd name="T143" fmla="*/ 912 w 912"/>
                  <a:gd name="T144" fmla="*/ 1182 h 1182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912" h="1182">
                    <a:moveTo>
                      <a:pt x="312" y="16"/>
                    </a:moveTo>
                    <a:lnTo>
                      <a:pt x="343" y="17"/>
                    </a:lnTo>
                    <a:lnTo>
                      <a:pt x="362" y="63"/>
                    </a:lnTo>
                    <a:lnTo>
                      <a:pt x="362" y="53"/>
                    </a:lnTo>
                    <a:lnTo>
                      <a:pt x="343" y="0"/>
                    </a:lnTo>
                    <a:lnTo>
                      <a:pt x="376" y="10"/>
                    </a:lnTo>
                    <a:lnTo>
                      <a:pt x="383" y="20"/>
                    </a:lnTo>
                    <a:lnTo>
                      <a:pt x="446" y="104"/>
                    </a:lnTo>
                    <a:lnTo>
                      <a:pt x="446" y="95"/>
                    </a:lnTo>
                    <a:lnTo>
                      <a:pt x="422" y="6"/>
                    </a:lnTo>
                    <a:lnTo>
                      <a:pt x="474" y="23"/>
                    </a:lnTo>
                    <a:lnTo>
                      <a:pt x="510" y="116"/>
                    </a:lnTo>
                    <a:lnTo>
                      <a:pt x="542" y="116"/>
                    </a:lnTo>
                    <a:lnTo>
                      <a:pt x="491" y="10"/>
                    </a:lnTo>
                    <a:lnTo>
                      <a:pt x="535" y="11"/>
                    </a:lnTo>
                    <a:lnTo>
                      <a:pt x="594" y="126"/>
                    </a:lnTo>
                    <a:lnTo>
                      <a:pt x="565" y="27"/>
                    </a:lnTo>
                    <a:lnTo>
                      <a:pt x="616" y="16"/>
                    </a:lnTo>
                    <a:lnTo>
                      <a:pt x="626" y="104"/>
                    </a:lnTo>
                    <a:lnTo>
                      <a:pt x="658" y="137"/>
                    </a:lnTo>
                    <a:lnTo>
                      <a:pt x="625" y="16"/>
                    </a:lnTo>
                    <a:lnTo>
                      <a:pt x="667" y="21"/>
                    </a:lnTo>
                    <a:lnTo>
                      <a:pt x="678" y="84"/>
                    </a:lnTo>
                    <a:lnTo>
                      <a:pt x="719" y="148"/>
                    </a:lnTo>
                    <a:lnTo>
                      <a:pt x="719" y="116"/>
                    </a:lnTo>
                    <a:lnTo>
                      <a:pt x="686" y="32"/>
                    </a:lnTo>
                    <a:lnTo>
                      <a:pt x="712" y="32"/>
                    </a:lnTo>
                    <a:lnTo>
                      <a:pt x="793" y="232"/>
                    </a:lnTo>
                    <a:lnTo>
                      <a:pt x="900" y="410"/>
                    </a:lnTo>
                    <a:lnTo>
                      <a:pt x="912" y="661"/>
                    </a:lnTo>
                    <a:lnTo>
                      <a:pt x="768" y="879"/>
                    </a:lnTo>
                    <a:lnTo>
                      <a:pt x="559" y="1096"/>
                    </a:lnTo>
                    <a:lnTo>
                      <a:pt x="459" y="1182"/>
                    </a:lnTo>
                    <a:lnTo>
                      <a:pt x="123" y="1146"/>
                    </a:lnTo>
                    <a:lnTo>
                      <a:pt x="140" y="1127"/>
                    </a:lnTo>
                    <a:lnTo>
                      <a:pt x="130" y="1116"/>
                    </a:lnTo>
                    <a:lnTo>
                      <a:pt x="102" y="1144"/>
                    </a:lnTo>
                    <a:lnTo>
                      <a:pt x="52" y="1138"/>
                    </a:lnTo>
                    <a:lnTo>
                      <a:pt x="79" y="1106"/>
                    </a:lnTo>
                    <a:lnTo>
                      <a:pt x="67" y="1096"/>
                    </a:lnTo>
                    <a:lnTo>
                      <a:pt x="32" y="1137"/>
                    </a:lnTo>
                    <a:lnTo>
                      <a:pt x="0" y="1133"/>
                    </a:lnTo>
                    <a:lnTo>
                      <a:pt x="152" y="983"/>
                    </a:lnTo>
                    <a:lnTo>
                      <a:pt x="305" y="836"/>
                    </a:lnTo>
                    <a:lnTo>
                      <a:pt x="411" y="683"/>
                    </a:lnTo>
                    <a:lnTo>
                      <a:pt x="480" y="586"/>
                    </a:lnTo>
                    <a:lnTo>
                      <a:pt x="527" y="419"/>
                    </a:lnTo>
                    <a:lnTo>
                      <a:pt x="465" y="238"/>
                    </a:lnTo>
                    <a:lnTo>
                      <a:pt x="380" y="110"/>
                    </a:lnTo>
                    <a:lnTo>
                      <a:pt x="312" y="16"/>
                    </a:lnTo>
                    <a:close/>
                    <a:moveTo>
                      <a:pt x="731" y="200"/>
                    </a:moveTo>
                    <a:lnTo>
                      <a:pt x="763" y="274"/>
                    </a:lnTo>
                    <a:lnTo>
                      <a:pt x="742" y="190"/>
                    </a:lnTo>
                    <a:lnTo>
                      <a:pt x="731" y="200"/>
                    </a:lnTo>
                    <a:close/>
                    <a:moveTo>
                      <a:pt x="719" y="295"/>
                    </a:moveTo>
                    <a:lnTo>
                      <a:pt x="731" y="285"/>
                    </a:lnTo>
                    <a:lnTo>
                      <a:pt x="667" y="190"/>
                    </a:lnTo>
                    <a:lnTo>
                      <a:pt x="699" y="295"/>
                    </a:lnTo>
                    <a:lnTo>
                      <a:pt x="719" y="295"/>
                    </a:lnTo>
                    <a:close/>
                    <a:moveTo>
                      <a:pt x="658" y="285"/>
                    </a:moveTo>
                    <a:lnTo>
                      <a:pt x="637" y="210"/>
                    </a:lnTo>
                    <a:lnTo>
                      <a:pt x="603" y="169"/>
                    </a:lnTo>
                    <a:lnTo>
                      <a:pt x="626" y="274"/>
                    </a:lnTo>
                    <a:lnTo>
                      <a:pt x="658" y="285"/>
                    </a:lnTo>
                    <a:close/>
                    <a:moveTo>
                      <a:pt x="572" y="210"/>
                    </a:moveTo>
                    <a:lnTo>
                      <a:pt x="552" y="159"/>
                    </a:lnTo>
                    <a:lnTo>
                      <a:pt x="521" y="159"/>
                    </a:lnTo>
                    <a:lnTo>
                      <a:pt x="572" y="241"/>
                    </a:lnTo>
                    <a:lnTo>
                      <a:pt x="572" y="210"/>
                    </a:lnTo>
                    <a:close/>
                    <a:moveTo>
                      <a:pt x="552" y="274"/>
                    </a:moveTo>
                    <a:lnTo>
                      <a:pt x="542" y="264"/>
                    </a:lnTo>
                    <a:lnTo>
                      <a:pt x="467" y="148"/>
                    </a:lnTo>
                    <a:lnTo>
                      <a:pt x="521" y="274"/>
                    </a:lnTo>
                    <a:lnTo>
                      <a:pt x="552" y="274"/>
                    </a:lnTo>
                    <a:close/>
                    <a:moveTo>
                      <a:pt x="572" y="401"/>
                    </a:moveTo>
                    <a:lnTo>
                      <a:pt x="562" y="316"/>
                    </a:lnTo>
                    <a:lnTo>
                      <a:pt x="542" y="316"/>
                    </a:lnTo>
                    <a:lnTo>
                      <a:pt x="572" y="422"/>
                    </a:lnTo>
                    <a:lnTo>
                      <a:pt x="572" y="401"/>
                    </a:lnTo>
                    <a:close/>
                    <a:moveTo>
                      <a:pt x="678" y="401"/>
                    </a:moveTo>
                    <a:lnTo>
                      <a:pt x="667" y="326"/>
                    </a:lnTo>
                    <a:lnTo>
                      <a:pt x="647" y="326"/>
                    </a:lnTo>
                    <a:lnTo>
                      <a:pt x="678" y="431"/>
                    </a:lnTo>
                    <a:lnTo>
                      <a:pt x="678" y="401"/>
                    </a:lnTo>
                    <a:close/>
                    <a:moveTo>
                      <a:pt x="763" y="442"/>
                    </a:moveTo>
                    <a:lnTo>
                      <a:pt x="742" y="336"/>
                    </a:lnTo>
                    <a:lnTo>
                      <a:pt x="710" y="336"/>
                    </a:lnTo>
                    <a:lnTo>
                      <a:pt x="731" y="442"/>
                    </a:lnTo>
                    <a:lnTo>
                      <a:pt x="763" y="442"/>
                    </a:lnTo>
                    <a:close/>
                    <a:moveTo>
                      <a:pt x="879" y="463"/>
                    </a:moveTo>
                    <a:lnTo>
                      <a:pt x="879" y="431"/>
                    </a:lnTo>
                    <a:lnTo>
                      <a:pt x="826" y="336"/>
                    </a:lnTo>
                    <a:lnTo>
                      <a:pt x="847" y="422"/>
                    </a:lnTo>
                    <a:lnTo>
                      <a:pt x="879" y="4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16400" name="Picture 138" descr="D:\Clip Art\Music\Instruments (I - Z)\Recorder 5.wmf">
              <a:extLst>
                <a:ext uri="{FF2B5EF4-FFF2-40B4-BE49-F238E27FC236}">
                  <a16:creationId xmlns:a16="http://schemas.microsoft.com/office/drawing/2014/main" id="{FBF4FAAB-E152-1CFC-AC89-5ED526BE17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80"/>
              <a:ext cx="1121" cy="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139" descr="D:\Clip Art\Music\Instruments (I - Z)\Violin 04.wmf">
              <a:extLst>
                <a:ext uri="{FF2B5EF4-FFF2-40B4-BE49-F238E27FC236}">
                  <a16:creationId xmlns:a16="http://schemas.microsoft.com/office/drawing/2014/main" id="{D90AC7A4-6678-5A85-6AE5-0730853A8F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090" y="2301"/>
              <a:ext cx="458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402" name="Group 140">
              <a:extLst>
                <a:ext uri="{FF2B5EF4-FFF2-40B4-BE49-F238E27FC236}">
                  <a16:creationId xmlns:a16="http://schemas.microsoft.com/office/drawing/2014/main" id="{80C8EC45-FF38-D257-1AF7-28EDCFAA8EC0}"/>
                </a:ext>
              </a:extLst>
            </p:cNvPr>
            <p:cNvGrpSpPr>
              <a:grpSpLocks/>
            </p:cNvGrpSpPr>
            <p:nvPr/>
          </p:nvGrpSpPr>
          <p:grpSpPr bwMode="auto">
            <a:xfrm rot="2303473">
              <a:off x="4333" y="373"/>
              <a:ext cx="1259" cy="481"/>
              <a:chOff x="4350" y="169"/>
              <a:chExt cx="1259" cy="481"/>
            </a:xfrm>
          </p:grpSpPr>
          <p:sp>
            <p:nvSpPr>
              <p:cNvPr id="16477" name="Freeform 141">
                <a:extLst>
                  <a:ext uri="{FF2B5EF4-FFF2-40B4-BE49-F238E27FC236}">
                    <a16:creationId xmlns:a16="http://schemas.microsoft.com/office/drawing/2014/main" id="{EF6EE55A-7D61-5BDA-31E3-82322CB129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0" y="169"/>
                <a:ext cx="1259" cy="481"/>
              </a:xfrm>
              <a:custGeom>
                <a:avLst/>
                <a:gdLst>
                  <a:gd name="T0" fmla="*/ 0 w 3777"/>
                  <a:gd name="T1" fmla="*/ 0 h 1443"/>
                  <a:gd name="T2" fmla="*/ 0 w 3777"/>
                  <a:gd name="T3" fmla="*/ 0 h 1443"/>
                  <a:gd name="T4" fmla="*/ 0 w 3777"/>
                  <a:gd name="T5" fmla="*/ 0 h 1443"/>
                  <a:gd name="T6" fmla="*/ 0 w 3777"/>
                  <a:gd name="T7" fmla="*/ 0 h 1443"/>
                  <a:gd name="T8" fmla="*/ 0 w 3777"/>
                  <a:gd name="T9" fmla="*/ 0 h 1443"/>
                  <a:gd name="T10" fmla="*/ 0 w 3777"/>
                  <a:gd name="T11" fmla="*/ 0 h 1443"/>
                  <a:gd name="T12" fmla="*/ 0 w 3777"/>
                  <a:gd name="T13" fmla="*/ 0 h 1443"/>
                  <a:gd name="T14" fmla="*/ 0 w 3777"/>
                  <a:gd name="T15" fmla="*/ 0 h 1443"/>
                  <a:gd name="T16" fmla="*/ 0 w 3777"/>
                  <a:gd name="T17" fmla="*/ 0 h 1443"/>
                  <a:gd name="T18" fmla="*/ 0 w 3777"/>
                  <a:gd name="T19" fmla="*/ 0 h 1443"/>
                  <a:gd name="T20" fmla="*/ 0 w 3777"/>
                  <a:gd name="T21" fmla="*/ 0 h 1443"/>
                  <a:gd name="T22" fmla="*/ 0 w 3777"/>
                  <a:gd name="T23" fmla="*/ 0 h 1443"/>
                  <a:gd name="T24" fmla="*/ 0 w 3777"/>
                  <a:gd name="T25" fmla="*/ 0 h 1443"/>
                  <a:gd name="T26" fmla="*/ 0 w 3777"/>
                  <a:gd name="T27" fmla="*/ 0 h 1443"/>
                  <a:gd name="T28" fmla="*/ 0 w 3777"/>
                  <a:gd name="T29" fmla="*/ 0 h 1443"/>
                  <a:gd name="T30" fmla="*/ 0 w 3777"/>
                  <a:gd name="T31" fmla="*/ 0 h 1443"/>
                  <a:gd name="T32" fmla="*/ 0 w 3777"/>
                  <a:gd name="T33" fmla="*/ 0 h 1443"/>
                  <a:gd name="T34" fmla="*/ 0 w 3777"/>
                  <a:gd name="T35" fmla="*/ 0 h 1443"/>
                  <a:gd name="T36" fmla="*/ 0 w 3777"/>
                  <a:gd name="T37" fmla="*/ 0 h 1443"/>
                  <a:gd name="T38" fmla="*/ 0 w 3777"/>
                  <a:gd name="T39" fmla="*/ 0 h 1443"/>
                  <a:gd name="T40" fmla="*/ 0 w 3777"/>
                  <a:gd name="T41" fmla="*/ 0 h 1443"/>
                  <a:gd name="T42" fmla="*/ 0 w 3777"/>
                  <a:gd name="T43" fmla="*/ 0 h 1443"/>
                  <a:gd name="T44" fmla="*/ 0 w 3777"/>
                  <a:gd name="T45" fmla="*/ 0 h 1443"/>
                  <a:gd name="T46" fmla="*/ 0 w 3777"/>
                  <a:gd name="T47" fmla="*/ 0 h 1443"/>
                  <a:gd name="T48" fmla="*/ 0 w 3777"/>
                  <a:gd name="T49" fmla="*/ 0 h 1443"/>
                  <a:gd name="T50" fmla="*/ 0 w 3777"/>
                  <a:gd name="T51" fmla="*/ 0 h 1443"/>
                  <a:gd name="T52" fmla="*/ 0 w 3777"/>
                  <a:gd name="T53" fmla="*/ 0 h 1443"/>
                  <a:gd name="T54" fmla="*/ 0 w 3777"/>
                  <a:gd name="T55" fmla="*/ 0 h 1443"/>
                  <a:gd name="T56" fmla="*/ 0 w 3777"/>
                  <a:gd name="T57" fmla="*/ 0 h 1443"/>
                  <a:gd name="T58" fmla="*/ 0 w 3777"/>
                  <a:gd name="T59" fmla="*/ 0 h 1443"/>
                  <a:gd name="T60" fmla="*/ 0 w 3777"/>
                  <a:gd name="T61" fmla="*/ 0 h 1443"/>
                  <a:gd name="T62" fmla="*/ 0 w 3777"/>
                  <a:gd name="T63" fmla="*/ 0 h 1443"/>
                  <a:gd name="T64" fmla="*/ 0 w 3777"/>
                  <a:gd name="T65" fmla="*/ 0 h 1443"/>
                  <a:gd name="T66" fmla="*/ 0 w 3777"/>
                  <a:gd name="T67" fmla="*/ 0 h 1443"/>
                  <a:gd name="T68" fmla="*/ 0 w 3777"/>
                  <a:gd name="T69" fmla="*/ 0 h 1443"/>
                  <a:gd name="T70" fmla="*/ 0 w 3777"/>
                  <a:gd name="T71" fmla="*/ 0 h 1443"/>
                  <a:gd name="T72" fmla="*/ 0 w 3777"/>
                  <a:gd name="T73" fmla="*/ 0 h 1443"/>
                  <a:gd name="T74" fmla="*/ 0 w 3777"/>
                  <a:gd name="T75" fmla="*/ 0 h 1443"/>
                  <a:gd name="T76" fmla="*/ 0 w 3777"/>
                  <a:gd name="T77" fmla="*/ 0 h 1443"/>
                  <a:gd name="T78" fmla="*/ 0 w 3777"/>
                  <a:gd name="T79" fmla="*/ 0 h 1443"/>
                  <a:gd name="T80" fmla="*/ 0 w 3777"/>
                  <a:gd name="T81" fmla="*/ 0 h 1443"/>
                  <a:gd name="T82" fmla="*/ 0 w 3777"/>
                  <a:gd name="T83" fmla="*/ 0 h 1443"/>
                  <a:gd name="T84" fmla="*/ 0 w 3777"/>
                  <a:gd name="T85" fmla="*/ 0 h 1443"/>
                  <a:gd name="T86" fmla="*/ 0 w 3777"/>
                  <a:gd name="T87" fmla="*/ 0 h 1443"/>
                  <a:gd name="T88" fmla="*/ 0 w 3777"/>
                  <a:gd name="T89" fmla="*/ 0 h 1443"/>
                  <a:gd name="T90" fmla="*/ 0 w 3777"/>
                  <a:gd name="T91" fmla="*/ 0 h 1443"/>
                  <a:gd name="T92" fmla="*/ 0 w 3777"/>
                  <a:gd name="T93" fmla="*/ 0 h 1443"/>
                  <a:gd name="T94" fmla="*/ 0 w 3777"/>
                  <a:gd name="T95" fmla="*/ 0 h 1443"/>
                  <a:gd name="T96" fmla="*/ 0 w 3777"/>
                  <a:gd name="T97" fmla="*/ 0 h 1443"/>
                  <a:gd name="T98" fmla="*/ 0 w 3777"/>
                  <a:gd name="T99" fmla="*/ 0 h 1443"/>
                  <a:gd name="T100" fmla="*/ 0 w 3777"/>
                  <a:gd name="T101" fmla="*/ 0 h 1443"/>
                  <a:gd name="T102" fmla="*/ 0 w 3777"/>
                  <a:gd name="T103" fmla="*/ 0 h 1443"/>
                  <a:gd name="T104" fmla="*/ 0 w 3777"/>
                  <a:gd name="T105" fmla="*/ 0 h 1443"/>
                  <a:gd name="T106" fmla="*/ 0 w 3777"/>
                  <a:gd name="T107" fmla="*/ 0 h 1443"/>
                  <a:gd name="T108" fmla="*/ 0 w 3777"/>
                  <a:gd name="T109" fmla="*/ 0 h 1443"/>
                  <a:gd name="T110" fmla="*/ 0 w 3777"/>
                  <a:gd name="T111" fmla="*/ 0 h 1443"/>
                  <a:gd name="T112" fmla="*/ 0 w 3777"/>
                  <a:gd name="T113" fmla="*/ 0 h 1443"/>
                  <a:gd name="T114" fmla="*/ 0 w 3777"/>
                  <a:gd name="T115" fmla="*/ 0 h 1443"/>
                  <a:gd name="T116" fmla="*/ 0 w 3777"/>
                  <a:gd name="T117" fmla="*/ 0 h 1443"/>
                  <a:gd name="T118" fmla="*/ 0 w 3777"/>
                  <a:gd name="T119" fmla="*/ 0 h 1443"/>
                  <a:gd name="T120" fmla="*/ 0 w 3777"/>
                  <a:gd name="T121" fmla="*/ 0 h 14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777"/>
                  <a:gd name="T184" fmla="*/ 0 h 1443"/>
                  <a:gd name="T185" fmla="*/ 3777 w 3777"/>
                  <a:gd name="T186" fmla="*/ 1443 h 14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777" h="1443">
                    <a:moveTo>
                      <a:pt x="3426" y="7"/>
                    </a:moveTo>
                    <a:lnTo>
                      <a:pt x="3464" y="67"/>
                    </a:lnTo>
                    <a:lnTo>
                      <a:pt x="3503" y="129"/>
                    </a:lnTo>
                    <a:lnTo>
                      <a:pt x="3539" y="190"/>
                    </a:lnTo>
                    <a:lnTo>
                      <a:pt x="3577" y="253"/>
                    </a:lnTo>
                    <a:lnTo>
                      <a:pt x="3612" y="316"/>
                    </a:lnTo>
                    <a:lnTo>
                      <a:pt x="3648" y="378"/>
                    </a:lnTo>
                    <a:lnTo>
                      <a:pt x="3685" y="440"/>
                    </a:lnTo>
                    <a:lnTo>
                      <a:pt x="3724" y="503"/>
                    </a:lnTo>
                    <a:lnTo>
                      <a:pt x="3733" y="512"/>
                    </a:lnTo>
                    <a:lnTo>
                      <a:pt x="3738" y="523"/>
                    </a:lnTo>
                    <a:lnTo>
                      <a:pt x="3740" y="534"/>
                    </a:lnTo>
                    <a:lnTo>
                      <a:pt x="3748" y="547"/>
                    </a:lnTo>
                    <a:lnTo>
                      <a:pt x="3752" y="552"/>
                    </a:lnTo>
                    <a:lnTo>
                      <a:pt x="3755" y="559"/>
                    </a:lnTo>
                    <a:lnTo>
                      <a:pt x="3757" y="568"/>
                    </a:lnTo>
                    <a:lnTo>
                      <a:pt x="3759" y="577"/>
                    </a:lnTo>
                    <a:lnTo>
                      <a:pt x="3760" y="584"/>
                    </a:lnTo>
                    <a:lnTo>
                      <a:pt x="3764" y="591"/>
                    </a:lnTo>
                    <a:lnTo>
                      <a:pt x="3768" y="598"/>
                    </a:lnTo>
                    <a:lnTo>
                      <a:pt x="3777" y="604"/>
                    </a:lnTo>
                    <a:lnTo>
                      <a:pt x="3757" y="620"/>
                    </a:lnTo>
                    <a:lnTo>
                      <a:pt x="3742" y="640"/>
                    </a:lnTo>
                    <a:lnTo>
                      <a:pt x="3728" y="661"/>
                    </a:lnTo>
                    <a:lnTo>
                      <a:pt x="3717" y="684"/>
                    </a:lnTo>
                    <a:lnTo>
                      <a:pt x="3704" y="705"/>
                    </a:lnTo>
                    <a:lnTo>
                      <a:pt x="3692" y="726"/>
                    </a:lnTo>
                    <a:lnTo>
                      <a:pt x="3675" y="744"/>
                    </a:lnTo>
                    <a:lnTo>
                      <a:pt x="3655" y="761"/>
                    </a:lnTo>
                    <a:lnTo>
                      <a:pt x="3650" y="769"/>
                    </a:lnTo>
                    <a:lnTo>
                      <a:pt x="3645" y="777"/>
                    </a:lnTo>
                    <a:lnTo>
                      <a:pt x="3639" y="784"/>
                    </a:lnTo>
                    <a:lnTo>
                      <a:pt x="3634" y="790"/>
                    </a:lnTo>
                    <a:lnTo>
                      <a:pt x="3622" y="802"/>
                    </a:lnTo>
                    <a:lnTo>
                      <a:pt x="3610" y="815"/>
                    </a:lnTo>
                    <a:lnTo>
                      <a:pt x="3603" y="821"/>
                    </a:lnTo>
                    <a:lnTo>
                      <a:pt x="3597" y="829"/>
                    </a:lnTo>
                    <a:lnTo>
                      <a:pt x="3588" y="835"/>
                    </a:lnTo>
                    <a:lnTo>
                      <a:pt x="3581" y="842"/>
                    </a:lnTo>
                    <a:lnTo>
                      <a:pt x="3573" y="849"/>
                    </a:lnTo>
                    <a:lnTo>
                      <a:pt x="3566" y="855"/>
                    </a:lnTo>
                    <a:lnTo>
                      <a:pt x="3559" y="862"/>
                    </a:lnTo>
                    <a:lnTo>
                      <a:pt x="3557" y="871"/>
                    </a:lnTo>
                    <a:lnTo>
                      <a:pt x="3547" y="876"/>
                    </a:lnTo>
                    <a:lnTo>
                      <a:pt x="3538" y="882"/>
                    </a:lnTo>
                    <a:lnTo>
                      <a:pt x="3528" y="887"/>
                    </a:lnTo>
                    <a:lnTo>
                      <a:pt x="3519" y="893"/>
                    </a:lnTo>
                    <a:lnTo>
                      <a:pt x="3509" y="898"/>
                    </a:lnTo>
                    <a:lnTo>
                      <a:pt x="3502" y="906"/>
                    </a:lnTo>
                    <a:lnTo>
                      <a:pt x="3493" y="911"/>
                    </a:lnTo>
                    <a:lnTo>
                      <a:pt x="3486" y="918"/>
                    </a:lnTo>
                    <a:lnTo>
                      <a:pt x="3474" y="923"/>
                    </a:lnTo>
                    <a:lnTo>
                      <a:pt x="3463" y="932"/>
                    </a:lnTo>
                    <a:lnTo>
                      <a:pt x="3452" y="942"/>
                    </a:lnTo>
                    <a:lnTo>
                      <a:pt x="3442" y="951"/>
                    </a:lnTo>
                    <a:lnTo>
                      <a:pt x="3439" y="948"/>
                    </a:lnTo>
                    <a:lnTo>
                      <a:pt x="3423" y="960"/>
                    </a:lnTo>
                    <a:lnTo>
                      <a:pt x="3407" y="971"/>
                    </a:lnTo>
                    <a:lnTo>
                      <a:pt x="3391" y="982"/>
                    </a:lnTo>
                    <a:lnTo>
                      <a:pt x="3375" y="993"/>
                    </a:lnTo>
                    <a:lnTo>
                      <a:pt x="3357" y="1002"/>
                    </a:lnTo>
                    <a:lnTo>
                      <a:pt x="3341" y="1013"/>
                    </a:lnTo>
                    <a:lnTo>
                      <a:pt x="3323" y="1022"/>
                    </a:lnTo>
                    <a:lnTo>
                      <a:pt x="3307" y="1033"/>
                    </a:lnTo>
                    <a:lnTo>
                      <a:pt x="3285" y="1051"/>
                    </a:lnTo>
                    <a:lnTo>
                      <a:pt x="3262" y="1067"/>
                    </a:lnTo>
                    <a:lnTo>
                      <a:pt x="3237" y="1079"/>
                    </a:lnTo>
                    <a:lnTo>
                      <a:pt x="3213" y="1093"/>
                    </a:lnTo>
                    <a:lnTo>
                      <a:pt x="3187" y="1104"/>
                    </a:lnTo>
                    <a:lnTo>
                      <a:pt x="3164" y="1117"/>
                    </a:lnTo>
                    <a:lnTo>
                      <a:pt x="3141" y="1128"/>
                    </a:lnTo>
                    <a:lnTo>
                      <a:pt x="3120" y="1142"/>
                    </a:lnTo>
                    <a:lnTo>
                      <a:pt x="3112" y="1141"/>
                    </a:lnTo>
                    <a:lnTo>
                      <a:pt x="3105" y="1143"/>
                    </a:lnTo>
                    <a:lnTo>
                      <a:pt x="3097" y="1144"/>
                    </a:lnTo>
                    <a:lnTo>
                      <a:pt x="3091" y="1148"/>
                    </a:lnTo>
                    <a:lnTo>
                      <a:pt x="3077" y="1153"/>
                    </a:lnTo>
                    <a:lnTo>
                      <a:pt x="3065" y="1157"/>
                    </a:lnTo>
                    <a:lnTo>
                      <a:pt x="3055" y="1164"/>
                    </a:lnTo>
                    <a:lnTo>
                      <a:pt x="3042" y="1169"/>
                    </a:lnTo>
                    <a:lnTo>
                      <a:pt x="3029" y="1174"/>
                    </a:lnTo>
                    <a:lnTo>
                      <a:pt x="3019" y="1182"/>
                    </a:lnTo>
                    <a:lnTo>
                      <a:pt x="3000" y="1185"/>
                    </a:lnTo>
                    <a:lnTo>
                      <a:pt x="2981" y="1190"/>
                    </a:lnTo>
                    <a:lnTo>
                      <a:pt x="2964" y="1195"/>
                    </a:lnTo>
                    <a:lnTo>
                      <a:pt x="2946" y="1202"/>
                    </a:lnTo>
                    <a:lnTo>
                      <a:pt x="2928" y="1205"/>
                    </a:lnTo>
                    <a:lnTo>
                      <a:pt x="2910" y="1210"/>
                    </a:lnTo>
                    <a:lnTo>
                      <a:pt x="2893" y="1215"/>
                    </a:lnTo>
                    <a:lnTo>
                      <a:pt x="2875" y="1222"/>
                    </a:lnTo>
                    <a:lnTo>
                      <a:pt x="2849" y="1224"/>
                    </a:lnTo>
                    <a:lnTo>
                      <a:pt x="2824" y="1227"/>
                    </a:lnTo>
                    <a:lnTo>
                      <a:pt x="2799" y="1229"/>
                    </a:lnTo>
                    <a:lnTo>
                      <a:pt x="2775" y="1233"/>
                    </a:lnTo>
                    <a:lnTo>
                      <a:pt x="2749" y="1233"/>
                    </a:lnTo>
                    <a:lnTo>
                      <a:pt x="2724" y="1234"/>
                    </a:lnTo>
                    <a:lnTo>
                      <a:pt x="2698" y="1233"/>
                    </a:lnTo>
                    <a:lnTo>
                      <a:pt x="2673" y="1230"/>
                    </a:lnTo>
                    <a:lnTo>
                      <a:pt x="2660" y="1230"/>
                    </a:lnTo>
                    <a:lnTo>
                      <a:pt x="2648" y="1230"/>
                    </a:lnTo>
                    <a:lnTo>
                      <a:pt x="2634" y="1230"/>
                    </a:lnTo>
                    <a:lnTo>
                      <a:pt x="2623" y="1230"/>
                    </a:lnTo>
                    <a:lnTo>
                      <a:pt x="2614" y="1229"/>
                    </a:lnTo>
                    <a:lnTo>
                      <a:pt x="2607" y="1229"/>
                    </a:lnTo>
                    <a:lnTo>
                      <a:pt x="2599" y="1228"/>
                    </a:lnTo>
                    <a:lnTo>
                      <a:pt x="2592" y="1227"/>
                    </a:lnTo>
                    <a:lnTo>
                      <a:pt x="2583" y="1224"/>
                    </a:lnTo>
                    <a:lnTo>
                      <a:pt x="2576" y="1223"/>
                    </a:lnTo>
                    <a:lnTo>
                      <a:pt x="2567" y="1223"/>
                    </a:lnTo>
                    <a:lnTo>
                      <a:pt x="2559" y="1224"/>
                    </a:lnTo>
                    <a:lnTo>
                      <a:pt x="2518" y="1217"/>
                    </a:lnTo>
                    <a:lnTo>
                      <a:pt x="2479" y="1209"/>
                    </a:lnTo>
                    <a:lnTo>
                      <a:pt x="2442" y="1202"/>
                    </a:lnTo>
                    <a:lnTo>
                      <a:pt x="2404" y="1195"/>
                    </a:lnTo>
                    <a:lnTo>
                      <a:pt x="2366" y="1188"/>
                    </a:lnTo>
                    <a:lnTo>
                      <a:pt x="2327" y="1180"/>
                    </a:lnTo>
                    <a:lnTo>
                      <a:pt x="2286" y="1174"/>
                    </a:lnTo>
                    <a:lnTo>
                      <a:pt x="2246" y="1170"/>
                    </a:lnTo>
                    <a:lnTo>
                      <a:pt x="2182" y="1159"/>
                    </a:lnTo>
                    <a:lnTo>
                      <a:pt x="2102" y="1146"/>
                    </a:lnTo>
                    <a:lnTo>
                      <a:pt x="2009" y="1128"/>
                    </a:lnTo>
                    <a:lnTo>
                      <a:pt x="1911" y="1112"/>
                    </a:lnTo>
                    <a:lnTo>
                      <a:pt x="1810" y="1097"/>
                    </a:lnTo>
                    <a:lnTo>
                      <a:pt x="1717" y="1088"/>
                    </a:lnTo>
                    <a:lnTo>
                      <a:pt x="1632" y="1086"/>
                    </a:lnTo>
                    <a:lnTo>
                      <a:pt x="1564" y="1094"/>
                    </a:lnTo>
                    <a:lnTo>
                      <a:pt x="1557" y="1092"/>
                    </a:lnTo>
                    <a:lnTo>
                      <a:pt x="1549" y="1092"/>
                    </a:lnTo>
                    <a:lnTo>
                      <a:pt x="1542" y="1092"/>
                    </a:lnTo>
                    <a:lnTo>
                      <a:pt x="1536" y="1093"/>
                    </a:lnTo>
                    <a:lnTo>
                      <a:pt x="1528" y="1093"/>
                    </a:lnTo>
                    <a:lnTo>
                      <a:pt x="1521" y="1094"/>
                    </a:lnTo>
                    <a:lnTo>
                      <a:pt x="1513" y="1093"/>
                    </a:lnTo>
                    <a:lnTo>
                      <a:pt x="1506" y="1093"/>
                    </a:lnTo>
                    <a:lnTo>
                      <a:pt x="1493" y="1092"/>
                    </a:lnTo>
                    <a:lnTo>
                      <a:pt x="1481" y="1096"/>
                    </a:lnTo>
                    <a:lnTo>
                      <a:pt x="1468" y="1098"/>
                    </a:lnTo>
                    <a:lnTo>
                      <a:pt x="1457" y="1097"/>
                    </a:lnTo>
                    <a:lnTo>
                      <a:pt x="1446" y="1098"/>
                    </a:lnTo>
                    <a:lnTo>
                      <a:pt x="1434" y="1101"/>
                    </a:lnTo>
                    <a:lnTo>
                      <a:pt x="1422" y="1102"/>
                    </a:lnTo>
                    <a:lnTo>
                      <a:pt x="1411" y="1106"/>
                    </a:lnTo>
                    <a:lnTo>
                      <a:pt x="1397" y="1107"/>
                    </a:lnTo>
                    <a:lnTo>
                      <a:pt x="1386" y="1109"/>
                    </a:lnTo>
                    <a:lnTo>
                      <a:pt x="1372" y="1112"/>
                    </a:lnTo>
                    <a:lnTo>
                      <a:pt x="1361" y="1114"/>
                    </a:lnTo>
                    <a:lnTo>
                      <a:pt x="1311" y="1123"/>
                    </a:lnTo>
                    <a:lnTo>
                      <a:pt x="1262" y="1134"/>
                    </a:lnTo>
                    <a:lnTo>
                      <a:pt x="1213" y="1144"/>
                    </a:lnTo>
                    <a:lnTo>
                      <a:pt x="1166" y="1158"/>
                    </a:lnTo>
                    <a:lnTo>
                      <a:pt x="1117" y="1170"/>
                    </a:lnTo>
                    <a:lnTo>
                      <a:pt x="1071" y="1187"/>
                    </a:lnTo>
                    <a:lnTo>
                      <a:pt x="1026" y="1204"/>
                    </a:lnTo>
                    <a:lnTo>
                      <a:pt x="984" y="1224"/>
                    </a:lnTo>
                    <a:lnTo>
                      <a:pt x="971" y="1224"/>
                    </a:lnTo>
                    <a:lnTo>
                      <a:pt x="961" y="1228"/>
                    </a:lnTo>
                    <a:lnTo>
                      <a:pt x="951" y="1232"/>
                    </a:lnTo>
                    <a:lnTo>
                      <a:pt x="943" y="1239"/>
                    </a:lnTo>
                    <a:lnTo>
                      <a:pt x="933" y="1244"/>
                    </a:lnTo>
                    <a:lnTo>
                      <a:pt x="923" y="1249"/>
                    </a:lnTo>
                    <a:lnTo>
                      <a:pt x="913" y="1253"/>
                    </a:lnTo>
                    <a:lnTo>
                      <a:pt x="903" y="1255"/>
                    </a:lnTo>
                    <a:lnTo>
                      <a:pt x="893" y="1262"/>
                    </a:lnTo>
                    <a:lnTo>
                      <a:pt x="881" y="1267"/>
                    </a:lnTo>
                    <a:lnTo>
                      <a:pt x="870" y="1272"/>
                    </a:lnTo>
                    <a:lnTo>
                      <a:pt x="864" y="1282"/>
                    </a:lnTo>
                    <a:lnTo>
                      <a:pt x="854" y="1282"/>
                    </a:lnTo>
                    <a:lnTo>
                      <a:pt x="846" y="1284"/>
                    </a:lnTo>
                    <a:lnTo>
                      <a:pt x="839" y="1287"/>
                    </a:lnTo>
                    <a:lnTo>
                      <a:pt x="831" y="1290"/>
                    </a:lnTo>
                    <a:lnTo>
                      <a:pt x="824" y="1294"/>
                    </a:lnTo>
                    <a:lnTo>
                      <a:pt x="818" y="1299"/>
                    </a:lnTo>
                    <a:lnTo>
                      <a:pt x="810" y="1304"/>
                    </a:lnTo>
                    <a:lnTo>
                      <a:pt x="804" y="1309"/>
                    </a:lnTo>
                    <a:lnTo>
                      <a:pt x="794" y="1314"/>
                    </a:lnTo>
                    <a:lnTo>
                      <a:pt x="787" y="1319"/>
                    </a:lnTo>
                    <a:lnTo>
                      <a:pt x="777" y="1324"/>
                    </a:lnTo>
                    <a:lnTo>
                      <a:pt x="769" y="1329"/>
                    </a:lnTo>
                    <a:lnTo>
                      <a:pt x="760" y="1333"/>
                    </a:lnTo>
                    <a:lnTo>
                      <a:pt x="752" y="1338"/>
                    </a:lnTo>
                    <a:lnTo>
                      <a:pt x="744" y="1343"/>
                    </a:lnTo>
                    <a:lnTo>
                      <a:pt x="737" y="1349"/>
                    </a:lnTo>
                    <a:lnTo>
                      <a:pt x="733" y="1355"/>
                    </a:lnTo>
                    <a:lnTo>
                      <a:pt x="729" y="1359"/>
                    </a:lnTo>
                    <a:lnTo>
                      <a:pt x="723" y="1360"/>
                    </a:lnTo>
                    <a:lnTo>
                      <a:pt x="718" y="1363"/>
                    </a:lnTo>
                    <a:lnTo>
                      <a:pt x="710" y="1364"/>
                    </a:lnTo>
                    <a:lnTo>
                      <a:pt x="705" y="1368"/>
                    </a:lnTo>
                    <a:lnTo>
                      <a:pt x="700" y="1373"/>
                    </a:lnTo>
                    <a:lnTo>
                      <a:pt x="699" y="1381"/>
                    </a:lnTo>
                    <a:lnTo>
                      <a:pt x="690" y="1383"/>
                    </a:lnTo>
                    <a:lnTo>
                      <a:pt x="683" y="1386"/>
                    </a:lnTo>
                    <a:lnTo>
                      <a:pt x="677" y="1390"/>
                    </a:lnTo>
                    <a:lnTo>
                      <a:pt x="672" y="1396"/>
                    </a:lnTo>
                    <a:lnTo>
                      <a:pt x="665" y="1400"/>
                    </a:lnTo>
                    <a:lnTo>
                      <a:pt x="660" y="1405"/>
                    </a:lnTo>
                    <a:lnTo>
                      <a:pt x="653" y="1408"/>
                    </a:lnTo>
                    <a:lnTo>
                      <a:pt x="645" y="1411"/>
                    </a:lnTo>
                    <a:lnTo>
                      <a:pt x="638" y="1415"/>
                    </a:lnTo>
                    <a:lnTo>
                      <a:pt x="632" y="1420"/>
                    </a:lnTo>
                    <a:lnTo>
                      <a:pt x="627" y="1426"/>
                    </a:lnTo>
                    <a:lnTo>
                      <a:pt x="622" y="1433"/>
                    </a:lnTo>
                    <a:lnTo>
                      <a:pt x="615" y="1436"/>
                    </a:lnTo>
                    <a:lnTo>
                      <a:pt x="610" y="1441"/>
                    </a:lnTo>
                    <a:lnTo>
                      <a:pt x="603" y="1443"/>
                    </a:lnTo>
                    <a:lnTo>
                      <a:pt x="595" y="1443"/>
                    </a:lnTo>
                    <a:lnTo>
                      <a:pt x="587" y="1428"/>
                    </a:lnTo>
                    <a:lnTo>
                      <a:pt x="577" y="1415"/>
                    </a:lnTo>
                    <a:lnTo>
                      <a:pt x="566" y="1401"/>
                    </a:lnTo>
                    <a:lnTo>
                      <a:pt x="556" y="1389"/>
                    </a:lnTo>
                    <a:lnTo>
                      <a:pt x="543" y="1376"/>
                    </a:lnTo>
                    <a:lnTo>
                      <a:pt x="532" y="1364"/>
                    </a:lnTo>
                    <a:lnTo>
                      <a:pt x="521" y="1351"/>
                    </a:lnTo>
                    <a:lnTo>
                      <a:pt x="512" y="1340"/>
                    </a:lnTo>
                    <a:lnTo>
                      <a:pt x="492" y="1313"/>
                    </a:lnTo>
                    <a:lnTo>
                      <a:pt x="438" y="1242"/>
                    </a:lnTo>
                    <a:lnTo>
                      <a:pt x="362" y="1139"/>
                    </a:lnTo>
                    <a:lnTo>
                      <a:pt x="276" y="1022"/>
                    </a:lnTo>
                    <a:lnTo>
                      <a:pt x="185" y="898"/>
                    </a:lnTo>
                    <a:lnTo>
                      <a:pt x="102" y="787"/>
                    </a:lnTo>
                    <a:lnTo>
                      <a:pt x="37" y="700"/>
                    </a:lnTo>
                    <a:lnTo>
                      <a:pt x="1" y="650"/>
                    </a:lnTo>
                    <a:lnTo>
                      <a:pt x="0" y="638"/>
                    </a:lnTo>
                    <a:lnTo>
                      <a:pt x="2" y="630"/>
                    </a:lnTo>
                    <a:lnTo>
                      <a:pt x="7" y="623"/>
                    </a:lnTo>
                    <a:lnTo>
                      <a:pt x="15" y="618"/>
                    </a:lnTo>
                    <a:lnTo>
                      <a:pt x="22" y="611"/>
                    </a:lnTo>
                    <a:lnTo>
                      <a:pt x="30" y="606"/>
                    </a:lnTo>
                    <a:lnTo>
                      <a:pt x="36" y="601"/>
                    </a:lnTo>
                    <a:lnTo>
                      <a:pt x="44" y="595"/>
                    </a:lnTo>
                    <a:lnTo>
                      <a:pt x="92" y="544"/>
                    </a:lnTo>
                    <a:lnTo>
                      <a:pt x="149" y="502"/>
                    </a:lnTo>
                    <a:lnTo>
                      <a:pt x="207" y="463"/>
                    </a:lnTo>
                    <a:lnTo>
                      <a:pt x="271" y="428"/>
                    </a:lnTo>
                    <a:lnTo>
                      <a:pt x="335" y="394"/>
                    </a:lnTo>
                    <a:lnTo>
                      <a:pt x="399" y="363"/>
                    </a:lnTo>
                    <a:lnTo>
                      <a:pt x="464" y="331"/>
                    </a:lnTo>
                    <a:lnTo>
                      <a:pt x="529" y="297"/>
                    </a:lnTo>
                    <a:lnTo>
                      <a:pt x="597" y="268"/>
                    </a:lnTo>
                    <a:lnTo>
                      <a:pt x="667" y="245"/>
                    </a:lnTo>
                    <a:lnTo>
                      <a:pt x="738" y="222"/>
                    </a:lnTo>
                    <a:lnTo>
                      <a:pt x="813" y="205"/>
                    </a:lnTo>
                    <a:lnTo>
                      <a:pt x="886" y="190"/>
                    </a:lnTo>
                    <a:lnTo>
                      <a:pt x="961" y="180"/>
                    </a:lnTo>
                    <a:lnTo>
                      <a:pt x="1037" y="172"/>
                    </a:lnTo>
                    <a:lnTo>
                      <a:pt x="1115" y="172"/>
                    </a:lnTo>
                    <a:lnTo>
                      <a:pt x="1152" y="172"/>
                    </a:lnTo>
                    <a:lnTo>
                      <a:pt x="1190" y="176"/>
                    </a:lnTo>
                    <a:lnTo>
                      <a:pt x="1226" y="181"/>
                    </a:lnTo>
                    <a:lnTo>
                      <a:pt x="1263" y="188"/>
                    </a:lnTo>
                    <a:lnTo>
                      <a:pt x="1298" y="195"/>
                    </a:lnTo>
                    <a:lnTo>
                      <a:pt x="1335" y="202"/>
                    </a:lnTo>
                    <a:lnTo>
                      <a:pt x="1371" y="208"/>
                    </a:lnTo>
                    <a:lnTo>
                      <a:pt x="1407" y="213"/>
                    </a:lnTo>
                    <a:lnTo>
                      <a:pt x="1434" y="223"/>
                    </a:lnTo>
                    <a:lnTo>
                      <a:pt x="1463" y="233"/>
                    </a:lnTo>
                    <a:lnTo>
                      <a:pt x="1492" y="241"/>
                    </a:lnTo>
                    <a:lnTo>
                      <a:pt x="1521" y="250"/>
                    </a:lnTo>
                    <a:lnTo>
                      <a:pt x="1548" y="256"/>
                    </a:lnTo>
                    <a:lnTo>
                      <a:pt x="1577" y="262"/>
                    </a:lnTo>
                    <a:lnTo>
                      <a:pt x="1603" y="268"/>
                    </a:lnTo>
                    <a:lnTo>
                      <a:pt x="1630" y="276"/>
                    </a:lnTo>
                    <a:lnTo>
                      <a:pt x="1658" y="285"/>
                    </a:lnTo>
                    <a:lnTo>
                      <a:pt x="1687" y="294"/>
                    </a:lnTo>
                    <a:lnTo>
                      <a:pt x="1715" y="303"/>
                    </a:lnTo>
                    <a:lnTo>
                      <a:pt x="1744" y="313"/>
                    </a:lnTo>
                    <a:lnTo>
                      <a:pt x="1772" y="322"/>
                    </a:lnTo>
                    <a:lnTo>
                      <a:pt x="1799" y="333"/>
                    </a:lnTo>
                    <a:lnTo>
                      <a:pt x="1826" y="344"/>
                    </a:lnTo>
                    <a:lnTo>
                      <a:pt x="1855" y="358"/>
                    </a:lnTo>
                    <a:lnTo>
                      <a:pt x="1896" y="372"/>
                    </a:lnTo>
                    <a:lnTo>
                      <a:pt x="1939" y="384"/>
                    </a:lnTo>
                    <a:lnTo>
                      <a:pt x="1983" y="392"/>
                    </a:lnTo>
                    <a:lnTo>
                      <a:pt x="2027" y="401"/>
                    </a:lnTo>
                    <a:lnTo>
                      <a:pt x="2072" y="406"/>
                    </a:lnTo>
                    <a:lnTo>
                      <a:pt x="2117" y="411"/>
                    </a:lnTo>
                    <a:lnTo>
                      <a:pt x="2164" y="417"/>
                    </a:lnTo>
                    <a:lnTo>
                      <a:pt x="2210" y="424"/>
                    </a:lnTo>
                    <a:lnTo>
                      <a:pt x="2228" y="428"/>
                    </a:lnTo>
                    <a:lnTo>
                      <a:pt x="2247" y="431"/>
                    </a:lnTo>
                    <a:lnTo>
                      <a:pt x="2266" y="431"/>
                    </a:lnTo>
                    <a:lnTo>
                      <a:pt x="2285" y="431"/>
                    </a:lnTo>
                    <a:lnTo>
                      <a:pt x="2302" y="429"/>
                    </a:lnTo>
                    <a:lnTo>
                      <a:pt x="2320" y="429"/>
                    </a:lnTo>
                    <a:lnTo>
                      <a:pt x="2338" y="429"/>
                    </a:lnTo>
                    <a:lnTo>
                      <a:pt x="2360" y="432"/>
                    </a:lnTo>
                    <a:lnTo>
                      <a:pt x="2444" y="432"/>
                    </a:lnTo>
                    <a:lnTo>
                      <a:pt x="2531" y="428"/>
                    </a:lnTo>
                    <a:lnTo>
                      <a:pt x="2615" y="418"/>
                    </a:lnTo>
                    <a:lnTo>
                      <a:pt x="2700" y="403"/>
                    </a:lnTo>
                    <a:lnTo>
                      <a:pt x="2783" y="381"/>
                    </a:lnTo>
                    <a:lnTo>
                      <a:pt x="2864" y="356"/>
                    </a:lnTo>
                    <a:lnTo>
                      <a:pt x="2941" y="322"/>
                    </a:lnTo>
                    <a:lnTo>
                      <a:pt x="3016" y="286"/>
                    </a:lnTo>
                    <a:lnTo>
                      <a:pt x="3064" y="262"/>
                    </a:lnTo>
                    <a:lnTo>
                      <a:pt x="3111" y="237"/>
                    </a:lnTo>
                    <a:lnTo>
                      <a:pt x="3159" y="210"/>
                    </a:lnTo>
                    <a:lnTo>
                      <a:pt x="3206" y="181"/>
                    </a:lnTo>
                    <a:lnTo>
                      <a:pt x="3250" y="147"/>
                    </a:lnTo>
                    <a:lnTo>
                      <a:pt x="3293" y="114"/>
                    </a:lnTo>
                    <a:lnTo>
                      <a:pt x="3332" y="76"/>
                    </a:lnTo>
                    <a:lnTo>
                      <a:pt x="3370" y="36"/>
                    </a:lnTo>
                    <a:lnTo>
                      <a:pt x="3406" y="0"/>
                    </a:lnTo>
                    <a:lnTo>
                      <a:pt x="3409" y="4"/>
                    </a:lnTo>
                    <a:lnTo>
                      <a:pt x="3416" y="4"/>
                    </a:lnTo>
                    <a:lnTo>
                      <a:pt x="3421" y="2"/>
                    </a:lnTo>
                    <a:lnTo>
                      <a:pt x="3426" y="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8" name="Freeform 142">
                <a:extLst>
                  <a:ext uri="{FF2B5EF4-FFF2-40B4-BE49-F238E27FC236}">
                    <a16:creationId xmlns:a16="http://schemas.microsoft.com/office/drawing/2014/main" id="{F159798C-504C-9ECE-0635-F48E46626F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57" y="177"/>
                <a:ext cx="128" cy="202"/>
              </a:xfrm>
              <a:custGeom>
                <a:avLst/>
                <a:gdLst>
                  <a:gd name="T0" fmla="*/ 0 w 384"/>
                  <a:gd name="T1" fmla="*/ 0 h 605"/>
                  <a:gd name="T2" fmla="*/ 0 w 384"/>
                  <a:gd name="T3" fmla="*/ 0 h 605"/>
                  <a:gd name="T4" fmla="*/ 0 w 384"/>
                  <a:gd name="T5" fmla="*/ 0 h 605"/>
                  <a:gd name="T6" fmla="*/ 0 w 384"/>
                  <a:gd name="T7" fmla="*/ 0 h 605"/>
                  <a:gd name="T8" fmla="*/ 0 w 384"/>
                  <a:gd name="T9" fmla="*/ 0 h 605"/>
                  <a:gd name="T10" fmla="*/ 0 w 384"/>
                  <a:gd name="T11" fmla="*/ 0 h 605"/>
                  <a:gd name="T12" fmla="*/ 0 w 384"/>
                  <a:gd name="T13" fmla="*/ 0 h 605"/>
                  <a:gd name="T14" fmla="*/ 0 w 384"/>
                  <a:gd name="T15" fmla="*/ 0 h 605"/>
                  <a:gd name="T16" fmla="*/ 0 w 384"/>
                  <a:gd name="T17" fmla="*/ 0 h 605"/>
                  <a:gd name="T18" fmla="*/ 0 w 384"/>
                  <a:gd name="T19" fmla="*/ 0 h 605"/>
                  <a:gd name="T20" fmla="*/ 0 w 384"/>
                  <a:gd name="T21" fmla="*/ 0 h 605"/>
                  <a:gd name="T22" fmla="*/ 0 w 384"/>
                  <a:gd name="T23" fmla="*/ 0 h 605"/>
                  <a:gd name="T24" fmla="*/ 0 w 384"/>
                  <a:gd name="T25" fmla="*/ 0 h 605"/>
                  <a:gd name="T26" fmla="*/ 0 w 384"/>
                  <a:gd name="T27" fmla="*/ 0 h 605"/>
                  <a:gd name="T28" fmla="*/ 0 w 384"/>
                  <a:gd name="T29" fmla="*/ 0 h 605"/>
                  <a:gd name="T30" fmla="*/ 0 w 384"/>
                  <a:gd name="T31" fmla="*/ 0 h 605"/>
                  <a:gd name="T32" fmla="*/ 0 w 384"/>
                  <a:gd name="T33" fmla="*/ 0 h 605"/>
                  <a:gd name="T34" fmla="*/ 0 w 384"/>
                  <a:gd name="T35" fmla="*/ 0 h 605"/>
                  <a:gd name="T36" fmla="*/ 0 w 384"/>
                  <a:gd name="T37" fmla="*/ 0 h 605"/>
                  <a:gd name="T38" fmla="*/ 0 w 384"/>
                  <a:gd name="T39" fmla="*/ 0 h 605"/>
                  <a:gd name="T40" fmla="*/ 0 w 384"/>
                  <a:gd name="T41" fmla="*/ 0 h 605"/>
                  <a:gd name="T42" fmla="*/ 0 w 384"/>
                  <a:gd name="T43" fmla="*/ 0 h 605"/>
                  <a:gd name="T44" fmla="*/ 0 w 384"/>
                  <a:gd name="T45" fmla="*/ 0 h 605"/>
                  <a:gd name="T46" fmla="*/ 0 w 384"/>
                  <a:gd name="T47" fmla="*/ 0 h 605"/>
                  <a:gd name="T48" fmla="*/ 0 w 384"/>
                  <a:gd name="T49" fmla="*/ 0 h 605"/>
                  <a:gd name="T50" fmla="*/ 0 w 384"/>
                  <a:gd name="T51" fmla="*/ 0 h 605"/>
                  <a:gd name="T52" fmla="*/ 0 w 384"/>
                  <a:gd name="T53" fmla="*/ 0 h 605"/>
                  <a:gd name="T54" fmla="*/ 0 w 384"/>
                  <a:gd name="T55" fmla="*/ 0 h 605"/>
                  <a:gd name="T56" fmla="*/ 0 w 384"/>
                  <a:gd name="T57" fmla="*/ 0 h 605"/>
                  <a:gd name="T58" fmla="*/ 0 w 384"/>
                  <a:gd name="T59" fmla="*/ 0 h 605"/>
                  <a:gd name="T60" fmla="*/ 0 w 384"/>
                  <a:gd name="T61" fmla="*/ 0 h 605"/>
                  <a:gd name="T62" fmla="*/ 0 w 384"/>
                  <a:gd name="T63" fmla="*/ 0 h 605"/>
                  <a:gd name="T64" fmla="*/ 0 w 384"/>
                  <a:gd name="T65" fmla="*/ 0 h 605"/>
                  <a:gd name="T66" fmla="*/ 0 w 384"/>
                  <a:gd name="T67" fmla="*/ 0 h 605"/>
                  <a:gd name="T68" fmla="*/ 0 w 384"/>
                  <a:gd name="T69" fmla="*/ 0 h 605"/>
                  <a:gd name="T70" fmla="*/ 0 w 384"/>
                  <a:gd name="T71" fmla="*/ 0 h 605"/>
                  <a:gd name="T72" fmla="*/ 0 w 384"/>
                  <a:gd name="T73" fmla="*/ 0 h 605"/>
                  <a:gd name="T74" fmla="*/ 0 w 384"/>
                  <a:gd name="T75" fmla="*/ 0 h 605"/>
                  <a:gd name="T76" fmla="*/ 0 w 384"/>
                  <a:gd name="T77" fmla="*/ 0 h 605"/>
                  <a:gd name="T78" fmla="*/ 0 w 384"/>
                  <a:gd name="T79" fmla="*/ 0 h 605"/>
                  <a:gd name="T80" fmla="*/ 0 w 384"/>
                  <a:gd name="T81" fmla="*/ 0 h 605"/>
                  <a:gd name="T82" fmla="*/ 0 w 384"/>
                  <a:gd name="T83" fmla="*/ 0 h 605"/>
                  <a:gd name="T84" fmla="*/ 0 w 384"/>
                  <a:gd name="T85" fmla="*/ 0 h 605"/>
                  <a:gd name="T86" fmla="*/ 0 w 384"/>
                  <a:gd name="T87" fmla="*/ 0 h 605"/>
                  <a:gd name="T88" fmla="*/ 0 w 384"/>
                  <a:gd name="T89" fmla="*/ 0 h 605"/>
                  <a:gd name="T90" fmla="*/ 0 w 384"/>
                  <a:gd name="T91" fmla="*/ 0 h 605"/>
                  <a:gd name="T92" fmla="*/ 0 w 384"/>
                  <a:gd name="T93" fmla="*/ 0 h 60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384"/>
                  <a:gd name="T142" fmla="*/ 0 h 605"/>
                  <a:gd name="T143" fmla="*/ 384 w 384"/>
                  <a:gd name="T144" fmla="*/ 605 h 60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384" h="605">
                    <a:moveTo>
                      <a:pt x="125" y="34"/>
                    </a:moveTo>
                    <a:lnTo>
                      <a:pt x="129" y="49"/>
                    </a:lnTo>
                    <a:lnTo>
                      <a:pt x="136" y="64"/>
                    </a:lnTo>
                    <a:lnTo>
                      <a:pt x="144" y="76"/>
                    </a:lnTo>
                    <a:lnTo>
                      <a:pt x="151" y="90"/>
                    </a:lnTo>
                    <a:lnTo>
                      <a:pt x="159" y="102"/>
                    </a:lnTo>
                    <a:lnTo>
                      <a:pt x="169" y="115"/>
                    </a:lnTo>
                    <a:lnTo>
                      <a:pt x="176" y="128"/>
                    </a:lnTo>
                    <a:lnTo>
                      <a:pt x="186" y="145"/>
                    </a:lnTo>
                    <a:lnTo>
                      <a:pt x="208" y="180"/>
                    </a:lnTo>
                    <a:lnTo>
                      <a:pt x="236" y="227"/>
                    </a:lnTo>
                    <a:lnTo>
                      <a:pt x="269" y="279"/>
                    </a:lnTo>
                    <a:lnTo>
                      <a:pt x="302" y="334"/>
                    </a:lnTo>
                    <a:lnTo>
                      <a:pt x="332" y="386"/>
                    </a:lnTo>
                    <a:lnTo>
                      <a:pt x="357" y="432"/>
                    </a:lnTo>
                    <a:lnTo>
                      <a:pt x="375" y="467"/>
                    </a:lnTo>
                    <a:lnTo>
                      <a:pt x="384" y="488"/>
                    </a:lnTo>
                    <a:lnTo>
                      <a:pt x="367" y="502"/>
                    </a:lnTo>
                    <a:lnTo>
                      <a:pt x="356" y="517"/>
                    </a:lnTo>
                    <a:lnTo>
                      <a:pt x="345" y="533"/>
                    </a:lnTo>
                    <a:lnTo>
                      <a:pt x="335" y="550"/>
                    </a:lnTo>
                    <a:lnTo>
                      <a:pt x="324" y="565"/>
                    </a:lnTo>
                    <a:lnTo>
                      <a:pt x="312" y="580"/>
                    </a:lnTo>
                    <a:lnTo>
                      <a:pt x="300" y="593"/>
                    </a:lnTo>
                    <a:lnTo>
                      <a:pt x="285" y="605"/>
                    </a:lnTo>
                    <a:lnTo>
                      <a:pt x="269" y="581"/>
                    </a:lnTo>
                    <a:lnTo>
                      <a:pt x="254" y="559"/>
                    </a:lnTo>
                    <a:lnTo>
                      <a:pt x="240" y="534"/>
                    </a:lnTo>
                    <a:lnTo>
                      <a:pt x="226" y="509"/>
                    </a:lnTo>
                    <a:lnTo>
                      <a:pt x="211" y="483"/>
                    </a:lnTo>
                    <a:lnTo>
                      <a:pt x="198" y="457"/>
                    </a:lnTo>
                    <a:lnTo>
                      <a:pt x="184" y="430"/>
                    </a:lnTo>
                    <a:lnTo>
                      <a:pt x="171" y="406"/>
                    </a:lnTo>
                    <a:lnTo>
                      <a:pt x="146" y="367"/>
                    </a:lnTo>
                    <a:lnTo>
                      <a:pt x="125" y="329"/>
                    </a:lnTo>
                    <a:lnTo>
                      <a:pt x="104" y="293"/>
                    </a:lnTo>
                    <a:lnTo>
                      <a:pt x="85" y="257"/>
                    </a:lnTo>
                    <a:lnTo>
                      <a:pt x="65" y="220"/>
                    </a:lnTo>
                    <a:lnTo>
                      <a:pt x="45" y="183"/>
                    </a:lnTo>
                    <a:lnTo>
                      <a:pt x="23" y="146"/>
                    </a:lnTo>
                    <a:lnTo>
                      <a:pt x="0" y="110"/>
                    </a:lnTo>
                    <a:lnTo>
                      <a:pt x="2" y="85"/>
                    </a:lnTo>
                    <a:lnTo>
                      <a:pt x="86" y="0"/>
                    </a:lnTo>
                    <a:lnTo>
                      <a:pt x="98" y="2"/>
                    </a:lnTo>
                    <a:lnTo>
                      <a:pt x="108" y="11"/>
                    </a:lnTo>
                    <a:lnTo>
                      <a:pt x="116" y="21"/>
                    </a:lnTo>
                    <a:lnTo>
                      <a:pt x="125" y="3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9" name="Freeform 143">
                <a:extLst>
                  <a:ext uri="{FF2B5EF4-FFF2-40B4-BE49-F238E27FC236}">
                    <a16:creationId xmlns:a16="http://schemas.microsoft.com/office/drawing/2014/main" id="{08B17641-F4C7-E9F3-B11E-B00C06278D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1" y="213"/>
                <a:ext cx="108" cy="205"/>
              </a:xfrm>
              <a:custGeom>
                <a:avLst/>
                <a:gdLst>
                  <a:gd name="T0" fmla="*/ 0 w 322"/>
                  <a:gd name="T1" fmla="*/ 0 h 617"/>
                  <a:gd name="T2" fmla="*/ 0 w 322"/>
                  <a:gd name="T3" fmla="*/ 0 h 617"/>
                  <a:gd name="T4" fmla="*/ 0 w 322"/>
                  <a:gd name="T5" fmla="*/ 0 h 617"/>
                  <a:gd name="T6" fmla="*/ 0 w 322"/>
                  <a:gd name="T7" fmla="*/ 0 h 617"/>
                  <a:gd name="T8" fmla="*/ 0 w 322"/>
                  <a:gd name="T9" fmla="*/ 0 h 617"/>
                  <a:gd name="T10" fmla="*/ 0 w 322"/>
                  <a:gd name="T11" fmla="*/ 0 h 617"/>
                  <a:gd name="T12" fmla="*/ 0 w 322"/>
                  <a:gd name="T13" fmla="*/ 0 h 617"/>
                  <a:gd name="T14" fmla="*/ 0 w 322"/>
                  <a:gd name="T15" fmla="*/ 0 h 617"/>
                  <a:gd name="T16" fmla="*/ 0 w 322"/>
                  <a:gd name="T17" fmla="*/ 0 h 617"/>
                  <a:gd name="T18" fmla="*/ 0 w 322"/>
                  <a:gd name="T19" fmla="*/ 0 h 617"/>
                  <a:gd name="T20" fmla="*/ 0 w 322"/>
                  <a:gd name="T21" fmla="*/ 0 h 617"/>
                  <a:gd name="T22" fmla="*/ 0 w 322"/>
                  <a:gd name="T23" fmla="*/ 0 h 617"/>
                  <a:gd name="T24" fmla="*/ 0 w 322"/>
                  <a:gd name="T25" fmla="*/ 0 h 617"/>
                  <a:gd name="T26" fmla="*/ 0 w 322"/>
                  <a:gd name="T27" fmla="*/ 0 h 617"/>
                  <a:gd name="T28" fmla="*/ 0 w 322"/>
                  <a:gd name="T29" fmla="*/ 0 h 617"/>
                  <a:gd name="T30" fmla="*/ 0 w 322"/>
                  <a:gd name="T31" fmla="*/ 0 h 617"/>
                  <a:gd name="T32" fmla="*/ 0 w 322"/>
                  <a:gd name="T33" fmla="*/ 0 h 617"/>
                  <a:gd name="T34" fmla="*/ 0 w 322"/>
                  <a:gd name="T35" fmla="*/ 0 h 617"/>
                  <a:gd name="T36" fmla="*/ 0 w 322"/>
                  <a:gd name="T37" fmla="*/ 0 h 617"/>
                  <a:gd name="T38" fmla="*/ 0 w 322"/>
                  <a:gd name="T39" fmla="*/ 0 h 617"/>
                  <a:gd name="T40" fmla="*/ 0 w 322"/>
                  <a:gd name="T41" fmla="*/ 0 h 617"/>
                  <a:gd name="T42" fmla="*/ 0 w 322"/>
                  <a:gd name="T43" fmla="*/ 0 h 617"/>
                  <a:gd name="T44" fmla="*/ 0 w 322"/>
                  <a:gd name="T45" fmla="*/ 0 h 617"/>
                  <a:gd name="T46" fmla="*/ 0 w 322"/>
                  <a:gd name="T47" fmla="*/ 0 h 617"/>
                  <a:gd name="T48" fmla="*/ 0 w 322"/>
                  <a:gd name="T49" fmla="*/ 0 h 617"/>
                  <a:gd name="T50" fmla="*/ 0 w 322"/>
                  <a:gd name="T51" fmla="*/ 0 h 617"/>
                  <a:gd name="T52" fmla="*/ 0 w 322"/>
                  <a:gd name="T53" fmla="*/ 0 h 617"/>
                  <a:gd name="T54" fmla="*/ 0 w 322"/>
                  <a:gd name="T55" fmla="*/ 0 h 617"/>
                  <a:gd name="T56" fmla="*/ 0 w 322"/>
                  <a:gd name="T57" fmla="*/ 0 h 617"/>
                  <a:gd name="T58" fmla="*/ 0 w 322"/>
                  <a:gd name="T59" fmla="*/ 0 h 617"/>
                  <a:gd name="T60" fmla="*/ 0 w 322"/>
                  <a:gd name="T61" fmla="*/ 0 h 617"/>
                  <a:gd name="T62" fmla="*/ 0 w 322"/>
                  <a:gd name="T63" fmla="*/ 0 h 617"/>
                  <a:gd name="T64" fmla="*/ 0 w 322"/>
                  <a:gd name="T65" fmla="*/ 0 h 617"/>
                  <a:gd name="T66" fmla="*/ 0 w 322"/>
                  <a:gd name="T67" fmla="*/ 0 h 617"/>
                  <a:gd name="T68" fmla="*/ 0 w 322"/>
                  <a:gd name="T69" fmla="*/ 0 h 617"/>
                  <a:gd name="T70" fmla="*/ 0 w 322"/>
                  <a:gd name="T71" fmla="*/ 0 h 617"/>
                  <a:gd name="T72" fmla="*/ 0 w 322"/>
                  <a:gd name="T73" fmla="*/ 0 h 617"/>
                  <a:gd name="T74" fmla="*/ 0 w 322"/>
                  <a:gd name="T75" fmla="*/ 0 h 617"/>
                  <a:gd name="T76" fmla="*/ 0 w 322"/>
                  <a:gd name="T77" fmla="*/ 0 h 617"/>
                  <a:gd name="T78" fmla="*/ 0 w 322"/>
                  <a:gd name="T79" fmla="*/ 0 h 617"/>
                  <a:gd name="T80" fmla="*/ 0 w 322"/>
                  <a:gd name="T81" fmla="*/ 0 h 617"/>
                  <a:gd name="T82" fmla="*/ 0 w 322"/>
                  <a:gd name="T83" fmla="*/ 0 h 617"/>
                  <a:gd name="T84" fmla="*/ 0 w 322"/>
                  <a:gd name="T85" fmla="*/ 0 h 617"/>
                  <a:gd name="T86" fmla="*/ 0 w 322"/>
                  <a:gd name="T87" fmla="*/ 0 h 617"/>
                  <a:gd name="T88" fmla="*/ 0 w 322"/>
                  <a:gd name="T89" fmla="*/ 0 h 617"/>
                  <a:gd name="T90" fmla="*/ 0 w 322"/>
                  <a:gd name="T91" fmla="*/ 0 h 617"/>
                  <a:gd name="T92" fmla="*/ 0 w 322"/>
                  <a:gd name="T93" fmla="*/ 0 h 617"/>
                  <a:gd name="T94" fmla="*/ 0 w 322"/>
                  <a:gd name="T95" fmla="*/ 0 h 617"/>
                  <a:gd name="T96" fmla="*/ 0 w 322"/>
                  <a:gd name="T97" fmla="*/ 0 h 617"/>
                  <a:gd name="T98" fmla="*/ 0 w 322"/>
                  <a:gd name="T99" fmla="*/ 0 h 617"/>
                  <a:gd name="T100" fmla="*/ 0 w 322"/>
                  <a:gd name="T101" fmla="*/ 0 h 617"/>
                  <a:gd name="T102" fmla="*/ 0 w 322"/>
                  <a:gd name="T103" fmla="*/ 0 h 617"/>
                  <a:gd name="T104" fmla="*/ 0 w 322"/>
                  <a:gd name="T105" fmla="*/ 0 h 617"/>
                  <a:gd name="T106" fmla="*/ 0 w 322"/>
                  <a:gd name="T107" fmla="*/ 0 h 617"/>
                  <a:gd name="T108" fmla="*/ 0 w 322"/>
                  <a:gd name="T109" fmla="*/ 0 h 617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322"/>
                  <a:gd name="T166" fmla="*/ 0 h 617"/>
                  <a:gd name="T167" fmla="*/ 322 w 322"/>
                  <a:gd name="T168" fmla="*/ 617 h 617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322" h="617">
                    <a:moveTo>
                      <a:pt x="322" y="519"/>
                    </a:moveTo>
                    <a:lnTo>
                      <a:pt x="310" y="531"/>
                    </a:lnTo>
                    <a:lnTo>
                      <a:pt x="299" y="542"/>
                    </a:lnTo>
                    <a:lnTo>
                      <a:pt x="288" y="554"/>
                    </a:lnTo>
                    <a:lnTo>
                      <a:pt x="278" y="567"/>
                    </a:lnTo>
                    <a:lnTo>
                      <a:pt x="267" y="579"/>
                    </a:lnTo>
                    <a:lnTo>
                      <a:pt x="256" y="592"/>
                    </a:lnTo>
                    <a:lnTo>
                      <a:pt x="244" y="604"/>
                    </a:lnTo>
                    <a:lnTo>
                      <a:pt x="234" y="617"/>
                    </a:lnTo>
                    <a:lnTo>
                      <a:pt x="222" y="598"/>
                    </a:lnTo>
                    <a:lnTo>
                      <a:pt x="209" y="579"/>
                    </a:lnTo>
                    <a:lnTo>
                      <a:pt x="198" y="559"/>
                    </a:lnTo>
                    <a:lnTo>
                      <a:pt x="187" y="541"/>
                    </a:lnTo>
                    <a:lnTo>
                      <a:pt x="176" y="521"/>
                    </a:lnTo>
                    <a:lnTo>
                      <a:pt x="166" y="501"/>
                    </a:lnTo>
                    <a:lnTo>
                      <a:pt x="156" y="482"/>
                    </a:lnTo>
                    <a:lnTo>
                      <a:pt x="147" y="463"/>
                    </a:lnTo>
                    <a:lnTo>
                      <a:pt x="136" y="441"/>
                    </a:lnTo>
                    <a:lnTo>
                      <a:pt x="173" y="420"/>
                    </a:lnTo>
                    <a:lnTo>
                      <a:pt x="181" y="403"/>
                    </a:lnTo>
                    <a:lnTo>
                      <a:pt x="182" y="388"/>
                    </a:lnTo>
                    <a:lnTo>
                      <a:pt x="179" y="375"/>
                    </a:lnTo>
                    <a:lnTo>
                      <a:pt x="173" y="361"/>
                    </a:lnTo>
                    <a:lnTo>
                      <a:pt x="163" y="346"/>
                    </a:lnTo>
                    <a:lnTo>
                      <a:pt x="156" y="332"/>
                    </a:lnTo>
                    <a:lnTo>
                      <a:pt x="149" y="317"/>
                    </a:lnTo>
                    <a:lnTo>
                      <a:pt x="147" y="302"/>
                    </a:lnTo>
                    <a:lnTo>
                      <a:pt x="136" y="287"/>
                    </a:lnTo>
                    <a:lnTo>
                      <a:pt x="126" y="274"/>
                    </a:lnTo>
                    <a:lnTo>
                      <a:pt x="116" y="257"/>
                    </a:lnTo>
                    <a:lnTo>
                      <a:pt x="108" y="241"/>
                    </a:lnTo>
                    <a:lnTo>
                      <a:pt x="101" y="224"/>
                    </a:lnTo>
                    <a:lnTo>
                      <a:pt x="93" y="209"/>
                    </a:lnTo>
                    <a:lnTo>
                      <a:pt x="86" y="192"/>
                    </a:lnTo>
                    <a:lnTo>
                      <a:pt x="78" y="179"/>
                    </a:lnTo>
                    <a:lnTo>
                      <a:pt x="67" y="159"/>
                    </a:lnTo>
                    <a:lnTo>
                      <a:pt x="57" y="139"/>
                    </a:lnTo>
                    <a:lnTo>
                      <a:pt x="47" y="119"/>
                    </a:lnTo>
                    <a:lnTo>
                      <a:pt x="38" y="100"/>
                    </a:lnTo>
                    <a:lnTo>
                      <a:pt x="28" y="81"/>
                    </a:lnTo>
                    <a:lnTo>
                      <a:pt x="18" y="63"/>
                    </a:lnTo>
                    <a:lnTo>
                      <a:pt x="8" y="44"/>
                    </a:lnTo>
                    <a:lnTo>
                      <a:pt x="0" y="26"/>
                    </a:lnTo>
                    <a:lnTo>
                      <a:pt x="6" y="19"/>
                    </a:lnTo>
                    <a:lnTo>
                      <a:pt x="15" y="13"/>
                    </a:lnTo>
                    <a:lnTo>
                      <a:pt x="22" y="7"/>
                    </a:lnTo>
                    <a:lnTo>
                      <a:pt x="31" y="0"/>
                    </a:lnTo>
                    <a:lnTo>
                      <a:pt x="66" y="65"/>
                    </a:lnTo>
                    <a:lnTo>
                      <a:pt x="102" y="130"/>
                    </a:lnTo>
                    <a:lnTo>
                      <a:pt x="138" y="195"/>
                    </a:lnTo>
                    <a:lnTo>
                      <a:pt x="176" y="260"/>
                    </a:lnTo>
                    <a:lnTo>
                      <a:pt x="212" y="323"/>
                    </a:lnTo>
                    <a:lnTo>
                      <a:pt x="249" y="388"/>
                    </a:lnTo>
                    <a:lnTo>
                      <a:pt x="286" y="453"/>
                    </a:lnTo>
                    <a:lnTo>
                      <a:pt x="322" y="51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0" name="Freeform 144">
                <a:extLst>
                  <a:ext uri="{FF2B5EF4-FFF2-40B4-BE49-F238E27FC236}">
                    <a16:creationId xmlns:a16="http://schemas.microsoft.com/office/drawing/2014/main" id="{70FBBD12-2C43-0115-DFD9-34D4F286B7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8" y="234"/>
                <a:ext cx="87" cy="263"/>
              </a:xfrm>
              <a:custGeom>
                <a:avLst/>
                <a:gdLst>
                  <a:gd name="T0" fmla="*/ 0 w 263"/>
                  <a:gd name="T1" fmla="*/ 0 h 790"/>
                  <a:gd name="T2" fmla="*/ 0 w 263"/>
                  <a:gd name="T3" fmla="*/ 0 h 790"/>
                  <a:gd name="T4" fmla="*/ 0 w 263"/>
                  <a:gd name="T5" fmla="*/ 0 h 790"/>
                  <a:gd name="T6" fmla="*/ 0 w 263"/>
                  <a:gd name="T7" fmla="*/ 0 h 790"/>
                  <a:gd name="T8" fmla="*/ 0 w 263"/>
                  <a:gd name="T9" fmla="*/ 0 h 790"/>
                  <a:gd name="T10" fmla="*/ 0 w 263"/>
                  <a:gd name="T11" fmla="*/ 0 h 790"/>
                  <a:gd name="T12" fmla="*/ 0 w 263"/>
                  <a:gd name="T13" fmla="*/ 0 h 790"/>
                  <a:gd name="T14" fmla="*/ 0 w 263"/>
                  <a:gd name="T15" fmla="*/ 0 h 790"/>
                  <a:gd name="T16" fmla="*/ 0 w 263"/>
                  <a:gd name="T17" fmla="*/ 0 h 790"/>
                  <a:gd name="T18" fmla="*/ 0 w 263"/>
                  <a:gd name="T19" fmla="*/ 0 h 790"/>
                  <a:gd name="T20" fmla="*/ 0 w 263"/>
                  <a:gd name="T21" fmla="*/ 0 h 790"/>
                  <a:gd name="T22" fmla="*/ 0 w 263"/>
                  <a:gd name="T23" fmla="*/ 0 h 790"/>
                  <a:gd name="T24" fmla="*/ 0 w 263"/>
                  <a:gd name="T25" fmla="*/ 0 h 790"/>
                  <a:gd name="T26" fmla="*/ 0 w 263"/>
                  <a:gd name="T27" fmla="*/ 0 h 790"/>
                  <a:gd name="T28" fmla="*/ 0 w 263"/>
                  <a:gd name="T29" fmla="*/ 0 h 790"/>
                  <a:gd name="T30" fmla="*/ 0 w 263"/>
                  <a:gd name="T31" fmla="*/ 0 h 790"/>
                  <a:gd name="T32" fmla="*/ 0 w 263"/>
                  <a:gd name="T33" fmla="*/ 0 h 790"/>
                  <a:gd name="T34" fmla="*/ 0 w 263"/>
                  <a:gd name="T35" fmla="*/ 0 h 790"/>
                  <a:gd name="T36" fmla="*/ 0 w 263"/>
                  <a:gd name="T37" fmla="*/ 0 h 790"/>
                  <a:gd name="T38" fmla="*/ 0 w 263"/>
                  <a:gd name="T39" fmla="*/ 0 h 790"/>
                  <a:gd name="T40" fmla="*/ 0 w 263"/>
                  <a:gd name="T41" fmla="*/ 0 h 790"/>
                  <a:gd name="T42" fmla="*/ 0 w 263"/>
                  <a:gd name="T43" fmla="*/ 0 h 790"/>
                  <a:gd name="T44" fmla="*/ 0 w 263"/>
                  <a:gd name="T45" fmla="*/ 0 h 790"/>
                  <a:gd name="T46" fmla="*/ 0 w 263"/>
                  <a:gd name="T47" fmla="*/ 0 h 790"/>
                  <a:gd name="T48" fmla="*/ 0 w 263"/>
                  <a:gd name="T49" fmla="*/ 0 h 790"/>
                  <a:gd name="T50" fmla="*/ 0 w 263"/>
                  <a:gd name="T51" fmla="*/ 0 h 790"/>
                  <a:gd name="T52" fmla="*/ 0 w 263"/>
                  <a:gd name="T53" fmla="*/ 0 h 790"/>
                  <a:gd name="T54" fmla="*/ 0 w 263"/>
                  <a:gd name="T55" fmla="*/ 0 h 790"/>
                  <a:gd name="T56" fmla="*/ 0 w 263"/>
                  <a:gd name="T57" fmla="*/ 0 h 790"/>
                  <a:gd name="T58" fmla="*/ 0 w 263"/>
                  <a:gd name="T59" fmla="*/ 0 h 790"/>
                  <a:gd name="T60" fmla="*/ 0 w 263"/>
                  <a:gd name="T61" fmla="*/ 0 h 790"/>
                  <a:gd name="T62" fmla="*/ 0 w 263"/>
                  <a:gd name="T63" fmla="*/ 0 h 79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63"/>
                  <a:gd name="T97" fmla="*/ 0 h 790"/>
                  <a:gd name="T98" fmla="*/ 263 w 263"/>
                  <a:gd name="T99" fmla="*/ 790 h 79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63" h="790">
                    <a:moveTo>
                      <a:pt x="52" y="7"/>
                    </a:moveTo>
                    <a:lnTo>
                      <a:pt x="63" y="45"/>
                    </a:lnTo>
                    <a:lnTo>
                      <a:pt x="75" y="83"/>
                    </a:lnTo>
                    <a:lnTo>
                      <a:pt x="85" y="122"/>
                    </a:lnTo>
                    <a:lnTo>
                      <a:pt x="94" y="163"/>
                    </a:lnTo>
                    <a:lnTo>
                      <a:pt x="103" y="203"/>
                    </a:lnTo>
                    <a:lnTo>
                      <a:pt x="112" y="243"/>
                    </a:lnTo>
                    <a:lnTo>
                      <a:pt x="121" y="283"/>
                    </a:lnTo>
                    <a:lnTo>
                      <a:pt x="132" y="324"/>
                    </a:lnTo>
                    <a:lnTo>
                      <a:pt x="136" y="330"/>
                    </a:lnTo>
                    <a:lnTo>
                      <a:pt x="137" y="342"/>
                    </a:lnTo>
                    <a:lnTo>
                      <a:pt x="137" y="352"/>
                    </a:lnTo>
                    <a:lnTo>
                      <a:pt x="138" y="363"/>
                    </a:lnTo>
                    <a:lnTo>
                      <a:pt x="139" y="370"/>
                    </a:lnTo>
                    <a:lnTo>
                      <a:pt x="144" y="377"/>
                    </a:lnTo>
                    <a:lnTo>
                      <a:pt x="152" y="378"/>
                    </a:lnTo>
                    <a:lnTo>
                      <a:pt x="167" y="377"/>
                    </a:lnTo>
                    <a:lnTo>
                      <a:pt x="176" y="373"/>
                    </a:lnTo>
                    <a:lnTo>
                      <a:pt x="181" y="405"/>
                    </a:lnTo>
                    <a:lnTo>
                      <a:pt x="188" y="438"/>
                    </a:lnTo>
                    <a:lnTo>
                      <a:pt x="197" y="470"/>
                    </a:lnTo>
                    <a:lnTo>
                      <a:pt x="206" y="503"/>
                    </a:lnTo>
                    <a:lnTo>
                      <a:pt x="212" y="534"/>
                    </a:lnTo>
                    <a:lnTo>
                      <a:pt x="219" y="567"/>
                    </a:lnTo>
                    <a:lnTo>
                      <a:pt x="226" y="601"/>
                    </a:lnTo>
                    <a:lnTo>
                      <a:pt x="231" y="636"/>
                    </a:lnTo>
                    <a:lnTo>
                      <a:pt x="236" y="652"/>
                    </a:lnTo>
                    <a:lnTo>
                      <a:pt x="241" y="669"/>
                    </a:lnTo>
                    <a:lnTo>
                      <a:pt x="244" y="685"/>
                    </a:lnTo>
                    <a:lnTo>
                      <a:pt x="248" y="702"/>
                    </a:lnTo>
                    <a:lnTo>
                      <a:pt x="251" y="718"/>
                    </a:lnTo>
                    <a:lnTo>
                      <a:pt x="254" y="736"/>
                    </a:lnTo>
                    <a:lnTo>
                      <a:pt x="258" y="753"/>
                    </a:lnTo>
                    <a:lnTo>
                      <a:pt x="263" y="772"/>
                    </a:lnTo>
                    <a:lnTo>
                      <a:pt x="148" y="790"/>
                    </a:lnTo>
                    <a:lnTo>
                      <a:pt x="132" y="738"/>
                    </a:lnTo>
                    <a:lnTo>
                      <a:pt x="118" y="690"/>
                    </a:lnTo>
                    <a:lnTo>
                      <a:pt x="104" y="639"/>
                    </a:lnTo>
                    <a:lnTo>
                      <a:pt x="93" y="590"/>
                    </a:lnTo>
                    <a:lnTo>
                      <a:pt x="80" y="539"/>
                    </a:lnTo>
                    <a:lnTo>
                      <a:pt x="67" y="489"/>
                    </a:lnTo>
                    <a:lnTo>
                      <a:pt x="55" y="440"/>
                    </a:lnTo>
                    <a:lnTo>
                      <a:pt x="42" y="393"/>
                    </a:lnTo>
                    <a:lnTo>
                      <a:pt x="47" y="393"/>
                    </a:lnTo>
                    <a:lnTo>
                      <a:pt x="55" y="393"/>
                    </a:lnTo>
                    <a:lnTo>
                      <a:pt x="61" y="391"/>
                    </a:lnTo>
                    <a:lnTo>
                      <a:pt x="68" y="390"/>
                    </a:lnTo>
                    <a:lnTo>
                      <a:pt x="75" y="386"/>
                    </a:lnTo>
                    <a:lnTo>
                      <a:pt x="81" y="383"/>
                    </a:lnTo>
                    <a:lnTo>
                      <a:pt x="85" y="378"/>
                    </a:lnTo>
                    <a:lnTo>
                      <a:pt x="88" y="374"/>
                    </a:lnTo>
                    <a:lnTo>
                      <a:pt x="73" y="330"/>
                    </a:lnTo>
                    <a:lnTo>
                      <a:pt x="62" y="287"/>
                    </a:lnTo>
                    <a:lnTo>
                      <a:pt x="50" y="242"/>
                    </a:lnTo>
                    <a:lnTo>
                      <a:pt x="40" y="197"/>
                    </a:lnTo>
                    <a:lnTo>
                      <a:pt x="28" y="151"/>
                    </a:lnTo>
                    <a:lnTo>
                      <a:pt x="18" y="104"/>
                    </a:lnTo>
                    <a:lnTo>
                      <a:pt x="8" y="60"/>
                    </a:lnTo>
                    <a:lnTo>
                      <a:pt x="0" y="17"/>
                    </a:lnTo>
                    <a:lnTo>
                      <a:pt x="2" y="0"/>
                    </a:lnTo>
                    <a:lnTo>
                      <a:pt x="15" y="2"/>
                    </a:lnTo>
                    <a:lnTo>
                      <a:pt x="27" y="1"/>
                    </a:lnTo>
                    <a:lnTo>
                      <a:pt x="40" y="0"/>
                    </a:lnTo>
                    <a:lnTo>
                      <a:pt x="52" y="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1" name="Freeform 145">
                <a:extLst>
                  <a:ext uri="{FF2B5EF4-FFF2-40B4-BE49-F238E27FC236}">
                    <a16:creationId xmlns:a16="http://schemas.microsoft.com/office/drawing/2014/main" id="{F1779457-298B-FCA5-B911-149CD3BA2E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0" y="236"/>
                <a:ext cx="161" cy="279"/>
              </a:xfrm>
              <a:custGeom>
                <a:avLst/>
                <a:gdLst>
                  <a:gd name="T0" fmla="*/ 0 w 483"/>
                  <a:gd name="T1" fmla="*/ 0 h 836"/>
                  <a:gd name="T2" fmla="*/ 0 w 483"/>
                  <a:gd name="T3" fmla="*/ 0 h 836"/>
                  <a:gd name="T4" fmla="*/ 0 w 483"/>
                  <a:gd name="T5" fmla="*/ 0 h 836"/>
                  <a:gd name="T6" fmla="*/ 0 w 483"/>
                  <a:gd name="T7" fmla="*/ 0 h 836"/>
                  <a:gd name="T8" fmla="*/ 0 w 483"/>
                  <a:gd name="T9" fmla="*/ 0 h 836"/>
                  <a:gd name="T10" fmla="*/ 0 w 483"/>
                  <a:gd name="T11" fmla="*/ 0 h 836"/>
                  <a:gd name="T12" fmla="*/ 0 w 483"/>
                  <a:gd name="T13" fmla="*/ 0 h 836"/>
                  <a:gd name="T14" fmla="*/ 0 w 483"/>
                  <a:gd name="T15" fmla="*/ 0 h 836"/>
                  <a:gd name="T16" fmla="*/ 0 w 483"/>
                  <a:gd name="T17" fmla="*/ 0 h 836"/>
                  <a:gd name="T18" fmla="*/ 0 w 483"/>
                  <a:gd name="T19" fmla="*/ 0 h 836"/>
                  <a:gd name="T20" fmla="*/ 0 w 483"/>
                  <a:gd name="T21" fmla="*/ 0 h 836"/>
                  <a:gd name="T22" fmla="*/ 0 w 483"/>
                  <a:gd name="T23" fmla="*/ 0 h 836"/>
                  <a:gd name="T24" fmla="*/ 0 w 483"/>
                  <a:gd name="T25" fmla="*/ 0 h 836"/>
                  <a:gd name="T26" fmla="*/ 0 w 483"/>
                  <a:gd name="T27" fmla="*/ 0 h 836"/>
                  <a:gd name="T28" fmla="*/ 0 w 483"/>
                  <a:gd name="T29" fmla="*/ 0 h 836"/>
                  <a:gd name="T30" fmla="*/ 0 w 483"/>
                  <a:gd name="T31" fmla="*/ 0 h 836"/>
                  <a:gd name="T32" fmla="*/ 0 w 483"/>
                  <a:gd name="T33" fmla="*/ 0 h 836"/>
                  <a:gd name="T34" fmla="*/ 0 w 483"/>
                  <a:gd name="T35" fmla="*/ 0 h 836"/>
                  <a:gd name="T36" fmla="*/ 0 w 483"/>
                  <a:gd name="T37" fmla="*/ 0 h 836"/>
                  <a:gd name="T38" fmla="*/ 0 w 483"/>
                  <a:gd name="T39" fmla="*/ 0 h 836"/>
                  <a:gd name="T40" fmla="*/ 0 w 483"/>
                  <a:gd name="T41" fmla="*/ 0 h 836"/>
                  <a:gd name="T42" fmla="*/ 0 w 483"/>
                  <a:gd name="T43" fmla="*/ 0 h 836"/>
                  <a:gd name="T44" fmla="*/ 0 w 483"/>
                  <a:gd name="T45" fmla="*/ 0 h 836"/>
                  <a:gd name="T46" fmla="*/ 0 w 483"/>
                  <a:gd name="T47" fmla="*/ 0 h 836"/>
                  <a:gd name="T48" fmla="*/ 0 w 483"/>
                  <a:gd name="T49" fmla="*/ 0 h 836"/>
                  <a:gd name="T50" fmla="*/ 0 w 483"/>
                  <a:gd name="T51" fmla="*/ 0 h 836"/>
                  <a:gd name="T52" fmla="*/ 0 w 483"/>
                  <a:gd name="T53" fmla="*/ 0 h 836"/>
                  <a:gd name="T54" fmla="*/ 0 w 483"/>
                  <a:gd name="T55" fmla="*/ 0 h 836"/>
                  <a:gd name="T56" fmla="*/ 0 w 483"/>
                  <a:gd name="T57" fmla="*/ 0 h 836"/>
                  <a:gd name="T58" fmla="*/ 0 w 483"/>
                  <a:gd name="T59" fmla="*/ 0 h 836"/>
                  <a:gd name="T60" fmla="*/ 0 w 483"/>
                  <a:gd name="T61" fmla="*/ 0 h 836"/>
                  <a:gd name="T62" fmla="*/ 0 w 483"/>
                  <a:gd name="T63" fmla="*/ 0 h 836"/>
                  <a:gd name="T64" fmla="*/ 0 w 483"/>
                  <a:gd name="T65" fmla="*/ 0 h 836"/>
                  <a:gd name="T66" fmla="*/ 0 w 483"/>
                  <a:gd name="T67" fmla="*/ 0 h 836"/>
                  <a:gd name="T68" fmla="*/ 0 w 483"/>
                  <a:gd name="T69" fmla="*/ 0 h 836"/>
                  <a:gd name="T70" fmla="*/ 0 w 483"/>
                  <a:gd name="T71" fmla="*/ 0 h 836"/>
                  <a:gd name="T72" fmla="*/ 0 w 483"/>
                  <a:gd name="T73" fmla="*/ 0 h 836"/>
                  <a:gd name="T74" fmla="*/ 0 w 483"/>
                  <a:gd name="T75" fmla="*/ 0 h 836"/>
                  <a:gd name="T76" fmla="*/ 0 w 483"/>
                  <a:gd name="T77" fmla="*/ 0 h 836"/>
                  <a:gd name="T78" fmla="*/ 0 w 483"/>
                  <a:gd name="T79" fmla="*/ 0 h 836"/>
                  <a:gd name="T80" fmla="*/ 0 w 483"/>
                  <a:gd name="T81" fmla="*/ 0 h 836"/>
                  <a:gd name="T82" fmla="*/ 0 w 483"/>
                  <a:gd name="T83" fmla="*/ 0 h 836"/>
                  <a:gd name="T84" fmla="*/ 0 w 483"/>
                  <a:gd name="T85" fmla="*/ 0 h 836"/>
                  <a:gd name="T86" fmla="*/ 0 w 483"/>
                  <a:gd name="T87" fmla="*/ 0 h 836"/>
                  <a:gd name="T88" fmla="*/ 0 w 483"/>
                  <a:gd name="T89" fmla="*/ 0 h 836"/>
                  <a:gd name="T90" fmla="*/ 0 w 483"/>
                  <a:gd name="T91" fmla="*/ 0 h 836"/>
                  <a:gd name="T92" fmla="*/ 0 w 483"/>
                  <a:gd name="T93" fmla="*/ 0 h 836"/>
                  <a:gd name="T94" fmla="*/ 0 w 483"/>
                  <a:gd name="T95" fmla="*/ 0 h 836"/>
                  <a:gd name="T96" fmla="*/ 0 w 483"/>
                  <a:gd name="T97" fmla="*/ 0 h 836"/>
                  <a:gd name="T98" fmla="*/ 0 w 483"/>
                  <a:gd name="T99" fmla="*/ 0 h 836"/>
                  <a:gd name="T100" fmla="*/ 0 w 483"/>
                  <a:gd name="T101" fmla="*/ 0 h 836"/>
                  <a:gd name="T102" fmla="*/ 0 w 483"/>
                  <a:gd name="T103" fmla="*/ 0 h 836"/>
                  <a:gd name="T104" fmla="*/ 0 w 483"/>
                  <a:gd name="T105" fmla="*/ 0 h 836"/>
                  <a:gd name="T106" fmla="*/ 0 w 483"/>
                  <a:gd name="T107" fmla="*/ 0 h 836"/>
                  <a:gd name="T108" fmla="*/ 0 w 483"/>
                  <a:gd name="T109" fmla="*/ 0 h 836"/>
                  <a:gd name="T110" fmla="*/ 0 w 483"/>
                  <a:gd name="T111" fmla="*/ 0 h 8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483"/>
                  <a:gd name="T169" fmla="*/ 0 h 836"/>
                  <a:gd name="T170" fmla="*/ 483 w 483"/>
                  <a:gd name="T171" fmla="*/ 836 h 8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483" h="836">
                    <a:moveTo>
                      <a:pt x="236" y="57"/>
                    </a:moveTo>
                    <a:lnTo>
                      <a:pt x="235" y="63"/>
                    </a:lnTo>
                    <a:lnTo>
                      <a:pt x="239" y="69"/>
                    </a:lnTo>
                    <a:lnTo>
                      <a:pt x="242" y="77"/>
                    </a:lnTo>
                    <a:lnTo>
                      <a:pt x="246" y="84"/>
                    </a:lnTo>
                    <a:lnTo>
                      <a:pt x="255" y="121"/>
                    </a:lnTo>
                    <a:lnTo>
                      <a:pt x="266" y="159"/>
                    </a:lnTo>
                    <a:lnTo>
                      <a:pt x="279" y="196"/>
                    </a:lnTo>
                    <a:lnTo>
                      <a:pt x="291" y="235"/>
                    </a:lnTo>
                    <a:lnTo>
                      <a:pt x="302" y="272"/>
                    </a:lnTo>
                    <a:lnTo>
                      <a:pt x="315" y="310"/>
                    </a:lnTo>
                    <a:lnTo>
                      <a:pt x="325" y="347"/>
                    </a:lnTo>
                    <a:lnTo>
                      <a:pt x="336" y="386"/>
                    </a:lnTo>
                    <a:lnTo>
                      <a:pt x="341" y="388"/>
                    </a:lnTo>
                    <a:lnTo>
                      <a:pt x="347" y="390"/>
                    </a:lnTo>
                    <a:lnTo>
                      <a:pt x="355" y="387"/>
                    </a:lnTo>
                    <a:lnTo>
                      <a:pt x="362" y="387"/>
                    </a:lnTo>
                    <a:lnTo>
                      <a:pt x="367" y="385"/>
                    </a:lnTo>
                    <a:lnTo>
                      <a:pt x="374" y="386"/>
                    </a:lnTo>
                    <a:lnTo>
                      <a:pt x="377" y="391"/>
                    </a:lnTo>
                    <a:lnTo>
                      <a:pt x="381" y="401"/>
                    </a:lnTo>
                    <a:lnTo>
                      <a:pt x="396" y="448"/>
                    </a:lnTo>
                    <a:lnTo>
                      <a:pt x="410" y="497"/>
                    </a:lnTo>
                    <a:lnTo>
                      <a:pt x="421" y="547"/>
                    </a:lnTo>
                    <a:lnTo>
                      <a:pt x="434" y="597"/>
                    </a:lnTo>
                    <a:lnTo>
                      <a:pt x="445" y="646"/>
                    </a:lnTo>
                    <a:lnTo>
                      <a:pt x="456" y="694"/>
                    </a:lnTo>
                    <a:lnTo>
                      <a:pt x="468" y="742"/>
                    </a:lnTo>
                    <a:lnTo>
                      <a:pt x="483" y="788"/>
                    </a:lnTo>
                    <a:lnTo>
                      <a:pt x="471" y="788"/>
                    </a:lnTo>
                    <a:lnTo>
                      <a:pt x="460" y="790"/>
                    </a:lnTo>
                    <a:lnTo>
                      <a:pt x="447" y="792"/>
                    </a:lnTo>
                    <a:lnTo>
                      <a:pt x="436" y="795"/>
                    </a:lnTo>
                    <a:lnTo>
                      <a:pt x="424" y="798"/>
                    </a:lnTo>
                    <a:lnTo>
                      <a:pt x="412" y="800"/>
                    </a:lnTo>
                    <a:lnTo>
                      <a:pt x="401" y="804"/>
                    </a:lnTo>
                    <a:lnTo>
                      <a:pt x="390" y="808"/>
                    </a:lnTo>
                    <a:lnTo>
                      <a:pt x="360" y="722"/>
                    </a:lnTo>
                    <a:lnTo>
                      <a:pt x="331" y="637"/>
                    </a:lnTo>
                    <a:lnTo>
                      <a:pt x="302" y="552"/>
                    </a:lnTo>
                    <a:lnTo>
                      <a:pt x="274" y="470"/>
                    </a:lnTo>
                    <a:lnTo>
                      <a:pt x="244" y="386"/>
                    </a:lnTo>
                    <a:lnTo>
                      <a:pt x="214" y="302"/>
                    </a:lnTo>
                    <a:lnTo>
                      <a:pt x="184" y="219"/>
                    </a:lnTo>
                    <a:lnTo>
                      <a:pt x="155" y="135"/>
                    </a:lnTo>
                    <a:lnTo>
                      <a:pt x="150" y="120"/>
                    </a:lnTo>
                    <a:lnTo>
                      <a:pt x="145" y="105"/>
                    </a:lnTo>
                    <a:lnTo>
                      <a:pt x="140" y="90"/>
                    </a:lnTo>
                    <a:lnTo>
                      <a:pt x="135" y="77"/>
                    </a:lnTo>
                    <a:lnTo>
                      <a:pt x="129" y="62"/>
                    </a:lnTo>
                    <a:lnTo>
                      <a:pt x="123" y="47"/>
                    </a:lnTo>
                    <a:lnTo>
                      <a:pt x="115" y="32"/>
                    </a:lnTo>
                    <a:lnTo>
                      <a:pt x="108" y="19"/>
                    </a:lnTo>
                    <a:lnTo>
                      <a:pt x="100" y="28"/>
                    </a:lnTo>
                    <a:lnTo>
                      <a:pt x="130" y="113"/>
                    </a:lnTo>
                    <a:lnTo>
                      <a:pt x="160" y="199"/>
                    </a:lnTo>
                    <a:lnTo>
                      <a:pt x="190" y="284"/>
                    </a:lnTo>
                    <a:lnTo>
                      <a:pt x="220" y="369"/>
                    </a:lnTo>
                    <a:lnTo>
                      <a:pt x="250" y="452"/>
                    </a:lnTo>
                    <a:lnTo>
                      <a:pt x="280" y="537"/>
                    </a:lnTo>
                    <a:lnTo>
                      <a:pt x="310" y="621"/>
                    </a:lnTo>
                    <a:lnTo>
                      <a:pt x="340" y="707"/>
                    </a:lnTo>
                    <a:lnTo>
                      <a:pt x="375" y="810"/>
                    </a:lnTo>
                    <a:lnTo>
                      <a:pt x="364" y="814"/>
                    </a:lnTo>
                    <a:lnTo>
                      <a:pt x="354" y="818"/>
                    </a:lnTo>
                    <a:lnTo>
                      <a:pt x="344" y="821"/>
                    </a:lnTo>
                    <a:lnTo>
                      <a:pt x="334" y="826"/>
                    </a:lnTo>
                    <a:lnTo>
                      <a:pt x="322" y="829"/>
                    </a:lnTo>
                    <a:lnTo>
                      <a:pt x="312" y="831"/>
                    </a:lnTo>
                    <a:lnTo>
                      <a:pt x="302" y="834"/>
                    </a:lnTo>
                    <a:lnTo>
                      <a:pt x="295" y="836"/>
                    </a:lnTo>
                    <a:lnTo>
                      <a:pt x="272" y="788"/>
                    </a:lnTo>
                    <a:lnTo>
                      <a:pt x="250" y="740"/>
                    </a:lnTo>
                    <a:lnTo>
                      <a:pt x="229" y="693"/>
                    </a:lnTo>
                    <a:lnTo>
                      <a:pt x="208" y="646"/>
                    </a:lnTo>
                    <a:lnTo>
                      <a:pt x="185" y="597"/>
                    </a:lnTo>
                    <a:lnTo>
                      <a:pt x="164" y="549"/>
                    </a:lnTo>
                    <a:lnTo>
                      <a:pt x="143" y="502"/>
                    </a:lnTo>
                    <a:lnTo>
                      <a:pt x="123" y="455"/>
                    </a:lnTo>
                    <a:lnTo>
                      <a:pt x="156" y="440"/>
                    </a:lnTo>
                    <a:lnTo>
                      <a:pt x="133" y="391"/>
                    </a:lnTo>
                    <a:lnTo>
                      <a:pt x="111" y="342"/>
                    </a:lnTo>
                    <a:lnTo>
                      <a:pt x="93" y="294"/>
                    </a:lnTo>
                    <a:lnTo>
                      <a:pt x="75" y="246"/>
                    </a:lnTo>
                    <a:lnTo>
                      <a:pt x="56" y="198"/>
                    </a:lnTo>
                    <a:lnTo>
                      <a:pt x="39" y="149"/>
                    </a:lnTo>
                    <a:lnTo>
                      <a:pt x="19" y="100"/>
                    </a:lnTo>
                    <a:lnTo>
                      <a:pt x="0" y="53"/>
                    </a:lnTo>
                    <a:lnTo>
                      <a:pt x="5" y="44"/>
                    </a:lnTo>
                    <a:lnTo>
                      <a:pt x="13" y="38"/>
                    </a:lnTo>
                    <a:lnTo>
                      <a:pt x="22" y="34"/>
                    </a:lnTo>
                    <a:lnTo>
                      <a:pt x="33" y="32"/>
                    </a:lnTo>
                    <a:lnTo>
                      <a:pt x="43" y="28"/>
                    </a:lnTo>
                    <a:lnTo>
                      <a:pt x="54" y="25"/>
                    </a:lnTo>
                    <a:lnTo>
                      <a:pt x="65" y="23"/>
                    </a:lnTo>
                    <a:lnTo>
                      <a:pt x="76" y="20"/>
                    </a:lnTo>
                    <a:lnTo>
                      <a:pt x="93" y="17"/>
                    </a:lnTo>
                    <a:lnTo>
                      <a:pt x="110" y="13"/>
                    </a:lnTo>
                    <a:lnTo>
                      <a:pt x="129" y="9"/>
                    </a:lnTo>
                    <a:lnTo>
                      <a:pt x="148" y="7"/>
                    </a:lnTo>
                    <a:lnTo>
                      <a:pt x="165" y="3"/>
                    </a:lnTo>
                    <a:lnTo>
                      <a:pt x="183" y="2"/>
                    </a:lnTo>
                    <a:lnTo>
                      <a:pt x="200" y="0"/>
                    </a:lnTo>
                    <a:lnTo>
                      <a:pt x="219" y="0"/>
                    </a:lnTo>
                    <a:lnTo>
                      <a:pt x="220" y="7"/>
                    </a:lnTo>
                    <a:lnTo>
                      <a:pt x="223" y="14"/>
                    </a:lnTo>
                    <a:lnTo>
                      <a:pt x="224" y="22"/>
                    </a:lnTo>
                    <a:lnTo>
                      <a:pt x="225" y="29"/>
                    </a:lnTo>
                    <a:lnTo>
                      <a:pt x="226" y="35"/>
                    </a:lnTo>
                    <a:lnTo>
                      <a:pt x="229" y="43"/>
                    </a:lnTo>
                    <a:lnTo>
                      <a:pt x="231" y="49"/>
                    </a:lnTo>
                    <a:lnTo>
                      <a:pt x="236" y="5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2" name="Freeform 146">
                <a:extLst>
                  <a:ext uri="{FF2B5EF4-FFF2-40B4-BE49-F238E27FC236}">
                    <a16:creationId xmlns:a16="http://schemas.microsoft.com/office/drawing/2014/main" id="{3F80DCC0-D933-0011-98C3-2B6D2D2CE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74" y="242"/>
                <a:ext cx="116" cy="248"/>
              </a:xfrm>
              <a:custGeom>
                <a:avLst/>
                <a:gdLst>
                  <a:gd name="T0" fmla="*/ 0 w 349"/>
                  <a:gd name="T1" fmla="*/ 0 h 743"/>
                  <a:gd name="T2" fmla="*/ 0 w 349"/>
                  <a:gd name="T3" fmla="*/ 0 h 743"/>
                  <a:gd name="T4" fmla="*/ 0 w 349"/>
                  <a:gd name="T5" fmla="*/ 0 h 743"/>
                  <a:gd name="T6" fmla="*/ 0 w 349"/>
                  <a:gd name="T7" fmla="*/ 0 h 743"/>
                  <a:gd name="T8" fmla="*/ 0 w 349"/>
                  <a:gd name="T9" fmla="*/ 0 h 743"/>
                  <a:gd name="T10" fmla="*/ 0 w 349"/>
                  <a:gd name="T11" fmla="*/ 0 h 743"/>
                  <a:gd name="T12" fmla="*/ 0 w 349"/>
                  <a:gd name="T13" fmla="*/ 0 h 743"/>
                  <a:gd name="T14" fmla="*/ 0 w 349"/>
                  <a:gd name="T15" fmla="*/ 0 h 743"/>
                  <a:gd name="T16" fmla="*/ 0 w 349"/>
                  <a:gd name="T17" fmla="*/ 0 h 743"/>
                  <a:gd name="T18" fmla="*/ 0 w 349"/>
                  <a:gd name="T19" fmla="*/ 0 h 743"/>
                  <a:gd name="T20" fmla="*/ 0 w 349"/>
                  <a:gd name="T21" fmla="*/ 0 h 743"/>
                  <a:gd name="T22" fmla="*/ 0 w 349"/>
                  <a:gd name="T23" fmla="*/ 0 h 743"/>
                  <a:gd name="T24" fmla="*/ 0 w 349"/>
                  <a:gd name="T25" fmla="*/ 0 h 743"/>
                  <a:gd name="T26" fmla="*/ 0 w 349"/>
                  <a:gd name="T27" fmla="*/ 0 h 743"/>
                  <a:gd name="T28" fmla="*/ 0 w 349"/>
                  <a:gd name="T29" fmla="*/ 0 h 743"/>
                  <a:gd name="T30" fmla="*/ 0 w 349"/>
                  <a:gd name="T31" fmla="*/ 0 h 743"/>
                  <a:gd name="T32" fmla="*/ 0 w 349"/>
                  <a:gd name="T33" fmla="*/ 0 h 743"/>
                  <a:gd name="T34" fmla="*/ 0 w 349"/>
                  <a:gd name="T35" fmla="*/ 0 h 743"/>
                  <a:gd name="T36" fmla="*/ 0 w 349"/>
                  <a:gd name="T37" fmla="*/ 0 h 743"/>
                  <a:gd name="T38" fmla="*/ 0 w 349"/>
                  <a:gd name="T39" fmla="*/ 0 h 743"/>
                  <a:gd name="T40" fmla="*/ 0 w 349"/>
                  <a:gd name="T41" fmla="*/ 0 h 743"/>
                  <a:gd name="T42" fmla="*/ 0 w 349"/>
                  <a:gd name="T43" fmla="*/ 0 h 743"/>
                  <a:gd name="T44" fmla="*/ 0 w 349"/>
                  <a:gd name="T45" fmla="*/ 0 h 743"/>
                  <a:gd name="T46" fmla="*/ 0 w 349"/>
                  <a:gd name="T47" fmla="*/ 0 h 743"/>
                  <a:gd name="T48" fmla="*/ 0 w 349"/>
                  <a:gd name="T49" fmla="*/ 0 h 743"/>
                  <a:gd name="T50" fmla="*/ 0 w 349"/>
                  <a:gd name="T51" fmla="*/ 0 h 743"/>
                  <a:gd name="T52" fmla="*/ 0 w 349"/>
                  <a:gd name="T53" fmla="*/ 0 h 743"/>
                  <a:gd name="T54" fmla="*/ 0 w 349"/>
                  <a:gd name="T55" fmla="*/ 0 h 743"/>
                  <a:gd name="T56" fmla="*/ 0 w 349"/>
                  <a:gd name="T57" fmla="*/ 0 h 743"/>
                  <a:gd name="T58" fmla="*/ 0 w 349"/>
                  <a:gd name="T59" fmla="*/ 0 h 743"/>
                  <a:gd name="T60" fmla="*/ 0 w 349"/>
                  <a:gd name="T61" fmla="*/ 0 h 743"/>
                  <a:gd name="T62" fmla="*/ 0 w 349"/>
                  <a:gd name="T63" fmla="*/ 0 h 743"/>
                  <a:gd name="T64" fmla="*/ 0 w 349"/>
                  <a:gd name="T65" fmla="*/ 0 h 743"/>
                  <a:gd name="T66" fmla="*/ 0 w 349"/>
                  <a:gd name="T67" fmla="*/ 0 h 743"/>
                  <a:gd name="T68" fmla="*/ 0 w 349"/>
                  <a:gd name="T69" fmla="*/ 0 h 743"/>
                  <a:gd name="T70" fmla="*/ 0 w 349"/>
                  <a:gd name="T71" fmla="*/ 0 h 743"/>
                  <a:gd name="T72" fmla="*/ 0 w 349"/>
                  <a:gd name="T73" fmla="*/ 0 h 743"/>
                  <a:gd name="T74" fmla="*/ 0 w 349"/>
                  <a:gd name="T75" fmla="*/ 0 h 743"/>
                  <a:gd name="T76" fmla="*/ 0 w 349"/>
                  <a:gd name="T77" fmla="*/ 0 h 743"/>
                  <a:gd name="T78" fmla="*/ 0 w 349"/>
                  <a:gd name="T79" fmla="*/ 0 h 743"/>
                  <a:gd name="T80" fmla="*/ 0 w 349"/>
                  <a:gd name="T81" fmla="*/ 0 h 743"/>
                  <a:gd name="T82" fmla="*/ 0 w 349"/>
                  <a:gd name="T83" fmla="*/ 0 h 743"/>
                  <a:gd name="T84" fmla="*/ 0 w 349"/>
                  <a:gd name="T85" fmla="*/ 0 h 74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349"/>
                  <a:gd name="T130" fmla="*/ 0 h 743"/>
                  <a:gd name="T131" fmla="*/ 349 w 349"/>
                  <a:gd name="T132" fmla="*/ 743 h 74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349" h="743">
                    <a:moveTo>
                      <a:pt x="85" y="11"/>
                    </a:moveTo>
                    <a:lnTo>
                      <a:pt x="90" y="17"/>
                    </a:lnTo>
                    <a:lnTo>
                      <a:pt x="100" y="12"/>
                    </a:lnTo>
                    <a:lnTo>
                      <a:pt x="110" y="11"/>
                    </a:lnTo>
                    <a:lnTo>
                      <a:pt x="121" y="12"/>
                    </a:lnTo>
                    <a:lnTo>
                      <a:pt x="133" y="16"/>
                    </a:lnTo>
                    <a:lnTo>
                      <a:pt x="143" y="20"/>
                    </a:lnTo>
                    <a:lnTo>
                      <a:pt x="154" y="25"/>
                    </a:lnTo>
                    <a:lnTo>
                      <a:pt x="164" y="28"/>
                    </a:lnTo>
                    <a:lnTo>
                      <a:pt x="175" y="33"/>
                    </a:lnTo>
                    <a:lnTo>
                      <a:pt x="184" y="72"/>
                    </a:lnTo>
                    <a:lnTo>
                      <a:pt x="193" y="113"/>
                    </a:lnTo>
                    <a:lnTo>
                      <a:pt x="200" y="154"/>
                    </a:lnTo>
                    <a:lnTo>
                      <a:pt x="208" y="196"/>
                    </a:lnTo>
                    <a:lnTo>
                      <a:pt x="215" y="235"/>
                    </a:lnTo>
                    <a:lnTo>
                      <a:pt x="223" y="277"/>
                    </a:lnTo>
                    <a:lnTo>
                      <a:pt x="230" y="317"/>
                    </a:lnTo>
                    <a:lnTo>
                      <a:pt x="241" y="358"/>
                    </a:lnTo>
                    <a:lnTo>
                      <a:pt x="251" y="359"/>
                    </a:lnTo>
                    <a:lnTo>
                      <a:pt x="261" y="363"/>
                    </a:lnTo>
                    <a:lnTo>
                      <a:pt x="270" y="365"/>
                    </a:lnTo>
                    <a:lnTo>
                      <a:pt x="283" y="369"/>
                    </a:lnTo>
                    <a:lnTo>
                      <a:pt x="290" y="411"/>
                    </a:lnTo>
                    <a:lnTo>
                      <a:pt x="298" y="454"/>
                    </a:lnTo>
                    <a:lnTo>
                      <a:pt x="306" y="495"/>
                    </a:lnTo>
                    <a:lnTo>
                      <a:pt x="315" y="536"/>
                    </a:lnTo>
                    <a:lnTo>
                      <a:pt x="321" y="576"/>
                    </a:lnTo>
                    <a:lnTo>
                      <a:pt x="329" y="617"/>
                    </a:lnTo>
                    <a:lnTo>
                      <a:pt x="335" y="658"/>
                    </a:lnTo>
                    <a:lnTo>
                      <a:pt x="340" y="703"/>
                    </a:lnTo>
                    <a:lnTo>
                      <a:pt x="342" y="712"/>
                    </a:lnTo>
                    <a:lnTo>
                      <a:pt x="344" y="722"/>
                    </a:lnTo>
                    <a:lnTo>
                      <a:pt x="345" y="732"/>
                    </a:lnTo>
                    <a:lnTo>
                      <a:pt x="349" y="741"/>
                    </a:lnTo>
                    <a:lnTo>
                      <a:pt x="336" y="740"/>
                    </a:lnTo>
                    <a:lnTo>
                      <a:pt x="325" y="740"/>
                    </a:lnTo>
                    <a:lnTo>
                      <a:pt x="314" y="738"/>
                    </a:lnTo>
                    <a:lnTo>
                      <a:pt x="303" y="738"/>
                    </a:lnTo>
                    <a:lnTo>
                      <a:pt x="291" y="737"/>
                    </a:lnTo>
                    <a:lnTo>
                      <a:pt x="280" y="737"/>
                    </a:lnTo>
                    <a:lnTo>
                      <a:pt x="269" y="735"/>
                    </a:lnTo>
                    <a:lnTo>
                      <a:pt x="259" y="733"/>
                    </a:lnTo>
                    <a:lnTo>
                      <a:pt x="233" y="738"/>
                    </a:lnTo>
                    <a:lnTo>
                      <a:pt x="221" y="693"/>
                    </a:lnTo>
                    <a:lnTo>
                      <a:pt x="214" y="650"/>
                    </a:lnTo>
                    <a:lnTo>
                      <a:pt x="206" y="606"/>
                    </a:lnTo>
                    <a:lnTo>
                      <a:pt x="200" y="565"/>
                    </a:lnTo>
                    <a:lnTo>
                      <a:pt x="193" y="522"/>
                    </a:lnTo>
                    <a:lnTo>
                      <a:pt x="186" y="480"/>
                    </a:lnTo>
                    <a:lnTo>
                      <a:pt x="178" y="436"/>
                    </a:lnTo>
                    <a:lnTo>
                      <a:pt x="170" y="394"/>
                    </a:lnTo>
                    <a:lnTo>
                      <a:pt x="159" y="345"/>
                    </a:lnTo>
                    <a:lnTo>
                      <a:pt x="151" y="298"/>
                    </a:lnTo>
                    <a:lnTo>
                      <a:pt x="143" y="249"/>
                    </a:lnTo>
                    <a:lnTo>
                      <a:pt x="135" y="202"/>
                    </a:lnTo>
                    <a:lnTo>
                      <a:pt x="126" y="153"/>
                    </a:lnTo>
                    <a:lnTo>
                      <a:pt x="118" y="107"/>
                    </a:lnTo>
                    <a:lnTo>
                      <a:pt x="107" y="61"/>
                    </a:lnTo>
                    <a:lnTo>
                      <a:pt x="97" y="17"/>
                    </a:lnTo>
                    <a:lnTo>
                      <a:pt x="89" y="33"/>
                    </a:lnTo>
                    <a:lnTo>
                      <a:pt x="95" y="82"/>
                    </a:lnTo>
                    <a:lnTo>
                      <a:pt x="104" y="131"/>
                    </a:lnTo>
                    <a:lnTo>
                      <a:pt x="112" y="179"/>
                    </a:lnTo>
                    <a:lnTo>
                      <a:pt x="121" y="228"/>
                    </a:lnTo>
                    <a:lnTo>
                      <a:pt x="130" y="275"/>
                    </a:lnTo>
                    <a:lnTo>
                      <a:pt x="139" y="323"/>
                    </a:lnTo>
                    <a:lnTo>
                      <a:pt x="148" y="371"/>
                    </a:lnTo>
                    <a:lnTo>
                      <a:pt x="158" y="421"/>
                    </a:lnTo>
                    <a:lnTo>
                      <a:pt x="154" y="424"/>
                    </a:lnTo>
                    <a:lnTo>
                      <a:pt x="155" y="426"/>
                    </a:lnTo>
                    <a:lnTo>
                      <a:pt x="158" y="429"/>
                    </a:lnTo>
                    <a:lnTo>
                      <a:pt x="161" y="433"/>
                    </a:lnTo>
                    <a:lnTo>
                      <a:pt x="166" y="464"/>
                    </a:lnTo>
                    <a:lnTo>
                      <a:pt x="173" y="498"/>
                    </a:lnTo>
                    <a:lnTo>
                      <a:pt x="179" y="532"/>
                    </a:lnTo>
                    <a:lnTo>
                      <a:pt x="185" y="569"/>
                    </a:lnTo>
                    <a:lnTo>
                      <a:pt x="190" y="604"/>
                    </a:lnTo>
                    <a:lnTo>
                      <a:pt x="196" y="640"/>
                    </a:lnTo>
                    <a:lnTo>
                      <a:pt x="204" y="672"/>
                    </a:lnTo>
                    <a:lnTo>
                      <a:pt x="211" y="706"/>
                    </a:lnTo>
                    <a:lnTo>
                      <a:pt x="213" y="736"/>
                    </a:lnTo>
                    <a:lnTo>
                      <a:pt x="199" y="736"/>
                    </a:lnTo>
                    <a:lnTo>
                      <a:pt x="186" y="738"/>
                    </a:lnTo>
                    <a:lnTo>
                      <a:pt x="174" y="738"/>
                    </a:lnTo>
                    <a:lnTo>
                      <a:pt x="161" y="741"/>
                    </a:lnTo>
                    <a:lnTo>
                      <a:pt x="149" y="741"/>
                    </a:lnTo>
                    <a:lnTo>
                      <a:pt x="136" y="742"/>
                    </a:lnTo>
                    <a:lnTo>
                      <a:pt x="124" y="742"/>
                    </a:lnTo>
                    <a:lnTo>
                      <a:pt x="113" y="743"/>
                    </a:lnTo>
                    <a:lnTo>
                      <a:pt x="99" y="695"/>
                    </a:lnTo>
                    <a:lnTo>
                      <a:pt x="88" y="646"/>
                    </a:lnTo>
                    <a:lnTo>
                      <a:pt x="77" y="597"/>
                    </a:lnTo>
                    <a:lnTo>
                      <a:pt x="67" y="550"/>
                    </a:lnTo>
                    <a:lnTo>
                      <a:pt x="55" y="501"/>
                    </a:lnTo>
                    <a:lnTo>
                      <a:pt x="45" y="453"/>
                    </a:lnTo>
                    <a:lnTo>
                      <a:pt x="34" y="404"/>
                    </a:lnTo>
                    <a:lnTo>
                      <a:pt x="24" y="357"/>
                    </a:lnTo>
                    <a:lnTo>
                      <a:pt x="24" y="345"/>
                    </a:lnTo>
                    <a:lnTo>
                      <a:pt x="30" y="343"/>
                    </a:lnTo>
                    <a:lnTo>
                      <a:pt x="38" y="342"/>
                    </a:lnTo>
                    <a:lnTo>
                      <a:pt x="45" y="342"/>
                    </a:lnTo>
                    <a:lnTo>
                      <a:pt x="53" y="343"/>
                    </a:lnTo>
                    <a:lnTo>
                      <a:pt x="58" y="342"/>
                    </a:lnTo>
                    <a:lnTo>
                      <a:pt x="64" y="339"/>
                    </a:lnTo>
                    <a:lnTo>
                      <a:pt x="69" y="333"/>
                    </a:lnTo>
                    <a:lnTo>
                      <a:pt x="73" y="325"/>
                    </a:lnTo>
                    <a:lnTo>
                      <a:pt x="67" y="302"/>
                    </a:lnTo>
                    <a:lnTo>
                      <a:pt x="62" y="278"/>
                    </a:lnTo>
                    <a:lnTo>
                      <a:pt x="55" y="254"/>
                    </a:lnTo>
                    <a:lnTo>
                      <a:pt x="50" y="232"/>
                    </a:lnTo>
                    <a:lnTo>
                      <a:pt x="44" y="208"/>
                    </a:lnTo>
                    <a:lnTo>
                      <a:pt x="40" y="184"/>
                    </a:lnTo>
                    <a:lnTo>
                      <a:pt x="35" y="161"/>
                    </a:lnTo>
                    <a:lnTo>
                      <a:pt x="34" y="138"/>
                    </a:lnTo>
                    <a:lnTo>
                      <a:pt x="27" y="121"/>
                    </a:lnTo>
                    <a:lnTo>
                      <a:pt x="22" y="103"/>
                    </a:lnTo>
                    <a:lnTo>
                      <a:pt x="17" y="86"/>
                    </a:lnTo>
                    <a:lnTo>
                      <a:pt x="13" y="68"/>
                    </a:lnTo>
                    <a:lnTo>
                      <a:pt x="9" y="50"/>
                    </a:lnTo>
                    <a:lnTo>
                      <a:pt x="7" y="32"/>
                    </a:lnTo>
                    <a:lnTo>
                      <a:pt x="3" y="15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2" y="0"/>
                    </a:lnTo>
                    <a:lnTo>
                      <a:pt x="43" y="2"/>
                    </a:lnTo>
                    <a:lnTo>
                      <a:pt x="53" y="2"/>
                    </a:lnTo>
                    <a:lnTo>
                      <a:pt x="63" y="5"/>
                    </a:lnTo>
                    <a:lnTo>
                      <a:pt x="74" y="7"/>
                    </a:lnTo>
                    <a:lnTo>
                      <a:pt x="85" y="1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3" name="Freeform 147">
                <a:extLst>
                  <a:ext uri="{FF2B5EF4-FFF2-40B4-BE49-F238E27FC236}">
                    <a16:creationId xmlns:a16="http://schemas.microsoft.com/office/drawing/2014/main" id="{5BF1249E-39D5-A493-09B2-87E3BF6966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3" y="248"/>
                <a:ext cx="121" cy="215"/>
              </a:xfrm>
              <a:custGeom>
                <a:avLst/>
                <a:gdLst>
                  <a:gd name="T0" fmla="*/ 0 w 364"/>
                  <a:gd name="T1" fmla="*/ 0 h 644"/>
                  <a:gd name="T2" fmla="*/ 0 w 364"/>
                  <a:gd name="T3" fmla="*/ 0 h 644"/>
                  <a:gd name="T4" fmla="*/ 0 w 364"/>
                  <a:gd name="T5" fmla="*/ 0 h 644"/>
                  <a:gd name="T6" fmla="*/ 0 w 364"/>
                  <a:gd name="T7" fmla="*/ 0 h 644"/>
                  <a:gd name="T8" fmla="*/ 0 w 364"/>
                  <a:gd name="T9" fmla="*/ 0 h 644"/>
                  <a:gd name="T10" fmla="*/ 0 w 364"/>
                  <a:gd name="T11" fmla="*/ 0 h 644"/>
                  <a:gd name="T12" fmla="*/ 0 w 364"/>
                  <a:gd name="T13" fmla="*/ 0 h 644"/>
                  <a:gd name="T14" fmla="*/ 0 w 364"/>
                  <a:gd name="T15" fmla="*/ 0 h 644"/>
                  <a:gd name="T16" fmla="*/ 0 w 364"/>
                  <a:gd name="T17" fmla="*/ 0 h 644"/>
                  <a:gd name="T18" fmla="*/ 0 w 364"/>
                  <a:gd name="T19" fmla="*/ 0 h 644"/>
                  <a:gd name="T20" fmla="*/ 0 w 364"/>
                  <a:gd name="T21" fmla="*/ 0 h 644"/>
                  <a:gd name="T22" fmla="*/ 0 w 364"/>
                  <a:gd name="T23" fmla="*/ 0 h 644"/>
                  <a:gd name="T24" fmla="*/ 0 w 364"/>
                  <a:gd name="T25" fmla="*/ 0 h 644"/>
                  <a:gd name="T26" fmla="*/ 0 w 364"/>
                  <a:gd name="T27" fmla="*/ 0 h 644"/>
                  <a:gd name="T28" fmla="*/ 0 w 364"/>
                  <a:gd name="T29" fmla="*/ 0 h 644"/>
                  <a:gd name="T30" fmla="*/ 0 w 364"/>
                  <a:gd name="T31" fmla="*/ 0 h 644"/>
                  <a:gd name="T32" fmla="*/ 0 w 364"/>
                  <a:gd name="T33" fmla="*/ 0 h 644"/>
                  <a:gd name="T34" fmla="*/ 0 w 364"/>
                  <a:gd name="T35" fmla="*/ 0 h 644"/>
                  <a:gd name="T36" fmla="*/ 0 w 364"/>
                  <a:gd name="T37" fmla="*/ 0 h 644"/>
                  <a:gd name="T38" fmla="*/ 0 w 364"/>
                  <a:gd name="T39" fmla="*/ 0 h 644"/>
                  <a:gd name="T40" fmla="*/ 0 w 364"/>
                  <a:gd name="T41" fmla="*/ 0 h 644"/>
                  <a:gd name="T42" fmla="*/ 0 w 364"/>
                  <a:gd name="T43" fmla="*/ 0 h 644"/>
                  <a:gd name="T44" fmla="*/ 0 w 364"/>
                  <a:gd name="T45" fmla="*/ 0 h 644"/>
                  <a:gd name="T46" fmla="*/ 0 w 364"/>
                  <a:gd name="T47" fmla="*/ 0 h 644"/>
                  <a:gd name="T48" fmla="*/ 0 w 364"/>
                  <a:gd name="T49" fmla="*/ 0 h 644"/>
                  <a:gd name="T50" fmla="*/ 0 w 364"/>
                  <a:gd name="T51" fmla="*/ 0 h 644"/>
                  <a:gd name="T52" fmla="*/ 0 w 364"/>
                  <a:gd name="T53" fmla="*/ 0 h 644"/>
                  <a:gd name="T54" fmla="*/ 0 w 364"/>
                  <a:gd name="T55" fmla="*/ 0 h 644"/>
                  <a:gd name="T56" fmla="*/ 0 w 364"/>
                  <a:gd name="T57" fmla="*/ 0 h 644"/>
                  <a:gd name="T58" fmla="*/ 0 w 364"/>
                  <a:gd name="T59" fmla="*/ 0 h 644"/>
                  <a:gd name="T60" fmla="*/ 0 w 364"/>
                  <a:gd name="T61" fmla="*/ 0 h 644"/>
                  <a:gd name="T62" fmla="*/ 0 w 364"/>
                  <a:gd name="T63" fmla="*/ 0 h 644"/>
                  <a:gd name="T64" fmla="*/ 0 w 364"/>
                  <a:gd name="T65" fmla="*/ 0 h 644"/>
                  <a:gd name="T66" fmla="*/ 0 w 364"/>
                  <a:gd name="T67" fmla="*/ 0 h 644"/>
                  <a:gd name="T68" fmla="*/ 0 w 364"/>
                  <a:gd name="T69" fmla="*/ 0 h 6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64"/>
                  <a:gd name="T106" fmla="*/ 0 h 644"/>
                  <a:gd name="T107" fmla="*/ 364 w 364"/>
                  <a:gd name="T108" fmla="*/ 644 h 6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64" h="644">
                    <a:moveTo>
                      <a:pt x="197" y="334"/>
                    </a:moveTo>
                    <a:lnTo>
                      <a:pt x="199" y="341"/>
                    </a:lnTo>
                    <a:lnTo>
                      <a:pt x="207" y="348"/>
                    </a:lnTo>
                    <a:lnTo>
                      <a:pt x="213" y="355"/>
                    </a:lnTo>
                    <a:lnTo>
                      <a:pt x="224" y="360"/>
                    </a:lnTo>
                    <a:lnTo>
                      <a:pt x="234" y="358"/>
                    </a:lnTo>
                    <a:lnTo>
                      <a:pt x="244" y="355"/>
                    </a:lnTo>
                    <a:lnTo>
                      <a:pt x="252" y="346"/>
                    </a:lnTo>
                    <a:lnTo>
                      <a:pt x="264" y="342"/>
                    </a:lnTo>
                    <a:lnTo>
                      <a:pt x="278" y="363"/>
                    </a:lnTo>
                    <a:lnTo>
                      <a:pt x="292" y="386"/>
                    </a:lnTo>
                    <a:lnTo>
                      <a:pt x="304" y="410"/>
                    </a:lnTo>
                    <a:lnTo>
                      <a:pt x="317" y="435"/>
                    </a:lnTo>
                    <a:lnTo>
                      <a:pt x="327" y="457"/>
                    </a:lnTo>
                    <a:lnTo>
                      <a:pt x="338" y="481"/>
                    </a:lnTo>
                    <a:lnTo>
                      <a:pt x="350" y="503"/>
                    </a:lnTo>
                    <a:lnTo>
                      <a:pt x="364" y="527"/>
                    </a:lnTo>
                    <a:lnTo>
                      <a:pt x="345" y="542"/>
                    </a:lnTo>
                    <a:lnTo>
                      <a:pt x="327" y="558"/>
                    </a:lnTo>
                    <a:lnTo>
                      <a:pt x="309" y="574"/>
                    </a:lnTo>
                    <a:lnTo>
                      <a:pt x="292" y="591"/>
                    </a:lnTo>
                    <a:lnTo>
                      <a:pt x="273" y="604"/>
                    </a:lnTo>
                    <a:lnTo>
                      <a:pt x="254" y="619"/>
                    </a:lnTo>
                    <a:lnTo>
                      <a:pt x="234" y="632"/>
                    </a:lnTo>
                    <a:lnTo>
                      <a:pt x="216" y="644"/>
                    </a:lnTo>
                    <a:lnTo>
                      <a:pt x="207" y="629"/>
                    </a:lnTo>
                    <a:lnTo>
                      <a:pt x="199" y="616"/>
                    </a:lnTo>
                    <a:lnTo>
                      <a:pt x="193" y="599"/>
                    </a:lnTo>
                    <a:lnTo>
                      <a:pt x="188" y="584"/>
                    </a:lnTo>
                    <a:lnTo>
                      <a:pt x="182" y="568"/>
                    </a:lnTo>
                    <a:lnTo>
                      <a:pt x="176" y="552"/>
                    </a:lnTo>
                    <a:lnTo>
                      <a:pt x="168" y="537"/>
                    </a:lnTo>
                    <a:lnTo>
                      <a:pt x="162" y="523"/>
                    </a:lnTo>
                    <a:lnTo>
                      <a:pt x="156" y="508"/>
                    </a:lnTo>
                    <a:lnTo>
                      <a:pt x="149" y="493"/>
                    </a:lnTo>
                    <a:lnTo>
                      <a:pt x="143" y="478"/>
                    </a:lnTo>
                    <a:lnTo>
                      <a:pt x="137" y="463"/>
                    </a:lnTo>
                    <a:lnTo>
                      <a:pt x="129" y="447"/>
                    </a:lnTo>
                    <a:lnTo>
                      <a:pt x="124" y="431"/>
                    </a:lnTo>
                    <a:lnTo>
                      <a:pt x="121" y="415"/>
                    </a:lnTo>
                    <a:lnTo>
                      <a:pt x="118" y="400"/>
                    </a:lnTo>
                    <a:lnTo>
                      <a:pt x="127" y="395"/>
                    </a:lnTo>
                    <a:lnTo>
                      <a:pt x="137" y="392"/>
                    </a:lnTo>
                    <a:lnTo>
                      <a:pt x="141" y="388"/>
                    </a:lnTo>
                    <a:lnTo>
                      <a:pt x="146" y="386"/>
                    </a:lnTo>
                    <a:lnTo>
                      <a:pt x="147" y="381"/>
                    </a:lnTo>
                    <a:lnTo>
                      <a:pt x="148" y="376"/>
                    </a:lnTo>
                    <a:lnTo>
                      <a:pt x="127" y="335"/>
                    </a:lnTo>
                    <a:lnTo>
                      <a:pt x="108" y="295"/>
                    </a:lnTo>
                    <a:lnTo>
                      <a:pt x="91" y="252"/>
                    </a:lnTo>
                    <a:lnTo>
                      <a:pt x="74" y="211"/>
                    </a:lnTo>
                    <a:lnTo>
                      <a:pt x="58" y="169"/>
                    </a:lnTo>
                    <a:lnTo>
                      <a:pt x="42" y="126"/>
                    </a:lnTo>
                    <a:lnTo>
                      <a:pt x="26" y="85"/>
                    </a:lnTo>
                    <a:lnTo>
                      <a:pt x="10" y="47"/>
                    </a:lnTo>
                    <a:lnTo>
                      <a:pt x="10" y="37"/>
                    </a:lnTo>
                    <a:lnTo>
                      <a:pt x="8" y="29"/>
                    </a:lnTo>
                    <a:lnTo>
                      <a:pt x="3" y="22"/>
                    </a:lnTo>
                    <a:lnTo>
                      <a:pt x="0" y="15"/>
                    </a:lnTo>
                    <a:lnTo>
                      <a:pt x="5" y="10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5" y="0"/>
                    </a:lnTo>
                    <a:lnTo>
                      <a:pt x="48" y="38"/>
                    </a:lnTo>
                    <a:lnTo>
                      <a:pt x="71" y="79"/>
                    </a:lnTo>
                    <a:lnTo>
                      <a:pt x="91" y="121"/>
                    </a:lnTo>
                    <a:lnTo>
                      <a:pt x="111" y="166"/>
                    </a:lnTo>
                    <a:lnTo>
                      <a:pt x="129" y="209"/>
                    </a:lnTo>
                    <a:lnTo>
                      <a:pt x="149" y="252"/>
                    </a:lnTo>
                    <a:lnTo>
                      <a:pt x="171" y="294"/>
                    </a:lnTo>
                    <a:lnTo>
                      <a:pt x="197" y="33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4" name="Freeform 148">
                <a:extLst>
                  <a:ext uri="{FF2B5EF4-FFF2-40B4-BE49-F238E27FC236}">
                    <a16:creationId xmlns:a16="http://schemas.microsoft.com/office/drawing/2014/main" id="{15F5C7B3-E0AB-EEB4-B862-35B313E1C1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1" y="264"/>
                <a:ext cx="151" cy="266"/>
              </a:xfrm>
              <a:custGeom>
                <a:avLst/>
                <a:gdLst>
                  <a:gd name="T0" fmla="*/ 0 w 453"/>
                  <a:gd name="T1" fmla="*/ 0 h 798"/>
                  <a:gd name="T2" fmla="*/ 0 w 453"/>
                  <a:gd name="T3" fmla="*/ 0 h 798"/>
                  <a:gd name="T4" fmla="*/ 0 w 453"/>
                  <a:gd name="T5" fmla="*/ 0 h 798"/>
                  <a:gd name="T6" fmla="*/ 0 w 453"/>
                  <a:gd name="T7" fmla="*/ 0 h 798"/>
                  <a:gd name="T8" fmla="*/ 0 w 453"/>
                  <a:gd name="T9" fmla="*/ 0 h 798"/>
                  <a:gd name="T10" fmla="*/ 0 w 453"/>
                  <a:gd name="T11" fmla="*/ 0 h 798"/>
                  <a:gd name="T12" fmla="*/ 0 w 453"/>
                  <a:gd name="T13" fmla="*/ 0 h 798"/>
                  <a:gd name="T14" fmla="*/ 0 w 453"/>
                  <a:gd name="T15" fmla="*/ 0 h 798"/>
                  <a:gd name="T16" fmla="*/ 0 w 453"/>
                  <a:gd name="T17" fmla="*/ 0 h 798"/>
                  <a:gd name="T18" fmla="*/ 0 w 453"/>
                  <a:gd name="T19" fmla="*/ 0 h 798"/>
                  <a:gd name="T20" fmla="*/ 0 w 453"/>
                  <a:gd name="T21" fmla="*/ 0 h 798"/>
                  <a:gd name="T22" fmla="*/ 0 w 453"/>
                  <a:gd name="T23" fmla="*/ 0 h 798"/>
                  <a:gd name="T24" fmla="*/ 0 w 453"/>
                  <a:gd name="T25" fmla="*/ 0 h 798"/>
                  <a:gd name="T26" fmla="*/ 0 w 453"/>
                  <a:gd name="T27" fmla="*/ 0 h 798"/>
                  <a:gd name="T28" fmla="*/ 0 w 453"/>
                  <a:gd name="T29" fmla="*/ 0 h 798"/>
                  <a:gd name="T30" fmla="*/ 0 w 453"/>
                  <a:gd name="T31" fmla="*/ 0 h 798"/>
                  <a:gd name="T32" fmla="*/ 0 w 453"/>
                  <a:gd name="T33" fmla="*/ 0 h 798"/>
                  <a:gd name="T34" fmla="*/ 0 w 453"/>
                  <a:gd name="T35" fmla="*/ 0 h 798"/>
                  <a:gd name="T36" fmla="*/ 0 w 453"/>
                  <a:gd name="T37" fmla="*/ 0 h 798"/>
                  <a:gd name="T38" fmla="*/ 0 w 453"/>
                  <a:gd name="T39" fmla="*/ 0 h 798"/>
                  <a:gd name="T40" fmla="*/ 0 w 453"/>
                  <a:gd name="T41" fmla="*/ 0 h 798"/>
                  <a:gd name="T42" fmla="*/ 0 w 453"/>
                  <a:gd name="T43" fmla="*/ 0 h 798"/>
                  <a:gd name="T44" fmla="*/ 0 w 453"/>
                  <a:gd name="T45" fmla="*/ 0 h 798"/>
                  <a:gd name="T46" fmla="*/ 0 w 453"/>
                  <a:gd name="T47" fmla="*/ 0 h 798"/>
                  <a:gd name="T48" fmla="*/ 0 w 453"/>
                  <a:gd name="T49" fmla="*/ 0 h 798"/>
                  <a:gd name="T50" fmla="*/ 0 w 453"/>
                  <a:gd name="T51" fmla="*/ 0 h 798"/>
                  <a:gd name="T52" fmla="*/ 0 w 453"/>
                  <a:gd name="T53" fmla="*/ 0 h 798"/>
                  <a:gd name="T54" fmla="*/ 0 w 453"/>
                  <a:gd name="T55" fmla="*/ 0 h 798"/>
                  <a:gd name="T56" fmla="*/ 0 w 453"/>
                  <a:gd name="T57" fmla="*/ 0 h 798"/>
                  <a:gd name="T58" fmla="*/ 0 w 453"/>
                  <a:gd name="T59" fmla="*/ 0 h 798"/>
                  <a:gd name="T60" fmla="*/ 0 w 453"/>
                  <a:gd name="T61" fmla="*/ 0 h 798"/>
                  <a:gd name="T62" fmla="*/ 0 w 453"/>
                  <a:gd name="T63" fmla="*/ 0 h 798"/>
                  <a:gd name="T64" fmla="*/ 0 w 453"/>
                  <a:gd name="T65" fmla="*/ 0 h 798"/>
                  <a:gd name="T66" fmla="*/ 0 w 453"/>
                  <a:gd name="T67" fmla="*/ 0 h 798"/>
                  <a:gd name="T68" fmla="*/ 0 w 453"/>
                  <a:gd name="T69" fmla="*/ 0 h 798"/>
                  <a:gd name="T70" fmla="*/ 0 w 453"/>
                  <a:gd name="T71" fmla="*/ 0 h 798"/>
                  <a:gd name="T72" fmla="*/ 0 w 453"/>
                  <a:gd name="T73" fmla="*/ 0 h 798"/>
                  <a:gd name="T74" fmla="*/ 0 w 453"/>
                  <a:gd name="T75" fmla="*/ 0 h 798"/>
                  <a:gd name="T76" fmla="*/ 0 w 453"/>
                  <a:gd name="T77" fmla="*/ 0 h 798"/>
                  <a:gd name="T78" fmla="*/ 0 w 453"/>
                  <a:gd name="T79" fmla="*/ 0 h 798"/>
                  <a:gd name="T80" fmla="*/ 0 w 453"/>
                  <a:gd name="T81" fmla="*/ 0 h 798"/>
                  <a:gd name="T82" fmla="*/ 0 w 453"/>
                  <a:gd name="T83" fmla="*/ 0 h 798"/>
                  <a:gd name="T84" fmla="*/ 0 w 453"/>
                  <a:gd name="T85" fmla="*/ 0 h 79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453"/>
                  <a:gd name="T130" fmla="*/ 0 h 798"/>
                  <a:gd name="T131" fmla="*/ 453 w 453"/>
                  <a:gd name="T132" fmla="*/ 798 h 798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453" h="798">
                    <a:moveTo>
                      <a:pt x="133" y="183"/>
                    </a:moveTo>
                    <a:lnTo>
                      <a:pt x="138" y="192"/>
                    </a:lnTo>
                    <a:lnTo>
                      <a:pt x="143" y="200"/>
                    </a:lnTo>
                    <a:lnTo>
                      <a:pt x="146" y="209"/>
                    </a:lnTo>
                    <a:lnTo>
                      <a:pt x="150" y="218"/>
                    </a:lnTo>
                    <a:lnTo>
                      <a:pt x="153" y="227"/>
                    </a:lnTo>
                    <a:lnTo>
                      <a:pt x="156" y="237"/>
                    </a:lnTo>
                    <a:lnTo>
                      <a:pt x="160" y="247"/>
                    </a:lnTo>
                    <a:lnTo>
                      <a:pt x="166" y="259"/>
                    </a:lnTo>
                    <a:lnTo>
                      <a:pt x="171" y="268"/>
                    </a:lnTo>
                    <a:lnTo>
                      <a:pt x="176" y="278"/>
                    </a:lnTo>
                    <a:lnTo>
                      <a:pt x="181" y="288"/>
                    </a:lnTo>
                    <a:lnTo>
                      <a:pt x="186" y="299"/>
                    </a:lnTo>
                    <a:lnTo>
                      <a:pt x="191" y="309"/>
                    </a:lnTo>
                    <a:lnTo>
                      <a:pt x="196" y="320"/>
                    </a:lnTo>
                    <a:lnTo>
                      <a:pt x="201" y="331"/>
                    </a:lnTo>
                    <a:lnTo>
                      <a:pt x="209" y="343"/>
                    </a:lnTo>
                    <a:lnTo>
                      <a:pt x="211" y="348"/>
                    </a:lnTo>
                    <a:lnTo>
                      <a:pt x="214" y="355"/>
                    </a:lnTo>
                    <a:lnTo>
                      <a:pt x="215" y="363"/>
                    </a:lnTo>
                    <a:lnTo>
                      <a:pt x="219" y="371"/>
                    </a:lnTo>
                    <a:lnTo>
                      <a:pt x="221" y="378"/>
                    </a:lnTo>
                    <a:lnTo>
                      <a:pt x="225" y="384"/>
                    </a:lnTo>
                    <a:lnTo>
                      <a:pt x="231" y="386"/>
                    </a:lnTo>
                    <a:lnTo>
                      <a:pt x="240" y="390"/>
                    </a:lnTo>
                    <a:lnTo>
                      <a:pt x="282" y="376"/>
                    </a:lnTo>
                    <a:lnTo>
                      <a:pt x="300" y="415"/>
                    </a:lnTo>
                    <a:lnTo>
                      <a:pt x="319" y="455"/>
                    </a:lnTo>
                    <a:lnTo>
                      <a:pt x="336" y="496"/>
                    </a:lnTo>
                    <a:lnTo>
                      <a:pt x="354" y="539"/>
                    </a:lnTo>
                    <a:lnTo>
                      <a:pt x="370" y="579"/>
                    </a:lnTo>
                    <a:lnTo>
                      <a:pt x="387" y="620"/>
                    </a:lnTo>
                    <a:lnTo>
                      <a:pt x="406" y="660"/>
                    </a:lnTo>
                    <a:lnTo>
                      <a:pt x="428" y="698"/>
                    </a:lnTo>
                    <a:lnTo>
                      <a:pt x="428" y="706"/>
                    </a:lnTo>
                    <a:lnTo>
                      <a:pt x="432" y="713"/>
                    </a:lnTo>
                    <a:lnTo>
                      <a:pt x="436" y="721"/>
                    </a:lnTo>
                    <a:lnTo>
                      <a:pt x="441" y="729"/>
                    </a:lnTo>
                    <a:lnTo>
                      <a:pt x="445" y="737"/>
                    </a:lnTo>
                    <a:lnTo>
                      <a:pt x="448" y="746"/>
                    </a:lnTo>
                    <a:lnTo>
                      <a:pt x="451" y="753"/>
                    </a:lnTo>
                    <a:lnTo>
                      <a:pt x="453" y="764"/>
                    </a:lnTo>
                    <a:lnTo>
                      <a:pt x="371" y="798"/>
                    </a:lnTo>
                    <a:lnTo>
                      <a:pt x="344" y="749"/>
                    </a:lnTo>
                    <a:lnTo>
                      <a:pt x="319" y="703"/>
                    </a:lnTo>
                    <a:lnTo>
                      <a:pt x="294" y="658"/>
                    </a:lnTo>
                    <a:lnTo>
                      <a:pt x="271" y="613"/>
                    </a:lnTo>
                    <a:lnTo>
                      <a:pt x="247" y="567"/>
                    </a:lnTo>
                    <a:lnTo>
                      <a:pt x="224" y="522"/>
                    </a:lnTo>
                    <a:lnTo>
                      <a:pt x="199" y="476"/>
                    </a:lnTo>
                    <a:lnTo>
                      <a:pt x="174" y="430"/>
                    </a:lnTo>
                    <a:lnTo>
                      <a:pt x="179" y="424"/>
                    </a:lnTo>
                    <a:lnTo>
                      <a:pt x="186" y="419"/>
                    </a:lnTo>
                    <a:lnTo>
                      <a:pt x="194" y="414"/>
                    </a:lnTo>
                    <a:lnTo>
                      <a:pt x="204" y="411"/>
                    </a:lnTo>
                    <a:lnTo>
                      <a:pt x="191" y="393"/>
                    </a:lnTo>
                    <a:lnTo>
                      <a:pt x="180" y="374"/>
                    </a:lnTo>
                    <a:lnTo>
                      <a:pt x="169" y="355"/>
                    </a:lnTo>
                    <a:lnTo>
                      <a:pt x="159" y="338"/>
                    </a:lnTo>
                    <a:lnTo>
                      <a:pt x="148" y="318"/>
                    </a:lnTo>
                    <a:lnTo>
                      <a:pt x="138" y="298"/>
                    </a:lnTo>
                    <a:lnTo>
                      <a:pt x="126" y="279"/>
                    </a:lnTo>
                    <a:lnTo>
                      <a:pt x="116" y="260"/>
                    </a:lnTo>
                    <a:lnTo>
                      <a:pt x="98" y="232"/>
                    </a:lnTo>
                    <a:lnTo>
                      <a:pt x="83" y="205"/>
                    </a:lnTo>
                    <a:lnTo>
                      <a:pt x="68" y="177"/>
                    </a:lnTo>
                    <a:lnTo>
                      <a:pt x="56" y="150"/>
                    </a:lnTo>
                    <a:lnTo>
                      <a:pt x="44" y="122"/>
                    </a:lnTo>
                    <a:lnTo>
                      <a:pt x="33" y="94"/>
                    </a:lnTo>
                    <a:lnTo>
                      <a:pt x="19" y="68"/>
                    </a:lnTo>
                    <a:lnTo>
                      <a:pt x="5" y="42"/>
                    </a:lnTo>
                    <a:lnTo>
                      <a:pt x="0" y="19"/>
                    </a:lnTo>
                    <a:lnTo>
                      <a:pt x="12" y="12"/>
                    </a:lnTo>
                    <a:lnTo>
                      <a:pt x="23" y="7"/>
                    </a:lnTo>
                    <a:lnTo>
                      <a:pt x="28" y="4"/>
                    </a:lnTo>
                    <a:lnTo>
                      <a:pt x="34" y="3"/>
                    </a:lnTo>
                    <a:lnTo>
                      <a:pt x="40" y="1"/>
                    </a:lnTo>
                    <a:lnTo>
                      <a:pt x="48" y="0"/>
                    </a:lnTo>
                    <a:lnTo>
                      <a:pt x="55" y="22"/>
                    </a:lnTo>
                    <a:lnTo>
                      <a:pt x="65" y="46"/>
                    </a:lnTo>
                    <a:lnTo>
                      <a:pt x="76" y="68"/>
                    </a:lnTo>
                    <a:lnTo>
                      <a:pt x="88" y="92"/>
                    </a:lnTo>
                    <a:lnTo>
                      <a:pt x="98" y="114"/>
                    </a:lnTo>
                    <a:lnTo>
                      <a:pt x="109" y="137"/>
                    </a:lnTo>
                    <a:lnTo>
                      <a:pt x="120" y="159"/>
                    </a:lnTo>
                    <a:lnTo>
                      <a:pt x="133" y="18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5" name="Freeform 149">
                <a:extLst>
                  <a:ext uri="{FF2B5EF4-FFF2-40B4-BE49-F238E27FC236}">
                    <a16:creationId xmlns:a16="http://schemas.microsoft.com/office/drawing/2014/main" id="{2771EA7F-7D22-5F4A-CC2B-74990F78EA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7" y="264"/>
                <a:ext cx="64" cy="228"/>
              </a:xfrm>
              <a:custGeom>
                <a:avLst/>
                <a:gdLst>
                  <a:gd name="T0" fmla="*/ 0 w 193"/>
                  <a:gd name="T1" fmla="*/ 0 h 684"/>
                  <a:gd name="T2" fmla="*/ 0 w 193"/>
                  <a:gd name="T3" fmla="*/ 0 h 684"/>
                  <a:gd name="T4" fmla="*/ 0 w 193"/>
                  <a:gd name="T5" fmla="*/ 0 h 684"/>
                  <a:gd name="T6" fmla="*/ 0 w 193"/>
                  <a:gd name="T7" fmla="*/ 0 h 684"/>
                  <a:gd name="T8" fmla="*/ 0 w 193"/>
                  <a:gd name="T9" fmla="*/ 0 h 684"/>
                  <a:gd name="T10" fmla="*/ 0 w 193"/>
                  <a:gd name="T11" fmla="*/ 0 h 684"/>
                  <a:gd name="T12" fmla="*/ 0 w 193"/>
                  <a:gd name="T13" fmla="*/ 0 h 684"/>
                  <a:gd name="T14" fmla="*/ 0 w 193"/>
                  <a:gd name="T15" fmla="*/ 0 h 684"/>
                  <a:gd name="T16" fmla="*/ 0 w 193"/>
                  <a:gd name="T17" fmla="*/ 0 h 684"/>
                  <a:gd name="T18" fmla="*/ 0 w 193"/>
                  <a:gd name="T19" fmla="*/ 0 h 684"/>
                  <a:gd name="T20" fmla="*/ 0 w 193"/>
                  <a:gd name="T21" fmla="*/ 0 h 684"/>
                  <a:gd name="T22" fmla="*/ 0 w 193"/>
                  <a:gd name="T23" fmla="*/ 0 h 684"/>
                  <a:gd name="T24" fmla="*/ 0 w 193"/>
                  <a:gd name="T25" fmla="*/ 0 h 684"/>
                  <a:gd name="T26" fmla="*/ 0 w 193"/>
                  <a:gd name="T27" fmla="*/ 0 h 684"/>
                  <a:gd name="T28" fmla="*/ 0 w 193"/>
                  <a:gd name="T29" fmla="*/ 0 h 684"/>
                  <a:gd name="T30" fmla="*/ 0 w 193"/>
                  <a:gd name="T31" fmla="*/ 0 h 684"/>
                  <a:gd name="T32" fmla="*/ 0 w 193"/>
                  <a:gd name="T33" fmla="*/ 0 h 684"/>
                  <a:gd name="T34" fmla="*/ 0 w 193"/>
                  <a:gd name="T35" fmla="*/ 0 h 684"/>
                  <a:gd name="T36" fmla="*/ 0 w 193"/>
                  <a:gd name="T37" fmla="*/ 0 h 684"/>
                  <a:gd name="T38" fmla="*/ 0 w 193"/>
                  <a:gd name="T39" fmla="*/ 0 h 684"/>
                  <a:gd name="T40" fmla="*/ 0 w 193"/>
                  <a:gd name="T41" fmla="*/ 0 h 684"/>
                  <a:gd name="T42" fmla="*/ 0 w 193"/>
                  <a:gd name="T43" fmla="*/ 0 h 684"/>
                  <a:gd name="T44" fmla="*/ 0 w 193"/>
                  <a:gd name="T45" fmla="*/ 0 h 684"/>
                  <a:gd name="T46" fmla="*/ 0 w 193"/>
                  <a:gd name="T47" fmla="*/ 0 h 684"/>
                  <a:gd name="T48" fmla="*/ 0 w 193"/>
                  <a:gd name="T49" fmla="*/ 0 h 684"/>
                  <a:gd name="T50" fmla="*/ 0 w 193"/>
                  <a:gd name="T51" fmla="*/ 0 h 684"/>
                  <a:gd name="T52" fmla="*/ 0 w 193"/>
                  <a:gd name="T53" fmla="*/ 0 h 684"/>
                  <a:gd name="T54" fmla="*/ 0 w 193"/>
                  <a:gd name="T55" fmla="*/ 0 h 684"/>
                  <a:gd name="T56" fmla="*/ 0 w 193"/>
                  <a:gd name="T57" fmla="*/ 0 h 684"/>
                  <a:gd name="T58" fmla="*/ 0 w 193"/>
                  <a:gd name="T59" fmla="*/ 0 h 684"/>
                  <a:gd name="T60" fmla="*/ 0 w 193"/>
                  <a:gd name="T61" fmla="*/ 0 h 684"/>
                  <a:gd name="T62" fmla="*/ 0 w 193"/>
                  <a:gd name="T63" fmla="*/ 0 h 684"/>
                  <a:gd name="T64" fmla="*/ 0 w 193"/>
                  <a:gd name="T65" fmla="*/ 0 h 684"/>
                  <a:gd name="T66" fmla="*/ 0 w 193"/>
                  <a:gd name="T67" fmla="*/ 0 h 684"/>
                  <a:gd name="T68" fmla="*/ 0 w 193"/>
                  <a:gd name="T69" fmla="*/ 0 h 684"/>
                  <a:gd name="T70" fmla="*/ 0 w 193"/>
                  <a:gd name="T71" fmla="*/ 0 h 684"/>
                  <a:gd name="T72" fmla="*/ 0 w 193"/>
                  <a:gd name="T73" fmla="*/ 0 h 684"/>
                  <a:gd name="T74" fmla="*/ 0 w 193"/>
                  <a:gd name="T75" fmla="*/ 0 h 684"/>
                  <a:gd name="T76" fmla="*/ 0 w 193"/>
                  <a:gd name="T77" fmla="*/ 0 h 684"/>
                  <a:gd name="T78" fmla="*/ 0 w 193"/>
                  <a:gd name="T79" fmla="*/ 0 h 684"/>
                  <a:gd name="T80" fmla="*/ 0 w 193"/>
                  <a:gd name="T81" fmla="*/ 0 h 684"/>
                  <a:gd name="T82" fmla="*/ 0 w 193"/>
                  <a:gd name="T83" fmla="*/ 0 h 684"/>
                  <a:gd name="T84" fmla="*/ 0 w 193"/>
                  <a:gd name="T85" fmla="*/ 0 h 684"/>
                  <a:gd name="T86" fmla="*/ 0 w 193"/>
                  <a:gd name="T87" fmla="*/ 0 h 684"/>
                  <a:gd name="T88" fmla="*/ 0 w 193"/>
                  <a:gd name="T89" fmla="*/ 0 h 684"/>
                  <a:gd name="T90" fmla="*/ 0 w 193"/>
                  <a:gd name="T91" fmla="*/ 0 h 684"/>
                  <a:gd name="T92" fmla="*/ 0 w 193"/>
                  <a:gd name="T93" fmla="*/ 0 h 684"/>
                  <a:gd name="T94" fmla="*/ 0 w 193"/>
                  <a:gd name="T95" fmla="*/ 0 h 684"/>
                  <a:gd name="T96" fmla="*/ 0 w 193"/>
                  <a:gd name="T97" fmla="*/ 0 h 684"/>
                  <a:gd name="T98" fmla="*/ 0 w 193"/>
                  <a:gd name="T99" fmla="*/ 0 h 684"/>
                  <a:gd name="T100" fmla="*/ 0 w 193"/>
                  <a:gd name="T101" fmla="*/ 0 h 684"/>
                  <a:gd name="T102" fmla="*/ 0 w 193"/>
                  <a:gd name="T103" fmla="*/ 0 h 684"/>
                  <a:gd name="T104" fmla="*/ 0 w 193"/>
                  <a:gd name="T105" fmla="*/ 0 h 684"/>
                  <a:gd name="T106" fmla="*/ 0 w 193"/>
                  <a:gd name="T107" fmla="*/ 0 h 684"/>
                  <a:gd name="T108" fmla="*/ 0 w 193"/>
                  <a:gd name="T109" fmla="*/ 0 h 684"/>
                  <a:gd name="T110" fmla="*/ 0 w 193"/>
                  <a:gd name="T111" fmla="*/ 0 h 684"/>
                  <a:gd name="T112" fmla="*/ 0 w 193"/>
                  <a:gd name="T113" fmla="*/ 0 h 684"/>
                  <a:gd name="T114" fmla="*/ 0 w 193"/>
                  <a:gd name="T115" fmla="*/ 0 h 684"/>
                  <a:gd name="T116" fmla="*/ 0 w 193"/>
                  <a:gd name="T117" fmla="*/ 0 h 684"/>
                  <a:gd name="T118" fmla="*/ 0 w 193"/>
                  <a:gd name="T119" fmla="*/ 0 h 684"/>
                  <a:gd name="T120" fmla="*/ 0 w 193"/>
                  <a:gd name="T121" fmla="*/ 0 h 684"/>
                  <a:gd name="T122" fmla="*/ 0 w 193"/>
                  <a:gd name="T123" fmla="*/ 0 h 684"/>
                  <a:gd name="T124" fmla="*/ 0 w 193"/>
                  <a:gd name="T125" fmla="*/ 0 h 684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193"/>
                  <a:gd name="T190" fmla="*/ 0 h 684"/>
                  <a:gd name="T191" fmla="*/ 193 w 193"/>
                  <a:gd name="T192" fmla="*/ 684 h 684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193" h="684">
                    <a:moveTo>
                      <a:pt x="48" y="10"/>
                    </a:moveTo>
                    <a:lnTo>
                      <a:pt x="51" y="25"/>
                    </a:lnTo>
                    <a:lnTo>
                      <a:pt x="53" y="42"/>
                    </a:lnTo>
                    <a:lnTo>
                      <a:pt x="56" y="60"/>
                    </a:lnTo>
                    <a:lnTo>
                      <a:pt x="59" y="77"/>
                    </a:lnTo>
                    <a:lnTo>
                      <a:pt x="61" y="94"/>
                    </a:lnTo>
                    <a:lnTo>
                      <a:pt x="63" y="110"/>
                    </a:lnTo>
                    <a:lnTo>
                      <a:pt x="63" y="126"/>
                    </a:lnTo>
                    <a:lnTo>
                      <a:pt x="64" y="144"/>
                    </a:lnTo>
                    <a:lnTo>
                      <a:pt x="67" y="161"/>
                    </a:lnTo>
                    <a:lnTo>
                      <a:pt x="71" y="178"/>
                    </a:lnTo>
                    <a:lnTo>
                      <a:pt x="74" y="196"/>
                    </a:lnTo>
                    <a:lnTo>
                      <a:pt x="78" y="215"/>
                    </a:lnTo>
                    <a:lnTo>
                      <a:pt x="81" y="232"/>
                    </a:lnTo>
                    <a:lnTo>
                      <a:pt x="84" y="250"/>
                    </a:lnTo>
                    <a:lnTo>
                      <a:pt x="87" y="268"/>
                    </a:lnTo>
                    <a:lnTo>
                      <a:pt x="91" y="287"/>
                    </a:lnTo>
                    <a:lnTo>
                      <a:pt x="92" y="298"/>
                    </a:lnTo>
                    <a:lnTo>
                      <a:pt x="97" y="311"/>
                    </a:lnTo>
                    <a:lnTo>
                      <a:pt x="98" y="317"/>
                    </a:lnTo>
                    <a:lnTo>
                      <a:pt x="101" y="324"/>
                    </a:lnTo>
                    <a:lnTo>
                      <a:pt x="102" y="332"/>
                    </a:lnTo>
                    <a:lnTo>
                      <a:pt x="103" y="339"/>
                    </a:lnTo>
                    <a:lnTo>
                      <a:pt x="143" y="354"/>
                    </a:lnTo>
                    <a:lnTo>
                      <a:pt x="147" y="394"/>
                    </a:lnTo>
                    <a:lnTo>
                      <a:pt x="153" y="434"/>
                    </a:lnTo>
                    <a:lnTo>
                      <a:pt x="161" y="474"/>
                    </a:lnTo>
                    <a:lnTo>
                      <a:pt x="168" y="515"/>
                    </a:lnTo>
                    <a:lnTo>
                      <a:pt x="174" y="555"/>
                    </a:lnTo>
                    <a:lnTo>
                      <a:pt x="182" y="595"/>
                    </a:lnTo>
                    <a:lnTo>
                      <a:pt x="188" y="635"/>
                    </a:lnTo>
                    <a:lnTo>
                      <a:pt x="193" y="676"/>
                    </a:lnTo>
                    <a:lnTo>
                      <a:pt x="182" y="684"/>
                    </a:lnTo>
                    <a:lnTo>
                      <a:pt x="53" y="673"/>
                    </a:lnTo>
                    <a:lnTo>
                      <a:pt x="48" y="624"/>
                    </a:lnTo>
                    <a:lnTo>
                      <a:pt x="43" y="579"/>
                    </a:lnTo>
                    <a:lnTo>
                      <a:pt x="36" y="534"/>
                    </a:lnTo>
                    <a:lnTo>
                      <a:pt x="28" y="490"/>
                    </a:lnTo>
                    <a:lnTo>
                      <a:pt x="19" y="445"/>
                    </a:lnTo>
                    <a:lnTo>
                      <a:pt x="12" y="402"/>
                    </a:lnTo>
                    <a:lnTo>
                      <a:pt x="5" y="357"/>
                    </a:lnTo>
                    <a:lnTo>
                      <a:pt x="0" y="313"/>
                    </a:lnTo>
                    <a:lnTo>
                      <a:pt x="9" y="316"/>
                    </a:lnTo>
                    <a:lnTo>
                      <a:pt x="22" y="316"/>
                    </a:lnTo>
                    <a:lnTo>
                      <a:pt x="33" y="316"/>
                    </a:lnTo>
                    <a:lnTo>
                      <a:pt x="42" y="319"/>
                    </a:lnTo>
                    <a:lnTo>
                      <a:pt x="51" y="313"/>
                    </a:lnTo>
                    <a:lnTo>
                      <a:pt x="48" y="299"/>
                    </a:lnTo>
                    <a:lnTo>
                      <a:pt x="44" y="287"/>
                    </a:lnTo>
                    <a:lnTo>
                      <a:pt x="42" y="280"/>
                    </a:lnTo>
                    <a:lnTo>
                      <a:pt x="42" y="272"/>
                    </a:lnTo>
                    <a:lnTo>
                      <a:pt x="42" y="266"/>
                    </a:lnTo>
                    <a:lnTo>
                      <a:pt x="43" y="261"/>
                    </a:lnTo>
                    <a:lnTo>
                      <a:pt x="39" y="257"/>
                    </a:lnTo>
                    <a:lnTo>
                      <a:pt x="34" y="225"/>
                    </a:lnTo>
                    <a:lnTo>
                      <a:pt x="29" y="192"/>
                    </a:lnTo>
                    <a:lnTo>
                      <a:pt x="24" y="160"/>
                    </a:lnTo>
                    <a:lnTo>
                      <a:pt x="21" y="129"/>
                    </a:lnTo>
                    <a:lnTo>
                      <a:pt x="17" y="95"/>
                    </a:lnTo>
                    <a:lnTo>
                      <a:pt x="13" y="62"/>
                    </a:lnTo>
                    <a:lnTo>
                      <a:pt x="9" y="30"/>
                    </a:lnTo>
                    <a:lnTo>
                      <a:pt x="8" y="0"/>
                    </a:lnTo>
                    <a:lnTo>
                      <a:pt x="48" y="1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6" name="Freeform 150">
                <a:extLst>
                  <a:ext uri="{FF2B5EF4-FFF2-40B4-BE49-F238E27FC236}">
                    <a16:creationId xmlns:a16="http://schemas.microsoft.com/office/drawing/2014/main" id="{CF1399B0-518C-CEE1-F234-475CB32F2D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6" y="272"/>
                <a:ext cx="124" cy="226"/>
              </a:xfrm>
              <a:custGeom>
                <a:avLst/>
                <a:gdLst>
                  <a:gd name="T0" fmla="*/ 0 w 371"/>
                  <a:gd name="T1" fmla="*/ 0 h 678"/>
                  <a:gd name="T2" fmla="*/ 0 w 371"/>
                  <a:gd name="T3" fmla="*/ 0 h 678"/>
                  <a:gd name="T4" fmla="*/ 0 w 371"/>
                  <a:gd name="T5" fmla="*/ 0 h 678"/>
                  <a:gd name="T6" fmla="*/ 0 w 371"/>
                  <a:gd name="T7" fmla="*/ 0 h 678"/>
                  <a:gd name="T8" fmla="*/ 0 w 371"/>
                  <a:gd name="T9" fmla="*/ 0 h 678"/>
                  <a:gd name="T10" fmla="*/ 0 w 371"/>
                  <a:gd name="T11" fmla="*/ 0 h 678"/>
                  <a:gd name="T12" fmla="*/ 0 w 371"/>
                  <a:gd name="T13" fmla="*/ 0 h 678"/>
                  <a:gd name="T14" fmla="*/ 0 w 371"/>
                  <a:gd name="T15" fmla="*/ 0 h 678"/>
                  <a:gd name="T16" fmla="*/ 0 w 371"/>
                  <a:gd name="T17" fmla="*/ 0 h 678"/>
                  <a:gd name="T18" fmla="*/ 0 w 371"/>
                  <a:gd name="T19" fmla="*/ 0 h 678"/>
                  <a:gd name="T20" fmla="*/ 0 w 371"/>
                  <a:gd name="T21" fmla="*/ 0 h 678"/>
                  <a:gd name="T22" fmla="*/ 0 w 371"/>
                  <a:gd name="T23" fmla="*/ 0 h 678"/>
                  <a:gd name="T24" fmla="*/ 0 w 371"/>
                  <a:gd name="T25" fmla="*/ 0 h 678"/>
                  <a:gd name="T26" fmla="*/ 0 w 371"/>
                  <a:gd name="T27" fmla="*/ 0 h 678"/>
                  <a:gd name="T28" fmla="*/ 0 w 371"/>
                  <a:gd name="T29" fmla="*/ 0 h 678"/>
                  <a:gd name="T30" fmla="*/ 0 w 371"/>
                  <a:gd name="T31" fmla="*/ 0 h 678"/>
                  <a:gd name="T32" fmla="*/ 0 w 371"/>
                  <a:gd name="T33" fmla="*/ 0 h 678"/>
                  <a:gd name="T34" fmla="*/ 0 w 371"/>
                  <a:gd name="T35" fmla="*/ 0 h 678"/>
                  <a:gd name="T36" fmla="*/ 0 w 371"/>
                  <a:gd name="T37" fmla="*/ 0 h 678"/>
                  <a:gd name="T38" fmla="*/ 0 w 371"/>
                  <a:gd name="T39" fmla="*/ 0 h 678"/>
                  <a:gd name="T40" fmla="*/ 0 w 371"/>
                  <a:gd name="T41" fmla="*/ 0 h 678"/>
                  <a:gd name="T42" fmla="*/ 0 w 371"/>
                  <a:gd name="T43" fmla="*/ 0 h 678"/>
                  <a:gd name="T44" fmla="*/ 0 w 371"/>
                  <a:gd name="T45" fmla="*/ 0 h 678"/>
                  <a:gd name="T46" fmla="*/ 0 w 371"/>
                  <a:gd name="T47" fmla="*/ 0 h 678"/>
                  <a:gd name="T48" fmla="*/ 0 w 371"/>
                  <a:gd name="T49" fmla="*/ 0 h 678"/>
                  <a:gd name="T50" fmla="*/ 0 w 371"/>
                  <a:gd name="T51" fmla="*/ 0 h 678"/>
                  <a:gd name="T52" fmla="*/ 0 w 371"/>
                  <a:gd name="T53" fmla="*/ 0 h 678"/>
                  <a:gd name="T54" fmla="*/ 0 w 371"/>
                  <a:gd name="T55" fmla="*/ 0 h 678"/>
                  <a:gd name="T56" fmla="*/ 0 w 371"/>
                  <a:gd name="T57" fmla="*/ 0 h 678"/>
                  <a:gd name="T58" fmla="*/ 0 w 371"/>
                  <a:gd name="T59" fmla="*/ 0 h 678"/>
                  <a:gd name="T60" fmla="*/ 0 w 371"/>
                  <a:gd name="T61" fmla="*/ 0 h 678"/>
                  <a:gd name="T62" fmla="*/ 0 w 371"/>
                  <a:gd name="T63" fmla="*/ 0 h 678"/>
                  <a:gd name="T64" fmla="*/ 0 w 371"/>
                  <a:gd name="T65" fmla="*/ 0 h 678"/>
                  <a:gd name="T66" fmla="*/ 0 w 371"/>
                  <a:gd name="T67" fmla="*/ 0 h 678"/>
                  <a:gd name="T68" fmla="*/ 0 w 371"/>
                  <a:gd name="T69" fmla="*/ 0 h 678"/>
                  <a:gd name="T70" fmla="*/ 0 w 371"/>
                  <a:gd name="T71" fmla="*/ 0 h 678"/>
                  <a:gd name="T72" fmla="*/ 0 w 371"/>
                  <a:gd name="T73" fmla="*/ 0 h 678"/>
                  <a:gd name="T74" fmla="*/ 0 w 371"/>
                  <a:gd name="T75" fmla="*/ 0 h 678"/>
                  <a:gd name="T76" fmla="*/ 0 w 371"/>
                  <a:gd name="T77" fmla="*/ 0 h 678"/>
                  <a:gd name="T78" fmla="*/ 0 w 371"/>
                  <a:gd name="T79" fmla="*/ 0 h 678"/>
                  <a:gd name="T80" fmla="*/ 0 w 371"/>
                  <a:gd name="T81" fmla="*/ 0 h 678"/>
                  <a:gd name="T82" fmla="*/ 0 w 371"/>
                  <a:gd name="T83" fmla="*/ 0 h 678"/>
                  <a:gd name="T84" fmla="*/ 0 w 371"/>
                  <a:gd name="T85" fmla="*/ 0 h 678"/>
                  <a:gd name="T86" fmla="*/ 0 w 371"/>
                  <a:gd name="T87" fmla="*/ 0 h 678"/>
                  <a:gd name="T88" fmla="*/ 0 w 371"/>
                  <a:gd name="T89" fmla="*/ 0 h 678"/>
                  <a:gd name="T90" fmla="*/ 0 w 371"/>
                  <a:gd name="T91" fmla="*/ 0 h 67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71"/>
                  <a:gd name="T139" fmla="*/ 0 h 678"/>
                  <a:gd name="T140" fmla="*/ 371 w 371"/>
                  <a:gd name="T141" fmla="*/ 678 h 67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71" h="678">
                    <a:moveTo>
                      <a:pt x="66" y="18"/>
                    </a:moveTo>
                    <a:lnTo>
                      <a:pt x="81" y="53"/>
                    </a:lnTo>
                    <a:lnTo>
                      <a:pt x="97" y="90"/>
                    </a:lnTo>
                    <a:lnTo>
                      <a:pt x="111" y="128"/>
                    </a:lnTo>
                    <a:lnTo>
                      <a:pt x="125" y="166"/>
                    </a:lnTo>
                    <a:lnTo>
                      <a:pt x="137" y="203"/>
                    </a:lnTo>
                    <a:lnTo>
                      <a:pt x="151" y="240"/>
                    </a:lnTo>
                    <a:lnTo>
                      <a:pt x="165" y="276"/>
                    </a:lnTo>
                    <a:lnTo>
                      <a:pt x="180" y="312"/>
                    </a:lnTo>
                    <a:lnTo>
                      <a:pt x="181" y="322"/>
                    </a:lnTo>
                    <a:lnTo>
                      <a:pt x="182" y="334"/>
                    </a:lnTo>
                    <a:lnTo>
                      <a:pt x="187" y="341"/>
                    </a:lnTo>
                    <a:lnTo>
                      <a:pt x="193" y="351"/>
                    </a:lnTo>
                    <a:lnTo>
                      <a:pt x="200" y="359"/>
                    </a:lnTo>
                    <a:lnTo>
                      <a:pt x="208" y="366"/>
                    </a:lnTo>
                    <a:lnTo>
                      <a:pt x="215" y="364"/>
                    </a:lnTo>
                    <a:lnTo>
                      <a:pt x="221" y="361"/>
                    </a:lnTo>
                    <a:lnTo>
                      <a:pt x="227" y="357"/>
                    </a:lnTo>
                    <a:lnTo>
                      <a:pt x="233" y="354"/>
                    </a:lnTo>
                    <a:lnTo>
                      <a:pt x="238" y="349"/>
                    </a:lnTo>
                    <a:lnTo>
                      <a:pt x="246" y="345"/>
                    </a:lnTo>
                    <a:lnTo>
                      <a:pt x="252" y="344"/>
                    </a:lnTo>
                    <a:lnTo>
                      <a:pt x="261" y="345"/>
                    </a:lnTo>
                    <a:lnTo>
                      <a:pt x="263" y="341"/>
                    </a:lnTo>
                    <a:lnTo>
                      <a:pt x="269" y="341"/>
                    </a:lnTo>
                    <a:lnTo>
                      <a:pt x="282" y="370"/>
                    </a:lnTo>
                    <a:lnTo>
                      <a:pt x="294" y="400"/>
                    </a:lnTo>
                    <a:lnTo>
                      <a:pt x="307" y="431"/>
                    </a:lnTo>
                    <a:lnTo>
                      <a:pt x="321" y="462"/>
                    </a:lnTo>
                    <a:lnTo>
                      <a:pt x="332" y="492"/>
                    </a:lnTo>
                    <a:lnTo>
                      <a:pt x="346" y="523"/>
                    </a:lnTo>
                    <a:lnTo>
                      <a:pt x="357" y="555"/>
                    </a:lnTo>
                    <a:lnTo>
                      <a:pt x="371" y="586"/>
                    </a:lnTo>
                    <a:lnTo>
                      <a:pt x="354" y="594"/>
                    </a:lnTo>
                    <a:lnTo>
                      <a:pt x="339" y="604"/>
                    </a:lnTo>
                    <a:lnTo>
                      <a:pt x="326" y="613"/>
                    </a:lnTo>
                    <a:lnTo>
                      <a:pt x="313" y="623"/>
                    </a:lnTo>
                    <a:lnTo>
                      <a:pt x="299" y="632"/>
                    </a:lnTo>
                    <a:lnTo>
                      <a:pt x="287" y="641"/>
                    </a:lnTo>
                    <a:lnTo>
                      <a:pt x="272" y="649"/>
                    </a:lnTo>
                    <a:lnTo>
                      <a:pt x="257" y="659"/>
                    </a:lnTo>
                    <a:lnTo>
                      <a:pt x="243" y="663"/>
                    </a:lnTo>
                    <a:lnTo>
                      <a:pt x="231" y="669"/>
                    </a:lnTo>
                    <a:lnTo>
                      <a:pt x="220" y="674"/>
                    </a:lnTo>
                    <a:lnTo>
                      <a:pt x="210" y="678"/>
                    </a:lnTo>
                    <a:lnTo>
                      <a:pt x="206" y="669"/>
                    </a:lnTo>
                    <a:lnTo>
                      <a:pt x="203" y="661"/>
                    </a:lnTo>
                    <a:lnTo>
                      <a:pt x="200" y="652"/>
                    </a:lnTo>
                    <a:lnTo>
                      <a:pt x="198" y="644"/>
                    </a:lnTo>
                    <a:lnTo>
                      <a:pt x="196" y="636"/>
                    </a:lnTo>
                    <a:lnTo>
                      <a:pt x="193" y="627"/>
                    </a:lnTo>
                    <a:lnTo>
                      <a:pt x="190" y="619"/>
                    </a:lnTo>
                    <a:lnTo>
                      <a:pt x="186" y="612"/>
                    </a:lnTo>
                    <a:lnTo>
                      <a:pt x="182" y="598"/>
                    </a:lnTo>
                    <a:lnTo>
                      <a:pt x="178" y="584"/>
                    </a:lnTo>
                    <a:lnTo>
                      <a:pt x="175" y="571"/>
                    </a:lnTo>
                    <a:lnTo>
                      <a:pt x="172" y="557"/>
                    </a:lnTo>
                    <a:lnTo>
                      <a:pt x="167" y="542"/>
                    </a:lnTo>
                    <a:lnTo>
                      <a:pt x="162" y="530"/>
                    </a:lnTo>
                    <a:lnTo>
                      <a:pt x="157" y="516"/>
                    </a:lnTo>
                    <a:lnTo>
                      <a:pt x="152" y="503"/>
                    </a:lnTo>
                    <a:lnTo>
                      <a:pt x="155" y="500"/>
                    </a:lnTo>
                    <a:lnTo>
                      <a:pt x="153" y="496"/>
                    </a:lnTo>
                    <a:lnTo>
                      <a:pt x="151" y="492"/>
                    </a:lnTo>
                    <a:lnTo>
                      <a:pt x="151" y="490"/>
                    </a:lnTo>
                    <a:lnTo>
                      <a:pt x="143" y="466"/>
                    </a:lnTo>
                    <a:lnTo>
                      <a:pt x="137" y="445"/>
                    </a:lnTo>
                    <a:lnTo>
                      <a:pt x="130" y="422"/>
                    </a:lnTo>
                    <a:lnTo>
                      <a:pt x="122" y="402"/>
                    </a:lnTo>
                    <a:lnTo>
                      <a:pt x="115" y="381"/>
                    </a:lnTo>
                    <a:lnTo>
                      <a:pt x="107" y="360"/>
                    </a:lnTo>
                    <a:lnTo>
                      <a:pt x="101" y="339"/>
                    </a:lnTo>
                    <a:lnTo>
                      <a:pt x="97" y="317"/>
                    </a:lnTo>
                    <a:lnTo>
                      <a:pt x="82" y="281"/>
                    </a:lnTo>
                    <a:lnTo>
                      <a:pt x="70" y="246"/>
                    </a:lnTo>
                    <a:lnTo>
                      <a:pt x="58" y="209"/>
                    </a:lnTo>
                    <a:lnTo>
                      <a:pt x="47" y="173"/>
                    </a:lnTo>
                    <a:lnTo>
                      <a:pt x="36" y="135"/>
                    </a:lnTo>
                    <a:lnTo>
                      <a:pt x="25" y="99"/>
                    </a:lnTo>
                    <a:lnTo>
                      <a:pt x="12" y="63"/>
                    </a:lnTo>
                    <a:lnTo>
                      <a:pt x="0" y="29"/>
                    </a:lnTo>
                    <a:lnTo>
                      <a:pt x="6" y="23"/>
                    </a:lnTo>
                    <a:lnTo>
                      <a:pt x="14" y="19"/>
                    </a:lnTo>
                    <a:lnTo>
                      <a:pt x="21" y="15"/>
                    </a:lnTo>
                    <a:lnTo>
                      <a:pt x="28" y="13"/>
                    </a:lnTo>
                    <a:lnTo>
                      <a:pt x="35" y="9"/>
                    </a:lnTo>
                    <a:lnTo>
                      <a:pt x="42" y="7"/>
                    </a:lnTo>
                    <a:lnTo>
                      <a:pt x="50" y="3"/>
                    </a:lnTo>
                    <a:lnTo>
                      <a:pt x="57" y="0"/>
                    </a:lnTo>
                    <a:lnTo>
                      <a:pt x="61" y="3"/>
                    </a:lnTo>
                    <a:lnTo>
                      <a:pt x="62" y="8"/>
                    </a:lnTo>
                    <a:lnTo>
                      <a:pt x="62" y="13"/>
                    </a:lnTo>
                    <a:lnTo>
                      <a:pt x="66" y="18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7" name="Freeform 151">
                <a:extLst>
                  <a:ext uri="{FF2B5EF4-FFF2-40B4-BE49-F238E27FC236}">
                    <a16:creationId xmlns:a16="http://schemas.microsoft.com/office/drawing/2014/main" id="{65B57617-C3D2-A6EB-9DBC-3D03A13520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0" y="283"/>
                <a:ext cx="61" cy="216"/>
              </a:xfrm>
              <a:custGeom>
                <a:avLst/>
                <a:gdLst>
                  <a:gd name="T0" fmla="*/ 0 w 181"/>
                  <a:gd name="T1" fmla="*/ 0 h 649"/>
                  <a:gd name="T2" fmla="*/ 0 w 181"/>
                  <a:gd name="T3" fmla="*/ 0 h 649"/>
                  <a:gd name="T4" fmla="*/ 0 w 181"/>
                  <a:gd name="T5" fmla="*/ 0 h 649"/>
                  <a:gd name="T6" fmla="*/ 0 w 181"/>
                  <a:gd name="T7" fmla="*/ 0 h 649"/>
                  <a:gd name="T8" fmla="*/ 0 w 181"/>
                  <a:gd name="T9" fmla="*/ 0 h 649"/>
                  <a:gd name="T10" fmla="*/ 0 w 181"/>
                  <a:gd name="T11" fmla="*/ 0 h 649"/>
                  <a:gd name="T12" fmla="*/ 0 w 181"/>
                  <a:gd name="T13" fmla="*/ 0 h 649"/>
                  <a:gd name="T14" fmla="*/ 0 w 181"/>
                  <a:gd name="T15" fmla="*/ 0 h 649"/>
                  <a:gd name="T16" fmla="*/ 0 w 181"/>
                  <a:gd name="T17" fmla="*/ 0 h 649"/>
                  <a:gd name="T18" fmla="*/ 0 w 181"/>
                  <a:gd name="T19" fmla="*/ 0 h 649"/>
                  <a:gd name="T20" fmla="*/ 0 w 181"/>
                  <a:gd name="T21" fmla="*/ 0 h 649"/>
                  <a:gd name="T22" fmla="*/ 0 w 181"/>
                  <a:gd name="T23" fmla="*/ 0 h 649"/>
                  <a:gd name="T24" fmla="*/ 0 w 181"/>
                  <a:gd name="T25" fmla="*/ 0 h 649"/>
                  <a:gd name="T26" fmla="*/ 0 w 181"/>
                  <a:gd name="T27" fmla="*/ 0 h 649"/>
                  <a:gd name="T28" fmla="*/ 0 w 181"/>
                  <a:gd name="T29" fmla="*/ 0 h 649"/>
                  <a:gd name="T30" fmla="*/ 0 w 181"/>
                  <a:gd name="T31" fmla="*/ 0 h 649"/>
                  <a:gd name="T32" fmla="*/ 0 w 181"/>
                  <a:gd name="T33" fmla="*/ 0 h 649"/>
                  <a:gd name="T34" fmla="*/ 0 w 181"/>
                  <a:gd name="T35" fmla="*/ 0 h 649"/>
                  <a:gd name="T36" fmla="*/ 0 w 181"/>
                  <a:gd name="T37" fmla="*/ 0 h 649"/>
                  <a:gd name="T38" fmla="*/ 0 w 181"/>
                  <a:gd name="T39" fmla="*/ 0 h 649"/>
                  <a:gd name="T40" fmla="*/ 0 w 181"/>
                  <a:gd name="T41" fmla="*/ 0 h 649"/>
                  <a:gd name="T42" fmla="*/ 0 w 181"/>
                  <a:gd name="T43" fmla="*/ 0 h 649"/>
                  <a:gd name="T44" fmla="*/ 0 w 181"/>
                  <a:gd name="T45" fmla="*/ 0 h 649"/>
                  <a:gd name="T46" fmla="*/ 0 w 181"/>
                  <a:gd name="T47" fmla="*/ 0 h 649"/>
                  <a:gd name="T48" fmla="*/ 0 w 181"/>
                  <a:gd name="T49" fmla="*/ 0 h 649"/>
                  <a:gd name="T50" fmla="*/ 0 w 181"/>
                  <a:gd name="T51" fmla="*/ 0 h 649"/>
                  <a:gd name="T52" fmla="*/ 0 w 181"/>
                  <a:gd name="T53" fmla="*/ 0 h 649"/>
                  <a:gd name="T54" fmla="*/ 0 w 181"/>
                  <a:gd name="T55" fmla="*/ 0 h 649"/>
                  <a:gd name="T56" fmla="*/ 0 w 181"/>
                  <a:gd name="T57" fmla="*/ 0 h 649"/>
                  <a:gd name="T58" fmla="*/ 0 w 181"/>
                  <a:gd name="T59" fmla="*/ 0 h 649"/>
                  <a:gd name="T60" fmla="*/ 0 w 181"/>
                  <a:gd name="T61" fmla="*/ 0 h 649"/>
                  <a:gd name="T62" fmla="*/ 0 w 181"/>
                  <a:gd name="T63" fmla="*/ 0 h 649"/>
                  <a:gd name="T64" fmla="*/ 0 w 181"/>
                  <a:gd name="T65" fmla="*/ 0 h 64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81"/>
                  <a:gd name="T100" fmla="*/ 0 h 649"/>
                  <a:gd name="T101" fmla="*/ 181 w 181"/>
                  <a:gd name="T102" fmla="*/ 649 h 64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81" h="649">
                    <a:moveTo>
                      <a:pt x="43" y="9"/>
                    </a:moveTo>
                    <a:lnTo>
                      <a:pt x="42" y="15"/>
                    </a:lnTo>
                    <a:lnTo>
                      <a:pt x="42" y="23"/>
                    </a:lnTo>
                    <a:lnTo>
                      <a:pt x="41" y="31"/>
                    </a:lnTo>
                    <a:lnTo>
                      <a:pt x="41" y="40"/>
                    </a:lnTo>
                    <a:lnTo>
                      <a:pt x="41" y="48"/>
                    </a:lnTo>
                    <a:lnTo>
                      <a:pt x="42" y="56"/>
                    </a:lnTo>
                    <a:lnTo>
                      <a:pt x="45" y="64"/>
                    </a:lnTo>
                    <a:lnTo>
                      <a:pt x="49" y="71"/>
                    </a:lnTo>
                    <a:lnTo>
                      <a:pt x="51" y="99"/>
                    </a:lnTo>
                    <a:lnTo>
                      <a:pt x="54" y="129"/>
                    </a:lnTo>
                    <a:lnTo>
                      <a:pt x="58" y="159"/>
                    </a:lnTo>
                    <a:lnTo>
                      <a:pt x="62" y="189"/>
                    </a:lnTo>
                    <a:lnTo>
                      <a:pt x="64" y="217"/>
                    </a:lnTo>
                    <a:lnTo>
                      <a:pt x="68" y="246"/>
                    </a:lnTo>
                    <a:lnTo>
                      <a:pt x="69" y="275"/>
                    </a:lnTo>
                    <a:lnTo>
                      <a:pt x="72" y="303"/>
                    </a:lnTo>
                    <a:lnTo>
                      <a:pt x="74" y="312"/>
                    </a:lnTo>
                    <a:lnTo>
                      <a:pt x="81" y="318"/>
                    </a:lnTo>
                    <a:lnTo>
                      <a:pt x="89" y="322"/>
                    </a:lnTo>
                    <a:lnTo>
                      <a:pt x="99" y="327"/>
                    </a:lnTo>
                    <a:lnTo>
                      <a:pt x="107" y="325"/>
                    </a:lnTo>
                    <a:lnTo>
                      <a:pt x="114" y="327"/>
                    </a:lnTo>
                    <a:lnTo>
                      <a:pt x="122" y="330"/>
                    </a:lnTo>
                    <a:lnTo>
                      <a:pt x="131" y="332"/>
                    </a:lnTo>
                    <a:lnTo>
                      <a:pt x="137" y="372"/>
                    </a:lnTo>
                    <a:lnTo>
                      <a:pt x="144" y="413"/>
                    </a:lnTo>
                    <a:lnTo>
                      <a:pt x="151" y="452"/>
                    </a:lnTo>
                    <a:lnTo>
                      <a:pt x="157" y="492"/>
                    </a:lnTo>
                    <a:lnTo>
                      <a:pt x="162" y="529"/>
                    </a:lnTo>
                    <a:lnTo>
                      <a:pt x="168" y="568"/>
                    </a:lnTo>
                    <a:lnTo>
                      <a:pt x="174" y="608"/>
                    </a:lnTo>
                    <a:lnTo>
                      <a:pt x="181" y="649"/>
                    </a:lnTo>
                    <a:lnTo>
                      <a:pt x="162" y="647"/>
                    </a:lnTo>
                    <a:lnTo>
                      <a:pt x="146" y="645"/>
                    </a:lnTo>
                    <a:lnTo>
                      <a:pt x="131" y="643"/>
                    </a:lnTo>
                    <a:lnTo>
                      <a:pt x="116" y="642"/>
                    </a:lnTo>
                    <a:lnTo>
                      <a:pt x="99" y="638"/>
                    </a:lnTo>
                    <a:lnTo>
                      <a:pt x="83" y="635"/>
                    </a:lnTo>
                    <a:lnTo>
                      <a:pt x="67" y="632"/>
                    </a:lnTo>
                    <a:lnTo>
                      <a:pt x="52" y="628"/>
                    </a:lnTo>
                    <a:lnTo>
                      <a:pt x="43" y="587"/>
                    </a:lnTo>
                    <a:lnTo>
                      <a:pt x="37" y="548"/>
                    </a:lnTo>
                    <a:lnTo>
                      <a:pt x="30" y="509"/>
                    </a:lnTo>
                    <a:lnTo>
                      <a:pt x="25" y="472"/>
                    </a:lnTo>
                    <a:lnTo>
                      <a:pt x="18" y="433"/>
                    </a:lnTo>
                    <a:lnTo>
                      <a:pt x="13" y="396"/>
                    </a:lnTo>
                    <a:lnTo>
                      <a:pt x="7" y="356"/>
                    </a:lnTo>
                    <a:lnTo>
                      <a:pt x="2" y="317"/>
                    </a:lnTo>
                    <a:lnTo>
                      <a:pt x="0" y="308"/>
                    </a:lnTo>
                    <a:lnTo>
                      <a:pt x="2" y="303"/>
                    </a:lnTo>
                    <a:lnTo>
                      <a:pt x="6" y="301"/>
                    </a:lnTo>
                    <a:lnTo>
                      <a:pt x="13" y="301"/>
                    </a:lnTo>
                    <a:lnTo>
                      <a:pt x="20" y="301"/>
                    </a:lnTo>
                    <a:lnTo>
                      <a:pt x="27" y="301"/>
                    </a:lnTo>
                    <a:lnTo>
                      <a:pt x="33" y="300"/>
                    </a:lnTo>
                    <a:lnTo>
                      <a:pt x="40" y="300"/>
                    </a:lnTo>
                    <a:lnTo>
                      <a:pt x="36" y="261"/>
                    </a:lnTo>
                    <a:lnTo>
                      <a:pt x="33" y="224"/>
                    </a:lnTo>
                    <a:lnTo>
                      <a:pt x="28" y="186"/>
                    </a:lnTo>
                    <a:lnTo>
                      <a:pt x="25" y="149"/>
                    </a:lnTo>
                    <a:lnTo>
                      <a:pt x="20" y="111"/>
                    </a:lnTo>
                    <a:lnTo>
                      <a:pt x="16" y="74"/>
                    </a:lnTo>
                    <a:lnTo>
                      <a:pt x="13" y="36"/>
                    </a:lnTo>
                    <a:lnTo>
                      <a:pt x="15" y="0"/>
                    </a:lnTo>
                    <a:lnTo>
                      <a:pt x="43" y="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8" name="Freeform 152">
                <a:extLst>
                  <a:ext uri="{FF2B5EF4-FFF2-40B4-BE49-F238E27FC236}">
                    <a16:creationId xmlns:a16="http://schemas.microsoft.com/office/drawing/2014/main" id="{27FFDC85-CF90-7CB7-9BFF-D8F89B03AC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0" y="284"/>
                <a:ext cx="92" cy="238"/>
              </a:xfrm>
              <a:custGeom>
                <a:avLst/>
                <a:gdLst>
                  <a:gd name="T0" fmla="*/ 0 w 277"/>
                  <a:gd name="T1" fmla="*/ 0 h 715"/>
                  <a:gd name="T2" fmla="*/ 0 w 277"/>
                  <a:gd name="T3" fmla="*/ 0 h 715"/>
                  <a:gd name="T4" fmla="*/ 0 w 277"/>
                  <a:gd name="T5" fmla="*/ 0 h 715"/>
                  <a:gd name="T6" fmla="*/ 0 w 277"/>
                  <a:gd name="T7" fmla="*/ 0 h 715"/>
                  <a:gd name="T8" fmla="*/ 0 w 277"/>
                  <a:gd name="T9" fmla="*/ 0 h 715"/>
                  <a:gd name="T10" fmla="*/ 0 w 277"/>
                  <a:gd name="T11" fmla="*/ 0 h 715"/>
                  <a:gd name="T12" fmla="*/ 0 w 277"/>
                  <a:gd name="T13" fmla="*/ 0 h 715"/>
                  <a:gd name="T14" fmla="*/ 0 w 277"/>
                  <a:gd name="T15" fmla="*/ 0 h 715"/>
                  <a:gd name="T16" fmla="*/ 0 w 277"/>
                  <a:gd name="T17" fmla="*/ 0 h 715"/>
                  <a:gd name="T18" fmla="*/ 0 w 277"/>
                  <a:gd name="T19" fmla="*/ 0 h 715"/>
                  <a:gd name="T20" fmla="*/ 0 w 277"/>
                  <a:gd name="T21" fmla="*/ 0 h 715"/>
                  <a:gd name="T22" fmla="*/ 0 w 277"/>
                  <a:gd name="T23" fmla="*/ 0 h 715"/>
                  <a:gd name="T24" fmla="*/ 0 w 277"/>
                  <a:gd name="T25" fmla="*/ 0 h 715"/>
                  <a:gd name="T26" fmla="*/ 0 w 277"/>
                  <a:gd name="T27" fmla="*/ 0 h 715"/>
                  <a:gd name="T28" fmla="*/ 0 w 277"/>
                  <a:gd name="T29" fmla="*/ 0 h 715"/>
                  <a:gd name="T30" fmla="*/ 0 w 277"/>
                  <a:gd name="T31" fmla="*/ 0 h 715"/>
                  <a:gd name="T32" fmla="*/ 0 w 277"/>
                  <a:gd name="T33" fmla="*/ 0 h 715"/>
                  <a:gd name="T34" fmla="*/ 0 w 277"/>
                  <a:gd name="T35" fmla="*/ 0 h 715"/>
                  <a:gd name="T36" fmla="*/ 0 w 277"/>
                  <a:gd name="T37" fmla="*/ 0 h 715"/>
                  <a:gd name="T38" fmla="*/ 0 w 277"/>
                  <a:gd name="T39" fmla="*/ 0 h 715"/>
                  <a:gd name="T40" fmla="*/ 0 w 277"/>
                  <a:gd name="T41" fmla="*/ 0 h 715"/>
                  <a:gd name="T42" fmla="*/ 0 w 277"/>
                  <a:gd name="T43" fmla="*/ 0 h 715"/>
                  <a:gd name="T44" fmla="*/ 0 w 277"/>
                  <a:gd name="T45" fmla="*/ 0 h 715"/>
                  <a:gd name="T46" fmla="*/ 0 w 277"/>
                  <a:gd name="T47" fmla="*/ 0 h 715"/>
                  <a:gd name="T48" fmla="*/ 0 w 277"/>
                  <a:gd name="T49" fmla="*/ 0 h 715"/>
                  <a:gd name="T50" fmla="*/ 0 w 277"/>
                  <a:gd name="T51" fmla="*/ 0 h 715"/>
                  <a:gd name="T52" fmla="*/ 0 w 277"/>
                  <a:gd name="T53" fmla="*/ 0 h 715"/>
                  <a:gd name="T54" fmla="*/ 0 w 277"/>
                  <a:gd name="T55" fmla="*/ 0 h 715"/>
                  <a:gd name="T56" fmla="*/ 0 w 277"/>
                  <a:gd name="T57" fmla="*/ 0 h 715"/>
                  <a:gd name="T58" fmla="*/ 0 w 277"/>
                  <a:gd name="T59" fmla="*/ 0 h 715"/>
                  <a:gd name="T60" fmla="*/ 0 w 277"/>
                  <a:gd name="T61" fmla="*/ 0 h 715"/>
                  <a:gd name="T62" fmla="*/ 0 w 277"/>
                  <a:gd name="T63" fmla="*/ 0 h 715"/>
                  <a:gd name="T64" fmla="*/ 0 w 277"/>
                  <a:gd name="T65" fmla="*/ 0 h 715"/>
                  <a:gd name="T66" fmla="*/ 0 w 277"/>
                  <a:gd name="T67" fmla="*/ 0 h 715"/>
                  <a:gd name="T68" fmla="*/ 0 w 277"/>
                  <a:gd name="T69" fmla="*/ 0 h 715"/>
                  <a:gd name="T70" fmla="*/ 0 w 277"/>
                  <a:gd name="T71" fmla="*/ 0 h 715"/>
                  <a:gd name="T72" fmla="*/ 0 w 277"/>
                  <a:gd name="T73" fmla="*/ 0 h 715"/>
                  <a:gd name="T74" fmla="*/ 0 w 277"/>
                  <a:gd name="T75" fmla="*/ 0 h 715"/>
                  <a:gd name="T76" fmla="*/ 0 w 277"/>
                  <a:gd name="T77" fmla="*/ 0 h 715"/>
                  <a:gd name="T78" fmla="*/ 0 w 277"/>
                  <a:gd name="T79" fmla="*/ 0 h 715"/>
                  <a:gd name="T80" fmla="*/ 0 w 277"/>
                  <a:gd name="T81" fmla="*/ 0 h 715"/>
                  <a:gd name="T82" fmla="*/ 0 w 277"/>
                  <a:gd name="T83" fmla="*/ 0 h 715"/>
                  <a:gd name="T84" fmla="*/ 0 w 277"/>
                  <a:gd name="T85" fmla="*/ 0 h 715"/>
                  <a:gd name="T86" fmla="*/ 0 w 277"/>
                  <a:gd name="T87" fmla="*/ 0 h 715"/>
                  <a:gd name="T88" fmla="*/ 0 w 277"/>
                  <a:gd name="T89" fmla="*/ 0 h 715"/>
                  <a:gd name="T90" fmla="*/ 0 w 277"/>
                  <a:gd name="T91" fmla="*/ 0 h 71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277"/>
                  <a:gd name="T139" fmla="*/ 0 h 715"/>
                  <a:gd name="T140" fmla="*/ 277 w 277"/>
                  <a:gd name="T141" fmla="*/ 715 h 71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277" h="715">
                    <a:moveTo>
                      <a:pt x="109" y="127"/>
                    </a:moveTo>
                    <a:lnTo>
                      <a:pt x="109" y="136"/>
                    </a:lnTo>
                    <a:lnTo>
                      <a:pt x="114" y="144"/>
                    </a:lnTo>
                    <a:lnTo>
                      <a:pt x="117" y="154"/>
                    </a:lnTo>
                    <a:lnTo>
                      <a:pt x="120" y="167"/>
                    </a:lnTo>
                    <a:lnTo>
                      <a:pt x="131" y="208"/>
                    </a:lnTo>
                    <a:lnTo>
                      <a:pt x="145" y="252"/>
                    </a:lnTo>
                    <a:lnTo>
                      <a:pt x="159" y="293"/>
                    </a:lnTo>
                    <a:lnTo>
                      <a:pt x="174" y="337"/>
                    </a:lnTo>
                    <a:lnTo>
                      <a:pt x="187" y="379"/>
                    </a:lnTo>
                    <a:lnTo>
                      <a:pt x="202" y="423"/>
                    </a:lnTo>
                    <a:lnTo>
                      <a:pt x="216" y="465"/>
                    </a:lnTo>
                    <a:lnTo>
                      <a:pt x="230" y="510"/>
                    </a:lnTo>
                    <a:lnTo>
                      <a:pt x="235" y="527"/>
                    </a:lnTo>
                    <a:lnTo>
                      <a:pt x="241" y="546"/>
                    </a:lnTo>
                    <a:lnTo>
                      <a:pt x="246" y="564"/>
                    </a:lnTo>
                    <a:lnTo>
                      <a:pt x="254" y="582"/>
                    </a:lnTo>
                    <a:lnTo>
                      <a:pt x="259" y="600"/>
                    </a:lnTo>
                    <a:lnTo>
                      <a:pt x="265" y="619"/>
                    </a:lnTo>
                    <a:lnTo>
                      <a:pt x="271" y="636"/>
                    </a:lnTo>
                    <a:lnTo>
                      <a:pt x="277" y="655"/>
                    </a:lnTo>
                    <a:lnTo>
                      <a:pt x="267" y="661"/>
                    </a:lnTo>
                    <a:lnTo>
                      <a:pt x="259" y="666"/>
                    </a:lnTo>
                    <a:lnTo>
                      <a:pt x="249" y="670"/>
                    </a:lnTo>
                    <a:lnTo>
                      <a:pt x="240" y="673"/>
                    </a:lnTo>
                    <a:lnTo>
                      <a:pt x="230" y="676"/>
                    </a:lnTo>
                    <a:lnTo>
                      <a:pt x="221" y="678"/>
                    </a:lnTo>
                    <a:lnTo>
                      <a:pt x="211" y="682"/>
                    </a:lnTo>
                    <a:lnTo>
                      <a:pt x="204" y="688"/>
                    </a:lnTo>
                    <a:lnTo>
                      <a:pt x="136" y="715"/>
                    </a:lnTo>
                    <a:lnTo>
                      <a:pt x="129" y="697"/>
                    </a:lnTo>
                    <a:lnTo>
                      <a:pt x="124" y="681"/>
                    </a:lnTo>
                    <a:lnTo>
                      <a:pt x="120" y="665"/>
                    </a:lnTo>
                    <a:lnTo>
                      <a:pt x="117" y="649"/>
                    </a:lnTo>
                    <a:lnTo>
                      <a:pt x="114" y="631"/>
                    </a:lnTo>
                    <a:lnTo>
                      <a:pt x="110" y="615"/>
                    </a:lnTo>
                    <a:lnTo>
                      <a:pt x="105" y="597"/>
                    </a:lnTo>
                    <a:lnTo>
                      <a:pt x="100" y="582"/>
                    </a:lnTo>
                    <a:lnTo>
                      <a:pt x="103" y="580"/>
                    </a:lnTo>
                    <a:lnTo>
                      <a:pt x="94" y="562"/>
                    </a:lnTo>
                    <a:lnTo>
                      <a:pt x="88" y="546"/>
                    </a:lnTo>
                    <a:lnTo>
                      <a:pt x="84" y="527"/>
                    </a:lnTo>
                    <a:lnTo>
                      <a:pt x="80" y="510"/>
                    </a:lnTo>
                    <a:lnTo>
                      <a:pt x="76" y="491"/>
                    </a:lnTo>
                    <a:lnTo>
                      <a:pt x="73" y="474"/>
                    </a:lnTo>
                    <a:lnTo>
                      <a:pt x="68" y="455"/>
                    </a:lnTo>
                    <a:lnTo>
                      <a:pt x="61" y="438"/>
                    </a:lnTo>
                    <a:lnTo>
                      <a:pt x="53" y="403"/>
                    </a:lnTo>
                    <a:lnTo>
                      <a:pt x="56" y="399"/>
                    </a:lnTo>
                    <a:lnTo>
                      <a:pt x="63" y="396"/>
                    </a:lnTo>
                    <a:lnTo>
                      <a:pt x="69" y="394"/>
                    </a:lnTo>
                    <a:lnTo>
                      <a:pt x="76" y="393"/>
                    </a:lnTo>
                    <a:lnTo>
                      <a:pt x="81" y="388"/>
                    </a:lnTo>
                    <a:lnTo>
                      <a:pt x="86" y="384"/>
                    </a:lnTo>
                    <a:lnTo>
                      <a:pt x="89" y="378"/>
                    </a:lnTo>
                    <a:lnTo>
                      <a:pt x="90" y="370"/>
                    </a:lnTo>
                    <a:lnTo>
                      <a:pt x="86" y="369"/>
                    </a:lnTo>
                    <a:lnTo>
                      <a:pt x="78" y="345"/>
                    </a:lnTo>
                    <a:lnTo>
                      <a:pt x="71" y="323"/>
                    </a:lnTo>
                    <a:lnTo>
                      <a:pt x="65" y="299"/>
                    </a:lnTo>
                    <a:lnTo>
                      <a:pt x="60" y="277"/>
                    </a:lnTo>
                    <a:lnTo>
                      <a:pt x="54" y="252"/>
                    </a:lnTo>
                    <a:lnTo>
                      <a:pt x="49" y="229"/>
                    </a:lnTo>
                    <a:lnTo>
                      <a:pt x="41" y="206"/>
                    </a:lnTo>
                    <a:lnTo>
                      <a:pt x="35" y="184"/>
                    </a:lnTo>
                    <a:lnTo>
                      <a:pt x="36" y="177"/>
                    </a:lnTo>
                    <a:lnTo>
                      <a:pt x="34" y="173"/>
                    </a:lnTo>
                    <a:lnTo>
                      <a:pt x="31" y="169"/>
                    </a:lnTo>
                    <a:lnTo>
                      <a:pt x="30" y="166"/>
                    </a:lnTo>
                    <a:lnTo>
                      <a:pt x="24" y="147"/>
                    </a:lnTo>
                    <a:lnTo>
                      <a:pt x="19" y="131"/>
                    </a:lnTo>
                    <a:lnTo>
                      <a:pt x="15" y="113"/>
                    </a:lnTo>
                    <a:lnTo>
                      <a:pt x="11" y="97"/>
                    </a:lnTo>
                    <a:lnTo>
                      <a:pt x="8" y="80"/>
                    </a:lnTo>
                    <a:lnTo>
                      <a:pt x="4" y="63"/>
                    </a:lnTo>
                    <a:lnTo>
                      <a:pt x="1" y="46"/>
                    </a:lnTo>
                    <a:lnTo>
                      <a:pt x="0" y="30"/>
                    </a:lnTo>
                    <a:lnTo>
                      <a:pt x="5" y="22"/>
                    </a:lnTo>
                    <a:lnTo>
                      <a:pt x="13" y="18"/>
                    </a:lnTo>
                    <a:lnTo>
                      <a:pt x="20" y="15"/>
                    </a:lnTo>
                    <a:lnTo>
                      <a:pt x="29" y="12"/>
                    </a:lnTo>
                    <a:lnTo>
                      <a:pt x="36" y="10"/>
                    </a:lnTo>
                    <a:lnTo>
                      <a:pt x="45" y="7"/>
                    </a:lnTo>
                    <a:lnTo>
                      <a:pt x="53" y="3"/>
                    </a:lnTo>
                    <a:lnTo>
                      <a:pt x="61" y="0"/>
                    </a:lnTo>
                    <a:lnTo>
                      <a:pt x="69" y="13"/>
                    </a:lnTo>
                    <a:lnTo>
                      <a:pt x="76" y="30"/>
                    </a:lnTo>
                    <a:lnTo>
                      <a:pt x="81" y="46"/>
                    </a:lnTo>
                    <a:lnTo>
                      <a:pt x="88" y="63"/>
                    </a:lnTo>
                    <a:lnTo>
                      <a:pt x="91" y="80"/>
                    </a:lnTo>
                    <a:lnTo>
                      <a:pt x="96" y="96"/>
                    </a:lnTo>
                    <a:lnTo>
                      <a:pt x="101" y="111"/>
                    </a:lnTo>
                    <a:lnTo>
                      <a:pt x="109" y="12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89" name="Freeform 153">
                <a:extLst>
                  <a:ext uri="{FF2B5EF4-FFF2-40B4-BE49-F238E27FC236}">
                    <a16:creationId xmlns:a16="http://schemas.microsoft.com/office/drawing/2014/main" id="{CB0B97E9-2A2E-BC77-AD32-FCDAB84C56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0" y="288"/>
                <a:ext cx="169" cy="255"/>
              </a:xfrm>
              <a:custGeom>
                <a:avLst/>
                <a:gdLst>
                  <a:gd name="T0" fmla="*/ 0 w 507"/>
                  <a:gd name="T1" fmla="*/ 0 h 766"/>
                  <a:gd name="T2" fmla="*/ 0 w 507"/>
                  <a:gd name="T3" fmla="*/ 0 h 766"/>
                  <a:gd name="T4" fmla="*/ 0 w 507"/>
                  <a:gd name="T5" fmla="*/ 0 h 766"/>
                  <a:gd name="T6" fmla="*/ 0 w 507"/>
                  <a:gd name="T7" fmla="*/ 0 h 766"/>
                  <a:gd name="T8" fmla="*/ 0 w 507"/>
                  <a:gd name="T9" fmla="*/ 0 h 766"/>
                  <a:gd name="T10" fmla="*/ 0 w 507"/>
                  <a:gd name="T11" fmla="*/ 0 h 766"/>
                  <a:gd name="T12" fmla="*/ 0 w 507"/>
                  <a:gd name="T13" fmla="*/ 0 h 766"/>
                  <a:gd name="T14" fmla="*/ 0 w 507"/>
                  <a:gd name="T15" fmla="*/ 0 h 766"/>
                  <a:gd name="T16" fmla="*/ 0 w 507"/>
                  <a:gd name="T17" fmla="*/ 0 h 766"/>
                  <a:gd name="T18" fmla="*/ 0 w 507"/>
                  <a:gd name="T19" fmla="*/ 0 h 766"/>
                  <a:gd name="T20" fmla="*/ 0 w 507"/>
                  <a:gd name="T21" fmla="*/ 0 h 766"/>
                  <a:gd name="T22" fmla="*/ 0 w 507"/>
                  <a:gd name="T23" fmla="*/ 0 h 766"/>
                  <a:gd name="T24" fmla="*/ 0 w 507"/>
                  <a:gd name="T25" fmla="*/ 0 h 766"/>
                  <a:gd name="T26" fmla="*/ 0 w 507"/>
                  <a:gd name="T27" fmla="*/ 0 h 766"/>
                  <a:gd name="T28" fmla="*/ 0 w 507"/>
                  <a:gd name="T29" fmla="*/ 0 h 766"/>
                  <a:gd name="T30" fmla="*/ 0 w 507"/>
                  <a:gd name="T31" fmla="*/ 0 h 766"/>
                  <a:gd name="T32" fmla="*/ 0 w 507"/>
                  <a:gd name="T33" fmla="*/ 0 h 766"/>
                  <a:gd name="T34" fmla="*/ 0 w 507"/>
                  <a:gd name="T35" fmla="*/ 0 h 766"/>
                  <a:gd name="T36" fmla="*/ 0 w 507"/>
                  <a:gd name="T37" fmla="*/ 0 h 766"/>
                  <a:gd name="T38" fmla="*/ 0 w 507"/>
                  <a:gd name="T39" fmla="*/ 0 h 766"/>
                  <a:gd name="T40" fmla="*/ 0 w 507"/>
                  <a:gd name="T41" fmla="*/ 0 h 766"/>
                  <a:gd name="T42" fmla="*/ 0 w 507"/>
                  <a:gd name="T43" fmla="*/ 0 h 766"/>
                  <a:gd name="T44" fmla="*/ 0 w 507"/>
                  <a:gd name="T45" fmla="*/ 0 h 766"/>
                  <a:gd name="T46" fmla="*/ 0 w 507"/>
                  <a:gd name="T47" fmla="*/ 0 h 766"/>
                  <a:gd name="T48" fmla="*/ 0 w 507"/>
                  <a:gd name="T49" fmla="*/ 0 h 766"/>
                  <a:gd name="T50" fmla="*/ 0 w 507"/>
                  <a:gd name="T51" fmla="*/ 0 h 766"/>
                  <a:gd name="T52" fmla="*/ 0 w 507"/>
                  <a:gd name="T53" fmla="*/ 0 h 766"/>
                  <a:gd name="T54" fmla="*/ 0 w 507"/>
                  <a:gd name="T55" fmla="*/ 0 h 766"/>
                  <a:gd name="T56" fmla="*/ 0 w 507"/>
                  <a:gd name="T57" fmla="*/ 0 h 766"/>
                  <a:gd name="T58" fmla="*/ 0 w 507"/>
                  <a:gd name="T59" fmla="*/ 0 h 766"/>
                  <a:gd name="T60" fmla="*/ 0 w 507"/>
                  <a:gd name="T61" fmla="*/ 0 h 766"/>
                  <a:gd name="T62" fmla="*/ 0 w 507"/>
                  <a:gd name="T63" fmla="*/ 0 h 766"/>
                  <a:gd name="T64" fmla="*/ 0 w 507"/>
                  <a:gd name="T65" fmla="*/ 0 h 766"/>
                  <a:gd name="T66" fmla="*/ 0 w 507"/>
                  <a:gd name="T67" fmla="*/ 0 h 766"/>
                  <a:gd name="T68" fmla="*/ 0 w 507"/>
                  <a:gd name="T69" fmla="*/ 0 h 766"/>
                  <a:gd name="T70" fmla="*/ 0 w 507"/>
                  <a:gd name="T71" fmla="*/ 0 h 76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07"/>
                  <a:gd name="T109" fmla="*/ 0 h 766"/>
                  <a:gd name="T110" fmla="*/ 507 w 507"/>
                  <a:gd name="T111" fmla="*/ 766 h 76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07" h="766">
                    <a:moveTo>
                      <a:pt x="37" y="0"/>
                    </a:moveTo>
                    <a:lnTo>
                      <a:pt x="65" y="48"/>
                    </a:lnTo>
                    <a:lnTo>
                      <a:pt x="94" y="95"/>
                    </a:lnTo>
                    <a:lnTo>
                      <a:pt x="121" y="142"/>
                    </a:lnTo>
                    <a:lnTo>
                      <a:pt x="150" y="190"/>
                    </a:lnTo>
                    <a:lnTo>
                      <a:pt x="176" y="236"/>
                    </a:lnTo>
                    <a:lnTo>
                      <a:pt x="203" y="283"/>
                    </a:lnTo>
                    <a:lnTo>
                      <a:pt x="230" y="330"/>
                    </a:lnTo>
                    <a:lnTo>
                      <a:pt x="257" y="377"/>
                    </a:lnTo>
                    <a:lnTo>
                      <a:pt x="268" y="379"/>
                    </a:lnTo>
                    <a:lnTo>
                      <a:pt x="280" y="374"/>
                    </a:lnTo>
                    <a:lnTo>
                      <a:pt x="290" y="367"/>
                    </a:lnTo>
                    <a:lnTo>
                      <a:pt x="302" y="362"/>
                    </a:lnTo>
                    <a:lnTo>
                      <a:pt x="312" y="373"/>
                    </a:lnTo>
                    <a:lnTo>
                      <a:pt x="322" y="388"/>
                    </a:lnTo>
                    <a:lnTo>
                      <a:pt x="331" y="403"/>
                    </a:lnTo>
                    <a:lnTo>
                      <a:pt x="340" y="419"/>
                    </a:lnTo>
                    <a:lnTo>
                      <a:pt x="347" y="434"/>
                    </a:lnTo>
                    <a:lnTo>
                      <a:pt x="356" y="451"/>
                    </a:lnTo>
                    <a:lnTo>
                      <a:pt x="363" y="466"/>
                    </a:lnTo>
                    <a:lnTo>
                      <a:pt x="372" y="482"/>
                    </a:lnTo>
                    <a:lnTo>
                      <a:pt x="389" y="512"/>
                    </a:lnTo>
                    <a:lnTo>
                      <a:pt x="407" y="544"/>
                    </a:lnTo>
                    <a:lnTo>
                      <a:pt x="423" y="574"/>
                    </a:lnTo>
                    <a:lnTo>
                      <a:pt x="441" y="607"/>
                    </a:lnTo>
                    <a:lnTo>
                      <a:pt x="457" y="638"/>
                    </a:lnTo>
                    <a:lnTo>
                      <a:pt x="473" y="669"/>
                    </a:lnTo>
                    <a:lnTo>
                      <a:pt x="489" y="700"/>
                    </a:lnTo>
                    <a:lnTo>
                      <a:pt x="507" y="733"/>
                    </a:lnTo>
                    <a:lnTo>
                      <a:pt x="497" y="738"/>
                    </a:lnTo>
                    <a:lnTo>
                      <a:pt x="487" y="743"/>
                    </a:lnTo>
                    <a:lnTo>
                      <a:pt x="477" y="746"/>
                    </a:lnTo>
                    <a:lnTo>
                      <a:pt x="467" y="751"/>
                    </a:lnTo>
                    <a:lnTo>
                      <a:pt x="457" y="754"/>
                    </a:lnTo>
                    <a:lnTo>
                      <a:pt x="447" y="758"/>
                    </a:lnTo>
                    <a:lnTo>
                      <a:pt x="437" y="761"/>
                    </a:lnTo>
                    <a:lnTo>
                      <a:pt x="427" y="766"/>
                    </a:lnTo>
                    <a:lnTo>
                      <a:pt x="412" y="743"/>
                    </a:lnTo>
                    <a:lnTo>
                      <a:pt x="397" y="720"/>
                    </a:lnTo>
                    <a:lnTo>
                      <a:pt x="382" y="698"/>
                    </a:lnTo>
                    <a:lnTo>
                      <a:pt x="368" y="675"/>
                    </a:lnTo>
                    <a:lnTo>
                      <a:pt x="353" y="652"/>
                    </a:lnTo>
                    <a:lnTo>
                      <a:pt x="340" y="629"/>
                    </a:lnTo>
                    <a:lnTo>
                      <a:pt x="326" y="604"/>
                    </a:lnTo>
                    <a:lnTo>
                      <a:pt x="313" y="580"/>
                    </a:lnTo>
                    <a:lnTo>
                      <a:pt x="296" y="559"/>
                    </a:lnTo>
                    <a:lnTo>
                      <a:pt x="282" y="538"/>
                    </a:lnTo>
                    <a:lnTo>
                      <a:pt x="268" y="517"/>
                    </a:lnTo>
                    <a:lnTo>
                      <a:pt x="257" y="496"/>
                    </a:lnTo>
                    <a:lnTo>
                      <a:pt x="245" y="473"/>
                    </a:lnTo>
                    <a:lnTo>
                      <a:pt x="232" y="452"/>
                    </a:lnTo>
                    <a:lnTo>
                      <a:pt x="218" y="431"/>
                    </a:lnTo>
                    <a:lnTo>
                      <a:pt x="205" y="409"/>
                    </a:lnTo>
                    <a:lnTo>
                      <a:pt x="208" y="404"/>
                    </a:lnTo>
                    <a:lnTo>
                      <a:pt x="217" y="401"/>
                    </a:lnTo>
                    <a:lnTo>
                      <a:pt x="225" y="396"/>
                    </a:lnTo>
                    <a:lnTo>
                      <a:pt x="231" y="391"/>
                    </a:lnTo>
                    <a:lnTo>
                      <a:pt x="200" y="347"/>
                    </a:lnTo>
                    <a:lnTo>
                      <a:pt x="172" y="305"/>
                    </a:lnTo>
                    <a:lnTo>
                      <a:pt x="144" y="262"/>
                    </a:lnTo>
                    <a:lnTo>
                      <a:pt x="117" y="221"/>
                    </a:lnTo>
                    <a:lnTo>
                      <a:pt x="91" y="179"/>
                    </a:lnTo>
                    <a:lnTo>
                      <a:pt x="66" y="136"/>
                    </a:lnTo>
                    <a:lnTo>
                      <a:pt x="40" y="94"/>
                    </a:lnTo>
                    <a:lnTo>
                      <a:pt x="16" y="53"/>
                    </a:lnTo>
                    <a:lnTo>
                      <a:pt x="14" y="44"/>
                    </a:lnTo>
                    <a:lnTo>
                      <a:pt x="10" y="36"/>
                    </a:lnTo>
                    <a:lnTo>
                      <a:pt x="4" y="28"/>
                    </a:lnTo>
                    <a:lnTo>
                      <a:pt x="0" y="19"/>
                    </a:lnTo>
                    <a:lnTo>
                      <a:pt x="6" y="13"/>
                    </a:lnTo>
                    <a:lnTo>
                      <a:pt x="15" y="6"/>
                    </a:lnTo>
                    <a:lnTo>
                      <a:pt x="26" y="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0" name="Freeform 154">
                <a:extLst>
                  <a:ext uri="{FF2B5EF4-FFF2-40B4-BE49-F238E27FC236}">
                    <a16:creationId xmlns:a16="http://schemas.microsoft.com/office/drawing/2014/main" id="{C2ABE8DC-C4C8-7DAA-D3A5-3DD5AE42A4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2" y="303"/>
                <a:ext cx="77" cy="233"/>
              </a:xfrm>
              <a:custGeom>
                <a:avLst/>
                <a:gdLst>
                  <a:gd name="T0" fmla="*/ 0 w 231"/>
                  <a:gd name="T1" fmla="*/ 0 h 698"/>
                  <a:gd name="T2" fmla="*/ 0 w 231"/>
                  <a:gd name="T3" fmla="*/ 0 h 698"/>
                  <a:gd name="T4" fmla="*/ 0 w 231"/>
                  <a:gd name="T5" fmla="*/ 0 h 698"/>
                  <a:gd name="T6" fmla="*/ 0 w 231"/>
                  <a:gd name="T7" fmla="*/ 0 h 698"/>
                  <a:gd name="T8" fmla="*/ 0 w 231"/>
                  <a:gd name="T9" fmla="*/ 0 h 698"/>
                  <a:gd name="T10" fmla="*/ 0 w 231"/>
                  <a:gd name="T11" fmla="*/ 0 h 698"/>
                  <a:gd name="T12" fmla="*/ 0 w 231"/>
                  <a:gd name="T13" fmla="*/ 0 h 698"/>
                  <a:gd name="T14" fmla="*/ 0 w 231"/>
                  <a:gd name="T15" fmla="*/ 0 h 698"/>
                  <a:gd name="T16" fmla="*/ 0 w 231"/>
                  <a:gd name="T17" fmla="*/ 0 h 698"/>
                  <a:gd name="T18" fmla="*/ 0 w 231"/>
                  <a:gd name="T19" fmla="*/ 0 h 698"/>
                  <a:gd name="T20" fmla="*/ 0 w 231"/>
                  <a:gd name="T21" fmla="*/ 0 h 698"/>
                  <a:gd name="T22" fmla="*/ 0 w 231"/>
                  <a:gd name="T23" fmla="*/ 0 h 698"/>
                  <a:gd name="T24" fmla="*/ 0 w 231"/>
                  <a:gd name="T25" fmla="*/ 0 h 698"/>
                  <a:gd name="T26" fmla="*/ 0 w 231"/>
                  <a:gd name="T27" fmla="*/ 0 h 698"/>
                  <a:gd name="T28" fmla="*/ 0 w 231"/>
                  <a:gd name="T29" fmla="*/ 0 h 698"/>
                  <a:gd name="T30" fmla="*/ 0 w 231"/>
                  <a:gd name="T31" fmla="*/ 0 h 698"/>
                  <a:gd name="T32" fmla="*/ 0 w 231"/>
                  <a:gd name="T33" fmla="*/ 0 h 698"/>
                  <a:gd name="T34" fmla="*/ 0 w 231"/>
                  <a:gd name="T35" fmla="*/ 0 h 698"/>
                  <a:gd name="T36" fmla="*/ 0 w 231"/>
                  <a:gd name="T37" fmla="*/ 0 h 698"/>
                  <a:gd name="T38" fmla="*/ 0 w 231"/>
                  <a:gd name="T39" fmla="*/ 0 h 698"/>
                  <a:gd name="T40" fmla="*/ 0 w 231"/>
                  <a:gd name="T41" fmla="*/ 0 h 698"/>
                  <a:gd name="T42" fmla="*/ 0 w 231"/>
                  <a:gd name="T43" fmla="*/ 0 h 698"/>
                  <a:gd name="T44" fmla="*/ 0 w 231"/>
                  <a:gd name="T45" fmla="*/ 0 h 698"/>
                  <a:gd name="T46" fmla="*/ 0 w 231"/>
                  <a:gd name="T47" fmla="*/ 0 h 698"/>
                  <a:gd name="T48" fmla="*/ 0 w 231"/>
                  <a:gd name="T49" fmla="*/ 0 h 698"/>
                  <a:gd name="T50" fmla="*/ 0 w 231"/>
                  <a:gd name="T51" fmla="*/ 0 h 698"/>
                  <a:gd name="T52" fmla="*/ 0 w 231"/>
                  <a:gd name="T53" fmla="*/ 0 h 698"/>
                  <a:gd name="T54" fmla="*/ 0 w 231"/>
                  <a:gd name="T55" fmla="*/ 0 h 698"/>
                  <a:gd name="T56" fmla="*/ 0 w 231"/>
                  <a:gd name="T57" fmla="*/ 0 h 698"/>
                  <a:gd name="T58" fmla="*/ 0 w 231"/>
                  <a:gd name="T59" fmla="*/ 0 h 698"/>
                  <a:gd name="T60" fmla="*/ 0 w 231"/>
                  <a:gd name="T61" fmla="*/ 0 h 698"/>
                  <a:gd name="T62" fmla="*/ 0 w 231"/>
                  <a:gd name="T63" fmla="*/ 0 h 698"/>
                  <a:gd name="T64" fmla="*/ 0 w 231"/>
                  <a:gd name="T65" fmla="*/ 0 h 698"/>
                  <a:gd name="T66" fmla="*/ 0 w 231"/>
                  <a:gd name="T67" fmla="*/ 0 h 698"/>
                  <a:gd name="T68" fmla="*/ 0 w 231"/>
                  <a:gd name="T69" fmla="*/ 0 h 698"/>
                  <a:gd name="T70" fmla="*/ 0 w 231"/>
                  <a:gd name="T71" fmla="*/ 0 h 698"/>
                  <a:gd name="T72" fmla="*/ 0 w 231"/>
                  <a:gd name="T73" fmla="*/ 0 h 698"/>
                  <a:gd name="T74" fmla="*/ 0 w 231"/>
                  <a:gd name="T75" fmla="*/ 0 h 698"/>
                  <a:gd name="T76" fmla="*/ 0 w 231"/>
                  <a:gd name="T77" fmla="*/ 0 h 698"/>
                  <a:gd name="T78" fmla="*/ 0 w 231"/>
                  <a:gd name="T79" fmla="*/ 0 h 698"/>
                  <a:gd name="T80" fmla="*/ 0 w 231"/>
                  <a:gd name="T81" fmla="*/ 0 h 69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1"/>
                  <a:gd name="T124" fmla="*/ 0 h 698"/>
                  <a:gd name="T125" fmla="*/ 231 w 231"/>
                  <a:gd name="T126" fmla="*/ 698 h 69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1" h="698">
                    <a:moveTo>
                      <a:pt x="23" y="5"/>
                    </a:moveTo>
                    <a:lnTo>
                      <a:pt x="28" y="23"/>
                    </a:lnTo>
                    <a:lnTo>
                      <a:pt x="33" y="41"/>
                    </a:lnTo>
                    <a:lnTo>
                      <a:pt x="37" y="61"/>
                    </a:lnTo>
                    <a:lnTo>
                      <a:pt x="42" y="81"/>
                    </a:lnTo>
                    <a:lnTo>
                      <a:pt x="45" y="100"/>
                    </a:lnTo>
                    <a:lnTo>
                      <a:pt x="48" y="120"/>
                    </a:lnTo>
                    <a:lnTo>
                      <a:pt x="52" y="139"/>
                    </a:lnTo>
                    <a:lnTo>
                      <a:pt x="58" y="157"/>
                    </a:lnTo>
                    <a:lnTo>
                      <a:pt x="65" y="160"/>
                    </a:lnTo>
                    <a:lnTo>
                      <a:pt x="68" y="181"/>
                    </a:lnTo>
                    <a:lnTo>
                      <a:pt x="72" y="202"/>
                    </a:lnTo>
                    <a:lnTo>
                      <a:pt x="76" y="223"/>
                    </a:lnTo>
                    <a:lnTo>
                      <a:pt x="80" y="246"/>
                    </a:lnTo>
                    <a:lnTo>
                      <a:pt x="83" y="266"/>
                    </a:lnTo>
                    <a:lnTo>
                      <a:pt x="88" y="286"/>
                    </a:lnTo>
                    <a:lnTo>
                      <a:pt x="93" y="303"/>
                    </a:lnTo>
                    <a:lnTo>
                      <a:pt x="101" y="322"/>
                    </a:lnTo>
                    <a:lnTo>
                      <a:pt x="105" y="342"/>
                    </a:lnTo>
                    <a:lnTo>
                      <a:pt x="102" y="342"/>
                    </a:lnTo>
                    <a:lnTo>
                      <a:pt x="105" y="344"/>
                    </a:lnTo>
                    <a:lnTo>
                      <a:pt x="105" y="351"/>
                    </a:lnTo>
                    <a:lnTo>
                      <a:pt x="106" y="356"/>
                    </a:lnTo>
                    <a:lnTo>
                      <a:pt x="112" y="361"/>
                    </a:lnTo>
                    <a:lnTo>
                      <a:pt x="146" y="349"/>
                    </a:lnTo>
                    <a:lnTo>
                      <a:pt x="148" y="359"/>
                    </a:lnTo>
                    <a:lnTo>
                      <a:pt x="152" y="369"/>
                    </a:lnTo>
                    <a:lnTo>
                      <a:pt x="156" y="379"/>
                    </a:lnTo>
                    <a:lnTo>
                      <a:pt x="160" y="389"/>
                    </a:lnTo>
                    <a:lnTo>
                      <a:pt x="162" y="398"/>
                    </a:lnTo>
                    <a:lnTo>
                      <a:pt x="166" y="408"/>
                    </a:lnTo>
                    <a:lnTo>
                      <a:pt x="167" y="419"/>
                    </a:lnTo>
                    <a:lnTo>
                      <a:pt x="170" y="431"/>
                    </a:lnTo>
                    <a:lnTo>
                      <a:pt x="172" y="438"/>
                    </a:lnTo>
                    <a:lnTo>
                      <a:pt x="176" y="448"/>
                    </a:lnTo>
                    <a:lnTo>
                      <a:pt x="177" y="457"/>
                    </a:lnTo>
                    <a:lnTo>
                      <a:pt x="178" y="467"/>
                    </a:lnTo>
                    <a:lnTo>
                      <a:pt x="178" y="475"/>
                    </a:lnTo>
                    <a:lnTo>
                      <a:pt x="181" y="484"/>
                    </a:lnTo>
                    <a:lnTo>
                      <a:pt x="183" y="493"/>
                    </a:lnTo>
                    <a:lnTo>
                      <a:pt x="188" y="502"/>
                    </a:lnTo>
                    <a:lnTo>
                      <a:pt x="192" y="520"/>
                    </a:lnTo>
                    <a:lnTo>
                      <a:pt x="198" y="540"/>
                    </a:lnTo>
                    <a:lnTo>
                      <a:pt x="203" y="560"/>
                    </a:lnTo>
                    <a:lnTo>
                      <a:pt x="210" y="580"/>
                    </a:lnTo>
                    <a:lnTo>
                      <a:pt x="215" y="599"/>
                    </a:lnTo>
                    <a:lnTo>
                      <a:pt x="219" y="620"/>
                    </a:lnTo>
                    <a:lnTo>
                      <a:pt x="224" y="640"/>
                    </a:lnTo>
                    <a:lnTo>
                      <a:pt x="231" y="663"/>
                    </a:lnTo>
                    <a:lnTo>
                      <a:pt x="216" y="666"/>
                    </a:lnTo>
                    <a:lnTo>
                      <a:pt x="201" y="673"/>
                    </a:lnTo>
                    <a:lnTo>
                      <a:pt x="186" y="678"/>
                    </a:lnTo>
                    <a:lnTo>
                      <a:pt x="172" y="684"/>
                    </a:lnTo>
                    <a:lnTo>
                      <a:pt x="157" y="688"/>
                    </a:lnTo>
                    <a:lnTo>
                      <a:pt x="143" y="693"/>
                    </a:lnTo>
                    <a:lnTo>
                      <a:pt x="128" y="695"/>
                    </a:lnTo>
                    <a:lnTo>
                      <a:pt x="113" y="698"/>
                    </a:lnTo>
                    <a:lnTo>
                      <a:pt x="102" y="659"/>
                    </a:lnTo>
                    <a:lnTo>
                      <a:pt x="93" y="620"/>
                    </a:lnTo>
                    <a:lnTo>
                      <a:pt x="83" y="582"/>
                    </a:lnTo>
                    <a:lnTo>
                      <a:pt x="75" y="543"/>
                    </a:lnTo>
                    <a:lnTo>
                      <a:pt x="65" y="503"/>
                    </a:lnTo>
                    <a:lnTo>
                      <a:pt x="57" y="464"/>
                    </a:lnTo>
                    <a:lnTo>
                      <a:pt x="47" y="424"/>
                    </a:lnTo>
                    <a:lnTo>
                      <a:pt x="40" y="386"/>
                    </a:lnTo>
                    <a:lnTo>
                      <a:pt x="45" y="378"/>
                    </a:lnTo>
                    <a:lnTo>
                      <a:pt x="53" y="374"/>
                    </a:lnTo>
                    <a:lnTo>
                      <a:pt x="62" y="369"/>
                    </a:lnTo>
                    <a:lnTo>
                      <a:pt x="72" y="363"/>
                    </a:lnTo>
                    <a:lnTo>
                      <a:pt x="71" y="337"/>
                    </a:lnTo>
                    <a:lnTo>
                      <a:pt x="68" y="312"/>
                    </a:lnTo>
                    <a:lnTo>
                      <a:pt x="62" y="286"/>
                    </a:lnTo>
                    <a:lnTo>
                      <a:pt x="57" y="262"/>
                    </a:lnTo>
                    <a:lnTo>
                      <a:pt x="50" y="237"/>
                    </a:lnTo>
                    <a:lnTo>
                      <a:pt x="43" y="212"/>
                    </a:lnTo>
                    <a:lnTo>
                      <a:pt x="37" y="186"/>
                    </a:lnTo>
                    <a:lnTo>
                      <a:pt x="33" y="161"/>
                    </a:lnTo>
                    <a:lnTo>
                      <a:pt x="0" y="8"/>
                    </a:lnTo>
                    <a:lnTo>
                      <a:pt x="2" y="1"/>
                    </a:lnTo>
                    <a:lnTo>
                      <a:pt x="9" y="0"/>
                    </a:lnTo>
                    <a:lnTo>
                      <a:pt x="16" y="1"/>
                    </a:lnTo>
                    <a:lnTo>
                      <a:pt x="23" y="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1" name="Freeform 155">
                <a:extLst>
                  <a:ext uri="{FF2B5EF4-FFF2-40B4-BE49-F238E27FC236}">
                    <a16:creationId xmlns:a16="http://schemas.microsoft.com/office/drawing/2014/main" id="{CBCAFF7C-BCD9-15CC-DADD-E5F4136E9B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4"/>
                <a:ext cx="107" cy="212"/>
              </a:xfrm>
              <a:custGeom>
                <a:avLst/>
                <a:gdLst>
                  <a:gd name="T0" fmla="*/ 0 w 320"/>
                  <a:gd name="T1" fmla="*/ 0 h 636"/>
                  <a:gd name="T2" fmla="*/ 0 w 320"/>
                  <a:gd name="T3" fmla="*/ 0 h 636"/>
                  <a:gd name="T4" fmla="*/ 0 w 320"/>
                  <a:gd name="T5" fmla="*/ 0 h 636"/>
                  <a:gd name="T6" fmla="*/ 0 w 320"/>
                  <a:gd name="T7" fmla="*/ 0 h 636"/>
                  <a:gd name="T8" fmla="*/ 0 w 320"/>
                  <a:gd name="T9" fmla="*/ 0 h 636"/>
                  <a:gd name="T10" fmla="*/ 0 w 320"/>
                  <a:gd name="T11" fmla="*/ 0 h 636"/>
                  <a:gd name="T12" fmla="*/ 0 w 320"/>
                  <a:gd name="T13" fmla="*/ 0 h 636"/>
                  <a:gd name="T14" fmla="*/ 0 w 320"/>
                  <a:gd name="T15" fmla="*/ 0 h 636"/>
                  <a:gd name="T16" fmla="*/ 0 w 320"/>
                  <a:gd name="T17" fmla="*/ 0 h 636"/>
                  <a:gd name="T18" fmla="*/ 0 w 320"/>
                  <a:gd name="T19" fmla="*/ 0 h 636"/>
                  <a:gd name="T20" fmla="*/ 0 w 320"/>
                  <a:gd name="T21" fmla="*/ 0 h 636"/>
                  <a:gd name="T22" fmla="*/ 0 w 320"/>
                  <a:gd name="T23" fmla="*/ 0 h 636"/>
                  <a:gd name="T24" fmla="*/ 0 w 320"/>
                  <a:gd name="T25" fmla="*/ 0 h 636"/>
                  <a:gd name="T26" fmla="*/ 0 w 320"/>
                  <a:gd name="T27" fmla="*/ 0 h 636"/>
                  <a:gd name="T28" fmla="*/ 0 w 320"/>
                  <a:gd name="T29" fmla="*/ 0 h 636"/>
                  <a:gd name="T30" fmla="*/ 0 w 320"/>
                  <a:gd name="T31" fmla="*/ 0 h 636"/>
                  <a:gd name="T32" fmla="*/ 0 w 320"/>
                  <a:gd name="T33" fmla="*/ 0 h 636"/>
                  <a:gd name="T34" fmla="*/ 0 w 320"/>
                  <a:gd name="T35" fmla="*/ 0 h 636"/>
                  <a:gd name="T36" fmla="*/ 0 w 320"/>
                  <a:gd name="T37" fmla="*/ 0 h 636"/>
                  <a:gd name="T38" fmla="*/ 0 w 320"/>
                  <a:gd name="T39" fmla="*/ 0 h 636"/>
                  <a:gd name="T40" fmla="*/ 0 w 320"/>
                  <a:gd name="T41" fmla="*/ 0 h 636"/>
                  <a:gd name="T42" fmla="*/ 0 w 320"/>
                  <a:gd name="T43" fmla="*/ 0 h 636"/>
                  <a:gd name="T44" fmla="*/ 0 w 320"/>
                  <a:gd name="T45" fmla="*/ 0 h 636"/>
                  <a:gd name="T46" fmla="*/ 0 w 320"/>
                  <a:gd name="T47" fmla="*/ 0 h 636"/>
                  <a:gd name="T48" fmla="*/ 0 w 320"/>
                  <a:gd name="T49" fmla="*/ 0 h 636"/>
                  <a:gd name="T50" fmla="*/ 0 w 320"/>
                  <a:gd name="T51" fmla="*/ 0 h 636"/>
                  <a:gd name="T52" fmla="*/ 0 w 320"/>
                  <a:gd name="T53" fmla="*/ 0 h 636"/>
                  <a:gd name="T54" fmla="*/ 0 w 320"/>
                  <a:gd name="T55" fmla="*/ 0 h 636"/>
                  <a:gd name="T56" fmla="*/ 0 w 320"/>
                  <a:gd name="T57" fmla="*/ 0 h 636"/>
                  <a:gd name="T58" fmla="*/ 0 w 320"/>
                  <a:gd name="T59" fmla="*/ 0 h 636"/>
                  <a:gd name="T60" fmla="*/ 0 w 320"/>
                  <a:gd name="T61" fmla="*/ 0 h 636"/>
                  <a:gd name="T62" fmla="*/ 0 w 320"/>
                  <a:gd name="T63" fmla="*/ 0 h 636"/>
                  <a:gd name="T64" fmla="*/ 0 w 320"/>
                  <a:gd name="T65" fmla="*/ 0 h 636"/>
                  <a:gd name="T66" fmla="*/ 0 w 320"/>
                  <a:gd name="T67" fmla="*/ 0 h 636"/>
                  <a:gd name="T68" fmla="*/ 0 w 320"/>
                  <a:gd name="T69" fmla="*/ 0 h 636"/>
                  <a:gd name="T70" fmla="*/ 0 w 320"/>
                  <a:gd name="T71" fmla="*/ 0 h 636"/>
                  <a:gd name="T72" fmla="*/ 0 w 320"/>
                  <a:gd name="T73" fmla="*/ 0 h 636"/>
                  <a:gd name="T74" fmla="*/ 0 w 320"/>
                  <a:gd name="T75" fmla="*/ 0 h 636"/>
                  <a:gd name="T76" fmla="*/ 0 w 320"/>
                  <a:gd name="T77" fmla="*/ 0 h 636"/>
                  <a:gd name="T78" fmla="*/ 0 w 320"/>
                  <a:gd name="T79" fmla="*/ 0 h 636"/>
                  <a:gd name="T80" fmla="*/ 0 w 320"/>
                  <a:gd name="T81" fmla="*/ 0 h 636"/>
                  <a:gd name="T82" fmla="*/ 0 w 320"/>
                  <a:gd name="T83" fmla="*/ 0 h 636"/>
                  <a:gd name="T84" fmla="*/ 0 w 320"/>
                  <a:gd name="T85" fmla="*/ 0 h 636"/>
                  <a:gd name="T86" fmla="*/ 0 w 320"/>
                  <a:gd name="T87" fmla="*/ 0 h 636"/>
                  <a:gd name="T88" fmla="*/ 0 w 320"/>
                  <a:gd name="T89" fmla="*/ 0 h 636"/>
                  <a:gd name="T90" fmla="*/ 0 w 320"/>
                  <a:gd name="T91" fmla="*/ 0 h 636"/>
                  <a:gd name="T92" fmla="*/ 0 w 320"/>
                  <a:gd name="T93" fmla="*/ 0 h 636"/>
                  <a:gd name="T94" fmla="*/ 0 w 320"/>
                  <a:gd name="T95" fmla="*/ 0 h 636"/>
                  <a:gd name="T96" fmla="*/ 0 w 320"/>
                  <a:gd name="T97" fmla="*/ 0 h 636"/>
                  <a:gd name="T98" fmla="*/ 0 w 320"/>
                  <a:gd name="T99" fmla="*/ 0 h 636"/>
                  <a:gd name="T100" fmla="*/ 0 w 320"/>
                  <a:gd name="T101" fmla="*/ 0 h 636"/>
                  <a:gd name="T102" fmla="*/ 0 w 320"/>
                  <a:gd name="T103" fmla="*/ 0 h 636"/>
                  <a:gd name="T104" fmla="*/ 0 w 320"/>
                  <a:gd name="T105" fmla="*/ 0 h 636"/>
                  <a:gd name="T106" fmla="*/ 0 w 320"/>
                  <a:gd name="T107" fmla="*/ 0 h 636"/>
                  <a:gd name="T108" fmla="*/ 0 w 320"/>
                  <a:gd name="T109" fmla="*/ 0 h 636"/>
                  <a:gd name="T110" fmla="*/ 0 w 320"/>
                  <a:gd name="T111" fmla="*/ 0 h 636"/>
                  <a:gd name="T112" fmla="*/ 0 w 320"/>
                  <a:gd name="T113" fmla="*/ 0 h 636"/>
                  <a:gd name="T114" fmla="*/ 0 w 320"/>
                  <a:gd name="T115" fmla="*/ 0 h 636"/>
                  <a:gd name="T116" fmla="*/ 0 w 320"/>
                  <a:gd name="T117" fmla="*/ 0 h 6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20"/>
                  <a:gd name="T178" fmla="*/ 0 h 636"/>
                  <a:gd name="T179" fmla="*/ 320 w 320"/>
                  <a:gd name="T180" fmla="*/ 636 h 6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20" h="636">
                    <a:moveTo>
                      <a:pt x="165" y="21"/>
                    </a:moveTo>
                    <a:lnTo>
                      <a:pt x="170" y="47"/>
                    </a:lnTo>
                    <a:lnTo>
                      <a:pt x="175" y="74"/>
                    </a:lnTo>
                    <a:lnTo>
                      <a:pt x="177" y="101"/>
                    </a:lnTo>
                    <a:lnTo>
                      <a:pt x="181" y="129"/>
                    </a:lnTo>
                    <a:lnTo>
                      <a:pt x="184" y="157"/>
                    </a:lnTo>
                    <a:lnTo>
                      <a:pt x="187" y="184"/>
                    </a:lnTo>
                    <a:lnTo>
                      <a:pt x="191" y="210"/>
                    </a:lnTo>
                    <a:lnTo>
                      <a:pt x="199" y="237"/>
                    </a:lnTo>
                    <a:lnTo>
                      <a:pt x="197" y="244"/>
                    </a:lnTo>
                    <a:lnTo>
                      <a:pt x="197" y="252"/>
                    </a:lnTo>
                    <a:lnTo>
                      <a:pt x="197" y="257"/>
                    </a:lnTo>
                    <a:lnTo>
                      <a:pt x="204" y="264"/>
                    </a:lnTo>
                    <a:lnTo>
                      <a:pt x="202" y="274"/>
                    </a:lnTo>
                    <a:lnTo>
                      <a:pt x="202" y="284"/>
                    </a:lnTo>
                    <a:lnTo>
                      <a:pt x="202" y="294"/>
                    </a:lnTo>
                    <a:lnTo>
                      <a:pt x="204" y="304"/>
                    </a:lnTo>
                    <a:lnTo>
                      <a:pt x="204" y="313"/>
                    </a:lnTo>
                    <a:lnTo>
                      <a:pt x="207" y="323"/>
                    </a:lnTo>
                    <a:lnTo>
                      <a:pt x="210" y="331"/>
                    </a:lnTo>
                    <a:lnTo>
                      <a:pt x="216" y="341"/>
                    </a:lnTo>
                    <a:lnTo>
                      <a:pt x="277" y="354"/>
                    </a:lnTo>
                    <a:lnTo>
                      <a:pt x="279" y="378"/>
                    </a:lnTo>
                    <a:lnTo>
                      <a:pt x="282" y="401"/>
                    </a:lnTo>
                    <a:lnTo>
                      <a:pt x="286" y="424"/>
                    </a:lnTo>
                    <a:lnTo>
                      <a:pt x="290" y="448"/>
                    </a:lnTo>
                    <a:lnTo>
                      <a:pt x="294" y="470"/>
                    </a:lnTo>
                    <a:lnTo>
                      <a:pt x="297" y="494"/>
                    </a:lnTo>
                    <a:lnTo>
                      <a:pt x="302" y="516"/>
                    </a:lnTo>
                    <a:lnTo>
                      <a:pt x="307" y="540"/>
                    </a:lnTo>
                    <a:lnTo>
                      <a:pt x="306" y="552"/>
                    </a:lnTo>
                    <a:lnTo>
                      <a:pt x="307" y="565"/>
                    </a:lnTo>
                    <a:lnTo>
                      <a:pt x="308" y="577"/>
                    </a:lnTo>
                    <a:lnTo>
                      <a:pt x="312" y="590"/>
                    </a:lnTo>
                    <a:lnTo>
                      <a:pt x="315" y="601"/>
                    </a:lnTo>
                    <a:lnTo>
                      <a:pt x="317" y="613"/>
                    </a:lnTo>
                    <a:lnTo>
                      <a:pt x="318" y="625"/>
                    </a:lnTo>
                    <a:lnTo>
                      <a:pt x="320" y="636"/>
                    </a:lnTo>
                    <a:lnTo>
                      <a:pt x="301" y="636"/>
                    </a:lnTo>
                    <a:lnTo>
                      <a:pt x="285" y="633"/>
                    </a:lnTo>
                    <a:lnTo>
                      <a:pt x="269" y="628"/>
                    </a:lnTo>
                    <a:lnTo>
                      <a:pt x="254" y="625"/>
                    </a:lnTo>
                    <a:lnTo>
                      <a:pt x="237" y="618"/>
                    </a:lnTo>
                    <a:lnTo>
                      <a:pt x="221" y="615"/>
                    </a:lnTo>
                    <a:lnTo>
                      <a:pt x="205" y="611"/>
                    </a:lnTo>
                    <a:lnTo>
                      <a:pt x="189" y="611"/>
                    </a:lnTo>
                    <a:lnTo>
                      <a:pt x="180" y="567"/>
                    </a:lnTo>
                    <a:lnTo>
                      <a:pt x="172" y="526"/>
                    </a:lnTo>
                    <a:lnTo>
                      <a:pt x="166" y="485"/>
                    </a:lnTo>
                    <a:lnTo>
                      <a:pt x="161" y="444"/>
                    </a:lnTo>
                    <a:lnTo>
                      <a:pt x="155" y="403"/>
                    </a:lnTo>
                    <a:lnTo>
                      <a:pt x="149" y="361"/>
                    </a:lnTo>
                    <a:lnTo>
                      <a:pt x="141" y="320"/>
                    </a:lnTo>
                    <a:lnTo>
                      <a:pt x="135" y="280"/>
                    </a:lnTo>
                    <a:lnTo>
                      <a:pt x="135" y="273"/>
                    </a:lnTo>
                    <a:lnTo>
                      <a:pt x="132" y="265"/>
                    </a:lnTo>
                    <a:lnTo>
                      <a:pt x="130" y="257"/>
                    </a:lnTo>
                    <a:lnTo>
                      <a:pt x="131" y="249"/>
                    </a:lnTo>
                    <a:lnTo>
                      <a:pt x="126" y="229"/>
                    </a:lnTo>
                    <a:lnTo>
                      <a:pt x="122" y="210"/>
                    </a:lnTo>
                    <a:lnTo>
                      <a:pt x="120" y="192"/>
                    </a:lnTo>
                    <a:lnTo>
                      <a:pt x="119" y="173"/>
                    </a:lnTo>
                    <a:lnTo>
                      <a:pt x="115" y="153"/>
                    </a:lnTo>
                    <a:lnTo>
                      <a:pt x="112" y="134"/>
                    </a:lnTo>
                    <a:lnTo>
                      <a:pt x="110" y="116"/>
                    </a:lnTo>
                    <a:lnTo>
                      <a:pt x="107" y="97"/>
                    </a:lnTo>
                    <a:lnTo>
                      <a:pt x="109" y="97"/>
                    </a:lnTo>
                    <a:lnTo>
                      <a:pt x="105" y="86"/>
                    </a:lnTo>
                    <a:lnTo>
                      <a:pt x="102" y="76"/>
                    </a:lnTo>
                    <a:lnTo>
                      <a:pt x="101" y="64"/>
                    </a:lnTo>
                    <a:lnTo>
                      <a:pt x="100" y="54"/>
                    </a:lnTo>
                    <a:lnTo>
                      <a:pt x="97" y="43"/>
                    </a:lnTo>
                    <a:lnTo>
                      <a:pt x="95" y="33"/>
                    </a:lnTo>
                    <a:lnTo>
                      <a:pt x="91" y="25"/>
                    </a:lnTo>
                    <a:lnTo>
                      <a:pt x="88" y="17"/>
                    </a:lnTo>
                    <a:lnTo>
                      <a:pt x="83" y="18"/>
                    </a:lnTo>
                    <a:lnTo>
                      <a:pt x="90" y="91"/>
                    </a:lnTo>
                    <a:lnTo>
                      <a:pt x="101" y="163"/>
                    </a:lnTo>
                    <a:lnTo>
                      <a:pt x="111" y="232"/>
                    </a:lnTo>
                    <a:lnTo>
                      <a:pt x="122" y="302"/>
                    </a:lnTo>
                    <a:lnTo>
                      <a:pt x="132" y="370"/>
                    </a:lnTo>
                    <a:lnTo>
                      <a:pt x="144" y="440"/>
                    </a:lnTo>
                    <a:lnTo>
                      <a:pt x="155" y="511"/>
                    </a:lnTo>
                    <a:lnTo>
                      <a:pt x="166" y="586"/>
                    </a:lnTo>
                    <a:lnTo>
                      <a:pt x="171" y="590"/>
                    </a:lnTo>
                    <a:lnTo>
                      <a:pt x="171" y="596"/>
                    </a:lnTo>
                    <a:lnTo>
                      <a:pt x="170" y="601"/>
                    </a:lnTo>
                    <a:lnTo>
                      <a:pt x="172" y="606"/>
                    </a:lnTo>
                    <a:lnTo>
                      <a:pt x="45" y="590"/>
                    </a:lnTo>
                    <a:lnTo>
                      <a:pt x="38" y="551"/>
                    </a:lnTo>
                    <a:lnTo>
                      <a:pt x="33" y="512"/>
                    </a:lnTo>
                    <a:lnTo>
                      <a:pt x="26" y="472"/>
                    </a:lnTo>
                    <a:lnTo>
                      <a:pt x="21" y="434"/>
                    </a:lnTo>
                    <a:lnTo>
                      <a:pt x="15" y="394"/>
                    </a:lnTo>
                    <a:lnTo>
                      <a:pt x="10" y="354"/>
                    </a:lnTo>
                    <a:lnTo>
                      <a:pt x="5" y="315"/>
                    </a:lnTo>
                    <a:lnTo>
                      <a:pt x="0" y="278"/>
                    </a:lnTo>
                    <a:lnTo>
                      <a:pt x="10" y="280"/>
                    </a:lnTo>
                    <a:lnTo>
                      <a:pt x="21" y="283"/>
                    </a:lnTo>
                    <a:lnTo>
                      <a:pt x="33" y="283"/>
                    </a:lnTo>
                    <a:lnTo>
                      <a:pt x="45" y="284"/>
                    </a:lnTo>
                    <a:lnTo>
                      <a:pt x="44" y="248"/>
                    </a:lnTo>
                    <a:lnTo>
                      <a:pt x="41" y="213"/>
                    </a:lnTo>
                    <a:lnTo>
                      <a:pt x="38" y="177"/>
                    </a:lnTo>
                    <a:lnTo>
                      <a:pt x="35" y="142"/>
                    </a:lnTo>
                    <a:lnTo>
                      <a:pt x="30" y="106"/>
                    </a:lnTo>
                    <a:lnTo>
                      <a:pt x="26" y="71"/>
                    </a:lnTo>
                    <a:lnTo>
                      <a:pt x="23" y="36"/>
                    </a:lnTo>
                    <a:lnTo>
                      <a:pt x="23" y="3"/>
                    </a:lnTo>
                    <a:lnTo>
                      <a:pt x="28" y="0"/>
                    </a:lnTo>
                    <a:lnTo>
                      <a:pt x="44" y="3"/>
                    </a:lnTo>
                    <a:lnTo>
                      <a:pt x="61" y="8"/>
                    </a:lnTo>
                    <a:lnTo>
                      <a:pt x="79" y="11"/>
                    </a:lnTo>
                    <a:lnTo>
                      <a:pt x="96" y="13"/>
                    </a:lnTo>
                    <a:lnTo>
                      <a:pt x="112" y="15"/>
                    </a:lnTo>
                    <a:lnTo>
                      <a:pt x="130" y="16"/>
                    </a:lnTo>
                    <a:lnTo>
                      <a:pt x="147" y="17"/>
                    </a:lnTo>
                    <a:lnTo>
                      <a:pt x="165" y="2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2" name="Freeform 156">
                <a:extLst>
                  <a:ext uri="{FF2B5EF4-FFF2-40B4-BE49-F238E27FC236}">
                    <a16:creationId xmlns:a16="http://schemas.microsoft.com/office/drawing/2014/main" id="{344DB9F4-33FB-4F04-F74F-F33E85E676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9" y="314"/>
                <a:ext cx="188" cy="246"/>
              </a:xfrm>
              <a:custGeom>
                <a:avLst/>
                <a:gdLst>
                  <a:gd name="T0" fmla="*/ 0 w 563"/>
                  <a:gd name="T1" fmla="*/ 0 h 736"/>
                  <a:gd name="T2" fmla="*/ 0 w 563"/>
                  <a:gd name="T3" fmla="*/ 0 h 736"/>
                  <a:gd name="T4" fmla="*/ 0 w 563"/>
                  <a:gd name="T5" fmla="*/ 0 h 736"/>
                  <a:gd name="T6" fmla="*/ 0 w 563"/>
                  <a:gd name="T7" fmla="*/ 0 h 736"/>
                  <a:gd name="T8" fmla="*/ 0 w 563"/>
                  <a:gd name="T9" fmla="*/ 0 h 736"/>
                  <a:gd name="T10" fmla="*/ 0 w 563"/>
                  <a:gd name="T11" fmla="*/ 0 h 736"/>
                  <a:gd name="T12" fmla="*/ 0 w 563"/>
                  <a:gd name="T13" fmla="*/ 0 h 736"/>
                  <a:gd name="T14" fmla="*/ 0 w 563"/>
                  <a:gd name="T15" fmla="*/ 0 h 736"/>
                  <a:gd name="T16" fmla="*/ 0 w 563"/>
                  <a:gd name="T17" fmla="*/ 0 h 736"/>
                  <a:gd name="T18" fmla="*/ 0 w 563"/>
                  <a:gd name="T19" fmla="*/ 0 h 736"/>
                  <a:gd name="T20" fmla="*/ 0 w 563"/>
                  <a:gd name="T21" fmla="*/ 0 h 736"/>
                  <a:gd name="T22" fmla="*/ 0 w 563"/>
                  <a:gd name="T23" fmla="*/ 0 h 736"/>
                  <a:gd name="T24" fmla="*/ 0 w 563"/>
                  <a:gd name="T25" fmla="*/ 0 h 736"/>
                  <a:gd name="T26" fmla="*/ 0 w 563"/>
                  <a:gd name="T27" fmla="*/ 0 h 736"/>
                  <a:gd name="T28" fmla="*/ 0 w 563"/>
                  <a:gd name="T29" fmla="*/ 0 h 736"/>
                  <a:gd name="T30" fmla="*/ 0 w 563"/>
                  <a:gd name="T31" fmla="*/ 0 h 736"/>
                  <a:gd name="T32" fmla="*/ 0 w 563"/>
                  <a:gd name="T33" fmla="*/ 0 h 736"/>
                  <a:gd name="T34" fmla="*/ 0 w 563"/>
                  <a:gd name="T35" fmla="*/ 0 h 736"/>
                  <a:gd name="T36" fmla="*/ 0 w 563"/>
                  <a:gd name="T37" fmla="*/ 0 h 736"/>
                  <a:gd name="T38" fmla="*/ 0 w 563"/>
                  <a:gd name="T39" fmla="*/ 0 h 736"/>
                  <a:gd name="T40" fmla="*/ 0 w 563"/>
                  <a:gd name="T41" fmla="*/ 0 h 736"/>
                  <a:gd name="T42" fmla="*/ 0 w 563"/>
                  <a:gd name="T43" fmla="*/ 0 h 736"/>
                  <a:gd name="T44" fmla="*/ 0 w 563"/>
                  <a:gd name="T45" fmla="*/ 0 h 736"/>
                  <a:gd name="T46" fmla="*/ 0 w 563"/>
                  <a:gd name="T47" fmla="*/ 0 h 736"/>
                  <a:gd name="T48" fmla="*/ 0 w 563"/>
                  <a:gd name="T49" fmla="*/ 0 h 736"/>
                  <a:gd name="T50" fmla="*/ 0 w 563"/>
                  <a:gd name="T51" fmla="*/ 0 h 736"/>
                  <a:gd name="T52" fmla="*/ 0 w 563"/>
                  <a:gd name="T53" fmla="*/ 0 h 736"/>
                  <a:gd name="T54" fmla="*/ 0 w 563"/>
                  <a:gd name="T55" fmla="*/ 0 h 736"/>
                  <a:gd name="T56" fmla="*/ 0 w 563"/>
                  <a:gd name="T57" fmla="*/ 0 h 736"/>
                  <a:gd name="T58" fmla="*/ 0 w 563"/>
                  <a:gd name="T59" fmla="*/ 0 h 736"/>
                  <a:gd name="T60" fmla="*/ 0 w 563"/>
                  <a:gd name="T61" fmla="*/ 0 h 736"/>
                  <a:gd name="T62" fmla="*/ 0 w 563"/>
                  <a:gd name="T63" fmla="*/ 0 h 736"/>
                  <a:gd name="T64" fmla="*/ 0 w 563"/>
                  <a:gd name="T65" fmla="*/ 0 h 736"/>
                  <a:gd name="T66" fmla="*/ 0 w 563"/>
                  <a:gd name="T67" fmla="*/ 0 h 736"/>
                  <a:gd name="T68" fmla="*/ 0 w 563"/>
                  <a:gd name="T69" fmla="*/ 0 h 736"/>
                  <a:gd name="T70" fmla="*/ 0 w 563"/>
                  <a:gd name="T71" fmla="*/ 0 h 736"/>
                  <a:gd name="T72" fmla="*/ 0 w 563"/>
                  <a:gd name="T73" fmla="*/ 0 h 736"/>
                  <a:gd name="T74" fmla="*/ 0 w 563"/>
                  <a:gd name="T75" fmla="*/ 0 h 736"/>
                  <a:gd name="T76" fmla="*/ 0 w 563"/>
                  <a:gd name="T77" fmla="*/ 0 h 736"/>
                  <a:gd name="T78" fmla="*/ 0 w 563"/>
                  <a:gd name="T79" fmla="*/ 0 h 736"/>
                  <a:gd name="T80" fmla="*/ 0 w 563"/>
                  <a:gd name="T81" fmla="*/ 0 h 736"/>
                  <a:gd name="T82" fmla="*/ 0 w 563"/>
                  <a:gd name="T83" fmla="*/ 0 h 736"/>
                  <a:gd name="T84" fmla="*/ 0 w 563"/>
                  <a:gd name="T85" fmla="*/ 0 h 736"/>
                  <a:gd name="T86" fmla="*/ 0 w 563"/>
                  <a:gd name="T87" fmla="*/ 0 h 736"/>
                  <a:gd name="T88" fmla="*/ 0 w 563"/>
                  <a:gd name="T89" fmla="*/ 0 h 736"/>
                  <a:gd name="T90" fmla="*/ 0 w 563"/>
                  <a:gd name="T91" fmla="*/ 0 h 736"/>
                  <a:gd name="T92" fmla="*/ 0 w 563"/>
                  <a:gd name="T93" fmla="*/ 0 h 736"/>
                  <a:gd name="T94" fmla="*/ 0 w 563"/>
                  <a:gd name="T95" fmla="*/ 0 h 736"/>
                  <a:gd name="T96" fmla="*/ 0 w 563"/>
                  <a:gd name="T97" fmla="*/ 0 h 736"/>
                  <a:gd name="T98" fmla="*/ 0 w 563"/>
                  <a:gd name="T99" fmla="*/ 0 h 736"/>
                  <a:gd name="T100" fmla="*/ 0 w 563"/>
                  <a:gd name="T101" fmla="*/ 0 h 736"/>
                  <a:gd name="T102" fmla="*/ 0 w 563"/>
                  <a:gd name="T103" fmla="*/ 0 h 736"/>
                  <a:gd name="T104" fmla="*/ 0 w 563"/>
                  <a:gd name="T105" fmla="*/ 0 h 736"/>
                  <a:gd name="T106" fmla="*/ 0 w 563"/>
                  <a:gd name="T107" fmla="*/ 0 h 7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3"/>
                  <a:gd name="T163" fmla="*/ 0 h 736"/>
                  <a:gd name="T164" fmla="*/ 563 w 563"/>
                  <a:gd name="T165" fmla="*/ 736 h 7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3" h="736">
                    <a:moveTo>
                      <a:pt x="45" y="1"/>
                    </a:moveTo>
                    <a:lnTo>
                      <a:pt x="78" y="42"/>
                    </a:lnTo>
                    <a:lnTo>
                      <a:pt x="110" y="86"/>
                    </a:lnTo>
                    <a:lnTo>
                      <a:pt x="143" y="130"/>
                    </a:lnTo>
                    <a:lnTo>
                      <a:pt x="175" y="174"/>
                    </a:lnTo>
                    <a:lnTo>
                      <a:pt x="206" y="218"/>
                    </a:lnTo>
                    <a:lnTo>
                      <a:pt x="238" y="263"/>
                    </a:lnTo>
                    <a:lnTo>
                      <a:pt x="269" y="307"/>
                    </a:lnTo>
                    <a:lnTo>
                      <a:pt x="300" y="352"/>
                    </a:lnTo>
                    <a:lnTo>
                      <a:pt x="310" y="355"/>
                    </a:lnTo>
                    <a:lnTo>
                      <a:pt x="320" y="355"/>
                    </a:lnTo>
                    <a:lnTo>
                      <a:pt x="330" y="352"/>
                    </a:lnTo>
                    <a:lnTo>
                      <a:pt x="339" y="344"/>
                    </a:lnTo>
                    <a:lnTo>
                      <a:pt x="341" y="343"/>
                    </a:lnTo>
                    <a:lnTo>
                      <a:pt x="359" y="368"/>
                    </a:lnTo>
                    <a:lnTo>
                      <a:pt x="376" y="395"/>
                    </a:lnTo>
                    <a:lnTo>
                      <a:pt x="394" y="423"/>
                    </a:lnTo>
                    <a:lnTo>
                      <a:pt x="412" y="453"/>
                    </a:lnTo>
                    <a:lnTo>
                      <a:pt x="430" y="481"/>
                    </a:lnTo>
                    <a:lnTo>
                      <a:pt x="449" y="511"/>
                    </a:lnTo>
                    <a:lnTo>
                      <a:pt x="466" y="540"/>
                    </a:lnTo>
                    <a:lnTo>
                      <a:pt x="485" y="568"/>
                    </a:lnTo>
                    <a:lnTo>
                      <a:pt x="495" y="582"/>
                    </a:lnTo>
                    <a:lnTo>
                      <a:pt x="505" y="599"/>
                    </a:lnTo>
                    <a:lnTo>
                      <a:pt x="515" y="614"/>
                    </a:lnTo>
                    <a:lnTo>
                      <a:pt x="526" y="630"/>
                    </a:lnTo>
                    <a:lnTo>
                      <a:pt x="535" y="645"/>
                    </a:lnTo>
                    <a:lnTo>
                      <a:pt x="545" y="661"/>
                    </a:lnTo>
                    <a:lnTo>
                      <a:pt x="553" y="676"/>
                    </a:lnTo>
                    <a:lnTo>
                      <a:pt x="563" y="692"/>
                    </a:lnTo>
                    <a:lnTo>
                      <a:pt x="480" y="736"/>
                    </a:lnTo>
                    <a:lnTo>
                      <a:pt x="464" y="720"/>
                    </a:lnTo>
                    <a:lnTo>
                      <a:pt x="424" y="659"/>
                    </a:lnTo>
                    <a:lnTo>
                      <a:pt x="385" y="599"/>
                    </a:lnTo>
                    <a:lnTo>
                      <a:pt x="346" y="539"/>
                    </a:lnTo>
                    <a:lnTo>
                      <a:pt x="308" y="479"/>
                    </a:lnTo>
                    <a:lnTo>
                      <a:pt x="268" y="419"/>
                    </a:lnTo>
                    <a:lnTo>
                      <a:pt x="229" y="359"/>
                    </a:lnTo>
                    <a:lnTo>
                      <a:pt x="189" y="300"/>
                    </a:lnTo>
                    <a:lnTo>
                      <a:pt x="151" y="242"/>
                    </a:lnTo>
                    <a:lnTo>
                      <a:pt x="138" y="222"/>
                    </a:lnTo>
                    <a:lnTo>
                      <a:pt x="120" y="196"/>
                    </a:lnTo>
                    <a:lnTo>
                      <a:pt x="98" y="163"/>
                    </a:lnTo>
                    <a:lnTo>
                      <a:pt x="77" y="128"/>
                    </a:lnTo>
                    <a:lnTo>
                      <a:pt x="53" y="92"/>
                    </a:lnTo>
                    <a:lnTo>
                      <a:pt x="33" y="61"/>
                    </a:lnTo>
                    <a:lnTo>
                      <a:pt x="14" y="36"/>
                    </a:lnTo>
                    <a:lnTo>
                      <a:pt x="0" y="20"/>
                    </a:lnTo>
                    <a:lnTo>
                      <a:pt x="8" y="11"/>
                    </a:lnTo>
                    <a:lnTo>
                      <a:pt x="20" y="5"/>
                    </a:lnTo>
                    <a:lnTo>
                      <a:pt x="25" y="1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3" name="Freeform 157">
                <a:extLst>
                  <a:ext uri="{FF2B5EF4-FFF2-40B4-BE49-F238E27FC236}">
                    <a16:creationId xmlns:a16="http://schemas.microsoft.com/office/drawing/2014/main" id="{3F8B680E-072B-4F4A-B497-1DE4942FE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4" y="313"/>
                <a:ext cx="80" cy="230"/>
              </a:xfrm>
              <a:custGeom>
                <a:avLst/>
                <a:gdLst>
                  <a:gd name="T0" fmla="*/ 0 w 242"/>
                  <a:gd name="T1" fmla="*/ 0 h 691"/>
                  <a:gd name="T2" fmla="*/ 0 w 242"/>
                  <a:gd name="T3" fmla="*/ 0 h 691"/>
                  <a:gd name="T4" fmla="*/ 0 w 242"/>
                  <a:gd name="T5" fmla="*/ 0 h 691"/>
                  <a:gd name="T6" fmla="*/ 0 w 242"/>
                  <a:gd name="T7" fmla="*/ 0 h 691"/>
                  <a:gd name="T8" fmla="*/ 0 w 242"/>
                  <a:gd name="T9" fmla="*/ 0 h 691"/>
                  <a:gd name="T10" fmla="*/ 0 w 242"/>
                  <a:gd name="T11" fmla="*/ 0 h 691"/>
                  <a:gd name="T12" fmla="*/ 0 w 242"/>
                  <a:gd name="T13" fmla="*/ 0 h 691"/>
                  <a:gd name="T14" fmla="*/ 0 w 242"/>
                  <a:gd name="T15" fmla="*/ 0 h 691"/>
                  <a:gd name="T16" fmla="*/ 0 w 242"/>
                  <a:gd name="T17" fmla="*/ 0 h 691"/>
                  <a:gd name="T18" fmla="*/ 0 w 242"/>
                  <a:gd name="T19" fmla="*/ 0 h 691"/>
                  <a:gd name="T20" fmla="*/ 0 w 242"/>
                  <a:gd name="T21" fmla="*/ 0 h 691"/>
                  <a:gd name="T22" fmla="*/ 0 w 242"/>
                  <a:gd name="T23" fmla="*/ 0 h 691"/>
                  <a:gd name="T24" fmla="*/ 0 w 242"/>
                  <a:gd name="T25" fmla="*/ 0 h 691"/>
                  <a:gd name="T26" fmla="*/ 0 w 242"/>
                  <a:gd name="T27" fmla="*/ 0 h 691"/>
                  <a:gd name="T28" fmla="*/ 0 w 242"/>
                  <a:gd name="T29" fmla="*/ 0 h 691"/>
                  <a:gd name="T30" fmla="*/ 0 w 242"/>
                  <a:gd name="T31" fmla="*/ 0 h 691"/>
                  <a:gd name="T32" fmla="*/ 0 w 242"/>
                  <a:gd name="T33" fmla="*/ 0 h 691"/>
                  <a:gd name="T34" fmla="*/ 0 w 242"/>
                  <a:gd name="T35" fmla="*/ 0 h 691"/>
                  <a:gd name="T36" fmla="*/ 0 w 242"/>
                  <a:gd name="T37" fmla="*/ 0 h 691"/>
                  <a:gd name="T38" fmla="*/ 0 w 242"/>
                  <a:gd name="T39" fmla="*/ 0 h 691"/>
                  <a:gd name="T40" fmla="*/ 0 w 242"/>
                  <a:gd name="T41" fmla="*/ 0 h 691"/>
                  <a:gd name="T42" fmla="*/ 0 w 242"/>
                  <a:gd name="T43" fmla="*/ 0 h 691"/>
                  <a:gd name="T44" fmla="*/ 0 w 242"/>
                  <a:gd name="T45" fmla="*/ 0 h 691"/>
                  <a:gd name="T46" fmla="*/ 0 w 242"/>
                  <a:gd name="T47" fmla="*/ 0 h 691"/>
                  <a:gd name="T48" fmla="*/ 0 w 242"/>
                  <a:gd name="T49" fmla="*/ 0 h 691"/>
                  <a:gd name="T50" fmla="*/ 0 w 242"/>
                  <a:gd name="T51" fmla="*/ 0 h 691"/>
                  <a:gd name="T52" fmla="*/ 0 w 242"/>
                  <a:gd name="T53" fmla="*/ 0 h 691"/>
                  <a:gd name="T54" fmla="*/ 0 w 242"/>
                  <a:gd name="T55" fmla="*/ 0 h 691"/>
                  <a:gd name="T56" fmla="*/ 0 w 242"/>
                  <a:gd name="T57" fmla="*/ 0 h 691"/>
                  <a:gd name="T58" fmla="*/ 0 w 242"/>
                  <a:gd name="T59" fmla="*/ 0 h 691"/>
                  <a:gd name="T60" fmla="*/ 0 w 242"/>
                  <a:gd name="T61" fmla="*/ 0 h 691"/>
                  <a:gd name="T62" fmla="*/ 0 w 242"/>
                  <a:gd name="T63" fmla="*/ 0 h 691"/>
                  <a:gd name="T64" fmla="*/ 0 w 242"/>
                  <a:gd name="T65" fmla="*/ 0 h 691"/>
                  <a:gd name="T66" fmla="*/ 0 w 242"/>
                  <a:gd name="T67" fmla="*/ 0 h 691"/>
                  <a:gd name="T68" fmla="*/ 0 w 242"/>
                  <a:gd name="T69" fmla="*/ 0 h 691"/>
                  <a:gd name="T70" fmla="*/ 0 w 242"/>
                  <a:gd name="T71" fmla="*/ 0 h 691"/>
                  <a:gd name="T72" fmla="*/ 0 w 242"/>
                  <a:gd name="T73" fmla="*/ 0 h 691"/>
                  <a:gd name="T74" fmla="*/ 0 w 242"/>
                  <a:gd name="T75" fmla="*/ 0 h 691"/>
                  <a:gd name="T76" fmla="*/ 0 w 242"/>
                  <a:gd name="T77" fmla="*/ 0 h 691"/>
                  <a:gd name="T78" fmla="*/ 0 w 242"/>
                  <a:gd name="T79" fmla="*/ 0 h 691"/>
                  <a:gd name="T80" fmla="*/ 0 w 242"/>
                  <a:gd name="T81" fmla="*/ 0 h 691"/>
                  <a:gd name="T82" fmla="*/ 0 w 242"/>
                  <a:gd name="T83" fmla="*/ 0 h 691"/>
                  <a:gd name="T84" fmla="*/ 0 w 242"/>
                  <a:gd name="T85" fmla="*/ 0 h 691"/>
                  <a:gd name="T86" fmla="*/ 0 w 242"/>
                  <a:gd name="T87" fmla="*/ 0 h 691"/>
                  <a:gd name="T88" fmla="*/ 0 w 242"/>
                  <a:gd name="T89" fmla="*/ 0 h 691"/>
                  <a:gd name="T90" fmla="*/ 0 w 242"/>
                  <a:gd name="T91" fmla="*/ 0 h 691"/>
                  <a:gd name="T92" fmla="*/ 0 w 242"/>
                  <a:gd name="T93" fmla="*/ 0 h 691"/>
                  <a:gd name="T94" fmla="*/ 0 w 242"/>
                  <a:gd name="T95" fmla="*/ 0 h 691"/>
                  <a:gd name="T96" fmla="*/ 0 w 242"/>
                  <a:gd name="T97" fmla="*/ 0 h 69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2"/>
                  <a:gd name="T148" fmla="*/ 0 h 691"/>
                  <a:gd name="T149" fmla="*/ 242 w 242"/>
                  <a:gd name="T150" fmla="*/ 691 h 69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2" h="691">
                    <a:moveTo>
                      <a:pt x="48" y="1"/>
                    </a:moveTo>
                    <a:lnTo>
                      <a:pt x="50" y="34"/>
                    </a:lnTo>
                    <a:lnTo>
                      <a:pt x="55" y="67"/>
                    </a:lnTo>
                    <a:lnTo>
                      <a:pt x="61" y="100"/>
                    </a:lnTo>
                    <a:lnTo>
                      <a:pt x="68" y="132"/>
                    </a:lnTo>
                    <a:lnTo>
                      <a:pt x="76" y="165"/>
                    </a:lnTo>
                    <a:lnTo>
                      <a:pt x="83" y="197"/>
                    </a:lnTo>
                    <a:lnTo>
                      <a:pt x="91" y="230"/>
                    </a:lnTo>
                    <a:lnTo>
                      <a:pt x="100" y="263"/>
                    </a:lnTo>
                    <a:lnTo>
                      <a:pt x="100" y="273"/>
                    </a:lnTo>
                    <a:lnTo>
                      <a:pt x="101" y="285"/>
                    </a:lnTo>
                    <a:lnTo>
                      <a:pt x="102" y="294"/>
                    </a:lnTo>
                    <a:lnTo>
                      <a:pt x="103" y="306"/>
                    </a:lnTo>
                    <a:lnTo>
                      <a:pt x="105" y="316"/>
                    </a:lnTo>
                    <a:lnTo>
                      <a:pt x="107" y="327"/>
                    </a:lnTo>
                    <a:lnTo>
                      <a:pt x="111" y="338"/>
                    </a:lnTo>
                    <a:lnTo>
                      <a:pt x="116" y="351"/>
                    </a:lnTo>
                    <a:lnTo>
                      <a:pt x="118" y="357"/>
                    </a:lnTo>
                    <a:lnTo>
                      <a:pt x="125" y="361"/>
                    </a:lnTo>
                    <a:lnTo>
                      <a:pt x="130" y="361"/>
                    </a:lnTo>
                    <a:lnTo>
                      <a:pt x="137" y="362"/>
                    </a:lnTo>
                    <a:lnTo>
                      <a:pt x="143" y="359"/>
                    </a:lnTo>
                    <a:lnTo>
                      <a:pt x="151" y="357"/>
                    </a:lnTo>
                    <a:lnTo>
                      <a:pt x="157" y="354"/>
                    </a:lnTo>
                    <a:lnTo>
                      <a:pt x="165" y="354"/>
                    </a:lnTo>
                    <a:lnTo>
                      <a:pt x="171" y="377"/>
                    </a:lnTo>
                    <a:lnTo>
                      <a:pt x="178" y="402"/>
                    </a:lnTo>
                    <a:lnTo>
                      <a:pt x="184" y="427"/>
                    </a:lnTo>
                    <a:lnTo>
                      <a:pt x="192" y="452"/>
                    </a:lnTo>
                    <a:lnTo>
                      <a:pt x="197" y="477"/>
                    </a:lnTo>
                    <a:lnTo>
                      <a:pt x="202" y="502"/>
                    </a:lnTo>
                    <a:lnTo>
                      <a:pt x="207" y="525"/>
                    </a:lnTo>
                    <a:lnTo>
                      <a:pt x="212" y="550"/>
                    </a:lnTo>
                    <a:lnTo>
                      <a:pt x="214" y="559"/>
                    </a:lnTo>
                    <a:lnTo>
                      <a:pt x="218" y="570"/>
                    </a:lnTo>
                    <a:lnTo>
                      <a:pt x="222" y="583"/>
                    </a:lnTo>
                    <a:lnTo>
                      <a:pt x="226" y="598"/>
                    </a:lnTo>
                    <a:lnTo>
                      <a:pt x="228" y="611"/>
                    </a:lnTo>
                    <a:lnTo>
                      <a:pt x="232" y="625"/>
                    </a:lnTo>
                    <a:lnTo>
                      <a:pt x="236" y="639"/>
                    </a:lnTo>
                    <a:lnTo>
                      <a:pt x="239" y="653"/>
                    </a:lnTo>
                    <a:lnTo>
                      <a:pt x="237" y="656"/>
                    </a:lnTo>
                    <a:lnTo>
                      <a:pt x="239" y="661"/>
                    </a:lnTo>
                    <a:lnTo>
                      <a:pt x="242" y="665"/>
                    </a:lnTo>
                    <a:lnTo>
                      <a:pt x="242" y="673"/>
                    </a:lnTo>
                    <a:lnTo>
                      <a:pt x="222" y="674"/>
                    </a:lnTo>
                    <a:lnTo>
                      <a:pt x="202" y="678"/>
                    </a:lnTo>
                    <a:lnTo>
                      <a:pt x="183" y="681"/>
                    </a:lnTo>
                    <a:lnTo>
                      <a:pt x="165" y="685"/>
                    </a:lnTo>
                    <a:lnTo>
                      <a:pt x="145" y="688"/>
                    </a:lnTo>
                    <a:lnTo>
                      <a:pt x="126" y="690"/>
                    </a:lnTo>
                    <a:lnTo>
                      <a:pt x="107" y="690"/>
                    </a:lnTo>
                    <a:lnTo>
                      <a:pt x="90" y="691"/>
                    </a:lnTo>
                    <a:lnTo>
                      <a:pt x="85" y="684"/>
                    </a:lnTo>
                    <a:lnTo>
                      <a:pt x="82" y="678"/>
                    </a:lnTo>
                    <a:lnTo>
                      <a:pt x="80" y="670"/>
                    </a:lnTo>
                    <a:lnTo>
                      <a:pt x="80" y="664"/>
                    </a:lnTo>
                    <a:lnTo>
                      <a:pt x="77" y="655"/>
                    </a:lnTo>
                    <a:lnTo>
                      <a:pt x="76" y="648"/>
                    </a:lnTo>
                    <a:lnTo>
                      <a:pt x="75" y="640"/>
                    </a:lnTo>
                    <a:lnTo>
                      <a:pt x="73" y="633"/>
                    </a:lnTo>
                    <a:lnTo>
                      <a:pt x="66" y="601"/>
                    </a:lnTo>
                    <a:lnTo>
                      <a:pt x="61" y="573"/>
                    </a:lnTo>
                    <a:lnTo>
                      <a:pt x="56" y="544"/>
                    </a:lnTo>
                    <a:lnTo>
                      <a:pt x="51" y="518"/>
                    </a:lnTo>
                    <a:lnTo>
                      <a:pt x="46" y="490"/>
                    </a:lnTo>
                    <a:lnTo>
                      <a:pt x="41" y="463"/>
                    </a:lnTo>
                    <a:lnTo>
                      <a:pt x="36" y="435"/>
                    </a:lnTo>
                    <a:lnTo>
                      <a:pt x="31" y="408"/>
                    </a:lnTo>
                    <a:lnTo>
                      <a:pt x="30" y="398"/>
                    </a:lnTo>
                    <a:lnTo>
                      <a:pt x="28" y="388"/>
                    </a:lnTo>
                    <a:lnTo>
                      <a:pt x="25" y="378"/>
                    </a:lnTo>
                    <a:lnTo>
                      <a:pt x="22" y="368"/>
                    </a:lnTo>
                    <a:lnTo>
                      <a:pt x="30" y="359"/>
                    </a:lnTo>
                    <a:lnTo>
                      <a:pt x="41" y="354"/>
                    </a:lnTo>
                    <a:lnTo>
                      <a:pt x="45" y="351"/>
                    </a:lnTo>
                    <a:lnTo>
                      <a:pt x="50" y="348"/>
                    </a:lnTo>
                    <a:lnTo>
                      <a:pt x="50" y="342"/>
                    </a:lnTo>
                    <a:lnTo>
                      <a:pt x="48" y="334"/>
                    </a:lnTo>
                    <a:lnTo>
                      <a:pt x="50" y="331"/>
                    </a:lnTo>
                    <a:lnTo>
                      <a:pt x="52" y="328"/>
                    </a:lnTo>
                    <a:lnTo>
                      <a:pt x="48" y="322"/>
                    </a:lnTo>
                    <a:lnTo>
                      <a:pt x="48" y="318"/>
                    </a:lnTo>
                    <a:lnTo>
                      <a:pt x="50" y="312"/>
                    </a:lnTo>
                    <a:lnTo>
                      <a:pt x="47" y="308"/>
                    </a:lnTo>
                    <a:lnTo>
                      <a:pt x="41" y="271"/>
                    </a:lnTo>
                    <a:lnTo>
                      <a:pt x="35" y="235"/>
                    </a:lnTo>
                    <a:lnTo>
                      <a:pt x="26" y="197"/>
                    </a:lnTo>
                    <a:lnTo>
                      <a:pt x="18" y="161"/>
                    </a:lnTo>
                    <a:lnTo>
                      <a:pt x="11" y="122"/>
                    </a:lnTo>
                    <a:lnTo>
                      <a:pt x="5" y="85"/>
                    </a:lnTo>
                    <a:lnTo>
                      <a:pt x="0" y="45"/>
                    </a:lnTo>
                    <a:lnTo>
                      <a:pt x="0" y="6"/>
                    </a:lnTo>
                    <a:lnTo>
                      <a:pt x="11" y="4"/>
                    </a:lnTo>
                    <a:lnTo>
                      <a:pt x="22" y="2"/>
                    </a:lnTo>
                    <a:lnTo>
                      <a:pt x="27" y="1"/>
                    </a:lnTo>
                    <a:lnTo>
                      <a:pt x="33" y="0"/>
                    </a:lnTo>
                    <a:lnTo>
                      <a:pt x="41" y="0"/>
                    </a:lnTo>
                    <a:lnTo>
                      <a:pt x="48" y="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4" name="Freeform 158">
                <a:extLst>
                  <a:ext uri="{FF2B5EF4-FFF2-40B4-BE49-F238E27FC236}">
                    <a16:creationId xmlns:a16="http://schemas.microsoft.com/office/drawing/2014/main" id="{049E948A-405F-0B93-24A4-2F8447240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5" y="316"/>
                <a:ext cx="64" cy="213"/>
              </a:xfrm>
              <a:custGeom>
                <a:avLst/>
                <a:gdLst>
                  <a:gd name="T0" fmla="*/ 0 w 192"/>
                  <a:gd name="T1" fmla="*/ 0 h 640"/>
                  <a:gd name="T2" fmla="*/ 0 w 192"/>
                  <a:gd name="T3" fmla="*/ 0 h 640"/>
                  <a:gd name="T4" fmla="*/ 0 w 192"/>
                  <a:gd name="T5" fmla="*/ 0 h 640"/>
                  <a:gd name="T6" fmla="*/ 0 w 192"/>
                  <a:gd name="T7" fmla="*/ 0 h 640"/>
                  <a:gd name="T8" fmla="*/ 0 w 192"/>
                  <a:gd name="T9" fmla="*/ 0 h 640"/>
                  <a:gd name="T10" fmla="*/ 0 w 192"/>
                  <a:gd name="T11" fmla="*/ 0 h 640"/>
                  <a:gd name="T12" fmla="*/ 0 w 192"/>
                  <a:gd name="T13" fmla="*/ 0 h 640"/>
                  <a:gd name="T14" fmla="*/ 0 w 192"/>
                  <a:gd name="T15" fmla="*/ 0 h 640"/>
                  <a:gd name="T16" fmla="*/ 0 w 192"/>
                  <a:gd name="T17" fmla="*/ 0 h 640"/>
                  <a:gd name="T18" fmla="*/ 0 w 192"/>
                  <a:gd name="T19" fmla="*/ 0 h 640"/>
                  <a:gd name="T20" fmla="*/ 0 w 192"/>
                  <a:gd name="T21" fmla="*/ 0 h 640"/>
                  <a:gd name="T22" fmla="*/ 0 w 192"/>
                  <a:gd name="T23" fmla="*/ 0 h 640"/>
                  <a:gd name="T24" fmla="*/ 0 w 192"/>
                  <a:gd name="T25" fmla="*/ 0 h 640"/>
                  <a:gd name="T26" fmla="*/ 0 w 192"/>
                  <a:gd name="T27" fmla="*/ 0 h 640"/>
                  <a:gd name="T28" fmla="*/ 0 w 192"/>
                  <a:gd name="T29" fmla="*/ 0 h 640"/>
                  <a:gd name="T30" fmla="*/ 0 w 192"/>
                  <a:gd name="T31" fmla="*/ 0 h 640"/>
                  <a:gd name="T32" fmla="*/ 0 w 192"/>
                  <a:gd name="T33" fmla="*/ 0 h 640"/>
                  <a:gd name="T34" fmla="*/ 0 w 192"/>
                  <a:gd name="T35" fmla="*/ 0 h 640"/>
                  <a:gd name="T36" fmla="*/ 0 w 192"/>
                  <a:gd name="T37" fmla="*/ 0 h 640"/>
                  <a:gd name="T38" fmla="*/ 0 w 192"/>
                  <a:gd name="T39" fmla="*/ 0 h 640"/>
                  <a:gd name="T40" fmla="*/ 0 w 192"/>
                  <a:gd name="T41" fmla="*/ 0 h 640"/>
                  <a:gd name="T42" fmla="*/ 0 w 192"/>
                  <a:gd name="T43" fmla="*/ 0 h 640"/>
                  <a:gd name="T44" fmla="*/ 0 w 192"/>
                  <a:gd name="T45" fmla="*/ 0 h 640"/>
                  <a:gd name="T46" fmla="*/ 0 w 192"/>
                  <a:gd name="T47" fmla="*/ 0 h 640"/>
                  <a:gd name="T48" fmla="*/ 0 w 192"/>
                  <a:gd name="T49" fmla="*/ 0 h 640"/>
                  <a:gd name="T50" fmla="*/ 0 w 192"/>
                  <a:gd name="T51" fmla="*/ 0 h 640"/>
                  <a:gd name="T52" fmla="*/ 0 w 192"/>
                  <a:gd name="T53" fmla="*/ 0 h 640"/>
                  <a:gd name="T54" fmla="*/ 0 w 192"/>
                  <a:gd name="T55" fmla="*/ 0 h 640"/>
                  <a:gd name="T56" fmla="*/ 0 w 192"/>
                  <a:gd name="T57" fmla="*/ 0 h 640"/>
                  <a:gd name="T58" fmla="*/ 0 w 192"/>
                  <a:gd name="T59" fmla="*/ 0 h 640"/>
                  <a:gd name="T60" fmla="*/ 0 w 192"/>
                  <a:gd name="T61" fmla="*/ 0 h 640"/>
                  <a:gd name="T62" fmla="*/ 0 w 192"/>
                  <a:gd name="T63" fmla="*/ 0 h 640"/>
                  <a:gd name="T64" fmla="*/ 0 w 192"/>
                  <a:gd name="T65" fmla="*/ 0 h 640"/>
                  <a:gd name="T66" fmla="*/ 0 w 192"/>
                  <a:gd name="T67" fmla="*/ 0 h 640"/>
                  <a:gd name="T68" fmla="*/ 0 w 192"/>
                  <a:gd name="T69" fmla="*/ 0 h 640"/>
                  <a:gd name="T70" fmla="*/ 0 w 192"/>
                  <a:gd name="T71" fmla="*/ 0 h 640"/>
                  <a:gd name="T72" fmla="*/ 0 w 192"/>
                  <a:gd name="T73" fmla="*/ 0 h 640"/>
                  <a:gd name="T74" fmla="*/ 0 w 192"/>
                  <a:gd name="T75" fmla="*/ 0 h 640"/>
                  <a:gd name="T76" fmla="*/ 0 w 192"/>
                  <a:gd name="T77" fmla="*/ 0 h 640"/>
                  <a:gd name="T78" fmla="*/ 0 w 192"/>
                  <a:gd name="T79" fmla="*/ 0 h 640"/>
                  <a:gd name="T80" fmla="*/ 0 w 192"/>
                  <a:gd name="T81" fmla="*/ 0 h 640"/>
                  <a:gd name="T82" fmla="*/ 0 w 192"/>
                  <a:gd name="T83" fmla="*/ 0 h 640"/>
                  <a:gd name="T84" fmla="*/ 0 w 192"/>
                  <a:gd name="T85" fmla="*/ 0 h 640"/>
                  <a:gd name="T86" fmla="*/ 0 w 192"/>
                  <a:gd name="T87" fmla="*/ 0 h 640"/>
                  <a:gd name="T88" fmla="*/ 0 w 192"/>
                  <a:gd name="T89" fmla="*/ 0 h 640"/>
                  <a:gd name="T90" fmla="*/ 0 w 192"/>
                  <a:gd name="T91" fmla="*/ 0 h 640"/>
                  <a:gd name="T92" fmla="*/ 0 w 192"/>
                  <a:gd name="T93" fmla="*/ 0 h 640"/>
                  <a:gd name="T94" fmla="*/ 0 w 192"/>
                  <a:gd name="T95" fmla="*/ 0 h 640"/>
                  <a:gd name="T96" fmla="*/ 0 w 192"/>
                  <a:gd name="T97" fmla="*/ 0 h 640"/>
                  <a:gd name="T98" fmla="*/ 0 w 192"/>
                  <a:gd name="T99" fmla="*/ 0 h 640"/>
                  <a:gd name="T100" fmla="*/ 0 w 192"/>
                  <a:gd name="T101" fmla="*/ 0 h 640"/>
                  <a:gd name="T102" fmla="*/ 0 w 192"/>
                  <a:gd name="T103" fmla="*/ 0 h 640"/>
                  <a:gd name="T104" fmla="*/ 0 w 192"/>
                  <a:gd name="T105" fmla="*/ 0 h 640"/>
                  <a:gd name="T106" fmla="*/ 0 w 192"/>
                  <a:gd name="T107" fmla="*/ 0 h 640"/>
                  <a:gd name="T108" fmla="*/ 0 w 192"/>
                  <a:gd name="T109" fmla="*/ 0 h 640"/>
                  <a:gd name="T110" fmla="*/ 0 w 192"/>
                  <a:gd name="T111" fmla="*/ 0 h 640"/>
                  <a:gd name="T112" fmla="*/ 0 w 192"/>
                  <a:gd name="T113" fmla="*/ 0 h 640"/>
                  <a:gd name="T114" fmla="*/ 0 w 192"/>
                  <a:gd name="T115" fmla="*/ 0 h 64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92"/>
                  <a:gd name="T175" fmla="*/ 0 h 640"/>
                  <a:gd name="T176" fmla="*/ 192 w 192"/>
                  <a:gd name="T177" fmla="*/ 640 h 64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92" h="640">
                    <a:moveTo>
                      <a:pt x="47" y="7"/>
                    </a:moveTo>
                    <a:lnTo>
                      <a:pt x="50" y="30"/>
                    </a:lnTo>
                    <a:lnTo>
                      <a:pt x="54" y="52"/>
                    </a:lnTo>
                    <a:lnTo>
                      <a:pt x="57" y="73"/>
                    </a:lnTo>
                    <a:lnTo>
                      <a:pt x="61" y="96"/>
                    </a:lnTo>
                    <a:lnTo>
                      <a:pt x="64" y="117"/>
                    </a:lnTo>
                    <a:lnTo>
                      <a:pt x="66" y="139"/>
                    </a:lnTo>
                    <a:lnTo>
                      <a:pt x="69" y="162"/>
                    </a:lnTo>
                    <a:lnTo>
                      <a:pt x="72" y="186"/>
                    </a:lnTo>
                    <a:lnTo>
                      <a:pt x="76" y="202"/>
                    </a:lnTo>
                    <a:lnTo>
                      <a:pt x="81" y="219"/>
                    </a:lnTo>
                    <a:lnTo>
                      <a:pt x="85" y="237"/>
                    </a:lnTo>
                    <a:lnTo>
                      <a:pt x="89" y="256"/>
                    </a:lnTo>
                    <a:lnTo>
                      <a:pt x="91" y="273"/>
                    </a:lnTo>
                    <a:lnTo>
                      <a:pt x="95" y="292"/>
                    </a:lnTo>
                    <a:lnTo>
                      <a:pt x="99" y="310"/>
                    </a:lnTo>
                    <a:lnTo>
                      <a:pt x="102" y="329"/>
                    </a:lnTo>
                    <a:lnTo>
                      <a:pt x="109" y="335"/>
                    </a:lnTo>
                    <a:lnTo>
                      <a:pt x="120" y="338"/>
                    </a:lnTo>
                    <a:lnTo>
                      <a:pt x="130" y="337"/>
                    </a:lnTo>
                    <a:lnTo>
                      <a:pt x="140" y="338"/>
                    </a:lnTo>
                    <a:lnTo>
                      <a:pt x="147" y="374"/>
                    </a:lnTo>
                    <a:lnTo>
                      <a:pt x="155" y="412"/>
                    </a:lnTo>
                    <a:lnTo>
                      <a:pt x="161" y="450"/>
                    </a:lnTo>
                    <a:lnTo>
                      <a:pt x="169" y="489"/>
                    </a:lnTo>
                    <a:lnTo>
                      <a:pt x="174" y="526"/>
                    </a:lnTo>
                    <a:lnTo>
                      <a:pt x="180" y="565"/>
                    </a:lnTo>
                    <a:lnTo>
                      <a:pt x="186" y="602"/>
                    </a:lnTo>
                    <a:lnTo>
                      <a:pt x="192" y="640"/>
                    </a:lnTo>
                    <a:lnTo>
                      <a:pt x="175" y="632"/>
                    </a:lnTo>
                    <a:lnTo>
                      <a:pt x="157" y="629"/>
                    </a:lnTo>
                    <a:lnTo>
                      <a:pt x="139" y="625"/>
                    </a:lnTo>
                    <a:lnTo>
                      <a:pt x="122" y="622"/>
                    </a:lnTo>
                    <a:lnTo>
                      <a:pt x="104" y="617"/>
                    </a:lnTo>
                    <a:lnTo>
                      <a:pt x="87" y="614"/>
                    </a:lnTo>
                    <a:lnTo>
                      <a:pt x="71" y="609"/>
                    </a:lnTo>
                    <a:lnTo>
                      <a:pt x="56" y="602"/>
                    </a:lnTo>
                    <a:lnTo>
                      <a:pt x="47" y="568"/>
                    </a:lnTo>
                    <a:lnTo>
                      <a:pt x="41" y="533"/>
                    </a:lnTo>
                    <a:lnTo>
                      <a:pt x="34" y="496"/>
                    </a:lnTo>
                    <a:lnTo>
                      <a:pt x="30" y="461"/>
                    </a:lnTo>
                    <a:lnTo>
                      <a:pt x="25" y="425"/>
                    </a:lnTo>
                    <a:lnTo>
                      <a:pt x="21" y="389"/>
                    </a:lnTo>
                    <a:lnTo>
                      <a:pt x="17" y="353"/>
                    </a:lnTo>
                    <a:lnTo>
                      <a:pt x="14" y="318"/>
                    </a:lnTo>
                    <a:lnTo>
                      <a:pt x="22" y="314"/>
                    </a:lnTo>
                    <a:lnTo>
                      <a:pt x="27" y="320"/>
                    </a:lnTo>
                    <a:lnTo>
                      <a:pt x="32" y="324"/>
                    </a:lnTo>
                    <a:lnTo>
                      <a:pt x="42" y="323"/>
                    </a:lnTo>
                    <a:lnTo>
                      <a:pt x="39" y="281"/>
                    </a:lnTo>
                    <a:lnTo>
                      <a:pt x="35" y="241"/>
                    </a:lnTo>
                    <a:lnTo>
                      <a:pt x="29" y="201"/>
                    </a:lnTo>
                    <a:lnTo>
                      <a:pt x="22" y="162"/>
                    </a:lnTo>
                    <a:lnTo>
                      <a:pt x="15" y="122"/>
                    </a:lnTo>
                    <a:lnTo>
                      <a:pt x="8" y="83"/>
                    </a:lnTo>
                    <a:lnTo>
                      <a:pt x="3" y="41"/>
                    </a:lnTo>
                    <a:lnTo>
                      <a:pt x="0" y="0"/>
                    </a:lnTo>
                    <a:lnTo>
                      <a:pt x="47" y="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5" name="Freeform 159">
                <a:extLst>
                  <a:ext uri="{FF2B5EF4-FFF2-40B4-BE49-F238E27FC236}">
                    <a16:creationId xmlns:a16="http://schemas.microsoft.com/office/drawing/2014/main" id="{4C664B5D-1F3E-2312-5066-A7AFAF3845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1" y="319"/>
                <a:ext cx="86" cy="224"/>
              </a:xfrm>
              <a:custGeom>
                <a:avLst/>
                <a:gdLst>
                  <a:gd name="T0" fmla="*/ 0 w 259"/>
                  <a:gd name="T1" fmla="*/ 0 h 674"/>
                  <a:gd name="T2" fmla="*/ 0 w 259"/>
                  <a:gd name="T3" fmla="*/ 0 h 674"/>
                  <a:gd name="T4" fmla="*/ 0 w 259"/>
                  <a:gd name="T5" fmla="*/ 0 h 674"/>
                  <a:gd name="T6" fmla="*/ 0 w 259"/>
                  <a:gd name="T7" fmla="*/ 0 h 674"/>
                  <a:gd name="T8" fmla="*/ 0 w 259"/>
                  <a:gd name="T9" fmla="*/ 0 h 674"/>
                  <a:gd name="T10" fmla="*/ 0 w 259"/>
                  <a:gd name="T11" fmla="*/ 0 h 674"/>
                  <a:gd name="T12" fmla="*/ 0 w 259"/>
                  <a:gd name="T13" fmla="*/ 0 h 674"/>
                  <a:gd name="T14" fmla="*/ 0 w 259"/>
                  <a:gd name="T15" fmla="*/ 0 h 674"/>
                  <a:gd name="T16" fmla="*/ 0 w 259"/>
                  <a:gd name="T17" fmla="*/ 0 h 674"/>
                  <a:gd name="T18" fmla="*/ 0 w 259"/>
                  <a:gd name="T19" fmla="*/ 0 h 674"/>
                  <a:gd name="T20" fmla="*/ 0 w 259"/>
                  <a:gd name="T21" fmla="*/ 0 h 674"/>
                  <a:gd name="T22" fmla="*/ 0 w 259"/>
                  <a:gd name="T23" fmla="*/ 0 h 674"/>
                  <a:gd name="T24" fmla="*/ 0 w 259"/>
                  <a:gd name="T25" fmla="*/ 0 h 674"/>
                  <a:gd name="T26" fmla="*/ 0 w 259"/>
                  <a:gd name="T27" fmla="*/ 0 h 674"/>
                  <a:gd name="T28" fmla="*/ 0 w 259"/>
                  <a:gd name="T29" fmla="*/ 0 h 674"/>
                  <a:gd name="T30" fmla="*/ 0 w 259"/>
                  <a:gd name="T31" fmla="*/ 0 h 674"/>
                  <a:gd name="T32" fmla="*/ 0 w 259"/>
                  <a:gd name="T33" fmla="*/ 0 h 674"/>
                  <a:gd name="T34" fmla="*/ 0 w 259"/>
                  <a:gd name="T35" fmla="*/ 0 h 674"/>
                  <a:gd name="T36" fmla="*/ 0 w 259"/>
                  <a:gd name="T37" fmla="*/ 0 h 674"/>
                  <a:gd name="T38" fmla="*/ 0 w 259"/>
                  <a:gd name="T39" fmla="*/ 0 h 674"/>
                  <a:gd name="T40" fmla="*/ 0 w 259"/>
                  <a:gd name="T41" fmla="*/ 0 h 674"/>
                  <a:gd name="T42" fmla="*/ 0 w 259"/>
                  <a:gd name="T43" fmla="*/ 0 h 674"/>
                  <a:gd name="T44" fmla="*/ 0 w 259"/>
                  <a:gd name="T45" fmla="*/ 0 h 674"/>
                  <a:gd name="T46" fmla="*/ 0 w 259"/>
                  <a:gd name="T47" fmla="*/ 0 h 674"/>
                  <a:gd name="T48" fmla="*/ 0 w 259"/>
                  <a:gd name="T49" fmla="*/ 0 h 674"/>
                  <a:gd name="T50" fmla="*/ 0 w 259"/>
                  <a:gd name="T51" fmla="*/ 0 h 674"/>
                  <a:gd name="T52" fmla="*/ 0 w 259"/>
                  <a:gd name="T53" fmla="*/ 0 h 674"/>
                  <a:gd name="T54" fmla="*/ 0 w 259"/>
                  <a:gd name="T55" fmla="*/ 0 h 674"/>
                  <a:gd name="T56" fmla="*/ 0 w 259"/>
                  <a:gd name="T57" fmla="*/ 0 h 674"/>
                  <a:gd name="T58" fmla="*/ 0 w 259"/>
                  <a:gd name="T59" fmla="*/ 0 h 674"/>
                  <a:gd name="T60" fmla="*/ 0 w 259"/>
                  <a:gd name="T61" fmla="*/ 0 h 674"/>
                  <a:gd name="T62" fmla="*/ 0 w 259"/>
                  <a:gd name="T63" fmla="*/ 0 h 674"/>
                  <a:gd name="T64" fmla="*/ 0 w 259"/>
                  <a:gd name="T65" fmla="*/ 0 h 674"/>
                  <a:gd name="T66" fmla="*/ 0 w 259"/>
                  <a:gd name="T67" fmla="*/ 0 h 674"/>
                  <a:gd name="T68" fmla="*/ 0 w 259"/>
                  <a:gd name="T69" fmla="*/ 0 h 674"/>
                  <a:gd name="T70" fmla="*/ 0 w 259"/>
                  <a:gd name="T71" fmla="*/ 0 h 674"/>
                  <a:gd name="T72" fmla="*/ 0 w 259"/>
                  <a:gd name="T73" fmla="*/ 0 h 67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674"/>
                  <a:gd name="T113" fmla="*/ 259 w 259"/>
                  <a:gd name="T114" fmla="*/ 674 h 67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674">
                    <a:moveTo>
                      <a:pt x="83" y="0"/>
                    </a:moveTo>
                    <a:lnTo>
                      <a:pt x="84" y="39"/>
                    </a:lnTo>
                    <a:lnTo>
                      <a:pt x="89" y="78"/>
                    </a:lnTo>
                    <a:lnTo>
                      <a:pt x="95" y="117"/>
                    </a:lnTo>
                    <a:lnTo>
                      <a:pt x="104" y="156"/>
                    </a:lnTo>
                    <a:lnTo>
                      <a:pt x="110" y="194"/>
                    </a:lnTo>
                    <a:lnTo>
                      <a:pt x="118" y="233"/>
                    </a:lnTo>
                    <a:lnTo>
                      <a:pt x="123" y="271"/>
                    </a:lnTo>
                    <a:lnTo>
                      <a:pt x="127" y="310"/>
                    </a:lnTo>
                    <a:lnTo>
                      <a:pt x="129" y="322"/>
                    </a:lnTo>
                    <a:lnTo>
                      <a:pt x="133" y="336"/>
                    </a:lnTo>
                    <a:lnTo>
                      <a:pt x="138" y="349"/>
                    </a:lnTo>
                    <a:lnTo>
                      <a:pt x="148" y="359"/>
                    </a:lnTo>
                    <a:lnTo>
                      <a:pt x="158" y="351"/>
                    </a:lnTo>
                    <a:lnTo>
                      <a:pt x="169" y="349"/>
                    </a:lnTo>
                    <a:lnTo>
                      <a:pt x="181" y="349"/>
                    </a:lnTo>
                    <a:lnTo>
                      <a:pt x="195" y="349"/>
                    </a:lnTo>
                    <a:lnTo>
                      <a:pt x="203" y="380"/>
                    </a:lnTo>
                    <a:lnTo>
                      <a:pt x="210" y="414"/>
                    </a:lnTo>
                    <a:lnTo>
                      <a:pt x="216" y="448"/>
                    </a:lnTo>
                    <a:lnTo>
                      <a:pt x="223" y="483"/>
                    </a:lnTo>
                    <a:lnTo>
                      <a:pt x="228" y="517"/>
                    </a:lnTo>
                    <a:lnTo>
                      <a:pt x="234" y="552"/>
                    </a:lnTo>
                    <a:lnTo>
                      <a:pt x="240" y="584"/>
                    </a:lnTo>
                    <a:lnTo>
                      <a:pt x="248" y="618"/>
                    </a:lnTo>
                    <a:lnTo>
                      <a:pt x="244" y="624"/>
                    </a:lnTo>
                    <a:lnTo>
                      <a:pt x="249" y="636"/>
                    </a:lnTo>
                    <a:lnTo>
                      <a:pt x="253" y="648"/>
                    </a:lnTo>
                    <a:lnTo>
                      <a:pt x="254" y="661"/>
                    </a:lnTo>
                    <a:lnTo>
                      <a:pt x="259" y="674"/>
                    </a:lnTo>
                    <a:lnTo>
                      <a:pt x="239" y="673"/>
                    </a:lnTo>
                    <a:lnTo>
                      <a:pt x="220" y="672"/>
                    </a:lnTo>
                    <a:lnTo>
                      <a:pt x="200" y="671"/>
                    </a:lnTo>
                    <a:lnTo>
                      <a:pt x="181" y="669"/>
                    </a:lnTo>
                    <a:lnTo>
                      <a:pt x="163" y="667"/>
                    </a:lnTo>
                    <a:lnTo>
                      <a:pt x="144" y="666"/>
                    </a:lnTo>
                    <a:lnTo>
                      <a:pt x="125" y="663"/>
                    </a:lnTo>
                    <a:lnTo>
                      <a:pt x="108" y="663"/>
                    </a:lnTo>
                    <a:lnTo>
                      <a:pt x="104" y="646"/>
                    </a:lnTo>
                    <a:lnTo>
                      <a:pt x="100" y="629"/>
                    </a:lnTo>
                    <a:lnTo>
                      <a:pt x="97" y="612"/>
                    </a:lnTo>
                    <a:lnTo>
                      <a:pt x="93" y="594"/>
                    </a:lnTo>
                    <a:lnTo>
                      <a:pt x="89" y="576"/>
                    </a:lnTo>
                    <a:lnTo>
                      <a:pt x="87" y="557"/>
                    </a:lnTo>
                    <a:lnTo>
                      <a:pt x="84" y="538"/>
                    </a:lnTo>
                    <a:lnTo>
                      <a:pt x="84" y="521"/>
                    </a:lnTo>
                    <a:lnTo>
                      <a:pt x="80" y="518"/>
                    </a:lnTo>
                    <a:lnTo>
                      <a:pt x="73" y="478"/>
                    </a:lnTo>
                    <a:lnTo>
                      <a:pt x="68" y="440"/>
                    </a:lnTo>
                    <a:lnTo>
                      <a:pt x="63" y="400"/>
                    </a:lnTo>
                    <a:lnTo>
                      <a:pt x="59" y="361"/>
                    </a:lnTo>
                    <a:lnTo>
                      <a:pt x="53" y="321"/>
                    </a:lnTo>
                    <a:lnTo>
                      <a:pt x="47" y="284"/>
                    </a:lnTo>
                    <a:lnTo>
                      <a:pt x="39" y="245"/>
                    </a:lnTo>
                    <a:lnTo>
                      <a:pt x="32" y="209"/>
                    </a:lnTo>
                    <a:lnTo>
                      <a:pt x="33" y="200"/>
                    </a:lnTo>
                    <a:lnTo>
                      <a:pt x="32" y="193"/>
                    </a:lnTo>
                    <a:lnTo>
                      <a:pt x="29" y="184"/>
                    </a:lnTo>
                    <a:lnTo>
                      <a:pt x="27" y="176"/>
                    </a:lnTo>
                    <a:lnTo>
                      <a:pt x="23" y="154"/>
                    </a:lnTo>
                    <a:lnTo>
                      <a:pt x="20" y="133"/>
                    </a:lnTo>
                    <a:lnTo>
                      <a:pt x="18" y="112"/>
                    </a:lnTo>
                    <a:lnTo>
                      <a:pt x="15" y="90"/>
                    </a:lnTo>
                    <a:lnTo>
                      <a:pt x="12" y="69"/>
                    </a:lnTo>
                    <a:lnTo>
                      <a:pt x="8" y="48"/>
                    </a:lnTo>
                    <a:lnTo>
                      <a:pt x="4" y="25"/>
                    </a:lnTo>
                    <a:lnTo>
                      <a:pt x="0" y="4"/>
                    </a:lnTo>
                    <a:lnTo>
                      <a:pt x="9" y="3"/>
                    </a:lnTo>
                    <a:lnTo>
                      <a:pt x="19" y="3"/>
                    </a:lnTo>
                    <a:lnTo>
                      <a:pt x="30" y="3"/>
                    </a:lnTo>
                    <a:lnTo>
                      <a:pt x="42" y="4"/>
                    </a:lnTo>
                    <a:lnTo>
                      <a:pt x="52" y="3"/>
                    </a:lnTo>
                    <a:lnTo>
                      <a:pt x="62" y="3"/>
                    </a:lnTo>
                    <a:lnTo>
                      <a:pt x="72" y="2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6" name="Freeform 160">
                <a:extLst>
                  <a:ext uri="{FF2B5EF4-FFF2-40B4-BE49-F238E27FC236}">
                    <a16:creationId xmlns:a16="http://schemas.microsoft.com/office/drawing/2014/main" id="{B6A03924-6BF0-14EA-BE1C-74C6D6C6D2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28" y="319"/>
                <a:ext cx="61" cy="219"/>
              </a:xfrm>
              <a:custGeom>
                <a:avLst/>
                <a:gdLst>
                  <a:gd name="T0" fmla="*/ 0 w 183"/>
                  <a:gd name="T1" fmla="*/ 0 h 655"/>
                  <a:gd name="T2" fmla="*/ 0 w 183"/>
                  <a:gd name="T3" fmla="*/ 0 h 655"/>
                  <a:gd name="T4" fmla="*/ 0 w 183"/>
                  <a:gd name="T5" fmla="*/ 0 h 655"/>
                  <a:gd name="T6" fmla="*/ 0 w 183"/>
                  <a:gd name="T7" fmla="*/ 0 h 655"/>
                  <a:gd name="T8" fmla="*/ 0 w 183"/>
                  <a:gd name="T9" fmla="*/ 0 h 655"/>
                  <a:gd name="T10" fmla="*/ 0 w 183"/>
                  <a:gd name="T11" fmla="*/ 0 h 655"/>
                  <a:gd name="T12" fmla="*/ 0 w 183"/>
                  <a:gd name="T13" fmla="*/ 0 h 655"/>
                  <a:gd name="T14" fmla="*/ 0 w 183"/>
                  <a:gd name="T15" fmla="*/ 0 h 655"/>
                  <a:gd name="T16" fmla="*/ 0 w 183"/>
                  <a:gd name="T17" fmla="*/ 0 h 655"/>
                  <a:gd name="T18" fmla="*/ 0 w 183"/>
                  <a:gd name="T19" fmla="*/ 0 h 655"/>
                  <a:gd name="T20" fmla="*/ 0 w 183"/>
                  <a:gd name="T21" fmla="*/ 0 h 655"/>
                  <a:gd name="T22" fmla="*/ 0 w 183"/>
                  <a:gd name="T23" fmla="*/ 0 h 655"/>
                  <a:gd name="T24" fmla="*/ 0 w 183"/>
                  <a:gd name="T25" fmla="*/ 0 h 655"/>
                  <a:gd name="T26" fmla="*/ 0 w 183"/>
                  <a:gd name="T27" fmla="*/ 0 h 655"/>
                  <a:gd name="T28" fmla="*/ 0 w 183"/>
                  <a:gd name="T29" fmla="*/ 0 h 655"/>
                  <a:gd name="T30" fmla="*/ 0 w 183"/>
                  <a:gd name="T31" fmla="*/ 0 h 655"/>
                  <a:gd name="T32" fmla="*/ 0 w 183"/>
                  <a:gd name="T33" fmla="*/ 0 h 655"/>
                  <a:gd name="T34" fmla="*/ 0 w 183"/>
                  <a:gd name="T35" fmla="*/ 0 h 655"/>
                  <a:gd name="T36" fmla="*/ 0 w 183"/>
                  <a:gd name="T37" fmla="*/ 0 h 655"/>
                  <a:gd name="T38" fmla="*/ 0 w 183"/>
                  <a:gd name="T39" fmla="*/ 0 h 655"/>
                  <a:gd name="T40" fmla="*/ 0 w 183"/>
                  <a:gd name="T41" fmla="*/ 0 h 655"/>
                  <a:gd name="T42" fmla="*/ 0 w 183"/>
                  <a:gd name="T43" fmla="*/ 0 h 655"/>
                  <a:gd name="T44" fmla="*/ 0 w 183"/>
                  <a:gd name="T45" fmla="*/ 0 h 655"/>
                  <a:gd name="T46" fmla="*/ 0 w 183"/>
                  <a:gd name="T47" fmla="*/ 0 h 655"/>
                  <a:gd name="T48" fmla="*/ 0 w 183"/>
                  <a:gd name="T49" fmla="*/ 0 h 655"/>
                  <a:gd name="T50" fmla="*/ 0 w 183"/>
                  <a:gd name="T51" fmla="*/ 0 h 655"/>
                  <a:gd name="T52" fmla="*/ 0 w 183"/>
                  <a:gd name="T53" fmla="*/ 0 h 655"/>
                  <a:gd name="T54" fmla="*/ 0 w 183"/>
                  <a:gd name="T55" fmla="*/ 0 h 655"/>
                  <a:gd name="T56" fmla="*/ 0 w 183"/>
                  <a:gd name="T57" fmla="*/ 0 h 655"/>
                  <a:gd name="T58" fmla="*/ 0 w 183"/>
                  <a:gd name="T59" fmla="*/ 0 h 655"/>
                  <a:gd name="T60" fmla="*/ 0 w 183"/>
                  <a:gd name="T61" fmla="*/ 0 h 655"/>
                  <a:gd name="T62" fmla="*/ 0 w 183"/>
                  <a:gd name="T63" fmla="*/ 0 h 655"/>
                  <a:gd name="T64" fmla="*/ 0 w 183"/>
                  <a:gd name="T65" fmla="*/ 0 h 655"/>
                  <a:gd name="T66" fmla="*/ 0 w 183"/>
                  <a:gd name="T67" fmla="*/ 0 h 655"/>
                  <a:gd name="T68" fmla="*/ 0 w 183"/>
                  <a:gd name="T69" fmla="*/ 0 h 655"/>
                  <a:gd name="T70" fmla="*/ 0 w 183"/>
                  <a:gd name="T71" fmla="*/ 0 h 655"/>
                  <a:gd name="T72" fmla="*/ 0 w 183"/>
                  <a:gd name="T73" fmla="*/ 0 h 655"/>
                  <a:gd name="T74" fmla="*/ 0 w 183"/>
                  <a:gd name="T75" fmla="*/ 0 h 65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3"/>
                  <a:gd name="T115" fmla="*/ 0 h 655"/>
                  <a:gd name="T116" fmla="*/ 183 w 183"/>
                  <a:gd name="T117" fmla="*/ 655 h 65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3" h="655">
                    <a:moveTo>
                      <a:pt x="86" y="3"/>
                    </a:moveTo>
                    <a:lnTo>
                      <a:pt x="87" y="28"/>
                    </a:lnTo>
                    <a:lnTo>
                      <a:pt x="91" y="55"/>
                    </a:lnTo>
                    <a:lnTo>
                      <a:pt x="96" y="81"/>
                    </a:lnTo>
                    <a:lnTo>
                      <a:pt x="102" y="107"/>
                    </a:lnTo>
                    <a:lnTo>
                      <a:pt x="106" y="132"/>
                    </a:lnTo>
                    <a:lnTo>
                      <a:pt x="111" y="157"/>
                    </a:lnTo>
                    <a:lnTo>
                      <a:pt x="113" y="182"/>
                    </a:lnTo>
                    <a:lnTo>
                      <a:pt x="114" y="208"/>
                    </a:lnTo>
                    <a:lnTo>
                      <a:pt x="116" y="219"/>
                    </a:lnTo>
                    <a:lnTo>
                      <a:pt x="119" y="233"/>
                    </a:lnTo>
                    <a:lnTo>
                      <a:pt x="121" y="246"/>
                    </a:lnTo>
                    <a:lnTo>
                      <a:pt x="124" y="261"/>
                    </a:lnTo>
                    <a:lnTo>
                      <a:pt x="126" y="274"/>
                    </a:lnTo>
                    <a:lnTo>
                      <a:pt x="129" y="288"/>
                    </a:lnTo>
                    <a:lnTo>
                      <a:pt x="131" y="302"/>
                    </a:lnTo>
                    <a:lnTo>
                      <a:pt x="134" y="315"/>
                    </a:lnTo>
                    <a:lnTo>
                      <a:pt x="137" y="358"/>
                    </a:lnTo>
                    <a:lnTo>
                      <a:pt x="144" y="400"/>
                    </a:lnTo>
                    <a:lnTo>
                      <a:pt x="151" y="443"/>
                    </a:lnTo>
                    <a:lnTo>
                      <a:pt x="159" y="486"/>
                    </a:lnTo>
                    <a:lnTo>
                      <a:pt x="166" y="528"/>
                    </a:lnTo>
                    <a:lnTo>
                      <a:pt x="173" y="570"/>
                    </a:lnTo>
                    <a:lnTo>
                      <a:pt x="178" y="612"/>
                    </a:lnTo>
                    <a:lnTo>
                      <a:pt x="183" y="655"/>
                    </a:lnTo>
                    <a:lnTo>
                      <a:pt x="176" y="652"/>
                    </a:lnTo>
                    <a:lnTo>
                      <a:pt x="169" y="652"/>
                    </a:lnTo>
                    <a:lnTo>
                      <a:pt x="162" y="652"/>
                    </a:lnTo>
                    <a:lnTo>
                      <a:pt x="156" y="652"/>
                    </a:lnTo>
                    <a:lnTo>
                      <a:pt x="148" y="651"/>
                    </a:lnTo>
                    <a:lnTo>
                      <a:pt x="141" y="651"/>
                    </a:lnTo>
                    <a:lnTo>
                      <a:pt x="134" y="650"/>
                    </a:lnTo>
                    <a:lnTo>
                      <a:pt x="128" y="647"/>
                    </a:lnTo>
                    <a:lnTo>
                      <a:pt x="118" y="647"/>
                    </a:lnTo>
                    <a:lnTo>
                      <a:pt x="108" y="646"/>
                    </a:lnTo>
                    <a:lnTo>
                      <a:pt x="97" y="645"/>
                    </a:lnTo>
                    <a:lnTo>
                      <a:pt x="87" y="646"/>
                    </a:lnTo>
                    <a:lnTo>
                      <a:pt x="76" y="641"/>
                    </a:lnTo>
                    <a:lnTo>
                      <a:pt x="64" y="639"/>
                    </a:lnTo>
                    <a:lnTo>
                      <a:pt x="53" y="634"/>
                    </a:lnTo>
                    <a:lnTo>
                      <a:pt x="46" y="626"/>
                    </a:lnTo>
                    <a:lnTo>
                      <a:pt x="47" y="617"/>
                    </a:lnTo>
                    <a:lnTo>
                      <a:pt x="48" y="610"/>
                    </a:lnTo>
                    <a:lnTo>
                      <a:pt x="46" y="602"/>
                    </a:lnTo>
                    <a:lnTo>
                      <a:pt x="45" y="595"/>
                    </a:lnTo>
                    <a:lnTo>
                      <a:pt x="41" y="585"/>
                    </a:lnTo>
                    <a:lnTo>
                      <a:pt x="40" y="577"/>
                    </a:lnTo>
                    <a:lnTo>
                      <a:pt x="37" y="567"/>
                    </a:lnTo>
                    <a:lnTo>
                      <a:pt x="38" y="560"/>
                    </a:lnTo>
                    <a:lnTo>
                      <a:pt x="32" y="530"/>
                    </a:lnTo>
                    <a:lnTo>
                      <a:pt x="28" y="503"/>
                    </a:lnTo>
                    <a:lnTo>
                      <a:pt x="22" y="473"/>
                    </a:lnTo>
                    <a:lnTo>
                      <a:pt x="18" y="445"/>
                    </a:lnTo>
                    <a:lnTo>
                      <a:pt x="13" y="416"/>
                    </a:lnTo>
                    <a:lnTo>
                      <a:pt x="8" y="389"/>
                    </a:lnTo>
                    <a:lnTo>
                      <a:pt x="5" y="362"/>
                    </a:lnTo>
                    <a:lnTo>
                      <a:pt x="3" y="335"/>
                    </a:lnTo>
                    <a:lnTo>
                      <a:pt x="8" y="333"/>
                    </a:lnTo>
                    <a:lnTo>
                      <a:pt x="16" y="334"/>
                    </a:lnTo>
                    <a:lnTo>
                      <a:pt x="23" y="334"/>
                    </a:lnTo>
                    <a:lnTo>
                      <a:pt x="32" y="337"/>
                    </a:lnTo>
                    <a:lnTo>
                      <a:pt x="38" y="335"/>
                    </a:lnTo>
                    <a:lnTo>
                      <a:pt x="45" y="334"/>
                    </a:lnTo>
                    <a:lnTo>
                      <a:pt x="47" y="329"/>
                    </a:lnTo>
                    <a:lnTo>
                      <a:pt x="51" y="320"/>
                    </a:lnTo>
                    <a:lnTo>
                      <a:pt x="45" y="299"/>
                    </a:lnTo>
                    <a:lnTo>
                      <a:pt x="41" y="279"/>
                    </a:lnTo>
                    <a:lnTo>
                      <a:pt x="36" y="259"/>
                    </a:lnTo>
                    <a:lnTo>
                      <a:pt x="32" y="239"/>
                    </a:lnTo>
                    <a:lnTo>
                      <a:pt x="27" y="218"/>
                    </a:lnTo>
                    <a:lnTo>
                      <a:pt x="23" y="198"/>
                    </a:lnTo>
                    <a:lnTo>
                      <a:pt x="20" y="177"/>
                    </a:lnTo>
                    <a:lnTo>
                      <a:pt x="17" y="158"/>
                    </a:lnTo>
                    <a:lnTo>
                      <a:pt x="6" y="61"/>
                    </a:lnTo>
                    <a:lnTo>
                      <a:pt x="0" y="0"/>
                    </a:lnTo>
                    <a:lnTo>
                      <a:pt x="86" y="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7" name="Freeform 161">
                <a:extLst>
                  <a:ext uri="{FF2B5EF4-FFF2-40B4-BE49-F238E27FC236}">
                    <a16:creationId xmlns:a16="http://schemas.microsoft.com/office/drawing/2014/main" id="{B418176C-A638-5050-1975-0FB7C1063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4" y="323"/>
                <a:ext cx="198" cy="265"/>
              </a:xfrm>
              <a:custGeom>
                <a:avLst/>
                <a:gdLst>
                  <a:gd name="T0" fmla="*/ 0 w 596"/>
                  <a:gd name="T1" fmla="*/ 0 h 793"/>
                  <a:gd name="T2" fmla="*/ 0 w 596"/>
                  <a:gd name="T3" fmla="*/ 0 h 793"/>
                  <a:gd name="T4" fmla="*/ 0 w 596"/>
                  <a:gd name="T5" fmla="*/ 0 h 793"/>
                  <a:gd name="T6" fmla="*/ 0 w 596"/>
                  <a:gd name="T7" fmla="*/ 0 h 793"/>
                  <a:gd name="T8" fmla="*/ 0 w 596"/>
                  <a:gd name="T9" fmla="*/ 0 h 793"/>
                  <a:gd name="T10" fmla="*/ 0 w 596"/>
                  <a:gd name="T11" fmla="*/ 0 h 793"/>
                  <a:gd name="T12" fmla="*/ 0 w 596"/>
                  <a:gd name="T13" fmla="*/ 0 h 793"/>
                  <a:gd name="T14" fmla="*/ 0 w 596"/>
                  <a:gd name="T15" fmla="*/ 0 h 793"/>
                  <a:gd name="T16" fmla="*/ 0 w 596"/>
                  <a:gd name="T17" fmla="*/ 0 h 793"/>
                  <a:gd name="T18" fmla="*/ 0 w 596"/>
                  <a:gd name="T19" fmla="*/ 0 h 793"/>
                  <a:gd name="T20" fmla="*/ 0 w 596"/>
                  <a:gd name="T21" fmla="*/ 0 h 793"/>
                  <a:gd name="T22" fmla="*/ 0 w 596"/>
                  <a:gd name="T23" fmla="*/ 0 h 793"/>
                  <a:gd name="T24" fmla="*/ 0 w 596"/>
                  <a:gd name="T25" fmla="*/ 0 h 793"/>
                  <a:gd name="T26" fmla="*/ 0 w 596"/>
                  <a:gd name="T27" fmla="*/ 0 h 793"/>
                  <a:gd name="T28" fmla="*/ 0 w 596"/>
                  <a:gd name="T29" fmla="*/ 0 h 793"/>
                  <a:gd name="T30" fmla="*/ 0 w 596"/>
                  <a:gd name="T31" fmla="*/ 0 h 793"/>
                  <a:gd name="T32" fmla="*/ 0 w 596"/>
                  <a:gd name="T33" fmla="*/ 0 h 793"/>
                  <a:gd name="T34" fmla="*/ 0 w 596"/>
                  <a:gd name="T35" fmla="*/ 0 h 793"/>
                  <a:gd name="T36" fmla="*/ 0 w 596"/>
                  <a:gd name="T37" fmla="*/ 0 h 793"/>
                  <a:gd name="T38" fmla="*/ 0 w 596"/>
                  <a:gd name="T39" fmla="*/ 0 h 793"/>
                  <a:gd name="T40" fmla="*/ 0 w 596"/>
                  <a:gd name="T41" fmla="*/ 0 h 793"/>
                  <a:gd name="T42" fmla="*/ 0 w 596"/>
                  <a:gd name="T43" fmla="*/ 0 h 793"/>
                  <a:gd name="T44" fmla="*/ 0 w 596"/>
                  <a:gd name="T45" fmla="*/ 0 h 793"/>
                  <a:gd name="T46" fmla="*/ 0 w 596"/>
                  <a:gd name="T47" fmla="*/ 0 h 793"/>
                  <a:gd name="T48" fmla="*/ 0 w 596"/>
                  <a:gd name="T49" fmla="*/ 0 h 793"/>
                  <a:gd name="T50" fmla="*/ 0 w 596"/>
                  <a:gd name="T51" fmla="*/ 0 h 793"/>
                  <a:gd name="T52" fmla="*/ 0 w 596"/>
                  <a:gd name="T53" fmla="*/ 0 h 793"/>
                  <a:gd name="T54" fmla="*/ 0 w 596"/>
                  <a:gd name="T55" fmla="*/ 0 h 793"/>
                  <a:gd name="T56" fmla="*/ 0 w 596"/>
                  <a:gd name="T57" fmla="*/ 0 h 793"/>
                  <a:gd name="T58" fmla="*/ 0 w 596"/>
                  <a:gd name="T59" fmla="*/ 0 h 793"/>
                  <a:gd name="T60" fmla="*/ 0 w 596"/>
                  <a:gd name="T61" fmla="*/ 0 h 793"/>
                  <a:gd name="T62" fmla="*/ 0 w 596"/>
                  <a:gd name="T63" fmla="*/ 0 h 793"/>
                  <a:gd name="T64" fmla="*/ 0 w 596"/>
                  <a:gd name="T65" fmla="*/ 0 h 793"/>
                  <a:gd name="T66" fmla="*/ 0 w 596"/>
                  <a:gd name="T67" fmla="*/ 0 h 793"/>
                  <a:gd name="T68" fmla="*/ 0 w 596"/>
                  <a:gd name="T69" fmla="*/ 0 h 793"/>
                  <a:gd name="T70" fmla="*/ 0 w 596"/>
                  <a:gd name="T71" fmla="*/ 0 h 793"/>
                  <a:gd name="T72" fmla="*/ 0 w 596"/>
                  <a:gd name="T73" fmla="*/ 0 h 793"/>
                  <a:gd name="T74" fmla="*/ 0 w 596"/>
                  <a:gd name="T75" fmla="*/ 0 h 793"/>
                  <a:gd name="T76" fmla="*/ 0 w 596"/>
                  <a:gd name="T77" fmla="*/ 0 h 793"/>
                  <a:gd name="T78" fmla="*/ 0 w 596"/>
                  <a:gd name="T79" fmla="*/ 0 h 793"/>
                  <a:gd name="T80" fmla="*/ 0 w 596"/>
                  <a:gd name="T81" fmla="*/ 0 h 793"/>
                  <a:gd name="T82" fmla="*/ 0 w 596"/>
                  <a:gd name="T83" fmla="*/ 0 h 793"/>
                  <a:gd name="T84" fmla="*/ 0 w 596"/>
                  <a:gd name="T85" fmla="*/ 0 h 793"/>
                  <a:gd name="T86" fmla="*/ 0 w 596"/>
                  <a:gd name="T87" fmla="*/ 0 h 793"/>
                  <a:gd name="T88" fmla="*/ 0 w 596"/>
                  <a:gd name="T89" fmla="*/ 0 h 793"/>
                  <a:gd name="T90" fmla="*/ 0 w 596"/>
                  <a:gd name="T91" fmla="*/ 0 h 793"/>
                  <a:gd name="T92" fmla="*/ 0 w 596"/>
                  <a:gd name="T93" fmla="*/ 0 h 793"/>
                  <a:gd name="T94" fmla="*/ 0 w 596"/>
                  <a:gd name="T95" fmla="*/ 0 h 793"/>
                  <a:gd name="T96" fmla="*/ 0 w 596"/>
                  <a:gd name="T97" fmla="*/ 0 h 793"/>
                  <a:gd name="T98" fmla="*/ 0 w 596"/>
                  <a:gd name="T99" fmla="*/ 0 h 793"/>
                  <a:gd name="T100" fmla="*/ 0 w 596"/>
                  <a:gd name="T101" fmla="*/ 0 h 79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96"/>
                  <a:gd name="T154" fmla="*/ 0 h 793"/>
                  <a:gd name="T155" fmla="*/ 596 w 596"/>
                  <a:gd name="T156" fmla="*/ 793 h 79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96" h="793">
                    <a:moveTo>
                      <a:pt x="436" y="473"/>
                    </a:moveTo>
                    <a:lnTo>
                      <a:pt x="447" y="494"/>
                    </a:lnTo>
                    <a:lnTo>
                      <a:pt x="461" y="517"/>
                    </a:lnTo>
                    <a:lnTo>
                      <a:pt x="475" y="538"/>
                    </a:lnTo>
                    <a:lnTo>
                      <a:pt x="490" y="560"/>
                    </a:lnTo>
                    <a:lnTo>
                      <a:pt x="503" y="582"/>
                    </a:lnTo>
                    <a:lnTo>
                      <a:pt x="518" y="603"/>
                    </a:lnTo>
                    <a:lnTo>
                      <a:pt x="532" y="624"/>
                    </a:lnTo>
                    <a:lnTo>
                      <a:pt x="547" y="645"/>
                    </a:lnTo>
                    <a:lnTo>
                      <a:pt x="596" y="716"/>
                    </a:lnTo>
                    <a:lnTo>
                      <a:pt x="495" y="793"/>
                    </a:lnTo>
                    <a:lnTo>
                      <a:pt x="486" y="785"/>
                    </a:lnTo>
                    <a:lnTo>
                      <a:pt x="480" y="778"/>
                    </a:lnTo>
                    <a:lnTo>
                      <a:pt x="473" y="768"/>
                    </a:lnTo>
                    <a:lnTo>
                      <a:pt x="471" y="758"/>
                    </a:lnTo>
                    <a:lnTo>
                      <a:pt x="441" y="716"/>
                    </a:lnTo>
                    <a:lnTo>
                      <a:pt x="411" y="675"/>
                    </a:lnTo>
                    <a:lnTo>
                      <a:pt x="382" y="634"/>
                    </a:lnTo>
                    <a:lnTo>
                      <a:pt x="355" y="593"/>
                    </a:lnTo>
                    <a:lnTo>
                      <a:pt x="326" y="550"/>
                    </a:lnTo>
                    <a:lnTo>
                      <a:pt x="299" y="508"/>
                    </a:lnTo>
                    <a:lnTo>
                      <a:pt x="270" y="467"/>
                    </a:lnTo>
                    <a:lnTo>
                      <a:pt x="243" y="426"/>
                    </a:lnTo>
                    <a:lnTo>
                      <a:pt x="214" y="382"/>
                    </a:lnTo>
                    <a:lnTo>
                      <a:pt x="186" y="341"/>
                    </a:lnTo>
                    <a:lnTo>
                      <a:pt x="158" y="297"/>
                    </a:lnTo>
                    <a:lnTo>
                      <a:pt x="130" y="256"/>
                    </a:lnTo>
                    <a:lnTo>
                      <a:pt x="100" y="212"/>
                    </a:lnTo>
                    <a:lnTo>
                      <a:pt x="71" y="171"/>
                    </a:lnTo>
                    <a:lnTo>
                      <a:pt x="43" y="129"/>
                    </a:lnTo>
                    <a:lnTo>
                      <a:pt x="14" y="90"/>
                    </a:lnTo>
                    <a:lnTo>
                      <a:pt x="8" y="86"/>
                    </a:lnTo>
                    <a:lnTo>
                      <a:pt x="4" y="83"/>
                    </a:lnTo>
                    <a:lnTo>
                      <a:pt x="0" y="78"/>
                    </a:lnTo>
                    <a:lnTo>
                      <a:pt x="0" y="75"/>
                    </a:lnTo>
                    <a:lnTo>
                      <a:pt x="14" y="64"/>
                    </a:lnTo>
                    <a:lnTo>
                      <a:pt x="29" y="53"/>
                    </a:lnTo>
                    <a:lnTo>
                      <a:pt x="44" y="41"/>
                    </a:lnTo>
                    <a:lnTo>
                      <a:pt x="59" y="31"/>
                    </a:lnTo>
                    <a:lnTo>
                      <a:pt x="74" y="21"/>
                    </a:lnTo>
                    <a:lnTo>
                      <a:pt x="89" y="13"/>
                    </a:lnTo>
                    <a:lnTo>
                      <a:pt x="104" y="5"/>
                    </a:lnTo>
                    <a:lnTo>
                      <a:pt x="123" y="0"/>
                    </a:lnTo>
                    <a:lnTo>
                      <a:pt x="160" y="59"/>
                    </a:lnTo>
                    <a:lnTo>
                      <a:pt x="200" y="119"/>
                    </a:lnTo>
                    <a:lnTo>
                      <a:pt x="239" y="177"/>
                    </a:lnTo>
                    <a:lnTo>
                      <a:pt x="279" y="237"/>
                    </a:lnTo>
                    <a:lnTo>
                      <a:pt x="317" y="296"/>
                    </a:lnTo>
                    <a:lnTo>
                      <a:pt x="357" y="356"/>
                    </a:lnTo>
                    <a:lnTo>
                      <a:pt x="396" y="414"/>
                    </a:lnTo>
                    <a:lnTo>
                      <a:pt x="436" y="47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8" name="Freeform 162">
                <a:extLst>
                  <a:ext uri="{FF2B5EF4-FFF2-40B4-BE49-F238E27FC236}">
                    <a16:creationId xmlns:a16="http://schemas.microsoft.com/office/drawing/2014/main" id="{A93DBC63-3BF1-EB5A-B97F-22FBE9A89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61" y="346"/>
                <a:ext cx="36" cy="59"/>
              </a:xfrm>
              <a:custGeom>
                <a:avLst/>
                <a:gdLst>
                  <a:gd name="T0" fmla="*/ 0 w 108"/>
                  <a:gd name="T1" fmla="*/ 0 h 175"/>
                  <a:gd name="T2" fmla="*/ 0 w 108"/>
                  <a:gd name="T3" fmla="*/ 0 h 175"/>
                  <a:gd name="T4" fmla="*/ 0 w 108"/>
                  <a:gd name="T5" fmla="*/ 0 h 175"/>
                  <a:gd name="T6" fmla="*/ 0 w 108"/>
                  <a:gd name="T7" fmla="*/ 0 h 175"/>
                  <a:gd name="T8" fmla="*/ 0 w 108"/>
                  <a:gd name="T9" fmla="*/ 0 h 175"/>
                  <a:gd name="T10" fmla="*/ 0 w 108"/>
                  <a:gd name="T11" fmla="*/ 0 h 175"/>
                  <a:gd name="T12" fmla="*/ 0 w 108"/>
                  <a:gd name="T13" fmla="*/ 0 h 175"/>
                  <a:gd name="T14" fmla="*/ 0 w 108"/>
                  <a:gd name="T15" fmla="*/ 0 h 175"/>
                  <a:gd name="T16" fmla="*/ 0 w 108"/>
                  <a:gd name="T17" fmla="*/ 0 h 175"/>
                  <a:gd name="T18" fmla="*/ 0 w 108"/>
                  <a:gd name="T19" fmla="*/ 0 h 175"/>
                  <a:gd name="T20" fmla="*/ 0 w 108"/>
                  <a:gd name="T21" fmla="*/ 0 h 175"/>
                  <a:gd name="T22" fmla="*/ 0 w 108"/>
                  <a:gd name="T23" fmla="*/ 0 h 175"/>
                  <a:gd name="T24" fmla="*/ 0 w 108"/>
                  <a:gd name="T25" fmla="*/ 0 h 175"/>
                  <a:gd name="T26" fmla="*/ 0 w 108"/>
                  <a:gd name="T27" fmla="*/ 0 h 175"/>
                  <a:gd name="T28" fmla="*/ 0 w 108"/>
                  <a:gd name="T29" fmla="*/ 0 h 175"/>
                  <a:gd name="T30" fmla="*/ 0 w 108"/>
                  <a:gd name="T31" fmla="*/ 0 h 175"/>
                  <a:gd name="T32" fmla="*/ 0 w 108"/>
                  <a:gd name="T33" fmla="*/ 0 h 175"/>
                  <a:gd name="T34" fmla="*/ 0 w 108"/>
                  <a:gd name="T35" fmla="*/ 0 h 175"/>
                  <a:gd name="T36" fmla="*/ 0 w 108"/>
                  <a:gd name="T37" fmla="*/ 0 h 175"/>
                  <a:gd name="T38" fmla="*/ 0 w 108"/>
                  <a:gd name="T39" fmla="*/ 0 h 175"/>
                  <a:gd name="T40" fmla="*/ 0 w 108"/>
                  <a:gd name="T41" fmla="*/ 0 h 175"/>
                  <a:gd name="T42" fmla="*/ 0 w 108"/>
                  <a:gd name="T43" fmla="*/ 0 h 175"/>
                  <a:gd name="T44" fmla="*/ 0 w 108"/>
                  <a:gd name="T45" fmla="*/ 0 h 175"/>
                  <a:gd name="T46" fmla="*/ 0 w 108"/>
                  <a:gd name="T47" fmla="*/ 0 h 175"/>
                  <a:gd name="T48" fmla="*/ 0 w 108"/>
                  <a:gd name="T49" fmla="*/ 0 h 175"/>
                  <a:gd name="T50" fmla="*/ 0 w 108"/>
                  <a:gd name="T51" fmla="*/ 0 h 175"/>
                  <a:gd name="T52" fmla="*/ 0 w 108"/>
                  <a:gd name="T53" fmla="*/ 0 h 175"/>
                  <a:gd name="T54" fmla="*/ 0 w 108"/>
                  <a:gd name="T55" fmla="*/ 0 h 175"/>
                  <a:gd name="T56" fmla="*/ 0 w 108"/>
                  <a:gd name="T57" fmla="*/ 0 h 175"/>
                  <a:gd name="T58" fmla="*/ 0 w 108"/>
                  <a:gd name="T59" fmla="*/ 0 h 175"/>
                  <a:gd name="T60" fmla="*/ 0 w 108"/>
                  <a:gd name="T61" fmla="*/ 0 h 175"/>
                  <a:gd name="T62" fmla="*/ 0 w 108"/>
                  <a:gd name="T63" fmla="*/ 0 h 175"/>
                  <a:gd name="T64" fmla="*/ 0 w 108"/>
                  <a:gd name="T65" fmla="*/ 0 h 175"/>
                  <a:gd name="T66" fmla="*/ 0 w 108"/>
                  <a:gd name="T67" fmla="*/ 0 h 17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08"/>
                  <a:gd name="T103" fmla="*/ 0 h 175"/>
                  <a:gd name="T104" fmla="*/ 108 w 108"/>
                  <a:gd name="T105" fmla="*/ 175 h 17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08" h="175">
                    <a:moveTo>
                      <a:pt x="108" y="57"/>
                    </a:moveTo>
                    <a:lnTo>
                      <a:pt x="108" y="66"/>
                    </a:lnTo>
                    <a:lnTo>
                      <a:pt x="105" y="76"/>
                    </a:lnTo>
                    <a:lnTo>
                      <a:pt x="101" y="85"/>
                    </a:lnTo>
                    <a:lnTo>
                      <a:pt x="96" y="95"/>
                    </a:lnTo>
                    <a:lnTo>
                      <a:pt x="89" y="103"/>
                    </a:lnTo>
                    <a:lnTo>
                      <a:pt x="84" y="112"/>
                    </a:lnTo>
                    <a:lnTo>
                      <a:pt x="79" y="121"/>
                    </a:lnTo>
                    <a:lnTo>
                      <a:pt x="79" y="130"/>
                    </a:lnTo>
                    <a:lnTo>
                      <a:pt x="39" y="175"/>
                    </a:lnTo>
                    <a:lnTo>
                      <a:pt x="33" y="166"/>
                    </a:lnTo>
                    <a:lnTo>
                      <a:pt x="26" y="157"/>
                    </a:lnTo>
                    <a:lnTo>
                      <a:pt x="19" y="148"/>
                    </a:lnTo>
                    <a:lnTo>
                      <a:pt x="14" y="140"/>
                    </a:lnTo>
                    <a:lnTo>
                      <a:pt x="8" y="130"/>
                    </a:lnTo>
                    <a:lnTo>
                      <a:pt x="4" y="120"/>
                    </a:lnTo>
                    <a:lnTo>
                      <a:pt x="0" y="110"/>
                    </a:lnTo>
                    <a:lnTo>
                      <a:pt x="1" y="101"/>
                    </a:lnTo>
                    <a:lnTo>
                      <a:pt x="11" y="88"/>
                    </a:lnTo>
                    <a:lnTo>
                      <a:pt x="21" y="77"/>
                    </a:lnTo>
                    <a:lnTo>
                      <a:pt x="31" y="63"/>
                    </a:lnTo>
                    <a:lnTo>
                      <a:pt x="41" y="50"/>
                    </a:lnTo>
                    <a:lnTo>
                      <a:pt x="50" y="36"/>
                    </a:lnTo>
                    <a:lnTo>
                      <a:pt x="61" y="22"/>
                    </a:lnTo>
                    <a:lnTo>
                      <a:pt x="71" y="10"/>
                    </a:lnTo>
                    <a:lnTo>
                      <a:pt x="83" y="0"/>
                    </a:lnTo>
                    <a:lnTo>
                      <a:pt x="88" y="4"/>
                    </a:lnTo>
                    <a:lnTo>
                      <a:pt x="93" y="10"/>
                    </a:lnTo>
                    <a:lnTo>
                      <a:pt x="95" y="16"/>
                    </a:lnTo>
                    <a:lnTo>
                      <a:pt x="99" y="25"/>
                    </a:lnTo>
                    <a:lnTo>
                      <a:pt x="100" y="32"/>
                    </a:lnTo>
                    <a:lnTo>
                      <a:pt x="103" y="41"/>
                    </a:lnTo>
                    <a:lnTo>
                      <a:pt x="104" y="48"/>
                    </a:lnTo>
                    <a:lnTo>
                      <a:pt x="108" y="5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99" name="Freeform 163">
                <a:extLst>
                  <a:ext uri="{FF2B5EF4-FFF2-40B4-BE49-F238E27FC236}">
                    <a16:creationId xmlns:a16="http://schemas.microsoft.com/office/drawing/2014/main" id="{22BB51F1-B822-297B-761D-9B9F1CE0CE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1" y="353"/>
                <a:ext cx="192" cy="253"/>
              </a:xfrm>
              <a:custGeom>
                <a:avLst/>
                <a:gdLst>
                  <a:gd name="T0" fmla="*/ 0 w 575"/>
                  <a:gd name="T1" fmla="*/ 0 h 761"/>
                  <a:gd name="T2" fmla="*/ 0 w 575"/>
                  <a:gd name="T3" fmla="*/ 0 h 761"/>
                  <a:gd name="T4" fmla="*/ 0 w 575"/>
                  <a:gd name="T5" fmla="*/ 0 h 761"/>
                  <a:gd name="T6" fmla="*/ 0 w 575"/>
                  <a:gd name="T7" fmla="*/ 0 h 761"/>
                  <a:gd name="T8" fmla="*/ 0 w 575"/>
                  <a:gd name="T9" fmla="*/ 0 h 761"/>
                  <a:gd name="T10" fmla="*/ 0 w 575"/>
                  <a:gd name="T11" fmla="*/ 0 h 761"/>
                  <a:gd name="T12" fmla="*/ 0 w 575"/>
                  <a:gd name="T13" fmla="*/ 0 h 761"/>
                  <a:gd name="T14" fmla="*/ 0 w 575"/>
                  <a:gd name="T15" fmla="*/ 0 h 761"/>
                  <a:gd name="T16" fmla="*/ 0 w 575"/>
                  <a:gd name="T17" fmla="*/ 0 h 761"/>
                  <a:gd name="T18" fmla="*/ 0 w 575"/>
                  <a:gd name="T19" fmla="*/ 0 h 761"/>
                  <a:gd name="T20" fmla="*/ 0 w 575"/>
                  <a:gd name="T21" fmla="*/ 0 h 761"/>
                  <a:gd name="T22" fmla="*/ 0 w 575"/>
                  <a:gd name="T23" fmla="*/ 0 h 761"/>
                  <a:gd name="T24" fmla="*/ 0 w 575"/>
                  <a:gd name="T25" fmla="*/ 0 h 761"/>
                  <a:gd name="T26" fmla="*/ 0 w 575"/>
                  <a:gd name="T27" fmla="*/ 0 h 761"/>
                  <a:gd name="T28" fmla="*/ 0 w 575"/>
                  <a:gd name="T29" fmla="*/ 0 h 761"/>
                  <a:gd name="T30" fmla="*/ 0 w 575"/>
                  <a:gd name="T31" fmla="*/ 0 h 761"/>
                  <a:gd name="T32" fmla="*/ 0 w 575"/>
                  <a:gd name="T33" fmla="*/ 0 h 761"/>
                  <a:gd name="T34" fmla="*/ 0 w 575"/>
                  <a:gd name="T35" fmla="*/ 0 h 761"/>
                  <a:gd name="T36" fmla="*/ 0 w 575"/>
                  <a:gd name="T37" fmla="*/ 0 h 761"/>
                  <a:gd name="T38" fmla="*/ 0 w 575"/>
                  <a:gd name="T39" fmla="*/ 0 h 761"/>
                  <a:gd name="T40" fmla="*/ 0 w 575"/>
                  <a:gd name="T41" fmla="*/ 0 h 761"/>
                  <a:gd name="T42" fmla="*/ 0 w 575"/>
                  <a:gd name="T43" fmla="*/ 0 h 761"/>
                  <a:gd name="T44" fmla="*/ 0 w 575"/>
                  <a:gd name="T45" fmla="*/ 0 h 761"/>
                  <a:gd name="T46" fmla="*/ 0 w 575"/>
                  <a:gd name="T47" fmla="*/ 0 h 761"/>
                  <a:gd name="T48" fmla="*/ 0 w 575"/>
                  <a:gd name="T49" fmla="*/ 0 h 761"/>
                  <a:gd name="T50" fmla="*/ 0 w 575"/>
                  <a:gd name="T51" fmla="*/ 0 h 761"/>
                  <a:gd name="T52" fmla="*/ 0 w 575"/>
                  <a:gd name="T53" fmla="*/ 0 h 761"/>
                  <a:gd name="T54" fmla="*/ 0 w 575"/>
                  <a:gd name="T55" fmla="*/ 0 h 761"/>
                  <a:gd name="T56" fmla="*/ 0 w 575"/>
                  <a:gd name="T57" fmla="*/ 0 h 761"/>
                  <a:gd name="T58" fmla="*/ 0 w 575"/>
                  <a:gd name="T59" fmla="*/ 0 h 761"/>
                  <a:gd name="T60" fmla="*/ 0 w 575"/>
                  <a:gd name="T61" fmla="*/ 0 h 761"/>
                  <a:gd name="T62" fmla="*/ 0 w 575"/>
                  <a:gd name="T63" fmla="*/ 0 h 761"/>
                  <a:gd name="T64" fmla="*/ 0 w 575"/>
                  <a:gd name="T65" fmla="*/ 0 h 761"/>
                  <a:gd name="T66" fmla="*/ 0 w 575"/>
                  <a:gd name="T67" fmla="*/ 0 h 761"/>
                  <a:gd name="T68" fmla="*/ 0 w 575"/>
                  <a:gd name="T69" fmla="*/ 0 h 761"/>
                  <a:gd name="T70" fmla="*/ 0 w 575"/>
                  <a:gd name="T71" fmla="*/ 0 h 761"/>
                  <a:gd name="T72" fmla="*/ 0 w 575"/>
                  <a:gd name="T73" fmla="*/ 0 h 761"/>
                  <a:gd name="T74" fmla="*/ 0 w 575"/>
                  <a:gd name="T75" fmla="*/ 0 h 761"/>
                  <a:gd name="T76" fmla="*/ 0 w 575"/>
                  <a:gd name="T77" fmla="*/ 0 h 761"/>
                  <a:gd name="T78" fmla="*/ 0 w 575"/>
                  <a:gd name="T79" fmla="*/ 0 h 761"/>
                  <a:gd name="T80" fmla="*/ 0 w 575"/>
                  <a:gd name="T81" fmla="*/ 0 h 761"/>
                  <a:gd name="T82" fmla="*/ 0 w 575"/>
                  <a:gd name="T83" fmla="*/ 0 h 761"/>
                  <a:gd name="T84" fmla="*/ 0 w 575"/>
                  <a:gd name="T85" fmla="*/ 0 h 761"/>
                  <a:gd name="T86" fmla="*/ 0 w 575"/>
                  <a:gd name="T87" fmla="*/ 0 h 761"/>
                  <a:gd name="T88" fmla="*/ 0 w 575"/>
                  <a:gd name="T89" fmla="*/ 0 h 761"/>
                  <a:gd name="T90" fmla="*/ 0 w 575"/>
                  <a:gd name="T91" fmla="*/ 0 h 761"/>
                  <a:gd name="T92" fmla="*/ 0 w 575"/>
                  <a:gd name="T93" fmla="*/ 0 h 761"/>
                  <a:gd name="T94" fmla="*/ 0 w 575"/>
                  <a:gd name="T95" fmla="*/ 0 h 761"/>
                  <a:gd name="T96" fmla="*/ 0 w 575"/>
                  <a:gd name="T97" fmla="*/ 0 h 761"/>
                  <a:gd name="T98" fmla="*/ 0 w 575"/>
                  <a:gd name="T99" fmla="*/ 0 h 761"/>
                  <a:gd name="T100" fmla="*/ 0 w 575"/>
                  <a:gd name="T101" fmla="*/ 0 h 761"/>
                  <a:gd name="T102" fmla="*/ 0 w 575"/>
                  <a:gd name="T103" fmla="*/ 0 h 761"/>
                  <a:gd name="T104" fmla="*/ 0 w 575"/>
                  <a:gd name="T105" fmla="*/ 0 h 761"/>
                  <a:gd name="T106" fmla="*/ 0 w 575"/>
                  <a:gd name="T107" fmla="*/ 0 h 76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75"/>
                  <a:gd name="T163" fmla="*/ 0 h 761"/>
                  <a:gd name="T164" fmla="*/ 575 w 575"/>
                  <a:gd name="T165" fmla="*/ 761 h 761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75" h="761">
                    <a:moveTo>
                      <a:pt x="236" y="215"/>
                    </a:moveTo>
                    <a:lnTo>
                      <a:pt x="278" y="277"/>
                    </a:lnTo>
                    <a:lnTo>
                      <a:pt x="321" y="339"/>
                    </a:lnTo>
                    <a:lnTo>
                      <a:pt x="363" y="401"/>
                    </a:lnTo>
                    <a:lnTo>
                      <a:pt x="405" y="465"/>
                    </a:lnTo>
                    <a:lnTo>
                      <a:pt x="448" y="527"/>
                    </a:lnTo>
                    <a:lnTo>
                      <a:pt x="490" y="591"/>
                    </a:lnTo>
                    <a:lnTo>
                      <a:pt x="533" y="653"/>
                    </a:lnTo>
                    <a:lnTo>
                      <a:pt x="575" y="717"/>
                    </a:lnTo>
                    <a:lnTo>
                      <a:pt x="566" y="721"/>
                    </a:lnTo>
                    <a:lnTo>
                      <a:pt x="559" y="727"/>
                    </a:lnTo>
                    <a:lnTo>
                      <a:pt x="552" y="732"/>
                    </a:lnTo>
                    <a:lnTo>
                      <a:pt x="544" y="738"/>
                    </a:lnTo>
                    <a:lnTo>
                      <a:pt x="530" y="750"/>
                    </a:lnTo>
                    <a:lnTo>
                      <a:pt x="518" y="761"/>
                    </a:lnTo>
                    <a:lnTo>
                      <a:pt x="504" y="756"/>
                    </a:lnTo>
                    <a:lnTo>
                      <a:pt x="487" y="740"/>
                    </a:lnTo>
                    <a:lnTo>
                      <a:pt x="467" y="716"/>
                    </a:lnTo>
                    <a:lnTo>
                      <a:pt x="448" y="688"/>
                    </a:lnTo>
                    <a:lnTo>
                      <a:pt x="429" y="658"/>
                    </a:lnTo>
                    <a:lnTo>
                      <a:pt x="413" y="633"/>
                    </a:lnTo>
                    <a:lnTo>
                      <a:pt x="402" y="613"/>
                    </a:lnTo>
                    <a:lnTo>
                      <a:pt x="397" y="606"/>
                    </a:lnTo>
                    <a:lnTo>
                      <a:pt x="393" y="600"/>
                    </a:lnTo>
                    <a:lnTo>
                      <a:pt x="383" y="587"/>
                    </a:lnTo>
                    <a:lnTo>
                      <a:pt x="369" y="569"/>
                    </a:lnTo>
                    <a:lnTo>
                      <a:pt x="356" y="547"/>
                    </a:lnTo>
                    <a:lnTo>
                      <a:pt x="338" y="524"/>
                    </a:lnTo>
                    <a:lnTo>
                      <a:pt x="324" y="504"/>
                    </a:lnTo>
                    <a:lnTo>
                      <a:pt x="313" y="486"/>
                    </a:lnTo>
                    <a:lnTo>
                      <a:pt x="307" y="477"/>
                    </a:lnTo>
                    <a:lnTo>
                      <a:pt x="276" y="435"/>
                    </a:lnTo>
                    <a:lnTo>
                      <a:pt x="236" y="383"/>
                    </a:lnTo>
                    <a:lnTo>
                      <a:pt x="189" y="323"/>
                    </a:lnTo>
                    <a:lnTo>
                      <a:pt x="142" y="259"/>
                    </a:lnTo>
                    <a:lnTo>
                      <a:pt x="95" y="197"/>
                    </a:lnTo>
                    <a:lnTo>
                      <a:pt x="53" y="143"/>
                    </a:lnTo>
                    <a:lnTo>
                      <a:pt x="20" y="99"/>
                    </a:lnTo>
                    <a:lnTo>
                      <a:pt x="0" y="76"/>
                    </a:lnTo>
                    <a:lnTo>
                      <a:pt x="35" y="46"/>
                    </a:lnTo>
                    <a:lnTo>
                      <a:pt x="45" y="32"/>
                    </a:lnTo>
                    <a:lnTo>
                      <a:pt x="58" y="21"/>
                    </a:lnTo>
                    <a:lnTo>
                      <a:pt x="65" y="13"/>
                    </a:lnTo>
                    <a:lnTo>
                      <a:pt x="72" y="8"/>
                    </a:lnTo>
                    <a:lnTo>
                      <a:pt x="80" y="3"/>
                    </a:lnTo>
                    <a:lnTo>
                      <a:pt x="87" y="0"/>
                    </a:lnTo>
                    <a:lnTo>
                      <a:pt x="106" y="25"/>
                    </a:lnTo>
                    <a:lnTo>
                      <a:pt x="125" y="51"/>
                    </a:lnTo>
                    <a:lnTo>
                      <a:pt x="143" y="78"/>
                    </a:lnTo>
                    <a:lnTo>
                      <a:pt x="162" y="107"/>
                    </a:lnTo>
                    <a:lnTo>
                      <a:pt x="179" y="133"/>
                    </a:lnTo>
                    <a:lnTo>
                      <a:pt x="198" y="161"/>
                    </a:lnTo>
                    <a:lnTo>
                      <a:pt x="217" y="188"/>
                    </a:lnTo>
                    <a:lnTo>
                      <a:pt x="236" y="21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0" name="Freeform 164">
                <a:extLst>
                  <a:ext uri="{FF2B5EF4-FFF2-40B4-BE49-F238E27FC236}">
                    <a16:creationId xmlns:a16="http://schemas.microsoft.com/office/drawing/2014/main" id="{2A85075D-97E1-7E03-474A-2FE8A32826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24" y="391"/>
                <a:ext cx="45" cy="55"/>
              </a:xfrm>
              <a:custGeom>
                <a:avLst/>
                <a:gdLst>
                  <a:gd name="T0" fmla="*/ 0 w 135"/>
                  <a:gd name="T1" fmla="*/ 0 h 165"/>
                  <a:gd name="T2" fmla="*/ 0 w 135"/>
                  <a:gd name="T3" fmla="*/ 0 h 165"/>
                  <a:gd name="T4" fmla="*/ 0 w 135"/>
                  <a:gd name="T5" fmla="*/ 0 h 165"/>
                  <a:gd name="T6" fmla="*/ 0 w 135"/>
                  <a:gd name="T7" fmla="*/ 0 h 165"/>
                  <a:gd name="T8" fmla="*/ 0 w 135"/>
                  <a:gd name="T9" fmla="*/ 0 h 165"/>
                  <a:gd name="T10" fmla="*/ 0 w 135"/>
                  <a:gd name="T11" fmla="*/ 0 h 165"/>
                  <a:gd name="T12" fmla="*/ 0 w 135"/>
                  <a:gd name="T13" fmla="*/ 0 h 165"/>
                  <a:gd name="T14" fmla="*/ 0 w 135"/>
                  <a:gd name="T15" fmla="*/ 0 h 165"/>
                  <a:gd name="T16" fmla="*/ 0 w 135"/>
                  <a:gd name="T17" fmla="*/ 0 h 165"/>
                  <a:gd name="T18" fmla="*/ 0 w 135"/>
                  <a:gd name="T19" fmla="*/ 0 h 165"/>
                  <a:gd name="T20" fmla="*/ 0 w 135"/>
                  <a:gd name="T21" fmla="*/ 0 h 165"/>
                  <a:gd name="T22" fmla="*/ 0 w 135"/>
                  <a:gd name="T23" fmla="*/ 0 h 165"/>
                  <a:gd name="T24" fmla="*/ 0 w 135"/>
                  <a:gd name="T25" fmla="*/ 0 h 165"/>
                  <a:gd name="T26" fmla="*/ 0 w 135"/>
                  <a:gd name="T27" fmla="*/ 0 h 165"/>
                  <a:gd name="T28" fmla="*/ 0 w 135"/>
                  <a:gd name="T29" fmla="*/ 0 h 165"/>
                  <a:gd name="T30" fmla="*/ 0 w 135"/>
                  <a:gd name="T31" fmla="*/ 0 h 165"/>
                  <a:gd name="T32" fmla="*/ 0 w 135"/>
                  <a:gd name="T33" fmla="*/ 0 h 165"/>
                  <a:gd name="T34" fmla="*/ 0 w 135"/>
                  <a:gd name="T35" fmla="*/ 0 h 165"/>
                  <a:gd name="T36" fmla="*/ 0 w 135"/>
                  <a:gd name="T37" fmla="*/ 0 h 165"/>
                  <a:gd name="T38" fmla="*/ 0 w 135"/>
                  <a:gd name="T39" fmla="*/ 0 h 165"/>
                  <a:gd name="T40" fmla="*/ 0 w 135"/>
                  <a:gd name="T41" fmla="*/ 0 h 165"/>
                  <a:gd name="T42" fmla="*/ 0 w 135"/>
                  <a:gd name="T43" fmla="*/ 0 h 165"/>
                  <a:gd name="T44" fmla="*/ 0 w 135"/>
                  <a:gd name="T45" fmla="*/ 0 h 165"/>
                  <a:gd name="T46" fmla="*/ 0 w 135"/>
                  <a:gd name="T47" fmla="*/ 0 h 165"/>
                  <a:gd name="T48" fmla="*/ 0 w 135"/>
                  <a:gd name="T49" fmla="*/ 0 h 165"/>
                  <a:gd name="T50" fmla="*/ 0 w 135"/>
                  <a:gd name="T51" fmla="*/ 0 h 16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35"/>
                  <a:gd name="T79" fmla="*/ 0 h 165"/>
                  <a:gd name="T80" fmla="*/ 135 w 135"/>
                  <a:gd name="T81" fmla="*/ 165 h 16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35" h="165">
                    <a:moveTo>
                      <a:pt x="135" y="59"/>
                    </a:moveTo>
                    <a:lnTo>
                      <a:pt x="124" y="73"/>
                    </a:lnTo>
                    <a:lnTo>
                      <a:pt x="113" y="86"/>
                    </a:lnTo>
                    <a:lnTo>
                      <a:pt x="101" y="100"/>
                    </a:lnTo>
                    <a:lnTo>
                      <a:pt x="91" y="115"/>
                    </a:lnTo>
                    <a:lnTo>
                      <a:pt x="79" y="128"/>
                    </a:lnTo>
                    <a:lnTo>
                      <a:pt x="66" y="141"/>
                    </a:lnTo>
                    <a:lnTo>
                      <a:pt x="52" y="153"/>
                    </a:lnTo>
                    <a:lnTo>
                      <a:pt x="38" y="165"/>
                    </a:lnTo>
                    <a:lnTo>
                      <a:pt x="30" y="158"/>
                    </a:lnTo>
                    <a:lnTo>
                      <a:pt x="24" y="150"/>
                    </a:lnTo>
                    <a:lnTo>
                      <a:pt x="19" y="141"/>
                    </a:lnTo>
                    <a:lnTo>
                      <a:pt x="15" y="134"/>
                    </a:lnTo>
                    <a:lnTo>
                      <a:pt x="12" y="124"/>
                    </a:lnTo>
                    <a:lnTo>
                      <a:pt x="8" y="116"/>
                    </a:lnTo>
                    <a:lnTo>
                      <a:pt x="4" y="108"/>
                    </a:lnTo>
                    <a:lnTo>
                      <a:pt x="0" y="100"/>
                    </a:lnTo>
                    <a:lnTo>
                      <a:pt x="89" y="0"/>
                    </a:lnTo>
                    <a:lnTo>
                      <a:pt x="96" y="3"/>
                    </a:lnTo>
                    <a:lnTo>
                      <a:pt x="103" y="9"/>
                    </a:lnTo>
                    <a:lnTo>
                      <a:pt x="108" y="17"/>
                    </a:lnTo>
                    <a:lnTo>
                      <a:pt x="114" y="25"/>
                    </a:lnTo>
                    <a:lnTo>
                      <a:pt x="118" y="33"/>
                    </a:lnTo>
                    <a:lnTo>
                      <a:pt x="123" y="43"/>
                    </a:lnTo>
                    <a:lnTo>
                      <a:pt x="128" y="50"/>
                    </a:lnTo>
                    <a:lnTo>
                      <a:pt x="135" y="5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1" name="Freeform 165">
                <a:extLst>
                  <a:ext uri="{FF2B5EF4-FFF2-40B4-BE49-F238E27FC236}">
                    <a16:creationId xmlns:a16="http://schemas.microsoft.com/office/drawing/2014/main" id="{8B7EE40D-C4BF-0F6B-948A-E312F34341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1" y="430"/>
                <a:ext cx="60" cy="56"/>
              </a:xfrm>
              <a:custGeom>
                <a:avLst/>
                <a:gdLst>
                  <a:gd name="T0" fmla="*/ 0 w 178"/>
                  <a:gd name="T1" fmla="*/ 0 h 168"/>
                  <a:gd name="T2" fmla="*/ 0 w 178"/>
                  <a:gd name="T3" fmla="*/ 0 h 168"/>
                  <a:gd name="T4" fmla="*/ 0 w 178"/>
                  <a:gd name="T5" fmla="*/ 0 h 168"/>
                  <a:gd name="T6" fmla="*/ 0 w 178"/>
                  <a:gd name="T7" fmla="*/ 0 h 168"/>
                  <a:gd name="T8" fmla="*/ 0 w 178"/>
                  <a:gd name="T9" fmla="*/ 0 h 168"/>
                  <a:gd name="T10" fmla="*/ 0 w 178"/>
                  <a:gd name="T11" fmla="*/ 0 h 168"/>
                  <a:gd name="T12" fmla="*/ 0 w 178"/>
                  <a:gd name="T13" fmla="*/ 0 h 168"/>
                  <a:gd name="T14" fmla="*/ 0 w 178"/>
                  <a:gd name="T15" fmla="*/ 0 h 168"/>
                  <a:gd name="T16" fmla="*/ 0 w 178"/>
                  <a:gd name="T17" fmla="*/ 0 h 168"/>
                  <a:gd name="T18" fmla="*/ 0 w 178"/>
                  <a:gd name="T19" fmla="*/ 0 h 168"/>
                  <a:gd name="T20" fmla="*/ 0 w 178"/>
                  <a:gd name="T21" fmla="*/ 0 h 168"/>
                  <a:gd name="T22" fmla="*/ 0 w 178"/>
                  <a:gd name="T23" fmla="*/ 0 h 168"/>
                  <a:gd name="T24" fmla="*/ 0 w 178"/>
                  <a:gd name="T25" fmla="*/ 0 h 168"/>
                  <a:gd name="T26" fmla="*/ 0 w 178"/>
                  <a:gd name="T27" fmla="*/ 0 h 168"/>
                  <a:gd name="T28" fmla="*/ 0 w 178"/>
                  <a:gd name="T29" fmla="*/ 0 h 168"/>
                  <a:gd name="T30" fmla="*/ 0 w 178"/>
                  <a:gd name="T31" fmla="*/ 0 h 168"/>
                  <a:gd name="T32" fmla="*/ 0 w 178"/>
                  <a:gd name="T33" fmla="*/ 0 h 168"/>
                  <a:gd name="T34" fmla="*/ 0 w 178"/>
                  <a:gd name="T35" fmla="*/ 0 h 168"/>
                  <a:gd name="T36" fmla="*/ 0 w 178"/>
                  <a:gd name="T37" fmla="*/ 0 h 168"/>
                  <a:gd name="T38" fmla="*/ 0 w 178"/>
                  <a:gd name="T39" fmla="*/ 0 h 168"/>
                  <a:gd name="T40" fmla="*/ 0 w 178"/>
                  <a:gd name="T41" fmla="*/ 0 h 168"/>
                  <a:gd name="T42" fmla="*/ 0 w 178"/>
                  <a:gd name="T43" fmla="*/ 0 h 168"/>
                  <a:gd name="T44" fmla="*/ 0 w 178"/>
                  <a:gd name="T45" fmla="*/ 0 h 168"/>
                  <a:gd name="T46" fmla="*/ 0 w 178"/>
                  <a:gd name="T47" fmla="*/ 0 h 168"/>
                  <a:gd name="T48" fmla="*/ 0 w 178"/>
                  <a:gd name="T49" fmla="*/ 0 h 168"/>
                  <a:gd name="T50" fmla="*/ 0 w 178"/>
                  <a:gd name="T51" fmla="*/ 0 h 168"/>
                  <a:gd name="T52" fmla="*/ 0 w 178"/>
                  <a:gd name="T53" fmla="*/ 0 h 168"/>
                  <a:gd name="T54" fmla="*/ 0 w 178"/>
                  <a:gd name="T55" fmla="*/ 0 h 168"/>
                  <a:gd name="T56" fmla="*/ 0 w 178"/>
                  <a:gd name="T57" fmla="*/ 0 h 168"/>
                  <a:gd name="T58" fmla="*/ 0 w 178"/>
                  <a:gd name="T59" fmla="*/ 0 h 168"/>
                  <a:gd name="T60" fmla="*/ 0 w 178"/>
                  <a:gd name="T61" fmla="*/ 0 h 168"/>
                  <a:gd name="T62" fmla="*/ 0 w 178"/>
                  <a:gd name="T63" fmla="*/ 0 h 168"/>
                  <a:gd name="T64" fmla="*/ 0 w 178"/>
                  <a:gd name="T65" fmla="*/ 0 h 168"/>
                  <a:gd name="T66" fmla="*/ 0 w 178"/>
                  <a:gd name="T67" fmla="*/ 0 h 168"/>
                  <a:gd name="T68" fmla="*/ 0 w 178"/>
                  <a:gd name="T69" fmla="*/ 0 h 168"/>
                  <a:gd name="T70" fmla="*/ 0 w 178"/>
                  <a:gd name="T71" fmla="*/ 0 h 168"/>
                  <a:gd name="T72" fmla="*/ 0 w 178"/>
                  <a:gd name="T73" fmla="*/ 0 h 168"/>
                  <a:gd name="T74" fmla="*/ 0 w 178"/>
                  <a:gd name="T75" fmla="*/ 0 h 16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78"/>
                  <a:gd name="T115" fmla="*/ 0 h 168"/>
                  <a:gd name="T116" fmla="*/ 178 w 178"/>
                  <a:gd name="T117" fmla="*/ 168 h 16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78" h="168">
                    <a:moveTo>
                      <a:pt x="178" y="62"/>
                    </a:moveTo>
                    <a:lnTo>
                      <a:pt x="163" y="73"/>
                    </a:lnTo>
                    <a:lnTo>
                      <a:pt x="149" y="86"/>
                    </a:lnTo>
                    <a:lnTo>
                      <a:pt x="134" y="97"/>
                    </a:lnTo>
                    <a:lnTo>
                      <a:pt x="119" y="108"/>
                    </a:lnTo>
                    <a:lnTo>
                      <a:pt x="103" y="119"/>
                    </a:lnTo>
                    <a:lnTo>
                      <a:pt x="87" y="131"/>
                    </a:lnTo>
                    <a:lnTo>
                      <a:pt x="72" y="142"/>
                    </a:lnTo>
                    <a:lnTo>
                      <a:pt x="58" y="156"/>
                    </a:lnTo>
                    <a:lnTo>
                      <a:pt x="38" y="168"/>
                    </a:lnTo>
                    <a:lnTo>
                      <a:pt x="31" y="161"/>
                    </a:lnTo>
                    <a:lnTo>
                      <a:pt x="26" y="154"/>
                    </a:lnTo>
                    <a:lnTo>
                      <a:pt x="21" y="147"/>
                    </a:lnTo>
                    <a:lnTo>
                      <a:pt x="17" y="141"/>
                    </a:lnTo>
                    <a:lnTo>
                      <a:pt x="12" y="132"/>
                    </a:lnTo>
                    <a:lnTo>
                      <a:pt x="8" y="124"/>
                    </a:lnTo>
                    <a:lnTo>
                      <a:pt x="3" y="117"/>
                    </a:lnTo>
                    <a:lnTo>
                      <a:pt x="0" y="112"/>
                    </a:lnTo>
                    <a:lnTo>
                      <a:pt x="11" y="101"/>
                    </a:lnTo>
                    <a:lnTo>
                      <a:pt x="26" y="92"/>
                    </a:lnTo>
                    <a:lnTo>
                      <a:pt x="39" y="81"/>
                    </a:lnTo>
                    <a:lnTo>
                      <a:pt x="54" y="72"/>
                    </a:lnTo>
                    <a:lnTo>
                      <a:pt x="68" y="62"/>
                    </a:lnTo>
                    <a:lnTo>
                      <a:pt x="82" y="52"/>
                    </a:lnTo>
                    <a:lnTo>
                      <a:pt x="94" y="41"/>
                    </a:lnTo>
                    <a:lnTo>
                      <a:pt x="106" y="30"/>
                    </a:lnTo>
                    <a:lnTo>
                      <a:pt x="112" y="20"/>
                    </a:lnTo>
                    <a:lnTo>
                      <a:pt x="121" y="12"/>
                    </a:lnTo>
                    <a:lnTo>
                      <a:pt x="129" y="6"/>
                    </a:lnTo>
                    <a:lnTo>
                      <a:pt x="138" y="0"/>
                    </a:lnTo>
                    <a:lnTo>
                      <a:pt x="144" y="5"/>
                    </a:lnTo>
                    <a:lnTo>
                      <a:pt x="149" y="12"/>
                    </a:lnTo>
                    <a:lnTo>
                      <a:pt x="153" y="21"/>
                    </a:lnTo>
                    <a:lnTo>
                      <a:pt x="158" y="31"/>
                    </a:lnTo>
                    <a:lnTo>
                      <a:pt x="162" y="38"/>
                    </a:lnTo>
                    <a:lnTo>
                      <a:pt x="166" y="47"/>
                    </a:lnTo>
                    <a:lnTo>
                      <a:pt x="171" y="55"/>
                    </a:lnTo>
                    <a:lnTo>
                      <a:pt x="178" y="6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2" name="Freeform 166">
                <a:extLst>
                  <a:ext uri="{FF2B5EF4-FFF2-40B4-BE49-F238E27FC236}">
                    <a16:creationId xmlns:a16="http://schemas.microsoft.com/office/drawing/2014/main" id="{94342BF5-EF6A-7A5E-3799-0BE47CEBA7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3" y="474"/>
                <a:ext cx="63" cy="50"/>
              </a:xfrm>
              <a:custGeom>
                <a:avLst/>
                <a:gdLst>
                  <a:gd name="T0" fmla="*/ 0 w 188"/>
                  <a:gd name="T1" fmla="*/ 0 h 152"/>
                  <a:gd name="T2" fmla="*/ 0 w 188"/>
                  <a:gd name="T3" fmla="*/ 0 h 152"/>
                  <a:gd name="T4" fmla="*/ 0 w 188"/>
                  <a:gd name="T5" fmla="*/ 0 h 152"/>
                  <a:gd name="T6" fmla="*/ 0 w 188"/>
                  <a:gd name="T7" fmla="*/ 0 h 152"/>
                  <a:gd name="T8" fmla="*/ 0 w 188"/>
                  <a:gd name="T9" fmla="*/ 0 h 152"/>
                  <a:gd name="T10" fmla="*/ 0 w 188"/>
                  <a:gd name="T11" fmla="*/ 0 h 152"/>
                  <a:gd name="T12" fmla="*/ 0 w 188"/>
                  <a:gd name="T13" fmla="*/ 0 h 152"/>
                  <a:gd name="T14" fmla="*/ 0 w 188"/>
                  <a:gd name="T15" fmla="*/ 0 h 152"/>
                  <a:gd name="T16" fmla="*/ 0 w 188"/>
                  <a:gd name="T17" fmla="*/ 0 h 152"/>
                  <a:gd name="T18" fmla="*/ 0 w 188"/>
                  <a:gd name="T19" fmla="*/ 0 h 152"/>
                  <a:gd name="T20" fmla="*/ 0 w 188"/>
                  <a:gd name="T21" fmla="*/ 0 h 152"/>
                  <a:gd name="T22" fmla="*/ 0 w 188"/>
                  <a:gd name="T23" fmla="*/ 0 h 152"/>
                  <a:gd name="T24" fmla="*/ 0 w 188"/>
                  <a:gd name="T25" fmla="*/ 0 h 152"/>
                  <a:gd name="T26" fmla="*/ 0 w 188"/>
                  <a:gd name="T27" fmla="*/ 0 h 152"/>
                  <a:gd name="T28" fmla="*/ 0 w 188"/>
                  <a:gd name="T29" fmla="*/ 0 h 152"/>
                  <a:gd name="T30" fmla="*/ 0 w 188"/>
                  <a:gd name="T31" fmla="*/ 0 h 152"/>
                  <a:gd name="T32" fmla="*/ 0 w 188"/>
                  <a:gd name="T33" fmla="*/ 0 h 152"/>
                  <a:gd name="T34" fmla="*/ 0 w 188"/>
                  <a:gd name="T35" fmla="*/ 0 h 152"/>
                  <a:gd name="T36" fmla="*/ 0 w 188"/>
                  <a:gd name="T37" fmla="*/ 0 h 152"/>
                  <a:gd name="T38" fmla="*/ 0 w 188"/>
                  <a:gd name="T39" fmla="*/ 0 h 152"/>
                  <a:gd name="T40" fmla="*/ 0 w 188"/>
                  <a:gd name="T41" fmla="*/ 0 h 152"/>
                  <a:gd name="T42" fmla="*/ 0 w 188"/>
                  <a:gd name="T43" fmla="*/ 0 h 152"/>
                  <a:gd name="T44" fmla="*/ 0 w 188"/>
                  <a:gd name="T45" fmla="*/ 0 h 152"/>
                  <a:gd name="T46" fmla="*/ 0 w 188"/>
                  <a:gd name="T47" fmla="*/ 0 h 152"/>
                  <a:gd name="T48" fmla="*/ 0 w 188"/>
                  <a:gd name="T49" fmla="*/ 0 h 152"/>
                  <a:gd name="T50" fmla="*/ 0 w 188"/>
                  <a:gd name="T51" fmla="*/ 0 h 152"/>
                  <a:gd name="T52" fmla="*/ 0 w 188"/>
                  <a:gd name="T53" fmla="*/ 0 h 152"/>
                  <a:gd name="T54" fmla="*/ 0 w 188"/>
                  <a:gd name="T55" fmla="*/ 0 h 152"/>
                  <a:gd name="T56" fmla="*/ 0 w 188"/>
                  <a:gd name="T57" fmla="*/ 0 h 152"/>
                  <a:gd name="T58" fmla="*/ 0 w 188"/>
                  <a:gd name="T59" fmla="*/ 0 h 152"/>
                  <a:gd name="T60" fmla="*/ 0 w 188"/>
                  <a:gd name="T61" fmla="*/ 0 h 152"/>
                  <a:gd name="T62" fmla="*/ 0 w 188"/>
                  <a:gd name="T63" fmla="*/ 0 h 152"/>
                  <a:gd name="T64" fmla="*/ 0 w 188"/>
                  <a:gd name="T65" fmla="*/ 0 h 152"/>
                  <a:gd name="T66" fmla="*/ 0 w 188"/>
                  <a:gd name="T67" fmla="*/ 0 h 152"/>
                  <a:gd name="T68" fmla="*/ 0 w 188"/>
                  <a:gd name="T69" fmla="*/ 0 h 15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88"/>
                  <a:gd name="T106" fmla="*/ 0 h 152"/>
                  <a:gd name="T107" fmla="*/ 188 w 188"/>
                  <a:gd name="T108" fmla="*/ 152 h 15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88" h="152">
                    <a:moveTo>
                      <a:pt x="156" y="0"/>
                    </a:moveTo>
                    <a:lnTo>
                      <a:pt x="160" y="5"/>
                    </a:lnTo>
                    <a:lnTo>
                      <a:pt x="165" y="11"/>
                    </a:lnTo>
                    <a:lnTo>
                      <a:pt x="170" y="17"/>
                    </a:lnTo>
                    <a:lnTo>
                      <a:pt x="175" y="25"/>
                    </a:lnTo>
                    <a:lnTo>
                      <a:pt x="178" y="31"/>
                    </a:lnTo>
                    <a:lnTo>
                      <a:pt x="182" y="38"/>
                    </a:lnTo>
                    <a:lnTo>
                      <a:pt x="185" y="46"/>
                    </a:lnTo>
                    <a:lnTo>
                      <a:pt x="188" y="53"/>
                    </a:lnTo>
                    <a:lnTo>
                      <a:pt x="168" y="65"/>
                    </a:lnTo>
                    <a:lnTo>
                      <a:pt x="148" y="76"/>
                    </a:lnTo>
                    <a:lnTo>
                      <a:pt x="128" y="88"/>
                    </a:lnTo>
                    <a:lnTo>
                      <a:pt x="110" y="102"/>
                    </a:lnTo>
                    <a:lnTo>
                      <a:pt x="91" y="114"/>
                    </a:lnTo>
                    <a:lnTo>
                      <a:pt x="72" y="127"/>
                    </a:lnTo>
                    <a:lnTo>
                      <a:pt x="53" y="139"/>
                    </a:lnTo>
                    <a:lnTo>
                      <a:pt x="36" y="152"/>
                    </a:lnTo>
                    <a:lnTo>
                      <a:pt x="27" y="148"/>
                    </a:lnTo>
                    <a:lnTo>
                      <a:pt x="23" y="146"/>
                    </a:lnTo>
                    <a:lnTo>
                      <a:pt x="20" y="139"/>
                    </a:lnTo>
                    <a:lnTo>
                      <a:pt x="18" y="134"/>
                    </a:lnTo>
                    <a:lnTo>
                      <a:pt x="13" y="122"/>
                    </a:lnTo>
                    <a:lnTo>
                      <a:pt x="5" y="113"/>
                    </a:lnTo>
                    <a:lnTo>
                      <a:pt x="5" y="101"/>
                    </a:lnTo>
                    <a:lnTo>
                      <a:pt x="0" y="92"/>
                    </a:lnTo>
                    <a:lnTo>
                      <a:pt x="15" y="82"/>
                    </a:lnTo>
                    <a:lnTo>
                      <a:pt x="33" y="72"/>
                    </a:lnTo>
                    <a:lnTo>
                      <a:pt x="52" y="61"/>
                    </a:lnTo>
                    <a:lnTo>
                      <a:pt x="72" y="51"/>
                    </a:lnTo>
                    <a:lnTo>
                      <a:pt x="91" y="38"/>
                    </a:lnTo>
                    <a:lnTo>
                      <a:pt x="110" y="26"/>
                    </a:lnTo>
                    <a:lnTo>
                      <a:pt x="128" y="15"/>
                    </a:lnTo>
                    <a:lnTo>
                      <a:pt x="147" y="3"/>
                    </a:lnTo>
                    <a:lnTo>
                      <a:pt x="150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3" name="Freeform 167">
                <a:extLst>
                  <a:ext uri="{FF2B5EF4-FFF2-40B4-BE49-F238E27FC236}">
                    <a16:creationId xmlns:a16="http://schemas.microsoft.com/office/drawing/2014/main" id="{BE783495-7F61-CDCC-8A19-8A0FE1C567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9" y="495"/>
                <a:ext cx="40" cy="31"/>
              </a:xfrm>
              <a:custGeom>
                <a:avLst/>
                <a:gdLst>
                  <a:gd name="T0" fmla="*/ 0 w 121"/>
                  <a:gd name="T1" fmla="*/ 0 h 91"/>
                  <a:gd name="T2" fmla="*/ 0 w 121"/>
                  <a:gd name="T3" fmla="*/ 0 h 91"/>
                  <a:gd name="T4" fmla="*/ 0 w 121"/>
                  <a:gd name="T5" fmla="*/ 0 h 91"/>
                  <a:gd name="T6" fmla="*/ 0 w 121"/>
                  <a:gd name="T7" fmla="*/ 0 h 91"/>
                  <a:gd name="T8" fmla="*/ 0 w 121"/>
                  <a:gd name="T9" fmla="*/ 0 h 91"/>
                  <a:gd name="T10" fmla="*/ 0 w 121"/>
                  <a:gd name="T11" fmla="*/ 0 h 91"/>
                  <a:gd name="T12" fmla="*/ 0 w 121"/>
                  <a:gd name="T13" fmla="*/ 0 h 91"/>
                  <a:gd name="T14" fmla="*/ 0 w 121"/>
                  <a:gd name="T15" fmla="*/ 0 h 91"/>
                  <a:gd name="T16" fmla="*/ 0 w 121"/>
                  <a:gd name="T17" fmla="*/ 0 h 91"/>
                  <a:gd name="T18" fmla="*/ 0 w 121"/>
                  <a:gd name="T19" fmla="*/ 0 h 91"/>
                  <a:gd name="T20" fmla="*/ 0 w 121"/>
                  <a:gd name="T21" fmla="*/ 0 h 91"/>
                  <a:gd name="T22" fmla="*/ 0 w 121"/>
                  <a:gd name="T23" fmla="*/ 0 h 91"/>
                  <a:gd name="T24" fmla="*/ 0 w 121"/>
                  <a:gd name="T25" fmla="*/ 0 h 91"/>
                  <a:gd name="T26" fmla="*/ 0 w 121"/>
                  <a:gd name="T27" fmla="*/ 0 h 91"/>
                  <a:gd name="T28" fmla="*/ 0 w 121"/>
                  <a:gd name="T29" fmla="*/ 0 h 91"/>
                  <a:gd name="T30" fmla="*/ 0 w 121"/>
                  <a:gd name="T31" fmla="*/ 0 h 91"/>
                  <a:gd name="T32" fmla="*/ 0 w 121"/>
                  <a:gd name="T33" fmla="*/ 0 h 91"/>
                  <a:gd name="T34" fmla="*/ 0 w 121"/>
                  <a:gd name="T35" fmla="*/ 0 h 91"/>
                  <a:gd name="T36" fmla="*/ 0 w 121"/>
                  <a:gd name="T37" fmla="*/ 0 h 91"/>
                  <a:gd name="T38" fmla="*/ 0 w 121"/>
                  <a:gd name="T39" fmla="*/ 0 h 91"/>
                  <a:gd name="T40" fmla="*/ 0 w 121"/>
                  <a:gd name="T41" fmla="*/ 0 h 91"/>
                  <a:gd name="T42" fmla="*/ 0 w 121"/>
                  <a:gd name="T43" fmla="*/ 0 h 91"/>
                  <a:gd name="T44" fmla="*/ 0 w 121"/>
                  <a:gd name="T45" fmla="*/ 0 h 91"/>
                  <a:gd name="T46" fmla="*/ 0 w 121"/>
                  <a:gd name="T47" fmla="*/ 0 h 91"/>
                  <a:gd name="T48" fmla="*/ 0 w 121"/>
                  <a:gd name="T49" fmla="*/ 0 h 91"/>
                  <a:gd name="T50" fmla="*/ 0 w 121"/>
                  <a:gd name="T51" fmla="*/ 0 h 91"/>
                  <a:gd name="T52" fmla="*/ 0 w 121"/>
                  <a:gd name="T53" fmla="*/ 0 h 91"/>
                  <a:gd name="T54" fmla="*/ 0 w 121"/>
                  <a:gd name="T55" fmla="*/ 0 h 91"/>
                  <a:gd name="T56" fmla="*/ 0 w 121"/>
                  <a:gd name="T57" fmla="*/ 0 h 91"/>
                  <a:gd name="T58" fmla="*/ 0 w 121"/>
                  <a:gd name="T59" fmla="*/ 0 h 91"/>
                  <a:gd name="T60" fmla="*/ 0 w 121"/>
                  <a:gd name="T61" fmla="*/ 0 h 91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1"/>
                  <a:gd name="T94" fmla="*/ 0 h 91"/>
                  <a:gd name="T95" fmla="*/ 121 w 121"/>
                  <a:gd name="T96" fmla="*/ 91 h 91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1" h="91">
                    <a:moveTo>
                      <a:pt x="86" y="6"/>
                    </a:moveTo>
                    <a:lnTo>
                      <a:pt x="91" y="2"/>
                    </a:lnTo>
                    <a:lnTo>
                      <a:pt x="101" y="2"/>
                    </a:lnTo>
                    <a:lnTo>
                      <a:pt x="111" y="3"/>
                    </a:lnTo>
                    <a:lnTo>
                      <a:pt x="121" y="3"/>
                    </a:lnTo>
                    <a:lnTo>
                      <a:pt x="116" y="87"/>
                    </a:lnTo>
                    <a:lnTo>
                      <a:pt x="101" y="88"/>
                    </a:lnTo>
                    <a:lnTo>
                      <a:pt x="87" y="89"/>
                    </a:lnTo>
                    <a:lnTo>
                      <a:pt x="72" y="89"/>
                    </a:lnTo>
                    <a:lnTo>
                      <a:pt x="59" y="91"/>
                    </a:lnTo>
                    <a:lnTo>
                      <a:pt x="44" y="89"/>
                    </a:lnTo>
                    <a:lnTo>
                      <a:pt x="30" y="89"/>
                    </a:lnTo>
                    <a:lnTo>
                      <a:pt x="16" y="89"/>
                    </a:lnTo>
                    <a:lnTo>
                      <a:pt x="4" y="89"/>
                    </a:lnTo>
                    <a:lnTo>
                      <a:pt x="2" y="78"/>
                    </a:lnTo>
                    <a:lnTo>
                      <a:pt x="1" y="68"/>
                    </a:lnTo>
                    <a:lnTo>
                      <a:pt x="0" y="57"/>
                    </a:lnTo>
                    <a:lnTo>
                      <a:pt x="0" y="48"/>
                    </a:lnTo>
                    <a:lnTo>
                      <a:pt x="0" y="37"/>
                    </a:lnTo>
                    <a:lnTo>
                      <a:pt x="0" y="27"/>
                    </a:lnTo>
                    <a:lnTo>
                      <a:pt x="1" y="16"/>
                    </a:lnTo>
                    <a:lnTo>
                      <a:pt x="5" y="6"/>
                    </a:lnTo>
                    <a:lnTo>
                      <a:pt x="12" y="2"/>
                    </a:lnTo>
                    <a:lnTo>
                      <a:pt x="22" y="1"/>
                    </a:lnTo>
                    <a:lnTo>
                      <a:pt x="34" y="0"/>
                    </a:lnTo>
                    <a:lnTo>
                      <a:pt x="45" y="1"/>
                    </a:lnTo>
                    <a:lnTo>
                      <a:pt x="55" y="1"/>
                    </a:lnTo>
                    <a:lnTo>
                      <a:pt x="65" y="2"/>
                    </a:lnTo>
                    <a:lnTo>
                      <a:pt x="75" y="3"/>
                    </a:lnTo>
                    <a:lnTo>
                      <a:pt x="86" y="5"/>
                    </a:lnTo>
                    <a:lnTo>
                      <a:pt x="86" y="6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4" name="Freeform 168">
                <a:extLst>
                  <a:ext uri="{FF2B5EF4-FFF2-40B4-BE49-F238E27FC236}">
                    <a16:creationId xmlns:a16="http://schemas.microsoft.com/office/drawing/2014/main" id="{6D3A78BA-52EA-1406-EE4A-9BA366C4B5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5" y="495"/>
                <a:ext cx="31" cy="35"/>
              </a:xfrm>
              <a:custGeom>
                <a:avLst/>
                <a:gdLst>
                  <a:gd name="T0" fmla="*/ 0 w 92"/>
                  <a:gd name="T1" fmla="*/ 0 h 103"/>
                  <a:gd name="T2" fmla="*/ 0 w 92"/>
                  <a:gd name="T3" fmla="*/ 0 h 103"/>
                  <a:gd name="T4" fmla="*/ 0 w 92"/>
                  <a:gd name="T5" fmla="*/ 0 h 103"/>
                  <a:gd name="T6" fmla="*/ 0 w 92"/>
                  <a:gd name="T7" fmla="*/ 0 h 103"/>
                  <a:gd name="T8" fmla="*/ 0 w 92"/>
                  <a:gd name="T9" fmla="*/ 0 h 103"/>
                  <a:gd name="T10" fmla="*/ 0 w 92"/>
                  <a:gd name="T11" fmla="*/ 0 h 103"/>
                  <a:gd name="T12" fmla="*/ 0 w 92"/>
                  <a:gd name="T13" fmla="*/ 0 h 103"/>
                  <a:gd name="T14" fmla="*/ 0 w 92"/>
                  <a:gd name="T15" fmla="*/ 0 h 103"/>
                  <a:gd name="T16" fmla="*/ 0 w 92"/>
                  <a:gd name="T17" fmla="*/ 0 h 103"/>
                  <a:gd name="T18" fmla="*/ 0 w 92"/>
                  <a:gd name="T19" fmla="*/ 0 h 103"/>
                  <a:gd name="T20" fmla="*/ 0 w 92"/>
                  <a:gd name="T21" fmla="*/ 0 h 103"/>
                  <a:gd name="T22" fmla="*/ 0 w 92"/>
                  <a:gd name="T23" fmla="*/ 0 h 103"/>
                  <a:gd name="T24" fmla="*/ 0 w 92"/>
                  <a:gd name="T25" fmla="*/ 0 h 103"/>
                  <a:gd name="T26" fmla="*/ 0 w 92"/>
                  <a:gd name="T27" fmla="*/ 0 h 103"/>
                  <a:gd name="T28" fmla="*/ 0 w 92"/>
                  <a:gd name="T29" fmla="*/ 0 h 103"/>
                  <a:gd name="T30" fmla="*/ 0 w 92"/>
                  <a:gd name="T31" fmla="*/ 0 h 103"/>
                  <a:gd name="T32" fmla="*/ 0 w 92"/>
                  <a:gd name="T33" fmla="*/ 0 h 103"/>
                  <a:gd name="T34" fmla="*/ 0 w 92"/>
                  <a:gd name="T35" fmla="*/ 0 h 103"/>
                  <a:gd name="T36" fmla="*/ 0 w 92"/>
                  <a:gd name="T37" fmla="*/ 0 h 103"/>
                  <a:gd name="T38" fmla="*/ 0 w 92"/>
                  <a:gd name="T39" fmla="*/ 0 h 103"/>
                  <a:gd name="T40" fmla="*/ 0 w 92"/>
                  <a:gd name="T41" fmla="*/ 0 h 103"/>
                  <a:gd name="T42" fmla="*/ 0 w 92"/>
                  <a:gd name="T43" fmla="*/ 0 h 103"/>
                  <a:gd name="T44" fmla="*/ 0 w 92"/>
                  <a:gd name="T45" fmla="*/ 0 h 103"/>
                  <a:gd name="T46" fmla="*/ 0 w 92"/>
                  <a:gd name="T47" fmla="*/ 0 h 103"/>
                  <a:gd name="T48" fmla="*/ 0 w 92"/>
                  <a:gd name="T49" fmla="*/ 0 h 103"/>
                  <a:gd name="T50" fmla="*/ 0 w 92"/>
                  <a:gd name="T51" fmla="*/ 0 h 103"/>
                  <a:gd name="T52" fmla="*/ 0 w 92"/>
                  <a:gd name="T53" fmla="*/ 0 h 103"/>
                  <a:gd name="T54" fmla="*/ 0 w 92"/>
                  <a:gd name="T55" fmla="*/ 0 h 103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2"/>
                  <a:gd name="T85" fmla="*/ 0 h 103"/>
                  <a:gd name="T86" fmla="*/ 92 w 92"/>
                  <a:gd name="T87" fmla="*/ 103 h 103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2" h="103">
                    <a:moveTo>
                      <a:pt x="92" y="3"/>
                    </a:moveTo>
                    <a:lnTo>
                      <a:pt x="88" y="15"/>
                    </a:lnTo>
                    <a:lnTo>
                      <a:pt x="87" y="26"/>
                    </a:lnTo>
                    <a:lnTo>
                      <a:pt x="86" y="37"/>
                    </a:lnTo>
                    <a:lnTo>
                      <a:pt x="86" y="48"/>
                    </a:lnTo>
                    <a:lnTo>
                      <a:pt x="86" y="59"/>
                    </a:lnTo>
                    <a:lnTo>
                      <a:pt x="86" y="71"/>
                    </a:lnTo>
                    <a:lnTo>
                      <a:pt x="85" y="82"/>
                    </a:lnTo>
                    <a:lnTo>
                      <a:pt x="85" y="94"/>
                    </a:lnTo>
                    <a:lnTo>
                      <a:pt x="5" y="103"/>
                    </a:lnTo>
                    <a:lnTo>
                      <a:pt x="2" y="91"/>
                    </a:lnTo>
                    <a:lnTo>
                      <a:pt x="2" y="79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1" y="42"/>
                    </a:lnTo>
                    <a:lnTo>
                      <a:pt x="1" y="30"/>
                    </a:lnTo>
                    <a:lnTo>
                      <a:pt x="0" y="18"/>
                    </a:lnTo>
                    <a:lnTo>
                      <a:pt x="0" y="8"/>
                    </a:lnTo>
                    <a:lnTo>
                      <a:pt x="11" y="5"/>
                    </a:lnTo>
                    <a:lnTo>
                      <a:pt x="22" y="5"/>
                    </a:lnTo>
                    <a:lnTo>
                      <a:pt x="33" y="3"/>
                    </a:lnTo>
                    <a:lnTo>
                      <a:pt x="45" y="3"/>
                    </a:lnTo>
                    <a:lnTo>
                      <a:pt x="56" y="2"/>
                    </a:lnTo>
                    <a:lnTo>
                      <a:pt x="67" y="1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5" y="0"/>
                    </a:lnTo>
                    <a:lnTo>
                      <a:pt x="92" y="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5" name="Freeform 169">
                <a:extLst>
                  <a:ext uri="{FF2B5EF4-FFF2-40B4-BE49-F238E27FC236}">
                    <a16:creationId xmlns:a16="http://schemas.microsoft.com/office/drawing/2014/main" id="{EC339385-CAD9-08C5-B7AF-D06A651DF6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3" y="496"/>
                <a:ext cx="42" cy="28"/>
              </a:xfrm>
              <a:custGeom>
                <a:avLst/>
                <a:gdLst>
                  <a:gd name="T0" fmla="*/ 0 w 128"/>
                  <a:gd name="T1" fmla="*/ 0 h 84"/>
                  <a:gd name="T2" fmla="*/ 0 w 128"/>
                  <a:gd name="T3" fmla="*/ 0 h 84"/>
                  <a:gd name="T4" fmla="*/ 0 w 128"/>
                  <a:gd name="T5" fmla="*/ 0 h 84"/>
                  <a:gd name="T6" fmla="*/ 0 w 128"/>
                  <a:gd name="T7" fmla="*/ 0 h 84"/>
                  <a:gd name="T8" fmla="*/ 0 w 128"/>
                  <a:gd name="T9" fmla="*/ 0 h 84"/>
                  <a:gd name="T10" fmla="*/ 0 w 128"/>
                  <a:gd name="T11" fmla="*/ 0 h 84"/>
                  <a:gd name="T12" fmla="*/ 0 w 128"/>
                  <a:gd name="T13" fmla="*/ 0 h 84"/>
                  <a:gd name="T14" fmla="*/ 0 w 128"/>
                  <a:gd name="T15" fmla="*/ 0 h 84"/>
                  <a:gd name="T16" fmla="*/ 0 w 128"/>
                  <a:gd name="T17" fmla="*/ 0 h 84"/>
                  <a:gd name="T18" fmla="*/ 0 w 128"/>
                  <a:gd name="T19" fmla="*/ 0 h 84"/>
                  <a:gd name="T20" fmla="*/ 0 w 128"/>
                  <a:gd name="T21" fmla="*/ 0 h 84"/>
                  <a:gd name="T22" fmla="*/ 0 w 128"/>
                  <a:gd name="T23" fmla="*/ 0 h 84"/>
                  <a:gd name="T24" fmla="*/ 0 w 128"/>
                  <a:gd name="T25" fmla="*/ 0 h 84"/>
                  <a:gd name="T26" fmla="*/ 0 w 128"/>
                  <a:gd name="T27" fmla="*/ 0 h 84"/>
                  <a:gd name="T28" fmla="*/ 0 w 128"/>
                  <a:gd name="T29" fmla="*/ 0 h 84"/>
                  <a:gd name="T30" fmla="*/ 0 w 128"/>
                  <a:gd name="T31" fmla="*/ 0 h 84"/>
                  <a:gd name="T32" fmla="*/ 0 w 128"/>
                  <a:gd name="T33" fmla="*/ 0 h 84"/>
                  <a:gd name="T34" fmla="*/ 0 w 128"/>
                  <a:gd name="T35" fmla="*/ 0 h 84"/>
                  <a:gd name="T36" fmla="*/ 0 w 128"/>
                  <a:gd name="T37" fmla="*/ 0 h 84"/>
                  <a:gd name="T38" fmla="*/ 0 w 128"/>
                  <a:gd name="T39" fmla="*/ 0 h 84"/>
                  <a:gd name="T40" fmla="*/ 0 w 128"/>
                  <a:gd name="T41" fmla="*/ 0 h 84"/>
                  <a:gd name="T42" fmla="*/ 0 w 128"/>
                  <a:gd name="T43" fmla="*/ 0 h 84"/>
                  <a:gd name="T44" fmla="*/ 0 w 128"/>
                  <a:gd name="T45" fmla="*/ 0 h 84"/>
                  <a:gd name="T46" fmla="*/ 0 w 128"/>
                  <a:gd name="T47" fmla="*/ 0 h 84"/>
                  <a:gd name="T48" fmla="*/ 0 w 128"/>
                  <a:gd name="T49" fmla="*/ 0 h 84"/>
                  <a:gd name="T50" fmla="*/ 0 w 128"/>
                  <a:gd name="T51" fmla="*/ 0 h 84"/>
                  <a:gd name="T52" fmla="*/ 0 w 128"/>
                  <a:gd name="T53" fmla="*/ 0 h 84"/>
                  <a:gd name="T54" fmla="*/ 0 w 128"/>
                  <a:gd name="T55" fmla="*/ 0 h 84"/>
                  <a:gd name="T56" fmla="*/ 0 w 128"/>
                  <a:gd name="T57" fmla="*/ 0 h 84"/>
                  <a:gd name="T58" fmla="*/ 0 w 128"/>
                  <a:gd name="T59" fmla="*/ 0 h 84"/>
                  <a:gd name="T60" fmla="*/ 0 w 128"/>
                  <a:gd name="T61" fmla="*/ 0 h 84"/>
                  <a:gd name="T62" fmla="*/ 0 w 128"/>
                  <a:gd name="T63" fmla="*/ 0 h 84"/>
                  <a:gd name="T64" fmla="*/ 0 w 128"/>
                  <a:gd name="T65" fmla="*/ 0 h 84"/>
                  <a:gd name="T66" fmla="*/ 0 w 128"/>
                  <a:gd name="T67" fmla="*/ 0 h 8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8"/>
                  <a:gd name="T103" fmla="*/ 0 h 84"/>
                  <a:gd name="T104" fmla="*/ 128 w 128"/>
                  <a:gd name="T105" fmla="*/ 84 h 8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8" h="84">
                    <a:moveTo>
                      <a:pt x="128" y="12"/>
                    </a:moveTo>
                    <a:lnTo>
                      <a:pt x="125" y="20"/>
                    </a:lnTo>
                    <a:lnTo>
                      <a:pt x="125" y="29"/>
                    </a:lnTo>
                    <a:lnTo>
                      <a:pt x="125" y="38"/>
                    </a:lnTo>
                    <a:lnTo>
                      <a:pt x="125" y="48"/>
                    </a:lnTo>
                    <a:lnTo>
                      <a:pt x="124" y="55"/>
                    </a:lnTo>
                    <a:lnTo>
                      <a:pt x="124" y="64"/>
                    </a:lnTo>
                    <a:lnTo>
                      <a:pt x="123" y="73"/>
                    </a:lnTo>
                    <a:lnTo>
                      <a:pt x="121" y="84"/>
                    </a:lnTo>
                    <a:lnTo>
                      <a:pt x="105" y="83"/>
                    </a:lnTo>
                    <a:lnTo>
                      <a:pt x="90" y="81"/>
                    </a:lnTo>
                    <a:lnTo>
                      <a:pt x="76" y="81"/>
                    </a:lnTo>
                    <a:lnTo>
                      <a:pt x="63" y="81"/>
                    </a:lnTo>
                    <a:lnTo>
                      <a:pt x="48" y="81"/>
                    </a:lnTo>
                    <a:lnTo>
                      <a:pt x="34" y="81"/>
                    </a:lnTo>
                    <a:lnTo>
                      <a:pt x="19" y="81"/>
                    </a:lnTo>
                    <a:lnTo>
                      <a:pt x="5" y="83"/>
                    </a:lnTo>
                    <a:lnTo>
                      <a:pt x="0" y="75"/>
                    </a:lnTo>
                    <a:lnTo>
                      <a:pt x="3" y="68"/>
                    </a:lnTo>
                    <a:lnTo>
                      <a:pt x="4" y="60"/>
                    </a:lnTo>
                    <a:lnTo>
                      <a:pt x="1" y="53"/>
                    </a:lnTo>
                    <a:lnTo>
                      <a:pt x="4" y="40"/>
                    </a:lnTo>
                    <a:lnTo>
                      <a:pt x="5" y="28"/>
                    </a:lnTo>
                    <a:lnTo>
                      <a:pt x="5" y="15"/>
                    </a:lnTo>
                    <a:lnTo>
                      <a:pt x="10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3" y="0"/>
                    </a:lnTo>
                    <a:lnTo>
                      <a:pt x="41" y="3"/>
                    </a:lnTo>
                    <a:lnTo>
                      <a:pt x="49" y="3"/>
                    </a:lnTo>
                    <a:lnTo>
                      <a:pt x="56" y="4"/>
                    </a:lnTo>
                    <a:lnTo>
                      <a:pt x="65" y="3"/>
                    </a:lnTo>
                    <a:lnTo>
                      <a:pt x="74" y="3"/>
                    </a:lnTo>
                    <a:lnTo>
                      <a:pt x="128" y="1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6" name="Freeform 170">
                <a:extLst>
                  <a:ext uri="{FF2B5EF4-FFF2-40B4-BE49-F238E27FC236}">
                    <a16:creationId xmlns:a16="http://schemas.microsoft.com/office/drawing/2014/main" id="{F6B47A66-7F18-C68F-C1A3-0A7C3E2089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67" y="499"/>
                <a:ext cx="44" cy="39"/>
              </a:xfrm>
              <a:custGeom>
                <a:avLst/>
                <a:gdLst>
                  <a:gd name="T0" fmla="*/ 0 w 132"/>
                  <a:gd name="T1" fmla="*/ 0 h 118"/>
                  <a:gd name="T2" fmla="*/ 0 w 132"/>
                  <a:gd name="T3" fmla="*/ 0 h 118"/>
                  <a:gd name="T4" fmla="*/ 0 w 132"/>
                  <a:gd name="T5" fmla="*/ 0 h 118"/>
                  <a:gd name="T6" fmla="*/ 0 w 132"/>
                  <a:gd name="T7" fmla="*/ 0 h 118"/>
                  <a:gd name="T8" fmla="*/ 0 w 132"/>
                  <a:gd name="T9" fmla="*/ 0 h 118"/>
                  <a:gd name="T10" fmla="*/ 0 w 132"/>
                  <a:gd name="T11" fmla="*/ 0 h 118"/>
                  <a:gd name="T12" fmla="*/ 0 w 132"/>
                  <a:gd name="T13" fmla="*/ 0 h 118"/>
                  <a:gd name="T14" fmla="*/ 0 w 132"/>
                  <a:gd name="T15" fmla="*/ 0 h 118"/>
                  <a:gd name="T16" fmla="*/ 0 w 132"/>
                  <a:gd name="T17" fmla="*/ 0 h 118"/>
                  <a:gd name="T18" fmla="*/ 0 w 132"/>
                  <a:gd name="T19" fmla="*/ 0 h 118"/>
                  <a:gd name="T20" fmla="*/ 0 w 132"/>
                  <a:gd name="T21" fmla="*/ 0 h 118"/>
                  <a:gd name="T22" fmla="*/ 0 w 132"/>
                  <a:gd name="T23" fmla="*/ 0 h 118"/>
                  <a:gd name="T24" fmla="*/ 0 w 132"/>
                  <a:gd name="T25" fmla="*/ 0 h 118"/>
                  <a:gd name="T26" fmla="*/ 0 w 132"/>
                  <a:gd name="T27" fmla="*/ 0 h 118"/>
                  <a:gd name="T28" fmla="*/ 0 w 132"/>
                  <a:gd name="T29" fmla="*/ 0 h 118"/>
                  <a:gd name="T30" fmla="*/ 0 w 132"/>
                  <a:gd name="T31" fmla="*/ 0 h 118"/>
                  <a:gd name="T32" fmla="*/ 0 w 132"/>
                  <a:gd name="T33" fmla="*/ 0 h 118"/>
                  <a:gd name="T34" fmla="*/ 0 w 132"/>
                  <a:gd name="T35" fmla="*/ 0 h 118"/>
                  <a:gd name="T36" fmla="*/ 0 w 132"/>
                  <a:gd name="T37" fmla="*/ 0 h 118"/>
                  <a:gd name="T38" fmla="*/ 0 w 132"/>
                  <a:gd name="T39" fmla="*/ 0 h 118"/>
                  <a:gd name="T40" fmla="*/ 0 w 132"/>
                  <a:gd name="T41" fmla="*/ 0 h 118"/>
                  <a:gd name="T42" fmla="*/ 0 w 132"/>
                  <a:gd name="T43" fmla="*/ 0 h 118"/>
                  <a:gd name="T44" fmla="*/ 0 w 132"/>
                  <a:gd name="T45" fmla="*/ 0 h 118"/>
                  <a:gd name="T46" fmla="*/ 0 w 132"/>
                  <a:gd name="T47" fmla="*/ 0 h 118"/>
                  <a:gd name="T48" fmla="*/ 0 w 132"/>
                  <a:gd name="T49" fmla="*/ 0 h 118"/>
                  <a:gd name="T50" fmla="*/ 0 w 132"/>
                  <a:gd name="T51" fmla="*/ 0 h 118"/>
                  <a:gd name="T52" fmla="*/ 0 w 132"/>
                  <a:gd name="T53" fmla="*/ 0 h 118"/>
                  <a:gd name="T54" fmla="*/ 0 w 132"/>
                  <a:gd name="T55" fmla="*/ 0 h 11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2"/>
                  <a:gd name="T85" fmla="*/ 0 h 118"/>
                  <a:gd name="T86" fmla="*/ 132 w 132"/>
                  <a:gd name="T87" fmla="*/ 118 h 11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2" h="118">
                    <a:moveTo>
                      <a:pt x="127" y="2"/>
                    </a:moveTo>
                    <a:lnTo>
                      <a:pt x="123" y="6"/>
                    </a:lnTo>
                    <a:lnTo>
                      <a:pt x="123" y="12"/>
                    </a:lnTo>
                    <a:lnTo>
                      <a:pt x="123" y="20"/>
                    </a:lnTo>
                    <a:lnTo>
                      <a:pt x="125" y="27"/>
                    </a:lnTo>
                    <a:lnTo>
                      <a:pt x="128" y="34"/>
                    </a:lnTo>
                    <a:lnTo>
                      <a:pt x="130" y="43"/>
                    </a:lnTo>
                    <a:lnTo>
                      <a:pt x="130" y="52"/>
                    </a:lnTo>
                    <a:lnTo>
                      <a:pt x="132" y="61"/>
                    </a:lnTo>
                    <a:lnTo>
                      <a:pt x="129" y="96"/>
                    </a:lnTo>
                    <a:lnTo>
                      <a:pt x="114" y="101"/>
                    </a:lnTo>
                    <a:lnTo>
                      <a:pt x="100" y="104"/>
                    </a:lnTo>
                    <a:lnTo>
                      <a:pt x="85" y="106"/>
                    </a:lnTo>
                    <a:lnTo>
                      <a:pt x="72" y="107"/>
                    </a:lnTo>
                    <a:lnTo>
                      <a:pt x="57" y="107"/>
                    </a:lnTo>
                    <a:lnTo>
                      <a:pt x="42" y="108"/>
                    </a:lnTo>
                    <a:lnTo>
                      <a:pt x="28" y="112"/>
                    </a:lnTo>
                    <a:lnTo>
                      <a:pt x="15" y="118"/>
                    </a:lnTo>
                    <a:lnTo>
                      <a:pt x="10" y="118"/>
                    </a:lnTo>
                    <a:lnTo>
                      <a:pt x="0" y="21"/>
                    </a:lnTo>
                    <a:lnTo>
                      <a:pt x="15" y="16"/>
                    </a:lnTo>
                    <a:lnTo>
                      <a:pt x="30" y="12"/>
                    </a:lnTo>
                    <a:lnTo>
                      <a:pt x="45" y="8"/>
                    </a:lnTo>
                    <a:lnTo>
                      <a:pt x="62" y="6"/>
                    </a:lnTo>
                    <a:lnTo>
                      <a:pt x="77" y="2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27" y="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7" name="Freeform 171">
                <a:extLst>
                  <a:ext uri="{FF2B5EF4-FFF2-40B4-BE49-F238E27FC236}">
                    <a16:creationId xmlns:a16="http://schemas.microsoft.com/office/drawing/2014/main" id="{DB1945D6-CCDD-A23F-D107-D1ABF55B39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9" y="500"/>
                <a:ext cx="49" cy="31"/>
              </a:xfrm>
              <a:custGeom>
                <a:avLst/>
                <a:gdLst>
                  <a:gd name="T0" fmla="*/ 0 w 149"/>
                  <a:gd name="T1" fmla="*/ 0 h 93"/>
                  <a:gd name="T2" fmla="*/ 0 w 149"/>
                  <a:gd name="T3" fmla="*/ 0 h 93"/>
                  <a:gd name="T4" fmla="*/ 0 w 149"/>
                  <a:gd name="T5" fmla="*/ 0 h 93"/>
                  <a:gd name="T6" fmla="*/ 0 w 149"/>
                  <a:gd name="T7" fmla="*/ 0 h 93"/>
                  <a:gd name="T8" fmla="*/ 0 w 149"/>
                  <a:gd name="T9" fmla="*/ 0 h 93"/>
                  <a:gd name="T10" fmla="*/ 0 w 149"/>
                  <a:gd name="T11" fmla="*/ 0 h 93"/>
                  <a:gd name="T12" fmla="*/ 0 w 149"/>
                  <a:gd name="T13" fmla="*/ 0 h 93"/>
                  <a:gd name="T14" fmla="*/ 0 w 149"/>
                  <a:gd name="T15" fmla="*/ 0 h 93"/>
                  <a:gd name="T16" fmla="*/ 0 w 149"/>
                  <a:gd name="T17" fmla="*/ 0 h 93"/>
                  <a:gd name="T18" fmla="*/ 0 w 149"/>
                  <a:gd name="T19" fmla="*/ 0 h 93"/>
                  <a:gd name="T20" fmla="*/ 0 w 149"/>
                  <a:gd name="T21" fmla="*/ 0 h 93"/>
                  <a:gd name="T22" fmla="*/ 0 w 149"/>
                  <a:gd name="T23" fmla="*/ 0 h 93"/>
                  <a:gd name="T24" fmla="*/ 0 w 149"/>
                  <a:gd name="T25" fmla="*/ 0 h 93"/>
                  <a:gd name="T26" fmla="*/ 0 w 149"/>
                  <a:gd name="T27" fmla="*/ 0 h 93"/>
                  <a:gd name="T28" fmla="*/ 0 w 149"/>
                  <a:gd name="T29" fmla="*/ 0 h 93"/>
                  <a:gd name="T30" fmla="*/ 0 w 149"/>
                  <a:gd name="T31" fmla="*/ 0 h 93"/>
                  <a:gd name="T32" fmla="*/ 0 w 149"/>
                  <a:gd name="T33" fmla="*/ 0 h 93"/>
                  <a:gd name="T34" fmla="*/ 0 w 149"/>
                  <a:gd name="T35" fmla="*/ 0 h 93"/>
                  <a:gd name="T36" fmla="*/ 0 w 149"/>
                  <a:gd name="T37" fmla="*/ 0 h 93"/>
                  <a:gd name="T38" fmla="*/ 0 w 149"/>
                  <a:gd name="T39" fmla="*/ 0 h 93"/>
                  <a:gd name="T40" fmla="*/ 0 w 149"/>
                  <a:gd name="T41" fmla="*/ 0 h 93"/>
                  <a:gd name="T42" fmla="*/ 0 w 149"/>
                  <a:gd name="T43" fmla="*/ 0 h 93"/>
                  <a:gd name="T44" fmla="*/ 0 w 149"/>
                  <a:gd name="T45" fmla="*/ 0 h 93"/>
                  <a:gd name="T46" fmla="*/ 0 w 149"/>
                  <a:gd name="T47" fmla="*/ 0 h 93"/>
                  <a:gd name="T48" fmla="*/ 0 w 149"/>
                  <a:gd name="T49" fmla="*/ 0 h 93"/>
                  <a:gd name="T50" fmla="*/ 0 w 149"/>
                  <a:gd name="T51" fmla="*/ 0 h 93"/>
                  <a:gd name="T52" fmla="*/ 0 w 149"/>
                  <a:gd name="T53" fmla="*/ 0 h 93"/>
                  <a:gd name="T54" fmla="*/ 0 w 149"/>
                  <a:gd name="T55" fmla="*/ 0 h 93"/>
                  <a:gd name="T56" fmla="*/ 0 w 149"/>
                  <a:gd name="T57" fmla="*/ 0 h 93"/>
                  <a:gd name="T58" fmla="*/ 0 w 149"/>
                  <a:gd name="T59" fmla="*/ 0 h 93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49"/>
                  <a:gd name="T91" fmla="*/ 0 h 93"/>
                  <a:gd name="T92" fmla="*/ 149 w 149"/>
                  <a:gd name="T93" fmla="*/ 93 h 93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49" h="93">
                    <a:moveTo>
                      <a:pt x="149" y="23"/>
                    </a:moveTo>
                    <a:lnTo>
                      <a:pt x="148" y="33"/>
                    </a:lnTo>
                    <a:lnTo>
                      <a:pt x="147" y="46"/>
                    </a:lnTo>
                    <a:lnTo>
                      <a:pt x="146" y="56"/>
                    </a:lnTo>
                    <a:lnTo>
                      <a:pt x="149" y="66"/>
                    </a:lnTo>
                    <a:lnTo>
                      <a:pt x="142" y="91"/>
                    </a:lnTo>
                    <a:lnTo>
                      <a:pt x="123" y="93"/>
                    </a:lnTo>
                    <a:lnTo>
                      <a:pt x="106" y="93"/>
                    </a:lnTo>
                    <a:lnTo>
                      <a:pt x="87" y="92"/>
                    </a:lnTo>
                    <a:lnTo>
                      <a:pt x="71" y="89"/>
                    </a:lnTo>
                    <a:lnTo>
                      <a:pt x="53" y="84"/>
                    </a:lnTo>
                    <a:lnTo>
                      <a:pt x="36" y="81"/>
                    </a:lnTo>
                    <a:lnTo>
                      <a:pt x="18" y="76"/>
                    </a:lnTo>
                    <a:lnTo>
                      <a:pt x="1" y="73"/>
                    </a:lnTo>
                    <a:lnTo>
                      <a:pt x="0" y="64"/>
                    </a:lnTo>
                    <a:lnTo>
                      <a:pt x="0" y="56"/>
                    </a:lnTo>
                    <a:lnTo>
                      <a:pt x="0" y="47"/>
                    </a:lnTo>
                    <a:lnTo>
                      <a:pt x="2" y="38"/>
                    </a:lnTo>
                    <a:lnTo>
                      <a:pt x="2" y="28"/>
                    </a:lnTo>
                    <a:lnTo>
                      <a:pt x="5" y="18"/>
                    </a:lnTo>
                    <a:lnTo>
                      <a:pt x="7" y="8"/>
                    </a:lnTo>
                    <a:lnTo>
                      <a:pt x="11" y="0"/>
                    </a:lnTo>
                    <a:lnTo>
                      <a:pt x="27" y="2"/>
                    </a:lnTo>
                    <a:lnTo>
                      <a:pt x="44" y="6"/>
                    </a:lnTo>
                    <a:lnTo>
                      <a:pt x="61" y="8"/>
                    </a:lnTo>
                    <a:lnTo>
                      <a:pt x="79" y="11"/>
                    </a:lnTo>
                    <a:lnTo>
                      <a:pt x="96" y="12"/>
                    </a:lnTo>
                    <a:lnTo>
                      <a:pt x="113" y="16"/>
                    </a:lnTo>
                    <a:lnTo>
                      <a:pt x="131" y="18"/>
                    </a:lnTo>
                    <a:lnTo>
                      <a:pt x="149" y="2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8" name="Freeform 172">
                <a:extLst>
                  <a:ext uri="{FF2B5EF4-FFF2-40B4-BE49-F238E27FC236}">
                    <a16:creationId xmlns:a16="http://schemas.microsoft.com/office/drawing/2014/main" id="{0BB2F910-7B6C-8155-EBC8-6EC564FF06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34" y="506"/>
                <a:ext cx="31" cy="40"/>
              </a:xfrm>
              <a:custGeom>
                <a:avLst/>
                <a:gdLst>
                  <a:gd name="T0" fmla="*/ 0 w 94"/>
                  <a:gd name="T1" fmla="*/ 0 h 118"/>
                  <a:gd name="T2" fmla="*/ 0 w 94"/>
                  <a:gd name="T3" fmla="*/ 0 h 118"/>
                  <a:gd name="T4" fmla="*/ 0 w 94"/>
                  <a:gd name="T5" fmla="*/ 0 h 118"/>
                  <a:gd name="T6" fmla="*/ 0 w 94"/>
                  <a:gd name="T7" fmla="*/ 0 h 118"/>
                  <a:gd name="T8" fmla="*/ 0 w 94"/>
                  <a:gd name="T9" fmla="*/ 0 h 118"/>
                  <a:gd name="T10" fmla="*/ 0 w 94"/>
                  <a:gd name="T11" fmla="*/ 0 h 118"/>
                  <a:gd name="T12" fmla="*/ 0 w 94"/>
                  <a:gd name="T13" fmla="*/ 0 h 118"/>
                  <a:gd name="T14" fmla="*/ 0 w 94"/>
                  <a:gd name="T15" fmla="*/ 0 h 118"/>
                  <a:gd name="T16" fmla="*/ 0 w 94"/>
                  <a:gd name="T17" fmla="*/ 0 h 118"/>
                  <a:gd name="T18" fmla="*/ 0 w 94"/>
                  <a:gd name="T19" fmla="*/ 0 h 118"/>
                  <a:gd name="T20" fmla="*/ 0 w 94"/>
                  <a:gd name="T21" fmla="*/ 0 h 118"/>
                  <a:gd name="T22" fmla="*/ 0 w 94"/>
                  <a:gd name="T23" fmla="*/ 0 h 118"/>
                  <a:gd name="T24" fmla="*/ 0 w 94"/>
                  <a:gd name="T25" fmla="*/ 0 h 118"/>
                  <a:gd name="T26" fmla="*/ 0 w 94"/>
                  <a:gd name="T27" fmla="*/ 0 h 118"/>
                  <a:gd name="T28" fmla="*/ 0 w 94"/>
                  <a:gd name="T29" fmla="*/ 0 h 118"/>
                  <a:gd name="T30" fmla="*/ 0 w 94"/>
                  <a:gd name="T31" fmla="*/ 0 h 118"/>
                  <a:gd name="T32" fmla="*/ 0 w 94"/>
                  <a:gd name="T33" fmla="*/ 0 h 118"/>
                  <a:gd name="T34" fmla="*/ 0 w 94"/>
                  <a:gd name="T35" fmla="*/ 0 h 118"/>
                  <a:gd name="T36" fmla="*/ 0 w 94"/>
                  <a:gd name="T37" fmla="*/ 0 h 118"/>
                  <a:gd name="T38" fmla="*/ 0 w 94"/>
                  <a:gd name="T39" fmla="*/ 0 h 118"/>
                  <a:gd name="T40" fmla="*/ 0 w 94"/>
                  <a:gd name="T41" fmla="*/ 0 h 118"/>
                  <a:gd name="T42" fmla="*/ 0 w 94"/>
                  <a:gd name="T43" fmla="*/ 0 h 118"/>
                  <a:gd name="T44" fmla="*/ 0 w 94"/>
                  <a:gd name="T45" fmla="*/ 0 h 118"/>
                  <a:gd name="T46" fmla="*/ 0 w 94"/>
                  <a:gd name="T47" fmla="*/ 0 h 118"/>
                  <a:gd name="T48" fmla="*/ 0 w 94"/>
                  <a:gd name="T49" fmla="*/ 0 h 118"/>
                  <a:gd name="T50" fmla="*/ 0 w 94"/>
                  <a:gd name="T51" fmla="*/ 0 h 118"/>
                  <a:gd name="T52" fmla="*/ 0 w 94"/>
                  <a:gd name="T53" fmla="*/ 0 h 11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94"/>
                  <a:gd name="T82" fmla="*/ 0 h 118"/>
                  <a:gd name="T83" fmla="*/ 94 w 94"/>
                  <a:gd name="T84" fmla="*/ 118 h 11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94" h="118">
                    <a:moveTo>
                      <a:pt x="89" y="20"/>
                    </a:moveTo>
                    <a:lnTo>
                      <a:pt x="86" y="30"/>
                    </a:lnTo>
                    <a:lnTo>
                      <a:pt x="88" y="44"/>
                    </a:lnTo>
                    <a:lnTo>
                      <a:pt x="90" y="58"/>
                    </a:lnTo>
                    <a:lnTo>
                      <a:pt x="93" y="73"/>
                    </a:lnTo>
                    <a:lnTo>
                      <a:pt x="94" y="84"/>
                    </a:lnTo>
                    <a:lnTo>
                      <a:pt x="93" y="95"/>
                    </a:lnTo>
                    <a:lnTo>
                      <a:pt x="86" y="101"/>
                    </a:lnTo>
                    <a:lnTo>
                      <a:pt x="75" y="105"/>
                    </a:lnTo>
                    <a:lnTo>
                      <a:pt x="23" y="118"/>
                    </a:lnTo>
                    <a:lnTo>
                      <a:pt x="19" y="103"/>
                    </a:lnTo>
                    <a:lnTo>
                      <a:pt x="17" y="90"/>
                    </a:lnTo>
                    <a:lnTo>
                      <a:pt x="13" y="78"/>
                    </a:lnTo>
                    <a:lnTo>
                      <a:pt x="10" y="66"/>
                    </a:lnTo>
                    <a:lnTo>
                      <a:pt x="7" y="54"/>
                    </a:lnTo>
                    <a:lnTo>
                      <a:pt x="4" y="41"/>
                    </a:lnTo>
                    <a:lnTo>
                      <a:pt x="2" y="29"/>
                    </a:lnTo>
                    <a:lnTo>
                      <a:pt x="0" y="16"/>
                    </a:lnTo>
                    <a:lnTo>
                      <a:pt x="9" y="14"/>
                    </a:lnTo>
                    <a:lnTo>
                      <a:pt x="19" y="13"/>
                    </a:lnTo>
                    <a:lnTo>
                      <a:pt x="30" y="10"/>
                    </a:lnTo>
                    <a:lnTo>
                      <a:pt x="41" y="8"/>
                    </a:lnTo>
                    <a:lnTo>
                      <a:pt x="51" y="4"/>
                    </a:lnTo>
                    <a:lnTo>
                      <a:pt x="63" y="3"/>
                    </a:lnTo>
                    <a:lnTo>
                      <a:pt x="74" y="0"/>
                    </a:lnTo>
                    <a:lnTo>
                      <a:pt x="85" y="0"/>
                    </a:lnTo>
                    <a:lnTo>
                      <a:pt x="89" y="2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09" name="Freeform 173">
                <a:extLst>
                  <a:ext uri="{FF2B5EF4-FFF2-40B4-BE49-F238E27FC236}">
                    <a16:creationId xmlns:a16="http://schemas.microsoft.com/office/drawing/2014/main" id="{FE0EC3E1-7BDC-4A48-AD68-7CB5132690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2" y="508"/>
                <a:ext cx="43" cy="30"/>
              </a:xfrm>
              <a:custGeom>
                <a:avLst/>
                <a:gdLst>
                  <a:gd name="T0" fmla="*/ 0 w 129"/>
                  <a:gd name="T1" fmla="*/ 0 h 89"/>
                  <a:gd name="T2" fmla="*/ 0 w 129"/>
                  <a:gd name="T3" fmla="*/ 0 h 89"/>
                  <a:gd name="T4" fmla="*/ 0 w 129"/>
                  <a:gd name="T5" fmla="*/ 0 h 89"/>
                  <a:gd name="T6" fmla="*/ 0 w 129"/>
                  <a:gd name="T7" fmla="*/ 0 h 89"/>
                  <a:gd name="T8" fmla="*/ 0 w 129"/>
                  <a:gd name="T9" fmla="*/ 0 h 89"/>
                  <a:gd name="T10" fmla="*/ 0 w 129"/>
                  <a:gd name="T11" fmla="*/ 0 h 89"/>
                  <a:gd name="T12" fmla="*/ 0 w 129"/>
                  <a:gd name="T13" fmla="*/ 0 h 89"/>
                  <a:gd name="T14" fmla="*/ 0 w 129"/>
                  <a:gd name="T15" fmla="*/ 0 h 89"/>
                  <a:gd name="T16" fmla="*/ 0 w 129"/>
                  <a:gd name="T17" fmla="*/ 0 h 89"/>
                  <a:gd name="T18" fmla="*/ 0 w 129"/>
                  <a:gd name="T19" fmla="*/ 0 h 89"/>
                  <a:gd name="T20" fmla="*/ 0 w 129"/>
                  <a:gd name="T21" fmla="*/ 0 h 89"/>
                  <a:gd name="T22" fmla="*/ 0 w 129"/>
                  <a:gd name="T23" fmla="*/ 0 h 89"/>
                  <a:gd name="T24" fmla="*/ 0 w 129"/>
                  <a:gd name="T25" fmla="*/ 0 h 89"/>
                  <a:gd name="T26" fmla="*/ 0 w 129"/>
                  <a:gd name="T27" fmla="*/ 0 h 89"/>
                  <a:gd name="T28" fmla="*/ 0 w 129"/>
                  <a:gd name="T29" fmla="*/ 0 h 89"/>
                  <a:gd name="T30" fmla="*/ 0 w 129"/>
                  <a:gd name="T31" fmla="*/ 0 h 89"/>
                  <a:gd name="T32" fmla="*/ 0 w 129"/>
                  <a:gd name="T33" fmla="*/ 0 h 89"/>
                  <a:gd name="T34" fmla="*/ 0 w 129"/>
                  <a:gd name="T35" fmla="*/ 0 h 89"/>
                  <a:gd name="T36" fmla="*/ 0 w 129"/>
                  <a:gd name="T37" fmla="*/ 0 h 89"/>
                  <a:gd name="T38" fmla="*/ 0 w 129"/>
                  <a:gd name="T39" fmla="*/ 0 h 89"/>
                  <a:gd name="T40" fmla="*/ 0 w 129"/>
                  <a:gd name="T41" fmla="*/ 0 h 89"/>
                  <a:gd name="T42" fmla="*/ 0 w 129"/>
                  <a:gd name="T43" fmla="*/ 0 h 89"/>
                  <a:gd name="T44" fmla="*/ 0 w 129"/>
                  <a:gd name="T45" fmla="*/ 0 h 89"/>
                  <a:gd name="T46" fmla="*/ 0 w 129"/>
                  <a:gd name="T47" fmla="*/ 0 h 89"/>
                  <a:gd name="T48" fmla="*/ 0 w 129"/>
                  <a:gd name="T49" fmla="*/ 0 h 89"/>
                  <a:gd name="T50" fmla="*/ 0 w 129"/>
                  <a:gd name="T51" fmla="*/ 0 h 89"/>
                  <a:gd name="T52" fmla="*/ 0 w 129"/>
                  <a:gd name="T53" fmla="*/ 0 h 89"/>
                  <a:gd name="T54" fmla="*/ 0 w 129"/>
                  <a:gd name="T55" fmla="*/ 0 h 89"/>
                  <a:gd name="T56" fmla="*/ 0 w 129"/>
                  <a:gd name="T57" fmla="*/ 0 h 89"/>
                  <a:gd name="T58" fmla="*/ 0 w 129"/>
                  <a:gd name="T59" fmla="*/ 0 h 89"/>
                  <a:gd name="T60" fmla="*/ 0 w 129"/>
                  <a:gd name="T61" fmla="*/ 0 h 89"/>
                  <a:gd name="T62" fmla="*/ 0 w 129"/>
                  <a:gd name="T63" fmla="*/ 0 h 89"/>
                  <a:gd name="T64" fmla="*/ 0 w 129"/>
                  <a:gd name="T65" fmla="*/ 0 h 89"/>
                  <a:gd name="T66" fmla="*/ 0 w 129"/>
                  <a:gd name="T67" fmla="*/ 0 h 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9"/>
                  <a:gd name="T103" fmla="*/ 0 h 89"/>
                  <a:gd name="T104" fmla="*/ 129 w 129"/>
                  <a:gd name="T105" fmla="*/ 89 h 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9" h="89">
                    <a:moveTo>
                      <a:pt x="124" y="14"/>
                    </a:moveTo>
                    <a:lnTo>
                      <a:pt x="129" y="20"/>
                    </a:lnTo>
                    <a:lnTo>
                      <a:pt x="128" y="32"/>
                    </a:lnTo>
                    <a:lnTo>
                      <a:pt x="123" y="42"/>
                    </a:lnTo>
                    <a:lnTo>
                      <a:pt x="121" y="54"/>
                    </a:lnTo>
                    <a:lnTo>
                      <a:pt x="119" y="55"/>
                    </a:lnTo>
                    <a:lnTo>
                      <a:pt x="120" y="63"/>
                    </a:lnTo>
                    <a:lnTo>
                      <a:pt x="119" y="72"/>
                    </a:lnTo>
                    <a:lnTo>
                      <a:pt x="114" y="79"/>
                    </a:lnTo>
                    <a:lnTo>
                      <a:pt x="111" y="89"/>
                    </a:lnTo>
                    <a:lnTo>
                      <a:pt x="96" y="88"/>
                    </a:lnTo>
                    <a:lnTo>
                      <a:pt x="83" y="87"/>
                    </a:lnTo>
                    <a:lnTo>
                      <a:pt x="69" y="84"/>
                    </a:lnTo>
                    <a:lnTo>
                      <a:pt x="57" y="82"/>
                    </a:lnTo>
                    <a:lnTo>
                      <a:pt x="42" y="78"/>
                    </a:lnTo>
                    <a:lnTo>
                      <a:pt x="28" y="75"/>
                    </a:lnTo>
                    <a:lnTo>
                      <a:pt x="14" y="72"/>
                    </a:lnTo>
                    <a:lnTo>
                      <a:pt x="2" y="72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0" y="43"/>
                    </a:lnTo>
                    <a:lnTo>
                      <a:pt x="2" y="34"/>
                    </a:lnTo>
                    <a:lnTo>
                      <a:pt x="2" y="24"/>
                    </a:lnTo>
                    <a:lnTo>
                      <a:pt x="4" y="15"/>
                    </a:lnTo>
                    <a:lnTo>
                      <a:pt x="7" y="8"/>
                    </a:lnTo>
                    <a:lnTo>
                      <a:pt x="12" y="0"/>
                    </a:lnTo>
                    <a:lnTo>
                      <a:pt x="24" y="2"/>
                    </a:lnTo>
                    <a:lnTo>
                      <a:pt x="39" y="4"/>
                    </a:lnTo>
                    <a:lnTo>
                      <a:pt x="53" y="5"/>
                    </a:lnTo>
                    <a:lnTo>
                      <a:pt x="68" y="8"/>
                    </a:lnTo>
                    <a:lnTo>
                      <a:pt x="81" y="9"/>
                    </a:lnTo>
                    <a:lnTo>
                      <a:pt x="95" y="10"/>
                    </a:lnTo>
                    <a:lnTo>
                      <a:pt x="109" y="12"/>
                    </a:lnTo>
                    <a:lnTo>
                      <a:pt x="124" y="1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0" name="Freeform 174">
                <a:extLst>
                  <a:ext uri="{FF2B5EF4-FFF2-40B4-BE49-F238E27FC236}">
                    <a16:creationId xmlns:a16="http://schemas.microsoft.com/office/drawing/2014/main" id="{C9DC8D9B-D978-BE7F-EB9B-5FD65E0452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510"/>
                <a:ext cx="59" cy="41"/>
              </a:xfrm>
              <a:custGeom>
                <a:avLst/>
                <a:gdLst>
                  <a:gd name="T0" fmla="*/ 0 w 177"/>
                  <a:gd name="T1" fmla="*/ 0 h 124"/>
                  <a:gd name="T2" fmla="*/ 0 w 177"/>
                  <a:gd name="T3" fmla="*/ 0 h 124"/>
                  <a:gd name="T4" fmla="*/ 0 w 177"/>
                  <a:gd name="T5" fmla="*/ 0 h 124"/>
                  <a:gd name="T6" fmla="*/ 0 w 177"/>
                  <a:gd name="T7" fmla="*/ 0 h 124"/>
                  <a:gd name="T8" fmla="*/ 0 w 177"/>
                  <a:gd name="T9" fmla="*/ 0 h 124"/>
                  <a:gd name="T10" fmla="*/ 0 w 177"/>
                  <a:gd name="T11" fmla="*/ 0 h 124"/>
                  <a:gd name="T12" fmla="*/ 0 w 177"/>
                  <a:gd name="T13" fmla="*/ 0 h 124"/>
                  <a:gd name="T14" fmla="*/ 0 w 177"/>
                  <a:gd name="T15" fmla="*/ 0 h 124"/>
                  <a:gd name="T16" fmla="*/ 0 w 177"/>
                  <a:gd name="T17" fmla="*/ 0 h 124"/>
                  <a:gd name="T18" fmla="*/ 0 w 177"/>
                  <a:gd name="T19" fmla="*/ 0 h 124"/>
                  <a:gd name="T20" fmla="*/ 0 w 177"/>
                  <a:gd name="T21" fmla="*/ 0 h 124"/>
                  <a:gd name="T22" fmla="*/ 0 w 177"/>
                  <a:gd name="T23" fmla="*/ 0 h 124"/>
                  <a:gd name="T24" fmla="*/ 0 w 177"/>
                  <a:gd name="T25" fmla="*/ 0 h 124"/>
                  <a:gd name="T26" fmla="*/ 0 w 177"/>
                  <a:gd name="T27" fmla="*/ 0 h 124"/>
                  <a:gd name="T28" fmla="*/ 0 w 177"/>
                  <a:gd name="T29" fmla="*/ 0 h 124"/>
                  <a:gd name="T30" fmla="*/ 0 w 177"/>
                  <a:gd name="T31" fmla="*/ 0 h 124"/>
                  <a:gd name="T32" fmla="*/ 0 w 177"/>
                  <a:gd name="T33" fmla="*/ 0 h 124"/>
                  <a:gd name="T34" fmla="*/ 0 w 177"/>
                  <a:gd name="T35" fmla="*/ 0 h 124"/>
                  <a:gd name="T36" fmla="*/ 0 w 177"/>
                  <a:gd name="T37" fmla="*/ 0 h 124"/>
                  <a:gd name="T38" fmla="*/ 0 w 177"/>
                  <a:gd name="T39" fmla="*/ 0 h 124"/>
                  <a:gd name="T40" fmla="*/ 0 w 177"/>
                  <a:gd name="T41" fmla="*/ 0 h 124"/>
                  <a:gd name="T42" fmla="*/ 0 w 177"/>
                  <a:gd name="T43" fmla="*/ 0 h 124"/>
                  <a:gd name="T44" fmla="*/ 0 w 177"/>
                  <a:gd name="T45" fmla="*/ 0 h 124"/>
                  <a:gd name="T46" fmla="*/ 0 w 177"/>
                  <a:gd name="T47" fmla="*/ 0 h 124"/>
                  <a:gd name="T48" fmla="*/ 0 w 177"/>
                  <a:gd name="T49" fmla="*/ 0 h 124"/>
                  <a:gd name="T50" fmla="*/ 0 w 177"/>
                  <a:gd name="T51" fmla="*/ 0 h 124"/>
                  <a:gd name="T52" fmla="*/ 0 w 177"/>
                  <a:gd name="T53" fmla="*/ 0 h 124"/>
                  <a:gd name="T54" fmla="*/ 0 w 177"/>
                  <a:gd name="T55" fmla="*/ 0 h 124"/>
                  <a:gd name="T56" fmla="*/ 0 w 177"/>
                  <a:gd name="T57" fmla="*/ 0 h 124"/>
                  <a:gd name="T58" fmla="*/ 0 w 177"/>
                  <a:gd name="T59" fmla="*/ 0 h 124"/>
                  <a:gd name="T60" fmla="*/ 0 w 177"/>
                  <a:gd name="T61" fmla="*/ 0 h 124"/>
                  <a:gd name="T62" fmla="*/ 0 w 177"/>
                  <a:gd name="T63" fmla="*/ 0 h 124"/>
                  <a:gd name="T64" fmla="*/ 0 w 177"/>
                  <a:gd name="T65" fmla="*/ 0 h 124"/>
                  <a:gd name="T66" fmla="*/ 0 w 177"/>
                  <a:gd name="T67" fmla="*/ 0 h 124"/>
                  <a:gd name="T68" fmla="*/ 0 w 177"/>
                  <a:gd name="T69" fmla="*/ 0 h 124"/>
                  <a:gd name="T70" fmla="*/ 0 w 177"/>
                  <a:gd name="T71" fmla="*/ 0 h 124"/>
                  <a:gd name="T72" fmla="*/ 0 w 177"/>
                  <a:gd name="T73" fmla="*/ 0 h 124"/>
                  <a:gd name="T74" fmla="*/ 0 w 177"/>
                  <a:gd name="T75" fmla="*/ 0 h 124"/>
                  <a:gd name="T76" fmla="*/ 0 w 177"/>
                  <a:gd name="T77" fmla="*/ 0 h 12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77"/>
                  <a:gd name="T118" fmla="*/ 0 h 124"/>
                  <a:gd name="T119" fmla="*/ 177 w 177"/>
                  <a:gd name="T120" fmla="*/ 124 h 12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77" h="124">
                    <a:moveTo>
                      <a:pt x="150" y="0"/>
                    </a:moveTo>
                    <a:lnTo>
                      <a:pt x="152" y="8"/>
                    </a:lnTo>
                    <a:lnTo>
                      <a:pt x="158" y="18"/>
                    </a:lnTo>
                    <a:lnTo>
                      <a:pt x="165" y="26"/>
                    </a:lnTo>
                    <a:lnTo>
                      <a:pt x="172" y="36"/>
                    </a:lnTo>
                    <a:lnTo>
                      <a:pt x="176" y="45"/>
                    </a:lnTo>
                    <a:lnTo>
                      <a:pt x="177" y="54"/>
                    </a:lnTo>
                    <a:lnTo>
                      <a:pt x="172" y="61"/>
                    </a:lnTo>
                    <a:lnTo>
                      <a:pt x="163" y="70"/>
                    </a:lnTo>
                    <a:lnTo>
                      <a:pt x="146" y="76"/>
                    </a:lnTo>
                    <a:lnTo>
                      <a:pt x="128" y="84"/>
                    </a:lnTo>
                    <a:lnTo>
                      <a:pt x="110" y="90"/>
                    </a:lnTo>
                    <a:lnTo>
                      <a:pt x="92" y="96"/>
                    </a:lnTo>
                    <a:lnTo>
                      <a:pt x="73" y="103"/>
                    </a:lnTo>
                    <a:lnTo>
                      <a:pt x="56" y="109"/>
                    </a:lnTo>
                    <a:lnTo>
                      <a:pt x="38" y="116"/>
                    </a:lnTo>
                    <a:lnTo>
                      <a:pt x="22" y="124"/>
                    </a:lnTo>
                    <a:lnTo>
                      <a:pt x="17" y="116"/>
                    </a:lnTo>
                    <a:lnTo>
                      <a:pt x="13" y="109"/>
                    </a:lnTo>
                    <a:lnTo>
                      <a:pt x="11" y="100"/>
                    </a:lnTo>
                    <a:lnTo>
                      <a:pt x="10" y="93"/>
                    </a:lnTo>
                    <a:lnTo>
                      <a:pt x="7" y="85"/>
                    </a:lnTo>
                    <a:lnTo>
                      <a:pt x="6" y="78"/>
                    </a:lnTo>
                    <a:lnTo>
                      <a:pt x="2" y="70"/>
                    </a:lnTo>
                    <a:lnTo>
                      <a:pt x="0" y="66"/>
                    </a:lnTo>
                    <a:lnTo>
                      <a:pt x="2" y="59"/>
                    </a:lnTo>
                    <a:lnTo>
                      <a:pt x="7" y="56"/>
                    </a:lnTo>
                    <a:lnTo>
                      <a:pt x="13" y="54"/>
                    </a:lnTo>
                    <a:lnTo>
                      <a:pt x="20" y="54"/>
                    </a:lnTo>
                    <a:lnTo>
                      <a:pt x="31" y="51"/>
                    </a:lnTo>
                    <a:lnTo>
                      <a:pt x="41" y="45"/>
                    </a:lnTo>
                    <a:lnTo>
                      <a:pt x="52" y="38"/>
                    </a:lnTo>
                    <a:lnTo>
                      <a:pt x="66" y="33"/>
                    </a:lnTo>
                    <a:lnTo>
                      <a:pt x="78" y="26"/>
                    </a:lnTo>
                    <a:lnTo>
                      <a:pt x="93" y="23"/>
                    </a:lnTo>
                    <a:lnTo>
                      <a:pt x="107" y="16"/>
                    </a:lnTo>
                    <a:lnTo>
                      <a:pt x="121" y="11"/>
                    </a:lnTo>
                    <a:lnTo>
                      <a:pt x="135" y="5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1" name="Freeform 175">
                <a:extLst>
                  <a:ext uri="{FF2B5EF4-FFF2-40B4-BE49-F238E27FC236}">
                    <a16:creationId xmlns:a16="http://schemas.microsoft.com/office/drawing/2014/main" id="{946C3BC4-74B6-BBE2-7FAD-3A5E622D5A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2" y="514"/>
                <a:ext cx="34" cy="43"/>
              </a:xfrm>
              <a:custGeom>
                <a:avLst/>
                <a:gdLst>
                  <a:gd name="T0" fmla="*/ 0 w 102"/>
                  <a:gd name="T1" fmla="*/ 0 h 128"/>
                  <a:gd name="T2" fmla="*/ 0 w 102"/>
                  <a:gd name="T3" fmla="*/ 0 h 128"/>
                  <a:gd name="T4" fmla="*/ 0 w 102"/>
                  <a:gd name="T5" fmla="*/ 0 h 128"/>
                  <a:gd name="T6" fmla="*/ 0 w 102"/>
                  <a:gd name="T7" fmla="*/ 0 h 128"/>
                  <a:gd name="T8" fmla="*/ 0 w 102"/>
                  <a:gd name="T9" fmla="*/ 0 h 128"/>
                  <a:gd name="T10" fmla="*/ 0 w 102"/>
                  <a:gd name="T11" fmla="*/ 0 h 128"/>
                  <a:gd name="T12" fmla="*/ 0 w 102"/>
                  <a:gd name="T13" fmla="*/ 0 h 128"/>
                  <a:gd name="T14" fmla="*/ 0 w 102"/>
                  <a:gd name="T15" fmla="*/ 0 h 128"/>
                  <a:gd name="T16" fmla="*/ 0 w 102"/>
                  <a:gd name="T17" fmla="*/ 0 h 128"/>
                  <a:gd name="T18" fmla="*/ 0 w 102"/>
                  <a:gd name="T19" fmla="*/ 0 h 128"/>
                  <a:gd name="T20" fmla="*/ 0 w 102"/>
                  <a:gd name="T21" fmla="*/ 0 h 128"/>
                  <a:gd name="T22" fmla="*/ 0 w 102"/>
                  <a:gd name="T23" fmla="*/ 0 h 128"/>
                  <a:gd name="T24" fmla="*/ 0 w 102"/>
                  <a:gd name="T25" fmla="*/ 0 h 128"/>
                  <a:gd name="T26" fmla="*/ 0 w 102"/>
                  <a:gd name="T27" fmla="*/ 0 h 128"/>
                  <a:gd name="T28" fmla="*/ 0 w 102"/>
                  <a:gd name="T29" fmla="*/ 0 h 128"/>
                  <a:gd name="T30" fmla="*/ 0 w 102"/>
                  <a:gd name="T31" fmla="*/ 0 h 128"/>
                  <a:gd name="T32" fmla="*/ 0 w 102"/>
                  <a:gd name="T33" fmla="*/ 0 h 128"/>
                  <a:gd name="T34" fmla="*/ 0 w 102"/>
                  <a:gd name="T35" fmla="*/ 0 h 128"/>
                  <a:gd name="T36" fmla="*/ 0 w 102"/>
                  <a:gd name="T37" fmla="*/ 0 h 128"/>
                  <a:gd name="T38" fmla="*/ 0 w 102"/>
                  <a:gd name="T39" fmla="*/ 0 h 128"/>
                  <a:gd name="T40" fmla="*/ 0 w 102"/>
                  <a:gd name="T41" fmla="*/ 0 h 128"/>
                  <a:gd name="T42" fmla="*/ 0 w 102"/>
                  <a:gd name="T43" fmla="*/ 0 h 128"/>
                  <a:gd name="T44" fmla="*/ 0 w 102"/>
                  <a:gd name="T45" fmla="*/ 0 h 128"/>
                  <a:gd name="T46" fmla="*/ 0 w 102"/>
                  <a:gd name="T47" fmla="*/ 0 h 128"/>
                  <a:gd name="T48" fmla="*/ 0 w 102"/>
                  <a:gd name="T49" fmla="*/ 0 h 128"/>
                  <a:gd name="T50" fmla="*/ 0 w 102"/>
                  <a:gd name="T51" fmla="*/ 0 h 128"/>
                  <a:gd name="T52" fmla="*/ 0 w 102"/>
                  <a:gd name="T53" fmla="*/ 0 h 128"/>
                  <a:gd name="T54" fmla="*/ 0 w 102"/>
                  <a:gd name="T55" fmla="*/ 0 h 128"/>
                  <a:gd name="T56" fmla="*/ 0 w 102"/>
                  <a:gd name="T57" fmla="*/ 0 h 128"/>
                  <a:gd name="T58" fmla="*/ 0 w 102"/>
                  <a:gd name="T59" fmla="*/ 0 h 128"/>
                  <a:gd name="T60" fmla="*/ 0 w 102"/>
                  <a:gd name="T61" fmla="*/ 0 h 128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02"/>
                  <a:gd name="T94" fmla="*/ 0 h 128"/>
                  <a:gd name="T95" fmla="*/ 102 w 102"/>
                  <a:gd name="T96" fmla="*/ 128 h 128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02" h="128">
                    <a:moveTo>
                      <a:pt x="102" y="90"/>
                    </a:moveTo>
                    <a:lnTo>
                      <a:pt x="98" y="96"/>
                    </a:lnTo>
                    <a:lnTo>
                      <a:pt x="93" y="102"/>
                    </a:lnTo>
                    <a:lnTo>
                      <a:pt x="85" y="105"/>
                    </a:lnTo>
                    <a:lnTo>
                      <a:pt x="78" y="108"/>
                    </a:lnTo>
                    <a:lnTo>
                      <a:pt x="68" y="110"/>
                    </a:lnTo>
                    <a:lnTo>
                      <a:pt x="60" y="111"/>
                    </a:lnTo>
                    <a:lnTo>
                      <a:pt x="52" y="113"/>
                    </a:lnTo>
                    <a:lnTo>
                      <a:pt x="44" y="118"/>
                    </a:lnTo>
                    <a:lnTo>
                      <a:pt x="37" y="120"/>
                    </a:lnTo>
                    <a:lnTo>
                      <a:pt x="32" y="123"/>
                    </a:lnTo>
                    <a:lnTo>
                      <a:pt x="27" y="126"/>
                    </a:lnTo>
                    <a:lnTo>
                      <a:pt x="20" y="128"/>
                    </a:lnTo>
                    <a:lnTo>
                      <a:pt x="22" y="113"/>
                    </a:lnTo>
                    <a:lnTo>
                      <a:pt x="20" y="101"/>
                    </a:lnTo>
                    <a:lnTo>
                      <a:pt x="15" y="90"/>
                    </a:lnTo>
                    <a:lnTo>
                      <a:pt x="12" y="78"/>
                    </a:lnTo>
                    <a:lnTo>
                      <a:pt x="5" y="66"/>
                    </a:lnTo>
                    <a:lnTo>
                      <a:pt x="3" y="53"/>
                    </a:lnTo>
                    <a:lnTo>
                      <a:pt x="0" y="41"/>
                    </a:lnTo>
                    <a:lnTo>
                      <a:pt x="2" y="28"/>
                    </a:lnTo>
                    <a:lnTo>
                      <a:pt x="9" y="22"/>
                    </a:lnTo>
                    <a:lnTo>
                      <a:pt x="19" y="17"/>
                    </a:lnTo>
                    <a:lnTo>
                      <a:pt x="30" y="12"/>
                    </a:lnTo>
                    <a:lnTo>
                      <a:pt x="42" y="10"/>
                    </a:lnTo>
                    <a:lnTo>
                      <a:pt x="42" y="12"/>
                    </a:lnTo>
                    <a:lnTo>
                      <a:pt x="48" y="7"/>
                    </a:lnTo>
                    <a:lnTo>
                      <a:pt x="58" y="3"/>
                    </a:lnTo>
                    <a:lnTo>
                      <a:pt x="68" y="1"/>
                    </a:lnTo>
                    <a:lnTo>
                      <a:pt x="79" y="0"/>
                    </a:lnTo>
                    <a:lnTo>
                      <a:pt x="102" y="9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2" name="Freeform 176">
                <a:extLst>
                  <a:ext uri="{FF2B5EF4-FFF2-40B4-BE49-F238E27FC236}">
                    <a16:creationId xmlns:a16="http://schemas.microsoft.com/office/drawing/2014/main" id="{DB3EAD29-127B-F1EB-B2CF-91E25640B8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5" y="514"/>
                <a:ext cx="51" cy="34"/>
              </a:xfrm>
              <a:custGeom>
                <a:avLst/>
                <a:gdLst>
                  <a:gd name="T0" fmla="*/ 0 w 151"/>
                  <a:gd name="T1" fmla="*/ 0 h 102"/>
                  <a:gd name="T2" fmla="*/ 0 w 151"/>
                  <a:gd name="T3" fmla="*/ 0 h 102"/>
                  <a:gd name="T4" fmla="*/ 0 w 151"/>
                  <a:gd name="T5" fmla="*/ 0 h 102"/>
                  <a:gd name="T6" fmla="*/ 0 w 151"/>
                  <a:gd name="T7" fmla="*/ 0 h 102"/>
                  <a:gd name="T8" fmla="*/ 0 w 151"/>
                  <a:gd name="T9" fmla="*/ 0 h 102"/>
                  <a:gd name="T10" fmla="*/ 0 w 151"/>
                  <a:gd name="T11" fmla="*/ 0 h 102"/>
                  <a:gd name="T12" fmla="*/ 0 w 151"/>
                  <a:gd name="T13" fmla="*/ 0 h 102"/>
                  <a:gd name="T14" fmla="*/ 0 w 151"/>
                  <a:gd name="T15" fmla="*/ 0 h 102"/>
                  <a:gd name="T16" fmla="*/ 0 w 151"/>
                  <a:gd name="T17" fmla="*/ 0 h 102"/>
                  <a:gd name="T18" fmla="*/ 0 w 151"/>
                  <a:gd name="T19" fmla="*/ 0 h 102"/>
                  <a:gd name="T20" fmla="*/ 0 w 151"/>
                  <a:gd name="T21" fmla="*/ 0 h 102"/>
                  <a:gd name="T22" fmla="*/ 0 w 151"/>
                  <a:gd name="T23" fmla="*/ 0 h 102"/>
                  <a:gd name="T24" fmla="*/ 0 w 151"/>
                  <a:gd name="T25" fmla="*/ 0 h 102"/>
                  <a:gd name="T26" fmla="*/ 0 w 151"/>
                  <a:gd name="T27" fmla="*/ 0 h 102"/>
                  <a:gd name="T28" fmla="*/ 0 w 151"/>
                  <a:gd name="T29" fmla="*/ 0 h 102"/>
                  <a:gd name="T30" fmla="*/ 0 w 151"/>
                  <a:gd name="T31" fmla="*/ 0 h 102"/>
                  <a:gd name="T32" fmla="*/ 0 w 151"/>
                  <a:gd name="T33" fmla="*/ 0 h 102"/>
                  <a:gd name="T34" fmla="*/ 0 w 151"/>
                  <a:gd name="T35" fmla="*/ 0 h 102"/>
                  <a:gd name="T36" fmla="*/ 0 w 151"/>
                  <a:gd name="T37" fmla="*/ 0 h 102"/>
                  <a:gd name="T38" fmla="*/ 0 w 151"/>
                  <a:gd name="T39" fmla="*/ 0 h 102"/>
                  <a:gd name="T40" fmla="*/ 0 w 151"/>
                  <a:gd name="T41" fmla="*/ 0 h 102"/>
                  <a:gd name="T42" fmla="*/ 0 w 151"/>
                  <a:gd name="T43" fmla="*/ 0 h 102"/>
                  <a:gd name="T44" fmla="*/ 0 w 151"/>
                  <a:gd name="T45" fmla="*/ 0 h 102"/>
                  <a:gd name="T46" fmla="*/ 0 w 151"/>
                  <a:gd name="T47" fmla="*/ 0 h 102"/>
                  <a:gd name="T48" fmla="*/ 0 w 151"/>
                  <a:gd name="T49" fmla="*/ 0 h 102"/>
                  <a:gd name="T50" fmla="*/ 0 w 151"/>
                  <a:gd name="T51" fmla="*/ 0 h 102"/>
                  <a:gd name="T52" fmla="*/ 0 w 151"/>
                  <a:gd name="T53" fmla="*/ 0 h 102"/>
                  <a:gd name="T54" fmla="*/ 0 w 151"/>
                  <a:gd name="T55" fmla="*/ 0 h 102"/>
                  <a:gd name="T56" fmla="*/ 0 w 151"/>
                  <a:gd name="T57" fmla="*/ 0 h 102"/>
                  <a:gd name="T58" fmla="*/ 0 w 151"/>
                  <a:gd name="T59" fmla="*/ 0 h 102"/>
                  <a:gd name="T60" fmla="*/ 0 w 151"/>
                  <a:gd name="T61" fmla="*/ 0 h 102"/>
                  <a:gd name="T62" fmla="*/ 0 w 151"/>
                  <a:gd name="T63" fmla="*/ 0 h 102"/>
                  <a:gd name="T64" fmla="*/ 0 w 151"/>
                  <a:gd name="T65" fmla="*/ 0 h 1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102"/>
                  <a:gd name="T101" fmla="*/ 151 w 151"/>
                  <a:gd name="T102" fmla="*/ 102 h 10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102">
                    <a:moveTo>
                      <a:pt x="151" y="31"/>
                    </a:moveTo>
                    <a:lnTo>
                      <a:pt x="148" y="39"/>
                    </a:lnTo>
                    <a:lnTo>
                      <a:pt x="146" y="49"/>
                    </a:lnTo>
                    <a:lnTo>
                      <a:pt x="145" y="59"/>
                    </a:lnTo>
                    <a:lnTo>
                      <a:pt x="145" y="69"/>
                    </a:lnTo>
                    <a:lnTo>
                      <a:pt x="144" y="77"/>
                    </a:lnTo>
                    <a:lnTo>
                      <a:pt x="143" y="86"/>
                    </a:lnTo>
                    <a:lnTo>
                      <a:pt x="140" y="94"/>
                    </a:lnTo>
                    <a:lnTo>
                      <a:pt x="136" y="102"/>
                    </a:lnTo>
                    <a:lnTo>
                      <a:pt x="119" y="100"/>
                    </a:lnTo>
                    <a:lnTo>
                      <a:pt x="103" y="97"/>
                    </a:lnTo>
                    <a:lnTo>
                      <a:pt x="85" y="92"/>
                    </a:lnTo>
                    <a:lnTo>
                      <a:pt x="69" y="89"/>
                    </a:lnTo>
                    <a:lnTo>
                      <a:pt x="52" y="84"/>
                    </a:lnTo>
                    <a:lnTo>
                      <a:pt x="35" y="80"/>
                    </a:lnTo>
                    <a:lnTo>
                      <a:pt x="19" y="76"/>
                    </a:lnTo>
                    <a:lnTo>
                      <a:pt x="3" y="76"/>
                    </a:lnTo>
                    <a:lnTo>
                      <a:pt x="0" y="65"/>
                    </a:lnTo>
                    <a:lnTo>
                      <a:pt x="0" y="56"/>
                    </a:lnTo>
                    <a:lnTo>
                      <a:pt x="2" y="46"/>
                    </a:lnTo>
                    <a:lnTo>
                      <a:pt x="4" y="37"/>
                    </a:lnTo>
                    <a:lnTo>
                      <a:pt x="7" y="27"/>
                    </a:lnTo>
                    <a:lnTo>
                      <a:pt x="9" y="19"/>
                    </a:lnTo>
                    <a:lnTo>
                      <a:pt x="12" y="9"/>
                    </a:lnTo>
                    <a:lnTo>
                      <a:pt x="15" y="0"/>
                    </a:lnTo>
                    <a:lnTo>
                      <a:pt x="30" y="4"/>
                    </a:lnTo>
                    <a:lnTo>
                      <a:pt x="47" y="9"/>
                    </a:lnTo>
                    <a:lnTo>
                      <a:pt x="63" y="12"/>
                    </a:lnTo>
                    <a:lnTo>
                      <a:pt x="82" y="17"/>
                    </a:lnTo>
                    <a:lnTo>
                      <a:pt x="98" y="20"/>
                    </a:lnTo>
                    <a:lnTo>
                      <a:pt x="115" y="24"/>
                    </a:lnTo>
                    <a:lnTo>
                      <a:pt x="133" y="27"/>
                    </a:lnTo>
                    <a:lnTo>
                      <a:pt x="151" y="3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3" name="Freeform 177">
                <a:extLst>
                  <a:ext uri="{FF2B5EF4-FFF2-40B4-BE49-F238E27FC236}">
                    <a16:creationId xmlns:a16="http://schemas.microsoft.com/office/drawing/2014/main" id="{E4A81E97-7D92-4F91-1E58-AE4479219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7" y="525"/>
                <a:ext cx="38" cy="42"/>
              </a:xfrm>
              <a:custGeom>
                <a:avLst/>
                <a:gdLst>
                  <a:gd name="T0" fmla="*/ 0 w 116"/>
                  <a:gd name="T1" fmla="*/ 0 h 127"/>
                  <a:gd name="T2" fmla="*/ 0 w 116"/>
                  <a:gd name="T3" fmla="*/ 0 h 127"/>
                  <a:gd name="T4" fmla="*/ 0 w 116"/>
                  <a:gd name="T5" fmla="*/ 0 h 127"/>
                  <a:gd name="T6" fmla="*/ 0 w 116"/>
                  <a:gd name="T7" fmla="*/ 0 h 127"/>
                  <a:gd name="T8" fmla="*/ 0 w 116"/>
                  <a:gd name="T9" fmla="*/ 0 h 127"/>
                  <a:gd name="T10" fmla="*/ 0 w 116"/>
                  <a:gd name="T11" fmla="*/ 0 h 127"/>
                  <a:gd name="T12" fmla="*/ 0 w 116"/>
                  <a:gd name="T13" fmla="*/ 0 h 127"/>
                  <a:gd name="T14" fmla="*/ 0 w 116"/>
                  <a:gd name="T15" fmla="*/ 0 h 127"/>
                  <a:gd name="T16" fmla="*/ 0 w 116"/>
                  <a:gd name="T17" fmla="*/ 0 h 127"/>
                  <a:gd name="T18" fmla="*/ 0 w 116"/>
                  <a:gd name="T19" fmla="*/ 0 h 127"/>
                  <a:gd name="T20" fmla="*/ 0 w 116"/>
                  <a:gd name="T21" fmla="*/ 0 h 127"/>
                  <a:gd name="T22" fmla="*/ 0 w 116"/>
                  <a:gd name="T23" fmla="*/ 0 h 127"/>
                  <a:gd name="T24" fmla="*/ 0 w 116"/>
                  <a:gd name="T25" fmla="*/ 0 h 127"/>
                  <a:gd name="T26" fmla="*/ 0 w 116"/>
                  <a:gd name="T27" fmla="*/ 0 h 127"/>
                  <a:gd name="T28" fmla="*/ 0 w 116"/>
                  <a:gd name="T29" fmla="*/ 0 h 127"/>
                  <a:gd name="T30" fmla="*/ 0 w 116"/>
                  <a:gd name="T31" fmla="*/ 0 h 127"/>
                  <a:gd name="T32" fmla="*/ 0 w 116"/>
                  <a:gd name="T33" fmla="*/ 0 h 127"/>
                  <a:gd name="T34" fmla="*/ 0 w 116"/>
                  <a:gd name="T35" fmla="*/ 0 h 127"/>
                  <a:gd name="T36" fmla="*/ 0 w 116"/>
                  <a:gd name="T37" fmla="*/ 0 h 127"/>
                  <a:gd name="T38" fmla="*/ 0 w 116"/>
                  <a:gd name="T39" fmla="*/ 0 h 127"/>
                  <a:gd name="T40" fmla="*/ 0 w 116"/>
                  <a:gd name="T41" fmla="*/ 0 h 127"/>
                  <a:gd name="T42" fmla="*/ 0 w 116"/>
                  <a:gd name="T43" fmla="*/ 0 h 127"/>
                  <a:gd name="T44" fmla="*/ 0 w 116"/>
                  <a:gd name="T45" fmla="*/ 0 h 127"/>
                  <a:gd name="T46" fmla="*/ 0 w 116"/>
                  <a:gd name="T47" fmla="*/ 0 h 127"/>
                  <a:gd name="T48" fmla="*/ 0 w 116"/>
                  <a:gd name="T49" fmla="*/ 0 h 127"/>
                  <a:gd name="T50" fmla="*/ 0 w 116"/>
                  <a:gd name="T51" fmla="*/ 0 h 127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6"/>
                  <a:gd name="T79" fmla="*/ 0 h 127"/>
                  <a:gd name="T80" fmla="*/ 116 w 116"/>
                  <a:gd name="T81" fmla="*/ 127 h 127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6" h="127">
                    <a:moveTo>
                      <a:pt x="91" y="0"/>
                    </a:moveTo>
                    <a:lnTo>
                      <a:pt x="94" y="11"/>
                    </a:lnTo>
                    <a:lnTo>
                      <a:pt x="96" y="24"/>
                    </a:lnTo>
                    <a:lnTo>
                      <a:pt x="99" y="36"/>
                    </a:lnTo>
                    <a:lnTo>
                      <a:pt x="103" y="49"/>
                    </a:lnTo>
                    <a:lnTo>
                      <a:pt x="105" y="60"/>
                    </a:lnTo>
                    <a:lnTo>
                      <a:pt x="109" y="73"/>
                    </a:lnTo>
                    <a:lnTo>
                      <a:pt x="113" y="84"/>
                    </a:lnTo>
                    <a:lnTo>
                      <a:pt x="116" y="96"/>
                    </a:lnTo>
                    <a:lnTo>
                      <a:pt x="34" y="127"/>
                    </a:lnTo>
                    <a:lnTo>
                      <a:pt x="30" y="116"/>
                    </a:lnTo>
                    <a:lnTo>
                      <a:pt x="28" y="106"/>
                    </a:lnTo>
                    <a:lnTo>
                      <a:pt x="22" y="95"/>
                    </a:lnTo>
                    <a:lnTo>
                      <a:pt x="17" y="85"/>
                    </a:lnTo>
                    <a:lnTo>
                      <a:pt x="10" y="73"/>
                    </a:lnTo>
                    <a:lnTo>
                      <a:pt x="5" y="61"/>
                    </a:lnTo>
                    <a:lnTo>
                      <a:pt x="2" y="50"/>
                    </a:lnTo>
                    <a:lnTo>
                      <a:pt x="0" y="39"/>
                    </a:lnTo>
                    <a:lnTo>
                      <a:pt x="10" y="33"/>
                    </a:lnTo>
                    <a:lnTo>
                      <a:pt x="22" y="28"/>
                    </a:lnTo>
                    <a:lnTo>
                      <a:pt x="33" y="21"/>
                    </a:lnTo>
                    <a:lnTo>
                      <a:pt x="44" y="16"/>
                    </a:lnTo>
                    <a:lnTo>
                      <a:pt x="54" y="11"/>
                    </a:lnTo>
                    <a:lnTo>
                      <a:pt x="65" y="6"/>
                    </a:lnTo>
                    <a:lnTo>
                      <a:pt x="78" y="3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4" name="Freeform 178">
                <a:extLst>
                  <a:ext uri="{FF2B5EF4-FFF2-40B4-BE49-F238E27FC236}">
                    <a16:creationId xmlns:a16="http://schemas.microsoft.com/office/drawing/2014/main" id="{8DC651B1-694B-265F-0924-E79592E82D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7" y="525"/>
                <a:ext cx="50" cy="32"/>
              </a:xfrm>
              <a:custGeom>
                <a:avLst/>
                <a:gdLst>
                  <a:gd name="T0" fmla="*/ 0 w 150"/>
                  <a:gd name="T1" fmla="*/ 0 h 97"/>
                  <a:gd name="T2" fmla="*/ 0 w 150"/>
                  <a:gd name="T3" fmla="*/ 0 h 97"/>
                  <a:gd name="T4" fmla="*/ 0 w 150"/>
                  <a:gd name="T5" fmla="*/ 0 h 97"/>
                  <a:gd name="T6" fmla="*/ 0 w 150"/>
                  <a:gd name="T7" fmla="*/ 0 h 97"/>
                  <a:gd name="T8" fmla="*/ 0 w 150"/>
                  <a:gd name="T9" fmla="*/ 0 h 97"/>
                  <a:gd name="T10" fmla="*/ 0 w 150"/>
                  <a:gd name="T11" fmla="*/ 0 h 97"/>
                  <a:gd name="T12" fmla="*/ 0 w 150"/>
                  <a:gd name="T13" fmla="*/ 0 h 97"/>
                  <a:gd name="T14" fmla="*/ 0 w 150"/>
                  <a:gd name="T15" fmla="*/ 0 h 97"/>
                  <a:gd name="T16" fmla="*/ 0 w 150"/>
                  <a:gd name="T17" fmla="*/ 0 h 97"/>
                  <a:gd name="T18" fmla="*/ 0 w 150"/>
                  <a:gd name="T19" fmla="*/ 0 h 97"/>
                  <a:gd name="T20" fmla="*/ 0 w 150"/>
                  <a:gd name="T21" fmla="*/ 0 h 97"/>
                  <a:gd name="T22" fmla="*/ 0 w 150"/>
                  <a:gd name="T23" fmla="*/ 0 h 97"/>
                  <a:gd name="T24" fmla="*/ 0 w 150"/>
                  <a:gd name="T25" fmla="*/ 0 h 97"/>
                  <a:gd name="T26" fmla="*/ 0 w 150"/>
                  <a:gd name="T27" fmla="*/ 0 h 97"/>
                  <a:gd name="T28" fmla="*/ 0 w 150"/>
                  <a:gd name="T29" fmla="*/ 0 h 97"/>
                  <a:gd name="T30" fmla="*/ 0 w 150"/>
                  <a:gd name="T31" fmla="*/ 0 h 97"/>
                  <a:gd name="T32" fmla="*/ 0 w 150"/>
                  <a:gd name="T33" fmla="*/ 0 h 97"/>
                  <a:gd name="T34" fmla="*/ 0 w 150"/>
                  <a:gd name="T35" fmla="*/ 0 h 97"/>
                  <a:gd name="T36" fmla="*/ 0 w 150"/>
                  <a:gd name="T37" fmla="*/ 0 h 97"/>
                  <a:gd name="T38" fmla="*/ 0 w 150"/>
                  <a:gd name="T39" fmla="*/ 0 h 97"/>
                  <a:gd name="T40" fmla="*/ 0 w 150"/>
                  <a:gd name="T41" fmla="*/ 0 h 9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50"/>
                  <a:gd name="T64" fmla="*/ 0 h 97"/>
                  <a:gd name="T65" fmla="*/ 150 w 150"/>
                  <a:gd name="T66" fmla="*/ 97 h 9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50" h="97">
                    <a:moveTo>
                      <a:pt x="118" y="26"/>
                    </a:moveTo>
                    <a:lnTo>
                      <a:pt x="150" y="41"/>
                    </a:lnTo>
                    <a:lnTo>
                      <a:pt x="140" y="97"/>
                    </a:lnTo>
                    <a:lnTo>
                      <a:pt x="120" y="92"/>
                    </a:lnTo>
                    <a:lnTo>
                      <a:pt x="103" y="90"/>
                    </a:lnTo>
                    <a:lnTo>
                      <a:pt x="84" y="88"/>
                    </a:lnTo>
                    <a:lnTo>
                      <a:pt x="68" y="86"/>
                    </a:lnTo>
                    <a:lnTo>
                      <a:pt x="50" y="84"/>
                    </a:lnTo>
                    <a:lnTo>
                      <a:pt x="34" y="83"/>
                    </a:lnTo>
                    <a:lnTo>
                      <a:pt x="17" y="79"/>
                    </a:lnTo>
                    <a:lnTo>
                      <a:pt x="0" y="75"/>
                    </a:lnTo>
                    <a:lnTo>
                      <a:pt x="9" y="6"/>
                    </a:lnTo>
                    <a:lnTo>
                      <a:pt x="18" y="0"/>
                    </a:lnTo>
                    <a:lnTo>
                      <a:pt x="30" y="3"/>
                    </a:lnTo>
                    <a:lnTo>
                      <a:pt x="43" y="6"/>
                    </a:lnTo>
                    <a:lnTo>
                      <a:pt x="55" y="10"/>
                    </a:lnTo>
                    <a:lnTo>
                      <a:pt x="69" y="15"/>
                    </a:lnTo>
                    <a:lnTo>
                      <a:pt x="80" y="18"/>
                    </a:lnTo>
                    <a:lnTo>
                      <a:pt x="93" y="21"/>
                    </a:lnTo>
                    <a:lnTo>
                      <a:pt x="105" y="24"/>
                    </a:lnTo>
                    <a:lnTo>
                      <a:pt x="118" y="26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5" name="Freeform 179">
                <a:extLst>
                  <a:ext uri="{FF2B5EF4-FFF2-40B4-BE49-F238E27FC236}">
                    <a16:creationId xmlns:a16="http://schemas.microsoft.com/office/drawing/2014/main" id="{71013D61-40FF-6850-485F-4329C56DF2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532"/>
                <a:ext cx="48" cy="35"/>
              </a:xfrm>
              <a:custGeom>
                <a:avLst/>
                <a:gdLst>
                  <a:gd name="T0" fmla="*/ 0 w 143"/>
                  <a:gd name="T1" fmla="*/ 0 h 104"/>
                  <a:gd name="T2" fmla="*/ 0 w 143"/>
                  <a:gd name="T3" fmla="*/ 0 h 104"/>
                  <a:gd name="T4" fmla="*/ 0 w 143"/>
                  <a:gd name="T5" fmla="*/ 0 h 104"/>
                  <a:gd name="T6" fmla="*/ 0 w 143"/>
                  <a:gd name="T7" fmla="*/ 0 h 104"/>
                  <a:gd name="T8" fmla="*/ 0 w 143"/>
                  <a:gd name="T9" fmla="*/ 0 h 104"/>
                  <a:gd name="T10" fmla="*/ 0 w 143"/>
                  <a:gd name="T11" fmla="*/ 0 h 104"/>
                  <a:gd name="T12" fmla="*/ 0 w 143"/>
                  <a:gd name="T13" fmla="*/ 0 h 104"/>
                  <a:gd name="T14" fmla="*/ 0 w 143"/>
                  <a:gd name="T15" fmla="*/ 0 h 104"/>
                  <a:gd name="T16" fmla="*/ 0 w 143"/>
                  <a:gd name="T17" fmla="*/ 0 h 104"/>
                  <a:gd name="T18" fmla="*/ 0 w 143"/>
                  <a:gd name="T19" fmla="*/ 0 h 104"/>
                  <a:gd name="T20" fmla="*/ 0 w 143"/>
                  <a:gd name="T21" fmla="*/ 0 h 104"/>
                  <a:gd name="T22" fmla="*/ 0 w 143"/>
                  <a:gd name="T23" fmla="*/ 0 h 104"/>
                  <a:gd name="T24" fmla="*/ 0 w 143"/>
                  <a:gd name="T25" fmla="*/ 0 h 104"/>
                  <a:gd name="T26" fmla="*/ 0 w 143"/>
                  <a:gd name="T27" fmla="*/ 0 h 104"/>
                  <a:gd name="T28" fmla="*/ 0 w 143"/>
                  <a:gd name="T29" fmla="*/ 0 h 104"/>
                  <a:gd name="T30" fmla="*/ 0 w 143"/>
                  <a:gd name="T31" fmla="*/ 0 h 104"/>
                  <a:gd name="T32" fmla="*/ 0 w 143"/>
                  <a:gd name="T33" fmla="*/ 0 h 104"/>
                  <a:gd name="T34" fmla="*/ 0 w 143"/>
                  <a:gd name="T35" fmla="*/ 0 h 104"/>
                  <a:gd name="T36" fmla="*/ 0 w 143"/>
                  <a:gd name="T37" fmla="*/ 0 h 104"/>
                  <a:gd name="T38" fmla="*/ 0 w 143"/>
                  <a:gd name="T39" fmla="*/ 0 h 104"/>
                  <a:gd name="T40" fmla="*/ 0 w 143"/>
                  <a:gd name="T41" fmla="*/ 0 h 104"/>
                  <a:gd name="T42" fmla="*/ 0 w 143"/>
                  <a:gd name="T43" fmla="*/ 0 h 104"/>
                  <a:gd name="T44" fmla="*/ 0 w 143"/>
                  <a:gd name="T45" fmla="*/ 0 h 104"/>
                  <a:gd name="T46" fmla="*/ 0 w 143"/>
                  <a:gd name="T47" fmla="*/ 0 h 104"/>
                  <a:gd name="T48" fmla="*/ 0 w 143"/>
                  <a:gd name="T49" fmla="*/ 0 h 104"/>
                  <a:gd name="T50" fmla="*/ 0 w 143"/>
                  <a:gd name="T51" fmla="*/ 0 h 104"/>
                  <a:gd name="T52" fmla="*/ 0 w 143"/>
                  <a:gd name="T53" fmla="*/ 0 h 104"/>
                  <a:gd name="T54" fmla="*/ 0 w 143"/>
                  <a:gd name="T55" fmla="*/ 0 h 104"/>
                  <a:gd name="T56" fmla="*/ 0 w 143"/>
                  <a:gd name="T57" fmla="*/ 0 h 104"/>
                  <a:gd name="T58" fmla="*/ 0 w 143"/>
                  <a:gd name="T59" fmla="*/ 0 h 104"/>
                  <a:gd name="T60" fmla="*/ 0 w 143"/>
                  <a:gd name="T61" fmla="*/ 0 h 104"/>
                  <a:gd name="T62" fmla="*/ 0 w 143"/>
                  <a:gd name="T63" fmla="*/ 0 h 104"/>
                  <a:gd name="T64" fmla="*/ 0 w 143"/>
                  <a:gd name="T65" fmla="*/ 0 h 104"/>
                  <a:gd name="T66" fmla="*/ 0 w 143"/>
                  <a:gd name="T67" fmla="*/ 0 h 104"/>
                  <a:gd name="T68" fmla="*/ 0 w 143"/>
                  <a:gd name="T69" fmla="*/ 0 h 104"/>
                  <a:gd name="T70" fmla="*/ 0 w 143"/>
                  <a:gd name="T71" fmla="*/ 0 h 104"/>
                  <a:gd name="T72" fmla="*/ 0 w 143"/>
                  <a:gd name="T73" fmla="*/ 0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3"/>
                  <a:gd name="T112" fmla="*/ 0 h 104"/>
                  <a:gd name="T113" fmla="*/ 143 w 143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3" h="104">
                    <a:moveTo>
                      <a:pt x="143" y="65"/>
                    </a:moveTo>
                    <a:lnTo>
                      <a:pt x="126" y="71"/>
                    </a:lnTo>
                    <a:lnTo>
                      <a:pt x="110" y="77"/>
                    </a:lnTo>
                    <a:lnTo>
                      <a:pt x="92" y="82"/>
                    </a:lnTo>
                    <a:lnTo>
                      <a:pt x="76" y="88"/>
                    </a:lnTo>
                    <a:lnTo>
                      <a:pt x="59" y="92"/>
                    </a:lnTo>
                    <a:lnTo>
                      <a:pt x="41" y="97"/>
                    </a:lnTo>
                    <a:lnTo>
                      <a:pt x="24" y="101"/>
                    </a:lnTo>
                    <a:lnTo>
                      <a:pt x="6" y="104"/>
                    </a:lnTo>
                    <a:lnTo>
                      <a:pt x="7" y="93"/>
                    </a:lnTo>
                    <a:lnTo>
                      <a:pt x="6" y="82"/>
                    </a:lnTo>
                    <a:lnTo>
                      <a:pt x="4" y="69"/>
                    </a:lnTo>
                    <a:lnTo>
                      <a:pt x="1" y="58"/>
                    </a:lnTo>
                    <a:lnTo>
                      <a:pt x="0" y="47"/>
                    </a:lnTo>
                    <a:lnTo>
                      <a:pt x="2" y="38"/>
                    </a:lnTo>
                    <a:lnTo>
                      <a:pt x="9" y="32"/>
                    </a:lnTo>
                    <a:lnTo>
                      <a:pt x="22" y="31"/>
                    </a:lnTo>
                    <a:lnTo>
                      <a:pt x="30" y="26"/>
                    </a:lnTo>
                    <a:lnTo>
                      <a:pt x="41" y="26"/>
                    </a:lnTo>
                    <a:lnTo>
                      <a:pt x="52" y="23"/>
                    </a:lnTo>
                    <a:lnTo>
                      <a:pt x="64" y="22"/>
                    </a:lnTo>
                    <a:lnTo>
                      <a:pt x="67" y="16"/>
                    </a:lnTo>
                    <a:lnTo>
                      <a:pt x="75" y="12"/>
                    </a:lnTo>
                    <a:lnTo>
                      <a:pt x="82" y="8"/>
                    </a:lnTo>
                    <a:lnTo>
                      <a:pt x="90" y="7"/>
                    </a:lnTo>
                    <a:lnTo>
                      <a:pt x="97" y="5"/>
                    </a:lnTo>
                    <a:lnTo>
                      <a:pt x="106" y="3"/>
                    </a:lnTo>
                    <a:lnTo>
                      <a:pt x="115" y="1"/>
                    </a:lnTo>
                    <a:lnTo>
                      <a:pt x="123" y="0"/>
                    </a:lnTo>
                    <a:lnTo>
                      <a:pt x="126" y="7"/>
                    </a:lnTo>
                    <a:lnTo>
                      <a:pt x="128" y="15"/>
                    </a:lnTo>
                    <a:lnTo>
                      <a:pt x="131" y="22"/>
                    </a:lnTo>
                    <a:lnTo>
                      <a:pt x="135" y="31"/>
                    </a:lnTo>
                    <a:lnTo>
                      <a:pt x="137" y="38"/>
                    </a:lnTo>
                    <a:lnTo>
                      <a:pt x="140" y="47"/>
                    </a:lnTo>
                    <a:lnTo>
                      <a:pt x="141" y="56"/>
                    </a:lnTo>
                    <a:lnTo>
                      <a:pt x="143" y="6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6" name="Freeform 180">
                <a:extLst>
                  <a:ext uri="{FF2B5EF4-FFF2-40B4-BE49-F238E27FC236}">
                    <a16:creationId xmlns:a16="http://schemas.microsoft.com/office/drawing/2014/main" id="{1A22F72F-B87A-FE9E-0136-8149DEAA4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0" y="539"/>
                <a:ext cx="49" cy="28"/>
              </a:xfrm>
              <a:custGeom>
                <a:avLst/>
                <a:gdLst>
                  <a:gd name="T0" fmla="*/ 0 w 149"/>
                  <a:gd name="T1" fmla="*/ 0 h 83"/>
                  <a:gd name="T2" fmla="*/ 0 w 149"/>
                  <a:gd name="T3" fmla="*/ 0 h 83"/>
                  <a:gd name="T4" fmla="*/ 0 w 149"/>
                  <a:gd name="T5" fmla="*/ 0 h 83"/>
                  <a:gd name="T6" fmla="*/ 0 w 149"/>
                  <a:gd name="T7" fmla="*/ 0 h 83"/>
                  <a:gd name="T8" fmla="*/ 0 w 149"/>
                  <a:gd name="T9" fmla="*/ 0 h 83"/>
                  <a:gd name="T10" fmla="*/ 0 w 149"/>
                  <a:gd name="T11" fmla="*/ 0 h 83"/>
                  <a:gd name="T12" fmla="*/ 0 w 149"/>
                  <a:gd name="T13" fmla="*/ 0 h 83"/>
                  <a:gd name="T14" fmla="*/ 0 w 149"/>
                  <a:gd name="T15" fmla="*/ 0 h 83"/>
                  <a:gd name="T16" fmla="*/ 0 w 149"/>
                  <a:gd name="T17" fmla="*/ 0 h 83"/>
                  <a:gd name="T18" fmla="*/ 0 w 149"/>
                  <a:gd name="T19" fmla="*/ 0 h 83"/>
                  <a:gd name="T20" fmla="*/ 0 w 149"/>
                  <a:gd name="T21" fmla="*/ 0 h 83"/>
                  <a:gd name="T22" fmla="*/ 0 w 149"/>
                  <a:gd name="T23" fmla="*/ 0 h 83"/>
                  <a:gd name="T24" fmla="*/ 0 w 149"/>
                  <a:gd name="T25" fmla="*/ 0 h 83"/>
                  <a:gd name="T26" fmla="*/ 0 w 149"/>
                  <a:gd name="T27" fmla="*/ 0 h 83"/>
                  <a:gd name="T28" fmla="*/ 0 w 149"/>
                  <a:gd name="T29" fmla="*/ 0 h 83"/>
                  <a:gd name="T30" fmla="*/ 0 w 149"/>
                  <a:gd name="T31" fmla="*/ 0 h 83"/>
                  <a:gd name="T32" fmla="*/ 0 w 149"/>
                  <a:gd name="T33" fmla="*/ 0 h 83"/>
                  <a:gd name="T34" fmla="*/ 0 w 149"/>
                  <a:gd name="T35" fmla="*/ 0 h 83"/>
                  <a:gd name="T36" fmla="*/ 0 w 149"/>
                  <a:gd name="T37" fmla="*/ 0 h 83"/>
                  <a:gd name="T38" fmla="*/ 0 w 149"/>
                  <a:gd name="T39" fmla="*/ 0 h 83"/>
                  <a:gd name="T40" fmla="*/ 0 w 149"/>
                  <a:gd name="T41" fmla="*/ 0 h 83"/>
                  <a:gd name="T42" fmla="*/ 0 w 149"/>
                  <a:gd name="T43" fmla="*/ 0 h 83"/>
                  <a:gd name="T44" fmla="*/ 0 w 149"/>
                  <a:gd name="T45" fmla="*/ 0 h 83"/>
                  <a:gd name="T46" fmla="*/ 0 w 149"/>
                  <a:gd name="T47" fmla="*/ 0 h 83"/>
                  <a:gd name="T48" fmla="*/ 0 w 149"/>
                  <a:gd name="T49" fmla="*/ 0 h 83"/>
                  <a:gd name="T50" fmla="*/ 0 w 149"/>
                  <a:gd name="T51" fmla="*/ 0 h 83"/>
                  <a:gd name="T52" fmla="*/ 0 w 149"/>
                  <a:gd name="T53" fmla="*/ 0 h 83"/>
                  <a:gd name="T54" fmla="*/ 0 w 149"/>
                  <a:gd name="T55" fmla="*/ 0 h 83"/>
                  <a:gd name="T56" fmla="*/ 0 w 149"/>
                  <a:gd name="T57" fmla="*/ 0 h 83"/>
                  <a:gd name="T58" fmla="*/ 0 w 149"/>
                  <a:gd name="T59" fmla="*/ 0 h 83"/>
                  <a:gd name="T60" fmla="*/ 0 w 149"/>
                  <a:gd name="T61" fmla="*/ 0 h 83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49"/>
                  <a:gd name="T94" fmla="*/ 0 h 83"/>
                  <a:gd name="T95" fmla="*/ 149 w 149"/>
                  <a:gd name="T96" fmla="*/ 83 h 83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49" h="83">
                    <a:moveTo>
                      <a:pt x="149" y="23"/>
                    </a:moveTo>
                    <a:lnTo>
                      <a:pt x="146" y="30"/>
                    </a:lnTo>
                    <a:lnTo>
                      <a:pt x="146" y="37"/>
                    </a:lnTo>
                    <a:lnTo>
                      <a:pt x="146" y="45"/>
                    </a:lnTo>
                    <a:lnTo>
                      <a:pt x="146" y="53"/>
                    </a:lnTo>
                    <a:lnTo>
                      <a:pt x="144" y="61"/>
                    </a:lnTo>
                    <a:lnTo>
                      <a:pt x="144" y="68"/>
                    </a:lnTo>
                    <a:lnTo>
                      <a:pt x="142" y="76"/>
                    </a:lnTo>
                    <a:lnTo>
                      <a:pt x="138" y="83"/>
                    </a:lnTo>
                    <a:lnTo>
                      <a:pt x="123" y="81"/>
                    </a:lnTo>
                    <a:lnTo>
                      <a:pt x="106" y="78"/>
                    </a:lnTo>
                    <a:lnTo>
                      <a:pt x="84" y="74"/>
                    </a:lnTo>
                    <a:lnTo>
                      <a:pt x="64" y="71"/>
                    </a:lnTo>
                    <a:lnTo>
                      <a:pt x="43" y="66"/>
                    </a:lnTo>
                    <a:lnTo>
                      <a:pt x="24" y="61"/>
                    </a:lnTo>
                    <a:lnTo>
                      <a:pt x="10" y="57"/>
                    </a:lnTo>
                    <a:lnTo>
                      <a:pt x="1" y="54"/>
                    </a:lnTo>
                    <a:lnTo>
                      <a:pt x="0" y="47"/>
                    </a:lnTo>
                    <a:lnTo>
                      <a:pt x="1" y="40"/>
                    </a:lnTo>
                    <a:lnTo>
                      <a:pt x="1" y="32"/>
                    </a:lnTo>
                    <a:lnTo>
                      <a:pt x="3" y="26"/>
                    </a:lnTo>
                    <a:lnTo>
                      <a:pt x="7" y="12"/>
                    </a:lnTo>
                    <a:lnTo>
                      <a:pt x="11" y="0"/>
                    </a:lnTo>
                    <a:lnTo>
                      <a:pt x="28" y="2"/>
                    </a:lnTo>
                    <a:lnTo>
                      <a:pt x="46" y="6"/>
                    </a:lnTo>
                    <a:lnTo>
                      <a:pt x="62" y="8"/>
                    </a:lnTo>
                    <a:lnTo>
                      <a:pt x="79" y="11"/>
                    </a:lnTo>
                    <a:lnTo>
                      <a:pt x="96" y="12"/>
                    </a:lnTo>
                    <a:lnTo>
                      <a:pt x="113" y="16"/>
                    </a:lnTo>
                    <a:lnTo>
                      <a:pt x="131" y="18"/>
                    </a:lnTo>
                    <a:lnTo>
                      <a:pt x="149" y="2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7" name="Freeform 181">
                <a:extLst>
                  <a:ext uri="{FF2B5EF4-FFF2-40B4-BE49-F238E27FC236}">
                    <a16:creationId xmlns:a16="http://schemas.microsoft.com/office/drawing/2014/main" id="{F8538B00-49D7-E7DA-AC2B-4A714EBEDD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6" y="540"/>
                <a:ext cx="36" cy="40"/>
              </a:xfrm>
              <a:custGeom>
                <a:avLst/>
                <a:gdLst>
                  <a:gd name="T0" fmla="*/ 0 w 110"/>
                  <a:gd name="T1" fmla="*/ 0 h 119"/>
                  <a:gd name="T2" fmla="*/ 0 w 110"/>
                  <a:gd name="T3" fmla="*/ 0 h 119"/>
                  <a:gd name="T4" fmla="*/ 0 w 110"/>
                  <a:gd name="T5" fmla="*/ 0 h 119"/>
                  <a:gd name="T6" fmla="*/ 0 w 110"/>
                  <a:gd name="T7" fmla="*/ 0 h 119"/>
                  <a:gd name="T8" fmla="*/ 0 w 110"/>
                  <a:gd name="T9" fmla="*/ 0 h 119"/>
                  <a:gd name="T10" fmla="*/ 0 w 110"/>
                  <a:gd name="T11" fmla="*/ 0 h 119"/>
                  <a:gd name="T12" fmla="*/ 0 w 110"/>
                  <a:gd name="T13" fmla="*/ 0 h 119"/>
                  <a:gd name="T14" fmla="*/ 0 w 110"/>
                  <a:gd name="T15" fmla="*/ 0 h 119"/>
                  <a:gd name="T16" fmla="*/ 0 w 110"/>
                  <a:gd name="T17" fmla="*/ 0 h 119"/>
                  <a:gd name="T18" fmla="*/ 0 w 110"/>
                  <a:gd name="T19" fmla="*/ 0 h 119"/>
                  <a:gd name="T20" fmla="*/ 0 w 110"/>
                  <a:gd name="T21" fmla="*/ 0 h 119"/>
                  <a:gd name="T22" fmla="*/ 0 w 110"/>
                  <a:gd name="T23" fmla="*/ 0 h 119"/>
                  <a:gd name="T24" fmla="*/ 0 w 110"/>
                  <a:gd name="T25" fmla="*/ 0 h 119"/>
                  <a:gd name="T26" fmla="*/ 0 w 110"/>
                  <a:gd name="T27" fmla="*/ 0 h 119"/>
                  <a:gd name="T28" fmla="*/ 0 w 110"/>
                  <a:gd name="T29" fmla="*/ 0 h 119"/>
                  <a:gd name="T30" fmla="*/ 0 w 110"/>
                  <a:gd name="T31" fmla="*/ 0 h 119"/>
                  <a:gd name="T32" fmla="*/ 0 w 110"/>
                  <a:gd name="T33" fmla="*/ 0 h 119"/>
                  <a:gd name="T34" fmla="*/ 0 w 110"/>
                  <a:gd name="T35" fmla="*/ 0 h 119"/>
                  <a:gd name="T36" fmla="*/ 0 w 110"/>
                  <a:gd name="T37" fmla="*/ 0 h 119"/>
                  <a:gd name="T38" fmla="*/ 0 w 110"/>
                  <a:gd name="T39" fmla="*/ 0 h 119"/>
                  <a:gd name="T40" fmla="*/ 0 w 110"/>
                  <a:gd name="T41" fmla="*/ 0 h 1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0"/>
                  <a:gd name="T64" fmla="*/ 0 h 119"/>
                  <a:gd name="T65" fmla="*/ 110 w 110"/>
                  <a:gd name="T66" fmla="*/ 119 h 1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0" h="119">
                    <a:moveTo>
                      <a:pt x="91" y="33"/>
                    </a:moveTo>
                    <a:lnTo>
                      <a:pt x="96" y="45"/>
                    </a:lnTo>
                    <a:lnTo>
                      <a:pt x="103" y="59"/>
                    </a:lnTo>
                    <a:lnTo>
                      <a:pt x="106" y="66"/>
                    </a:lnTo>
                    <a:lnTo>
                      <a:pt x="108" y="74"/>
                    </a:lnTo>
                    <a:lnTo>
                      <a:pt x="110" y="81"/>
                    </a:lnTo>
                    <a:lnTo>
                      <a:pt x="110" y="90"/>
                    </a:lnTo>
                    <a:lnTo>
                      <a:pt x="47" y="119"/>
                    </a:lnTo>
                    <a:lnTo>
                      <a:pt x="33" y="110"/>
                    </a:lnTo>
                    <a:lnTo>
                      <a:pt x="0" y="40"/>
                    </a:lnTo>
                    <a:lnTo>
                      <a:pt x="3" y="35"/>
                    </a:lnTo>
                    <a:lnTo>
                      <a:pt x="1" y="34"/>
                    </a:lnTo>
                    <a:lnTo>
                      <a:pt x="8" y="29"/>
                    </a:lnTo>
                    <a:lnTo>
                      <a:pt x="17" y="25"/>
                    </a:lnTo>
                    <a:lnTo>
                      <a:pt x="26" y="20"/>
                    </a:lnTo>
                    <a:lnTo>
                      <a:pt x="36" y="15"/>
                    </a:lnTo>
                    <a:lnTo>
                      <a:pt x="46" y="10"/>
                    </a:lnTo>
                    <a:lnTo>
                      <a:pt x="57" y="5"/>
                    </a:lnTo>
                    <a:lnTo>
                      <a:pt x="67" y="2"/>
                    </a:lnTo>
                    <a:lnTo>
                      <a:pt x="78" y="0"/>
                    </a:lnTo>
                    <a:lnTo>
                      <a:pt x="91" y="3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8" name="Freeform 182">
                <a:extLst>
                  <a:ext uri="{FF2B5EF4-FFF2-40B4-BE49-F238E27FC236}">
                    <a16:creationId xmlns:a16="http://schemas.microsoft.com/office/drawing/2014/main" id="{D911000D-503F-5CC2-FECD-47A2540BD3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544"/>
                <a:ext cx="55" cy="29"/>
              </a:xfrm>
              <a:custGeom>
                <a:avLst/>
                <a:gdLst>
                  <a:gd name="T0" fmla="*/ 0 w 165"/>
                  <a:gd name="T1" fmla="*/ 0 h 85"/>
                  <a:gd name="T2" fmla="*/ 0 w 165"/>
                  <a:gd name="T3" fmla="*/ 0 h 85"/>
                  <a:gd name="T4" fmla="*/ 0 w 165"/>
                  <a:gd name="T5" fmla="*/ 0 h 85"/>
                  <a:gd name="T6" fmla="*/ 0 w 165"/>
                  <a:gd name="T7" fmla="*/ 0 h 85"/>
                  <a:gd name="T8" fmla="*/ 0 w 165"/>
                  <a:gd name="T9" fmla="*/ 0 h 85"/>
                  <a:gd name="T10" fmla="*/ 0 w 165"/>
                  <a:gd name="T11" fmla="*/ 0 h 85"/>
                  <a:gd name="T12" fmla="*/ 0 w 165"/>
                  <a:gd name="T13" fmla="*/ 0 h 85"/>
                  <a:gd name="T14" fmla="*/ 0 w 165"/>
                  <a:gd name="T15" fmla="*/ 0 h 85"/>
                  <a:gd name="T16" fmla="*/ 0 w 165"/>
                  <a:gd name="T17" fmla="*/ 0 h 85"/>
                  <a:gd name="T18" fmla="*/ 0 w 165"/>
                  <a:gd name="T19" fmla="*/ 0 h 85"/>
                  <a:gd name="T20" fmla="*/ 0 w 165"/>
                  <a:gd name="T21" fmla="*/ 0 h 85"/>
                  <a:gd name="T22" fmla="*/ 0 w 165"/>
                  <a:gd name="T23" fmla="*/ 0 h 85"/>
                  <a:gd name="T24" fmla="*/ 0 w 165"/>
                  <a:gd name="T25" fmla="*/ 0 h 85"/>
                  <a:gd name="T26" fmla="*/ 0 w 165"/>
                  <a:gd name="T27" fmla="*/ 0 h 85"/>
                  <a:gd name="T28" fmla="*/ 0 w 165"/>
                  <a:gd name="T29" fmla="*/ 0 h 85"/>
                  <a:gd name="T30" fmla="*/ 0 w 165"/>
                  <a:gd name="T31" fmla="*/ 0 h 85"/>
                  <a:gd name="T32" fmla="*/ 0 w 165"/>
                  <a:gd name="T33" fmla="*/ 0 h 85"/>
                  <a:gd name="T34" fmla="*/ 0 w 165"/>
                  <a:gd name="T35" fmla="*/ 0 h 85"/>
                  <a:gd name="T36" fmla="*/ 0 w 165"/>
                  <a:gd name="T37" fmla="*/ 0 h 85"/>
                  <a:gd name="T38" fmla="*/ 0 w 165"/>
                  <a:gd name="T39" fmla="*/ 0 h 85"/>
                  <a:gd name="T40" fmla="*/ 0 w 165"/>
                  <a:gd name="T41" fmla="*/ 0 h 85"/>
                  <a:gd name="T42" fmla="*/ 0 w 165"/>
                  <a:gd name="T43" fmla="*/ 0 h 85"/>
                  <a:gd name="T44" fmla="*/ 0 w 165"/>
                  <a:gd name="T45" fmla="*/ 0 h 85"/>
                  <a:gd name="T46" fmla="*/ 0 w 165"/>
                  <a:gd name="T47" fmla="*/ 0 h 85"/>
                  <a:gd name="T48" fmla="*/ 0 w 165"/>
                  <a:gd name="T49" fmla="*/ 0 h 85"/>
                  <a:gd name="T50" fmla="*/ 0 w 165"/>
                  <a:gd name="T51" fmla="*/ 0 h 85"/>
                  <a:gd name="T52" fmla="*/ 0 w 165"/>
                  <a:gd name="T53" fmla="*/ 0 h 85"/>
                  <a:gd name="T54" fmla="*/ 0 w 165"/>
                  <a:gd name="T55" fmla="*/ 0 h 85"/>
                  <a:gd name="T56" fmla="*/ 0 w 165"/>
                  <a:gd name="T57" fmla="*/ 0 h 85"/>
                  <a:gd name="T58" fmla="*/ 0 w 165"/>
                  <a:gd name="T59" fmla="*/ 0 h 8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65"/>
                  <a:gd name="T91" fmla="*/ 0 h 85"/>
                  <a:gd name="T92" fmla="*/ 165 w 165"/>
                  <a:gd name="T93" fmla="*/ 85 h 85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65" h="85">
                    <a:moveTo>
                      <a:pt x="161" y="19"/>
                    </a:moveTo>
                    <a:lnTo>
                      <a:pt x="162" y="31"/>
                    </a:lnTo>
                    <a:lnTo>
                      <a:pt x="165" y="45"/>
                    </a:lnTo>
                    <a:lnTo>
                      <a:pt x="165" y="57"/>
                    </a:lnTo>
                    <a:lnTo>
                      <a:pt x="165" y="71"/>
                    </a:lnTo>
                    <a:lnTo>
                      <a:pt x="144" y="73"/>
                    </a:lnTo>
                    <a:lnTo>
                      <a:pt x="122" y="77"/>
                    </a:lnTo>
                    <a:lnTo>
                      <a:pt x="101" y="80"/>
                    </a:lnTo>
                    <a:lnTo>
                      <a:pt x="81" y="82"/>
                    </a:lnTo>
                    <a:lnTo>
                      <a:pt x="60" y="83"/>
                    </a:lnTo>
                    <a:lnTo>
                      <a:pt x="40" y="85"/>
                    </a:lnTo>
                    <a:lnTo>
                      <a:pt x="19" y="83"/>
                    </a:lnTo>
                    <a:lnTo>
                      <a:pt x="0" y="83"/>
                    </a:lnTo>
                    <a:lnTo>
                      <a:pt x="0" y="76"/>
                    </a:lnTo>
                    <a:lnTo>
                      <a:pt x="0" y="68"/>
                    </a:lnTo>
                    <a:lnTo>
                      <a:pt x="1" y="61"/>
                    </a:lnTo>
                    <a:lnTo>
                      <a:pt x="3" y="53"/>
                    </a:lnTo>
                    <a:lnTo>
                      <a:pt x="4" y="45"/>
                    </a:lnTo>
                    <a:lnTo>
                      <a:pt x="5" y="36"/>
                    </a:lnTo>
                    <a:lnTo>
                      <a:pt x="6" y="29"/>
                    </a:lnTo>
                    <a:lnTo>
                      <a:pt x="9" y="21"/>
                    </a:lnTo>
                    <a:lnTo>
                      <a:pt x="28" y="20"/>
                    </a:lnTo>
                    <a:lnTo>
                      <a:pt x="48" y="19"/>
                    </a:lnTo>
                    <a:lnTo>
                      <a:pt x="66" y="16"/>
                    </a:lnTo>
                    <a:lnTo>
                      <a:pt x="86" y="14"/>
                    </a:lnTo>
                    <a:lnTo>
                      <a:pt x="105" y="9"/>
                    </a:lnTo>
                    <a:lnTo>
                      <a:pt x="124" y="5"/>
                    </a:lnTo>
                    <a:lnTo>
                      <a:pt x="142" y="1"/>
                    </a:lnTo>
                    <a:lnTo>
                      <a:pt x="161" y="0"/>
                    </a:lnTo>
                    <a:lnTo>
                      <a:pt x="161" y="1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19" name="Freeform 183">
                <a:extLst>
                  <a:ext uri="{FF2B5EF4-FFF2-40B4-BE49-F238E27FC236}">
                    <a16:creationId xmlns:a16="http://schemas.microsoft.com/office/drawing/2014/main" id="{D6AE06B9-E009-9869-BF7E-4D9336848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3" y="548"/>
                <a:ext cx="55" cy="24"/>
              </a:xfrm>
              <a:custGeom>
                <a:avLst/>
                <a:gdLst>
                  <a:gd name="T0" fmla="*/ 0 w 164"/>
                  <a:gd name="T1" fmla="*/ 0 h 72"/>
                  <a:gd name="T2" fmla="*/ 0 w 164"/>
                  <a:gd name="T3" fmla="*/ 0 h 72"/>
                  <a:gd name="T4" fmla="*/ 0 w 164"/>
                  <a:gd name="T5" fmla="*/ 0 h 72"/>
                  <a:gd name="T6" fmla="*/ 0 w 164"/>
                  <a:gd name="T7" fmla="*/ 0 h 72"/>
                  <a:gd name="T8" fmla="*/ 0 w 164"/>
                  <a:gd name="T9" fmla="*/ 0 h 72"/>
                  <a:gd name="T10" fmla="*/ 0 w 164"/>
                  <a:gd name="T11" fmla="*/ 0 h 72"/>
                  <a:gd name="T12" fmla="*/ 0 w 164"/>
                  <a:gd name="T13" fmla="*/ 0 h 72"/>
                  <a:gd name="T14" fmla="*/ 0 w 164"/>
                  <a:gd name="T15" fmla="*/ 0 h 72"/>
                  <a:gd name="T16" fmla="*/ 0 w 164"/>
                  <a:gd name="T17" fmla="*/ 0 h 72"/>
                  <a:gd name="T18" fmla="*/ 0 w 164"/>
                  <a:gd name="T19" fmla="*/ 0 h 72"/>
                  <a:gd name="T20" fmla="*/ 0 w 164"/>
                  <a:gd name="T21" fmla="*/ 0 h 72"/>
                  <a:gd name="T22" fmla="*/ 0 w 164"/>
                  <a:gd name="T23" fmla="*/ 0 h 72"/>
                  <a:gd name="T24" fmla="*/ 0 w 164"/>
                  <a:gd name="T25" fmla="*/ 0 h 72"/>
                  <a:gd name="T26" fmla="*/ 0 w 164"/>
                  <a:gd name="T27" fmla="*/ 0 h 72"/>
                  <a:gd name="T28" fmla="*/ 0 w 164"/>
                  <a:gd name="T29" fmla="*/ 0 h 72"/>
                  <a:gd name="T30" fmla="*/ 0 w 164"/>
                  <a:gd name="T31" fmla="*/ 0 h 72"/>
                  <a:gd name="T32" fmla="*/ 0 w 164"/>
                  <a:gd name="T33" fmla="*/ 0 h 72"/>
                  <a:gd name="T34" fmla="*/ 0 w 164"/>
                  <a:gd name="T35" fmla="*/ 0 h 72"/>
                  <a:gd name="T36" fmla="*/ 0 w 164"/>
                  <a:gd name="T37" fmla="*/ 0 h 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64"/>
                  <a:gd name="T58" fmla="*/ 0 h 72"/>
                  <a:gd name="T59" fmla="*/ 164 w 164"/>
                  <a:gd name="T60" fmla="*/ 72 h 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64" h="72">
                    <a:moveTo>
                      <a:pt x="164" y="11"/>
                    </a:moveTo>
                    <a:lnTo>
                      <a:pt x="163" y="18"/>
                    </a:lnTo>
                    <a:lnTo>
                      <a:pt x="163" y="25"/>
                    </a:lnTo>
                    <a:lnTo>
                      <a:pt x="162" y="32"/>
                    </a:lnTo>
                    <a:lnTo>
                      <a:pt x="162" y="41"/>
                    </a:lnTo>
                    <a:lnTo>
                      <a:pt x="159" y="49"/>
                    </a:lnTo>
                    <a:lnTo>
                      <a:pt x="159" y="56"/>
                    </a:lnTo>
                    <a:lnTo>
                      <a:pt x="161" y="64"/>
                    </a:lnTo>
                    <a:lnTo>
                      <a:pt x="164" y="72"/>
                    </a:lnTo>
                    <a:lnTo>
                      <a:pt x="143" y="69"/>
                    </a:lnTo>
                    <a:lnTo>
                      <a:pt x="123" y="69"/>
                    </a:lnTo>
                    <a:lnTo>
                      <a:pt x="102" y="67"/>
                    </a:lnTo>
                    <a:lnTo>
                      <a:pt x="81" y="69"/>
                    </a:lnTo>
                    <a:lnTo>
                      <a:pt x="58" y="67"/>
                    </a:lnTo>
                    <a:lnTo>
                      <a:pt x="38" y="67"/>
                    </a:lnTo>
                    <a:lnTo>
                      <a:pt x="17" y="64"/>
                    </a:lnTo>
                    <a:lnTo>
                      <a:pt x="0" y="57"/>
                    </a:lnTo>
                    <a:lnTo>
                      <a:pt x="10" y="0"/>
                    </a:lnTo>
                    <a:lnTo>
                      <a:pt x="164" y="1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0" name="Freeform 184">
                <a:extLst>
                  <a:ext uri="{FF2B5EF4-FFF2-40B4-BE49-F238E27FC236}">
                    <a16:creationId xmlns:a16="http://schemas.microsoft.com/office/drawing/2014/main" id="{0A3F371A-89B2-A251-2BB0-DEE185B7C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1" y="554"/>
                <a:ext cx="43" cy="41"/>
              </a:xfrm>
              <a:custGeom>
                <a:avLst/>
                <a:gdLst>
                  <a:gd name="T0" fmla="*/ 0 w 128"/>
                  <a:gd name="T1" fmla="*/ 0 h 124"/>
                  <a:gd name="T2" fmla="*/ 0 w 128"/>
                  <a:gd name="T3" fmla="*/ 0 h 124"/>
                  <a:gd name="T4" fmla="*/ 0 w 128"/>
                  <a:gd name="T5" fmla="*/ 0 h 124"/>
                  <a:gd name="T6" fmla="*/ 0 w 128"/>
                  <a:gd name="T7" fmla="*/ 0 h 124"/>
                  <a:gd name="T8" fmla="*/ 0 w 128"/>
                  <a:gd name="T9" fmla="*/ 0 h 124"/>
                  <a:gd name="T10" fmla="*/ 0 w 128"/>
                  <a:gd name="T11" fmla="*/ 0 h 124"/>
                  <a:gd name="T12" fmla="*/ 0 w 128"/>
                  <a:gd name="T13" fmla="*/ 0 h 124"/>
                  <a:gd name="T14" fmla="*/ 0 w 128"/>
                  <a:gd name="T15" fmla="*/ 0 h 124"/>
                  <a:gd name="T16" fmla="*/ 0 w 128"/>
                  <a:gd name="T17" fmla="*/ 0 h 124"/>
                  <a:gd name="T18" fmla="*/ 0 w 128"/>
                  <a:gd name="T19" fmla="*/ 0 h 124"/>
                  <a:gd name="T20" fmla="*/ 0 w 128"/>
                  <a:gd name="T21" fmla="*/ 0 h 124"/>
                  <a:gd name="T22" fmla="*/ 0 w 128"/>
                  <a:gd name="T23" fmla="*/ 0 h 124"/>
                  <a:gd name="T24" fmla="*/ 0 w 128"/>
                  <a:gd name="T25" fmla="*/ 0 h 124"/>
                  <a:gd name="T26" fmla="*/ 0 w 128"/>
                  <a:gd name="T27" fmla="*/ 0 h 124"/>
                  <a:gd name="T28" fmla="*/ 0 w 128"/>
                  <a:gd name="T29" fmla="*/ 0 h 124"/>
                  <a:gd name="T30" fmla="*/ 0 w 128"/>
                  <a:gd name="T31" fmla="*/ 0 h 124"/>
                  <a:gd name="T32" fmla="*/ 0 w 128"/>
                  <a:gd name="T33" fmla="*/ 0 h 124"/>
                  <a:gd name="T34" fmla="*/ 0 w 128"/>
                  <a:gd name="T35" fmla="*/ 0 h 124"/>
                  <a:gd name="T36" fmla="*/ 0 w 128"/>
                  <a:gd name="T37" fmla="*/ 0 h 124"/>
                  <a:gd name="T38" fmla="*/ 0 w 128"/>
                  <a:gd name="T39" fmla="*/ 0 h 124"/>
                  <a:gd name="T40" fmla="*/ 0 w 128"/>
                  <a:gd name="T41" fmla="*/ 0 h 124"/>
                  <a:gd name="T42" fmla="*/ 0 w 128"/>
                  <a:gd name="T43" fmla="*/ 0 h 124"/>
                  <a:gd name="T44" fmla="*/ 0 w 128"/>
                  <a:gd name="T45" fmla="*/ 0 h 124"/>
                  <a:gd name="T46" fmla="*/ 0 w 128"/>
                  <a:gd name="T47" fmla="*/ 0 h 124"/>
                  <a:gd name="T48" fmla="*/ 0 w 128"/>
                  <a:gd name="T49" fmla="*/ 0 h 124"/>
                  <a:gd name="T50" fmla="*/ 0 w 128"/>
                  <a:gd name="T51" fmla="*/ 0 h 124"/>
                  <a:gd name="T52" fmla="*/ 0 w 128"/>
                  <a:gd name="T53" fmla="*/ 0 h 124"/>
                  <a:gd name="T54" fmla="*/ 0 w 128"/>
                  <a:gd name="T55" fmla="*/ 0 h 124"/>
                  <a:gd name="T56" fmla="*/ 0 w 128"/>
                  <a:gd name="T57" fmla="*/ 0 h 124"/>
                  <a:gd name="T58" fmla="*/ 0 w 128"/>
                  <a:gd name="T59" fmla="*/ 0 h 124"/>
                  <a:gd name="T60" fmla="*/ 0 w 128"/>
                  <a:gd name="T61" fmla="*/ 0 h 124"/>
                  <a:gd name="T62" fmla="*/ 0 w 128"/>
                  <a:gd name="T63" fmla="*/ 0 h 124"/>
                  <a:gd name="T64" fmla="*/ 0 w 128"/>
                  <a:gd name="T65" fmla="*/ 0 h 124"/>
                  <a:gd name="T66" fmla="*/ 0 w 128"/>
                  <a:gd name="T67" fmla="*/ 0 h 124"/>
                  <a:gd name="T68" fmla="*/ 0 w 128"/>
                  <a:gd name="T69" fmla="*/ 0 h 12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28"/>
                  <a:gd name="T106" fmla="*/ 0 h 124"/>
                  <a:gd name="T107" fmla="*/ 128 w 128"/>
                  <a:gd name="T108" fmla="*/ 124 h 12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28" h="124">
                    <a:moveTo>
                      <a:pt x="100" y="32"/>
                    </a:moveTo>
                    <a:lnTo>
                      <a:pt x="105" y="39"/>
                    </a:lnTo>
                    <a:lnTo>
                      <a:pt x="111" y="48"/>
                    </a:lnTo>
                    <a:lnTo>
                      <a:pt x="116" y="56"/>
                    </a:lnTo>
                    <a:lnTo>
                      <a:pt x="120" y="67"/>
                    </a:lnTo>
                    <a:lnTo>
                      <a:pt x="116" y="71"/>
                    </a:lnTo>
                    <a:lnTo>
                      <a:pt x="121" y="71"/>
                    </a:lnTo>
                    <a:lnTo>
                      <a:pt x="124" y="74"/>
                    </a:lnTo>
                    <a:lnTo>
                      <a:pt x="125" y="78"/>
                    </a:lnTo>
                    <a:lnTo>
                      <a:pt x="128" y="84"/>
                    </a:lnTo>
                    <a:lnTo>
                      <a:pt x="116" y="88"/>
                    </a:lnTo>
                    <a:lnTo>
                      <a:pt x="108" y="92"/>
                    </a:lnTo>
                    <a:lnTo>
                      <a:pt x="98" y="97"/>
                    </a:lnTo>
                    <a:lnTo>
                      <a:pt x="89" y="103"/>
                    </a:lnTo>
                    <a:lnTo>
                      <a:pt x="79" y="107"/>
                    </a:lnTo>
                    <a:lnTo>
                      <a:pt x="70" y="113"/>
                    </a:lnTo>
                    <a:lnTo>
                      <a:pt x="60" y="118"/>
                    </a:lnTo>
                    <a:lnTo>
                      <a:pt x="51" y="124"/>
                    </a:lnTo>
                    <a:lnTo>
                      <a:pt x="44" y="114"/>
                    </a:lnTo>
                    <a:lnTo>
                      <a:pt x="37" y="104"/>
                    </a:lnTo>
                    <a:lnTo>
                      <a:pt x="29" y="93"/>
                    </a:lnTo>
                    <a:lnTo>
                      <a:pt x="23" y="83"/>
                    </a:lnTo>
                    <a:lnTo>
                      <a:pt x="15" y="72"/>
                    </a:lnTo>
                    <a:lnTo>
                      <a:pt x="9" y="61"/>
                    </a:lnTo>
                    <a:lnTo>
                      <a:pt x="4" y="49"/>
                    </a:lnTo>
                    <a:lnTo>
                      <a:pt x="0" y="39"/>
                    </a:lnTo>
                    <a:lnTo>
                      <a:pt x="9" y="32"/>
                    </a:lnTo>
                    <a:lnTo>
                      <a:pt x="19" y="26"/>
                    </a:lnTo>
                    <a:lnTo>
                      <a:pt x="29" y="19"/>
                    </a:lnTo>
                    <a:lnTo>
                      <a:pt x="40" y="16"/>
                    </a:lnTo>
                    <a:lnTo>
                      <a:pt x="50" y="9"/>
                    </a:lnTo>
                    <a:lnTo>
                      <a:pt x="60" y="6"/>
                    </a:lnTo>
                    <a:lnTo>
                      <a:pt x="70" y="1"/>
                    </a:lnTo>
                    <a:lnTo>
                      <a:pt x="81" y="0"/>
                    </a:lnTo>
                    <a:lnTo>
                      <a:pt x="100" y="3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1" name="Freeform 185">
                <a:extLst>
                  <a:ext uri="{FF2B5EF4-FFF2-40B4-BE49-F238E27FC236}">
                    <a16:creationId xmlns:a16="http://schemas.microsoft.com/office/drawing/2014/main" id="{1F2F01CD-6BEF-4F03-A1ED-B4114834C8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4" y="571"/>
                <a:ext cx="49" cy="47"/>
              </a:xfrm>
              <a:custGeom>
                <a:avLst/>
                <a:gdLst>
                  <a:gd name="T0" fmla="*/ 0 w 147"/>
                  <a:gd name="T1" fmla="*/ 0 h 141"/>
                  <a:gd name="T2" fmla="*/ 0 w 147"/>
                  <a:gd name="T3" fmla="*/ 0 h 141"/>
                  <a:gd name="T4" fmla="*/ 0 w 147"/>
                  <a:gd name="T5" fmla="*/ 0 h 141"/>
                  <a:gd name="T6" fmla="*/ 0 w 147"/>
                  <a:gd name="T7" fmla="*/ 0 h 141"/>
                  <a:gd name="T8" fmla="*/ 0 w 147"/>
                  <a:gd name="T9" fmla="*/ 0 h 141"/>
                  <a:gd name="T10" fmla="*/ 0 w 147"/>
                  <a:gd name="T11" fmla="*/ 0 h 141"/>
                  <a:gd name="T12" fmla="*/ 0 w 147"/>
                  <a:gd name="T13" fmla="*/ 0 h 141"/>
                  <a:gd name="T14" fmla="*/ 0 w 147"/>
                  <a:gd name="T15" fmla="*/ 0 h 141"/>
                  <a:gd name="T16" fmla="*/ 0 w 147"/>
                  <a:gd name="T17" fmla="*/ 0 h 141"/>
                  <a:gd name="T18" fmla="*/ 0 w 147"/>
                  <a:gd name="T19" fmla="*/ 0 h 141"/>
                  <a:gd name="T20" fmla="*/ 0 w 147"/>
                  <a:gd name="T21" fmla="*/ 0 h 141"/>
                  <a:gd name="T22" fmla="*/ 0 w 147"/>
                  <a:gd name="T23" fmla="*/ 0 h 141"/>
                  <a:gd name="T24" fmla="*/ 0 w 147"/>
                  <a:gd name="T25" fmla="*/ 0 h 141"/>
                  <a:gd name="T26" fmla="*/ 0 w 147"/>
                  <a:gd name="T27" fmla="*/ 0 h 141"/>
                  <a:gd name="T28" fmla="*/ 0 w 147"/>
                  <a:gd name="T29" fmla="*/ 0 h 141"/>
                  <a:gd name="T30" fmla="*/ 0 w 147"/>
                  <a:gd name="T31" fmla="*/ 0 h 141"/>
                  <a:gd name="T32" fmla="*/ 0 w 147"/>
                  <a:gd name="T33" fmla="*/ 0 h 141"/>
                  <a:gd name="T34" fmla="*/ 0 w 147"/>
                  <a:gd name="T35" fmla="*/ 0 h 141"/>
                  <a:gd name="T36" fmla="*/ 0 w 147"/>
                  <a:gd name="T37" fmla="*/ 0 h 141"/>
                  <a:gd name="T38" fmla="*/ 0 w 147"/>
                  <a:gd name="T39" fmla="*/ 0 h 141"/>
                  <a:gd name="T40" fmla="*/ 0 w 147"/>
                  <a:gd name="T41" fmla="*/ 0 h 141"/>
                  <a:gd name="T42" fmla="*/ 0 w 147"/>
                  <a:gd name="T43" fmla="*/ 0 h 141"/>
                  <a:gd name="T44" fmla="*/ 0 w 147"/>
                  <a:gd name="T45" fmla="*/ 0 h 141"/>
                  <a:gd name="T46" fmla="*/ 0 w 147"/>
                  <a:gd name="T47" fmla="*/ 0 h 141"/>
                  <a:gd name="T48" fmla="*/ 0 w 147"/>
                  <a:gd name="T49" fmla="*/ 0 h 141"/>
                  <a:gd name="T50" fmla="*/ 0 w 147"/>
                  <a:gd name="T51" fmla="*/ 0 h 141"/>
                  <a:gd name="T52" fmla="*/ 0 w 147"/>
                  <a:gd name="T53" fmla="*/ 0 h 141"/>
                  <a:gd name="T54" fmla="*/ 0 w 147"/>
                  <a:gd name="T55" fmla="*/ 0 h 141"/>
                  <a:gd name="T56" fmla="*/ 0 w 147"/>
                  <a:gd name="T57" fmla="*/ 0 h 141"/>
                  <a:gd name="T58" fmla="*/ 0 w 147"/>
                  <a:gd name="T59" fmla="*/ 0 h 141"/>
                  <a:gd name="T60" fmla="*/ 0 w 147"/>
                  <a:gd name="T61" fmla="*/ 0 h 141"/>
                  <a:gd name="T62" fmla="*/ 0 w 147"/>
                  <a:gd name="T63" fmla="*/ 0 h 141"/>
                  <a:gd name="T64" fmla="*/ 0 w 147"/>
                  <a:gd name="T65" fmla="*/ 0 h 141"/>
                  <a:gd name="T66" fmla="*/ 0 w 147"/>
                  <a:gd name="T67" fmla="*/ 0 h 141"/>
                  <a:gd name="T68" fmla="*/ 0 w 147"/>
                  <a:gd name="T69" fmla="*/ 0 h 141"/>
                  <a:gd name="T70" fmla="*/ 0 w 147"/>
                  <a:gd name="T71" fmla="*/ 0 h 141"/>
                  <a:gd name="T72" fmla="*/ 0 w 147"/>
                  <a:gd name="T73" fmla="*/ 0 h 141"/>
                  <a:gd name="T74" fmla="*/ 0 w 147"/>
                  <a:gd name="T75" fmla="*/ 0 h 141"/>
                  <a:gd name="T76" fmla="*/ 0 w 147"/>
                  <a:gd name="T77" fmla="*/ 0 h 14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47"/>
                  <a:gd name="T118" fmla="*/ 0 h 141"/>
                  <a:gd name="T119" fmla="*/ 147 w 147"/>
                  <a:gd name="T120" fmla="*/ 141 h 14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47" h="141">
                    <a:moveTo>
                      <a:pt x="147" y="80"/>
                    </a:moveTo>
                    <a:lnTo>
                      <a:pt x="141" y="85"/>
                    </a:lnTo>
                    <a:lnTo>
                      <a:pt x="135" y="91"/>
                    </a:lnTo>
                    <a:lnTo>
                      <a:pt x="127" y="95"/>
                    </a:lnTo>
                    <a:lnTo>
                      <a:pt x="121" y="98"/>
                    </a:lnTo>
                    <a:lnTo>
                      <a:pt x="114" y="101"/>
                    </a:lnTo>
                    <a:lnTo>
                      <a:pt x="106" y="105"/>
                    </a:lnTo>
                    <a:lnTo>
                      <a:pt x="100" y="108"/>
                    </a:lnTo>
                    <a:lnTo>
                      <a:pt x="96" y="117"/>
                    </a:lnTo>
                    <a:lnTo>
                      <a:pt x="84" y="120"/>
                    </a:lnTo>
                    <a:lnTo>
                      <a:pt x="75" y="127"/>
                    </a:lnTo>
                    <a:lnTo>
                      <a:pt x="70" y="130"/>
                    </a:lnTo>
                    <a:lnTo>
                      <a:pt x="65" y="133"/>
                    </a:lnTo>
                    <a:lnTo>
                      <a:pt x="59" y="137"/>
                    </a:lnTo>
                    <a:lnTo>
                      <a:pt x="52" y="141"/>
                    </a:lnTo>
                    <a:lnTo>
                      <a:pt x="44" y="132"/>
                    </a:lnTo>
                    <a:lnTo>
                      <a:pt x="36" y="123"/>
                    </a:lnTo>
                    <a:lnTo>
                      <a:pt x="27" y="113"/>
                    </a:lnTo>
                    <a:lnTo>
                      <a:pt x="20" y="105"/>
                    </a:lnTo>
                    <a:lnTo>
                      <a:pt x="12" y="94"/>
                    </a:lnTo>
                    <a:lnTo>
                      <a:pt x="6" y="84"/>
                    </a:lnTo>
                    <a:lnTo>
                      <a:pt x="1" y="72"/>
                    </a:lnTo>
                    <a:lnTo>
                      <a:pt x="0" y="61"/>
                    </a:lnTo>
                    <a:lnTo>
                      <a:pt x="10" y="54"/>
                    </a:lnTo>
                    <a:lnTo>
                      <a:pt x="21" y="46"/>
                    </a:lnTo>
                    <a:lnTo>
                      <a:pt x="32" y="37"/>
                    </a:lnTo>
                    <a:lnTo>
                      <a:pt x="44" y="30"/>
                    </a:lnTo>
                    <a:lnTo>
                      <a:pt x="55" y="21"/>
                    </a:lnTo>
                    <a:lnTo>
                      <a:pt x="66" y="12"/>
                    </a:lnTo>
                    <a:lnTo>
                      <a:pt x="77" y="5"/>
                    </a:lnTo>
                    <a:lnTo>
                      <a:pt x="91" y="0"/>
                    </a:lnTo>
                    <a:lnTo>
                      <a:pt x="99" y="9"/>
                    </a:lnTo>
                    <a:lnTo>
                      <a:pt x="106" y="20"/>
                    </a:lnTo>
                    <a:lnTo>
                      <a:pt x="114" y="29"/>
                    </a:lnTo>
                    <a:lnTo>
                      <a:pt x="122" y="40"/>
                    </a:lnTo>
                    <a:lnTo>
                      <a:pt x="129" y="49"/>
                    </a:lnTo>
                    <a:lnTo>
                      <a:pt x="136" y="59"/>
                    </a:lnTo>
                    <a:lnTo>
                      <a:pt x="141" y="69"/>
                    </a:lnTo>
                    <a:lnTo>
                      <a:pt x="147" y="8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22" name="Freeform 186">
                <a:extLst>
                  <a:ext uri="{FF2B5EF4-FFF2-40B4-BE49-F238E27FC236}">
                    <a16:creationId xmlns:a16="http://schemas.microsoft.com/office/drawing/2014/main" id="{6C6EF690-693F-9688-B4D2-D05C42705C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3" y="598"/>
                <a:ext cx="43" cy="44"/>
              </a:xfrm>
              <a:custGeom>
                <a:avLst/>
                <a:gdLst>
                  <a:gd name="T0" fmla="*/ 0 w 130"/>
                  <a:gd name="T1" fmla="*/ 0 h 130"/>
                  <a:gd name="T2" fmla="*/ 0 w 130"/>
                  <a:gd name="T3" fmla="*/ 0 h 130"/>
                  <a:gd name="T4" fmla="*/ 0 w 130"/>
                  <a:gd name="T5" fmla="*/ 0 h 130"/>
                  <a:gd name="T6" fmla="*/ 0 w 130"/>
                  <a:gd name="T7" fmla="*/ 0 h 130"/>
                  <a:gd name="T8" fmla="*/ 0 w 130"/>
                  <a:gd name="T9" fmla="*/ 0 h 130"/>
                  <a:gd name="T10" fmla="*/ 0 w 130"/>
                  <a:gd name="T11" fmla="*/ 0 h 130"/>
                  <a:gd name="T12" fmla="*/ 0 w 130"/>
                  <a:gd name="T13" fmla="*/ 0 h 130"/>
                  <a:gd name="T14" fmla="*/ 0 w 130"/>
                  <a:gd name="T15" fmla="*/ 0 h 130"/>
                  <a:gd name="T16" fmla="*/ 0 w 130"/>
                  <a:gd name="T17" fmla="*/ 0 h 130"/>
                  <a:gd name="T18" fmla="*/ 0 w 130"/>
                  <a:gd name="T19" fmla="*/ 0 h 130"/>
                  <a:gd name="T20" fmla="*/ 0 w 130"/>
                  <a:gd name="T21" fmla="*/ 0 h 130"/>
                  <a:gd name="T22" fmla="*/ 0 w 130"/>
                  <a:gd name="T23" fmla="*/ 0 h 130"/>
                  <a:gd name="T24" fmla="*/ 0 w 130"/>
                  <a:gd name="T25" fmla="*/ 0 h 130"/>
                  <a:gd name="T26" fmla="*/ 0 w 130"/>
                  <a:gd name="T27" fmla="*/ 0 h 130"/>
                  <a:gd name="T28" fmla="*/ 0 w 130"/>
                  <a:gd name="T29" fmla="*/ 0 h 130"/>
                  <a:gd name="T30" fmla="*/ 0 w 130"/>
                  <a:gd name="T31" fmla="*/ 0 h 130"/>
                  <a:gd name="T32" fmla="*/ 0 w 130"/>
                  <a:gd name="T33" fmla="*/ 0 h 130"/>
                  <a:gd name="T34" fmla="*/ 0 w 130"/>
                  <a:gd name="T35" fmla="*/ 0 h 130"/>
                  <a:gd name="T36" fmla="*/ 0 w 130"/>
                  <a:gd name="T37" fmla="*/ 0 h 130"/>
                  <a:gd name="T38" fmla="*/ 0 w 130"/>
                  <a:gd name="T39" fmla="*/ 0 h 130"/>
                  <a:gd name="T40" fmla="*/ 0 w 130"/>
                  <a:gd name="T41" fmla="*/ 0 h 130"/>
                  <a:gd name="T42" fmla="*/ 0 w 130"/>
                  <a:gd name="T43" fmla="*/ 0 h 130"/>
                  <a:gd name="T44" fmla="*/ 0 w 130"/>
                  <a:gd name="T45" fmla="*/ 0 h 130"/>
                  <a:gd name="T46" fmla="*/ 0 w 130"/>
                  <a:gd name="T47" fmla="*/ 0 h 130"/>
                  <a:gd name="T48" fmla="*/ 0 w 130"/>
                  <a:gd name="T49" fmla="*/ 0 h 130"/>
                  <a:gd name="T50" fmla="*/ 0 w 130"/>
                  <a:gd name="T51" fmla="*/ 0 h 130"/>
                  <a:gd name="T52" fmla="*/ 0 w 130"/>
                  <a:gd name="T53" fmla="*/ 0 h 130"/>
                  <a:gd name="T54" fmla="*/ 0 w 130"/>
                  <a:gd name="T55" fmla="*/ 0 h 130"/>
                  <a:gd name="T56" fmla="*/ 0 w 130"/>
                  <a:gd name="T57" fmla="*/ 0 h 130"/>
                  <a:gd name="T58" fmla="*/ 0 w 130"/>
                  <a:gd name="T59" fmla="*/ 0 h 130"/>
                  <a:gd name="T60" fmla="*/ 0 w 130"/>
                  <a:gd name="T61" fmla="*/ 0 h 130"/>
                  <a:gd name="T62" fmla="*/ 0 w 130"/>
                  <a:gd name="T63" fmla="*/ 0 h 130"/>
                  <a:gd name="T64" fmla="*/ 0 w 130"/>
                  <a:gd name="T65" fmla="*/ 0 h 130"/>
                  <a:gd name="T66" fmla="*/ 0 w 130"/>
                  <a:gd name="T67" fmla="*/ 0 h 130"/>
                  <a:gd name="T68" fmla="*/ 0 w 130"/>
                  <a:gd name="T69" fmla="*/ 0 h 130"/>
                  <a:gd name="T70" fmla="*/ 0 w 130"/>
                  <a:gd name="T71" fmla="*/ 0 h 130"/>
                  <a:gd name="T72" fmla="*/ 0 w 130"/>
                  <a:gd name="T73" fmla="*/ 0 h 130"/>
                  <a:gd name="T74" fmla="*/ 0 w 130"/>
                  <a:gd name="T75" fmla="*/ 0 h 13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30"/>
                  <a:gd name="T115" fmla="*/ 0 h 130"/>
                  <a:gd name="T116" fmla="*/ 130 w 130"/>
                  <a:gd name="T117" fmla="*/ 130 h 13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30" h="130">
                    <a:moveTo>
                      <a:pt x="95" y="27"/>
                    </a:moveTo>
                    <a:lnTo>
                      <a:pt x="101" y="27"/>
                    </a:lnTo>
                    <a:lnTo>
                      <a:pt x="101" y="40"/>
                    </a:lnTo>
                    <a:lnTo>
                      <a:pt x="110" y="40"/>
                    </a:lnTo>
                    <a:lnTo>
                      <a:pt x="130" y="71"/>
                    </a:lnTo>
                    <a:lnTo>
                      <a:pt x="121" y="79"/>
                    </a:lnTo>
                    <a:lnTo>
                      <a:pt x="114" y="87"/>
                    </a:lnTo>
                    <a:lnTo>
                      <a:pt x="104" y="95"/>
                    </a:lnTo>
                    <a:lnTo>
                      <a:pt x="93" y="102"/>
                    </a:lnTo>
                    <a:lnTo>
                      <a:pt x="84" y="109"/>
                    </a:lnTo>
                    <a:lnTo>
                      <a:pt x="75" y="115"/>
                    </a:lnTo>
                    <a:lnTo>
                      <a:pt x="66" y="120"/>
                    </a:lnTo>
                    <a:lnTo>
                      <a:pt x="61" y="130"/>
                    </a:lnTo>
                    <a:lnTo>
                      <a:pt x="51" y="130"/>
                    </a:lnTo>
                    <a:lnTo>
                      <a:pt x="49" y="121"/>
                    </a:lnTo>
                    <a:lnTo>
                      <a:pt x="43" y="117"/>
                    </a:lnTo>
                    <a:lnTo>
                      <a:pt x="37" y="112"/>
                    </a:lnTo>
                    <a:lnTo>
                      <a:pt x="33" y="106"/>
                    </a:lnTo>
                    <a:lnTo>
                      <a:pt x="28" y="97"/>
                    </a:lnTo>
                    <a:lnTo>
                      <a:pt x="22" y="90"/>
                    </a:lnTo>
                    <a:lnTo>
                      <a:pt x="14" y="81"/>
                    </a:lnTo>
                    <a:lnTo>
                      <a:pt x="8" y="74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2" y="47"/>
                    </a:lnTo>
                    <a:lnTo>
                      <a:pt x="12" y="40"/>
                    </a:lnTo>
                    <a:lnTo>
                      <a:pt x="18" y="35"/>
                    </a:lnTo>
                    <a:lnTo>
                      <a:pt x="25" y="31"/>
                    </a:lnTo>
                    <a:lnTo>
                      <a:pt x="33" y="26"/>
                    </a:lnTo>
                    <a:lnTo>
                      <a:pt x="40" y="21"/>
                    </a:lnTo>
                    <a:lnTo>
                      <a:pt x="46" y="15"/>
                    </a:lnTo>
                    <a:lnTo>
                      <a:pt x="54" y="10"/>
                    </a:lnTo>
                    <a:lnTo>
                      <a:pt x="60" y="5"/>
                    </a:lnTo>
                    <a:lnTo>
                      <a:pt x="68" y="0"/>
                    </a:lnTo>
                    <a:lnTo>
                      <a:pt x="74" y="5"/>
                    </a:lnTo>
                    <a:lnTo>
                      <a:pt x="83" y="10"/>
                    </a:lnTo>
                    <a:lnTo>
                      <a:pt x="90" y="16"/>
                    </a:lnTo>
                    <a:lnTo>
                      <a:pt x="95" y="2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403" name="Group 187">
              <a:extLst>
                <a:ext uri="{FF2B5EF4-FFF2-40B4-BE49-F238E27FC236}">
                  <a16:creationId xmlns:a16="http://schemas.microsoft.com/office/drawing/2014/main" id="{E08A6F62-4973-3EE3-669C-79BF54FA85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1392"/>
              <a:ext cx="960" cy="1008"/>
              <a:chOff x="635" y="2736"/>
              <a:chExt cx="664" cy="824"/>
            </a:xfrm>
          </p:grpSpPr>
          <p:sp>
            <p:nvSpPr>
              <p:cNvPr id="16404" name="Freeform 188">
                <a:extLst>
                  <a:ext uri="{FF2B5EF4-FFF2-40B4-BE49-F238E27FC236}">
                    <a16:creationId xmlns:a16="http://schemas.microsoft.com/office/drawing/2014/main" id="{289DD91B-F306-3354-7C49-56FD29DF73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5" y="3301"/>
                <a:ext cx="481" cy="167"/>
              </a:xfrm>
              <a:custGeom>
                <a:avLst/>
                <a:gdLst>
                  <a:gd name="T0" fmla="*/ 0 w 2405"/>
                  <a:gd name="T1" fmla="*/ 0 h 835"/>
                  <a:gd name="T2" fmla="*/ 0 w 2405"/>
                  <a:gd name="T3" fmla="*/ 0 h 835"/>
                  <a:gd name="T4" fmla="*/ 0 w 2405"/>
                  <a:gd name="T5" fmla="*/ 0 h 835"/>
                  <a:gd name="T6" fmla="*/ 0 w 2405"/>
                  <a:gd name="T7" fmla="*/ 0 h 835"/>
                  <a:gd name="T8" fmla="*/ 0 w 2405"/>
                  <a:gd name="T9" fmla="*/ 0 h 835"/>
                  <a:gd name="T10" fmla="*/ 0 w 2405"/>
                  <a:gd name="T11" fmla="*/ 0 h 835"/>
                  <a:gd name="T12" fmla="*/ 0 w 2405"/>
                  <a:gd name="T13" fmla="*/ 0 h 835"/>
                  <a:gd name="T14" fmla="*/ 0 w 2405"/>
                  <a:gd name="T15" fmla="*/ 0 h 835"/>
                  <a:gd name="T16" fmla="*/ 0 w 2405"/>
                  <a:gd name="T17" fmla="*/ 0 h 835"/>
                  <a:gd name="T18" fmla="*/ 0 w 2405"/>
                  <a:gd name="T19" fmla="*/ 0 h 835"/>
                  <a:gd name="T20" fmla="*/ 0 w 2405"/>
                  <a:gd name="T21" fmla="*/ 0 h 835"/>
                  <a:gd name="T22" fmla="*/ 0 w 2405"/>
                  <a:gd name="T23" fmla="*/ 0 h 835"/>
                  <a:gd name="T24" fmla="*/ 0 w 2405"/>
                  <a:gd name="T25" fmla="*/ 0 h 835"/>
                  <a:gd name="T26" fmla="*/ 0 w 2405"/>
                  <a:gd name="T27" fmla="*/ 0 h 835"/>
                  <a:gd name="T28" fmla="*/ 0 w 2405"/>
                  <a:gd name="T29" fmla="*/ 0 h 835"/>
                  <a:gd name="T30" fmla="*/ 0 w 2405"/>
                  <a:gd name="T31" fmla="*/ 0 h 835"/>
                  <a:gd name="T32" fmla="*/ 0 w 2405"/>
                  <a:gd name="T33" fmla="*/ 0 h 835"/>
                  <a:gd name="T34" fmla="*/ 0 w 2405"/>
                  <a:gd name="T35" fmla="*/ 0 h 835"/>
                  <a:gd name="T36" fmla="*/ 0 w 2405"/>
                  <a:gd name="T37" fmla="*/ 0 h 835"/>
                  <a:gd name="T38" fmla="*/ 0 w 2405"/>
                  <a:gd name="T39" fmla="*/ 0 h 835"/>
                  <a:gd name="T40" fmla="*/ 0 w 2405"/>
                  <a:gd name="T41" fmla="*/ 0 h 835"/>
                  <a:gd name="T42" fmla="*/ 0 w 2405"/>
                  <a:gd name="T43" fmla="*/ 0 h 835"/>
                  <a:gd name="T44" fmla="*/ 0 w 2405"/>
                  <a:gd name="T45" fmla="*/ 0 h 835"/>
                  <a:gd name="T46" fmla="*/ 0 w 2405"/>
                  <a:gd name="T47" fmla="*/ 0 h 835"/>
                  <a:gd name="T48" fmla="*/ 0 w 2405"/>
                  <a:gd name="T49" fmla="*/ 0 h 835"/>
                  <a:gd name="T50" fmla="*/ 0 w 2405"/>
                  <a:gd name="T51" fmla="*/ 0 h 835"/>
                  <a:gd name="T52" fmla="*/ 0 w 2405"/>
                  <a:gd name="T53" fmla="*/ 0 h 835"/>
                  <a:gd name="T54" fmla="*/ 0 w 2405"/>
                  <a:gd name="T55" fmla="*/ 0 h 835"/>
                  <a:gd name="T56" fmla="*/ 0 w 2405"/>
                  <a:gd name="T57" fmla="*/ 0 h 835"/>
                  <a:gd name="T58" fmla="*/ 0 w 2405"/>
                  <a:gd name="T59" fmla="*/ 0 h 835"/>
                  <a:gd name="T60" fmla="*/ 0 w 2405"/>
                  <a:gd name="T61" fmla="*/ 0 h 835"/>
                  <a:gd name="T62" fmla="*/ 0 w 2405"/>
                  <a:gd name="T63" fmla="*/ 0 h 835"/>
                  <a:gd name="T64" fmla="*/ 0 w 2405"/>
                  <a:gd name="T65" fmla="*/ 0 h 835"/>
                  <a:gd name="T66" fmla="*/ 0 w 2405"/>
                  <a:gd name="T67" fmla="*/ 0 h 835"/>
                  <a:gd name="T68" fmla="*/ 0 w 2405"/>
                  <a:gd name="T69" fmla="*/ 0 h 835"/>
                  <a:gd name="T70" fmla="*/ 0 w 2405"/>
                  <a:gd name="T71" fmla="*/ 0 h 835"/>
                  <a:gd name="T72" fmla="*/ 0 w 2405"/>
                  <a:gd name="T73" fmla="*/ 0 h 835"/>
                  <a:gd name="T74" fmla="*/ 0 w 2405"/>
                  <a:gd name="T75" fmla="*/ 0 h 835"/>
                  <a:gd name="T76" fmla="*/ 0 w 2405"/>
                  <a:gd name="T77" fmla="*/ 0 h 835"/>
                  <a:gd name="T78" fmla="*/ 0 w 2405"/>
                  <a:gd name="T79" fmla="*/ 0 h 835"/>
                  <a:gd name="T80" fmla="*/ 0 w 2405"/>
                  <a:gd name="T81" fmla="*/ 0 h 835"/>
                  <a:gd name="T82" fmla="*/ 0 w 2405"/>
                  <a:gd name="T83" fmla="*/ 0 h 835"/>
                  <a:gd name="T84" fmla="*/ 0 w 2405"/>
                  <a:gd name="T85" fmla="*/ 0 h 835"/>
                  <a:gd name="T86" fmla="*/ 0 w 2405"/>
                  <a:gd name="T87" fmla="*/ 0 h 835"/>
                  <a:gd name="T88" fmla="*/ 0 w 2405"/>
                  <a:gd name="T89" fmla="*/ 0 h 835"/>
                  <a:gd name="T90" fmla="*/ 0 w 2405"/>
                  <a:gd name="T91" fmla="*/ 0 h 835"/>
                  <a:gd name="T92" fmla="*/ 0 w 2405"/>
                  <a:gd name="T93" fmla="*/ 0 h 835"/>
                  <a:gd name="T94" fmla="*/ 0 w 2405"/>
                  <a:gd name="T95" fmla="*/ 0 h 835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405"/>
                  <a:gd name="T145" fmla="*/ 0 h 835"/>
                  <a:gd name="T146" fmla="*/ 2405 w 2405"/>
                  <a:gd name="T147" fmla="*/ 835 h 835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405" h="835">
                    <a:moveTo>
                      <a:pt x="2405" y="595"/>
                    </a:moveTo>
                    <a:lnTo>
                      <a:pt x="2376" y="591"/>
                    </a:lnTo>
                    <a:lnTo>
                      <a:pt x="2345" y="602"/>
                    </a:lnTo>
                    <a:lnTo>
                      <a:pt x="2312" y="625"/>
                    </a:lnTo>
                    <a:lnTo>
                      <a:pt x="2279" y="655"/>
                    </a:lnTo>
                    <a:lnTo>
                      <a:pt x="2246" y="686"/>
                    </a:lnTo>
                    <a:lnTo>
                      <a:pt x="2217" y="717"/>
                    </a:lnTo>
                    <a:lnTo>
                      <a:pt x="2190" y="742"/>
                    </a:lnTo>
                    <a:lnTo>
                      <a:pt x="2172" y="759"/>
                    </a:lnTo>
                    <a:lnTo>
                      <a:pt x="2148" y="763"/>
                    </a:lnTo>
                    <a:lnTo>
                      <a:pt x="2117" y="764"/>
                    </a:lnTo>
                    <a:lnTo>
                      <a:pt x="2079" y="762"/>
                    </a:lnTo>
                    <a:lnTo>
                      <a:pt x="2039" y="761"/>
                    </a:lnTo>
                    <a:lnTo>
                      <a:pt x="1997" y="759"/>
                    </a:lnTo>
                    <a:lnTo>
                      <a:pt x="1957" y="761"/>
                    </a:lnTo>
                    <a:lnTo>
                      <a:pt x="1920" y="767"/>
                    </a:lnTo>
                    <a:lnTo>
                      <a:pt x="1891" y="782"/>
                    </a:lnTo>
                    <a:lnTo>
                      <a:pt x="1852" y="797"/>
                    </a:lnTo>
                    <a:lnTo>
                      <a:pt x="1793" y="813"/>
                    </a:lnTo>
                    <a:lnTo>
                      <a:pt x="1720" y="824"/>
                    </a:lnTo>
                    <a:lnTo>
                      <a:pt x="1641" y="833"/>
                    </a:lnTo>
                    <a:lnTo>
                      <a:pt x="1559" y="835"/>
                    </a:lnTo>
                    <a:lnTo>
                      <a:pt x="1482" y="832"/>
                    </a:lnTo>
                    <a:lnTo>
                      <a:pt x="1415" y="822"/>
                    </a:lnTo>
                    <a:lnTo>
                      <a:pt x="1366" y="805"/>
                    </a:lnTo>
                    <a:lnTo>
                      <a:pt x="1316" y="780"/>
                    </a:lnTo>
                    <a:lnTo>
                      <a:pt x="1253" y="751"/>
                    </a:lnTo>
                    <a:lnTo>
                      <a:pt x="1176" y="720"/>
                    </a:lnTo>
                    <a:lnTo>
                      <a:pt x="1093" y="689"/>
                    </a:lnTo>
                    <a:lnTo>
                      <a:pt x="1005" y="659"/>
                    </a:lnTo>
                    <a:lnTo>
                      <a:pt x="917" y="634"/>
                    </a:lnTo>
                    <a:lnTo>
                      <a:pt x="834" y="615"/>
                    </a:lnTo>
                    <a:lnTo>
                      <a:pt x="759" y="607"/>
                    </a:lnTo>
                    <a:lnTo>
                      <a:pt x="691" y="596"/>
                    </a:lnTo>
                    <a:lnTo>
                      <a:pt x="631" y="576"/>
                    </a:lnTo>
                    <a:lnTo>
                      <a:pt x="578" y="550"/>
                    </a:lnTo>
                    <a:lnTo>
                      <a:pt x="531" y="518"/>
                    </a:lnTo>
                    <a:lnTo>
                      <a:pt x="490" y="484"/>
                    </a:lnTo>
                    <a:lnTo>
                      <a:pt x="457" y="452"/>
                    </a:lnTo>
                    <a:lnTo>
                      <a:pt x="429" y="422"/>
                    </a:lnTo>
                    <a:lnTo>
                      <a:pt x="409" y="397"/>
                    </a:lnTo>
                    <a:lnTo>
                      <a:pt x="385" y="376"/>
                    </a:lnTo>
                    <a:lnTo>
                      <a:pt x="353" y="362"/>
                    </a:lnTo>
                    <a:lnTo>
                      <a:pt x="316" y="348"/>
                    </a:lnTo>
                    <a:lnTo>
                      <a:pt x="277" y="338"/>
                    </a:lnTo>
                    <a:lnTo>
                      <a:pt x="238" y="326"/>
                    </a:lnTo>
                    <a:lnTo>
                      <a:pt x="204" y="314"/>
                    </a:lnTo>
                    <a:lnTo>
                      <a:pt x="178" y="298"/>
                    </a:lnTo>
                    <a:lnTo>
                      <a:pt x="163" y="281"/>
                    </a:lnTo>
                    <a:lnTo>
                      <a:pt x="148" y="256"/>
                    </a:lnTo>
                    <a:lnTo>
                      <a:pt x="127" y="229"/>
                    </a:lnTo>
                    <a:lnTo>
                      <a:pt x="100" y="199"/>
                    </a:lnTo>
                    <a:lnTo>
                      <a:pt x="72" y="166"/>
                    </a:lnTo>
                    <a:lnTo>
                      <a:pt x="44" y="129"/>
                    </a:lnTo>
                    <a:lnTo>
                      <a:pt x="21" y="89"/>
                    </a:lnTo>
                    <a:lnTo>
                      <a:pt x="5" y="46"/>
                    </a:lnTo>
                    <a:lnTo>
                      <a:pt x="0" y="0"/>
                    </a:lnTo>
                    <a:lnTo>
                      <a:pt x="43" y="14"/>
                    </a:lnTo>
                    <a:lnTo>
                      <a:pt x="95" y="32"/>
                    </a:lnTo>
                    <a:lnTo>
                      <a:pt x="153" y="48"/>
                    </a:lnTo>
                    <a:lnTo>
                      <a:pt x="212" y="65"/>
                    </a:lnTo>
                    <a:lnTo>
                      <a:pt x="270" y="77"/>
                    </a:lnTo>
                    <a:lnTo>
                      <a:pt x="324" y="84"/>
                    </a:lnTo>
                    <a:lnTo>
                      <a:pt x="371" y="82"/>
                    </a:lnTo>
                    <a:lnTo>
                      <a:pt x="409" y="70"/>
                    </a:lnTo>
                    <a:lnTo>
                      <a:pt x="453" y="52"/>
                    </a:lnTo>
                    <a:lnTo>
                      <a:pt x="525" y="36"/>
                    </a:lnTo>
                    <a:lnTo>
                      <a:pt x="614" y="23"/>
                    </a:lnTo>
                    <a:lnTo>
                      <a:pt x="715" y="16"/>
                    </a:lnTo>
                    <a:lnTo>
                      <a:pt x="817" y="17"/>
                    </a:lnTo>
                    <a:lnTo>
                      <a:pt x="917" y="28"/>
                    </a:lnTo>
                    <a:lnTo>
                      <a:pt x="1005" y="53"/>
                    </a:lnTo>
                    <a:lnTo>
                      <a:pt x="1074" y="94"/>
                    </a:lnTo>
                    <a:lnTo>
                      <a:pt x="1136" y="139"/>
                    </a:lnTo>
                    <a:lnTo>
                      <a:pt x="1211" y="183"/>
                    </a:lnTo>
                    <a:lnTo>
                      <a:pt x="1291" y="221"/>
                    </a:lnTo>
                    <a:lnTo>
                      <a:pt x="1374" y="252"/>
                    </a:lnTo>
                    <a:lnTo>
                      <a:pt x="1455" y="274"/>
                    </a:lnTo>
                    <a:lnTo>
                      <a:pt x="1533" y="288"/>
                    </a:lnTo>
                    <a:lnTo>
                      <a:pt x="1601" y="291"/>
                    </a:lnTo>
                    <a:lnTo>
                      <a:pt x="1658" y="281"/>
                    </a:lnTo>
                    <a:lnTo>
                      <a:pt x="1708" y="271"/>
                    </a:lnTo>
                    <a:lnTo>
                      <a:pt x="1763" y="276"/>
                    </a:lnTo>
                    <a:lnTo>
                      <a:pt x="1820" y="293"/>
                    </a:lnTo>
                    <a:lnTo>
                      <a:pt x="1877" y="319"/>
                    </a:lnTo>
                    <a:lnTo>
                      <a:pt x="1928" y="351"/>
                    </a:lnTo>
                    <a:lnTo>
                      <a:pt x="1976" y="386"/>
                    </a:lnTo>
                    <a:lnTo>
                      <a:pt x="2015" y="421"/>
                    </a:lnTo>
                    <a:lnTo>
                      <a:pt x="2044" y="455"/>
                    </a:lnTo>
                    <a:lnTo>
                      <a:pt x="2071" y="486"/>
                    </a:lnTo>
                    <a:lnTo>
                      <a:pt x="2114" y="520"/>
                    </a:lnTo>
                    <a:lnTo>
                      <a:pt x="2164" y="550"/>
                    </a:lnTo>
                    <a:lnTo>
                      <a:pt x="2219" y="577"/>
                    </a:lnTo>
                    <a:lnTo>
                      <a:pt x="2274" y="597"/>
                    </a:lnTo>
                    <a:lnTo>
                      <a:pt x="2326" y="608"/>
                    </a:lnTo>
                    <a:lnTo>
                      <a:pt x="2371" y="608"/>
                    </a:lnTo>
                    <a:lnTo>
                      <a:pt x="2405" y="595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05" name="Freeform 189">
                <a:extLst>
                  <a:ext uri="{FF2B5EF4-FFF2-40B4-BE49-F238E27FC236}">
                    <a16:creationId xmlns:a16="http://schemas.microsoft.com/office/drawing/2014/main" id="{33A803A3-A609-44A8-92C2-4C1211BC2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" y="3192"/>
                <a:ext cx="407" cy="130"/>
              </a:xfrm>
              <a:custGeom>
                <a:avLst/>
                <a:gdLst>
                  <a:gd name="T0" fmla="*/ 0 w 2035"/>
                  <a:gd name="T1" fmla="*/ 0 h 654"/>
                  <a:gd name="T2" fmla="*/ 0 w 2035"/>
                  <a:gd name="T3" fmla="*/ 0 h 654"/>
                  <a:gd name="T4" fmla="*/ 0 w 2035"/>
                  <a:gd name="T5" fmla="*/ 0 h 654"/>
                  <a:gd name="T6" fmla="*/ 0 w 2035"/>
                  <a:gd name="T7" fmla="*/ 0 h 654"/>
                  <a:gd name="T8" fmla="*/ 0 w 2035"/>
                  <a:gd name="T9" fmla="*/ 0 h 654"/>
                  <a:gd name="T10" fmla="*/ 0 w 2035"/>
                  <a:gd name="T11" fmla="*/ 0 h 654"/>
                  <a:gd name="T12" fmla="*/ 0 w 2035"/>
                  <a:gd name="T13" fmla="*/ 0 h 654"/>
                  <a:gd name="T14" fmla="*/ 0 w 2035"/>
                  <a:gd name="T15" fmla="*/ 0 h 654"/>
                  <a:gd name="T16" fmla="*/ 0 w 2035"/>
                  <a:gd name="T17" fmla="*/ 0 h 654"/>
                  <a:gd name="T18" fmla="*/ 0 w 2035"/>
                  <a:gd name="T19" fmla="*/ 0 h 654"/>
                  <a:gd name="T20" fmla="*/ 0 w 2035"/>
                  <a:gd name="T21" fmla="*/ 0 h 654"/>
                  <a:gd name="T22" fmla="*/ 0 w 2035"/>
                  <a:gd name="T23" fmla="*/ 0 h 654"/>
                  <a:gd name="T24" fmla="*/ 0 w 2035"/>
                  <a:gd name="T25" fmla="*/ 0 h 654"/>
                  <a:gd name="T26" fmla="*/ 0 w 2035"/>
                  <a:gd name="T27" fmla="*/ 0 h 654"/>
                  <a:gd name="T28" fmla="*/ 0 w 2035"/>
                  <a:gd name="T29" fmla="*/ 0 h 654"/>
                  <a:gd name="T30" fmla="*/ 0 w 2035"/>
                  <a:gd name="T31" fmla="*/ 0 h 654"/>
                  <a:gd name="T32" fmla="*/ 0 w 2035"/>
                  <a:gd name="T33" fmla="*/ 0 h 6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5"/>
                  <a:gd name="T52" fmla="*/ 0 h 654"/>
                  <a:gd name="T53" fmla="*/ 2035 w 2035"/>
                  <a:gd name="T54" fmla="*/ 654 h 6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5" h="654">
                    <a:moveTo>
                      <a:pt x="2035" y="654"/>
                    </a:moveTo>
                    <a:lnTo>
                      <a:pt x="2029" y="582"/>
                    </a:lnTo>
                    <a:lnTo>
                      <a:pt x="1985" y="506"/>
                    </a:lnTo>
                    <a:lnTo>
                      <a:pt x="1905" y="428"/>
                    </a:lnTo>
                    <a:lnTo>
                      <a:pt x="1792" y="350"/>
                    </a:lnTo>
                    <a:lnTo>
                      <a:pt x="1651" y="273"/>
                    </a:lnTo>
                    <a:lnTo>
                      <a:pt x="1485" y="202"/>
                    </a:lnTo>
                    <a:lnTo>
                      <a:pt x="1299" y="136"/>
                    </a:lnTo>
                    <a:lnTo>
                      <a:pt x="1096" y="81"/>
                    </a:lnTo>
                    <a:lnTo>
                      <a:pt x="888" y="37"/>
                    </a:lnTo>
                    <a:lnTo>
                      <a:pt x="693" y="11"/>
                    </a:lnTo>
                    <a:lnTo>
                      <a:pt x="512" y="0"/>
                    </a:lnTo>
                    <a:lnTo>
                      <a:pt x="353" y="4"/>
                    </a:lnTo>
                    <a:lnTo>
                      <a:pt x="217" y="22"/>
                    </a:lnTo>
                    <a:lnTo>
                      <a:pt x="110" y="55"/>
                    </a:lnTo>
                    <a:lnTo>
                      <a:pt x="35" y="103"/>
                    </a:lnTo>
                    <a:lnTo>
                      <a:pt x="0" y="165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06" name="Freeform 190">
                <a:extLst>
                  <a:ext uri="{FF2B5EF4-FFF2-40B4-BE49-F238E27FC236}">
                    <a16:creationId xmlns:a16="http://schemas.microsoft.com/office/drawing/2014/main" id="{2C852435-3E1F-3420-92DC-0FD8B04F7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" y="3161"/>
                <a:ext cx="407" cy="131"/>
              </a:xfrm>
              <a:custGeom>
                <a:avLst/>
                <a:gdLst>
                  <a:gd name="T0" fmla="*/ 0 w 2036"/>
                  <a:gd name="T1" fmla="*/ 0 h 656"/>
                  <a:gd name="T2" fmla="*/ 0 w 2036"/>
                  <a:gd name="T3" fmla="*/ 0 h 656"/>
                  <a:gd name="T4" fmla="*/ 0 w 2036"/>
                  <a:gd name="T5" fmla="*/ 0 h 656"/>
                  <a:gd name="T6" fmla="*/ 0 w 2036"/>
                  <a:gd name="T7" fmla="*/ 0 h 656"/>
                  <a:gd name="T8" fmla="*/ 0 w 2036"/>
                  <a:gd name="T9" fmla="*/ 0 h 656"/>
                  <a:gd name="T10" fmla="*/ 0 w 2036"/>
                  <a:gd name="T11" fmla="*/ 0 h 656"/>
                  <a:gd name="T12" fmla="*/ 0 w 2036"/>
                  <a:gd name="T13" fmla="*/ 0 h 656"/>
                  <a:gd name="T14" fmla="*/ 0 w 2036"/>
                  <a:gd name="T15" fmla="*/ 0 h 656"/>
                  <a:gd name="T16" fmla="*/ 0 w 2036"/>
                  <a:gd name="T17" fmla="*/ 0 h 656"/>
                  <a:gd name="T18" fmla="*/ 0 w 2036"/>
                  <a:gd name="T19" fmla="*/ 0 h 656"/>
                  <a:gd name="T20" fmla="*/ 0 w 2036"/>
                  <a:gd name="T21" fmla="*/ 0 h 656"/>
                  <a:gd name="T22" fmla="*/ 0 w 2036"/>
                  <a:gd name="T23" fmla="*/ 0 h 656"/>
                  <a:gd name="T24" fmla="*/ 0 w 2036"/>
                  <a:gd name="T25" fmla="*/ 0 h 656"/>
                  <a:gd name="T26" fmla="*/ 0 w 2036"/>
                  <a:gd name="T27" fmla="*/ 0 h 656"/>
                  <a:gd name="T28" fmla="*/ 0 w 2036"/>
                  <a:gd name="T29" fmla="*/ 0 h 656"/>
                  <a:gd name="T30" fmla="*/ 0 w 2036"/>
                  <a:gd name="T31" fmla="*/ 0 h 656"/>
                  <a:gd name="T32" fmla="*/ 0 w 2036"/>
                  <a:gd name="T33" fmla="*/ 0 h 6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6"/>
                  <a:gd name="T52" fmla="*/ 0 h 656"/>
                  <a:gd name="T53" fmla="*/ 2036 w 2036"/>
                  <a:gd name="T54" fmla="*/ 656 h 6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6" h="656">
                    <a:moveTo>
                      <a:pt x="2036" y="656"/>
                    </a:moveTo>
                    <a:lnTo>
                      <a:pt x="2031" y="584"/>
                    </a:lnTo>
                    <a:lnTo>
                      <a:pt x="1986" y="508"/>
                    </a:lnTo>
                    <a:lnTo>
                      <a:pt x="1905" y="429"/>
                    </a:lnTo>
                    <a:lnTo>
                      <a:pt x="1794" y="350"/>
                    </a:lnTo>
                    <a:lnTo>
                      <a:pt x="1652" y="274"/>
                    </a:lnTo>
                    <a:lnTo>
                      <a:pt x="1487" y="203"/>
                    </a:lnTo>
                    <a:lnTo>
                      <a:pt x="1300" y="137"/>
                    </a:lnTo>
                    <a:lnTo>
                      <a:pt x="1098" y="83"/>
                    </a:lnTo>
                    <a:lnTo>
                      <a:pt x="890" y="39"/>
                    </a:lnTo>
                    <a:lnTo>
                      <a:pt x="694" y="13"/>
                    </a:lnTo>
                    <a:lnTo>
                      <a:pt x="514" y="0"/>
                    </a:lnTo>
                    <a:lnTo>
                      <a:pt x="354" y="5"/>
                    </a:lnTo>
                    <a:lnTo>
                      <a:pt x="217" y="24"/>
                    </a:lnTo>
                    <a:lnTo>
                      <a:pt x="110" y="57"/>
                    </a:lnTo>
                    <a:lnTo>
                      <a:pt x="37" y="105"/>
                    </a:lnTo>
                    <a:lnTo>
                      <a:pt x="0" y="167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07" name="Line 191">
                <a:extLst>
                  <a:ext uri="{FF2B5EF4-FFF2-40B4-BE49-F238E27FC236}">
                    <a16:creationId xmlns:a16="http://schemas.microsoft.com/office/drawing/2014/main" id="{D931582D-E891-DC65-6741-D2FEF75808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06" y="3021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1A1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08" name="Line 192">
                <a:extLst>
                  <a:ext uri="{FF2B5EF4-FFF2-40B4-BE49-F238E27FC236}">
                    <a16:creationId xmlns:a16="http://schemas.microsoft.com/office/drawing/2014/main" id="{959EBB53-C6C9-C39B-7A6E-FD7E1FA201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3" y="3026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202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09" name="Line 193">
                <a:extLst>
                  <a:ext uri="{FF2B5EF4-FFF2-40B4-BE49-F238E27FC236}">
                    <a16:creationId xmlns:a16="http://schemas.microsoft.com/office/drawing/2014/main" id="{5A33FFE0-7D84-20ED-28A3-DC5F7055A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9" y="3031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263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10" name="Line 194">
                <a:extLst>
                  <a:ext uri="{FF2B5EF4-FFF2-40B4-BE49-F238E27FC236}">
                    <a16:creationId xmlns:a16="http://schemas.microsoft.com/office/drawing/2014/main" id="{AF3EB7AF-98A3-5DCA-757A-0E9529BDE2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6" y="303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D3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11" name="Line 195">
                <a:extLst>
                  <a:ext uri="{FF2B5EF4-FFF2-40B4-BE49-F238E27FC236}">
                    <a16:creationId xmlns:a16="http://schemas.microsoft.com/office/drawing/2014/main" id="{476AFEEF-0E8D-6392-DD9A-4F95D4C7AE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" y="3040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334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12" name="Line 196">
                <a:extLst>
                  <a:ext uri="{FF2B5EF4-FFF2-40B4-BE49-F238E27FC236}">
                    <a16:creationId xmlns:a16="http://schemas.microsoft.com/office/drawing/2014/main" id="{2B51DD8E-525E-D3DA-0CBF-69A5E8D43B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0" y="304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395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13" name="Line 197">
                <a:extLst>
                  <a:ext uri="{FF2B5EF4-FFF2-40B4-BE49-F238E27FC236}">
                    <a16:creationId xmlns:a16="http://schemas.microsoft.com/office/drawing/2014/main" id="{9AA0A8BF-D861-E8B4-2553-86E4848A58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7" y="3049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406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14" name="Line 198">
                <a:extLst>
                  <a:ext uri="{FF2B5EF4-FFF2-40B4-BE49-F238E27FC236}">
                    <a16:creationId xmlns:a16="http://schemas.microsoft.com/office/drawing/2014/main" id="{1C91D7AC-27DC-EE8B-97DC-9ED9D32151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4" y="3053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466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15" name="Line 199">
                <a:extLst>
                  <a:ext uri="{FF2B5EF4-FFF2-40B4-BE49-F238E27FC236}">
                    <a16:creationId xmlns:a16="http://schemas.microsoft.com/office/drawing/2014/main" id="{E79D5E98-7075-656C-ACF8-CF8300FA0E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1" y="3058"/>
                <a:ext cx="92" cy="385"/>
              </a:xfrm>
              <a:prstGeom prst="line">
                <a:avLst/>
              </a:prstGeom>
              <a:noFill/>
              <a:ln w="6350">
                <a:solidFill>
                  <a:srgbClr val="FF4D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16" name="Line 200">
                <a:extLst>
                  <a:ext uri="{FF2B5EF4-FFF2-40B4-BE49-F238E27FC236}">
                    <a16:creationId xmlns:a16="http://schemas.microsoft.com/office/drawing/2014/main" id="{0688F2D1-D955-ECBC-6D11-3028EEFF4E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7" y="306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8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17" name="Line 201">
                <a:extLst>
                  <a:ext uri="{FF2B5EF4-FFF2-40B4-BE49-F238E27FC236}">
                    <a16:creationId xmlns:a16="http://schemas.microsoft.com/office/drawing/2014/main" id="{616406F6-3D49-E6F1-41D1-4152077D9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4" y="3067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99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18" name="Line 202">
                <a:extLst>
                  <a:ext uri="{FF2B5EF4-FFF2-40B4-BE49-F238E27FC236}">
                    <a16:creationId xmlns:a16="http://schemas.microsoft.com/office/drawing/2014/main" id="{AA138917-E975-115B-4A10-B7FB3A06F9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1" y="307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09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19" name="Line 203">
                <a:extLst>
                  <a:ext uri="{FF2B5EF4-FFF2-40B4-BE49-F238E27FC236}">
                    <a16:creationId xmlns:a16="http://schemas.microsoft.com/office/drawing/2014/main" id="{81AAAFBA-22C5-581B-B90B-DF19ACB26F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8" y="3076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66A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0" name="Line 204">
                <a:extLst>
                  <a:ext uri="{FF2B5EF4-FFF2-40B4-BE49-F238E27FC236}">
                    <a16:creationId xmlns:a16="http://schemas.microsoft.com/office/drawing/2014/main" id="{F8551389-F644-F625-FF22-6525A02E3E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5" y="308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CB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1" name="Line 205">
                <a:extLst>
                  <a:ext uri="{FF2B5EF4-FFF2-40B4-BE49-F238E27FC236}">
                    <a16:creationId xmlns:a16="http://schemas.microsoft.com/office/drawing/2014/main" id="{6D472D50-C249-E2E7-2A58-B300DD149E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2" y="3085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73C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2" name="Line 206">
                <a:extLst>
                  <a:ext uri="{FF2B5EF4-FFF2-40B4-BE49-F238E27FC236}">
                    <a16:creationId xmlns:a16="http://schemas.microsoft.com/office/drawing/2014/main" id="{CB88530A-91FD-1D63-EC65-4DCFB5842C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9" y="3089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79C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3" name="Line 207">
                <a:extLst>
                  <a:ext uri="{FF2B5EF4-FFF2-40B4-BE49-F238E27FC236}">
                    <a16:creationId xmlns:a16="http://schemas.microsoft.com/office/drawing/2014/main" id="{7A354DD1-345F-0566-68F6-5872ABEC78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5" y="309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80D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4" name="Line 208">
                <a:extLst>
                  <a:ext uri="{FF2B5EF4-FFF2-40B4-BE49-F238E27FC236}">
                    <a16:creationId xmlns:a16="http://schemas.microsoft.com/office/drawing/2014/main" id="{BFB58D09-CB13-858A-BE4B-A166137B30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1" y="3113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8C8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5" name="Line 209">
                <a:extLst>
                  <a:ext uri="{FF2B5EF4-FFF2-40B4-BE49-F238E27FC236}">
                    <a16:creationId xmlns:a16="http://schemas.microsoft.com/office/drawing/2014/main" id="{547FBEDF-E8DB-7347-A432-B33F48747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29" y="3096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9C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6" name="Line 210">
                <a:extLst>
                  <a:ext uri="{FF2B5EF4-FFF2-40B4-BE49-F238E27FC236}">
                    <a16:creationId xmlns:a16="http://schemas.microsoft.com/office/drawing/2014/main" id="{5B83D4B0-52B2-3149-E235-A2968D6F9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2" y="3098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3C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7" name="Line 211">
                <a:extLst>
                  <a:ext uri="{FF2B5EF4-FFF2-40B4-BE49-F238E27FC236}">
                    <a16:creationId xmlns:a16="http://schemas.microsoft.com/office/drawing/2014/main" id="{1A26435E-F38C-32CC-38E3-4852D2DBE7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56" y="3099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6CB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8" name="Line 212">
                <a:extLst>
                  <a:ext uri="{FF2B5EF4-FFF2-40B4-BE49-F238E27FC236}">
                    <a16:creationId xmlns:a16="http://schemas.microsoft.com/office/drawing/2014/main" id="{F7590CC6-EE23-19F4-03AC-FB0E491D9E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69" y="310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6A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9" name="Line 213">
                <a:extLst>
                  <a:ext uri="{FF2B5EF4-FFF2-40B4-BE49-F238E27FC236}">
                    <a16:creationId xmlns:a16="http://schemas.microsoft.com/office/drawing/2014/main" id="{11CECB5E-52CC-CC6D-8CF6-023184B944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82" y="3103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09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30" name="Line 214">
                <a:extLst>
                  <a:ext uri="{FF2B5EF4-FFF2-40B4-BE49-F238E27FC236}">
                    <a16:creationId xmlns:a16="http://schemas.microsoft.com/office/drawing/2014/main" id="{015F72E5-1E45-D230-2537-852BB55730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96" y="310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99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31" name="Line 215">
                <a:extLst>
                  <a:ext uri="{FF2B5EF4-FFF2-40B4-BE49-F238E27FC236}">
                    <a16:creationId xmlns:a16="http://schemas.microsoft.com/office/drawing/2014/main" id="{2CF44FDA-D764-859A-B167-28CAB5BC8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9" y="3107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8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32" name="Line 216">
                <a:extLst>
                  <a:ext uri="{FF2B5EF4-FFF2-40B4-BE49-F238E27FC236}">
                    <a16:creationId xmlns:a16="http://schemas.microsoft.com/office/drawing/2014/main" id="{21B17184-F86F-6159-21D6-F332EF9FB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23" y="3109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D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33" name="Line 217">
                <a:extLst>
                  <a:ext uri="{FF2B5EF4-FFF2-40B4-BE49-F238E27FC236}">
                    <a16:creationId xmlns:a16="http://schemas.microsoft.com/office/drawing/2014/main" id="{95EE7CE0-69FD-B991-70A5-74E59A3D13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6" y="311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66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34" name="Line 218">
                <a:extLst>
                  <a:ext uri="{FF2B5EF4-FFF2-40B4-BE49-F238E27FC236}">
                    <a16:creationId xmlns:a16="http://schemas.microsoft.com/office/drawing/2014/main" id="{51AC644A-CA10-EC64-9A14-C42D11E581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50" y="3113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06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35" name="Line 219">
                <a:extLst>
                  <a:ext uri="{FF2B5EF4-FFF2-40B4-BE49-F238E27FC236}">
                    <a16:creationId xmlns:a16="http://schemas.microsoft.com/office/drawing/2014/main" id="{F5DC445D-A9E2-69FB-A81F-C398929295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3" y="311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395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36" name="Line 220">
                <a:extLst>
                  <a:ext uri="{FF2B5EF4-FFF2-40B4-BE49-F238E27FC236}">
                    <a16:creationId xmlns:a16="http://schemas.microsoft.com/office/drawing/2014/main" id="{8B0DD971-20D6-D20C-5286-7ACAE5107E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77" y="3117"/>
                <a:ext cx="92" cy="385"/>
              </a:xfrm>
              <a:prstGeom prst="line">
                <a:avLst/>
              </a:prstGeom>
              <a:noFill/>
              <a:ln w="6350">
                <a:solidFill>
                  <a:srgbClr val="FF334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37" name="Line 221">
                <a:extLst>
                  <a:ext uri="{FF2B5EF4-FFF2-40B4-BE49-F238E27FC236}">
                    <a16:creationId xmlns:a16="http://schemas.microsoft.com/office/drawing/2014/main" id="{AD984D87-C8FA-03FA-9666-7C5136A93F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90" y="3119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2D3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38" name="Line 222">
                <a:extLst>
                  <a:ext uri="{FF2B5EF4-FFF2-40B4-BE49-F238E27FC236}">
                    <a16:creationId xmlns:a16="http://schemas.microsoft.com/office/drawing/2014/main" id="{8FE52ECC-0D7B-B4BE-A115-99FF876E6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3" y="312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63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39" name="Line 223">
                <a:extLst>
                  <a:ext uri="{FF2B5EF4-FFF2-40B4-BE49-F238E27FC236}">
                    <a16:creationId xmlns:a16="http://schemas.microsoft.com/office/drawing/2014/main" id="{08879C54-0D9B-2B85-7060-BFEFEEBCB9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17" y="312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02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40" name="Line 224">
                <a:extLst>
                  <a:ext uri="{FF2B5EF4-FFF2-40B4-BE49-F238E27FC236}">
                    <a16:creationId xmlns:a16="http://schemas.microsoft.com/office/drawing/2014/main" id="{296C26C6-F7DD-9039-6FE6-84EA4BF3AC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73" y="3115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9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41" name="Line 225">
                <a:extLst>
                  <a:ext uri="{FF2B5EF4-FFF2-40B4-BE49-F238E27FC236}">
                    <a16:creationId xmlns:a16="http://schemas.microsoft.com/office/drawing/2014/main" id="{7FD198B6-78EA-40F7-7BE5-BBB97DC579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64" y="3116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42" name="Line 226">
                <a:extLst>
                  <a:ext uri="{FF2B5EF4-FFF2-40B4-BE49-F238E27FC236}">
                    <a16:creationId xmlns:a16="http://schemas.microsoft.com/office/drawing/2014/main" id="{3D76C041-B75D-D62E-92E3-468D9ED542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3118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5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43" name="Line 227">
                <a:extLst>
                  <a:ext uri="{FF2B5EF4-FFF2-40B4-BE49-F238E27FC236}">
                    <a16:creationId xmlns:a16="http://schemas.microsoft.com/office/drawing/2014/main" id="{E51FF211-F762-9EA0-86FA-B8FE08C781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47" y="312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04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44" name="Line 228">
                <a:extLst>
                  <a:ext uri="{FF2B5EF4-FFF2-40B4-BE49-F238E27FC236}">
                    <a16:creationId xmlns:a16="http://schemas.microsoft.com/office/drawing/2014/main" id="{23E5F491-B2D2-382D-F30B-BB52E061A9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39" y="312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D2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45" name="Line 229">
                <a:extLst>
                  <a:ext uri="{FF2B5EF4-FFF2-40B4-BE49-F238E27FC236}">
                    <a16:creationId xmlns:a16="http://schemas.microsoft.com/office/drawing/2014/main" id="{7C7C0CFB-4002-37AF-6F42-A70BD1E15D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30" y="312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1A1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46" name="Freeform 230">
                <a:extLst>
                  <a:ext uri="{FF2B5EF4-FFF2-40B4-BE49-F238E27FC236}">
                    <a16:creationId xmlns:a16="http://schemas.microsoft.com/office/drawing/2014/main" id="{AAC02702-9AB7-50E8-A668-16C1F11BA0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7" y="2949"/>
                <a:ext cx="516" cy="273"/>
              </a:xfrm>
              <a:custGeom>
                <a:avLst/>
                <a:gdLst>
                  <a:gd name="T0" fmla="*/ 0 w 2581"/>
                  <a:gd name="T1" fmla="*/ 0 h 1365"/>
                  <a:gd name="T2" fmla="*/ 0 w 2581"/>
                  <a:gd name="T3" fmla="*/ 0 h 1365"/>
                  <a:gd name="T4" fmla="*/ 0 w 2581"/>
                  <a:gd name="T5" fmla="*/ 0 h 1365"/>
                  <a:gd name="T6" fmla="*/ 0 w 2581"/>
                  <a:gd name="T7" fmla="*/ 0 h 1365"/>
                  <a:gd name="T8" fmla="*/ 0 w 2581"/>
                  <a:gd name="T9" fmla="*/ 0 h 1365"/>
                  <a:gd name="T10" fmla="*/ 0 w 2581"/>
                  <a:gd name="T11" fmla="*/ 0 h 1365"/>
                  <a:gd name="T12" fmla="*/ 0 w 2581"/>
                  <a:gd name="T13" fmla="*/ 0 h 1365"/>
                  <a:gd name="T14" fmla="*/ 0 w 2581"/>
                  <a:gd name="T15" fmla="*/ 0 h 1365"/>
                  <a:gd name="T16" fmla="*/ 0 w 2581"/>
                  <a:gd name="T17" fmla="*/ 0 h 1365"/>
                  <a:gd name="T18" fmla="*/ 0 w 2581"/>
                  <a:gd name="T19" fmla="*/ 0 h 1365"/>
                  <a:gd name="T20" fmla="*/ 0 w 2581"/>
                  <a:gd name="T21" fmla="*/ 0 h 1365"/>
                  <a:gd name="T22" fmla="*/ 0 w 2581"/>
                  <a:gd name="T23" fmla="*/ 0 h 1365"/>
                  <a:gd name="T24" fmla="*/ 0 w 2581"/>
                  <a:gd name="T25" fmla="*/ 0 h 1365"/>
                  <a:gd name="T26" fmla="*/ 0 w 2581"/>
                  <a:gd name="T27" fmla="*/ 0 h 1365"/>
                  <a:gd name="T28" fmla="*/ 0 w 2581"/>
                  <a:gd name="T29" fmla="*/ 0 h 1365"/>
                  <a:gd name="T30" fmla="*/ 0 w 2581"/>
                  <a:gd name="T31" fmla="*/ 0 h 1365"/>
                  <a:gd name="T32" fmla="*/ 0 w 2581"/>
                  <a:gd name="T33" fmla="*/ 0 h 1365"/>
                  <a:gd name="T34" fmla="*/ 0 w 2581"/>
                  <a:gd name="T35" fmla="*/ 0 h 1365"/>
                  <a:gd name="T36" fmla="*/ 0 w 2581"/>
                  <a:gd name="T37" fmla="*/ 0 h 1365"/>
                  <a:gd name="T38" fmla="*/ 0 w 2581"/>
                  <a:gd name="T39" fmla="*/ 0 h 1365"/>
                  <a:gd name="T40" fmla="*/ 0 w 2581"/>
                  <a:gd name="T41" fmla="*/ 0 h 1365"/>
                  <a:gd name="T42" fmla="*/ 0 w 2581"/>
                  <a:gd name="T43" fmla="*/ 0 h 1365"/>
                  <a:gd name="T44" fmla="*/ 0 w 2581"/>
                  <a:gd name="T45" fmla="*/ 0 h 1365"/>
                  <a:gd name="T46" fmla="*/ 0 w 2581"/>
                  <a:gd name="T47" fmla="*/ 0 h 1365"/>
                  <a:gd name="T48" fmla="*/ 0 w 2581"/>
                  <a:gd name="T49" fmla="*/ 0 h 1365"/>
                  <a:gd name="T50" fmla="*/ 0 w 2581"/>
                  <a:gd name="T51" fmla="*/ 0 h 1365"/>
                  <a:gd name="T52" fmla="*/ 0 w 2581"/>
                  <a:gd name="T53" fmla="*/ 0 h 1365"/>
                  <a:gd name="T54" fmla="*/ 0 w 2581"/>
                  <a:gd name="T55" fmla="*/ 0 h 1365"/>
                  <a:gd name="T56" fmla="*/ 0 w 2581"/>
                  <a:gd name="T57" fmla="*/ 0 h 1365"/>
                  <a:gd name="T58" fmla="*/ 0 w 2581"/>
                  <a:gd name="T59" fmla="*/ 0 h 1365"/>
                  <a:gd name="T60" fmla="*/ 0 w 2581"/>
                  <a:gd name="T61" fmla="*/ 0 h 1365"/>
                  <a:gd name="T62" fmla="*/ 0 w 2581"/>
                  <a:gd name="T63" fmla="*/ 0 h 1365"/>
                  <a:gd name="T64" fmla="*/ 0 w 2581"/>
                  <a:gd name="T65" fmla="*/ 0 h 1365"/>
                  <a:gd name="T66" fmla="*/ 0 w 2581"/>
                  <a:gd name="T67" fmla="*/ 0 h 1365"/>
                  <a:gd name="T68" fmla="*/ 0 w 2581"/>
                  <a:gd name="T69" fmla="*/ 0 h 1365"/>
                  <a:gd name="T70" fmla="*/ 0 w 2581"/>
                  <a:gd name="T71" fmla="*/ 0 h 1365"/>
                  <a:gd name="T72" fmla="*/ 0 w 2581"/>
                  <a:gd name="T73" fmla="*/ 0 h 1365"/>
                  <a:gd name="T74" fmla="*/ 0 w 2581"/>
                  <a:gd name="T75" fmla="*/ 0 h 1365"/>
                  <a:gd name="T76" fmla="*/ 0 w 2581"/>
                  <a:gd name="T77" fmla="*/ 0 h 1365"/>
                  <a:gd name="T78" fmla="*/ 0 w 2581"/>
                  <a:gd name="T79" fmla="*/ 0 h 1365"/>
                  <a:gd name="T80" fmla="*/ 0 w 2581"/>
                  <a:gd name="T81" fmla="*/ 0 h 1365"/>
                  <a:gd name="T82" fmla="*/ 0 w 2581"/>
                  <a:gd name="T83" fmla="*/ 0 h 1365"/>
                  <a:gd name="T84" fmla="*/ 0 w 2581"/>
                  <a:gd name="T85" fmla="*/ 0 h 1365"/>
                  <a:gd name="T86" fmla="*/ 0 w 2581"/>
                  <a:gd name="T87" fmla="*/ 0 h 1365"/>
                  <a:gd name="T88" fmla="*/ 0 w 2581"/>
                  <a:gd name="T89" fmla="*/ 0 h 1365"/>
                  <a:gd name="T90" fmla="*/ 0 w 2581"/>
                  <a:gd name="T91" fmla="*/ 0 h 1365"/>
                  <a:gd name="T92" fmla="*/ 0 w 2581"/>
                  <a:gd name="T93" fmla="*/ 0 h 1365"/>
                  <a:gd name="T94" fmla="*/ 0 w 2581"/>
                  <a:gd name="T95" fmla="*/ 0 h 1365"/>
                  <a:gd name="T96" fmla="*/ 0 w 2581"/>
                  <a:gd name="T97" fmla="*/ 0 h 1365"/>
                  <a:gd name="T98" fmla="*/ 0 w 2581"/>
                  <a:gd name="T99" fmla="*/ 0 h 1365"/>
                  <a:gd name="T100" fmla="*/ 0 w 2581"/>
                  <a:gd name="T101" fmla="*/ 0 h 1365"/>
                  <a:gd name="T102" fmla="*/ 0 w 2581"/>
                  <a:gd name="T103" fmla="*/ 0 h 136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581"/>
                  <a:gd name="T157" fmla="*/ 0 h 1365"/>
                  <a:gd name="T158" fmla="*/ 2581 w 2581"/>
                  <a:gd name="T159" fmla="*/ 1365 h 136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581" h="1365">
                    <a:moveTo>
                      <a:pt x="1004" y="8"/>
                    </a:moveTo>
                    <a:lnTo>
                      <a:pt x="911" y="0"/>
                    </a:lnTo>
                    <a:lnTo>
                      <a:pt x="797" y="0"/>
                    </a:lnTo>
                    <a:lnTo>
                      <a:pt x="672" y="8"/>
                    </a:lnTo>
                    <a:lnTo>
                      <a:pt x="544" y="27"/>
                    </a:lnTo>
                    <a:lnTo>
                      <a:pt x="420" y="53"/>
                    </a:lnTo>
                    <a:lnTo>
                      <a:pt x="314" y="91"/>
                    </a:lnTo>
                    <a:lnTo>
                      <a:pt x="232" y="141"/>
                    </a:lnTo>
                    <a:lnTo>
                      <a:pt x="187" y="206"/>
                    </a:lnTo>
                    <a:lnTo>
                      <a:pt x="160" y="268"/>
                    </a:lnTo>
                    <a:lnTo>
                      <a:pt x="137" y="318"/>
                    </a:lnTo>
                    <a:lnTo>
                      <a:pt x="114" y="357"/>
                    </a:lnTo>
                    <a:lnTo>
                      <a:pt x="98" y="389"/>
                    </a:lnTo>
                    <a:lnTo>
                      <a:pt x="82" y="415"/>
                    </a:lnTo>
                    <a:lnTo>
                      <a:pt x="73" y="438"/>
                    </a:lnTo>
                    <a:lnTo>
                      <a:pt x="68" y="460"/>
                    </a:lnTo>
                    <a:lnTo>
                      <a:pt x="70" y="486"/>
                    </a:lnTo>
                    <a:lnTo>
                      <a:pt x="69" y="510"/>
                    </a:lnTo>
                    <a:lnTo>
                      <a:pt x="63" y="535"/>
                    </a:lnTo>
                    <a:lnTo>
                      <a:pt x="51" y="556"/>
                    </a:lnTo>
                    <a:lnTo>
                      <a:pt x="39" y="576"/>
                    </a:lnTo>
                    <a:lnTo>
                      <a:pt x="23" y="590"/>
                    </a:lnTo>
                    <a:lnTo>
                      <a:pt x="12" y="603"/>
                    </a:lnTo>
                    <a:lnTo>
                      <a:pt x="2" y="610"/>
                    </a:lnTo>
                    <a:lnTo>
                      <a:pt x="0" y="614"/>
                    </a:lnTo>
                    <a:lnTo>
                      <a:pt x="21" y="684"/>
                    </a:lnTo>
                    <a:lnTo>
                      <a:pt x="56" y="739"/>
                    </a:lnTo>
                    <a:lnTo>
                      <a:pt x="101" y="782"/>
                    </a:lnTo>
                    <a:lnTo>
                      <a:pt x="153" y="814"/>
                    </a:lnTo>
                    <a:lnTo>
                      <a:pt x="207" y="833"/>
                    </a:lnTo>
                    <a:lnTo>
                      <a:pt x="260" y="845"/>
                    </a:lnTo>
                    <a:lnTo>
                      <a:pt x="309" y="848"/>
                    </a:lnTo>
                    <a:lnTo>
                      <a:pt x="350" y="847"/>
                    </a:lnTo>
                    <a:lnTo>
                      <a:pt x="387" y="849"/>
                    </a:lnTo>
                    <a:lnTo>
                      <a:pt x="429" y="865"/>
                    </a:lnTo>
                    <a:lnTo>
                      <a:pt x="474" y="889"/>
                    </a:lnTo>
                    <a:lnTo>
                      <a:pt x="518" y="922"/>
                    </a:lnTo>
                    <a:lnTo>
                      <a:pt x="558" y="956"/>
                    </a:lnTo>
                    <a:lnTo>
                      <a:pt x="595" y="993"/>
                    </a:lnTo>
                    <a:lnTo>
                      <a:pt x="623" y="1026"/>
                    </a:lnTo>
                    <a:lnTo>
                      <a:pt x="643" y="1057"/>
                    </a:lnTo>
                    <a:lnTo>
                      <a:pt x="666" y="1081"/>
                    </a:lnTo>
                    <a:lnTo>
                      <a:pt x="709" y="1104"/>
                    </a:lnTo>
                    <a:lnTo>
                      <a:pt x="765" y="1123"/>
                    </a:lnTo>
                    <a:lnTo>
                      <a:pt x="832" y="1139"/>
                    </a:lnTo>
                    <a:lnTo>
                      <a:pt x="900" y="1152"/>
                    </a:lnTo>
                    <a:lnTo>
                      <a:pt x="966" y="1161"/>
                    </a:lnTo>
                    <a:lnTo>
                      <a:pt x="1026" y="1163"/>
                    </a:lnTo>
                    <a:lnTo>
                      <a:pt x="1074" y="1163"/>
                    </a:lnTo>
                    <a:lnTo>
                      <a:pt x="1118" y="1161"/>
                    </a:lnTo>
                    <a:lnTo>
                      <a:pt x="1170" y="1165"/>
                    </a:lnTo>
                    <a:lnTo>
                      <a:pt x="1224" y="1174"/>
                    </a:lnTo>
                    <a:lnTo>
                      <a:pt x="1281" y="1188"/>
                    </a:lnTo>
                    <a:lnTo>
                      <a:pt x="1333" y="1204"/>
                    </a:lnTo>
                    <a:lnTo>
                      <a:pt x="1379" y="1224"/>
                    </a:lnTo>
                    <a:lnTo>
                      <a:pt x="1414" y="1245"/>
                    </a:lnTo>
                    <a:lnTo>
                      <a:pt x="1437" y="1267"/>
                    </a:lnTo>
                    <a:lnTo>
                      <a:pt x="1463" y="1287"/>
                    </a:lnTo>
                    <a:lnTo>
                      <a:pt x="1518" y="1307"/>
                    </a:lnTo>
                    <a:lnTo>
                      <a:pt x="1589" y="1322"/>
                    </a:lnTo>
                    <a:lnTo>
                      <a:pt x="1669" y="1334"/>
                    </a:lnTo>
                    <a:lnTo>
                      <a:pt x="1748" y="1340"/>
                    </a:lnTo>
                    <a:lnTo>
                      <a:pt x="1819" y="1338"/>
                    </a:lnTo>
                    <a:lnTo>
                      <a:pt x="1874" y="1331"/>
                    </a:lnTo>
                    <a:lnTo>
                      <a:pt x="1904" y="1314"/>
                    </a:lnTo>
                    <a:lnTo>
                      <a:pt x="1927" y="1296"/>
                    </a:lnTo>
                    <a:lnTo>
                      <a:pt x="1970" y="1287"/>
                    </a:lnTo>
                    <a:lnTo>
                      <a:pt x="2026" y="1286"/>
                    </a:lnTo>
                    <a:lnTo>
                      <a:pt x="2088" y="1292"/>
                    </a:lnTo>
                    <a:lnTo>
                      <a:pt x="2148" y="1302"/>
                    </a:lnTo>
                    <a:lnTo>
                      <a:pt x="2203" y="1315"/>
                    </a:lnTo>
                    <a:lnTo>
                      <a:pt x="2243" y="1332"/>
                    </a:lnTo>
                    <a:lnTo>
                      <a:pt x="2265" y="1350"/>
                    </a:lnTo>
                    <a:lnTo>
                      <a:pt x="2281" y="1361"/>
                    </a:lnTo>
                    <a:lnTo>
                      <a:pt x="2309" y="1365"/>
                    </a:lnTo>
                    <a:lnTo>
                      <a:pt x="2344" y="1362"/>
                    </a:lnTo>
                    <a:lnTo>
                      <a:pt x="2384" y="1355"/>
                    </a:lnTo>
                    <a:lnTo>
                      <a:pt x="2422" y="1345"/>
                    </a:lnTo>
                    <a:lnTo>
                      <a:pt x="2455" y="1335"/>
                    </a:lnTo>
                    <a:lnTo>
                      <a:pt x="2478" y="1328"/>
                    </a:lnTo>
                    <a:lnTo>
                      <a:pt x="2488" y="1326"/>
                    </a:lnTo>
                    <a:lnTo>
                      <a:pt x="2476" y="1311"/>
                    </a:lnTo>
                    <a:lnTo>
                      <a:pt x="2471" y="1295"/>
                    </a:lnTo>
                    <a:lnTo>
                      <a:pt x="2469" y="1276"/>
                    </a:lnTo>
                    <a:lnTo>
                      <a:pt x="2472" y="1257"/>
                    </a:lnTo>
                    <a:lnTo>
                      <a:pt x="2478" y="1235"/>
                    </a:lnTo>
                    <a:lnTo>
                      <a:pt x="2486" y="1212"/>
                    </a:lnTo>
                    <a:lnTo>
                      <a:pt x="2498" y="1187"/>
                    </a:lnTo>
                    <a:lnTo>
                      <a:pt x="2511" y="1163"/>
                    </a:lnTo>
                    <a:lnTo>
                      <a:pt x="2523" y="1134"/>
                    </a:lnTo>
                    <a:lnTo>
                      <a:pt x="2535" y="1105"/>
                    </a:lnTo>
                    <a:lnTo>
                      <a:pt x="2548" y="1073"/>
                    </a:lnTo>
                    <a:lnTo>
                      <a:pt x="2559" y="1039"/>
                    </a:lnTo>
                    <a:lnTo>
                      <a:pt x="2568" y="1003"/>
                    </a:lnTo>
                    <a:lnTo>
                      <a:pt x="2574" y="965"/>
                    </a:lnTo>
                    <a:lnTo>
                      <a:pt x="2579" y="924"/>
                    </a:lnTo>
                    <a:lnTo>
                      <a:pt x="2581" y="883"/>
                    </a:lnTo>
                    <a:lnTo>
                      <a:pt x="2535" y="689"/>
                    </a:lnTo>
                    <a:lnTo>
                      <a:pt x="2411" y="524"/>
                    </a:lnTo>
                    <a:lnTo>
                      <a:pt x="2226" y="381"/>
                    </a:lnTo>
                    <a:lnTo>
                      <a:pt x="1998" y="265"/>
                    </a:lnTo>
                    <a:lnTo>
                      <a:pt x="1742" y="169"/>
                    </a:lnTo>
                    <a:lnTo>
                      <a:pt x="1481" y="96"/>
                    </a:lnTo>
                    <a:lnTo>
                      <a:pt x="1229" y="41"/>
                    </a:lnTo>
                    <a:lnTo>
                      <a:pt x="1004" y="8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47" name="Freeform 231">
                <a:extLst>
                  <a:ext uri="{FF2B5EF4-FFF2-40B4-BE49-F238E27FC236}">
                    <a16:creationId xmlns:a16="http://schemas.microsoft.com/office/drawing/2014/main" id="{123C58A6-18F7-4582-C30E-66CFDDD027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5" y="3301"/>
                <a:ext cx="491" cy="240"/>
              </a:xfrm>
              <a:custGeom>
                <a:avLst/>
                <a:gdLst>
                  <a:gd name="T0" fmla="*/ 0 w 2454"/>
                  <a:gd name="T1" fmla="*/ 0 h 1202"/>
                  <a:gd name="T2" fmla="*/ 0 w 2454"/>
                  <a:gd name="T3" fmla="*/ 0 h 1202"/>
                  <a:gd name="T4" fmla="*/ 0 w 2454"/>
                  <a:gd name="T5" fmla="*/ 0 h 1202"/>
                  <a:gd name="T6" fmla="*/ 0 w 2454"/>
                  <a:gd name="T7" fmla="*/ 0 h 1202"/>
                  <a:gd name="T8" fmla="*/ 0 w 2454"/>
                  <a:gd name="T9" fmla="*/ 0 h 1202"/>
                  <a:gd name="T10" fmla="*/ 0 w 2454"/>
                  <a:gd name="T11" fmla="*/ 0 h 1202"/>
                  <a:gd name="T12" fmla="*/ 0 w 2454"/>
                  <a:gd name="T13" fmla="*/ 0 h 1202"/>
                  <a:gd name="T14" fmla="*/ 0 w 2454"/>
                  <a:gd name="T15" fmla="*/ 0 h 1202"/>
                  <a:gd name="T16" fmla="*/ 0 w 2454"/>
                  <a:gd name="T17" fmla="*/ 0 h 1202"/>
                  <a:gd name="T18" fmla="*/ 0 w 2454"/>
                  <a:gd name="T19" fmla="*/ 0 h 1202"/>
                  <a:gd name="T20" fmla="*/ 0 w 2454"/>
                  <a:gd name="T21" fmla="*/ 0 h 1202"/>
                  <a:gd name="T22" fmla="*/ 0 w 2454"/>
                  <a:gd name="T23" fmla="*/ 0 h 1202"/>
                  <a:gd name="T24" fmla="*/ 0 w 2454"/>
                  <a:gd name="T25" fmla="*/ 0 h 1202"/>
                  <a:gd name="T26" fmla="*/ 0 w 2454"/>
                  <a:gd name="T27" fmla="*/ 0 h 1202"/>
                  <a:gd name="T28" fmla="*/ 0 w 2454"/>
                  <a:gd name="T29" fmla="*/ 0 h 1202"/>
                  <a:gd name="T30" fmla="*/ 0 w 2454"/>
                  <a:gd name="T31" fmla="*/ 0 h 1202"/>
                  <a:gd name="T32" fmla="*/ 0 w 2454"/>
                  <a:gd name="T33" fmla="*/ 0 h 1202"/>
                  <a:gd name="T34" fmla="*/ 0 w 2454"/>
                  <a:gd name="T35" fmla="*/ 0 h 1202"/>
                  <a:gd name="T36" fmla="*/ 0 w 2454"/>
                  <a:gd name="T37" fmla="*/ 0 h 1202"/>
                  <a:gd name="T38" fmla="*/ 0 w 2454"/>
                  <a:gd name="T39" fmla="*/ 0 h 1202"/>
                  <a:gd name="T40" fmla="*/ 0 w 2454"/>
                  <a:gd name="T41" fmla="*/ 0 h 1202"/>
                  <a:gd name="T42" fmla="*/ 0 w 2454"/>
                  <a:gd name="T43" fmla="*/ 0 h 1202"/>
                  <a:gd name="T44" fmla="*/ 0 w 2454"/>
                  <a:gd name="T45" fmla="*/ 0 h 1202"/>
                  <a:gd name="T46" fmla="*/ 0 w 2454"/>
                  <a:gd name="T47" fmla="*/ 0 h 1202"/>
                  <a:gd name="T48" fmla="*/ 0 w 2454"/>
                  <a:gd name="T49" fmla="*/ 0 h 1202"/>
                  <a:gd name="T50" fmla="*/ 0 w 2454"/>
                  <a:gd name="T51" fmla="*/ 0 h 1202"/>
                  <a:gd name="T52" fmla="*/ 0 w 2454"/>
                  <a:gd name="T53" fmla="*/ 0 h 1202"/>
                  <a:gd name="T54" fmla="*/ 0 w 2454"/>
                  <a:gd name="T55" fmla="*/ 0 h 1202"/>
                  <a:gd name="T56" fmla="*/ 0 w 2454"/>
                  <a:gd name="T57" fmla="*/ 0 h 1202"/>
                  <a:gd name="T58" fmla="*/ 0 w 2454"/>
                  <a:gd name="T59" fmla="*/ 0 h 1202"/>
                  <a:gd name="T60" fmla="*/ 0 w 2454"/>
                  <a:gd name="T61" fmla="*/ 0 h 1202"/>
                  <a:gd name="T62" fmla="*/ 0 w 2454"/>
                  <a:gd name="T63" fmla="*/ 0 h 1202"/>
                  <a:gd name="T64" fmla="*/ 0 w 2454"/>
                  <a:gd name="T65" fmla="*/ 0 h 1202"/>
                  <a:gd name="T66" fmla="*/ 0 w 2454"/>
                  <a:gd name="T67" fmla="*/ 0 h 1202"/>
                  <a:gd name="T68" fmla="*/ 0 w 2454"/>
                  <a:gd name="T69" fmla="*/ 0 h 1202"/>
                  <a:gd name="T70" fmla="*/ 0 w 2454"/>
                  <a:gd name="T71" fmla="*/ 0 h 1202"/>
                  <a:gd name="T72" fmla="*/ 0 w 2454"/>
                  <a:gd name="T73" fmla="*/ 0 h 1202"/>
                  <a:gd name="T74" fmla="*/ 0 w 2454"/>
                  <a:gd name="T75" fmla="*/ 0 h 1202"/>
                  <a:gd name="T76" fmla="*/ 0 w 2454"/>
                  <a:gd name="T77" fmla="*/ 0 h 1202"/>
                  <a:gd name="T78" fmla="*/ 0 w 2454"/>
                  <a:gd name="T79" fmla="*/ 0 h 1202"/>
                  <a:gd name="T80" fmla="*/ 0 w 2454"/>
                  <a:gd name="T81" fmla="*/ 0 h 1202"/>
                  <a:gd name="T82" fmla="*/ 0 w 2454"/>
                  <a:gd name="T83" fmla="*/ 0 h 1202"/>
                  <a:gd name="T84" fmla="*/ 0 w 2454"/>
                  <a:gd name="T85" fmla="*/ 0 h 1202"/>
                  <a:gd name="T86" fmla="*/ 0 w 2454"/>
                  <a:gd name="T87" fmla="*/ 0 h 120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454"/>
                  <a:gd name="T133" fmla="*/ 0 h 1202"/>
                  <a:gd name="T134" fmla="*/ 2454 w 2454"/>
                  <a:gd name="T135" fmla="*/ 1202 h 120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454" h="1202">
                    <a:moveTo>
                      <a:pt x="49" y="0"/>
                    </a:moveTo>
                    <a:lnTo>
                      <a:pt x="61" y="32"/>
                    </a:lnTo>
                    <a:lnTo>
                      <a:pt x="68" y="66"/>
                    </a:lnTo>
                    <a:lnTo>
                      <a:pt x="68" y="102"/>
                    </a:lnTo>
                    <a:lnTo>
                      <a:pt x="63" y="142"/>
                    </a:lnTo>
                    <a:lnTo>
                      <a:pt x="53" y="181"/>
                    </a:lnTo>
                    <a:lnTo>
                      <a:pt x="42" y="222"/>
                    </a:lnTo>
                    <a:lnTo>
                      <a:pt x="28" y="262"/>
                    </a:lnTo>
                    <a:lnTo>
                      <a:pt x="14" y="304"/>
                    </a:lnTo>
                    <a:lnTo>
                      <a:pt x="0" y="482"/>
                    </a:lnTo>
                    <a:lnTo>
                      <a:pt x="80" y="650"/>
                    </a:lnTo>
                    <a:lnTo>
                      <a:pt x="233" y="802"/>
                    </a:lnTo>
                    <a:lnTo>
                      <a:pt x="442" y="936"/>
                    </a:lnTo>
                    <a:lnTo>
                      <a:pt x="687" y="1046"/>
                    </a:lnTo>
                    <a:lnTo>
                      <a:pt x="950" y="1130"/>
                    </a:lnTo>
                    <a:lnTo>
                      <a:pt x="1210" y="1183"/>
                    </a:lnTo>
                    <a:lnTo>
                      <a:pt x="1450" y="1202"/>
                    </a:lnTo>
                    <a:lnTo>
                      <a:pt x="1610" y="1200"/>
                    </a:lnTo>
                    <a:lnTo>
                      <a:pt x="1771" y="1195"/>
                    </a:lnTo>
                    <a:lnTo>
                      <a:pt x="1927" y="1182"/>
                    </a:lnTo>
                    <a:lnTo>
                      <a:pt x="2069" y="1159"/>
                    </a:lnTo>
                    <a:lnTo>
                      <a:pt x="2188" y="1121"/>
                    </a:lnTo>
                    <a:lnTo>
                      <a:pt x="2281" y="1068"/>
                    </a:lnTo>
                    <a:lnTo>
                      <a:pt x="2336" y="994"/>
                    </a:lnTo>
                    <a:lnTo>
                      <a:pt x="2350" y="899"/>
                    </a:lnTo>
                    <a:lnTo>
                      <a:pt x="2347" y="855"/>
                    </a:lnTo>
                    <a:lnTo>
                      <a:pt x="2352" y="810"/>
                    </a:lnTo>
                    <a:lnTo>
                      <a:pt x="2361" y="762"/>
                    </a:lnTo>
                    <a:lnTo>
                      <a:pt x="2375" y="716"/>
                    </a:lnTo>
                    <a:lnTo>
                      <a:pt x="2391" y="673"/>
                    </a:lnTo>
                    <a:lnTo>
                      <a:pt x="2411" y="637"/>
                    </a:lnTo>
                    <a:lnTo>
                      <a:pt x="2432" y="610"/>
                    </a:lnTo>
                    <a:lnTo>
                      <a:pt x="2454" y="595"/>
                    </a:lnTo>
                    <a:lnTo>
                      <a:pt x="2425" y="591"/>
                    </a:lnTo>
                    <a:lnTo>
                      <a:pt x="2394" y="602"/>
                    </a:lnTo>
                    <a:lnTo>
                      <a:pt x="2361" y="625"/>
                    </a:lnTo>
                    <a:lnTo>
                      <a:pt x="2328" y="655"/>
                    </a:lnTo>
                    <a:lnTo>
                      <a:pt x="2295" y="686"/>
                    </a:lnTo>
                    <a:lnTo>
                      <a:pt x="2266" y="717"/>
                    </a:lnTo>
                    <a:lnTo>
                      <a:pt x="2239" y="742"/>
                    </a:lnTo>
                    <a:lnTo>
                      <a:pt x="2221" y="759"/>
                    </a:lnTo>
                    <a:lnTo>
                      <a:pt x="2197" y="763"/>
                    </a:lnTo>
                    <a:lnTo>
                      <a:pt x="2166" y="764"/>
                    </a:lnTo>
                    <a:lnTo>
                      <a:pt x="2128" y="762"/>
                    </a:lnTo>
                    <a:lnTo>
                      <a:pt x="2088" y="761"/>
                    </a:lnTo>
                    <a:lnTo>
                      <a:pt x="2046" y="759"/>
                    </a:lnTo>
                    <a:lnTo>
                      <a:pt x="2006" y="761"/>
                    </a:lnTo>
                    <a:lnTo>
                      <a:pt x="1969" y="767"/>
                    </a:lnTo>
                    <a:lnTo>
                      <a:pt x="1940" y="782"/>
                    </a:lnTo>
                    <a:lnTo>
                      <a:pt x="1901" y="797"/>
                    </a:lnTo>
                    <a:lnTo>
                      <a:pt x="1842" y="813"/>
                    </a:lnTo>
                    <a:lnTo>
                      <a:pt x="1769" y="824"/>
                    </a:lnTo>
                    <a:lnTo>
                      <a:pt x="1690" y="833"/>
                    </a:lnTo>
                    <a:lnTo>
                      <a:pt x="1608" y="835"/>
                    </a:lnTo>
                    <a:lnTo>
                      <a:pt x="1531" y="832"/>
                    </a:lnTo>
                    <a:lnTo>
                      <a:pt x="1464" y="822"/>
                    </a:lnTo>
                    <a:lnTo>
                      <a:pt x="1415" y="805"/>
                    </a:lnTo>
                    <a:lnTo>
                      <a:pt x="1365" y="780"/>
                    </a:lnTo>
                    <a:lnTo>
                      <a:pt x="1302" y="751"/>
                    </a:lnTo>
                    <a:lnTo>
                      <a:pt x="1225" y="720"/>
                    </a:lnTo>
                    <a:lnTo>
                      <a:pt x="1142" y="689"/>
                    </a:lnTo>
                    <a:lnTo>
                      <a:pt x="1054" y="659"/>
                    </a:lnTo>
                    <a:lnTo>
                      <a:pt x="966" y="634"/>
                    </a:lnTo>
                    <a:lnTo>
                      <a:pt x="883" y="615"/>
                    </a:lnTo>
                    <a:lnTo>
                      <a:pt x="808" y="607"/>
                    </a:lnTo>
                    <a:lnTo>
                      <a:pt x="740" y="596"/>
                    </a:lnTo>
                    <a:lnTo>
                      <a:pt x="680" y="576"/>
                    </a:lnTo>
                    <a:lnTo>
                      <a:pt x="627" y="550"/>
                    </a:lnTo>
                    <a:lnTo>
                      <a:pt x="580" y="518"/>
                    </a:lnTo>
                    <a:lnTo>
                      <a:pt x="539" y="484"/>
                    </a:lnTo>
                    <a:lnTo>
                      <a:pt x="506" y="452"/>
                    </a:lnTo>
                    <a:lnTo>
                      <a:pt x="478" y="422"/>
                    </a:lnTo>
                    <a:lnTo>
                      <a:pt x="458" y="397"/>
                    </a:lnTo>
                    <a:lnTo>
                      <a:pt x="434" y="376"/>
                    </a:lnTo>
                    <a:lnTo>
                      <a:pt x="402" y="362"/>
                    </a:lnTo>
                    <a:lnTo>
                      <a:pt x="365" y="348"/>
                    </a:lnTo>
                    <a:lnTo>
                      <a:pt x="326" y="338"/>
                    </a:lnTo>
                    <a:lnTo>
                      <a:pt x="287" y="326"/>
                    </a:lnTo>
                    <a:lnTo>
                      <a:pt x="253" y="314"/>
                    </a:lnTo>
                    <a:lnTo>
                      <a:pt x="227" y="298"/>
                    </a:lnTo>
                    <a:lnTo>
                      <a:pt x="212" y="281"/>
                    </a:lnTo>
                    <a:lnTo>
                      <a:pt x="197" y="256"/>
                    </a:lnTo>
                    <a:lnTo>
                      <a:pt x="176" y="229"/>
                    </a:lnTo>
                    <a:lnTo>
                      <a:pt x="149" y="199"/>
                    </a:lnTo>
                    <a:lnTo>
                      <a:pt x="121" y="166"/>
                    </a:lnTo>
                    <a:lnTo>
                      <a:pt x="93" y="129"/>
                    </a:lnTo>
                    <a:lnTo>
                      <a:pt x="70" y="89"/>
                    </a:lnTo>
                    <a:lnTo>
                      <a:pt x="54" y="46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48" name="Freeform 232">
                <a:extLst>
                  <a:ext uri="{FF2B5EF4-FFF2-40B4-BE49-F238E27FC236}">
                    <a16:creationId xmlns:a16="http://schemas.microsoft.com/office/drawing/2014/main" id="{CA17A381-7BEF-0AA6-F5B2-B65F44951D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" y="2967"/>
                <a:ext cx="478" cy="238"/>
              </a:xfrm>
              <a:custGeom>
                <a:avLst/>
                <a:gdLst>
                  <a:gd name="T0" fmla="*/ 0 w 2394"/>
                  <a:gd name="T1" fmla="*/ 0 h 1190"/>
                  <a:gd name="T2" fmla="*/ 0 w 2394"/>
                  <a:gd name="T3" fmla="*/ 0 h 1190"/>
                  <a:gd name="T4" fmla="*/ 0 w 2394"/>
                  <a:gd name="T5" fmla="*/ 0 h 1190"/>
                  <a:gd name="T6" fmla="*/ 0 w 2394"/>
                  <a:gd name="T7" fmla="*/ 0 h 1190"/>
                  <a:gd name="T8" fmla="*/ 0 w 2394"/>
                  <a:gd name="T9" fmla="*/ 0 h 1190"/>
                  <a:gd name="T10" fmla="*/ 0 w 2394"/>
                  <a:gd name="T11" fmla="*/ 0 h 1190"/>
                  <a:gd name="T12" fmla="*/ 0 w 2394"/>
                  <a:gd name="T13" fmla="*/ 0 h 1190"/>
                  <a:gd name="T14" fmla="*/ 0 w 2394"/>
                  <a:gd name="T15" fmla="*/ 0 h 1190"/>
                  <a:gd name="T16" fmla="*/ 0 w 2394"/>
                  <a:gd name="T17" fmla="*/ 0 h 1190"/>
                  <a:gd name="T18" fmla="*/ 0 w 2394"/>
                  <a:gd name="T19" fmla="*/ 0 h 1190"/>
                  <a:gd name="T20" fmla="*/ 0 w 2394"/>
                  <a:gd name="T21" fmla="*/ 0 h 1190"/>
                  <a:gd name="T22" fmla="*/ 0 w 2394"/>
                  <a:gd name="T23" fmla="*/ 0 h 1190"/>
                  <a:gd name="T24" fmla="*/ 0 w 2394"/>
                  <a:gd name="T25" fmla="*/ 0 h 1190"/>
                  <a:gd name="T26" fmla="*/ 0 w 2394"/>
                  <a:gd name="T27" fmla="*/ 0 h 1190"/>
                  <a:gd name="T28" fmla="*/ 0 w 2394"/>
                  <a:gd name="T29" fmla="*/ 0 h 1190"/>
                  <a:gd name="T30" fmla="*/ 0 w 2394"/>
                  <a:gd name="T31" fmla="*/ 0 h 1190"/>
                  <a:gd name="T32" fmla="*/ 0 w 2394"/>
                  <a:gd name="T33" fmla="*/ 0 h 1190"/>
                  <a:gd name="T34" fmla="*/ 0 w 2394"/>
                  <a:gd name="T35" fmla="*/ 0 h 1190"/>
                  <a:gd name="T36" fmla="*/ 0 w 2394"/>
                  <a:gd name="T37" fmla="*/ 0 h 1190"/>
                  <a:gd name="T38" fmla="*/ 0 w 2394"/>
                  <a:gd name="T39" fmla="*/ 0 h 1190"/>
                  <a:gd name="T40" fmla="*/ 0 w 2394"/>
                  <a:gd name="T41" fmla="*/ 0 h 1190"/>
                  <a:gd name="T42" fmla="*/ 0 w 2394"/>
                  <a:gd name="T43" fmla="*/ 0 h 1190"/>
                  <a:gd name="T44" fmla="*/ 0 w 2394"/>
                  <a:gd name="T45" fmla="*/ 0 h 1190"/>
                  <a:gd name="T46" fmla="*/ 0 w 2394"/>
                  <a:gd name="T47" fmla="*/ 0 h 1190"/>
                  <a:gd name="T48" fmla="*/ 0 w 2394"/>
                  <a:gd name="T49" fmla="*/ 0 h 1190"/>
                  <a:gd name="T50" fmla="*/ 0 w 2394"/>
                  <a:gd name="T51" fmla="*/ 0 h 1190"/>
                  <a:gd name="T52" fmla="*/ 0 w 2394"/>
                  <a:gd name="T53" fmla="*/ 0 h 1190"/>
                  <a:gd name="T54" fmla="*/ 0 w 2394"/>
                  <a:gd name="T55" fmla="*/ 0 h 1190"/>
                  <a:gd name="T56" fmla="*/ 0 w 2394"/>
                  <a:gd name="T57" fmla="*/ 0 h 1190"/>
                  <a:gd name="T58" fmla="*/ 0 w 2394"/>
                  <a:gd name="T59" fmla="*/ 0 h 1190"/>
                  <a:gd name="T60" fmla="*/ 0 w 2394"/>
                  <a:gd name="T61" fmla="*/ 0 h 1190"/>
                  <a:gd name="T62" fmla="*/ 0 w 2394"/>
                  <a:gd name="T63" fmla="*/ 0 h 1190"/>
                  <a:gd name="T64" fmla="*/ 0 w 2394"/>
                  <a:gd name="T65" fmla="*/ 0 h 1190"/>
                  <a:gd name="T66" fmla="*/ 0 w 2394"/>
                  <a:gd name="T67" fmla="*/ 0 h 1190"/>
                  <a:gd name="T68" fmla="*/ 0 w 2394"/>
                  <a:gd name="T69" fmla="*/ 0 h 1190"/>
                  <a:gd name="T70" fmla="*/ 0 w 2394"/>
                  <a:gd name="T71" fmla="*/ 0 h 1190"/>
                  <a:gd name="T72" fmla="*/ 0 w 2394"/>
                  <a:gd name="T73" fmla="*/ 0 h 1190"/>
                  <a:gd name="T74" fmla="*/ 0 w 2394"/>
                  <a:gd name="T75" fmla="*/ 0 h 1190"/>
                  <a:gd name="T76" fmla="*/ 0 w 2394"/>
                  <a:gd name="T77" fmla="*/ 0 h 1190"/>
                  <a:gd name="T78" fmla="*/ 0 w 2394"/>
                  <a:gd name="T79" fmla="*/ 0 h 1190"/>
                  <a:gd name="T80" fmla="*/ 0 w 2394"/>
                  <a:gd name="T81" fmla="*/ 0 h 1190"/>
                  <a:gd name="T82" fmla="*/ 0 w 2394"/>
                  <a:gd name="T83" fmla="*/ 0 h 1190"/>
                  <a:gd name="T84" fmla="*/ 0 w 2394"/>
                  <a:gd name="T85" fmla="*/ 0 h 1190"/>
                  <a:gd name="T86" fmla="*/ 0 w 2394"/>
                  <a:gd name="T87" fmla="*/ 0 h 1190"/>
                  <a:gd name="T88" fmla="*/ 0 w 2394"/>
                  <a:gd name="T89" fmla="*/ 0 h 1190"/>
                  <a:gd name="T90" fmla="*/ 0 w 2394"/>
                  <a:gd name="T91" fmla="*/ 0 h 1190"/>
                  <a:gd name="T92" fmla="*/ 0 w 2394"/>
                  <a:gd name="T93" fmla="*/ 0 h 1190"/>
                  <a:gd name="T94" fmla="*/ 0 w 2394"/>
                  <a:gd name="T95" fmla="*/ 0 h 1190"/>
                  <a:gd name="T96" fmla="*/ 0 w 2394"/>
                  <a:gd name="T97" fmla="*/ 0 h 1190"/>
                  <a:gd name="T98" fmla="*/ 0 w 2394"/>
                  <a:gd name="T99" fmla="*/ 0 h 1190"/>
                  <a:gd name="T100" fmla="*/ 0 w 2394"/>
                  <a:gd name="T101" fmla="*/ 0 h 1190"/>
                  <a:gd name="T102" fmla="*/ 0 w 2394"/>
                  <a:gd name="T103" fmla="*/ 0 h 119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394"/>
                  <a:gd name="T157" fmla="*/ 0 h 1190"/>
                  <a:gd name="T158" fmla="*/ 2394 w 2394"/>
                  <a:gd name="T159" fmla="*/ 1190 h 119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394" h="1190">
                    <a:moveTo>
                      <a:pt x="724" y="0"/>
                    </a:moveTo>
                    <a:lnTo>
                      <a:pt x="640" y="1"/>
                    </a:lnTo>
                    <a:lnTo>
                      <a:pt x="553" y="6"/>
                    </a:lnTo>
                    <a:lnTo>
                      <a:pt x="468" y="13"/>
                    </a:lnTo>
                    <a:lnTo>
                      <a:pt x="388" y="29"/>
                    </a:lnTo>
                    <a:lnTo>
                      <a:pt x="317" y="49"/>
                    </a:lnTo>
                    <a:lnTo>
                      <a:pt x="260" y="78"/>
                    </a:lnTo>
                    <a:lnTo>
                      <a:pt x="223" y="116"/>
                    </a:lnTo>
                    <a:lnTo>
                      <a:pt x="210" y="163"/>
                    </a:lnTo>
                    <a:lnTo>
                      <a:pt x="220" y="218"/>
                    </a:lnTo>
                    <a:lnTo>
                      <a:pt x="250" y="277"/>
                    </a:lnTo>
                    <a:lnTo>
                      <a:pt x="300" y="339"/>
                    </a:lnTo>
                    <a:lnTo>
                      <a:pt x="370" y="402"/>
                    </a:lnTo>
                    <a:lnTo>
                      <a:pt x="458" y="465"/>
                    </a:lnTo>
                    <a:lnTo>
                      <a:pt x="565" y="527"/>
                    </a:lnTo>
                    <a:lnTo>
                      <a:pt x="688" y="586"/>
                    </a:lnTo>
                    <a:lnTo>
                      <a:pt x="829" y="641"/>
                    </a:lnTo>
                    <a:lnTo>
                      <a:pt x="720" y="631"/>
                    </a:lnTo>
                    <a:lnTo>
                      <a:pt x="609" y="606"/>
                    </a:lnTo>
                    <a:lnTo>
                      <a:pt x="498" y="566"/>
                    </a:lnTo>
                    <a:lnTo>
                      <a:pt x="393" y="518"/>
                    </a:lnTo>
                    <a:lnTo>
                      <a:pt x="298" y="462"/>
                    </a:lnTo>
                    <a:lnTo>
                      <a:pt x="217" y="405"/>
                    </a:lnTo>
                    <a:lnTo>
                      <a:pt x="154" y="346"/>
                    </a:lnTo>
                    <a:lnTo>
                      <a:pt x="116" y="291"/>
                    </a:lnTo>
                    <a:lnTo>
                      <a:pt x="94" y="312"/>
                    </a:lnTo>
                    <a:lnTo>
                      <a:pt x="73" y="336"/>
                    </a:lnTo>
                    <a:lnTo>
                      <a:pt x="53" y="360"/>
                    </a:lnTo>
                    <a:lnTo>
                      <a:pt x="36" y="389"/>
                    </a:lnTo>
                    <a:lnTo>
                      <a:pt x="21" y="419"/>
                    </a:lnTo>
                    <a:lnTo>
                      <a:pt x="10" y="457"/>
                    </a:lnTo>
                    <a:lnTo>
                      <a:pt x="2" y="498"/>
                    </a:lnTo>
                    <a:lnTo>
                      <a:pt x="0" y="548"/>
                    </a:lnTo>
                    <a:lnTo>
                      <a:pt x="23" y="577"/>
                    </a:lnTo>
                    <a:lnTo>
                      <a:pt x="51" y="604"/>
                    </a:lnTo>
                    <a:lnTo>
                      <a:pt x="82" y="627"/>
                    </a:lnTo>
                    <a:lnTo>
                      <a:pt x="118" y="648"/>
                    </a:lnTo>
                    <a:lnTo>
                      <a:pt x="154" y="664"/>
                    </a:lnTo>
                    <a:lnTo>
                      <a:pt x="194" y="677"/>
                    </a:lnTo>
                    <a:lnTo>
                      <a:pt x="235" y="685"/>
                    </a:lnTo>
                    <a:lnTo>
                      <a:pt x="280" y="688"/>
                    </a:lnTo>
                    <a:lnTo>
                      <a:pt x="324" y="696"/>
                    </a:lnTo>
                    <a:lnTo>
                      <a:pt x="372" y="718"/>
                    </a:lnTo>
                    <a:lnTo>
                      <a:pt x="420" y="749"/>
                    </a:lnTo>
                    <a:lnTo>
                      <a:pt x="469" y="788"/>
                    </a:lnTo>
                    <a:lnTo>
                      <a:pt x="516" y="828"/>
                    </a:lnTo>
                    <a:lnTo>
                      <a:pt x="562" y="869"/>
                    </a:lnTo>
                    <a:lnTo>
                      <a:pt x="604" y="905"/>
                    </a:lnTo>
                    <a:lnTo>
                      <a:pt x="642" y="934"/>
                    </a:lnTo>
                    <a:lnTo>
                      <a:pt x="687" y="954"/>
                    </a:lnTo>
                    <a:lnTo>
                      <a:pt x="748" y="970"/>
                    </a:lnTo>
                    <a:lnTo>
                      <a:pt x="821" y="984"/>
                    </a:lnTo>
                    <a:lnTo>
                      <a:pt x="902" y="996"/>
                    </a:lnTo>
                    <a:lnTo>
                      <a:pt x="982" y="1003"/>
                    </a:lnTo>
                    <a:lnTo>
                      <a:pt x="1058" y="1009"/>
                    </a:lnTo>
                    <a:lnTo>
                      <a:pt x="1125" y="1013"/>
                    </a:lnTo>
                    <a:lnTo>
                      <a:pt x="1180" y="1015"/>
                    </a:lnTo>
                    <a:lnTo>
                      <a:pt x="1228" y="1022"/>
                    </a:lnTo>
                    <a:lnTo>
                      <a:pt x="1292" y="1043"/>
                    </a:lnTo>
                    <a:lnTo>
                      <a:pt x="1363" y="1069"/>
                    </a:lnTo>
                    <a:lnTo>
                      <a:pt x="1442" y="1100"/>
                    </a:lnTo>
                    <a:lnTo>
                      <a:pt x="1523" y="1127"/>
                    </a:lnTo>
                    <a:lnTo>
                      <a:pt x="1609" y="1147"/>
                    </a:lnTo>
                    <a:lnTo>
                      <a:pt x="1692" y="1154"/>
                    </a:lnTo>
                    <a:lnTo>
                      <a:pt x="1774" y="1144"/>
                    </a:lnTo>
                    <a:lnTo>
                      <a:pt x="1853" y="1127"/>
                    </a:lnTo>
                    <a:lnTo>
                      <a:pt x="1932" y="1124"/>
                    </a:lnTo>
                    <a:lnTo>
                      <a:pt x="2009" y="1128"/>
                    </a:lnTo>
                    <a:lnTo>
                      <a:pt x="2083" y="1140"/>
                    </a:lnTo>
                    <a:lnTo>
                      <a:pt x="2147" y="1154"/>
                    </a:lnTo>
                    <a:lnTo>
                      <a:pt x="2203" y="1168"/>
                    </a:lnTo>
                    <a:lnTo>
                      <a:pt x="2246" y="1182"/>
                    </a:lnTo>
                    <a:lnTo>
                      <a:pt x="2277" y="1190"/>
                    </a:lnTo>
                    <a:lnTo>
                      <a:pt x="2278" y="1136"/>
                    </a:lnTo>
                    <a:lnTo>
                      <a:pt x="2293" y="1082"/>
                    </a:lnTo>
                    <a:lnTo>
                      <a:pt x="2314" y="1026"/>
                    </a:lnTo>
                    <a:lnTo>
                      <a:pt x="2339" y="972"/>
                    </a:lnTo>
                    <a:lnTo>
                      <a:pt x="2363" y="916"/>
                    </a:lnTo>
                    <a:lnTo>
                      <a:pt x="2383" y="865"/>
                    </a:lnTo>
                    <a:lnTo>
                      <a:pt x="2394" y="815"/>
                    </a:lnTo>
                    <a:lnTo>
                      <a:pt x="2394" y="770"/>
                    </a:lnTo>
                    <a:lnTo>
                      <a:pt x="2321" y="810"/>
                    </a:lnTo>
                    <a:lnTo>
                      <a:pt x="2222" y="846"/>
                    </a:lnTo>
                    <a:lnTo>
                      <a:pt x="2100" y="874"/>
                    </a:lnTo>
                    <a:lnTo>
                      <a:pt x="1967" y="893"/>
                    </a:lnTo>
                    <a:lnTo>
                      <a:pt x="1822" y="899"/>
                    </a:lnTo>
                    <a:lnTo>
                      <a:pt x="1677" y="895"/>
                    </a:lnTo>
                    <a:lnTo>
                      <a:pt x="1533" y="875"/>
                    </a:lnTo>
                    <a:lnTo>
                      <a:pt x="1401" y="840"/>
                    </a:lnTo>
                    <a:lnTo>
                      <a:pt x="1512" y="837"/>
                    </a:lnTo>
                    <a:lnTo>
                      <a:pt x="1649" y="838"/>
                    </a:lnTo>
                    <a:lnTo>
                      <a:pt x="1798" y="836"/>
                    </a:lnTo>
                    <a:lnTo>
                      <a:pt x="1947" y="829"/>
                    </a:lnTo>
                    <a:lnTo>
                      <a:pt x="2083" y="810"/>
                    </a:lnTo>
                    <a:lnTo>
                      <a:pt x="2195" y="779"/>
                    </a:lnTo>
                    <a:lnTo>
                      <a:pt x="2272" y="727"/>
                    </a:lnTo>
                    <a:lnTo>
                      <a:pt x="2300" y="654"/>
                    </a:lnTo>
                    <a:lnTo>
                      <a:pt x="2249" y="518"/>
                    </a:lnTo>
                    <a:lnTo>
                      <a:pt x="2111" y="394"/>
                    </a:lnTo>
                    <a:lnTo>
                      <a:pt x="1908" y="281"/>
                    </a:lnTo>
                    <a:lnTo>
                      <a:pt x="1666" y="187"/>
                    </a:lnTo>
                    <a:lnTo>
                      <a:pt x="1401" y="108"/>
                    </a:lnTo>
                    <a:lnTo>
                      <a:pt x="1142" y="49"/>
                    </a:lnTo>
                    <a:lnTo>
                      <a:pt x="908" y="12"/>
                    </a:lnTo>
                    <a:lnTo>
                      <a:pt x="724" y="0"/>
                    </a:lnTo>
                    <a:close/>
                  </a:path>
                </a:pathLst>
              </a:custGeom>
              <a:solidFill>
                <a:srgbClr val="D9B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49" name="Freeform 233">
                <a:extLst>
                  <a:ext uri="{FF2B5EF4-FFF2-40B4-BE49-F238E27FC236}">
                    <a16:creationId xmlns:a16="http://schemas.microsoft.com/office/drawing/2014/main" id="{FDB69E2B-9660-4109-94D8-5611E2D4D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" y="3348"/>
                <a:ext cx="459" cy="177"/>
              </a:xfrm>
              <a:custGeom>
                <a:avLst/>
                <a:gdLst>
                  <a:gd name="T0" fmla="*/ 0 w 2296"/>
                  <a:gd name="T1" fmla="*/ 0 h 887"/>
                  <a:gd name="T2" fmla="*/ 0 w 2296"/>
                  <a:gd name="T3" fmla="*/ 0 h 887"/>
                  <a:gd name="T4" fmla="*/ 0 w 2296"/>
                  <a:gd name="T5" fmla="*/ 0 h 887"/>
                  <a:gd name="T6" fmla="*/ 0 w 2296"/>
                  <a:gd name="T7" fmla="*/ 0 h 887"/>
                  <a:gd name="T8" fmla="*/ 0 w 2296"/>
                  <a:gd name="T9" fmla="*/ 0 h 887"/>
                  <a:gd name="T10" fmla="*/ 0 w 2296"/>
                  <a:gd name="T11" fmla="*/ 0 h 887"/>
                  <a:gd name="T12" fmla="*/ 0 w 2296"/>
                  <a:gd name="T13" fmla="*/ 0 h 887"/>
                  <a:gd name="T14" fmla="*/ 0 w 2296"/>
                  <a:gd name="T15" fmla="*/ 0 h 887"/>
                  <a:gd name="T16" fmla="*/ 0 w 2296"/>
                  <a:gd name="T17" fmla="*/ 0 h 887"/>
                  <a:gd name="T18" fmla="*/ 0 w 2296"/>
                  <a:gd name="T19" fmla="*/ 0 h 887"/>
                  <a:gd name="T20" fmla="*/ 0 w 2296"/>
                  <a:gd name="T21" fmla="*/ 0 h 887"/>
                  <a:gd name="T22" fmla="*/ 0 w 2296"/>
                  <a:gd name="T23" fmla="*/ 0 h 887"/>
                  <a:gd name="T24" fmla="*/ 0 w 2296"/>
                  <a:gd name="T25" fmla="*/ 0 h 887"/>
                  <a:gd name="T26" fmla="*/ 0 w 2296"/>
                  <a:gd name="T27" fmla="*/ 0 h 887"/>
                  <a:gd name="T28" fmla="*/ 0 w 2296"/>
                  <a:gd name="T29" fmla="*/ 0 h 887"/>
                  <a:gd name="T30" fmla="*/ 0 w 2296"/>
                  <a:gd name="T31" fmla="*/ 0 h 887"/>
                  <a:gd name="T32" fmla="*/ 0 w 2296"/>
                  <a:gd name="T33" fmla="*/ 0 h 887"/>
                  <a:gd name="T34" fmla="*/ 0 w 2296"/>
                  <a:gd name="T35" fmla="*/ 0 h 887"/>
                  <a:gd name="T36" fmla="*/ 0 w 2296"/>
                  <a:gd name="T37" fmla="*/ 0 h 887"/>
                  <a:gd name="T38" fmla="*/ 0 w 2296"/>
                  <a:gd name="T39" fmla="*/ 0 h 887"/>
                  <a:gd name="T40" fmla="*/ 0 w 2296"/>
                  <a:gd name="T41" fmla="*/ 0 h 887"/>
                  <a:gd name="T42" fmla="*/ 0 w 2296"/>
                  <a:gd name="T43" fmla="*/ 0 h 887"/>
                  <a:gd name="T44" fmla="*/ 0 w 2296"/>
                  <a:gd name="T45" fmla="*/ 0 h 887"/>
                  <a:gd name="T46" fmla="*/ 0 w 2296"/>
                  <a:gd name="T47" fmla="*/ 0 h 887"/>
                  <a:gd name="T48" fmla="*/ 0 w 2296"/>
                  <a:gd name="T49" fmla="*/ 0 h 887"/>
                  <a:gd name="T50" fmla="*/ 0 w 2296"/>
                  <a:gd name="T51" fmla="*/ 0 h 887"/>
                  <a:gd name="T52" fmla="*/ 0 w 2296"/>
                  <a:gd name="T53" fmla="*/ 0 h 887"/>
                  <a:gd name="T54" fmla="*/ 0 w 2296"/>
                  <a:gd name="T55" fmla="*/ 0 h 887"/>
                  <a:gd name="T56" fmla="*/ 0 w 2296"/>
                  <a:gd name="T57" fmla="*/ 0 h 887"/>
                  <a:gd name="T58" fmla="*/ 0 w 2296"/>
                  <a:gd name="T59" fmla="*/ 0 h 887"/>
                  <a:gd name="T60" fmla="*/ 0 w 2296"/>
                  <a:gd name="T61" fmla="*/ 0 h 887"/>
                  <a:gd name="T62" fmla="*/ 0 w 2296"/>
                  <a:gd name="T63" fmla="*/ 0 h 887"/>
                  <a:gd name="T64" fmla="*/ 0 w 2296"/>
                  <a:gd name="T65" fmla="*/ 0 h 887"/>
                  <a:gd name="T66" fmla="*/ 0 w 2296"/>
                  <a:gd name="T67" fmla="*/ 0 h 887"/>
                  <a:gd name="T68" fmla="*/ 0 w 2296"/>
                  <a:gd name="T69" fmla="*/ 0 h 887"/>
                  <a:gd name="T70" fmla="*/ 0 w 2296"/>
                  <a:gd name="T71" fmla="*/ 0 h 887"/>
                  <a:gd name="T72" fmla="*/ 0 w 2296"/>
                  <a:gd name="T73" fmla="*/ 0 h 887"/>
                  <a:gd name="T74" fmla="*/ 0 w 2296"/>
                  <a:gd name="T75" fmla="*/ 0 h 887"/>
                  <a:gd name="T76" fmla="*/ 0 w 2296"/>
                  <a:gd name="T77" fmla="*/ 0 h 887"/>
                  <a:gd name="T78" fmla="*/ 0 w 2296"/>
                  <a:gd name="T79" fmla="*/ 0 h 88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296"/>
                  <a:gd name="T121" fmla="*/ 0 h 887"/>
                  <a:gd name="T122" fmla="*/ 2296 w 2296"/>
                  <a:gd name="T123" fmla="*/ 887 h 88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296" h="887">
                    <a:moveTo>
                      <a:pt x="54" y="0"/>
                    </a:moveTo>
                    <a:lnTo>
                      <a:pt x="46" y="27"/>
                    </a:lnTo>
                    <a:lnTo>
                      <a:pt x="37" y="57"/>
                    </a:lnTo>
                    <a:lnTo>
                      <a:pt x="26" y="89"/>
                    </a:lnTo>
                    <a:lnTo>
                      <a:pt x="17" y="123"/>
                    </a:lnTo>
                    <a:lnTo>
                      <a:pt x="7" y="157"/>
                    </a:lnTo>
                    <a:lnTo>
                      <a:pt x="1" y="191"/>
                    </a:lnTo>
                    <a:lnTo>
                      <a:pt x="0" y="223"/>
                    </a:lnTo>
                    <a:lnTo>
                      <a:pt x="7" y="257"/>
                    </a:lnTo>
                    <a:lnTo>
                      <a:pt x="37" y="306"/>
                    </a:lnTo>
                    <a:lnTo>
                      <a:pt x="112" y="389"/>
                    </a:lnTo>
                    <a:lnTo>
                      <a:pt x="228" y="490"/>
                    </a:lnTo>
                    <a:lnTo>
                      <a:pt x="391" y="601"/>
                    </a:lnTo>
                    <a:lnTo>
                      <a:pt x="594" y="707"/>
                    </a:lnTo>
                    <a:lnTo>
                      <a:pt x="842" y="799"/>
                    </a:lnTo>
                    <a:lnTo>
                      <a:pt x="1132" y="862"/>
                    </a:lnTo>
                    <a:lnTo>
                      <a:pt x="1466" y="887"/>
                    </a:lnTo>
                    <a:lnTo>
                      <a:pt x="1611" y="884"/>
                    </a:lnTo>
                    <a:lnTo>
                      <a:pt x="1746" y="877"/>
                    </a:lnTo>
                    <a:lnTo>
                      <a:pt x="1870" y="865"/>
                    </a:lnTo>
                    <a:lnTo>
                      <a:pt x="1980" y="848"/>
                    </a:lnTo>
                    <a:lnTo>
                      <a:pt x="2072" y="824"/>
                    </a:lnTo>
                    <a:lnTo>
                      <a:pt x="2144" y="794"/>
                    </a:lnTo>
                    <a:lnTo>
                      <a:pt x="2193" y="756"/>
                    </a:lnTo>
                    <a:lnTo>
                      <a:pt x="2219" y="712"/>
                    </a:lnTo>
                    <a:lnTo>
                      <a:pt x="2230" y="665"/>
                    </a:lnTo>
                    <a:lnTo>
                      <a:pt x="2242" y="621"/>
                    </a:lnTo>
                    <a:lnTo>
                      <a:pt x="2254" y="580"/>
                    </a:lnTo>
                    <a:lnTo>
                      <a:pt x="2268" y="547"/>
                    </a:lnTo>
                    <a:lnTo>
                      <a:pt x="2278" y="517"/>
                    </a:lnTo>
                    <a:lnTo>
                      <a:pt x="2287" y="496"/>
                    </a:lnTo>
                    <a:lnTo>
                      <a:pt x="2292" y="481"/>
                    </a:lnTo>
                    <a:lnTo>
                      <a:pt x="2296" y="478"/>
                    </a:lnTo>
                    <a:lnTo>
                      <a:pt x="2272" y="510"/>
                    </a:lnTo>
                    <a:lnTo>
                      <a:pt x="2242" y="539"/>
                    </a:lnTo>
                    <a:lnTo>
                      <a:pt x="2204" y="561"/>
                    </a:lnTo>
                    <a:lnTo>
                      <a:pt x="2165" y="581"/>
                    </a:lnTo>
                    <a:lnTo>
                      <a:pt x="2123" y="593"/>
                    </a:lnTo>
                    <a:lnTo>
                      <a:pt x="2083" y="600"/>
                    </a:lnTo>
                    <a:lnTo>
                      <a:pt x="2045" y="600"/>
                    </a:lnTo>
                    <a:lnTo>
                      <a:pt x="2015" y="595"/>
                    </a:lnTo>
                    <a:lnTo>
                      <a:pt x="1969" y="582"/>
                    </a:lnTo>
                    <a:lnTo>
                      <a:pt x="1926" y="581"/>
                    </a:lnTo>
                    <a:lnTo>
                      <a:pt x="1885" y="588"/>
                    </a:lnTo>
                    <a:lnTo>
                      <a:pt x="1845" y="601"/>
                    </a:lnTo>
                    <a:lnTo>
                      <a:pt x="1802" y="617"/>
                    </a:lnTo>
                    <a:lnTo>
                      <a:pt x="1755" y="635"/>
                    </a:lnTo>
                    <a:lnTo>
                      <a:pt x="1702" y="650"/>
                    </a:lnTo>
                    <a:lnTo>
                      <a:pt x="1642" y="665"/>
                    </a:lnTo>
                    <a:lnTo>
                      <a:pt x="1557" y="669"/>
                    </a:lnTo>
                    <a:lnTo>
                      <a:pt x="1473" y="660"/>
                    </a:lnTo>
                    <a:lnTo>
                      <a:pt x="1390" y="640"/>
                    </a:lnTo>
                    <a:lnTo>
                      <a:pt x="1314" y="616"/>
                    </a:lnTo>
                    <a:lnTo>
                      <a:pt x="1242" y="588"/>
                    </a:lnTo>
                    <a:lnTo>
                      <a:pt x="1181" y="560"/>
                    </a:lnTo>
                    <a:lnTo>
                      <a:pt x="1130" y="538"/>
                    </a:lnTo>
                    <a:lnTo>
                      <a:pt x="1092" y="525"/>
                    </a:lnTo>
                    <a:lnTo>
                      <a:pt x="1050" y="512"/>
                    </a:lnTo>
                    <a:lnTo>
                      <a:pt x="991" y="498"/>
                    </a:lnTo>
                    <a:lnTo>
                      <a:pt x="920" y="480"/>
                    </a:lnTo>
                    <a:lnTo>
                      <a:pt x="843" y="461"/>
                    </a:lnTo>
                    <a:lnTo>
                      <a:pt x="763" y="439"/>
                    </a:lnTo>
                    <a:lnTo>
                      <a:pt x="686" y="417"/>
                    </a:lnTo>
                    <a:lnTo>
                      <a:pt x="620" y="394"/>
                    </a:lnTo>
                    <a:lnTo>
                      <a:pt x="567" y="373"/>
                    </a:lnTo>
                    <a:lnTo>
                      <a:pt x="526" y="348"/>
                    </a:lnTo>
                    <a:lnTo>
                      <a:pt x="492" y="321"/>
                    </a:lnTo>
                    <a:lnTo>
                      <a:pt x="462" y="293"/>
                    </a:lnTo>
                    <a:lnTo>
                      <a:pt x="435" y="267"/>
                    </a:lnTo>
                    <a:lnTo>
                      <a:pt x="408" y="240"/>
                    </a:lnTo>
                    <a:lnTo>
                      <a:pt x="383" y="217"/>
                    </a:lnTo>
                    <a:lnTo>
                      <a:pt x="354" y="198"/>
                    </a:lnTo>
                    <a:lnTo>
                      <a:pt x="322" y="187"/>
                    </a:lnTo>
                    <a:lnTo>
                      <a:pt x="285" y="176"/>
                    </a:lnTo>
                    <a:lnTo>
                      <a:pt x="246" y="163"/>
                    </a:lnTo>
                    <a:lnTo>
                      <a:pt x="207" y="147"/>
                    </a:lnTo>
                    <a:lnTo>
                      <a:pt x="169" y="128"/>
                    </a:lnTo>
                    <a:lnTo>
                      <a:pt x="134" y="103"/>
                    </a:lnTo>
                    <a:lnTo>
                      <a:pt x="102" y="74"/>
                    </a:lnTo>
                    <a:lnTo>
                      <a:pt x="74" y="4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D9B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0" name="Freeform 234">
                <a:extLst>
                  <a:ext uri="{FF2B5EF4-FFF2-40B4-BE49-F238E27FC236}">
                    <a16:creationId xmlns:a16="http://schemas.microsoft.com/office/drawing/2014/main" id="{F18ABEDC-FA2B-2EE5-FB9E-44F5151689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2" y="3141"/>
                <a:ext cx="39" cy="40"/>
              </a:xfrm>
              <a:custGeom>
                <a:avLst/>
                <a:gdLst>
                  <a:gd name="T0" fmla="*/ 0 w 198"/>
                  <a:gd name="T1" fmla="*/ 0 h 198"/>
                  <a:gd name="T2" fmla="*/ 0 w 198"/>
                  <a:gd name="T3" fmla="*/ 0 h 198"/>
                  <a:gd name="T4" fmla="*/ 0 w 198"/>
                  <a:gd name="T5" fmla="*/ 0 h 198"/>
                  <a:gd name="T6" fmla="*/ 0 w 198"/>
                  <a:gd name="T7" fmla="*/ 0 h 198"/>
                  <a:gd name="T8" fmla="*/ 0 w 198"/>
                  <a:gd name="T9" fmla="*/ 0 h 198"/>
                  <a:gd name="T10" fmla="*/ 0 w 198"/>
                  <a:gd name="T11" fmla="*/ 0 h 198"/>
                  <a:gd name="T12" fmla="*/ 0 w 198"/>
                  <a:gd name="T13" fmla="*/ 0 h 198"/>
                  <a:gd name="T14" fmla="*/ 0 w 198"/>
                  <a:gd name="T15" fmla="*/ 0 h 198"/>
                  <a:gd name="T16" fmla="*/ 0 w 198"/>
                  <a:gd name="T17" fmla="*/ 0 h 198"/>
                  <a:gd name="T18" fmla="*/ 0 w 198"/>
                  <a:gd name="T19" fmla="*/ 0 h 198"/>
                  <a:gd name="T20" fmla="*/ 0 w 198"/>
                  <a:gd name="T21" fmla="*/ 0 h 198"/>
                  <a:gd name="T22" fmla="*/ 0 w 198"/>
                  <a:gd name="T23" fmla="*/ 0 h 198"/>
                  <a:gd name="T24" fmla="*/ 0 w 198"/>
                  <a:gd name="T25" fmla="*/ 0 h 198"/>
                  <a:gd name="T26" fmla="*/ 0 w 198"/>
                  <a:gd name="T27" fmla="*/ 0 h 198"/>
                  <a:gd name="T28" fmla="*/ 0 w 198"/>
                  <a:gd name="T29" fmla="*/ 0 h 198"/>
                  <a:gd name="T30" fmla="*/ 0 w 198"/>
                  <a:gd name="T31" fmla="*/ 0 h 198"/>
                  <a:gd name="T32" fmla="*/ 0 w 198"/>
                  <a:gd name="T33" fmla="*/ 0 h 198"/>
                  <a:gd name="T34" fmla="*/ 0 w 198"/>
                  <a:gd name="T35" fmla="*/ 0 h 198"/>
                  <a:gd name="T36" fmla="*/ 0 w 198"/>
                  <a:gd name="T37" fmla="*/ 0 h 198"/>
                  <a:gd name="T38" fmla="*/ 0 w 198"/>
                  <a:gd name="T39" fmla="*/ 0 h 198"/>
                  <a:gd name="T40" fmla="*/ 0 w 198"/>
                  <a:gd name="T41" fmla="*/ 0 h 198"/>
                  <a:gd name="T42" fmla="*/ 0 w 198"/>
                  <a:gd name="T43" fmla="*/ 0 h 198"/>
                  <a:gd name="T44" fmla="*/ 0 w 198"/>
                  <a:gd name="T45" fmla="*/ 0 h 198"/>
                  <a:gd name="T46" fmla="*/ 0 w 198"/>
                  <a:gd name="T47" fmla="*/ 0 h 198"/>
                  <a:gd name="T48" fmla="*/ 0 w 198"/>
                  <a:gd name="T49" fmla="*/ 0 h 198"/>
                  <a:gd name="T50" fmla="*/ 0 w 198"/>
                  <a:gd name="T51" fmla="*/ 0 h 198"/>
                  <a:gd name="T52" fmla="*/ 0 w 198"/>
                  <a:gd name="T53" fmla="*/ 0 h 198"/>
                  <a:gd name="T54" fmla="*/ 0 w 198"/>
                  <a:gd name="T55" fmla="*/ 0 h 198"/>
                  <a:gd name="T56" fmla="*/ 0 w 198"/>
                  <a:gd name="T57" fmla="*/ 0 h 198"/>
                  <a:gd name="T58" fmla="*/ 0 w 198"/>
                  <a:gd name="T59" fmla="*/ 0 h 198"/>
                  <a:gd name="T60" fmla="*/ 0 w 198"/>
                  <a:gd name="T61" fmla="*/ 0 h 198"/>
                  <a:gd name="T62" fmla="*/ 0 w 198"/>
                  <a:gd name="T63" fmla="*/ 0 h 198"/>
                  <a:gd name="T64" fmla="*/ 0 w 198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8"/>
                  <a:gd name="T100" fmla="*/ 0 h 198"/>
                  <a:gd name="T101" fmla="*/ 198 w 198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8" h="198">
                    <a:moveTo>
                      <a:pt x="99" y="198"/>
                    </a:moveTo>
                    <a:lnTo>
                      <a:pt x="118" y="195"/>
                    </a:lnTo>
                    <a:lnTo>
                      <a:pt x="137" y="189"/>
                    </a:lnTo>
                    <a:lnTo>
                      <a:pt x="153" y="180"/>
                    </a:lnTo>
                    <a:lnTo>
                      <a:pt x="169" y="168"/>
                    </a:lnTo>
                    <a:lnTo>
                      <a:pt x="180" y="153"/>
                    </a:lnTo>
                    <a:lnTo>
                      <a:pt x="190" y="137"/>
                    </a:lnTo>
                    <a:lnTo>
                      <a:pt x="196" y="118"/>
                    </a:lnTo>
                    <a:lnTo>
                      <a:pt x="198" y="99"/>
                    </a:lnTo>
                    <a:lnTo>
                      <a:pt x="196" y="78"/>
                    </a:lnTo>
                    <a:lnTo>
                      <a:pt x="190" y="60"/>
                    </a:lnTo>
                    <a:lnTo>
                      <a:pt x="180" y="42"/>
                    </a:lnTo>
                    <a:lnTo>
                      <a:pt x="169" y="29"/>
                    </a:lnTo>
                    <a:lnTo>
                      <a:pt x="153" y="17"/>
                    </a:lnTo>
                    <a:lnTo>
                      <a:pt x="137" y="8"/>
                    </a:lnTo>
                    <a:lnTo>
                      <a:pt x="118" y="1"/>
                    </a:lnTo>
                    <a:lnTo>
                      <a:pt x="99" y="0"/>
                    </a:lnTo>
                    <a:lnTo>
                      <a:pt x="78" y="1"/>
                    </a:lnTo>
                    <a:lnTo>
                      <a:pt x="60" y="8"/>
                    </a:lnTo>
                    <a:lnTo>
                      <a:pt x="42" y="17"/>
                    </a:lnTo>
                    <a:lnTo>
                      <a:pt x="29" y="29"/>
                    </a:lnTo>
                    <a:lnTo>
                      <a:pt x="17" y="42"/>
                    </a:lnTo>
                    <a:lnTo>
                      <a:pt x="8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8" y="137"/>
                    </a:lnTo>
                    <a:lnTo>
                      <a:pt x="17" y="153"/>
                    </a:lnTo>
                    <a:lnTo>
                      <a:pt x="29" y="168"/>
                    </a:lnTo>
                    <a:lnTo>
                      <a:pt x="42" y="180"/>
                    </a:lnTo>
                    <a:lnTo>
                      <a:pt x="60" y="189"/>
                    </a:lnTo>
                    <a:lnTo>
                      <a:pt x="78" y="195"/>
                    </a:lnTo>
                    <a:lnTo>
                      <a:pt x="99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1" name="Freeform 235">
                <a:extLst>
                  <a:ext uri="{FF2B5EF4-FFF2-40B4-BE49-F238E27FC236}">
                    <a16:creationId xmlns:a16="http://schemas.microsoft.com/office/drawing/2014/main" id="{BEF89D44-C199-460B-4548-72D1E6E200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" y="3075"/>
                <a:ext cx="31" cy="36"/>
              </a:xfrm>
              <a:custGeom>
                <a:avLst/>
                <a:gdLst>
                  <a:gd name="T0" fmla="*/ 0 w 155"/>
                  <a:gd name="T1" fmla="*/ 0 h 181"/>
                  <a:gd name="T2" fmla="*/ 0 w 155"/>
                  <a:gd name="T3" fmla="*/ 0 h 181"/>
                  <a:gd name="T4" fmla="*/ 0 w 155"/>
                  <a:gd name="T5" fmla="*/ 0 h 181"/>
                  <a:gd name="T6" fmla="*/ 0 w 155"/>
                  <a:gd name="T7" fmla="*/ 0 h 181"/>
                  <a:gd name="T8" fmla="*/ 0 w 155"/>
                  <a:gd name="T9" fmla="*/ 0 h 181"/>
                  <a:gd name="T10" fmla="*/ 0 w 155"/>
                  <a:gd name="T11" fmla="*/ 0 h 181"/>
                  <a:gd name="T12" fmla="*/ 0 w 155"/>
                  <a:gd name="T13" fmla="*/ 0 h 181"/>
                  <a:gd name="T14" fmla="*/ 0 w 155"/>
                  <a:gd name="T15" fmla="*/ 0 h 181"/>
                  <a:gd name="T16" fmla="*/ 0 w 155"/>
                  <a:gd name="T17" fmla="*/ 0 h 181"/>
                  <a:gd name="T18" fmla="*/ 0 w 155"/>
                  <a:gd name="T19" fmla="*/ 0 h 181"/>
                  <a:gd name="T20" fmla="*/ 0 w 155"/>
                  <a:gd name="T21" fmla="*/ 0 h 181"/>
                  <a:gd name="T22" fmla="*/ 0 w 155"/>
                  <a:gd name="T23" fmla="*/ 0 h 181"/>
                  <a:gd name="T24" fmla="*/ 0 w 155"/>
                  <a:gd name="T25" fmla="*/ 0 h 181"/>
                  <a:gd name="T26" fmla="*/ 0 w 155"/>
                  <a:gd name="T27" fmla="*/ 0 h 181"/>
                  <a:gd name="T28" fmla="*/ 0 w 155"/>
                  <a:gd name="T29" fmla="*/ 0 h 181"/>
                  <a:gd name="T30" fmla="*/ 0 w 155"/>
                  <a:gd name="T31" fmla="*/ 0 h 181"/>
                  <a:gd name="T32" fmla="*/ 0 w 155"/>
                  <a:gd name="T33" fmla="*/ 0 h 181"/>
                  <a:gd name="T34" fmla="*/ 0 w 155"/>
                  <a:gd name="T35" fmla="*/ 0 h 181"/>
                  <a:gd name="T36" fmla="*/ 0 w 155"/>
                  <a:gd name="T37" fmla="*/ 0 h 181"/>
                  <a:gd name="T38" fmla="*/ 0 w 155"/>
                  <a:gd name="T39" fmla="*/ 0 h 181"/>
                  <a:gd name="T40" fmla="*/ 0 w 155"/>
                  <a:gd name="T41" fmla="*/ 0 h 181"/>
                  <a:gd name="T42" fmla="*/ 0 w 155"/>
                  <a:gd name="T43" fmla="*/ 0 h 181"/>
                  <a:gd name="T44" fmla="*/ 0 w 155"/>
                  <a:gd name="T45" fmla="*/ 0 h 181"/>
                  <a:gd name="T46" fmla="*/ 0 w 155"/>
                  <a:gd name="T47" fmla="*/ 0 h 181"/>
                  <a:gd name="T48" fmla="*/ 0 w 155"/>
                  <a:gd name="T49" fmla="*/ 0 h 181"/>
                  <a:gd name="T50" fmla="*/ 0 w 155"/>
                  <a:gd name="T51" fmla="*/ 0 h 181"/>
                  <a:gd name="T52" fmla="*/ 0 w 155"/>
                  <a:gd name="T53" fmla="*/ 0 h 181"/>
                  <a:gd name="T54" fmla="*/ 0 w 155"/>
                  <a:gd name="T55" fmla="*/ 0 h 181"/>
                  <a:gd name="T56" fmla="*/ 0 w 155"/>
                  <a:gd name="T57" fmla="*/ 0 h 181"/>
                  <a:gd name="T58" fmla="*/ 0 w 155"/>
                  <a:gd name="T59" fmla="*/ 0 h 181"/>
                  <a:gd name="T60" fmla="*/ 0 w 155"/>
                  <a:gd name="T61" fmla="*/ 0 h 181"/>
                  <a:gd name="T62" fmla="*/ 0 w 155"/>
                  <a:gd name="T63" fmla="*/ 0 h 181"/>
                  <a:gd name="T64" fmla="*/ 0 w 155"/>
                  <a:gd name="T65" fmla="*/ 0 h 18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5"/>
                  <a:gd name="T100" fmla="*/ 0 h 181"/>
                  <a:gd name="T101" fmla="*/ 155 w 155"/>
                  <a:gd name="T102" fmla="*/ 181 h 18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5" h="181">
                    <a:moveTo>
                      <a:pt x="25" y="175"/>
                    </a:moveTo>
                    <a:lnTo>
                      <a:pt x="37" y="179"/>
                    </a:lnTo>
                    <a:lnTo>
                      <a:pt x="51" y="181"/>
                    </a:lnTo>
                    <a:lnTo>
                      <a:pt x="65" y="179"/>
                    </a:lnTo>
                    <a:lnTo>
                      <a:pt x="81" y="176"/>
                    </a:lnTo>
                    <a:lnTo>
                      <a:pt x="95" y="167"/>
                    </a:lnTo>
                    <a:lnTo>
                      <a:pt x="110" y="156"/>
                    </a:lnTo>
                    <a:lnTo>
                      <a:pt x="122" y="142"/>
                    </a:lnTo>
                    <a:lnTo>
                      <a:pt x="135" y="127"/>
                    </a:lnTo>
                    <a:lnTo>
                      <a:pt x="144" y="108"/>
                    </a:lnTo>
                    <a:lnTo>
                      <a:pt x="151" y="91"/>
                    </a:lnTo>
                    <a:lnTo>
                      <a:pt x="154" y="73"/>
                    </a:lnTo>
                    <a:lnTo>
                      <a:pt x="155" y="57"/>
                    </a:lnTo>
                    <a:lnTo>
                      <a:pt x="153" y="40"/>
                    </a:lnTo>
                    <a:lnTo>
                      <a:pt x="149" y="28"/>
                    </a:lnTo>
                    <a:lnTo>
                      <a:pt x="142" y="16"/>
                    </a:lnTo>
                    <a:lnTo>
                      <a:pt x="132" y="8"/>
                    </a:lnTo>
                    <a:lnTo>
                      <a:pt x="117" y="1"/>
                    </a:lnTo>
                    <a:lnTo>
                      <a:pt x="104" y="0"/>
                    </a:lnTo>
                    <a:lnTo>
                      <a:pt x="90" y="0"/>
                    </a:lnTo>
                    <a:lnTo>
                      <a:pt x="75" y="6"/>
                    </a:lnTo>
                    <a:lnTo>
                      <a:pt x="60" y="13"/>
                    </a:lnTo>
                    <a:lnTo>
                      <a:pt x="46" y="25"/>
                    </a:lnTo>
                    <a:lnTo>
                      <a:pt x="33" y="38"/>
                    </a:lnTo>
                    <a:lnTo>
                      <a:pt x="22" y="55"/>
                    </a:lnTo>
                    <a:lnTo>
                      <a:pt x="11" y="71"/>
                    </a:lnTo>
                    <a:lnTo>
                      <a:pt x="4" y="89"/>
                    </a:lnTo>
                    <a:lnTo>
                      <a:pt x="0" y="107"/>
                    </a:lnTo>
                    <a:lnTo>
                      <a:pt x="0" y="125"/>
                    </a:lnTo>
                    <a:lnTo>
                      <a:pt x="1" y="139"/>
                    </a:lnTo>
                    <a:lnTo>
                      <a:pt x="6" y="154"/>
                    </a:lnTo>
                    <a:lnTo>
                      <a:pt x="14" y="165"/>
                    </a:lnTo>
                    <a:lnTo>
                      <a:pt x="25" y="175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2" name="Freeform 236">
                <a:extLst>
                  <a:ext uri="{FF2B5EF4-FFF2-40B4-BE49-F238E27FC236}">
                    <a16:creationId xmlns:a16="http://schemas.microsoft.com/office/drawing/2014/main" id="{CD953223-1975-A129-5563-50187F123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3167"/>
                <a:ext cx="35" cy="39"/>
              </a:xfrm>
              <a:custGeom>
                <a:avLst/>
                <a:gdLst>
                  <a:gd name="T0" fmla="*/ 0 w 176"/>
                  <a:gd name="T1" fmla="*/ 0 h 198"/>
                  <a:gd name="T2" fmla="*/ 0 w 176"/>
                  <a:gd name="T3" fmla="*/ 0 h 198"/>
                  <a:gd name="T4" fmla="*/ 0 w 176"/>
                  <a:gd name="T5" fmla="*/ 0 h 198"/>
                  <a:gd name="T6" fmla="*/ 0 w 176"/>
                  <a:gd name="T7" fmla="*/ 0 h 198"/>
                  <a:gd name="T8" fmla="*/ 0 w 176"/>
                  <a:gd name="T9" fmla="*/ 0 h 198"/>
                  <a:gd name="T10" fmla="*/ 0 w 176"/>
                  <a:gd name="T11" fmla="*/ 0 h 198"/>
                  <a:gd name="T12" fmla="*/ 0 w 176"/>
                  <a:gd name="T13" fmla="*/ 0 h 198"/>
                  <a:gd name="T14" fmla="*/ 0 w 176"/>
                  <a:gd name="T15" fmla="*/ 0 h 198"/>
                  <a:gd name="T16" fmla="*/ 0 w 176"/>
                  <a:gd name="T17" fmla="*/ 0 h 198"/>
                  <a:gd name="T18" fmla="*/ 0 w 176"/>
                  <a:gd name="T19" fmla="*/ 0 h 198"/>
                  <a:gd name="T20" fmla="*/ 0 w 176"/>
                  <a:gd name="T21" fmla="*/ 0 h 198"/>
                  <a:gd name="T22" fmla="*/ 0 w 176"/>
                  <a:gd name="T23" fmla="*/ 0 h 198"/>
                  <a:gd name="T24" fmla="*/ 0 w 176"/>
                  <a:gd name="T25" fmla="*/ 0 h 198"/>
                  <a:gd name="T26" fmla="*/ 0 w 176"/>
                  <a:gd name="T27" fmla="*/ 0 h 198"/>
                  <a:gd name="T28" fmla="*/ 0 w 176"/>
                  <a:gd name="T29" fmla="*/ 0 h 198"/>
                  <a:gd name="T30" fmla="*/ 0 w 176"/>
                  <a:gd name="T31" fmla="*/ 0 h 198"/>
                  <a:gd name="T32" fmla="*/ 0 w 176"/>
                  <a:gd name="T33" fmla="*/ 0 h 198"/>
                  <a:gd name="T34" fmla="*/ 0 w 176"/>
                  <a:gd name="T35" fmla="*/ 0 h 198"/>
                  <a:gd name="T36" fmla="*/ 0 w 176"/>
                  <a:gd name="T37" fmla="*/ 0 h 198"/>
                  <a:gd name="T38" fmla="*/ 0 w 176"/>
                  <a:gd name="T39" fmla="*/ 0 h 198"/>
                  <a:gd name="T40" fmla="*/ 0 w 176"/>
                  <a:gd name="T41" fmla="*/ 0 h 198"/>
                  <a:gd name="T42" fmla="*/ 0 w 176"/>
                  <a:gd name="T43" fmla="*/ 0 h 198"/>
                  <a:gd name="T44" fmla="*/ 0 w 176"/>
                  <a:gd name="T45" fmla="*/ 0 h 198"/>
                  <a:gd name="T46" fmla="*/ 0 w 176"/>
                  <a:gd name="T47" fmla="*/ 0 h 198"/>
                  <a:gd name="T48" fmla="*/ 0 w 176"/>
                  <a:gd name="T49" fmla="*/ 0 h 198"/>
                  <a:gd name="T50" fmla="*/ 0 w 176"/>
                  <a:gd name="T51" fmla="*/ 0 h 198"/>
                  <a:gd name="T52" fmla="*/ 0 w 176"/>
                  <a:gd name="T53" fmla="*/ 0 h 198"/>
                  <a:gd name="T54" fmla="*/ 0 w 176"/>
                  <a:gd name="T55" fmla="*/ 0 h 198"/>
                  <a:gd name="T56" fmla="*/ 0 w 176"/>
                  <a:gd name="T57" fmla="*/ 0 h 198"/>
                  <a:gd name="T58" fmla="*/ 0 w 176"/>
                  <a:gd name="T59" fmla="*/ 0 h 198"/>
                  <a:gd name="T60" fmla="*/ 0 w 176"/>
                  <a:gd name="T61" fmla="*/ 0 h 198"/>
                  <a:gd name="T62" fmla="*/ 0 w 176"/>
                  <a:gd name="T63" fmla="*/ 0 h 198"/>
                  <a:gd name="T64" fmla="*/ 0 w 176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6"/>
                  <a:gd name="T100" fmla="*/ 0 h 198"/>
                  <a:gd name="T101" fmla="*/ 176 w 176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6" h="198">
                    <a:moveTo>
                      <a:pt x="88" y="198"/>
                    </a:moveTo>
                    <a:lnTo>
                      <a:pt x="105" y="195"/>
                    </a:lnTo>
                    <a:lnTo>
                      <a:pt x="121" y="189"/>
                    </a:lnTo>
                    <a:lnTo>
                      <a:pt x="136" y="180"/>
                    </a:lnTo>
                    <a:lnTo>
                      <a:pt x="149" y="168"/>
                    </a:lnTo>
                    <a:lnTo>
                      <a:pt x="159" y="152"/>
                    </a:lnTo>
                    <a:lnTo>
                      <a:pt x="168" y="137"/>
                    </a:lnTo>
                    <a:lnTo>
                      <a:pt x="174" y="118"/>
                    </a:lnTo>
                    <a:lnTo>
                      <a:pt x="176" y="99"/>
                    </a:lnTo>
                    <a:lnTo>
                      <a:pt x="174" y="78"/>
                    </a:lnTo>
                    <a:lnTo>
                      <a:pt x="168" y="60"/>
                    </a:lnTo>
                    <a:lnTo>
                      <a:pt x="159" y="42"/>
                    </a:lnTo>
                    <a:lnTo>
                      <a:pt x="149" y="29"/>
                    </a:lnTo>
                    <a:lnTo>
                      <a:pt x="136" y="17"/>
                    </a:lnTo>
                    <a:lnTo>
                      <a:pt x="121" y="8"/>
                    </a:lnTo>
                    <a:lnTo>
                      <a:pt x="105" y="1"/>
                    </a:lnTo>
                    <a:lnTo>
                      <a:pt x="88" y="0"/>
                    </a:lnTo>
                    <a:lnTo>
                      <a:pt x="69" y="1"/>
                    </a:lnTo>
                    <a:lnTo>
                      <a:pt x="54" y="8"/>
                    </a:lnTo>
                    <a:lnTo>
                      <a:pt x="38" y="17"/>
                    </a:lnTo>
                    <a:lnTo>
                      <a:pt x="26" y="29"/>
                    </a:lnTo>
                    <a:lnTo>
                      <a:pt x="14" y="42"/>
                    </a:lnTo>
                    <a:lnTo>
                      <a:pt x="6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6" y="137"/>
                    </a:lnTo>
                    <a:lnTo>
                      <a:pt x="14" y="152"/>
                    </a:lnTo>
                    <a:lnTo>
                      <a:pt x="26" y="168"/>
                    </a:lnTo>
                    <a:lnTo>
                      <a:pt x="38" y="180"/>
                    </a:lnTo>
                    <a:lnTo>
                      <a:pt x="54" y="189"/>
                    </a:lnTo>
                    <a:lnTo>
                      <a:pt x="69" y="195"/>
                    </a:lnTo>
                    <a:lnTo>
                      <a:pt x="88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3" name="Freeform 237">
                <a:extLst>
                  <a:ext uri="{FF2B5EF4-FFF2-40B4-BE49-F238E27FC236}">
                    <a16:creationId xmlns:a16="http://schemas.microsoft.com/office/drawing/2014/main" id="{C59F2574-00D8-8B16-6628-8680D28E2B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2" y="3167"/>
                <a:ext cx="19" cy="39"/>
              </a:xfrm>
              <a:custGeom>
                <a:avLst/>
                <a:gdLst>
                  <a:gd name="T0" fmla="*/ 0 w 94"/>
                  <a:gd name="T1" fmla="*/ 0 h 193"/>
                  <a:gd name="T2" fmla="*/ 0 w 94"/>
                  <a:gd name="T3" fmla="*/ 0 h 193"/>
                  <a:gd name="T4" fmla="*/ 0 w 94"/>
                  <a:gd name="T5" fmla="*/ 0 h 193"/>
                  <a:gd name="T6" fmla="*/ 0 w 94"/>
                  <a:gd name="T7" fmla="*/ 0 h 193"/>
                  <a:gd name="T8" fmla="*/ 0 w 94"/>
                  <a:gd name="T9" fmla="*/ 0 h 193"/>
                  <a:gd name="T10" fmla="*/ 0 w 94"/>
                  <a:gd name="T11" fmla="*/ 0 h 193"/>
                  <a:gd name="T12" fmla="*/ 0 w 94"/>
                  <a:gd name="T13" fmla="*/ 0 h 193"/>
                  <a:gd name="T14" fmla="*/ 0 w 94"/>
                  <a:gd name="T15" fmla="*/ 0 h 193"/>
                  <a:gd name="T16" fmla="*/ 0 w 94"/>
                  <a:gd name="T17" fmla="*/ 0 h 193"/>
                  <a:gd name="T18" fmla="*/ 0 w 94"/>
                  <a:gd name="T19" fmla="*/ 0 h 193"/>
                  <a:gd name="T20" fmla="*/ 0 w 94"/>
                  <a:gd name="T21" fmla="*/ 0 h 193"/>
                  <a:gd name="T22" fmla="*/ 0 w 94"/>
                  <a:gd name="T23" fmla="*/ 0 h 193"/>
                  <a:gd name="T24" fmla="*/ 0 w 94"/>
                  <a:gd name="T25" fmla="*/ 0 h 193"/>
                  <a:gd name="T26" fmla="*/ 0 w 94"/>
                  <a:gd name="T27" fmla="*/ 0 h 193"/>
                  <a:gd name="T28" fmla="*/ 0 w 94"/>
                  <a:gd name="T29" fmla="*/ 0 h 193"/>
                  <a:gd name="T30" fmla="*/ 0 w 94"/>
                  <a:gd name="T31" fmla="*/ 0 h 193"/>
                  <a:gd name="T32" fmla="*/ 0 w 94"/>
                  <a:gd name="T33" fmla="*/ 0 h 193"/>
                  <a:gd name="T34" fmla="*/ 0 w 94"/>
                  <a:gd name="T35" fmla="*/ 0 h 193"/>
                  <a:gd name="T36" fmla="*/ 0 w 94"/>
                  <a:gd name="T37" fmla="*/ 0 h 193"/>
                  <a:gd name="T38" fmla="*/ 0 w 94"/>
                  <a:gd name="T39" fmla="*/ 0 h 193"/>
                  <a:gd name="T40" fmla="*/ 0 w 94"/>
                  <a:gd name="T41" fmla="*/ 0 h 193"/>
                  <a:gd name="T42" fmla="*/ 0 w 94"/>
                  <a:gd name="T43" fmla="*/ 0 h 193"/>
                  <a:gd name="T44" fmla="*/ 0 w 94"/>
                  <a:gd name="T45" fmla="*/ 0 h 193"/>
                  <a:gd name="T46" fmla="*/ 0 w 94"/>
                  <a:gd name="T47" fmla="*/ 0 h 193"/>
                  <a:gd name="T48" fmla="*/ 0 w 94"/>
                  <a:gd name="T49" fmla="*/ 0 h 193"/>
                  <a:gd name="T50" fmla="*/ 0 w 94"/>
                  <a:gd name="T51" fmla="*/ 0 h 193"/>
                  <a:gd name="T52" fmla="*/ 0 w 94"/>
                  <a:gd name="T53" fmla="*/ 0 h 193"/>
                  <a:gd name="T54" fmla="*/ 0 w 94"/>
                  <a:gd name="T55" fmla="*/ 0 h 193"/>
                  <a:gd name="T56" fmla="*/ 0 w 94"/>
                  <a:gd name="T57" fmla="*/ 0 h 193"/>
                  <a:gd name="T58" fmla="*/ 0 w 94"/>
                  <a:gd name="T59" fmla="*/ 0 h 193"/>
                  <a:gd name="T60" fmla="*/ 0 w 94"/>
                  <a:gd name="T61" fmla="*/ 0 h 193"/>
                  <a:gd name="T62" fmla="*/ 0 w 94"/>
                  <a:gd name="T63" fmla="*/ 0 h 193"/>
                  <a:gd name="T64" fmla="*/ 0 w 94"/>
                  <a:gd name="T65" fmla="*/ 0 h 1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4"/>
                  <a:gd name="T100" fmla="*/ 0 h 193"/>
                  <a:gd name="T101" fmla="*/ 94 w 94"/>
                  <a:gd name="T102" fmla="*/ 193 h 1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4" h="193">
                    <a:moveTo>
                      <a:pt x="27" y="191"/>
                    </a:moveTo>
                    <a:lnTo>
                      <a:pt x="35" y="193"/>
                    </a:lnTo>
                    <a:lnTo>
                      <a:pt x="45" y="191"/>
                    </a:lnTo>
                    <a:lnTo>
                      <a:pt x="54" y="187"/>
                    </a:lnTo>
                    <a:lnTo>
                      <a:pt x="63" y="179"/>
                    </a:lnTo>
                    <a:lnTo>
                      <a:pt x="69" y="167"/>
                    </a:lnTo>
                    <a:lnTo>
                      <a:pt x="77" y="154"/>
                    </a:lnTo>
                    <a:lnTo>
                      <a:pt x="84" y="137"/>
                    </a:lnTo>
                    <a:lnTo>
                      <a:pt x="89" y="119"/>
                    </a:lnTo>
                    <a:lnTo>
                      <a:pt x="91" y="99"/>
                    </a:lnTo>
                    <a:lnTo>
                      <a:pt x="94" y="80"/>
                    </a:lnTo>
                    <a:lnTo>
                      <a:pt x="93" y="61"/>
                    </a:lnTo>
                    <a:lnTo>
                      <a:pt x="91" y="46"/>
                    </a:lnTo>
                    <a:lnTo>
                      <a:pt x="87" y="30"/>
                    </a:lnTo>
                    <a:lnTo>
                      <a:pt x="83" y="18"/>
                    </a:lnTo>
                    <a:lnTo>
                      <a:pt x="75" y="9"/>
                    </a:lnTo>
                    <a:lnTo>
                      <a:pt x="68" y="4"/>
                    </a:lnTo>
                    <a:lnTo>
                      <a:pt x="58" y="0"/>
                    </a:lnTo>
                    <a:lnTo>
                      <a:pt x="49" y="3"/>
                    </a:lnTo>
                    <a:lnTo>
                      <a:pt x="40" y="7"/>
                    </a:lnTo>
                    <a:lnTo>
                      <a:pt x="31" y="16"/>
                    </a:lnTo>
                    <a:lnTo>
                      <a:pt x="22" y="27"/>
                    </a:lnTo>
                    <a:lnTo>
                      <a:pt x="16" y="41"/>
                    </a:lnTo>
                    <a:lnTo>
                      <a:pt x="9" y="57"/>
                    </a:lnTo>
                    <a:lnTo>
                      <a:pt x="6" y="77"/>
                    </a:lnTo>
                    <a:lnTo>
                      <a:pt x="1" y="96"/>
                    </a:lnTo>
                    <a:lnTo>
                      <a:pt x="0" y="115"/>
                    </a:lnTo>
                    <a:lnTo>
                      <a:pt x="0" y="131"/>
                    </a:lnTo>
                    <a:lnTo>
                      <a:pt x="2" y="149"/>
                    </a:lnTo>
                    <a:lnTo>
                      <a:pt x="6" y="163"/>
                    </a:lnTo>
                    <a:lnTo>
                      <a:pt x="11" y="175"/>
                    </a:lnTo>
                    <a:lnTo>
                      <a:pt x="18" y="185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4" name="Freeform 238">
                <a:extLst>
                  <a:ext uri="{FF2B5EF4-FFF2-40B4-BE49-F238E27FC236}">
                    <a16:creationId xmlns:a16="http://schemas.microsoft.com/office/drawing/2014/main" id="{A4D92C71-4E9C-F358-3741-898E7242DB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" y="3438"/>
                <a:ext cx="40" cy="39"/>
              </a:xfrm>
              <a:custGeom>
                <a:avLst/>
                <a:gdLst>
                  <a:gd name="T0" fmla="*/ 0 w 198"/>
                  <a:gd name="T1" fmla="*/ 0 h 198"/>
                  <a:gd name="T2" fmla="*/ 0 w 198"/>
                  <a:gd name="T3" fmla="*/ 0 h 198"/>
                  <a:gd name="T4" fmla="*/ 0 w 198"/>
                  <a:gd name="T5" fmla="*/ 0 h 198"/>
                  <a:gd name="T6" fmla="*/ 0 w 198"/>
                  <a:gd name="T7" fmla="*/ 0 h 198"/>
                  <a:gd name="T8" fmla="*/ 0 w 198"/>
                  <a:gd name="T9" fmla="*/ 0 h 198"/>
                  <a:gd name="T10" fmla="*/ 0 w 198"/>
                  <a:gd name="T11" fmla="*/ 0 h 198"/>
                  <a:gd name="T12" fmla="*/ 0 w 198"/>
                  <a:gd name="T13" fmla="*/ 0 h 198"/>
                  <a:gd name="T14" fmla="*/ 0 w 198"/>
                  <a:gd name="T15" fmla="*/ 0 h 198"/>
                  <a:gd name="T16" fmla="*/ 0 w 198"/>
                  <a:gd name="T17" fmla="*/ 0 h 198"/>
                  <a:gd name="T18" fmla="*/ 0 w 198"/>
                  <a:gd name="T19" fmla="*/ 0 h 198"/>
                  <a:gd name="T20" fmla="*/ 0 w 198"/>
                  <a:gd name="T21" fmla="*/ 0 h 198"/>
                  <a:gd name="T22" fmla="*/ 0 w 198"/>
                  <a:gd name="T23" fmla="*/ 0 h 198"/>
                  <a:gd name="T24" fmla="*/ 0 w 198"/>
                  <a:gd name="T25" fmla="*/ 0 h 198"/>
                  <a:gd name="T26" fmla="*/ 0 w 198"/>
                  <a:gd name="T27" fmla="*/ 0 h 198"/>
                  <a:gd name="T28" fmla="*/ 0 w 198"/>
                  <a:gd name="T29" fmla="*/ 0 h 198"/>
                  <a:gd name="T30" fmla="*/ 0 w 198"/>
                  <a:gd name="T31" fmla="*/ 0 h 198"/>
                  <a:gd name="T32" fmla="*/ 0 w 198"/>
                  <a:gd name="T33" fmla="*/ 0 h 198"/>
                  <a:gd name="T34" fmla="*/ 0 w 198"/>
                  <a:gd name="T35" fmla="*/ 0 h 198"/>
                  <a:gd name="T36" fmla="*/ 0 w 198"/>
                  <a:gd name="T37" fmla="*/ 0 h 198"/>
                  <a:gd name="T38" fmla="*/ 0 w 198"/>
                  <a:gd name="T39" fmla="*/ 0 h 198"/>
                  <a:gd name="T40" fmla="*/ 0 w 198"/>
                  <a:gd name="T41" fmla="*/ 0 h 198"/>
                  <a:gd name="T42" fmla="*/ 0 w 198"/>
                  <a:gd name="T43" fmla="*/ 0 h 198"/>
                  <a:gd name="T44" fmla="*/ 0 w 198"/>
                  <a:gd name="T45" fmla="*/ 0 h 198"/>
                  <a:gd name="T46" fmla="*/ 0 w 198"/>
                  <a:gd name="T47" fmla="*/ 0 h 198"/>
                  <a:gd name="T48" fmla="*/ 0 w 198"/>
                  <a:gd name="T49" fmla="*/ 0 h 198"/>
                  <a:gd name="T50" fmla="*/ 0 w 198"/>
                  <a:gd name="T51" fmla="*/ 0 h 198"/>
                  <a:gd name="T52" fmla="*/ 0 w 198"/>
                  <a:gd name="T53" fmla="*/ 0 h 198"/>
                  <a:gd name="T54" fmla="*/ 0 w 198"/>
                  <a:gd name="T55" fmla="*/ 0 h 198"/>
                  <a:gd name="T56" fmla="*/ 0 w 198"/>
                  <a:gd name="T57" fmla="*/ 0 h 198"/>
                  <a:gd name="T58" fmla="*/ 0 w 198"/>
                  <a:gd name="T59" fmla="*/ 0 h 198"/>
                  <a:gd name="T60" fmla="*/ 0 w 198"/>
                  <a:gd name="T61" fmla="*/ 0 h 198"/>
                  <a:gd name="T62" fmla="*/ 0 w 198"/>
                  <a:gd name="T63" fmla="*/ 0 h 198"/>
                  <a:gd name="T64" fmla="*/ 0 w 198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8"/>
                  <a:gd name="T100" fmla="*/ 0 h 198"/>
                  <a:gd name="T101" fmla="*/ 198 w 198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8" h="198">
                    <a:moveTo>
                      <a:pt x="99" y="198"/>
                    </a:moveTo>
                    <a:lnTo>
                      <a:pt x="118" y="195"/>
                    </a:lnTo>
                    <a:lnTo>
                      <a:pt x="137" y="189"/>
                    </a:lnTo>
                    <a:lnTo>
                      <a:pt x="152" y="180"/>
                    </a:lnTo>
                    <a:lnTo>
                      <a:pt x="168" y="168"/>
                    </a:lnTo>
                    <a:lnTo>
                      <a:pt x="180" y="152"/>
                    </a:lnTo>
                    <a:lnTo>
                      <a:pt x="189" y="137"/>
                    </a:lnTo>
                    <a:lnTo>
                      <a:pt x="195" y="118"/>
                    </a:lnTo>
                    <a:lnTo>
                      <a:pt x="198" y="99"/>
                    </a:lnTo>
                    <a:lnTo>
                      <a:pt x="195" y="78"/>
                    </a:lnTo>
                    <a:lnTo>
                      <a:pt x="189" y="60"/>
                    </a:lnTo>
                    <a:lnTo>
                      <a:pt x="180" y="42"/>
                    </a:lnTo>
                    <a:lnTo>
                      <a:pt x="168" y="29"/>
                    </a:lnTo>
                    <a:lnTo>
                      <a:pt x="152" y="17"/>
                    </a:lnTo>
                    <a:lnTo>
                      <a:pt x="137" y="8"/>
                    </a:lnTo>
                    <a:lnTo>
                      <a:pt x="118" y="1"/>
                    </a:lnTo>
                    <a:lnTo>
                      <a:pt x="99" y="0"/>
                    </a:lnTo>
                    <a:lnTo>
                      <a:pt x="78" y="1"/>
                    </a:lnTo>
                    <a:lnTo>
                      <a:pt x="60" y="8"/>
                    </a:lnTo>
                    <a:lnTo>
                      <a:pt x="42" y="17"/>
                    </a:lnTo>
                    <a:lnTo>
                      <a:pt x="29" y="29"/>
                    </a:lnTo>
                    <a:lnTo>
                      <a:pt x="17" y="42"/>
                    </a:lnTo>
                    <a:lnTo>
                      <a:pt x="8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8" y="137"/>
                    </a:lnTo>
                    <a:lnTo>
                      <a:pt x="17" y="152"/>
                    </a:lnTo>
                    <a:lnTo>
                      <a:pt x="29" y="168"/>
                    </a:lnTo>
                    <a:lnTo>
                      <a:pt x="42" y="180"/>
                    </a:lnTo>
                    <a:lnTo>
                      <a:pt x="60" y="189"/>
                    </a:lnTo>
                    <a:lnTo>
                      <a:pt x="78" y="195"/>
                    </a:lnTo>
                    <a:lnTo>
                      <a:pt x="99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5" name="Freeform 239">
                <a:extLst>
                  <a:ext uri="{FF2B5EF4-FFF2-40B4-BE49-F238E27FC236}">
                    <a16:creationId xmlns:a16="http://schemas.microsoft.com/office/drawing/2014/main" id="{BAF31D34-8D00-2060-5877-39A8CC6EBE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" y="3368"/>
                <a:ext cx="28" cy="39"/>
              </a:xfrm>
              <a:custGeom>
                <a:avLst/>
                <a:gdLst>
                  <a:gd name="T0" fmla="*/ 0 w 138"/>
                  <a:gd name="T1" fmla="*/ 0 h 196"/>
                  <a:gd name="T2" fmla="*/ 0 w 138"/>
                  <a:gd name="T3" fmla="*/ 0 h 196"/>
                  <a:gd name="T4" fmla="*/ 0 w 138"/>
                  <a:gd name="T5" fmla="*/ 0 h 196"/>
                  <a:gd name="T6" fmla="*/ 0 w 138"/>
                  <a:gd name="T7" fmla="*/ 0 h 196"/>
                  <a:gd name="T8" fmla="*/ 0 w 138"/>
                  <a:gd name="T9" fmla="*/ 0 h 196"/>
                  <a:gd name="T10" fmla="*/ 0 w 138"/>
                  <a:gd name="T11" fmla="*/ 0 h 196"/>
                  <a:gd name="T12" fmla="*/ 0 w 138"/>
                  <a:gd name="T13" fmla="*/ 0 h 196"/>
                  <a:gd name="T14" fmla="*/ 0 w 138"/>
                  <a:gd name="T15" fmla="*/ 0 h 196"/>
                  <a:gd name="T16" fmla="*/ 0 w 138"/>
                  <a:gd name="T17" fmla="*/ 0 h 196"/>
                  <a:gd name="T18" fmla="*/ 0 w 138"/>
                  <a:gd name="T19" fmla="*/ 0 h 196"/>
                  <a:gd name="T20" fmla="*/ 0 w 138"/>
                  <a:gd name="T21" fmla="*/ 0 h 196"/>
                  <a:gd name="T22" fmla="*/ 0 w 138"/>
                  <a:gd name="T23" fmla="*/ 0 h 196"/>
                  <a:gd name="T24" fmla="*/ 0 w 138"/>
                  <a:gd name="T25" fmla="*/ 0 h 196"/>
                  <a:gd name="T26" fmla="*/ 0 w 138"/>
                  <a:gd name="T27" fmla="*/ 0 h 196"/>
                  <a:gd name="T28" fmla="*/ 0 w 138"/>
                  <a:gd name="T29" fmla="*/ 0 h 196"/>
                  <a:gd name="T30" fmla="*/ 0 w 138"/>
                  <a:gd name="T31" fmla="*/ 0 h 196"/>
                  <a:gd name="T32" fmla="*/ 0 w 138"/>
                  <a:gd name="T33" fmla="*/ 0 h 196"/>
                  <a:gd name="T34" fmla="*/ 0 w 138"/>
                  <a:gd name="T35" fmla="*/ 0 h 196"/>
                  <a:gd name="T36" fmla="*/ 0 w 138"/>
                  <a:gd name="T37" fmla="*/ 0 h 196"/>
                  <a:gd name="T38" fmla="*/ 0 w 138"/>
                  <a:gd name="T39" fmla="*/ 0 h 196"/>
                  <a:gd name="T40" fmla="*/ 0 w 138"/>
                  <a:gd name="T41" fmla="*/ 0 h 196"/>
                  <a:gd name="T42" fmla="*/ 0 w 138"/>
                  <a:gd name="T43" fmla="*/ 0 h 196"/>
                  <a:gd name="T44" fmla="*/ 0 w 138"/>
                  <a:gd name="T45" fmla="*/ 0 h 196"/>
                  <a:gd name="T46" fmla="*/ 0 w 138"/>
                  <a:gd name="T47" fmla="*/ 0 h 196"/>
                  <a:gd name="T48" fmla="*/ 0 w 138"/>
                  <a:gd name="T49" fmla="*/ 0 h 196"/>
                  <a:gd name="T50" fmla="*/ 0 w 138"/>
                  <a:gd name="T51" fmla="*/ 0 h 196"/>
                  <a:gd name="T52" fmla="*/ 0 w 138"/>
                  <a:gd name="T53" fmla="*/ 0 h 196"/>
                  <a:gd name="T54" fmla="*/ 0 w 138"/>
                  <a:gd name="T55" fmla="*/ 0 h 196"/>
                  <a:gd name="T56" fmla="*/ 0 w 138"/>
                  <a:gd name="T57" fmla="*/ 0 h 196"/>
                  <a:gd name="T58" fmla="*/ 0 w 138"/>
                  <a:gd name="T59" fmla="*/ 0 h 196"/>
                  <a:gd name="T60" fmla="*/ 0 w 138"/>
                  <a:gd name="T61" fmla="*/ 0 h 196"/>
                  <a:gd name="T62" fmla="*/ 0 w 138"/>
                  <a:gd name="T63" fmla="*/ 0 h 196"/>
                  <a:gd name="T64" fmla="*/ 0 w 138"/>
                  <a:gd name="T65" fmla="*/ 0 h 19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96"/>
                  <a:gd name="T101" fmla="*/ 138 w 138"/>
                  <a:gd name="T102" fmla="*/ 196 h 19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96">
                    <a:moveTo>
                      <a:pt x="50" y="196"/>
                    </a:moveTo>
                    <a:lnTo>
                      <a:pt x="63" y="196"/>
                    </a:lnTo>
                    <a:lnTo>
                      <a:pt x="77" y="192"/>
                    </a:lnTo>
                    <a:lnTo>
                      <a:pt x="89" y="186"/>
                    </a:lnTo>
                    <a:lnTo>
                      <a:pt x="102" y="177"/>
                    </a:lnTo>
                    <a:lnTo>
                      <a:pt x="112" y="163"/>
                    </a:lnTo>
                    <a:lnTo>
                      <a:pt x="122" y="148"/>
                    </a:lnTo>
                    <a:lnTo>
                      <a:pt x="129" y="131"/>
                    </a:lnTo>
                    <a:lnTo>
                      <a:pt x="136" y="112"/>
                    </a:lnTo>
                    <a:lnTo>
                      <a:pt x="138" y="92"/>
                    </a:lnTo>
                    <a:lnTo>
                      <a:pt x="138" y="72"/>
                    </a:lnTo>
                    <a:lnTo>
                      <a:pt x="134" y="54"/>
                    </a:lnTo>
                    <a:lnTo>
                      <a:pt x="130" y="39"/>
                    </a:lnTo>
                    <a:lnTo>
                      <a:pt x="122" y="24"/>
                    </a:lnTo>
                    <a:lnTo>
                      <a:pt x="113" y="13"/>
                    </a:lnTo>
                    <a:lnTo>
                      <a:pt x="102" y="5"/>
                    </a:lnTo>
                    <a:lnTo>
                      <a:pt x="90" y="2"/>
                    </a:lnTo>
                    <a:lnTo>
                      <a:pt x="75" y="0"/>
                    </a:lnTo>
                    <a:lnTo>
                      <a:pt x="61" y="3"/>
                    </a:lnTo>
                    <a:lnTo>
                      <a:pt x="48" y="10"/>
                    </a:lnTo>
                    <a:lnTo>
                      <a:pt x="37" y="20"/>
                    </a:lnTo>
                    <a:lnTo>
                      <a:pt x="24" y="32"/>
                    </a:lnTo>
                    <a:lnTo>
                      <a:pt x="15" y="48"/>
                    </a:lnTo>
                    <a:lnTo>
                      <a:pt x="8" y="64"/>
                    </a:lnTo>
                    <a:lnTo>
                      <a:pt x="3" y="86"/>
                    </a:lnTo>
                    <a:lnTo>
                      <a:pt x="0" y="104"/>
                    </a:lnTo>
                    <a:lnTo>
                      <a:pt x="0" y="123"/>
                    </a:lnTo>
                    <a:lnTo>
                      <a:pt x="2" y="140"/>
                    </a:lnTo>
                    <a:lnTo>
                      <a:pt x="8" y="157"/>
                    </a:lnTo>
                    <a:lnTo>
                      <a:pt x="14" y="170"/>
                    </a:lnTo>
                    <a:lnTo>
                      <a:pt x="24" y="181"/>
                    </a:lnTo>
                    <a:lnTo>
                      <a:pt x="35" y="190"/>
                    </a:lnTo>
                    <a:lnTo>
                      <a:pt x="50" y="196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6" name="Freeform 240">
                <a:extLst>
                  <a:ext uri="{FF2B5EF4-FFF2-40B4-BE49-F238E27FC236}">
                    <a16:creationId xmlns:a16="http://schemas.microsoft.com/office/drawing/2014/main" id="{348BF89F-BC2F-46C3-7912-3E58C1236F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3" y="3468"/>
                <a:ext cx="35" cy="39"/>
              </a:xfrm>
              <a:custGeom>
                <a:avLst/>
                <a:gdLst>
                  <a:gd name="T0" fmla="*/ 0 w 175"/>
                  <a:gd name="T1" fmla="*/ 0 h 198"/>
                  <a:gd name="T2" fmla="*/ 0 w 175"/>
                  <a:gd name="T3" fmla="*/ 0 h 198"/>
                  <a:gd name="T4" fmla="*/ 0 w 175"/>
                  <a:gd name="T5" fmla="*/ 0 h 198"/>
                  <a:gd name="T6" fmla="*/ 0 w 175"/>
                  <a:gd name="T7" fmla="*/ 0 h 198"/>
                  <a:gd name="T8" fmla="*/ 0 w 175"/>
                  <a:gd name="T9" fmla="*/ 0 h 198"/>
                  <a:gd name="T10" fmla="*/ 0 w 175"/>
                  <a:gd name="T11" fmla="*/ 0 h 198"/>
                  <a:gd name="T12" fmla="*/ 0 w 175"/>
                  <a:gd name="T13" fmla="*/ 0 h 198"/>
                  <a:gd name="T14" fmla="*/ 0 w 175"/>
                  <a:gd name="T15" fmla="*/ 0 h 198"/>
                  <a:gd name="T16" fmla="*/ 0 w 175"/>
                  <a:gd name="T17" fmla="*/ 0 h 198"/>
                  <a:gd name="T18" fmla="*/ 0 w 175"/>
                  <a:gd name="T19" fmla="*/ 0 h 198"/>
                  <a:gd name="T20" fmla="*/ 0 w 175"/>
                  <a:gd name="T21" fmla="*/ 0 h 198"/>
                  <a:gd name="T22" fmla="*/ 0 w 175"/>
                  <a:gd name="T23" fmla="*/ 0 h 198"/>
                  <a:gd name="T24" fmla="*/ 0 w 175"/>
                  <a:gd name="T25" fmla="*/ 0 h 198"/>
                  <a:gd name="T26" fmla="*/ 0 w 175"/>
                  <a:gd name="T27" fmla="*/ 0 h 198"/>
                  <a:gd name="T28" fmla="*/ 0 w 175"/>
                  <a:gd name="T29" fmla="*/ 0 h 198"/>
                  <a:gd name="T30" fmla="*/ 0 w 175"/>
                  <a:gd name="T31" fmla="*/ 0 h 198"/>
                  <a:gd name="T32" fmla="*/ 0 w 175"/>
                  <a:gd name="T33" fmla="*/ 0 h 198"/>
                  <a:gd name="T34" fmla="*/ 0 w 175"/>
                  <a:gd name="T35" fmla="*/ 0 h 198"/>
                  <a:gd name="T36" fmla="*/ 0 w 175"/>
                  <a:gd name="T37" fmla="*/ 0 h 198"/>
                  <a:gd name="T38" fmla="*/ 0 w 175"/>
                  <a:gd name="T39" fmla="*/ 0 h 198"/>
                  <a:gd name="T40" fmla="*/ 0 w 175"/>
                  <a:gd name="T41" fmla="*/ 0 h 198"/>
                  <a:gd name="T42" fmla="*/ 0 w 175"/>
                  <a:gd name="T43" fmla="*/ 0 h 198"/>
                  <a:gd name="T44" fmla="*/ 0 w 175"/>
                  <a:gd name="T45" fmla="*/ 0 h 198"/>
                  <a:gd name="T46" fmla="*/ 0 w 175"/>
                  <a:gd name="T47" fmla="*/ 0 h 198"/>
                  <a:gd name="T48" fmla="*/ 0 w 175"/>
                  <a:gd name="T49" fmla="*/ 0 h 198"/>
                  <a:gd name="T50" fmla="*/ 0 w 175"/>
                  <a:gd name="T51" fmla="*/ 0 h 198"/>
                  <a:gd name="T52" fmla="*/ 0 w 175"/>
                  <a:gd name="T53" fmla="*/ 0 h 198"/>
                  <a:gd name="T54" fmla="*/ 0 w 175"/>
                  <a:gd name="T55" fmla="*/ 0 h 198"/>
                  <a:gd name="T56" fmla="*/ 0 w 175"/>
                  <a:gd name="T57" fmla="*/ 0 h 198"/>
                  <a:gd name="T58" fmla="*/ 0 w 175"/>
                  <a:gd name="T59" fmla="*/ 0 h 198"/>
                  <a:gd name="T60" fmla="*/ 0 w 175"/>
                  <a:gd name="T61" fmla="*/ 0 h 198"/>
                  <a:gd name="T62" fmla="*/ 0 w 175"/>
                  <a:gd name="T63" fmla="*/ 0 h 198"/>
                  <a:gd name="T64" fmla="*/ 0 w 175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5"/>
                  <a:gd name="T100" fmla="*/ 0 h 198"/>
                  <a:gd name="T101" fmla="*/ 175 w 175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5" h="198">
                    <a:moveTo>
                      <a:pt x="88" y="198"/>
                    </a:moveTo>
                    <a:lnTo>
                      <a:pt x="104" y="196"/>
                    </a:lnTo>
                    <a:lnTo>
                      <a:pt x="121" y="190"/>
                    </a:lnTo>
                    <a:lnTo>
                      <a:pt x="135" y="180"/>
                    </a:lnTo>
                    <a:lnTo>
                      <a:pt x="149" y="169"/>
                    </a:lnTo>
                    <a:lnTo>
                      <a:pt x="159" y="154"/>
                    </a:lnTo>
                    <a:lnTo>
                      <a:pt x="168" y="137"/>
                    </a:lnTo>
                    <a:lnTo>
                      <a:pt x="173" y="118"/>
                    </a:lnTo>
                    <a:lnTo>
                      <a:pt x="175" y="99"/>
                    </a:lnTo>
                    <a:lnTo>
                      <a:pt x="173" y="78"/>
                    </a:lnTo>
                    <a:lnTo>
                      <a:pt x="168" y="60"/>
                    </a:lnTo>
                    <a:lnTo>
                      <a:pt x="159" y="42"/>
                    </a:lnTo>
                    <a:lnTo>
                      <a:pt x="149" y="29"/>
                    </a:lnTo>
                    <a:lnTo>
                      <a:pt x="135" y="17"/>
                    </a:lnTo>
                    <a:lnTo>
                      <a:pt x="121" y="8"/>
                    </a:lnTo>
                    <a:lnTo>
                      <a:pt x="104" y="1"/>
                    </a:lnTo>
                    <a:lnTo>
                      <a:pt x="88" y="0"/>
                    </a:lnTo>
                    <a:lnTo>
                      <a:pt x="69" y="1"/>
                    </a:lnTo>
                    <a:lnTo>
                      <a:pt x="53" y="8"/>
                    </a:lnTo>
                    <a:lnTo>
                      <a:pt x="38" y="17"/>
                    </a:lnTo>
                    <a:lnTo>
                      <a:pt x="25" y="29"/>
                    </a:lnTo>
                    <a:lnTo>
                      <a:pt x="13" y="42"/>
                    </a:lnTo>
                    <a:lnTo>
                      <a:pt x="5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5" y="137"/>
                    </a:lnTo>
                    <a:lnTo>
                      <a:pt x="13" y="154"/>
                    </a:lnTo>
                    <a:lnTo>
                      <a:pt x="25" y="169"/>
                    </a:lnTo>
                    <a:lnTo>
                      <a:pt x="38" y="180"/>
                    </a:lnTo>
                    <a:lnTo>
                      <a:pt x="53" y="190"/>
                    </a:lnTo>
                    <a:lnTo>
                      <a:pt x="69" y="196"/>
                    </a:lnTo>
                    <a:lnTo>
                      <a:pt x="88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7" name="Freeform 241">
                <a:extLst>
                  <a:ext uri="{FF2B5EF4-FFF2-40B4-BE49-F238E27FC236}">
                    <a16:creationId xmlns:a16="http://schemas.microsoft.com/office/drawing/2014/main" id="{A1DE15D7-A022-EC45-7A4E-9C42B61AF3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1" y="3447"/>
                <a:ext cx="18" cy="39"/>
              </a:xfrm>
              <a:custGeom>
                <a:avLst/>
                <a:gdLst>
                  <a:gd name="T0" fmla="*/ 0 w 94"/>
                  <a:gd name="T1" fmla="*/ 0 h 192"/>
                  <a:gd name="T2" fmla="*/ 0 w 94"/>
                  <a:gd name="T3" fmla="*/ 0 h 192"/>
                  <a:gd name="T4" fmla="*/ 0 w 94"/>
                  <a:gd name="T5" fmla="*/ 0 h 192"/>
                  <a:gd name="T6" fmla="*/ 0 w 94"/>
                  <a:gd name="T7" fmla="*/ 0 h 192"/>
                  <a:gd name="T8" fmla="*/ 0 w 94"/>
                  <a:gd name="T9" fmla="*/ 0 h 192"/>
                  <a:gd name="T10" fmla="*/ 0 w 94"/>
                  <a:gd name="T11" fmla="*/ 0 h 192"/>
                  <a:gd name="T12" fmla="*/ 0 w 94"/>
                  <a:gd name="T13" fmla="*/ 0 h 192"/>
                  <a:gd name="T14" fmla="*/ 0 w 94"/>
                  <a:gd name="T15" fmla="*/ 0 h 192"/>
                  <a:gd name="T16" fmla="*/ 0 w 94"/>
                  <a:gd name="T17" fmla="*/ 0 h 192"/>
                  <a:gd name="T18" fmla="*/ 0 w 94"/>
                  <a:gd name="T19" fmla="*/ 0 h 192"/>
                  <a:gd name="T20" fmla="*/ 0 w 94"/>
                  <a:gd name="T21" fmla="*/ 0 h 192"/>
                  <a:gd name="T22" fmla="*/ 0 w 94"/>
                  <a:gd name="T23" fmla="*/ 0 h 192"/>
                  <a:gd name="T24" fmla="*/ 0 w 94"/>
                  <a:gd name="T25" fmla="*/ 0 h 192"/>
                  <a:gd name="T26" fmla="*/ 0 w 94"/>
                  <a:gd name="T27" fmla="*/ 0 h 192"/>
                  <a:gd name="T28" fmla="*/ 0 w 94"/>
                  <a:gd name="T29" fmla="*/ 0 h 192"/>
                  <a:gd name="T30" fmla="*/ 0 w 94"/>
                  <a:gd name="T31" fmla="*/ 0 h 192"/>
                  <a:gd name="T32" fmla="*/ 0 w 94"/>
                  <a:gd name="T33" fmla="*/ 0 h 192"/>
                  <a:gd name="T34" fmla="*/ 0 w 94"/>
                  <a:gd name="T35" fmla="*/ 0 h 192"/>
                  <a:gd name="T36" fmla="*/ 0 w 94"/>
                  <a:gd name="T37" fmla="*/ 0 h 192"/>
                  <a:gd name="T38" fmla="*/ 0 w 94"/>
                  <a:gd name="T39" fmla="*/ 0 h 192"/>
                  <a:gd name="T40" fmla="*/ 0 w 94"/>
                  <a:gd name="T41" fmla="*/ 0 h 192"/>
                  <a:gd name="T42" fmla="*/ 0 w 94"/>
                  <a:gd name="T43" fmla="*/ 0 h 192"/>
                  <a:gd name="T44" fmla="*/ 0 w 94"/>
                  <a:gd name="T45" fmla="*/ 0 h 192"/>
                  <a:gd name="T46" fmla="*/ 0 w 94"/>
                  <a:gd name="T47" fmla="*/ 0 h 192"/>
                  <a:gd name="T48" fmla="*/ 0 w 94"/>
                  <a:gd name="T49" fmla="*/ 0 h 192"/>
                  <a:gd name="T50" fmla="*/ 0 w 94"/>
                  <a:gd name="T51" fmla="*/ 0 h 192"/>
                  <a:gd name="T52" fmla="*/ 0 w 94"/>
                  <a:gd name="T53" fmla="*/ 0 h 192"/>
                  <a:gd name="T54" fmla="*/ 0 w 94"/>
                  <a:gd name="T55" fmla="*/ 0 h 192"/>
                  <a:gd name="T56" fmla="*/ 0 w 94"/>
                  <a:gd name="T57" fmla="*/ 0 h 192"/>
                  <a:gd name="T58" fmla="*/ 0 w 94"/>
                  <a:gd name="T59" fmla="*/ 0 h 192"/>
                  <a:gd name="T60" fmla="*/ 0 w 94"/>
                  <a:gd name="T61" fmla="*/ 0 h 192"/>
                  <a:gd name="T62" fmla="*/ 0 w 94"/>
                  <a:gd name="T63" fmla="*/ 0 h 192"/>
                  <a:gd name="T64" fmla="*/ 0 w 94"/>
                  <a:gd name="T65" fmla="*/ 0 h 1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4"/>
                  <a:gd name="T100" fmla="*/ 0 h 192"/>
                  <a:gd name="T101" fmla="*/ 94 w 94"/>
                  <a:gd name="T102" fmla="*/ 192 h 19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4" h="192">
                    <a:moveTo>
                      <a:pt x="27" y="191"/>
                    </a:moveTo>
                    <a:lnTo>
                      <a:pt x="35" y="192"/>
                    </a:lnTo>
                    <a:lnTo>
                      <a:pt x="45" y="191"/>
                    </a:lnTo>
                    <a:lnTo>
                      <a:pt x="53" y="187"/>
                    </a:lnTo>
                    <a:lnTo>
                      <a:pt x="62" y="179"/>
                    </a:lnTo>
                    <a:lnTo>
                      <a:pt x="69" y="167"/>
                    </a:lnTo>
                    <a:lnTo>
                      <a:pt x="77" y="153"/>
                    </a:lnTo>
                    <a:lnTo>
                      <a:pt x="84" y="137"/>
                    </a:lnTo>
                    <a:lnTo>
                      <a:pt x="89" y="119"/>
                    </a:lnTo>
                    <a:lnTo>
                      <a:pt x="91" y="99"/>
                    </a:lnTo>
                    <a:lnTo>
                      <a:pt x="94" y="80"/>
                    </a:lnTo>
                    <a:lnTo>
                      <a:pt x="92" y="61"/>
                    </a:lnTo>
                    <a:lnTo>
                      <a:pt x="91" y="45"/>
                    </a:lnTo>
                    <a:lnTo>
                      <a:pt x="87" y="30"/>
                    </a:lnTo>
                    <a:lnTo>
                      <a:pt x="82" y="18"/>
                    </a:lnTo>
                    <a:lnTo>
                      <a:pt x="75" y="9"/>
                    </a:lnTo>
                    <a:lnTo>
                      <a:pt x="68" y="3"/>
                    </a:lnTo>
                    <a:lnTo>
                      <a:pt x="58" y="0"/>
                    </a:lnTo>
                    <a:lnTo>
                      <a:pt x="49" y="2"/>
                    </a:lnTo>
                    <a:lnTo>
                      <a:pt x="40" y="7"/>
                    </a:lnTo>
                    <a:lnTo>
                      <a:pt x="31" y="15"/>
                    </a:lnTo>
                    <a:lnTo>
                      <a:pt x="22" y="27"/>
                    </a:lnTo>
                    <a:lnTo>
                      <a:pt x="16" y="41"/>
                    </a:lnTo>
                    <a:lnTo>
                      <a:pt x="9" y="57"/>
                    </a:lnTo>
                    <a:lnTo>
                      <a:pt x="6" y="77"/>
                    </a:lnTo>
                    <a:lnTo>
                      <a:pt x="1" y="95"/>
                    </a:lnTo>
                    <a:lnTo>
                      <a:pt x="0" y="114"/>
                    </a:lnTo>
                    <a:lnTo>
                      <a:pt x="0" y="131"/>
                    </a:lnTo>
                    <a:lnTo>
                      <a:pt x="2" y="149"/>
                    </a:lnTo>
                    <a:lnTo>
                      <a:pt x="6" y="162"/>
                    </a:lnTo>
                    <a:lnTo>
                      <a:pt x="11" y="174"/>
                    </a:lnTo>
                    <a:lnTo>
                      <a:pt x="18" y="184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8" name="Freeform 242">
                <a:extLst>
                  <a:ext uri="{FF2B5EF4-FFF2-40B4-BE49-F238E27FC236}">
                    <a16:creationId xmlns:a16="http://schemas.microsoft.com/office/drawing/2014/main" id="{F9F49C7F-C402-A78D-245C-E912A3BF77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" y="3225"/>
                <a:ext cx="407" cy="130"/>
              </a:xfrm>
              <a:custGeom>
                <a:avLst/>
                <a:gdLst>
                  <a:gd name="T0" fmla="*/ 0 w 2035"/>
                  <a:gd name="T1" fmla="*/ 0 h 654"/>
                  <a:gd name="T2" fmla="*/ 0 w 2035"/>
                  <a:gd name="T3" fmla="*/ 0 h 654"/>
                  <a:gd name="T4" fmla="*/ 0 w 2035"/>
                  <a:gd name="T5" fmla="*/ 0 h 654"/>
                  <a:gd name="T6" fmla="*/ 0 w 2035"/>
                  <a:gd name="T7" fmla="*/ 0 h 654"/>
                  <a:gd name="T8" fmla="*/ 0 w 2035"/>
                  <a:gd name="T9" fmla="*/ 0 h 654"/>
                  <a:gd name="T10" fmla="*/ 0 w 2035"/>
                  <a:gd name="T11" fmla="*/ 0 h 654"/>
                  <a:gd name="T12" fmla="*/ 0 w 2035"/>
                  <a:gd name="T13" fmla="*/ 0 h 654"/>
                  <a:gd name="T14" fmla="*/ 0 w 2035"/>
                  <a:gd name="T15" fmla="*/ 0 h 654"/>
                  <a:gd name="T16" fmla="*/ 0 w 2035"/>
                  <a:gd name="T17" fmla="*/ 0 h 654"/>
                  <a:gd name="T18" fmla="*/ 0 w 2035"/>
                  <a:gd name="T19" fmla="*/ 0 h 654"/>
                  <a:gd name="T20" fmla="*/ 0 w 2035"/>
                  <a:gd name="T21" fmla="*/ 0 h 654"/>
                  <a:gd name="T22" fmla="*/ 0 w 2035"/>
                  <a:gd name="T23" fmla="*/ 0 h 654"/>
                  <a:gd name="T24" fmla="*/ 0 w 2035"/>
                  <a:gd name="T25" fmla="*/ 0 h 654"/>
                  <a:gd name="T26" fmla="*/ 0 w 2035"/>
                  <a:gd name="T27" fmla="*/ 0 h 654"/>
                  <a:gd name="T28" fmla="*/ 0 w 2035"/>
                  <a:gd name="T29" fmla="*/ 0 h 654"/>
                  <a:gd name="T30" fmla="*/ 0 w 2035"/>
                  <a:gd name="T31" fmla="*/ 0 h 654"/>
                  <a:gd name="T32" fmla="*/ 0 w 2035"/>
                  <a:gd name="T33" fmla="*/ 0 h 6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5"/>
                  <a:gd name="T52" fmla="*/ 0 h 654"/>
                  <a:gd name="T53" fmla="*/ 2035 w 2035"/>
                  <a:gd name="T54" fmla="*/ 654 h 6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5" h="654">
                    <a:moveTo>
                      <a:pt x="0" y="0"/>
                    </a:moveTo>
                    <a:lnTo>
                      <a:pt x="3" y="70"/>
                    </a:lnTo>
                    <a:lnTo>
                      <a:pt x="48" y="147"/>
                    </a:lnTo>
                    <a:lnTo>
                      <a:pt x="128" y="225"/>
                    </a:lnTo>
                    <a:lnTo>
                      <a:pt x="241" y="304"/>
                    </a:lnTo>
                    <a:lnTo>
                      <a:pt x="381" y="379"/>
                    </a:lnTo>
                    <a:lnTo>
                      <a:pt x="548" y="451"/>
                    </a:lnTo>
                    <a:lnTo>
                      <a:pt x="734" y="517"/>
                    </a:lnTo>
                    <a:lnTo>
                      <a:pt x="938" y="574"/>
                    </a:lnTo>
                    <a:lnTo>
                      <a:pt x="1144" y="616"/>
                    </a:lnTo>
                    <a:lnTo>
                      <a:pt x="1340" y="643"/>
                    </a:lnTo>
                    <a:lnTo>
                      <a:pt x="1520" y="654"/>
                    </a:lnTo>
                    <a:lnTo>
                      <a:pt x="1680" y="650"/>
                    </a:lnTo>
                    <a:lnTo>
                      <a:pt x="1816" y="630"/>
                    </a:lnTo>
                    <a:lnTo>
                      <a:pt x="1924" y="598"/>
                    </a:lnTo>
                    <a:lnTo>
                      <a:pt x="1997" y="550"/>
                    </a:lnTo>
                    <a:lnTo>
                      <a:pt x="2035" y="489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59" name="Freeform 243">
                <a:extLst>
                  <a:ext uri="{FF2B5EF4-FFF2-40B4-BE49-F238E27FC236}">
                    <a16:creationId xmlns:a16="http://schemas.microsoft.com/office/drawing/2014/main" id="{E021088A-F323-813A-52D7-ED7FF99F0E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" y="3194"/>
                <a:ext cx="407" cy="131"/>
              </a:xfrm>
              <a:custGeom>
                <a:avLst/>
                <a:gdLst>
                  <a:gd name="T0" fmla="*/ 0 w 2036"/>
                  <a:gd name="T1" fmla="*/ 0 h 653"/>
                  <a:gd name="T2" fmla="*/ 0 w 2036"/>
                  <a:gd name="T3" fmla="*/ 0 h 653"/>
                  <a:gd name="T4" fmla="*/ 0 w 2036"/>
                  <a:gd name="T5" fmla="*/ 0 h 653"/>
                  <a:gd name="T6" fmla="*/ 0 w 2036"/>
                  <a:gd name="T7" fmla="*/ 0 h 653"/>
                  <a:gd name="T8" fmla="*/ 0 w 2036"/>
                  <a:gd name="T9" fmla="*/ 0 h 653"/>
                  <a:gd name="T10" fmla="*/ 0 w 2036"/>
                  <a:gd name="T11" fmla="*/ 0 h 653"/>
                  <a:gd name="T12" fmla="*/ 0 w 2036"/>
                  <a:gd name="T13" fmla="*/ 0 h 653"/>
                  <a:gd name="T14" fmla="*/ 0 w 2036"/>
                  <a:gd name="T15" fmla="*/ 0 h 653"/>
                  <a:gd name="T16" fmla="*/ 0 w 2036"/>
                  <a:gd name="T17" fmla="*/ 0 h 653"/>
                  <a:gd name="T18" fmla="*/ 0 w 2036"/>
                  <a:gd name="T19" fmla="*/ 0 h 653"/>
                  <a:gd name="T20" fmla="*/ 0 w 2036"/>
                  <a:gd name="T21" fmla="*/ 0 h 653"/>
                  <a:gd name="T22" fmla="*/ 0 w 2036"/>
                  <a:gd name="T23" fmla="*/ 0 h 653"/>
                  <a:gd name="T24" fmla="*/ 0 w 2036"/>
                  <a:gd name="T25" fmla="*/ 0 h 653"/>
                  <a:gd name="T26" fmla="*/ 0 w 2036"/>
                  <a:gd name="T27" fmla="*/ 0 h 653"/>
                  <a:gd name="T28" fmla="*/ 0 w 2036"/>
                  <a:gd name="T29" fmla="*/ 0 h 653"/>
                  <a:gd name="T30" fmla="*/ 0 w 2036"/>
                  <a:gd name="T31" fmla="*/ 0 h 653"/>
                  <a:gd name="T32" fmla="*/ 0 w 2036"/>
                  <a:gd name="T33" fmla="*/ 0 h 6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6"/>
                  <a:gd name="T52" fmla="*/ 0 h 653"/>
                  <a:gd name="T53" fmla="*/ 2036 w 2036"/>
                  <a:gd name="T54" fmla="*/ 653 h 6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6" h="653">
                    <a:moveTo>
                      <a:pt x="0" y="0"/>
                    </a:moveTo>
                    <a:lnTo>
                      <a:pt x="5" y="70"/>
                    </a:lnTo>
                    <a:lnTo>
                      <a:pt x="49" y="147"/>
                    </a:lnTo>
                    <a:lnTo>
                      <a:pt x="129" y="225"/>
                    </a:lnTo>
                    <a:lnTo>
                      <a:pt x="243" y="303"/>
                    </a:lnTo>
                    <a:lnTo>
                      <a:pt x="383" y="379"/>
                    </a:lnTo>
                    <a:lnTo>
                      <a:pt x="548" y="451"/>
                    </a:lnTo>
                    <a:lnTo>
                      <a:pt x="734" y="516"/>
                    </a:lnTo>
                    <a:lnTo>
                      <a:pt x="939" y="572"/>
                    </a:lnTo>
                    <a:lnTo>
                      <a:pt x="1145" y="615"/>
                    </a:lnTo>
                    <a:lnTo>
                      <a:pt x="1340" y="641"/>
                    </a:lnTo>
                    <a:lnTo>
                      <a:pt x="1520" y="653"/>
                    </a:lnTo>
                    <a:lnTo>
                      <a:pt x="1682" y="649"/>
                    </a:lnTo>
                    <a:lnTo>
                      <a:pt x="1816" y="629"/>
                    </a:lnTo>
                    <a:lnTo>
                      <a:pt x="1924" y="597"/>
                    </a:lnTo>
                    <a:lnTo>
                      <a:pt x="1999" y="549"/>
                    </a:lnTo>
                    <a:lnTo>
                      <a:pt x="2036" y="489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0" name="Freeform 244">
                <a:extLst>
                  <a:ext uri="{FF2B5EF4-FFF2-40B4-BE49-F238E27FC236}">
                    <a16:creationId xmlns:a16="http://schemas.microsoft.com/office/drawing/2014/main" id="{F7C02B18-FA05-B5AD-5BDB-505C15CC1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" y="2967"/>
                <a:ext cx="418" cy="168"/>
              </a:xfrm>
              <a:custGeom>
                <a:avLst/>
                <a:gdLst>
                  <a:gd name="T0" fmla="*/ 0 w 2090"/>
                  <a:gd name="T1" fmla="*/ 0 h 840"/>
                  <a:gd name="T2" fmla="*/ 0 w 2090"/>
                  <a:gd name="T3" fmla="*/ 0 h 840"/>
                  <a:gd name="T4" fmla="*/ 0 w 2090"/>
                  <a:gd name="T5" fmla="*/ 0 h 840"/>
                  <a:gd name="T6" fmla="*/ 0 w 2090"/>
                  <a:gd name="T7" fmla="*/ 0 h 840"/>
                  <a:gd name="T8" fmla="*/ 0 w 2090"/>
                  <a:gd name="T9" fmla="*/ 0 h 840"/>
                  <a:gd name="T10" fmla="*/ 0 w 2090"/>
                  <a:gd name="T11" fmla="*/ 0 h 840"/>
                  <a:gd name="T12" fmla="*/ 0 w 2090"/>
                  <a:gd name="T13" fmla="*/ 0 h 840"/>
                  <a:gd name="T14" fmla="*/ 0 w 2090"/>
                  <a:gd name="T15" fmla="*/ 0 h 840"/>
                  <a:gd name="T16" fmla="*/ 0 w 2090"/>
                  <a:gd name="T17" fmla="*/ 0 h 840"/>
                  <a:gd name="T18" fmla="*/ 0 w 2090"/>
                  <a:gd name="T19" fmla="*/ 0 h 840"/>
                  <a:gd name="T20" fmla="*/ 0 w 2090"/>
                  <a:gd name="T21" fmla="*/ 0 h 840"/>
                  <a:gd name="T22" fmla="*/ 0 w 2090"/>
                  <a:gd name="T23" fmla="*/ 0 h 840"/>
                  <a:gd name="T24" fmla="*/ 0 w 2090"/>
                  <a:gd name="T25" fmla="*/ 0 h 840"/>
                  <a:gd name="T26" fmla="*/ 0 w 2090"/>
                  <a:gd name="T27" fmla="*/ 0 h 840"/>
                  <a:gd name="T28" fmla="*/ 0 w 2090"/>
                  <a:gd name="T29" fmla="*/ 0 h 840"/>
                  <a:gd name="T30" fmla="*/ 0 w 2090"/>
                  <a:gd name="T31" fmla="*/ 0 h 840"/>
                  <a:gd name="T32" fmla="*/ 0 w 2090"/>
                  <a:gd name="T33" fmla="*/ 0 h 840"/>
                  <a:gd name="T34" fmla="*/ 0 w 2090"/>
                  <a:gd name="T35" fmla="*/ 0 h 840"/>
                  <a:gd name="T36" fmla="*/ 0 w 2090"/>
                  <a:gd name="T37" fmla="*/ 0 h 840"/>
                  <a:gd name="T38" fmla="*/ 0 w 2090"/>
                  <a:gd name="T39" fmla="*/ 0 h 840"/>
                  <a:gd name="T40" fmla="*/ 0 w 2090"/>
                  <a:gd name="T41" fmla="*/ 0 h 840"/>
                  <a:gd name="T42" fmla="*/ 0 w 2090"/>
                  <a:gd name="T43" fmla="*/ 0 h 840"/>
                  <a:gd name="T44" fmla="*/ 0 w 2090"/>
                  <a:gd name="T45" fmla="*/ 0 h 840"/>
                  <a:gd name="T46" fmla="*/ 0 w 2090"/>
                  <a:gd name="T47" fmla="*/ 0 h 840"/>
                  <a:gd name="T48" fmla="*/ 0 w 2090"/>
                  <a:gd name="T49" fmla="*/ 0 h 840"/>
                  <a:gd name="T50" fmla="*/ 0 w 2090"/>
                  <a:gd name="T51" fmla="*/ 0 h 840"/>
                  <a:gd name="T52" fmla="*/ 0 w 2090"/>
                  <a:gd name="T53" fmla="*/ 0 h 840"/>
                  <a:gd name="T54" fmla="*/ 0 w 2090"/>
                  <a:gd name="T55" fmla="*/ 0 h 840"/>
                  <a:gd name="T56" fmla="*/ 0 w 2090"/>
                  <a:gd name="T57" fmla="*/ 0 h 840"/>
                  <a:gd name="T58" fmla="*/ 0 w 2090"/>
                  <a:gd name="T59" fmla="*/ 0 h 840"/>
                  <a:gd name="T60" fmla="*/ 0 w 2090"/>
                  <a:gd name="T61" fmla="*/ 0 h 840"/>
                  <a:gd name="T62" fmla="*/ 0 w 2090"/>
                  <a:gd name="T63" fmla="*/ 0 h 840"/>
                  <a:gd name="T64" fmla="*/ 0 w 2090"/>
                  <a:gd name="T65" fmla="*/ 0 h 840"/>
                  <a:gd name="T66" fmla="*/ 0 w 2090"/>
                  <a:gd name="T67" fmla="*/ 0 h 840"/>
                  <a:gd name="T68" fmla="*/ 0 w 2090"/>
                  <a:gd name="T69" fmla="*/ 0 h 840"/>
                  <a:gd name="T70" fmla="*/ 0 w 2090"/>
                  <a:gd name="T71" fmla="*/ 0 h 840"/>
                  <a:gd name="T72" fmla="*/ 0 w 2090"/>
                  <a:gd name="T73" fmla="*/ 0 h 840"/>
                  <a:gd name="T74" fmla="*/ 0 w 2090"/>
                  <a:gd name="T75" fmla="*/ 0 h 840"/>
                  <a:gd name="T76" fmla="*/ 0 w 2090"/>
                  <a:gd name="T77" fmla="*/ 0 h 840"/>
                  <a:gd name="T78" fmla="*/ 0 w 2090"/>
                  <a:gd name="T79" fmla="*/ 0 h 840"/>
                  <a:gd name="T80" fmla="*/ 0 w 2090"/>
                  <a:gd name="T81" fmla="*/ 0 h 8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90"/>
                  <a:gd name="T124" fmla="*/ 0 h 840"/>
                  <a:gd name="T125" fmla="*/ 2090 w 2090"/>
                  <a:gd name="T126" fmla="*/ 840 h 8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90" h="840">
                    <a:moveTo>
                      <a:pt x="1191" y="840"/>
                    </a:moveTo>
                    <a:lnTo>
                      <a:pt x="1302" y="837"/>
                    </a:lnTo>
                    <a:lnTo>
                      <a:pt x="1439" y="838"/>
                    </a:lnTo>
                    <a:lnTo>
                      <a:pt x="1588" y="836"/>
                    </a:lnTo>
                    <a:lnTo>
                      <a:pt x="1737" y="829"/>
                    </a:lnTo>
                    <a:lnTo>
                      <a:pt x="1873" y="810"/>
                    </a:lnTo>
                    <a:lnTo>
                      <a:pt x="1985" y="779"/>
                    </a:lnTo>
                    <a:lnTo>
                      <a:pt x="2062" y="727"/>
                    </a:lnTo>
                    <a:lnTo>
                      <a:pt x="2090" y="654"/>
                    </a:lnTo>
                    <a:lnTo>
                      <a:pt x="2039" y="518"/>
                    </a:lnTo>
                    <a:lnTo>
                      <a:pt x="1901" y="394"/>
                    </a:lnTo>
                    <a:lnTo>
                      <a:pt x="1698" y="281"/>
                    </a:lnTo>
                    <a:lnTo>
                      <a:pt x="1456" y="187"/>
                    </a:lnTo>
                    <a:lnTo>
                      <a:pt x="1191" y="108"/>
                    </a:lnTo>
                    <a:lnTo>
                      <a:pt x="932" y="49"/>
                    </a:lnTo>
                    <a:lnTo>
                      <a:pt x="698" y="12"/>
                    </a:lnTo>
                    <a:lnTo>
                      <a:pt x="514" y="0"/>
                    </a:lnTo>
                    <a:lnTo>
                      <a:pt x="430" y="1"/>
                    </a:lnTo>
                    <a:lnTo>
                      <a:pt x="343" y="6"/>
                    </a:lnTo>
                    <a:lnTo>
                      <a:pt x="258" y="13"/>
                    </a:lnTo>
                    <a:lnTo>
                      <a:pt x="178" y="29"/>
                    </a:lnTo>
                    <a:lnTo>
                      <a:pt x="107" y="49"/>
                    </a:lnTo>
                    <a:lnTo>
                      <a:pt x="50" y="78"/>
                    </a:lnTo>
                    <a:lnTo>
                      <a:pt x="13" y="116"/>
                    </a:lnTo>
                    <a:lnTo>
                      <a:pt x="0" y="163"/>
                    </a:lnTo>
                    <a:lnTo>
                      <a:pt x="10" y="218"/>
                    </a:lnTo>
                    <a:lnTo>
                      <a:pt x="40" y="277"/>
                    </a:lnTo>
                    <a:lnTo>
                      <a:pt x="90" y="339"/>
                    </a:lnTo>
                    <a:lnTo>
                      <a:pt x="160" y="402"/>
                    </a:lnTo>
                    <a:lnTo>
                      <a:pt x="248" y="465"/>
                    </a:lnTo>
                    <a:lnTo>
                      <a:pt x="355" y="527"/>
                    </a:lnTo>
                    <a:lnTo>
                      <a:pt x="478" y="586"/>
                    </a:lnTo>
                    <a:lnTo>
                      <a:pt x="619" y="641"/>
                    </a:lnTo>
                    <a:lnTo>
                      <a:pt x="667" y="659"/>
                    </a:lnTo>
                    <a:lnTo>
                      <a:pt x="727" y="684"/>
                    </a:lnTo>
                    <a:lnTo>
                      <a:pt x="796" y="710"/>
                    </a:lnTo>
                    <a:lnTo>
                      <a:pt x="872" y="740"/>
                    </a:lnTo>
                    <a:lnTo>
                      <a:pt x="951" y="769"/>
                    </a:lnTo>
                    <a:lnTo>
                      <a:pt x="1033" y="797"/>
                    </a:lnTo>
                    <a:lnTo>
                      <a:pt x="1113" y="820"/>
                    </a:lnTo>
                    <a:lnTo>
                      <a:pt x="1191" y="840"/>
                    </a:lnTo>
                    <a:close/>
                  </a:path>
                </a:pathLst>
              </a:custGeom>
              <a:solidFill>
                <a:srgbClr val="F7F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1" name="Freeform 245">
                <a:extLst>
                  <a:ext uri="{FF2B5EF4-FFF2-40B4-BE49-F238E27FC236}">
                    <a16:creationId xmlns:a16="http://schemas.microsoft.com/office/drawing/2014/main" id="{A5E132A6-4766-A691-EEFC-DAD8CA145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3093"/>
                <a:ext cx="330" cy="374"/>
              </a:xfrm>
              <a:custGeom>
                <a:avLst/>
                <a:gdLst>
                  <a:gd name="T0" fmla="*/ 0 w 1652"/>
                  <a:gd name="T1" fmla="*/ 0 h 1868"/>
                  <a:gd name="T2" fmla="*/ 0 w 1652"/>
                  <a:gd name="T3" fmla="*/ 0 h 1868"/>
                  <a:gd name="T4" fmla="*/ 0 w 1652"/>
                  <a:gd name="T5" fmla="*/ 0 h 1868"/>
                  <a:gd name="T6" fmla="*/ 0 w 1652"/>
                  <a:gd name="T7" fmla="*/ 0 h 18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52"/>
                  <a:gd name="T13" fmla="*/ 0 h 1868"/>
                  <a:gd name="T14" fmla="*/ 1652 w 1652"/>
                  <a:gd name="T15" fmla="*/ 1868 h 18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52" h="1868">
                    <a:moveTo>
                      <a:pt x="1652" y="1868"/>
                    </a:moveTo>
                    <a:lnTo>
                      <a:pt x="1565" y="467"/>
                    </a:lnTo>
                    <a:lnTo>
                      <a:pt x="333" y="182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rgbClr val="001AE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2" name="Freeform 246">
                <a:extLst>
                  <a:ext uri="{FF2B5EF4-FFF2-40B4-BE49-F238E27FC236}">
                    <a16:creationId xmlns:a16="http://schemas.microsoft.com/office/drawing/2014/main" id="{FE16C436-0E77-68D2-886B-6FDB6797A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" y="3103"/>
                <a:ext cx="473" cy="385"/>
              </a:xfrm>
              <a:custGeom>
                <a:avLst/>
                <a:gdLst>
                  <a:gd name="T0" fmla="*/ 0 w 2364"/>
                  <a:gd name="T1" fmla="*/ 0 h 1925"/>
                  <a:gd name="T2" fmla="*/ 0 w 2364"/>
                  <a:gd name="T3" fmla="*/ 0 h 1925"/>
                  <a:gd name="T4" fmla="*/ 0 w 2364"/>
                  <a:gd name="T5" fmla="*/ 0 h 1925"/>
                  <a:gd name="T6" fmla="*/ 0 w 2364"/>
                  <a:gd name="T7" fmla="*/ 0 h 1925"/>
                  <a:gd name="T8" fmla="*/ 0 w 2364"/>
                  <a:gd name="T9" fmla="*/ 0 h 19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4"/>
                  <a:gd name="T16" fmla="*/ 0 h 1925"/>
                  <a:gd name="T17" fmla="*/ 2364 w 2364"/>
                  <a:gd name="T18" fmla="*/ 1925 h 19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4" h="1925">
                    <a:moveTo>
                      <a:pt x="2364" y="420"/>
                    </a:moveTo>
                    <a:lnTo>
                      <a:pt x="1705" y="1925"/>
                    </a:lnTo>
                    <a:lnTo>
                      <a:pt x="1161" y="291"/>
                    </a:lnTo>
                    <a:lnTo>
                      <a:pt x="0" y="1424"/>
                    </a:lnTo>
                    <a:lnTo>
                      <a:pt x="169" y="0"/>
                    </a:lnTo>
                  </a:path>
                </a:pathLst>
              </a:custGeom>
              <a:noFill/>
              <a:ln w="4763">
                <a:solidFill>
                  <a:srgbClr val="001AE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3" name="Freeform 247">
                <a:extLst>
                  <a:ext uri="{FF2B5EF4-FFF2-40B4-BE49-F238E27FC236}">
                    <a16:creationId xmlns:a16="http://schemas.microsoft.com/office/drawing/2014/main" id="{215894F6-B085-755F-1E9F-1ED67C6D4B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3093"/>
                <a:ext cx="330" cy="374"/>
              </a:xfrm>
              <a:custGeom>
                <a:avLst/>
                <a:gdLst>
                  <a:gd name="T0" fmla="*/ 0 w 1652"/>
                  <a:gd name="T1" fmla="*/ 0 h 1868"/>
                  <a:gd name="T2" fmla="*/ 0 w 1652"/>
                  <a:gd name="T3" fmla="*/ 0 h 1868"/>
                  <a:gd name="T4" fmla="*/ 0 w 1652"/>
                  <a:gd name="T5" fmla="*/ 0 h 1868"/>
                  <a:gd name="T6" fmla="*/ 0 w 1652"/>
                  <a:gd name="T7" fmla="*/ 0 h 18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52"/>
                  <a:gd name="T13" fmla="*/ 0 h 1868"/>
                  <a:gd name="T14" fmla="*/ 1652 w 1652"/>
                  <a:gd name="T15" fmla="*/ 1868 h 18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52" h="1868">
                    <a:moveTo>
                      <a:pt x="1652" y="1868"/>
                    </a:moveTo>
                    <a:lnTo>
                      <a:pt x="1565" y="467"/>
                    </a:lnTo>
                    <a:lnTo>
                      <a:pt x="333" y="1821"/>
                    </a:lnTo>
                    <a:lnTo>
                      <a:pt x="0" y="0"/>
                    </a:lnTo>
                  </a:path>
                </a:pathLst>
              </a:custGeom>
              <a:noFill/>
              <a:ln w="1588">
                <a:solidFill>
                  <a:srgbClr val="8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4" name="Freeform 248">
                <a:extLst>
                  <a:ext uri="{FF2B5EF4-FFF2-40B4-BE49-F238E27FC236}">
                    <a16:creationId xmlns:a16="http://schemas.microsoft.com/office/drawing/2014/main" id="{1AD68570-52B5-FF25-B8A5-91545B4723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" y="3103"/>
                <a:ext cx="473" cy="385"/>
              </a:xfrm>
              <a:custGeom>
                <a:avLst/>
                <a:gdLst>
                  <a:gd name="T0" fmla="*/ 0 w 2364"/>
                  <a:gd name="T1" fmla="*/ 0 h 1925"/>
                  <a:gd name="T2" fmla="*/ 0 w 2364"/>
                  <a:gd name="T3" fmla="*/ 0 h 1925"/>
                  <a:gd name="T4" fmla="*/ 0 w 2364"/>
                  <a:gd name="T5" fmla="*/ 0 h 1925"/>
                  <a:gd name="T6" fmla="*/ 0 w 2364"/>
                  <a:gd name="T7" fmla="*/ 0 h 1925"/>
                  <a:gd name="T8" fmla="*/ 0 w 2364"/>
                  <a:gd name="T9" fmla="*/ 0 h 19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4"/>
                  <a:gd name="T16" fmla="*/ 0 h 1925"/>
                  <a:gd name="T17" fmla="*/ 2364 w 2364"/>
                  <a:gd name="T18" fmla="*/ 1925 h 19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4" h="1925">
                    <a:moveTo>
                      <a:pt x="2364" y="420"/>
                    </a:moveTo>
                    <a:lnTo>
                      <a:pt x="1705" y="1925"/>
                    </a:lnTo>
                    <a:lnTo>
                      <a:pt x="1161" y="291"/>
                    </a:lnTo>
                    <a:lnTo>
                      <a:pt x="0" y="1424"/>
                    </a:lnTo>
                    <a:lnTo>
                      <a:pt x="169" y="0"/>
                    </a:lnTo>
                  </a:path>
                </a:pathLst>
              </a:custGeom>
              <a:noFill/>
              <a:ln w="1588">
                <a:solidFill>
                  <a:srgbClr val="8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5" name="Freeform 249">
                <a:extLst>
                  <a:ext uri="{FF2B5EF4-FFF2-40B4-BE49-F238E27FC236}">
                    <a16:creationId xmlns:a16="http://schemas.microsoft.com/office/drawing/2014/main" id="{0D9B8D3D-C463-D305-3F3C-5156F8EAF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3" y="2946"/>
                <a:ext cx="69" cy="83"/>
              </a:xfrm>
              <a:custGeom>
                <a:avLst/>
                <a:gdLst>
                  <a:gd name="T0" fmla="*/ 0 w 341"/>
                  <a:gd name="T1" fmla="*/ 0 h 416"/>
                  <a:gd name="T2" fmla="*/ 0 w 341"/>
                  <a:gd name="T3" fmla="*/ 0 h 416"/>
                  <a:gd name="T4" fmla="*/ 0 w 341"/>
                  <a:gd name="T5" fmla="*/ 0 h 416"/>
                  <a:gd name="T6" fmla="*/ 0 w 341"/>
                  <a:gd name="T7" fmla="*/ 0 h 416"/>
                  <a:gd name="T8" fmla="*/ 0 w 341"/>
                  <a:gd name="T9" fmla="*/ 0 h 416"/>
                  <a:gd name="T10" fmla="*/ 0 w 341"/>
                  <a:gd name="T11" fmla="*/ 0 h 416"/>
                  <a:gd name="T12" fmla="*/ 0 w 341"/>
                  <a:gd name="T13" fmla="*/ 0 h 416"/>
                  <a:gd name="T14" fmla="*/ 0 w 341"/>
                  <a:gd name="T15" fmla="*/ 0 h 416"/>
                  <a:gd name="T16" fmla="*/ 0 w 341"/>
                  <a:gd name="T17" fmla="*/ 0 h 416"/>
                  <a:gd name="T18" fmla="*/ 0 w 341"/>
                  <a:gd name="T19" fmla="*/ 0 h 416"/>
                  <a:gd name="T20" fmla="*/ 0 w 341"/>
                  <a:gd name="T21" fmla="*/ 0 h 416"/>
                  <a:gd name="T22" fmla="*/ 0 w 341"/>
                  <a:gd name="T23" fmla="*/ 0 h 416"/>
                  <a:gd name="T24" fmla="*/ 0 w 341"/>
                  <a:gd name="T25" fmla="*/ 0 h 416"/>
                  <a:gd name="T26" fmla="*/ 0 w 341"/>
                  <a:gd name="T27" fmla="*/ 0 h 416"/>
                  <a:gd name="T28" fmla="*/ 0 w 341"/>
                  <a:gd name="T29" fmla="*/ 0 h 416"/>
                  <a:gd name="T30" fmla="*/ 0 w 341"/>
                  <a:gd name="T31" fmla="*/ 0 h 416"/>
                  <a:gd name="T32" fmla="*/ 0 w 341"/>
                  <a:gd name="T33" fmla="*/ 0 h 416"/>
                  <a:gd name="T34" fmla="*/ 0 w 341"/>
                  <a:gd name="T35" fmla="*/ 0 h 416"/>
                  <a:gd name="T36" fmla="*/ 0 w 341"/>
                  <a:gd name="T37" fmla="*/ 0 h 416"/>
                  <a:gd name="T38" fmla="*/ 0 w 341"/>
                  <a:gd name="T39" fmla="*/ 0 h 416"/>
                  <a:gd name="T40" fmla="*/ 0 w 341"/>
                  <a:gd name="T41" fmla="*/ 0 h 416"/>
                  <a:gd name="T42" fmla="*/ 0 w 341"/>
                  <a:gd name="T43" fmla="*/ 0 h 416"/>
                  <a:gd name="T44" fmla="*/ 0 w 341"/>
                  <a:gd name="T45" fmla="*/ 0 h 416"/>
                  <a:gd name="T46" fmla="*/ 0 w 341"/>
                  <a:gd name="T47" fmla="*/ 0 h 416"/>
                  <a:gd name="T48" fmla="*/ 0 w 341"/>
                  <a:gd name="T49" fmla="*/ 0 h 41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41"/>
                  <a:gd name="T76" fmla="*/ 0 h 416"/>
                  <a:gd name="T77" fmla="*/ 341 w 341"/>
                  <a:gd name="T78" fmla="*/ 416 h 41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41" h="416">
                    <a:moveTo>
                      <a:pt x="341" y="0"/>
                    </a:moveTo>
                    <a:lnTo>
                      <a:pt x="296" y="18"/>
                    </a:lnTo>
                    <a:lnTo>
                      <a:pt x="251" y="47"/>
                    </a:lnTo>
                    <a:lnTo>
                      <a:pt x="208" y="83"/>
                    </a:lnTo>
                    <a:lnTo>
                      <a:pt x="170" y="126"/>
                    </a:lnTo>
                    <a:lnTo>
                      <a:pt x="137" y="170"/>
                    </a:lnTo>
                    <a:lnTo>
                      <a:pt x="112" y="216"/>
                    </a:lnTo>
                    <a:lnTo>
                      <a:pt x="97" y="262"/>
                    </a:lnTo>
                    <a:lnTo>
                      <a:pt x="96" y="304"/>
                    </a:lnTo>
                    <a:lnTo>
                      <a:pt x="94" y="341"/>
                    </a:lnTo>
                    <a:lnTo>
                      <a:pt x="89" y="373"/>
                    </a:lnTo>
                    <a:lnTo>
                      <a:pt x="77" y="397"/>
                    </a:lnTo>
                    <a:lnTo>
                      <a:pt x="62" y="413"/>
                    </a:lnTo>
                    <a:lnTo>
                      <a:pt x="44" y="416"/>
                    </a:lnTo>
                    <a:lnTo>
                      <a:pt x="28" y="407"/>
                    </a:lnTo>
                    <a:lnTo>
                      <a:pt x="12" y="382"/>
                    </a:lnTo>
                    <a:lnTo>
                      <a:pt x="2" y="339"/>
                    </a:lnTo>
                    <a:lnTo>
                      <a:pt x="0" y="285"/>
                    </a:lnTo>
                    <a:lnTo>
                      <a:pt x="14" y="231"/>
                    </a:lnTo>
                    <a:lnTo>
                      <a:pt x="42" y="176"/>
                    </a:lnTo>
                    <a:lnTo>
                      <a:pt x="83" y="126"/>
                    </a:lnTo>
                    <a:lnTo>
                      <a:pt x="135" y="80"/>
                    </a:lnTo>
                    <a:lnTo>
                      <a:pt x="196" y="43"/>
                    </a:lnTo>
                    <a:lnTo>
                      <a:pt x="265" y="15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6" name="Freeform 250">
                <a:extLst>
                  <a:ext uri="{FF2B5EF4-FFF2-40B4-BE49-F238E27FC236}">
                    <a16:creationId xmlns:a16="http://schemas.microsoft.com/office/drawing/2014/main" id="{441DB700-2AEF-FABF-211A-96620A9AFA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7" y="3460"/>
                <a:ext cx="127" cy="100"/>
              </a:xfrm>
              <a:custGeom>
                <a:avLst/>
                <a:gdLst>
                  <a:gd name="T0" fmla="*/ 0 w 635"/>
                  <a:gd name="T1" fmla="*/ 0 h 501"/>
                  <a:gd name="T2" fmla="*/ 0 w 635"/>
                  <a:gd name="T3" fmla="*/ 0 h 501"/>
                  <a:gd name="T4" fmla="*/ 0 w 635"/>
                  <a:gd name="T5" fmla="*/ 0 h 501"/>
                  <a:gd name="T6" fmla="*/ 0 w 635"/>
                  <a:gd name="T7" fmla="*/ 0 h 501"/>
                  <a:gd name="T8" fmla="*/ 0 w 635"/>
                  <a:gd name="T9" fmla="*/ 0 h 501"/>
                  <a:gd name="T10" fmla="*/ 0 w 635"/>
                  <a:gd name="T11" fmla="*/ 0 h 501"/>
                  <a:gd name="T12" fmla="*/ 0 w 635"/>
                  <a:gd name="T13" fmla="*/ 0 h 501"/>
                  <a:gd name="T14" fmla="*/ 0 w 635"/>
                  <a:gd name="T15" fmla="*/ 0 h 501"/>
                  <a:gd name="T16" fmla="*/ 0 w 635"/>
                  <a:gd name="T17" fmla="*/ 0 h 501"/>
                  <a:gd name="T18" fmla="*/ 0 w 635"/>
                  <a:gd name="T19" fmla="*/ 0 h 501"/>
                  <a:gd name="T20" fmla="*/ 0 w 635"/>
                  <a:gd name="T21" fmla="*/ 0 h 501"/>
                  <a:gd name="T22" fmla="*/ 0 w 635"/>
                  <a:gd name="T23" fmla="*/ 0 h 501"/>
                  <a:gd name="T24" fmla="*/ 0 w 635"/>
                  <a:gd name="T25" fmla="*/ 0 h 501"/>
                  <a:gd name="T26" fmla="*/ 0 w 635"/>
                  <a:gd name="T27" fmla="*/ 0 h 501"/>
                  <a:gd name="T28" fmla="*/ 0 w 635"/>
                  <a:gd name="T29" fmla="*/ 0 h 501"/>
                  <a:gd name="T30" fmla="*/ 0 w 635"/>
                  <a:gd name="T31" fmla="*/ 0 h 501"/>
                  <a:gd name="T32" fmla="*/ 0 w 635"/>
                  <a:gd name="T33" fmla="*/ 0 h 501"/>
                  <a:gd name="T34" fmla="*/ 0 w 635"/>
                  <a:gd name="T35" fmla="*/ 0 h 501"/>
                  <a:gd name="T36" fmla="*/ 0 w 635"/>
                  <a:gd name="T37" fmla="*/ 0 h 501"/>
                  <a:gd name="T38" fmla="*/ 0 w 635"/>
                  <a:gd name="T39" fmla="*/ 0 h 501"/>
                  <a:gd name="T40" fmla="*/ 0 w 635"/>
                  <a:gd name="T41" fmla="*/ 0 h 501"/>
                  <a:gd name="T42" fmla="*/ 0 w 635"/>
                  <a:gd name="T43" fmla="*/ 0 h 501"/>
                  <a:gd name="T44" fmla="*/ 0 w 635"/>
                  <a:gd name="T45" fmla="*/ 0 h 501"/>
                  <a:gd name="T46" fmla="*/ 0 w 635"/>
                  <a:gd name="T47" fmla="*/ 0 h 501"/>
                  <a:gd name="T48" fmla="*/ 0 w 635"/>
                  <a:gd name="T49" fmla="*/ 0 h 50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5"/>
                  <a:gd name="T76" fmla="*/ 0 h 501"/>
                  <a:gd name="T77" fmla="*/ 635 w 635"/>
                  <a:gd name="T78" fmla="*/ 501 h 50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5" h="501">
                    <a:moveTo>
                      <a:pt x="631" y="0"/>
                    </a:moveTo>
                    <a:lnTo>
                      <a:pt x="625" y="55"/>
                    </a:lnTo>
                    <a:lnTo>
                      <a:pt x="614" y="108"/>
                    </a:lnTo>
                    <a:lnTo>
                      <a:pt x="596" y="158"/>
                    </a:lnTo>
                    <a:lnTo>
                      <a:pt x="575" y="205"/>
                    </a:lnTo>
                    <a:lnTo>
                      <a:pt x="548" y="247"/>
                    </a:lnTo>
                    <a:lnTo>
                      <a:pt x="522" y="286"/>
                    </a:lnTo>
                    <a:lnTo>
                      <a:pt x="493" y="320"/>
                    </a:lnTo>
                    <a:lnTo>
                      <a:pt x="467" y="350"/>
                    </a:lnTo>
                    <a:lnTo>
                      <a:pt x="433" y="375"/>
                    </a:lnTo>
                    <a:lnTo>
                      <a:pt x="385" y="399"/>
                    </a:lnTo>
                    <a:lnTo>
                      <a:pt x="327" y="420"/>
                    </a:lnTo>
                    <a:lnTo>
                      <a:pt x="264" y="441"/>
                    </a:lnTo>
                    <a:lnTo>
                      <a:pt x="195" y="458"/>
                    </a:lnTo>
                    <a:lnTo>
                      <a:pt x="127" y="473"/>
                    </a:lnTo>
                    <a:lnTo>
                      <a:pt x="60" y="483"/>
                    </a:lnTo>
                    <a:lnTo>
                      <a:pt x="0" y="490"/>
                    </a:lnTo>
                    <a:lnTo>
                      <a:pt x="92" y="501"/>
                    </a:lnTo>
                    <a:lnTo>
                      <a:pt x="203" y="501"/>
                    </a:lnTo>
                    <a:lnTo>
                      <a:pt x="317" y="484"/>
                    </a:lnTo>
                    <a:lnTo>
                      <a:pt x="428" y="446"/>
                    </a:lnTo>
                    <a:lnTo>
                      <a:pt x="524" y="381"/>
                    </a:lnTo>
                    <a:lnTo>
                      <a:pt x="596" y="289"/>
                    </a:lnTo>
                    <a:lnTo>
                      <a:pt x="635" y="162"/>
                    </a:lnTo>
                    <a:lnTo>
                      <a:pt x="631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7" name="Freeform 251">
                <a:extLst>
                  <a:ext uri="{FF2B5EF4-FFF2-40B4-BE49-F238E27FC236}">
                    <a16:creationId xmlns:a16="http://schemas.microsoft.com/office/drawing/2014/main" id="{F0706526-BE7B-EEB0-C85E-BA808D07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" y="3436"/>
                <a:ext cx="168" cy="105"/>
              </a:xfrm>
              <a:custGeom>
                <a:avLst/>
                <a:gdLst>
                  <a:gd name="T0" fmla="*/ 0 w 840"/>
                  <a:gd name="T1" fmla="*/ 0 h 525"/>
                  <a:gd name="T2" fmla="*/ 0 w 840"/>
                  <a:gd name="T3" fmla="*/ 0 h 525"/>
                  <a:gd name="T4" fmla="*/ 0 w 840"/>
                  <a:gd name="T5" fmla="*/ 0 h 525"/>
                  <a:gd name="T6" fmla="*/ 0 w 840"/>
                  <a:gd name="T7" fmla="*/ 0 h 525"/>
                  <a:gd name="T8" fmla="*/ 0 w 840"/>
                  <a:gd name="T9" fmla="*/ 0 h 525"/>
                  <a:gd name="T10" fmla="*/ 0 w 840"/>
                  <a:gd name="T11" fmla="*/ 0 h 525"/>
                  <a:gd name="T12" fmla="*/ 0 w 840"/>
                  <a:gd name="T13" fmla="*/ 0 h 525"/>
                  <a:gd name="T14" fmla="*/ 0 w 840"/>
                  <a:gd name="T15" fmla="*/ 0 h 525"/>
                  <a:gd name="T16" fmla="*/ 0 w 840"/>
                  <a:gd name="T17" fmla="*/ 0 h 525"/>
                  <a:gd name="T18" fmla="*/ 0 w 840"/>
                  <a:gd name="T19" fmla="*/ 0 h 525"/>
                  <a:gd name="T20" fmla="*/ 0 w 840"/>
                  <a:gd name="T21" fmla="*/ 0 h 525"/>
                  <a:gd name="T22" fmla="*/ 0 w 840"/>
                  <a:gd name="T23" fmla="*/ 0 h 525"/>
                  <a:gd name="T24" fmla="*/ 0 w 840"/>
                  <a:gd name="T25" fmla="*/ 0 h 525"/>
                  <a:gd name="T26" fmla="*/ 0 w 840"/>
                  <a:gd name="T27" fmla="*/ 0 h 525"/>
                  <a:gd name="T28" fmla="*/ 0 w 840"/>
                  <a:gd name="T29" fmla="*/ 0 h 525"/>
                  <a:gd name="T30" fmla="*/ 0 w 840"/>
                  <a:gd name="T31" fmla="*/ 0 h 525"/>
                  <a:gd name="T32" fmla="*/ 0 w 840"/>
                  <a:gd name="T33" fmla="*/ 0 h 5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0"/>
                  <a:gd name="T52" fmla="*/ 0 h 525"/>
                  <a:gd name="T53" fmla="*/ 840 w 840"/>
                  <a:gd name="T54" fmla="*/ 525 h 5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0" h="525">
                    <a:moveTo>
                      <a:pt x="0" y="0"/>
                    </a:moveTo>
                    <a:lnTo>
                      <a:pt x="40" y="52"/>
                    </a:lnTo>
                    <a:lnTo>
                      <a:pt x="110" y="117"/>
                    </a:lnTo>
                    <a:lnTo>
                      <a:pt x="203" y="192"/>
                    </a:lnTo>
                    <a:lnTo>
                      <a:pt x="314" y="271"/>
                    </a:lnTo>
                    <a:lnTo>
                      <a:pt x="438" y="347"/>
                    </a:lnTo>
                    <a:lnTo>
                      <a:pt x="570" y="419"/>
                    </a:lnTo>
                    <a:lnTo>
                      <a:pt x="706" y="479"/>
                    </a:lnTo>
                    <a:lnTo>
                      <a:pt x="840" y="525"/>
                    </a:lnTo>
                    <a:lnTo>
                      <a:pt x="707" y="498"/>
                    </a:lnTo>
                    <a:lnTo>
                      <a:pt x="573" y="458"/>
                    </a:lnTo>
                    <a:lnTo>
                      <a:pt x="443" y="405"/>
                    </a:lnTo>
                    <a:lnTo>
                      <a:pt x="323" y="341"/>
                    </a:lnTo>
                    <a:lnTo>
                      <a:pt x="213" y="265"/>
                    </a:lnTo>
                    <a:lnTo>
                      <a:pt x="121" y="184"/>
                    </a:lnTo>
                    <a:lnTo>
                      <a:pt x="47" y="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8" name="Freeform 252">
                <a:extLst>
                  <a:ext uri="{FF2B5EF4-FFF2-40B4-BE49-F238E27FC236}">
                    <a16:creationId xmlns:a16="http://schemas.microsoft.com/office/drawing/2014/main" id="{F005DF0B-F7DD-D12D-86D3-9CB572C08F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" y="3252"/>
                <a:ext cx="45" cy="100"/>
              </a:xfrm>
              <a:custGeom>
                <a:avLst/>
                <a:gdLst>
                  <a:gd name="T0" fmla="*/ 0 w 225"/>
                  <a:gd name="T1" fmla="*/ 0 h 501"/>
                  <a:gd name="T2" fmla="*/ 0 w 225"/>
                  <a:gd name="T3" fmla="*/ 0 h 501"/>
                  <a:gd name="T4" fmla="*/ 0 w 225"/>
                  <a:gd name="T5" fmla="*/ 0 h 501"/>
                  <a:gd name="T6" fmla="*/ 0 w 225"/>
                  <a:gd name="T7" fmla="*/ 0 h 501"/>
                  <a:gd name="T8" fmla="*/ 0 w 225"/>
                  <a:gd name="T9" fmla="*/ 0 h 501"/>
                  <a:gd name="T10" fmla="*/ 0 w 225"/>
                  <a:gd name="T11" fmla="*/ 0 h 501"/>
                  <a:gd name="T12" fmla="*/ 0 w 225"/>
                  <a:gd name="T13" fmla="*/ 0 h 501"/>
                  <a:gd name="T14" fmla="*/ 0 w 225"/>
                  <a:gd name="T15" fmla="*/ 0 h 501"/>
                  <a:gd name="T16" fmla="*/ 0 w 225"/>
                  <a:gd name="T17" fmla="*/ 0 h 501"/>
                  <a:gd name="T18" fmla="*/ 0 w 225"/>
                  <a:gd name="T19" fmla="*/ 0 h 501"/>
                  <a:gd name="T20" fmla="*/ 0 w 225"/>
                  <a:gd name="T21" fmla="*/ 0 h 501"/>
                  <a:gd name="T22" fmla="*/ 0 w 225"/>
                  <a:gd name="T23" fmla="*/ 0 h 501"/>
                  <a:gd name="T24" fmla="*/ 0 w 225"/>
                  <a:gd name="T25" fmla="*/ 0 h 501"/>
                  <a:gd name="T26" fmla="*/ 0 w 225"/>
                  <a:gd name="T27" fmla="*/ 0 h 501"/>
                  <a:gd name="T28" fmla="*/ 0 w 225"/>
                  <a:gd name="T29" fmla="*/ 0 h 501"/>
                  <a:gd name="T30" fmla="*/ 0 w 225"/>
                  <a:gd name="T31" fmla="*/ 0 h 501"/>
                  <a:gd name="T32" fmla="*/ 0 w 225"/>
                  <a:gd name="T33" fmla="*/ 0 h 5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25"/>
                  <a:gd name="T52" fmla="*/ 0 h 501"/>
                  <a:gd name="T53" fmla="*/ 225 w 225"/>
                  <a:gd name="T54" fmla="*/ 501 h 5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25" h="501">
                    <a:moveTo>
                      <a:pt x="225" y="0"/>
                    </a:moveTo>
                    <a:lnTo>
                      <a:pt x="190" y="31"/>
                    </a:lnTo>
                    <a:lnTo>
                      <a:pt x="156" y="80"/>
                    </a:lnTo>
                    <a:lnTo>
                      <a:pt x="124" y="142"/>
                    </a:lnTo>
                    <a:lnTo>
                      <a:pt x="96" y="214"/>
                    </a:lnTo>
                    <a:lnTo>
                      <a:pt x="72" y="289"/>
                    </a:lnTo>
                    <a:lnTo>
                      <a:pt x="54" y="366"/>
                    </a:lnTo>
                    <a:lnTo>
                      <a:pt x="42" y="437"/>
                    </a:lnTo>
                    <a:lnTo>
                      <a:pt x="38" y="501"/>
                    </a:lnTo>
                    <a:lnTo>
                      <a:pt x="10" y="422"/>
                    </a:lnTo>
                    <a:lnTo>
                      <a:pt x="0" y="341"/>
                    </a:lnTo>
                    <a:lnTo>
                      <a:pt x="4" y="260"/>
                    </a:lnTo>
                    <a:lnTo>
                      <a:pt x="23" y="184"/>
                    </a:lnTo>
                    <a:lnTo>
                      <a:pt x="54" y="116"/>
                    </a:lnTo>
                    <a:lnTo>
                      <a:pt x="98" y="59"/>
                    </a:lnTo>
                    <a:lnTo>
                      <a:pt x="155" y="19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69" name="Freeform 253">
                <a:extLst>
                  <a:ext uri="{FF2B5EF4-FFF2-40B4-BE49-F238E27FC236}">
                    <a16:creationId xmlns:a16="http://schemas.microsoft.com/office/drawing/2014/main" id="{1C7A9AAB-8AAA-827A-7CDC-1BFAB40C94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8" y="3172"/>
                <a:ext cx="76" cy="90"/>
              </a:xfrm>
              <a:custGeom>
                <a:avLst/>
                <a:gdLst>
                  <a:gd name="T0" fmla="*/ 0 w 380"/>
                  <a:gd name="T1" fmla="*/ 0 h 449"/>
                  <a:gd name="T2" fmla="*/ 0 w 380"/>
                  <a:gd name="T3" fmla="*/ 0 h 449"/>
                  <a:gd name="T4" fmla="*/ 0 w 380"/>
                  <a:gd name="T5" fmla="*/ 0 h 449"/>
                  <a:gd name="T6" fmla="*/ 0 w 380"/>
                  <a:gd name="T7" fmla="*/ 0 h 449"/>
                  <a:gd name="T8" fmla="*/ 0 w 380"/>
                  <a:gd name="T9" fmla="*/ 0 h 449"/>
                  <a:gd name="T10" fmla="*/ 0 w 380"/>
                  <a:gd name="T11" fmla="*/ 0 h 449"/>
                  <a:gd name="T12" fmla="*/ 0 w 380"/>
                  <a:gd name="T13" fmla="*/ 0 h 449"/>
                  <a:gd name="T14" fmla="*/ 0 w 380"/>
                  <a:gd name="T15" fmla="*/ 0 h 449"/>
                  <a:gd name="T16" fmla="*/ 0 w 380"/>
                  <a:gd name="T17" fmla="*/ 0 h 449"/>
                  <a:gd name="T18" fmla="*/ 0 w 380"/>
                  <a:gd name="T19" fmla="*/ 0 h 449"/>
                  <a:gd name="T20" fmla="*/ 0 w 380"/>
                  <a:gd name="T21" fmla="*/ 0 h 449"/>
                  <a:gd name="T22" fmla="*/ 0 w 380"/>
                  <a:gd name="T23" fmla="*/ 0 h 449"/>
                  <a:gd name="T24" fmla="*/ 0 w 380"/>
                  <a:gd name="T25" fmla="*/ 0 h 449"/>
                  <a:gd name="T26" fmla="*/ 0 w 380"/>
                  <a:gd name="T27" fmla="*/ 0 h 449"/>
                  <a:gd name="T28" fmla="*/ 0 w 380"/>
                  <a:gd name="T29" fmla="*/ 0 h 449"/>
                  <a:gd name="T30" fmla="*/ 0 w 380"/>
                  <a:gd name="T31" fmla="*/ 0 h 449"/>
                  <a:gd name="T32" fmla="*/ 0 w 380"/>
                  <a:gd name="T33" fmla="*/ 0 h 449"/>
                  <a:gd name="T34" fmla="*/ 0 w 380"/>
                  <a:gd name="T35" fmla="*/ 0 h 449"/>
                  <a:gd name="T36" fmla="*/ 0 w 380"/>
                  <a:gd name="T37" fmla="*/ 0 h 449"/>
                  <a:gd name="T38" fmla="*/ 0 w 380"/>
                  <a:gd name="T39" fmla="*/ 0 h 449"/>
                  <a:gd name="T40" fmla="*/ 0 w 380"/>
                  <a:gd name="T41" fmla="*/ 0 h 449"/>
                  <a:gd name="T42" fmla="*/ 0 w 380"/>
                  <a:gd name="T43" fmla="*/ 0 h 449"/>
                  <a:gd name="T44" fmla="*/ 0 w 380"/>
                  <a:gd name="T45" fmla="*/ 0 h 449"/>
                  <a:gd name="T46" fmla="*/ 0 w 380"/>
                  <a:gd name="T47" fmla="*/ 0 h 449"/>
                  <a:gd name="T48" fmla="*/ 0 w 380"/>
                  <a:gd name="T49" fmla="*/ 0 h 44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0"/>
                  <a:gd name="T76" fmla="*/ 0 h 449"/>
                  <a:gd name="T77" fmla="*/ 380 w 380"/>
                  <a:gd name="T78" fmla="*/ 449 h 44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0" h="449">
                    <a:moveTo>
                      <a:pt x="285" y="61"/>
                    </a:moveTo>
                    <a:lnTo>
                      <a:pt x="275" y="109"/>
                    </a:lnTo>
                    <a:lnTo>
                      <a:pt x="251" y="165"/>
                    </a:lnTo>
                    <a:lnTo>
                      <a:pt x="217" y="224"/>
                    </a:lnTo>
                    <a:lnTo>
                      <a:pt x="176" y="284"/>
                    </a:lnTo>
                    <a:lnTo>
                      <a:pt x="129" y="339"/>
                    </a:lnTo>
                    <a:lnTo>
                      <a:pt x="82" y="388"/>
                    </a:lnTo>
                    <a:lnTo>
                      <a:pt x="38" y="425"/>
                    </a:lnTo>
                    <a:lnTo>
                      <a:pt x="0" y="449"/>
                    </a:lnTo>
                    <a:lnTo>
                      <a:pt x="57" y="424"/>
                    </a:lnTo>
                    <a:lnTo>
                      <a:pt x="121" y="389"/>
                    </a:lnTo>
                    <a:lnTo>
                      <a:pt x="186" y="342"/>
                    </a:lnTo>
                    <a:lnTo>
                      <a:pt x="249" y="290"/>
                    </a:lnTo>
                    <a:lnTo>
                      <a:pt x="303" y="233"/>
                    </a:lnTo>
                    <a:lnTo>
                      <a:pt x="346" y="178"/>
                    </a:lnTo>
                    <a:lnTo>
                      <a:pt x="373" y="123"/>
                    </a:lnTo>
                    <a:lnTo>
                      <a:pt x="380" y="75"/>
                    </a:lnTo>
                    <a:lnTo>
                      <a:pt x="370" y="38"/>
                    </a:lnTo>
                    <a:lnTo>
                      <a:pt x="358" y="13"/>
                    </a:lnTo>
                    <a:lnTo>
                      <a:pt x="343" y="1"/>
                    </a:lnTo>
                    <a:lnTo>
                      <a:pt x="327" y="0"/>
                    </a:lnTo>
                    <a:lnTo>
                      <a:pt x="310" y="5"/>
                    </a:lnTo>
                    <a:lnTo>
                      <a:pt x="297" y="20"/>
                    </a:lnTo>
                    <a:lnTo>
                      <a:pt x="287" y="39"/>
                    </a:lnTo>
                    <a:lnTo>
                      <a:pt x="285" y="61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0" name="Freeform 254">
                <a:extLst>
                  <a:ext uri="{FF2B5EF4-FFF2-40B4-BE49-F238E27FC236}">
                    <a16:creationId xmlns:a16="http://schemas.microsoft.com/office/drawing/2014/main" id="{47EE716D-0C44-3497-22C0-89002CE7E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8" y="2772"/>
                <a:ext cx="166" cy="314"/>
              </a:xfrm>
              <a:custGeom>
                <a:avLst/>
                <a:gdLst>
                  <a:gd name="T0" fmla="*/ 0 w 832"/>
                  <a:gd name="T1" fmla="*/ 0 h 1566"/>
                  <a:gd name="T2" fmla="*/ 0 w 832"/>
                  <a:gd name="T3" fmla="*/ 0 h 1566"/>
                  <a:gd name="T4" fmla="*/ 0 w 832"/>
                  <a:gd name="T5" fmla="*/ 0 h 1566"/>
                  <a:gd name="T6" fmla="*/ 0 w 832"/>
                  <a:gd name="T7" fmla="*/ 0 h 1566"/>
                  <a:gd name="T8" fmla="*/ 0 w 832"/>
                  <a:gd name="T9" fmla="*/ 0 h 1566"/>
                  <a:gd name="T10" fmla="*/ 0 w 832"/>
                  <a:gd name="T11" fmla="*/ 0 h 1566"/>
                  <a:gd name="T12" fmla="*/ 0 w 832"/>
                  <a:gd name="T13" fmla="*/ 0 h 1566"/>
                  <a:gd name="T14" fmla="*/ 0 w 832"/>
                  <a:gd name="T15" fmla="*/ 0 h 1566"/>
                  <a:gd name="T16" fmla="*/ 0 w 832"/>
                  <a:gd name="T17" fmla="*/ 0 h 1566"/>
                  <a:gd name="T18" fmla="*/ 0 w 832"/>
                  <a:gd name="T19" fmla="*/ 0 h 1566"/>
                  <a:gd name="T20" fmla="*/ 0 w 832"/>
                  <a:gd name="T21" fmla="*/ 0 h 1566"/>
                  <a:gd name="T22" fmla="*/ 0 w 832"/>
                  <a:gd name="T23" fmla="*/ 0 h 1566"/>
                  <a:gd name="T24" fmla="*/ 0 w 832"/>
                  <a:gd name="T25" fmla="*/ 0 h 1566"/>
                  <a:gd name="T26" fmla="*/ 0 w 832"/>
                  <a:gd name="T27" fmla="*/ 0 h 1566"/>
                  <a:gd name="T28" fmla="*/ 0 w 832"/>
                  <a:gd name="T29" fmla="*/ 0 h 1566"/>
                  <a:gd name="T30" fmla="*/ 0 w 832"/>
                  <a:gd name="T31" fmla="*/ 0 h 1566"/>
                  <a:gd name="T32" fmla="*/ 0 w 832"/>
                  <a:gd name="T33" fmla="*/ 0 h 1566"/>
                  <a:gd name="T34" fmla="*/ 0 w 832"/>
                  <a:gd name="T35" fmla="*/ 0 h 1566"/>
                  <a:gd name="T36" fmla="*/ 0 w 832"/>
                  <a:gd name="T37" fmla="*/ 0 h 1566"/>
                  <a:gd name="T38" fmla="*/ 0 w 832"/>
                  <a:gd name="T39" fmla="*/ 0 h 1566"/>
                  <a:gd name="T40" fmla="*/ 0 w 832"/>
                  <a:gd name="T41" fmla="*/ 0 h 1566"/>
                  <a:gd name="T42" fmla="*/ 0 w 832"/>
                  <a:gd name="T43" fmla="*/ 0 h 1566"/>
                  <a:gd name="T44" fmla="*/ 0 w 832"/>
                  <a:gd name="T45" fmla="*/ 0 h 1566"/>
                  <a:gd name="T46" fmla="*/ 0 w 832"/>
                  <a:gd name="T47" fmla="*/ 0 h 1566"/>
                  <a:gd name="T48" fmla="*/ 0 w 832"/>
                  <a:gd name="T49" fmla="*/ 0 h 1566"/>
                  <a:gd name="T50" fmla="*/ 0 w 832"/>
                  <a:gd name="T51" fmla="*/ 0 h 1566"/>
                  <a:gd name="T52" fmla="*/ 0 w 832"/>
                  <a:gd name="T53" fmla="*/ 0 h 1566"/>
                  <a:gd name="T54" fmla="*/ 0 w 832"/>
                  <a:gd name="T55" fmla="*/ 0 h 1566"/>
                  <a:gd name="T56" fmla="*/ 0 w 832"/>
                  <a:gd name="T57" fmla="*/ 0 h 1566"/>
                  <a:gd name="T58" fmla="*/ 0 w 832"/>
                  <a:gd name="T59" fmla="*/ 0 h 1566"/>
                  <a:gd name="T60" fmla="*/ 0 w 832"/>
                  <a:gd name="T61" fmla="*/ 0 h 1566"/>
                  <a:gd name="T62" fmla="*/ 0 w 832"/>
                  <a:gd name="T63" fmla="*/ 0 h 1566"/>
                  <a:gd name="T64" fmla="*/ 0 w 832"/>
                  <a:gd name="T65" fmla="*/ 0 h 1566"/>
                  <a:gd name="T66" fmla="*/ 0 w 832"/>
                  <a:gd name="T67" fmla="*/ 0 h 1566"/>
                  <a:gd name="T68" fmla="*/ 0 w 832"/>
                  <a:gd name="T69" fmla="*/ 0 h 1566"/>
                  <a:gd name="T70" fmla="*/ 0 w 832"/>
                  <a:gd name="T71" fmla="*/ 0 h 1566"/>
                  <a:gd name="T72" fmla="*/ 0 w 832"/>
                  <a:gd name="T73" fmla="*/ 0 h 1566"/>
                  <a:gd name="T74" fmla="*/ 0 w 832"/>
                  <a:gd name="T75" fmla="*/ 0 h 1566"/>
                  <a:gd name="T76" fmla="*/ 0 w 832"/>
                  <a:gd name="T77" fmla="*/ 0 h 1566"/>
                  <a:gd name="T78" fmla="*/ 0 w 832"/>
                  <a:gd name="T79" fmla="*/ 0 h 1566"/>
                  <a:gd name="T80" fmla="*/ 0 w 832"/>
                  <a:gd name="T81" fmla="*/ 0 h 1566"/>
                  <a:gd name="T82" fmla="*/ 0 w 832"/>
                  <a:gd name="T83" fmla="*/ 0 h 1566"/>
                  <a:gd name="T84" fmla="*/ 0 w 832"/>
                  <a:gd name="T85" fmla="*/ 0 h 1566"/>
                  <a:gd name="T86" fmla="*/ 0 w 832"/>
                  <a:gd name="T87" fmla="*/ 0 h 1566"/>
                  <a:gd name="T88" fmla="*/ 0 w 832"/>
                  <a:gd name="T89" fmla="*/ 0 h 1566"/>
                  <a:gd name="T90" fmla="*/ 0 w 832"/>
                  <a:gd name="T91" fmla="*/ 0 h 1566"/>
                  <a:gd name="T92" fmla="*/ 0 w 832"/>
                  <a:gd name="T93" fmla="*/ 0 h 1566"/>
                  <a:gd name="T94" fmla="*/ 0 w 832"/>
                  <a:gd name="T95" fmla="*/ 0 h 1566"/>
                  <a:gd name="T96" fmla="*/ 0 w 832"/>
                  <a:gd name="T97" fmla="*/ 0 h 1566"/>
                  <a:gd name="T98" fmla="*/ 0 w 832"/>
                  <a:gd name="T99" fmla="*/ 0 h 156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832"/>
                  <a:gd name="T151" fmla="*/ 0 h 1566"/>
                  <a:gd name="T152" fmla="*/ 832 w 832"/>
                  <a:gd name="T153" fmla="*/ 1566 h 156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832" h="1566">
                    <a:moveTo>
                      <a:pt x="0" y="15"/>
                    </a:moveTo>
                    <a:lnTo>
                      <a:pt x="5" y="68"/>
                    </a:lnTo>
                    <a:lnTo>
                      <a:pt x="57" y="196"/>
                    </a:lnTo>
                    <a:lnTo>
                      <a:pt x="143" y="373"/>
                    </a:lnTo>
                    <a:lnTo>
                      <a:pt x="249" y="577"/>
                    </a:lnTo>
                    <a:lnTo>
                      <a:pt x="359" y="785"/>
                    </a:lnTo>
                    <a:lnTo>
                      <a:pt x="462" y="976"/>
                    </a:lnTo>
                    <a:lnTo>
                      <a:pt x="542" y="1125"/>
                    </a:lnTo>
                    <a:lnTo>
                      <a:pt x="589" y="1212"/>
                    </a:lnTo>
                    <a:lnTo>
                      <a:pt x="608" y="1255"/>
                    </a:lnTo>
                    <a:lnTo>
                      <a:pt x="622" y="1295"/>
                    </a:lnTo>
                    <a:lnTo>
                      <a:pt x="631" y="1332"/>
                    </a:lnTo>
                    <a:lnTo>
                      <a:pt x="639" y="1366"/>
                    </a:lnTo>
                    <a:lnTo>
                      <a:pt x="645" y="1396"/>
                    </a:lnTo>
                    <a:lnTo>
                      <a:pt x="650" y="1425"/>
                    </a:lnTo>
                    <a:lnTo>
                      <a:pt x="658" y="1451"/>
                    </a:lnTo>
                    <a:lnTo>
                      <a:pt x="669" y="1478"/>
                    </a:lnTo>
                    <a:lnTo>
                      <a:pt x="681" y="1500"/>
                    </a:lnTo>
                    <a:lnTo>
                      <a:pt x="698" y="1520"/>
                    </a:lnTo>
                    <a:lnTo>
                      <a:pt x="716" y="1536"/>
                    </a:lnTo>
                    <a:lnTo>
                      <a:pt x="736" y="1551"/>
                    </a:lnTo>
                    <a:lnTo>
                      <a:pt x="754" y="1560"/>
                    </a:lnTo>
                    <a:lnTo>
                      <a:pt x="772" y="1565"/>
                    </a:lnTo>
                    <a:lnTo>
                      <a:pt x="789" y="1566"/>
                    </a:lnTo>
                    <a:lnTo>
                      <a:pt x="804" y="1564"/>
                    </a:lnTo>
                    <a:lnTo>
                      <a:pt x="814" y="1554"/>
                    </a:lnTo>
                    <a:lnTo>
                      <a:pt x="822" y="1541"/>
                    </a:lnTo>
                    <a:lnTo>
                      <a:pt x="829" y="1523"/>
                    </a:lnTo>
                    <a:lnTo>
                      <a:pt x="832" y="1503"/>
                    </a:lnTo>
                    <a:lnTo>
                      <a:pt x="832" y="1479"/>
                    </a:lnTo>
                    <a:lnTo>
                      <a:pt x="830" y="1454"/>
                    </a:lnTo>
                    <a:lnTo>
                      <a:pt x="824" y="1429"/>
                    </a:lnTo>
                    <a:lnTo>
                      <a:pt x="814" y="1405"/>
                    </a:lnTo>
                    <a:lnTo>
                      <a:pt x="798" y="1381"/>
                    </a:lnTo>
                    <a:lnTo>
                      <a:pt x="781" y="1359"/>
                    </a:lnTo>
                    <a:lnTo>
                      <a:pt x="761" y="1336"/>
                    </a:lnTo>
                    <a:lnTo>
                      <a:pt x="740" y="1314"/>
                    </a:lnTo>
                    <a:lnTo>
                      <a:pt x="716" y="1287"/>
                    </a:lnTo>
                    <a:lnTo>
                      <a:pt x="692" y="1259"/>
                    </a:lnTo>
                    <a:lnTo>
                      <a:pt x="669" y="1224"/>
                    </a:lnTo>
                    <a:lnTo>
                      <a:pt x="646" y="1183"/>
                    </a:lnTo>
                    <a:lnTo>
                      <a:pt x="602" y="1095"/>
                    </a:lnTo>
                    <a:lnTo>
                      <a:pt x="530" y="942"/>
                    </a:lnTo>
                    <a:lnTo>
                      <a:pt x="437" y="747"/>
                    </a:lnTo>
                    <a:lnTo>
                      <a:pt x="334" y="535"/>
                    </a:lnTo>
                    <a:lnTo>
                      <a:pt x="231" y="328"/>
                    </a:lnTo>
                    <a:lnTo>
                      <a:pt x="140" y="155"/>
                    </a:lnTo>
                    <a:lnTo>
                      <a:pt x="67" y="37"/>
                    </a:lnTo>
                    <a:lnTo>
                      <a:pt x="28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59260D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1" name="Freeform 255">
                <a:extLst>
                  <a:ext uri="{FF2B5EF4-FFF2-40B4-BE49-F238E27FC236}">
                    <a16:creationId xmlns:a16="http://schemas.microsoft.com/office/drawing/2014/main" id="{AE3B767A-46B8-658C-5092-E003547ED9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6" y="2855"/>
                <a:ext cx="186" cy="228"/>
              </a:xfrm>
              <a:custGeom>
                <a:avLst/>
                <a:gdLst>
                  <a:gd name="T0" fmla="*/ 0 w 929"/>
                  <a:gd name="T1" fmla="*/ 0 h 1140"/>
                  <a:gd name="T2" fmla="*/ 0 w 929"/>
                  <a:gd name="T3" fmla="*/ 0 h 1140"/>
                  <a:gd name="T4" fmla="*/ 0 w 929"/>
                  <a:gd name="T5" fmla="*/ 0 h 1140"/>
                  <a:gd name="T6" fmla="*/ 0 w 929"/>
                  <a:gd name="T7" fmla="*/ 0 h 1140"/>
                  <a:gd name="T8" fmla="*/ 0 w 929"/>
                  <a:gd name="T9" fmla="*/ 0 h 1140"/>
                  <a:gd name="T10" fmla="*/ 0 w 929"/>
                  <a:gd name="T11" fmla="*/ 0 h 1140"/>
                  <a:gd name="T12" fmla="*/ 0 w 929"/>
                  <a:gd name="T13" fmla="*/ 0 h 1140"/>
                  <a:gd name="T14" fmla="*/ 0 w 929"/>
                  <a:gd name="T15" fmla="*/ 0 h 1140"/>
                  <a:gd name="T16" fmla="*/ 0 w 929"/>
                  <a:gd name="T17" fmla="*/ 0 h 1140"/>
                  <a:gd name="T18" fmla="*/ 0 w 929"/>
                  <a:gd name="T19" fmla="*/ 0 h 1140"/>
                  <a:gd name="T20" fmla="*/ 0 w 929"/>
                  <a:gd name="T21" fmla="*/ 0 h 1140"/>
                  <a:gd name="T22" fmla="*/ 0 w 929"/>
                  <a:gd name="T23" fmla="*/ 0 h 1140"/>
                  <a:gd name="T24" fmla="*/ 0 w 929"/>
                  <a:gd name="T25" fmla="*/ 0 h 1140"/>
                  <a:gd name="T26" fmla="*/ 0 w 929"/>
                  <a:gd name="T27" fmla="*/ 0 h 1140"/>
                  <a:gd name="T28" fmla="*/ 0 w 929"/>
                  <a:gd name="T29" fmla="*/ 0 h 1140"/>
                  <a:gd name="T30" fmla="*/ 0 w 929"/>
                  <a:gd name="T31" fmla="*/ 0 h 1140"/>
                  <a:gd name="T32" fmla="*/ 0 w 929"/>
                  <a:gd name="T33" fmla="*/ 0 h 1140"/>
                  <a:gd name="T34" fmla="*/ 0 w 929"/>
                  <a:gd name="T35" fmla="*/ 0 h 1140"/>
                  <a:gd name="T36" fmla="*/ 0 w 929"/>
                  <a:gd name="T37" fmla="*/ 0 h 1140"/>
                  <a:gd name="T38" fmla="*/ 0 w 929"/>
                  <a:gd name="T39" fmla="*/ 0 h 1140"/>
                  <a:gd name="T40" fmla="*/ 0 w 929"/>
                  <a:gd name="T41" fmla="*/ 0 h 1140"/>
                  <a:gd name="T42" fmla="*/ 0 w 929"/>
                  <a:gd name="T43" fmla="*/ 0 h 1140"/>
                  <a:gd name="T44" fmla="*/ 0 w 929"/>
                  <a:gd name="T45" fmla="*/ 0 h 1140"/>
                  <a:gd name="T46" fmla="*/ 0 w 929"/>
                  <a:gd name="T47" fmla="*/ 0 h 1140"/>
                  <a:gd name="T48" fmla="*/ 0 w 929"/>
                  <a:gd name="T49" fmla="*/ 0 h 1140"/>
                  <a:gd name="T50" fmla="*/ 0 w 929"/>
                  <a:gd name="T51" fmla="*/ 0 h 1140"/>
                  <a:gd name="T52" fmla="*/ 0 w 929"/>
                  <a:gd name="T53" fmla="*/ 0 h 1140"/>
                  <a:gd name="T54" fmla="*/ 0 w 929"/>
                  <a:gd name="T55" fmla="*/ 0 h 1140"/>
                  <a:gd name="T56" fmla="*/ 0 w 929"/>
                  <a:gd name="T57" fmla="*/ 0 h 1140"/>
                  <a:gd name="T58" fmla="*/ 0 w 929"/>
                  <a:gd name="T59" fmla="*/ 0 h 1140"/>
                  <a:gd name="T60" fmla="*/ 0 w 929"/>
                  <a:gd name="T61" fmla="*/ 0 h 1140"/>
                  <a:gd name="T62" fmla="*/ 0 w 929"/>
                  <a:gd name="T63" fmla="*/ 0 h 1140"/>
                  <a:gd name="T64" fmla="*/ 0 w 929"/>
                  <a:gd name="T65" fmla="*/ 0 h 1140"/>
                  <a:gd name="T66" fmla="*/ 0 w 929"/>
                  <a:gd name="T67" fmla="*/ 0 h 1140"/>
                  <a:gd name="T68" fmla="*/ 0 w 929"/>
                  <a:gd name="T69" fmla="*/ 0 h 1140"/>
                  <a:gd name="T70" fmla="*/ 0 w 929"/>
                  <a:gd name="T71" fmla="*/ 0 h 1140"/>
                  <a:gd name="T72" fmla="*/ 0 w 929"/>
                  <a:gd name="T73" fmla="*/ 0 h 1140"/>
                  <a:gd name="T74" fmla="*/ 0 w 929"/>
                  <a:gd name="T75" fmla="*/ 0 h 1140"/>
                  <a:gd name="T76" fmla="*/ 0 w 929"/>
                  <a:gd name="T77" fmla="*/ 0 h 1140"/>
                  <a:gd name="T78" fmla="*/ 0 w 929"/>
                  <a:gd name="T79" fmla="*/ 0 h 1140"/>
                  <a:gd name="T80" fmla="*/ 0 w 929"/>
                  <a:gd name="T81" fmla="*/ 0 h 1140"/>
                  <a:gd name="T82" fmla="*/ 0 w 929"/>
                  <a:gd name="T83" fmla="*/ 0 h 1140"/>
                  <a:gd name="T84" fmla="*/ 0 w 929"/>
                  <a:gd name="T85" fmla="*/ 0 h 1140"/>
                  <a:gd name="T86" fmla="*/ 0 w 929"/>
                  <a:gd name="T87" fmla="*/ 0 h 1140"/>
                  <a:gd name="T88" fmla="*/ 0 w 929"/>
                  <a:gd name="T89" fmla="*/ 0 h 1140"/>
                  <a:gd name="T90" fmla="*/ 0 w 929"/>
                  <a:gd name="T91" fmla="*/ 0 h 1140"/>
                  <a:gd name="T92" fmla="*/ 0 w 929"/>
                  <a:gd name="T93" fmla="*/ 0 h 1140"/>
                  <a:gd name="T94" fmla="*/ 0 w 929"/>
                  <a:gd name="T95" fmla="*/ 0 h 1140"/>
                  <a:gd name="T96" fmla="*/ 0 w 929"/>
                  <a:gd name="T97" fmla="*/ 0 h 1140"/>
                  <a:gd name="T98" fmla="*/ 0 w 929"/>
                  <a:gd name="T99" fmla="*/ 0 h 114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29"/>
                  <a:gd name="T151" fmla="*/ 0 h 1140"/>
                  <a:gd name="T152" fmla="*/ 929 w 929"/>
                  <a:gd name="T153" fmla="*/ 1140 h 114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29" h="1140">
                    <a:moveTo>
                      <a:pt x="904" y="0"/>
                    </a:moveTo>
                    <a:lnTo>
                      <a:pt x="865" y="16"/>
                    </a:lnTo>
                    <a:lnTo>
                      <a:pt x="793" y="90"/>
                    </a:lnTo>
                    <a:lnTo>
                      <a:pt x="697" y="202"/>
                    </a:lnTo>
                    <a:lnTo>
                      <a:pt x="590" y="339"/>
                    </a:lnTo>
                    <a:lnTo>
                      <a:pt x="480" y="481"/>
                    </a:lnTo>
                    <a:lnTo>
                      <a:pt x="380" y="616"/>
                    </a:lnTo>
                    <a:lnTo>
                      <a:pt x="300" y="723"/>
                    </a:lnTo>
                    <a:lnTo>
                      <a:pt x="250" y="790"/>
                    </a:lnTo>
                    <a:lnTo>
                      <a:pt x="216" y="826"/>
                    </a:lnTo>
                    <a:lnTo>
                      <a:pt x="186" y="855"/>
                    </a:lnTo>
                    <a:lnTo>
                      <a:pt x="156" y="879"/>
                    </a:lnTo>
                    <a:lnTo>
                      <a:pt x="130" y="900"/>
                    </a:lnTo>
                    <a:lnTo>
                      <a:pt x="103" y="917"/>
                    </a:lnTo>
                    <a:lnTo>
                      <a:pt x="80" y="935"/>
                    </a:lnTo>
                    <a:lnTo>
                      <a:pt x="59" y="952"/>
                    </a:lnTo>
                    <a:lnTo>
                      <a:pt x="41" y="974"/>
                    </a:lnTo>
                    <a:lnTo>
                      <a:pt x="24" y="995"/>
                    </a:lnTo>
                    <a:lnTo>
                      <a:pt x="13" y="1018"/>
                    </a:lnTo>
                    <a:lnTo>
                      <a:pt x="5" y="1041"/>
                    </a:lnTo>
                    <a:lnTo>
                      <a:pt x="1" y="1065"/>
                    </a:lnTo>
                    <a:lnTo>
                      <a:pt x="0" y="1086"/>
                    </a:lnTo>
                    <a:lnTo>
                      <a:pt x="3" y="1105"/>
                    </a:lnTo>
                    <a:lnTo>
                      <a:pt x="9" y="1120"/>
                    </a:lnTo>
                    <a:lnTo>
                      <a:pt x="19" y="1132"/>
                    </a:lnTo>
                    <a:lnTo>
                      <a:pt x="31" y="1138"/>
                    </a:lnTo>
                    <a:lnTo>
                      <a:pt x="47" y="1140"/>
                    </a:lnTo>
                    <a:lnTo>
                      <a:pt x="65" y="1138"/>
                    </a:lnTo>
                    <a:lnTo>
                      <a:pt x="86" y="1132"/>
                    </a:lnTo>
                    <a:lnTo>
                      <a:pt x="108" y="1122"/>
                    </a:lnTo>
                    <a:lnTo>
                      <a:pt x="129" y="1109"/>
                    </a:lnTo>
                    <a:lnTo>
                      <a:pt x="149" y="1092"/>
                    </a:lnTo>
                    <a:lnTo>
                      <a:pt x="168" y="1074"/>
                    </a:lnTo>
                    <a:lnTo>
                      <a:pt x="182" y="1050"/>
                    </a:lnTo>
                    <a:lnTo>
                      <a:pt x="194" y="1026"/>
                    </a:lnTo>
                    <a:lnTo>
                      <a:pt x="205" y="998"/>
                    </a:lnTo>
                    <a:lnTo>
                      <a:pt x="218" y="970"/>
                    </a:lnTo>
                    <a:lnTo>
                      <a:pt x="231" y="938"/>
                    </a:lnTo>
                    <a:lnTo>
                      <a:pt x="249" y="905"/>
                    </a:lnTo>
                    <a:lnTo>
                      <a:pt x="270" y="868"/>
                    </a:lnTo>
                    <a:lnTo>
                      <a:pt x="299" y="829"/>
                    </a:lnTo>
                    <a:lnTo>
                      <a:pt x="351" y="763"/>
                    </a:lnTo>
                    <a:lnTo>
                      <a:pt x="440" y="661"/>
                    </a:lnTo>
                    <a:lnTo>
                      <a:pt x="548" y="534"/>
                    </a:lnTo>
                    <a:lnTo>
                      <a:pt x="665" y="398"/>
                    </a:lnTo>
                    <a:lnTo>
                      <a:pt x="774" y="263"/>
                    </a:lnTo>
                    <a:lnTo>
                      <a:pt x="864" y="147"/>
                    </a:lnTo>
                    <a:lnTo>
                      <a:pt x="919" y="60"/>
                    </a:lnTo>
                    <a:lnTo>
                      <a:pt x="929" y="20"/>
                    </a:lnTo>
                    <a:lnTo>
                      <a:pt x="904" y="0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59260D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2" name="Freeform 256">
                <a:extLst>
                  <a:ext uri="{FF2B5EF4-FFF2-40B4-BE49-F238E27FC236}">
                    <a16:creationId xmlns:a16="http://schemas.microsoft.com/office/drawing/2014/main" id="{7830B0E8-5839-C454-1E31-406DF1E2A9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5" y="2736"/>
                <a:ext cx="21" cy="194"/>
              </a:xfrm>
              <a:custGeom>
                <a:avLst/>
                <a:gdLst>
                  <a:gd name="T0" fmla="*/ 0 w 104"/>
                  <a:gd name="T1" fmla="*/ 0 h 968"/>
                  <a:gd name="T2" fmla="*/ 0 w 104"/>
                  <a:gd name="T3" fmla="*/ 0 h 968"/>
                  <a:gd name="T4" fmla="*/ 0 w 104"/>
                  <a:gd name="T5" fmla="*/ 0 h 968"/>
                  <a:gd name="T6" fmla="*/ 0 w 104"/>
                  <a:gd name="T7" fmla="*/ 0 h 9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968"/>
                  <a:gd name="T14" fmla="*/ 104 w 104"/>
                  <a:gd name="T15" fmla="*/ 968 h 9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968">
                    <a:moveTo>
                      <a:pt x="104" y="968"/>
                    </a:moveTo>
                    <a:lnTo>
                      <a:pt x="0" y="0"/>
                    </a:lnTo>
                    <a:lnTo>
                      <a:pt x="93" y="35"/>
                    </a:lnTo>
                    <a:lnTo>
                      <a:pt x="104" y="968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3" name="Freeform 257">
                <a:extLst>
                  <a:ext uri="{FF2B5EF4-FFF2-40B4-BE49-F238E27FC236}">
                    <a16:creationId xmlns:a16="http://schemas.microsoft.com/office/drawing/2014/main" id="{DC093B9B-03C4-756A-DF9F-2A88E0184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" y="2794"/>
                <a:ext cx="130" cy="122"/>
              </a:xfrm>
              <a:custGeom>
                <a:avLst/>
                <a:gdLst>
                  <a:gd name="T0" fmla="*/ 0 w 654"/>
                  <a:gd name="T1" fmla="*/ 0 h 607"/>
                  <a:gd name="T2" fmla="*/ 0 w 654"/>
                  <a:gd name="T3" fmla="*/ 0 h 607"/>
                  <a:gd name="T4" fmla="*/ 0 w 654"/>
                  <a:gd name="T5" fmla="*/ 0 h 607"/>
                  <a:gd name="T6" fmla="*/ 0 w 654"/>
                  <a:gd name="T7" fmla="*/ 0 h 6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54"/>
                  <a:gd name="T13" fmla="*/ 0 h 607"/>
                  <a:gd name="T14" fmla="*/ 654 w 654"/>
                  <a:gd name="T15" fmla="*/ 607 h 6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54" h="607">
                    <a:moveTo>
                      <a:pt x="654" y="607"/>
                    </a:moveTo>
                    <a:lnTo>
                      <a:pt x="47" y="0"/>
                    </a:lnTo>
                    <a:lnTo>
                      <a:pt x="0" y="59"/>
                    </a:lnTo>
                    <a:lnTo>
                      <a:pt x="654" y="607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4" name="Freeform 258">
                <a:extLst>
                  <a:ext uri="{FF2B5EF4-FFF2-40B4-BE49-F238E27FC236}">
                    <a16:creationId xmlns:a16="http://schemas.microsoft.com/office/drawing/2014/main" id="{E4C7D8E0-EFF9-F226-734A-F4F1ACBEA5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3" y="2783"/>
                <a:ext cx="45" cy="138"/>
              </a:xfrm>
              <a:custGeom>
                <a:avLst/>
                <a:gdLst>
                  <a:gd name="T0" fmla="*/ 0 w 223"/>
                  <a:gd name="T1" fmla="*/ 0 h 688"/>
                  <a:gd name="T2" fmla="*/ 0 w 223"/>
                  <a:gd name="T3" fmla="*/ 0 h 688"/>
                  <a:gd name="T4" fmla="*/ 0 w 223"/>
                  <a:gd name="T5" fmla="*/ 0 h 688"/>
                  <a:gd name="T6" fmla="*/ 0 w 223"/>
                  <a:gd name="T7" fmla="*/ 0 h 6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3"/>
                  <a:gd name="T13" fmla="*/ 0 h 688"/>
                  <a:gd name="T14" fmla="*/ 223 w 223"/>
                  <a:gd name="T15" fmla="*/ 688 h 6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3" h="688">
                    <a:moveTo>
                      <a:pt x="0" y="688"/>
                    </a:moveTo>
                    <a:lnTo>
                      <a:pt x="153" y="0"/>
                    </a:lnTo>
                    <a:lnTo>
                      <a:pt x="223" y="46"/>
                    </a:lnTo>
                    <a:lnTo>
                      <a:pt x="0" y="688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5" name="Freeform 259">
                <a:extLst>
                  <a:ext uri="{FF2B5EF4-FFF2-40B4-BE49-F238E27FC236}">
                    <a16:creationId xmlns:a16="http://schemas.microsoft.com/office/drawing/2014/main" id="{D1625072-C540-AC87-E444-33433EA10B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2958"/>
                <a:ext cx="105" cy="42"/>
              </a:xfrm>
              <a:custGeom>
                <a:avLst/>
                <a:gdLst>
                  <a:gd name="T0" fmla="*/ 0 w 526"/>
                  <a:gd name="T1" fmla="*/ 0 h 210"/>
                  <a:gd name="T2" fmla="*/ 0 w 526"/>
                  <a:gd name="T3" fmla="*/ 0 h 210"/>
                  <a:gd name="T4" fmla="*/ 0 w 526"/>
                  <a:gd name="T5" fmla="*/ 0 h 210"/>
                  <a:gd name="T6" fmla="*/ 0 w 526"/>
                  <a:gd name="T7" fmla="*/ 0 h 2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6"/>
                  <a:gd name="T13" fmla="*/ 0 h 210"/>
                  <a:gd name="T14" fmla="*/ 526 w 526"/>
                  <a:gd name="T15" fmla="*/ 210 h 2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6" h="210">
                    <a:moveTo>
                      <a:pt x="0" y="210"/>
                    </a:moveTo>
                    <a:lnTo>
                      <a:pt x="503" y="0"/>
                    </a:lnTo>
                    <a:lnTo>
                      <a:pt x="526" y="58"/>
                    </a:lnTo>
                    <a:lnTo>
                      <a:pt x="0" y="210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76" name="Freeform 260">
                <a:extLst>
                  <a:ext uri="{FF2B5EF4-FFF2-40B4-BE49-F238E27FC236}">
                    <a16:creationId xmlns:a16="http://schemas.microsoft.com/office/drawing/2014/main" id="{F6504544-4026-3154-0763-826AEC7059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9" y="2778"/>
                <a:ext cx="105" cy="201"/>
              </a:xfrm>
              <a:custGeom>
                <a:avLst/>
                <a:gdLst>
                  <a:gd name="T0" fmla="*/ 0 w 526"/>
                  <a:gd name="T1" fmla="*/ 0 h 1003"/>
                  <a:gd name="T2" fmla="*/ 0 w 526"/>
                  <a:gd name="T3" fmla="*/ 0 h 1003"/>
                  <a:gd name="T4" fmla="*/ 0 w 526"/>
                  <a:gd name="T5" fmla="*/ 0 h 1003"/>
                  <a:gd name="T6" fmla="*/ 0 w 526"/>
                  <a:gd name="T7" fmla="*/ 0 h 10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6"/>
                  <a:gd name="T13" fmla="*/ 0 h 1003"/>
                  <a:gd name="T14" fmla="*/ 526 w 526"/>
                  <a:gd name="T15" fmla="*/ 1003 h 10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6" h="1003">
                    <a:moveTo>
                      <a:pt x="0" y="1003"/>
                    </a:moveTo>
                    <a:lnTo>
                      <a:pt x="526" y="35"/>
                    </a:lnTo>
                    <a:lnTo>
                      <a:pt x="444" y="0"/>
                    </a:lnTo>
                    <a:lnTo>
                      <a:pt x="0" y="1003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 autoUpdateAnimBg="0"/>
      <p:bldP spid="307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2">
            <a:extLst>
              <a:ext uri="{FF2B5EF4-FFF2-40B4-BE49-F238E27FC236}">
                <a16:creationId xmlns:a16="http://schemas.microsoft.com/office/drawing/2014/main" id="{FC4ECA70-3AFA-1625-1E3E-97B6A5CEC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7416" name="Text Box 3">
            <a:extLst>
              <a:ext uri="{FF2B5EF4-FFF2-40B4-BE49-F238E27FC236}">
                <a16:creationId xmlns:a16="http://schemas.microsoft.com/office/drawing/2014/main" id="{8BAA2B8A-4AC0-EB50-92E0-41ACB6F20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sp>
        <p:nvSpPr>
          <p:cNvPr id="17417" name="Line 4">
            <a:extLst>
              <a:ext uri="{FF2B5EF4-FFF2-40B4-BE49-F238E27FC236}">
                <a16:creationId xmlns:a16="http://schemas.microsoft.com/office/drawing/2014/main" id="{70B4A11E-BFCF-D767-0E60-180448844F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8" name="Line 5">
            <a:extLst>
              <a:ext uri="{FF2B5EF4-FFF2-40B4-BE49-F238E27FC236}">
                <a16:creationId xmlns:a16="http://schemas.microsoft.com/office/drawing/2014/main" id="{80D2A159-0E63-23C6-0F40-20952C71C4A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16450" y="3759200"/>
            <a:ext cx="1231900" cy="1035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94B3E155-B4E9-C29A-13CA-6B323C311F58}"/>
              </a:ext>
            </a:extLst>
          </p:cNvPr>
          <p:cNvSpPr txBox="1">
            <a:spLocks noChangeArrowheads="1"/>
          </p:cNvSpPr>
          <p:nvPr/>
        </p:nvSpPr>
        <p:spPr bwMode="auto">
          <a:xfrm rot="1304609">
            <a:off x="5600700" y="3676650"/>
            <a:ext cx="1504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Guitar</a:t>
            </a:r>
          </a:p>
        </p:txBody>
      </p:sp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F44B6CDD-836D-9AD1-1D2A-A16A18E20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06080" progId="Equation.DSMT4">
                  <p:embed/>
                </p:oleObj>
              </mc:Choice>
              <mc:Fallback>
                <p:oleObj name="Equation" r:id="rId2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609FF029-CADB-E87F-074D-CC42FCD1F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06080" progId="Equation.DSMT4">
                  <p:embed/>
                </p:oleObj>
              </mc:Choice>
              <mc:Fallback>
                <p:oleObj name="Equation" r:id="rId4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C898C723-829D-1CCC-B345-7B147160E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06080" progId="Equation.DSMT4">
                  <p:embed/>
                </p:oleObj>
              </mc:Choice>
              <mc:Fallback>
                <p:oleObj name="Equation" r:id="rId6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6F9D502C-BD22-5D57-7FCE-6582C3112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406080" progId="Equation.DSMT4">
                  <p:embed/>
                </p:oleObj>
              </mc:Choice>
              <mc:Fallback>
                <p:oleObj name="Equation" r:id="rId8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9948A7F0-4D4F-C1CB-2EEA-BC0254A9E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406080" progId="Equation.DSMT4">
                  <p:embed/>
                </p:oleObj>
              </mc:Choice>
              <mc:Fallback>
                <p:oleObj name="Equation" r:id="rId10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0" name="Group 12">
            <a:extLst>
              <a:ext uri="{FF2B5EF4-FFF2-40B4-BE49-F238E27FC236}">
                <a16:creationId xmlns:a16="http://schemas.microsoft.com/office/drawing/2014/main" id="{06AC7F63-8E5D-D82C-8A51-ABADBE0583A3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3190875"/>
            <a:ext cx="3240087" cy="3240088"/>
            <a:chOff x="1980" y="1510"/>
            <a:chExt cx="1600" cy="1600"/>
          </a:xfrm>
        </p:grpSpPr>
        <p:sp>
          <p:nvSpPr>
            <p:cNvPr id="17666" name="Oval 13">
              <a:extLst>
                <a:ext uri="{FF2B5EF4-FFF2-40B4-BE49-F238E27FC236}">
                  <a16:creationId xmlns:a16="http://schemas.microsoft.com/office/drawing/2014/main" id="{8DBC7BC3-0B67-8084-333E-7B94011970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1510"/>
              <a:ext cx="1600" cy="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67" name="Oval 14">
              <a:extLst>
                <a:ext uri="{FF2B5EF4-FFF2-40B4-BE49-F238E27FC236}">
                  <a16:creationId xmlns:a16="http://schemas.microsoft.com/office/drawing/2014/main" id="{48E040FA-AB2E-6EAA-15E4-B1149F4CE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2284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7421" name="Group 15">
            <a:extLst>
              <a:ext uri="{FF2B5EF4-FFF2-40B4-BE49-F238E27FC236}">
                <a16:creationId xmlns:a16="http://schemas.microsoft.com/office/drawing/2014/main" id="{40A873C0-9052-D704-B3E1-A3509FD568B6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17652" name="Text Box 16">
              <a:extLst>
                <a:ext uri="{FF2B5EF4-FFF2-40B4-BE49-F238E27FC236}">
                  <a16:creationId xmlns:a16="http://schemas.microsoft.com/office/drawing/2014/main" id="{5E9FDD44-AC7C-A73C-6FE0-4E83EF276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7653" name="Text Box 17">
              <a:extLst>
                <a:ext uri="{FF2B5EF4-FFF2-40B4-BE49-F238E27FC236}">
                  <a16:creationId xmlns:a16="http://schemas.microsoft.com/office/drawing/2014/main" id="{0BDDE012-EC7E-7A47-3AE4-7F79109568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17654" name="Group 18">
              <a:extLst>
                <a:ext uri="{FF2B5EF4-FFF2-40B4-BE49-F238E27FC236}">
                  <a16:creationId xmlns:a16="http://schemas.microsoft.com/office/drawing/2014/main" id="{A1A9784F-AEAC-4FF1-1552-B323BFDEAE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17655" name="Text Box 19">
                <a:extLst>
                  <a:ext uri="{FF2B5EF4-FFF2-40B4-BE49-F238E27FC236}">
                    <a16:creationId xmlns:a16="http://schemas.microsoft.com/office/drawing/2014/main" id="{07BC6B86-D59E-2441-B0DC-2ED758538F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17656" name="Text Box 20">
                <a:extLst>
                  <a:ext uri="{FF2B5EF4-FFF2-40B4-BE49-F238E27FC236}">
                    <a16:creationId xmlns:a16="http://schemas.microsoft.com/office/drawing/2014/main" id="{6FCF48B8-C887-4095-1F72-4E7D513124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17657" name="Text Box 21">
                <a:extLst>
                  <a:ext uri="{FF2B5EF4-FFF2-40B4-BE49-F238E27FC236}">
                    <a16:creationId xmlns:a16="http://schemas.microsoft.com/office/drawing/2014/main" id="{29325838-3957-F981-5EBD-681AC21FBB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17658" name="Text Box 22">
                <a:extLst>
                  <a:ext uri="{FF2B5EF4-FFF2-40B4-BE49-F238E27FC236}">
                    <a16:creationId xmlns:a16="http://schemas.microsoft.com/office/drawing/2014/main" id="{2C69F293-DE15-B209-E7E7-1318A6FF40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17659" name="Text Box 23">
                <a:extLst>
                  <a:ext uri="{FF2B5EF4-FFF2-40B4-BE49-F238E27FC236}">
                    <a16:creationId xmlns:a16="http://schemas.microsoft.com/office/drawing/2014/main" id="{42F7045A-D3B1-6C06-63B3-9B7098BF84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17660" name="Text Box 24">
                <a:extLst>
                  <a:ext uri="{FF2B5EF4-FFF2-40B4-BE49-F238E27FC236}">
                    <a16:creationId xmlns:a16="http://schemas.microsoft.com/office/drawing/2014/main" id="{5F96403A-7BBC-B935-2716-5E9E95EA08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17661" name="Text Box 25">
                <a:extLst>
                  <a:ext uri="{FF2B5EF4-FFF2-40B4-BE49-F238E27FC236}">
                    <a16:creationId xmlns:a16="http://schemas.microsoft.com/office/drawing/2014/main" id="{E50F1171-6FA8-D0BF-A2C2-CD3A5BA536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17662" name="Text Box 26">
                <a:extLst>
                  <a:ext uri="{FF2B5EF4-FFF2-40B4-BE49-F238E27FC236}">
                    <a16:creationId xmlns:a16="http://schemas.microsoft.com/office/drawing/2014/main" id="{9CE8D2DB-C47F-35EC-1245-16FA08AF68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17663" name="Text Box 27">
                <a:extLst>
                  <a:ext uri="{FF2B5EF4-FFF2-40B4-BE49-F238E27FC236}">
                    <a16:creationId xmlns:a16="http://schemas.microsoft.com/office/drawing/2014/main" id="{295DE8C3-C248-657F-63B3-44EEA6A7E8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17664" name="Text Box 28">
                <a:extLst>
                  <a:ext uri="{FF2B5EF4-FFF2-40B4-BE49-F238E27FC236}">
                    <a16:creationId xmlns:a16="http://schemas.microsoft.com/office/drawing/2014/main" id="{696F5671-2169-3A79-CB6F-F90212BE1F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17665" name="Text Box 29">
                <a:extLst>
                  <a:ext uri="{FF2B5EF4-FFF2-40B4-BE49-F238E27FC236}">
                    <a16:creationId xmlns:a16="http://schemas.microsoft.com/office/drawing/2014/main" id="{A148854C-DC4B-9101-FE59-1702CB6A29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17422" name="Group 30">
            <a:extLst>
              <a:ext uri="{FF2B5EF4-FFF2-40B4-BE49-F238E27FC236}">
                <a16:creationId xmlns:a16="http://schemas.microsoft.com/office/drawing/2014/main" id="{8EC0BFC5-75BA-36AC-6FAF-ADCD1F61C81B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17546" name="Freeform 31">
              <a:extLst>
                <a:ext uri="{FF2B5EF4-FFF2-40B4-BE49-F238E27FC236}">
                  <a16:creationId xmlns:a16="http://schemas.microsoft.com/office/drawing/2014/main" id="{5F6DBD26-E143-E0D1-865E-840C963C39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7" name="Freeform 32">
              <a:extLst>
                <a:ext uri="{FF2B5EF4-FFF2-40B4-BE49-F238E27FC236}">
                  <a16:creationId xmlns:a16="http://schemas.microsoft.com/office/drawing/2014/main" id="{2AB397F8-E974-9971-93C6-16BB59D118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8" name="Freeform 33">
              <a:extLst>
                <a:ext uri="{FF2B5EF4-FFF2-40B4-BE49-F238E27FC236}">
                  <a16:creationId xmlns:a16="http://schemas.microsoft.com/office/drawing/2014/main" id="{39F503C0-2024-C375-43C9-EAE66A8C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9" name="Freeform 34">
              <a:extLst>
                <a:ext uri="{FF2B5EF4-FFF2-40B4-BE49-F238E27FC236}">
                  <a16:creationId xmlns:a16="http://schemas.microsoft.com/office/drawing/2014/main" id="{F46CED69-958C-735E-4DF4-D2FF3E9163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0" name="Freeform 35">
              <a:extLst>
                <a:ext uri="{FF2B5EF4-FFF2-40B4-BE49-F238E27FC236}">
                  <a16:creationId xmlns:a16="http://schemas.microsoft.com/office/drawing/2014/main" id="{96D721EE-78D2-A117-6505-9F24362DB8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1" name="Freeform 36">
              <a:extLst>
                <a:ext uri="{FF2B5EF4-FFF2-40B4-BE49-F238E27FC236}">
                  <a16:creationId xmlns:a16="http://schemas.microsoft.com/office/drawing/2014/main" id="{5C4BFAFF-A68F-C362-64EE-E0D7B30A7F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2" name="Freeform 37">
              <a:extLst>
                <a:ext uri="{FF2B5EF4-FFF2-40B4-BE49-F238E27FC236}">
                  <a16:creationId xmlns:a16="http://schemas.microsoft.com/office/drawing/2014/main" id="{0160F284-EC56-FEE2-789F-B3075A07F26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3" name="Freeform 38">
              <a:extLst>
                <a:ext uri="{FF2B5EF4-FFF2-40B4-BE49-F238E27FC236}">
                  <a16:creationId xmlns:a16="http://schemas.microsoft.com/office/drawing/2014/main" id="{42ECA6F1-A892-A0DC-0F8F-86685ED7C7B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4" name="Freeform 39">
              <a:extLst>
                <a:ext uri="{FF2B5EF4-FFF2-40B4-BE49-F238E27FC236}">
                  <a16:creationId xmlns:a16="http://schemas.microsoft.com/office/drawing/2014/main" id="{7370E1BA-A33E-ADC6-A8DE-0960E50C0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5" name="Freeform 40">
              <a:extLst>
                <a:ext uri="{FF2B5EF4-FFF2-40B4-BE49-F238E27FC236}">
                  <a16:creationId xmlns:a16="http://schemas.microsoft.com/office/drawing/2014/main" id="{6A3E4931-A631-55AB-F00E-F5B5BFEC0B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6" name="Freeform 41">
              <a:extLst>
                <a:ext uri="{FF2B5EF4-FFF2-40B4-BE49-F238E27FC236}">
                  <a16:creationId xmlns:a16="http://schemas.microsoft.com/office/drawing/2014/main" id="{F668E38D-43A8-DCA1-D2EE-4D11160CF5E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7" name="Freeform 42">
              <a:extLst>
                <a:ext uri="{FF2B5EF4-FFF2-40B4-BE49-F238E27FC236}">
                  <a16:creationId xmlns:a16="http://schemas.microsoft.com/office/drawing/2014/main" id="{2BB6FD95-245D-7BC2-AC19-F21B34B1803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8" name="Freeform 43">
              <a:extLst>
                <a:ext uri="{FF2B5EF4-FFF2-40B4-BE49-F238E27FC236}">
                  <a16:creationId xmlns:a16="http://schemas.microsoft.com/office/drawing/2014/main" id="{1659FDC2-53CB-6528-CEC0-02DB45D1E22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59" name="Freeform 44">
              <a:extLst>
                <a:ext uri="{FF2B5EF4-FFF2-40B4-BE49-F238E27FC236}">
                  <a16:creationId xmlns:a16="http://schemas.microsoft.com/office/drawing/2014/main" id="{E46D66CF-1CA4-F4BE-BFD3-72E4CC244B4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0" name="Freeform 45">
              <a:extLst>
                <a:ext uri="{FF2B5EF4-FFF2-40B4-BE49-F238E27FC236}">
                  <a16:creationId xmlns:a16="http://schemas.microsoft.com/office/drawing/2014/main" id="{A9D472E9-BA63-0E66-244B-2167EF40857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1" name="Freeform 46">
              <a:extLst>
                <a:ext uri="{FF2B5EF4-FFF2-40B4-BE49-F238E27FC236}">
                  <a16:creationId xmlns:a16="http://schemas.microsoft.com/office/drawing/2014/main" id="{9960B23F-323F-DE93-954C-D2B6E86C424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2" name="Freeform 47">
              <a:extLst>
                <a:ext uri="{FF2B5EF4-FFF2-40B4-BE49-F238E27FC236}">
                  <a16:creationId xmlns:a16="http://schemas.microsoft.com/office/drawing/2014/main" id="{60767E1A-8992-B12E-0D5B-8D0D03AC642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3" name="Freeform 48">
              <a:extLst>
                <a:ext uri="{FF2B5EF4-FFF2-40B4-BE49-F238E27FC236}">
                  <a16:creationId xmlns:a16="http://schemas.microsoft.com/office/drawing/2014/main" id="{A1C20A20-607D-3DFE-4DAD-EA74C57D7AD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4" name="Freeform 49">
              <a:extLst>
                <a:ext uri="{FF2B5EF4-FFF2-40B4-BE49-F238E27FC236}">
                  <a16:creationId xmlns:a16="http://schemas.microsoft.com/office/drawing/2014/main" id="{55169598-0F5E-7364-6027-FA2CD6CD8EE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5" name="Freeform 50">
              <a:extLst>
                <a:ext uri="{FF2B5EF4-FFF2-40B4-BE49-F238E27FC236}">
                  <a16:creationId xmlns:a16="http://schemas.microsoft.com/office/drawing/2014/main" id="{D8F7F3AA-1ACA-8E93-8DAF-EBEDC0074B0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6" name="Rectangle 51">
              <a:extLst>
                <a:ext uri="{FF2B5EF4-FFF2-40B4-BE49-F238E27FC236}">
                  <a16:creationId xmlns:a16="http://schemas.microsoft.com/office/drawing/2014/main" id="{40B33D80-99E3-DD60-B709-44AB01D05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7" name="Freeform 52">
              <a:extLst>
                <a:ext uri="{FF2B5EF4-FFF2-40B4-BE49-F238E27FC236}">
                  <a16:creationId xmlns:a16="http://schemas.microsoft.com/office/drawing/2014/main" id="{B5087DE9-3621-F014-A987-FDD3C6386EB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8" name="Rectangle 53">
              <a:extLst>
                <a:ext uri="{FF2B5EF4-FFF2-40B4-BE49-F238E27FC236}">
                  <a16:creationId xmlns:a16="http://schemas.microsoft.com/office/drawing/2014/main" id="{893875BB-3A74-6F83-925E-794764B5B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69" name="Freeform 54">
              <a:extLst>
                <a:ext uri="{FF2B5EF4-FFF2-40B4-BE49-F238E27FC236}">
                  <a16:creationId xmlns:a16="http://schemas.microsoft.com/office/drawing/2014/main" id="{D868FFD5-2DDF-783A-4F6B-DF2A7B1F154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0" name="Rectangle 55">
              <a:extLst>
                <a:ext uri="{FF2B5EF4-FFF2-40B4-BE49-F238E27FC236}">
                  <a16:creationId xmlns:a16="http://schemas.microsoft.com/office/drawing/2014/main" id="{F69EE509-5717-CB74-CE22-AF2DAF6E3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1" name="Freeform 56">
              <a:extLst>
                <a:ext uri="{FF2B5EF4-FFF2-40B4-BE49-F238E27FC236}">
                  <a16:creationId xmlns:a16="http://schemas.microsoft.com/office/drawing/2014/main" id="{F3999AE3-12CB-62D1-34DC-5C92D3777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2" name="Freeform 57">
              <a:extLst>
                <a:ext uri="{FF2B5EF4-FFF2-40B4-BE49-F238E27FC236}">
                  <a16:creationId xmlns:a16="http://schemas.microsoft.com/office/drawing/2014/main" id="{B4E5233A-020F-0B8E-DDB2-C8E60D6397D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3" name="Freeform 58">
              <a:extLst>
                <a:ext uri="{FF2B5EF4-FFF2-40B4-BE49-F238E27FC236}">
                  <a16:creationId xmlns:a16="http://schemas.microsoft.com/office/drawing/2014/main" id="{CF73B33A-D8E8-8832-70E2-8E35AE1346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4" name="Freeform 59">
              <a:extLst>
                <a:ext uri="{FF2B5EF4-FFF2-40B4-BE49-F238E27FC236}">
                  <a16:creationId xmlns:a16="http://schemas.microsoft.com/office/drawing/2014/main" id="{155492B1-5D8A-D4BB-7992-FB9FDF25E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5" name="Freeform 60">
              <a:extLst>
                <a:ext uri="{FF2B5EF4-FFF2-40B4-BE49-F238E27FC236}">
                  <a16:creationId xmlns:a16="http://schemas.microsoft.com/office/drawing/2014/main" id="{F9A7B905-3DCB-6182-017D-46B77BF8C14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6" name="Freeform 61">
              <a:extLst>
                <a:ext uri="{FF2B5EF4-FFF2-40B4-BE49-F238E27FC236}">
                  <a16:creationId xmlns:a16="http://schemas.microsoft.com/office/drawing/2014/main" id="{9307CEDA-CE30-43FD-9F10-10360EBB14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7" name="Freeform 62">
              <a:extLst>
                <a:ext uri="{FF2B5EF4-FFF2-40B4-BE49-F238E27FC236}">
                  <a16:creationId xmlns:a16="http://schemas.microsoft.com/office/drawing/2014/main" id="{B8DC2378-BC1F-C027-9435-F5FB11F4CE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8" name="Freeform 63">
              <a:extLst>
                <a:ext uri="{FF2B5EF4-FFF2-40B4-BE49-F238E27FC236}">
                  <a16:creationId xmlns:a16="http://schemas.microsoft.com/office/drawing/2014/main" id="{53F218CA-243D-CB36-8F5D-9E57C624F3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79" name="Freeform 64">
              <a:extLst>
                <a:ext uri="{FF2B5EF4-FFF2-40B4-BE49-F238E27FC236}">
                  <a16:creationId xmlns:a16="http://schemas.microsoft.com/office/drawing/2014/main" id="{D149C416-DC5E-9090-6522-A9942043179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0" name="Freeform 65">
              <a:extLst>
                <a:ext uri="{FF2B5EF4-FFF2-40B4-BE49-F238E27FC236}">
                  <a16:creationId xmlns:a16="http://schemas.microsoft.com/office/drawing/2014/main" id="{14B5C51E-8C49-0D63-D218-2B34ADEB63C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1" name="Freeform 66">
              <a:extLst>
                <a:ext uri="{FF2B5EF4-FFF2-40B4-BE49-F238E27FC236}">
                  <a16:creationId xmlns:a16="http://schemas.microsoft.com/office/drawing/2014/main" id="{DC6A9E8C-9899-C4BA-5106-6A57F3A4196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2" name="Freeform 67">
              <a:extLst>
                <a:ext uri="{FF2B5EF4-FFF2-40B4-BE49-F238E27FC236}">
                  <a16:creationId xmlns:a16="http://schemas.microsoft.com/office/drawing/2014/main" id="{2366E867-CD1B-BD9D-D611-E4F65C264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3" name="Freeform 68">
              <a:extLst>
                <a:ext uri="{FF2B5EF4-FFF2-40B4-BE49-F238E27FC236}">
                  <a16:creationId xmlns:a16="http://schemas.microsoft.com/office/drawing/2014/main" id="{9CB9BBEA-FF53-BBF5-56BA-D3E4C4C15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4" name="Freeform 69">
              <a:extLst>
                <a:ext uri="{FF2B5EF4-FFF2-40B4-BE49-F238E27FC236}">
                  <a16:creationId xmlns:a16="http://schemas.microsoft.com/office/drawing/2014/main" id="{9506072B-A559-87D3-7262-0ED7E77E9B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5" name="Freeform 70">
              <a:extLst>
                <a:ext uri="{FF2B5EF4-FFF2-40B4-BE49-F238E27FC236}">
                  <a16:creationId xmlns:a16="http://schemas.microsoft.com/office/drawing/2014/main" id="{8D5935DC-55DB-67B3-928C-B338D1BE61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6" name="Freeform 71">
              <a:extLst>
                <a:ext uri="{FF2B5EF4-FFF2-40B4-BE49-F238E27FC236}">
                  <a16:creationId xmlns:a16="http://schemas.microsoft.com/office/drawing/2014/main" id="{173F8218-5007-8809-777F-E24E0EB261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7" name="Freeform 72">
              <a:extLst>
                <a:ext uri="{FF2B5EF4-FFF2-40B4-BE49-F238E27FC236}">
                  <a16:creationId xmlns:a16="http://schemas.microsoft.com/office/drawing/2014/main" id="{ACB5E1D3-8C7B-26E5-25DE-95EA7943BD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8" name="Freeform 73">
              <a:extLst>
                <a:ext uri="{FF2B5EF4-FFF2-40B4-BE49-F238E27FC236}">
                  <a16:creationId xmlns:a16="http://schemas.microsoft.com/office/drawing/2014/main" id="{B1619EF7-FE07-C4B9-39A8-091137B657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89" name="Freeform 74">
              <a:extLst>
                <a:ext uri="{FF2B5EF4-FFF2-40B4-BE49-F238E27FC236}">
                  <a16:creationId xmlns:a16="http://schemas.microsoft.com/office/drawing/2014/main" id="{C6173B4C-A69F-5B84-6469-A93A719715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0" name="Freeform 75">
              <a:extLst>
                <a:ext uri="{FF2B5EF4-FFF2-40B4-BE49-F238E27FC236}">
                  <a16:creationId xmlns:a16="http://schemas.microsoft.com/office/drawing/2014/main" id="{356E42BA-64D0-DC67-B121-97F7D37449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1" name="Freeform 76">
              <a:extLst>
                <a:ext uri="{FF2B5EF4-FFF2-40B4-BE49-F238E27FC236}">
                  <a16:creationId xmlns:a16="http://schemas.microsoft.com/office/drawing/2014/main" id="{726680F5-244C-31CA-86C3-7B6960EB21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2" name="Freeform 77">
              <a:extLst>
                <a:ext uri="{FF2B5EF4-FFF2-40B4-BE49-F238E27FC236}">
                  <a16:creationId xmlns:a16="http://schemas.microsoft.com/office/drawing/2014/main" id="{1F41528D-3AD2-FFCF-24AB-E303D6BF81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3" name="Freeform 78">
              <a:extLst>
                <a:ext uri="{FF2B5EF4-FFF2-40B4-BE49-F238E27FC236}">
                  <a16:creationId xmlns:a16="http://schemas.microsoft.com/office/drawing/2014/main" id="{071B4E80-63F3-CEEC-ED28-8C6749169B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4" name="Freeform 79">
              <a:extLst>
                <a:ext uri="{FF2B5EF4-FFF2-40B4-BE49-F238E27FC236}">
                  <a16:creationId xmlns:a16="http://schemas.microsoft.com/office/drawing/2014/main" id="{F93BD92A-E5A4-8C72-7C43-B9310E82BD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5" name="Freeform 80">
              <a:extLst>
                <a:ext uri="{FF2B5EF4-FFF2-40B4-BE49-F238E27FC236}">
                  <a16:creationId xmlns:a16="http://schemas.microsoft.com/office/drawing/2014/main" id="{16EE9F9D-6163-9124-FF81-708A1910DF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6" name="Freeform 81">
              <a:extLst>
                <a:ext uri="{FF2B5EF4-FFF2-40B4-BE49-F238E27FC236}">
                  <a16:creationId xmlns:a16="http://schemas.microsoft.com/office/drawing/2014/main" id="{1F06AB4F-6A57-5549-99A2-AEAC9D5009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7" name="Freeform 82">
              <a:extLst>
                <a:ext uri="{FF2B5EF4-FFF2-40B4-BE49-F238E27FC236}">
                  <a16:creationId xmlns:a16="http://schemas.microsoft.com/office/drawing/2014/main" id="{9AA9A469-A5FF-0178-6344-3AA7A120C8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8" name="Freeform 83">
              <a:extLst>
                <a:ext uri="{FF2B5EF4-FFF2-40B4-BE49-F238E27FC236}">
                  <a16:creationId xmlns:a16="http://schemas.microsoft.com/office/drawing/2014/main" id="{4E6D3480-90BE-D893-7767-24F03404C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99" name="Freeform 84">
              <a:extLst>
                <a:ext uri="{FF2B5EF4-FFF2-40B4-BE49-F238E27FC236}">
                  <a16:creationId xmlns:a16="http://schemas.microsoft.com/office/drawing/2014/main" id="{94A2993B-B1DC-F73E-B6BE-F7190696EB9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0" name="Freeform 85">
              <a:extLst>
                <a:ext uri="{FF2B5EF4-FFF2-40B4-BE49-F238E27FC236}">
                  <a16:creationId xmlns:a16="http://schemas.microsoft.com/office/drawing/2014/main" id="{74C45827-831D-7413-436A-C8B5F7A67E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1" name="Freeform 86">
              <a:extLst>
                <a:ext uri="{FF2B5EF4-FFF2-40B4-BE49-F238E27FC236}">
                  <a16:creationId xmlns:a16="http://schemas.microsoft.com/office/drawing/2014/main" id="{FEA2D20C-D131-2762-6EBC-E69BFAE79FE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2" name="Freeform 87">
              <a:extLst>
                <a:ext uri="{FF2B5EF4-FFF2-40B4-BE49-F238E27FC236}">
                  <a16:creationId xmlns:a16="http://schemas.microsoft.com/office/drawing/2014/main" id="{72D9946B-956F-9F76-2624-914CFE67B5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3" name="Freeform 88">
              <a:extLst>
                <a:ext uri="{FF2B5EF4-FFF2-40B4-BE49-F238E27FC236}">
                  <a16:creationId xmlns:a16="http://schemas.microsoft.com/office/drawing/2014/main" id="{5DAC9C3F-3F3D-FCE5-36FB-2AD6D538BF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4" name="Freeform 89">
              <a:extLst>
                <a:ext uri="{FF2B5EF4-FFF2-40B4-BE49-F238E27FC236}">
                  <a16:creationId xmlns:a16="http://schemas.microsoft.com/office/drawing/2014/main" id="{300C414C-F654-C8AF-5C7C-BB4D6C4FE0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5" name="Freeform 90">
              <a:extLst>
                <a:ext uri="{FF2B5EF4-FFF2-40B4-BE49-F238E27FC236}">
                  <a16:creationId xmlns:a16="http://schemas.microsoft.com/office/drawing/2014/main" id="{2B8BEBCF-50C3-58C6-DE03-FBA9ED420D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6" name="Freeform 91">
              <a:extLst>
                <a:ext uri="{FF2B5EF4-FFF2-40B4-BE49-F238E27FC236}">
                  <a16:creationId xmlns:a16="http://schemas.microsoft.com/office/drawing/2014/main" id="{53373976-5896-B502-141D-0DE9647E9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7" name="Freeform 92">
              <a:extLst>
                <a:ext uri="{FF2B5EF4-FFF2-40B4-BE49-F238E27FC236}">
                  <a16:creationId xmlns:a16="http://schemas.microsoft.com/office/drawing/2014/main" id="{6D1823F3-3415-7D5C-6080-5B3C721B66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8" name="Freeform 93">
              <a:extLst>
                <a:ext uri="{FF2B5EF4-FFF2-40B4-BE49-F238E27FC236}">
                  <a16:creationId xmlns:a16="http://schemas.microsoft.com/office/drawing/2014/main" id="{93604DF0-4806-1394-879F-8D18EE3F6D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09" name="Rectangle 94">
              <a:extLst>
                <a:ext uri="{FF2B5EF4-FFF2-40B4-BE49-F238E27FC236}">
                  <a16:creationId xmlns:a16="http://schemas.microsoft.com/office/drawing/2014/main" id="{08D2CF29-49BB-D70D-217C-36A56F1F0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0" name="Freeform 95">
              <a:extLst>
                <a:ext uri="{FF2B5EF4-FFF2-40B4-BE49-F238E27FC236}">
                  <a16:creationId xmlns:a16="http://schemas.microsoft.com/office/drawing/2014/main" id="{7815DED7-D8D1-1467-F34C-D5609DE0A6C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1" name="Freeform 96">
              <a:extLst>
                <a:ext uri="{FF2B5EF4-FFF2-40B4-BE49-F238E27FC236}">
                  <a16:creationId xmlns:a16="http://schemas.microsoft.com/office/drawing/2014/main" id="{57E69146-45E8-7347-828D-ABBD9FB43A7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2" name="Freeform 97">
              <a:extLst>
                <a:ext uri="{FF2B5EF4-FFF2-40B4-BE49-F238E27FC236}">
                  <a16:creationId xmlns:a16="http://schemas.microsoft.com/office/drawing/2014/main" id="{1ED47B6D-20A3-3498-270C-F832B2075D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3" name="Freeform 98">
              <a:extLst>
                <a:ext uri="{FF2B5EF4-FFF2-40B4-BE49-F238E27FC236}">
                  <a16:creationId xmlns:a16="http://schemas.microsoft.com/office/drawing/2014/main" id="{BB8B8190-A6C4-0AF9-A927-E4E5F769950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4" name="Freeform 99">
              <a:extLst>
                <a:ext uri="{FF2B5EF4-FFF2-40B4-BE49-F238E27FC236}">
                  <a16:creationId xmlns:a16="http://schemas.microsoft.com/office/drawing/2014/main" id="{06F03D1B-B962-664C-53E2-B5C5C91ED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5" name="Freeform 100">
              <a:extLst>
                <a:ext uri="{FF2B5EF4-FFF2-40B4-BE49-F238E27FC236}">
                  <a16:creationId xmlns:a16="http://schemas.microsoft.com/office/drawing/2014/main" id="{07A1843D-0A77-D802-E252-E6EF5121F7C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6" name="Freeform 101">
              <a:extLst>
                <a:ext uri="{FF2B5EF4-FFF2-40B4-BE49-F238E27FC236}">
                  <a16:creationId xmlns:a16="http://schemas.microsoft.com/office/drawing/2014/main" id="{2308EB0D-4781-3729-9D0B-81DEAF7C0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7" name="Freeform 102">
              <a:extLst>
                <a:ext uri="{FF2B5EF4-FFF2-40B4-BE49-F238E27FC236}">
                  <a16:creationId xmlns:a16="http://schemas.microsoft.com/office/drawing/2014/main" id="{169EC621-4CD4-71E4-DAE3-F97A4C2F899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8" name="Freeform 103">
              <a:extLst>
                <a:ext uri="{FF2B5EF4-FFF2-40B4-BE49-F238E27FC236}">
                  <a16:creationId xmlns:a16="http://schemas.microsoft.com/office/drawing/2014/main" id="{363AA9CB-4D69-E7F8-E022-2410F71732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19" name="Freeform 104">
              <a:extLst>
                <a:ext uri="{FF2B5EF4-FFF2-40B4-BE49-F238E27FC236}">
                  <a16:creationId xmlns:a16="http://schemas.microsoft.com/office/drawing/2014/main" id="{543F8BC8-217E-665C-0615-896427ED46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0" name="Freeform 105">
              <a:extLst>
                <a:ext uri="{FF2B5EF4-FFF2-40B4-BE49-F238E27FC236}">
                  <a16:creationId xmlns:a16="http://schemas.microsoft.com/office/drawing/2014/main" id="{3ABF914D-E15B-A5BF-3EDF-2BA544900B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1" name="Freeform 106">
              <a:extLst>
                <a:ext uri="{FF2B5EF4-FFF2-40B4-BE49-F238E27FC236}">
                  <a16:creationId xmlns:a16="http://schemas.microsoft.com/office/drawing/2014/main" id="{7C2C20DF-93F8-4CD8-FDBD-FC965B025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2" name="Freeform 107">
              <a:extLst>
                <a:ext uri="{FF2B5EF4-FFF2-40B4-BE49-F238E27FC236}">
                  <a16:creationId xmlns:a16="http://schemas.microsoft.com/office/drawing/2014/main" id="{1880EE1D-12C0-B354-EE97-E7053DF59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3" name="Freeform 108">
              <a:extLst>
                <a:ext uri="{FF2B5EF4-FFF2-40B4-BE49-F238E27FC236}">
                  <a16:creationId xmlns:a16="http://schemas.microsoft.com/office/drawing/2014/main" id="{6DB5A62B-8D01-0C0F-A090-D7FEB9A17B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4" name="Freeform 109">
              <a:extLst>
                <a:ext uri="{FF2B5EF4-FFF2-40B4-BE49-F238E27FC236}">
                  <a16:creationId xmlns:a16="http://schemas.microsoft.com/office/drawing/2014/main" id="{3D406964-4534-BE1B-F38D-2A4C6ABBA6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5" name="Freeform 110">
              <a:extLst>
                <a:ext uri="{FF2B5EF4-FFF2-40B4-BE49-F238E27FC236}">
                  <a16:creationId xmlns:a16="http://schemas.microsoft.com/office/drawing/2014/main" id="{56BDA017-5480-63AE-23AB-A2C2AEAE43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6" name="Freeform 111">
              <a:extLst>
                <a:ext uri="{FF2B5EF4-FFF2-40B4-BE49-F238E27FC236}">
                  <a16:creationId xmlns:a16="http://schemas.microsoft.com/office/drawing/2014/main" id="{94A48FC1-CF47-4A7B-09A0-7C85FA5703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7" name="Freeform 112">
              <a:extLst>
                <a:ext uri="{FF2B5EF4-FFF2-40B4-BE49-F238E27FC236}">
                  <a16:creationId xmlns:a16="http://schemas.microsoft.com/office/drawing/2014/main" id="{E3A4B606-D0BD-0A6D-7080-31DBB1DD6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8" name="Freeform 113">
              <a:extLst>
                <a:ext uri="{FF2B5EF4-FFF2-40B4-BE49-F238E27FC236}">
                  <a16:creationId xmlns:a16="http://schemas.microsoft.com/office/drawing/2014/main" id="{B0967F9B-FC06-58FC-9483-051859FF8EE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29" name="Freeform 114">
              <a:extLst>
                <a:ext uri="{FF2B5EF4-FFF2-40B4-BE49-F238E27FC236}">
                  <a16:creationId xmlns:a16="http://schemas.microsoft.com/office/drawing/2014/main" id="{D8486809-86C7-86AE-9B26-EDEBFF5904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0" name="Freeform 115">
              <a:extLst>
                <a:ext uri="{FF2B5EF4-FFF2-40B4-BE49-F238E27FC236}">
                  <a16:creationId xmlns:a16="http://schemas.microsoft.com/office/drawing/2014/main" id="{D27FAAFB-E1BC-F6B0-8511-590753F747E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1" name="Freeform 116">
              <a:extLst>
                <a:ext uri="{FF2B5EF4-FFF2-40B4-BE49-F238E27FC236}">
                  <a16:creationId xmlns:a16="http://schemas.microsoft.com/office/drawing/2014/main" id="{B6119F2A-06E1-CE25-AC5B-B952D802C6D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2" name="Freeform 117">
              <a:extLst>
                <a:ext uri="{FF2B5EF4-FFF2-40B4-BE49-F238E27FC236}">
                  <a16:creationId xmlns:a16="http://schemas.microsoft.com/office/drawing/2014/main" id="{D40238CB-730B-AE9B-E26C-DB418EDAD2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3" name="Freeform 118">
              <a:extLst>
                <a:ext uri="{FF2B5EF4-FFF2-40B4-BE49-F238E27FC236}">
                  <a16:creationId xmlns:a16="http://schemas.microsoft.com/office/drawing/2014/main" id="{D9B738AB-EB68-BA39-E059-B9212DAA1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4" name="Freeform 119">
              <a:extLst>
                <a:ext uri="{FF2B5EF4-FFF2-40B4-BE49-F238E27FC236}">
                  <a16:creationId xmlns:a16="http://schemas.microsoft.com/office/drawing/2014/main" id="{DC4B4E88-B473-2A97-6892-27D2B09BE99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5" name="Freeform 120">
              <a:extLst>
                <a:ext uri="{FF2B5EF4-FFF2-40B4-BE49-F238E27FC236}">
                  <a16:creationId xmlns:a16="http://schemas.microsoft.com/office/drawing/2014/main" id="{E1866250-D265-6D20-8264-062BDA93F42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6" name="Freeform 121">
              <a:extLst>
                <a:ext uri="{FF2B5EF4-FFF2-40B4-BE49-F238E27FC236}">
                  <a16:creationId xmlns:a16="http://schemas.microsoft.com/office/drawing/2014/main" id="{AE76E92F-9538-2EA8-BE94-C2B573A1BED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7" name="Freeform 122">
              <a:extLst>
                <a:ext uri="{FF2B5EF4-FFF2-40B4-BE49-F238E27FC236}">
                  <a16:creationId xmlns:a16="http://schemas.microsoft.com/office/drawing/2014/main" id="{5BB2EB5C-52AB-4F83-479C-C999CF0107B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8" name="Freeform 123">
              <a:extLst>
                <a:ext uri="{FF2B5EF4-FFF2-40B4-BE49-F238E27FC236}">
                  <a16:creationId xmlns:a16="http://schemas.microsoft.com/office/drawing/2014/main" id="{AFFB6CC8-1341-509D-BB76-1F852AFE61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39" name="Freeform 124">
              <a:extLst>
                <a:ext uri="{FF2B5EF4-FFF2-40B4-BE49-F238E27FC236}">
                  <a16:creationId xmlns:a16="http://schemas.microsoft.com/office/drawing/2014/main" id="{C627A639-378C-49A8-773C-99B3950A3FB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0" name="Freeform 125">
              <a:extLst>
                <a:ext uri="{FF2B5EF4-FFF2-40B4-BE49-F238E27FC236}">
                  <a16:creationId xmlns:a16="http://schemas.microsoft.com/office/drawing/2014/main" id="{1585F801-09FC-91AA-229B-1368404A76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1" name="Freeform 126">
              <a:extLst>
                <a:ext uri="{FF2B5EF4-FFF2-40B4-BE49-F238E27FC236}">
                  <a16:creationId xmlns:a16="http://schemas.microsoft.com/office/drawing/2014/main" id="{4B71D45B-676D-D001-4EC1-2FC6975F45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2" name="Freeform 127">
              <a:extLst>
                <a:ext uri="{FF2B5EF4-FFF2-40B4-BE49-F238E27FC236}">
                  <a16:creationId xmlns:a16="http://schemas.microsoft.com/office/drawing/2014/main" id="{10A51E88-CA30-F707-7A83-B39682B5F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3" name="Freeform 128">
              <a:extLst>
                <a:ext uri="{FF2B5EF4-FFF2-40B4-BE49-F238E27FC236}">
                  <a16:creationId xmlns:a16="http://schemas.microsoft.com/office/drawing/2014/main" id="{78B5F56F-FCC6-CA21-9FB7-ACE5408A88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4" name="Freeform 129">
              <a:extLst>
                <a:ext uri="{FF2B5EF4-FFF2-40B4-BE49-F238E27FC236}">
                  <a16:creationId xmlns:a16="http://schemas.microsoft.com/office/drawing/2014/main" id="{9AF17FAF-AB87-6B2F-5209-01E7778FDC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5" name="Freeform 130">
              <a:extLst>
                <a:ext uri="{FF2B5EF4-FFF2-40B4-BE49-F238E27FC236}">
                  <a16:creationId xmlns:a16="http://schemas.microsoft.com/office/drawing/2014/main" id="{FD49C375-7CFD-86C7-609D-9F00E9576E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6" name="Freeform 131">
              <a:extLst>
                <a:ext uri="{FF2B5EF4-FFF2-40B4-BE49-F238E27FC236}">
                  <a16:creationId xmlns:a16="http://schemas.microsoft.com/office/drawing/2014/main" id="{BB797301-7379-B78C-0684-00665F3806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7" name="Freeform 132">
              <a:extLst>
                <a:ext uri="{FF2B5EF4-FFF2-40B4-BE49-F238E27FC236}">
                  <a16:creationId xmlns:a16="http://schemas.microsoft.com/office/drawing/2014/main" id="{1142BF7D-D4CD-6397-C0B4-3E35EA1511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8" name="Freeform 133">
              <a:extLst>
                <a:ext uri="{FF2B5EF4-FFF2-40B4-BE49-F238E27FC236}">
                  <a16:creationId xmlns:a16="http://schemas.microsoft.com/office/drawing/2014/main" id="{5CA69062-7B35-875E-5D0F-6B9B2FA87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49" name="Freeform 134">
              <a:extLst>
                <a:ext uri="{FF2B5EF4-FFF2-40B4-BE49-F238E27FC236}">
                  <a16:creationId xmlns:a16="http://schemas.microsoft.com/office/drawing/2014/main" id="{F5793175-6D4E-A062-F9E5-7EF5E9196A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50" name="Freeform 135">
              <a:extLst>
                <a:ext uri="{FF2B5EF4-FFF2-40B4-BE49-F238E27FC236}">
                  <a16:creationId xmlns:a16="http://schemas.microsoft.com/office/drawing/2014/main" id="{20336E27-4ED7-424C-43C8-B0B019861E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51" name="Freeform 136">
              <a:extLst>
                <a:ext uri="{FF2B5EF4-FFF2-40B4-BE49-F238E27FC236}">
                  <a16:creationId xmlns:a16="http://schemas.microsoft.com/office/drawing/2014/main" id="{B4B7FCB5-F486-DEA0-B37A-180938D31B0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17423" name="Picture 137" descr="D:\Clip Art\Music\Instruments (I - Z)\Recorder 5.wmf">
            <a:extLst>
              <a:ext uri="{FF2B5EF4-FFF2-40B4-BE49-F238E27FC236}">
                <a16:creationId xmlns:a16="http://schemas.microsoft.com/office/drawing/2014/main" id="{DABC07C5-08B7-4711-E473-9D22F435D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4" name="Picture 138" descr="D:\Clip Art\Music\Instruments (I - Z)\Violin 04.wmf">
            <a:extLst>
              <a:ext uri="{FF2B5EF4-FFF2-40B4-BE49-F238E27FC236}">
                <a16:creationId xmlns:a16="http://schemas.microsoft.com/office/drawing/2014/main" id="{62E20AA4-68CD-5B79-0AA2-C7946803F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5" name="Group 139">
            <a:extLst>
              <a:ext uri="{FF2B5EF4-FFF2-40B4-BE49-F238E27FC236}">
                <a16:creationId xmlns:a16="http://schemas.microsoft.com/office/drawing/2014/main" id="{158E6F4D-CE02-A27C-0BB3-A1E43D2B9285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17500" name="Freeform 140">
              <a:extLst>
                <a:ext uri="{FF2B5EF4-FFF2-40B4-BE49-F238E27FC236}">
                  <a16:creationId xmlns:a16="http://schemas.microsoft.com/office/drawing/2014/main" id="{D5312A7B-9D52-B7BA-51EE-1344B168B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1" name="Freeform 141">
              <a:extLst>
                <a:ext uri="{FF2B5EF4-FFF2-40B4-BE49-F238E27FC236}">
                  <a16:creationId xmlns:a16="http://schemas.microsoft.com/office/drawing/2014/main" id="{8583B943-23F5-617D-A416-46AFB4C4AF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2" name="Freeform 142">
              <a:extLst>
                <a:ext uri="{FF2B5EF4-FFF2-40B4-BE49-F238E27FC236}">
                  <a16:creationId xmlns:a16="http://schemas.microsoft.com/office/drawing/2014/main" id="{6EC5C6A3-C096-7672-4508-99869B1A1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3" name="Freeform 143">
              <a:extLst>
                <a:ext uri="{FF2B5EF4-FFF2-40B4-BE49-F238E27FC236}">
                  <a16:creationId xmlns:a16="http://schemas.microsoft.com/office/drawing/2014/main" id="{8CBD0636-AC46-2807-6070-8AB430D9F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4" name="Freeform 144">
              <a:extLst>
                <a:ext uri="{FF2B5EF4-FFF2-40B4-BE49-F238E27FC236}">
                  <a16:creationId xmlns:a16="http://schemas.microsoft.com/office/drawing/2014/main" id="{06505D13-77D6-2C36-1C94-28032385D4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5" name="Freeform 145">
              <a:extLst>
                <a:ext uri="{FF2B5EF4-FFF2-40B4-BE49-F238E27FC236}">
                  <a16:creationId xmlns:a16="http://schemas.microsoft.com/office/drawing/2014/main" id="{ECDF9780-BB36-F07A-366A-2E13147833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6" name="Freeform 146">
              <a:extLst>
                <a:ext uri="{FF2B5EF4-FFF2-40B4-BE49-F238E27FC236}">
                  <a16:creationId xmlns:a16="http://schemas.microsoft.com/office/drawing/2014/main" id="{788E8E87-0C90-E7CF-E997-E0A2E72ED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7" name="Freeform 147">
              <a:extLst>
                <a:ext uri="{FF2B5EF4-FFF2-40B4-BE49-F238E27FC236}">
                  <a16:creationId xmlns:a16="http://schemas.microsoft.com/office/drawing/2014/main" id="{C6CC11D9-5938-32A6-2C1E-EF71EB64F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8" name="Freeform 148">
              <a:extLst>
                <a:ext uri="{FF2B5EF4-FFF2-40B4-BE49-F238E27FC236}">
                  <a16:creationId xmlns:a16="http://schemas.microsoft.com/office/drawing/2014/main" id="{9F572A06-4533-5803-74B2-1E59287818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09" name="Freeform 149">
              <a:extLst>
                <a:ext uri="{FF2B5EF4-FFF2-40B4-BE49-F238E27FC236}">
                  <a16:creationId xmlns:a16="http://schemas.microsoft.com/office/drawing/2014/main" id="{449F3512-D245-5685-A3EA-09BD941F36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0" name="Freeform 150">
              <a:extLst>
                <a:ext uri="{FF2B5EF4-FFF2-40B4-BE49-F238E27FC236}">
                  <a16:creationId xmlns:a16="http://schemas.microsoft.com/office/drawing/2014/main" id="{CB92C69B-C858-7AAF-4B8F-283CDAD187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1" name="Freeform 151">
              <a:extLst>
                <a:ext uri="{FF2B5EF4-FFF2-40B4-BE49-F238E27FC236}">
                  <a16:creationId xmlns:a16="http://schemas.microsoft.com/office/drawing/2014/main" id="{8056F195-03E2-6F9F-FC96-7DA95121E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2" name="Freeform 152">
              <a:extLst>
                <a:ext uri="{FF2B5EF4-FFF2-40B4-BE49-F238E27FC236}">
                  <a16:creationId xmlns:a16="http://schemas.microsoft.com/office/drawing/2014/main" id="{D098DEA3-5D7D-60EC-33F8-970839ABE9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3" name="Freeform 153">
              <a:extLst>
                <a:ext uri="{FF2B5EF4-FFF2-40B4-BE49-F238E27FC236}">
                  <a16:creationId xmlns:a16="http://schemas.microsoft.com/office/drawing/2014/main" id="{92CBFEC8-6EA5-4D00-CAB9-D0422469FEB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4" name="Freeform 154">
              <a:extLst>
                <a:ext uri="{FF2B5EF4-FFF2-40B4-BE49-F238E27FC236}">
                  <a16:creationId xmlns:a16="http://schemas.microsoft.com/office/drawing/2014/main" id="{16F15148-60D2-2383-52EC-C272E3F703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5" name="Freeform 155">
              <a:extLst>
                <a:ext uri="{FF2B5EF4-FFF2-40B4-BE49-F238E27FC236}">
                  <a16:creationId xmlns:a16="http://schemas.microsoft.com/office/drawing/2014/main" id="{DECBF51A-5E74-9A8F-7C1C-DA541CD31A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6" name="Freeform 156">
              <a:extLst>
                <a:ext uri="{FF2B5EF4-FFF2-40B4-BE49-F238E27FC236}">
                  <a16:creationId xmlns:a16="http://schemas.microsoft.com/office/drawing/2014/main" id="{B2793313-8721-69D2-7C3E-9623BEEF772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7" name="Freeform 157">
              <a:extLst>
                <a:ext uri="{FF2B5EF4-FFF2-40B4-BE49-F238E27FC236}">
                  <a16:creationId xmlns:a16="http://schemas.microsoft.com/office/drawing/2014/main" id="{9F4FF28B-BE63-92A3-58F9-71FE76E9C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8" name="Freeform 158">
              <a:extLst>
                <a:ext uri="{FF2B5EF4-FFF2-40B4-BE49-F238E27FC236}">
                  <a16:creationId xmlns:a16="http://schemas.microsoft.com/office/drawing/2014/main" id="{4034D569-629F-65DA-14A4-CA0C3D6B3EB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9" name="Freeform 159">
              <a:extLst>
                <a:ext uri="{FF2B5EF4-FFF2-40B4-BE49-F238E27FC236}">
                  <a16:creationId xmlns:a16="http://schemas.microsoft.com/office/drawing/2014/main" id="{33A477EC-C403-AEBD-A2F5-779BAB6DF7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0" name="Freeform 160">
              <a:extLst>
                <a:ext uri="{FF2B5EF4-FFF2-40B4-BE49-F238E27FC236}">
                  <a16:creationId xmlns:a16="http://schemas.microsoft.com/office/drawing/2014/main" id="{D90AD0E6-7C58-3054-F7A3-819DD9197D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1" name="Freeform 161">
              <a:extLst>
                <a:ext uri="{FF2B5EF4-FFF2-40B4-BE49-F238E27FC236}">
                  <a16:creationId xmlns:a16="http://schemas.microsoft.com/office/drawing/2014/main" id="{56A64363-475B-619C-6104-FAAF91FE89B5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2" name="Freeform 162">
              <a:extLst>
                <a:ext uri="{FF2B5EF4-FFF2-40B4-BE49-F238E27FC236}">
                  <a16:creationId xmlns:a16="http://schemas.microsoft.com/office/drawing/2014/main" id="{694C1974-2627-3634-CB67-0F27EE24CF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3" name="Freeform 163">
              <a:extLst>
                <a:ext uri="{FF2B5EF4-FFF2-40B4-BE49-F238E27FC236}">
                  <a16:creationId xmlns:a16="http://schemas.microsoft.com/office/drawing/2014/main" id="{D43B3375-DD03-9282-C51C-7190B5768980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4" name="Freeform 164">
              <a:extLst>
                <a:ext uri="{FF2B5EF4-FFF2-40B4-BE49-F238E27FC236}">
                  <a16:creationId xmlns:a16="http://schemas.microsoft.com/office/drawing/2014/main" id="{B9C51AE3-75EB-F9ED-36B8-A1B8592EAA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5" name="Freeform 165">
              <a:extLst>
                <a:ext uri="{FF2B5EF4-FFF2-40B4-BE49-F238E27FC236}">
                  <a16:creationId xmlns:a16="http://schemas.microsoft.com/office/drawing/2014/main" id="{6943196A-3697-71FF-DE90-E064D24871E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6" name="Freeform 166">
              <a:extLst>
                <a:ext uri="{FF2B5EF4-FFF2-40B4-BE49-F238E27FC236}">
                  <a16:creationId xmlns:a16="http://schemas.microsoft.com/office/drawing/2014/main" id="{5FFFF6AC-F92F-9A46-964A-00705C9A7E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7" name="Freeform 167">
              <a:extLst>
                <a:ext uri="{FF2B5EF4-FFF2-40B4-BE49-F238E27FC236}">
                  <a16:creationId xmlns:a16="http://schemas.microsoft.com/office/drawing/2014/main" id="{2AF9216D-A696-27C0-F040-018415592D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8" name="Freeform 168">
              <a:extLst>
                <a:ext uri="{FF2B5EF4-FFF2-40B4-BE49-F238E27FC236}">
                  <a16:creationId xmlns:a16="http://schemas.microsoft.com/office/drawing/2014/main" id="{EDB79C0B-B396-925F-7224-12ED36CFC7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29" name="Freeform 169">
              <a:extLst>
                <a:ext uri="{FF2B5EF4-FFF2-40B4-BE49-F238E27FC236}">
                  <a16:creationId xmlns:a16="http://schemas.microsoft.com/office/drawing/2014/main" id="{64DFD475-B156-FCD4-4F2E-10B1DB342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0" name="Freeform 170">
              <a:extLst>
                <a:ext uri="{FF2B5EF4-FFF2-40B4-BE49-F238E27FC236}">
                  <a16:creationId xmlns:a16="http://schemas.microsoft.com/office/drawing/2014/main" id="{08222028-B626-EF28-65AD-2E342AEF2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1" name="Freeform 171">
              <a:extLst>
                <a:ext uri="{FF2B5EF4-FFF2-40B4-BE49-F238E27FC236}">
                  <a16:creationId xmlns:a16="http://schemas.microsoft.com/office/drawing/2014/main" id="{76A175E9-9A43-6B07-6C2C-1EFDDBCAB8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2" name="Freeform 172">
              <a:extLst>
                <a:ext uri="{FF2B5EF4-FFF2-40B4-BE49-F238E27FC236}">
                  <a16:creationId xmlns:a16="http://schemas.microsoft.com/office/drawing/2014/main" id="{E18DD201-D8C8-2FDF-1EB7-23437FC659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3" name="Freeform 173">
              <a:extLst>
                <a:ext uri="{FF2B5EF4-FFF2-40B4-BE49-F238E27FC236}">
                  <a16:creationId xmlns:a16="http://schemas.microsoft.com/office/drawing/2014/main" id="{E2FD1B79-80C1-371F-E360-9EC218BE4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4" name="Freeform 174">
              <a:extLst>
                <a:ext uri="{FF2B5EF4-FFF2-40B4-BE49-F238E27FC236}">
                  <a16:creationId xmlns:a16="http://schemas.microsoft.com/office/drawing/2014/main" id="{0DAB6DA0-7239-44D8-13B1-F97AB4469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5" name="Freeform 175">
              <a:extLst>
                <a:ext uri="{FF2B5EF4-FFF2-40B4-BE49-F238E27FC236}">
                  <a16:creationId xmlns:a16="http://schemas.microsoft.com/office/drawing/2014/main" id="{B934CDDA-1DE8-8155-CF41-04881E0FA3D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6" name="Freeform 176">
              <a:extLst>
                <a:ext uri="{FF2B5EF4-FFF2-40B4-BE49-F238E27FC236}">
                  <a16:creationId xmlns:a16="http://schemas.microsoft.com/office/drawing/2014/main" id="{2A64E1EF-05C4-828B-D347-8F48A25E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7" name="Freeform 177">
              <a:extLst>
                <a:ext uri="{FF2B5EF4-FFF2-40B4-BE49-F238E27FC236}">
                  <a16:creationId xmlns:a16="http://schemas.microsoft.com/office/drawing/2014/main" id="{8D1310B5-D90E-E84B-26B4-56C62A63C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8" name="Freeform 178">
              <a:extLst>
                <a:ext uri="{FF2B5EF4-FFF2-40B4-BE49-F238E27FC236}">
                  <a16:creationId xmlns:a16="http://schemas.microsoft.com/office/drawing/2014/main" id="{3BA33A53-FEF3-CF9D-642F-3EC4F7DA92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39" name="Freeform 179">
              <a:extLst>
                <a:ext uri="{FF2B5EF4-FFF2-40B4-BE49-F238E27FC236}">
                  <a16:creationId xmlns:a16="http://schemas.microsoft.com/office/drawing/2014/main" id="{476D2438-AC05-D77D-B861-80C6A629B6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0" name="Freeform 180">
              <a:extLst>
                <a:ext uri="{FF2B5EF4-FFF2-40B4-BE49-F238E27FC236}">
                  <a16:creationId xmlns:a16="http://schemas.microsoft.com/office/drawing/2014/main" id="{C499ACDB-67C3-44C8-5FB8-A49678D6ED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1" name="Freeform 181">
              <a:extLst>
                <a:ext uri="{FF2B5EF4-FFF2-40B4-BE49-F238E27FC236}">
                  <a16:creationId xmlns:a16="http://schemas.microsoft.com/office/drawing/2014/main" id="{0487E85E-8270-7364-4BBF-437A5C0B4D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2" name="Freeform 182">
              <a:extLst>
                <a:ext uri="{FF2B5EF4-FFF2-40B4-BE49-F238E27FC236}">
                  <a16:creationId xmlns:a16="http://schemas.microsoft.com/office/drawing/2014/main" id="{AA7857AB-6E9A-B583-9ED8-F212AC5536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3" name="Freeform 183">
              <a:extLst>
                <a:ext uri="{FF2B5EF4-FFF2-40B4-BE49-F238E27FC236}">
                  <a16:creationId xmlns:a16="http://schemas.microsoft.com/office/drawing/2014/main" id="{157512D2-F145-275D-D4E7-8BE4B2C6F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4" name="Freeform 184">
              <a:extLst>
                <a:ext uri="{FF2B5EF4-FFF2-40B4-BE49-F238E27FC236}">
                  <a16:creationId xmlns:a16="http://schemas.microsoft.com/office/drawing/2014/main" id="{7B666069-8DB6-4C54-7145-17C8B1845E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45" name="Freeform 185">
              <a:extLst>
                <a:ext uri="{FF2B5EF4-FFF2-40B4-BE49-F238E27FC236}">
                  <a16:creationId xmlns:a16="http://schemas.microsoft.com/office/drawing/2014/main" id="{CB11F815-68B1-1550-0036-33874B2424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7426" name="Group 186">
            <a:extLst>
              <a:ext uri="{FF2B5EF4-FFF2-40B4-BE49-F238E27FC236}">
                <a16:creationId xmlns:a16="http://schemas.microsoft.com/office/drawing/2014/main" id="{455EF41D-EDA6-E33D-1009-C4761A976AD6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17427" name="Freeform 187">
              <a:extLst>
                <a:ext uri="{FF2B5EF4-FFF2-40B4-BE49-F238E27FC236}">
                  <a16:creationId xmlns:a16="http://schemas.microsoft.com/office/drawing/2014/main" id="{E027EA65-481C-50E3-47ED-5BD453D97B29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8" name="Freeform 188">
              <a:extLst>
                <a:ext uri="{FF2B5EF4-FFF2-40B4-BE49-F238E27FC236}">
                  <a16:creationId xmlns:a16="http://schemas.microsoft.com/office/drawing/2014/main" id="{7B6B05D9-2D73-8D58-D71B-0548FE53EE26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9" name="Freeform 189">
              <a:extLst>
                <a:ext uri="{FF2B5EF4-FFF2-40B4-BE49-F238E27FC236}">
                  <a16:creationId xmlns:a16="http://schemas.microsoft.com/office/drawing/2014/main" id="{CDD67FD6-1764-FEE6-756D-1C4470C5C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30" name="Line 190">
              <a:extLst>
                <a:ext uri="{FF2B5EF4-FFF2-40B4-BE49-F238E27FC236}">
                  <a16:creationId xmlns:a16="http://schemas.microsoft.com/office/drawing/2014/main" id="{EA671A8C-0AD3-B076-36D6-ED5C47B3CF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31" name="Line 191">
              <a:extLst>
                <a:ext uri="{FF2B5EF4-FFF2-40B4-BE49-F238E27FC236}">
                  <a16:creationId xmlns:a16="http://schemas.microsoft.com/office/drawing/2014/main" id="{C1D5F9F5-0009-09A8-DE70-695A0DDF0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32" name="Line 192">
              <a:extLst>
                <a:ext uri="{FF2B5EF4-FFF2-40B4-BE49-F238E27FC236}">
                  <a16:creationId xmlns:a16="http://schemas.microsoft.com/office/drawing/2014/main" id="{54AB9331-0097-9F1A-3765-352A1C5415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33" name="Line 193">
              <a:extLst>
                <a:ext uri="{FF2B5EF4-FFF2-40B4-BE49-F238E27FC236}">
                  <a16:creationId xmlns:a16="http://schemas.microsoft.com/office/drawing/2014/main" id="{4FAFFEF4-EFD8-A0BD-66C6-E69CA0034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34" name="Line 194">
              <a:extLst>
                <a:ext uri="{FF2B5EF4-FFF2-40B4-BE49-F238E27FC236}">
                  <a16:creationId xmlns:a16="http://schemas.microsoft.com/office/drawing/2014/main" id="{68AFE688-5141-04E1-6B43-4C627242F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35" name="Line 195">
              <a:extLst>
                <a:ext uri="{FF2B5EF4-FFF2-40B4-BE49-F238E27FC236}">
                  <a16:creationId xmlns:a16="http://schemas.microsoft.com/office/drawing/2014/main" id="{9662E6B4-6CFB-6E66-926C-A52FE27F19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36" name="Line 196">
              <a:extLst>
                <a:ext uri="{FF2B5EF4-FFF2-40B4-BE49-F238E27FC236}">
                  <a16:creationId xmlns:a16="http://schemas.microsoft.com/office/drawing/2014/main" id="{21A8D9D6-A4A3-1579-CBA4-BBD4EBF37B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37" name="Line 197">
              <a:extLst>
                <a:ext uri="{FF2B5EF4-FFF2-40B4-BE49-F238E27FC236}">
                  <a16:creationId xmlns:a16="http://schemas.microsoft.com/office/drawing/2014/main" id="{532A87FA-43FA-1E8C-804C-EDE66F6B07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38" name="Line 198">
              <a:extLst>
                <a:ext uri="{FF2B5EF4-FFF2-40B4-BE49-F238E27FC236}">
                  <a16:creationId xmlns:a16="http://schemas.microsoft.com/office/drawing/2014/main" id="{1C617464-5898-481F-F420-8C40D832D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39" name="Line 199">
              <a:extLst>
                <a:ext uri="{FF2B5EF4-FFF2-40B4-BE49-F238E27FC236}">
                  <a16:creationId xmlns:a16="http://schemas.microsoft.com/office/drawing/2014/main" id="{CA64C22C-0AAF-3712-2E5E-627C013C7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40" name="Line 200">
              <a:extLst>
                <a:ext uri="{FF2B5EF4-FFF2-40B4-BE49-F238E27FC236}">
                  <a16:creationId xmlns:a16="http://schemas.microsoft.com/office/drawing/2014/main" id="{F00A84C2-EE4D-3EDD-76D5-0103DB50F0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41" name="Line 201">
              <a:extLst>
                <a:ext uri="{FF2B5EF4-FFF2-40B4-BE49-F238E27FC236}">
                  <a16:creationId xmlns:a16="http://schemas.microsoft.com/office/drawing/2014/main" id="{2D3A1758-94DD-29C3-C8F0-1199CB4B80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42" name="Line 202">
              <a:extLst>
                <a:ext uri="{FF2B5EF4-FFF2-40B4-BE49-F238E27FC236}">
                  <a16:creationId xmlns:a16="http://schemas.microsoft.com/office/drawing/2014/main" id="{6A01E539-8B62-0B97-CBFC-3E46BE820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43" name="Line 203">
              <a:extLst>
                <a:ext uri="{FF2B5EF4-FFF2-40B4-BE49-F238E27FC236}">
                  <a16:creationId xmlns:a16="http://schemas.microsoft.com/office/drawing/2014/main" id="{ED5624AD-8D57-F1DC-4AAE-06E9B06557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44" name="Line 204">
              <a:extLst>
                <a:ext uri="{FF2B5EF4-FFF2-40B4-BE49-F238E27FC236}">
                  <a16:creationId xmlns:a16="http://schemas.microsoft.com/office/drawing/2014/main" id="{3911A713-A88F-7B0F-AB09-192E835B2A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45" name="Line 205">
              <a:extLst>
                <a:ext uri="{FF2B5EF4-FFF2-40B4-BE49-F238E27FC236}">
                  <a16:creationId xmlns:a16="http://schemas.microsoft.com/office/drawing/2014/main" id="{E8DF89EA-7AD5-3A4B-6372-EF08B38316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46" name="Line 206">
              <a:extLst>
                <a:ext uri="{FF2B5EF4-FFF2-40B4-BE49-F238E27FC236}">
                  <a16:creationId xmlns:a16="http://schemas.microsoft.com/office/drawing/2014/main" id="{0423786F-F24E-5FA5-18C7-04B1740C4C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47" name="Line 207">
              <a:extLst>
                <a:ext uri="{FF2B5EF4-FFF2-40B4-BE49-F238E27FC236}">
                  <a16:creationId xmlns:a16="http://schemas.microsoft.com/office/drawing/2014/main" id="{171F2A87-649E-4DF0-3DFF-8A78495484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48" name="Line 208">
              <a:extLst>
                <a:ext uri="{FF2B5EF4-FFF2-40B4-BE49-F238E27FC236}">
                  <a16:creationId xmlns:a16="http://schemas.microsoft.com/office/drawing/2014/main" id="{6917AC11-80FA-C705-82C5-2D4E75381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49" name="Line 209">
              <a:extLst>
                <a:ext uri="{FF2B5EF4-FFF2-40B4-BE49-F238E27FC236}">
                  <a16:creationId xmlns:a16="http://schemas.microsoft.com/office/drawing/2014/main" id="{1E3F0D9E-F78F-129F-3B5F-E14FAB6754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50" name="Line 210">
              <a:extLst>
                <a:ext uri="{FF2B5EF4-FFF2-40B4-BE49-F238E27FC236}">
                  <a16:creationId xmlns:a16="http://schemas.microsoft.com/office/drawing/2014/main" id="{82C1A54F-FC25-66C2-AD66-15714E24E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51" name="Line 211">
              <a:extLst>
                <a:ext uri="{FF2B5EF4-FFF2-40B4-BE49-F238E27FC236}">
                  <a16:creationId xmlns:a16="http://schemas.microsoft.com/office/drawing/2014/main" id="{BEFA385C-B41B-00E6-A794-32749910B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52" name="Line 212">
              <a:extLst>
                <a:ext uri="{FF2B5EF4-FFF2-40B4-BE49-F238E27FC236}">
                  <a16:creationId xmlns:a16="http://schemas.microsoft.com/office/drawing/2014/main" id="{4DC5B86E-322D-035D-FCF2-462BC2574B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53" name="Line 213">
              <a:extLst>
                <a:ext uri="{FF2B5EF4-FFF2-40B4-BE49-F238E27FC236}">
                  <a16:creationId xmlns:a16="http://schemas.microsoft.com/office/drawing/2014/main" id="{DCF5C4A8-0FCF-34FE-AAF1-6B33E6529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54" name="Line 214">
              <a:extLst>
                <a:ext uri="{FF2B5EF4-FFF2-40B4-BE49-F238E27FC236}">
                  <a16:creationId xmlns:a16="http://schemas.microsoft.com/office/drawing/2014/main" id="{C987498D-ECBE-9066-C136-05E85248B4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55" name="Line 215">
              <a:extLst>
                <a:ext uri="{FF2B5EF4-FFF2-40B4-BE49-F238E27FC236}">
                  <a16:creationId xmlns:a16="http://schemas.microsoft.com/office/drawing/2014/main" id="{A5085969-9743-33C4-7E7E-4A7E51F781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56" name="Line 216">
              <a:extLst>
                <a:ext uri="{FF2B5EF4-FFF2-40B4-BE49-F238E27FC236}">
                  <a16:creationId xmlns:a16="http://schemas.microsoft.com/office/drawing/2014/main" id="{1B58DA0B-01FD-8A8D-3164-00009E586E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57" name="Line 217">
              <a:extLst>
                <a:ext uri="{FF2B5EF4-FFF2-40B4-BE49-F238E27FC236}">
                  <a16:creationId xmlns:a16="http://schemas.microsoft.com/office/drawing/2014/main" id="{B21E7381-A063-4C0B-7E65-6ACECD79E3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58" name="Line 218">
              <a:extLst>
                <a:ext uri="{FF2B5EF4-FFF2-40B4-BE49-F238E27FC236}">
                  <a16:creationId xmlns:a16="http://schemas.microsoft.com/office/drawing/2014/main" id="{506CB1D1-CBA8-3B4A-DBD7-8FB5090CCF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59" name="Line 219">
              <a:extLst>
                <a:ext uri="{FF2B5EF4-FFF2-40B4-BE49-F238E27FC236}">
                  <a16:creationId xmlns:a16="http://schemas.microsoft.com/office/drawing/2014/main" id="{44002570-919D-5954-3FF9-F4A2C4D4D8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60" name="Line 220">
              <a:extLst>
                <a:ext uri="{FF2B5EF4-FFF2-40B4-BE49-F238E27FC236}">
                  <a16:creationId xmlns:a16="http://schemas.microsoft.com/office/drawing/2014/main" id="{556610CD-D72A-5C63-BB7D-3B403F8692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61" name="Line 221">
              <a:extLst>
                <a:ext uri="{FF2B5EF4-FFF2-40B4-BE49-F238E27FC236}">
                  <a16:creationId xmlns:a16="http://schemas.microsoft.com/office/drawing/2014/main" id="{CE696887-DE7B-3915-716F-09C8CF46C2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62" name="Line 222">
              <a:extLst>
                <a:ext uri="{FF2B5EF4-FFF2-40B4-BE49-F238E27FC236}">
                  <a16:creationId xmlns:a16="http://schemas.microsoft.com/office/drawing/2014/main" id="{E4EB5BC8-3E1B-7CE6-40B6-EE807BA088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63" name="Line 223">
              <a:extLst>
                <a:ext uri="{FF2B5EF4-FFF2-40B4-BE49-F238E27FC236}">
                  <a16:creationId xmlns:a16="http://schemas.microsoft.com/office/drawing/2014/main" id="{953B84F3-EE7D-4A02-B83B-71F59DAD7B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64" name="Line 224">
              <a:extLst>
                <a:ext uri="{FF2B5EF4-FFF2-40B4-BE49-F238E27FC236}">
                  <a16:creationId xmlns:a16="http://schemas.microsoft.com/office/drawing/2014/main" id="{7EABCA90-EB5B-699A-240C-4C8C5E1B2B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65" name="Line 225">
              <a:extLst>
                <a:ext uri="{FF2B5EF4-FFF2-40B4-BE49-F238E27FC236}">
                  <a16:creationId xmlns:a16="http://schemas.microsoft.com/office/drawing/2014/main" id="{D6FD39D2-55C9-7785-399E-5F03DF0193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66" name="Line 226">
              <a:extLst>
                <a:ext uri="{FF2B5EF4-FFF2-40B4-BE49-F238E27FC236}">
                  <a16:creationId xmlns:a16="http://schemas.microsoft.com/office/drawing/2014/main" id="{2C36BA59-7139-86D4-4ACD-4FEECDFC47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67" name="Line 227">
              <a:extLst>
                <a:ext uri="{FF2B5EF4-FFF2-40B4-BE49-F238E27FC236}">
                  <a16:creationId xmlns:a16="http://schemas.microsoft.com/office/drawing/2014/main" id="{3577E84A-1910-A385-E222-C631A041C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68" name="Line 228">
              <a:extLst>
                <a:ext uri="{FF2B5EF4-FFF2-40B4-BE49-F238E27FC236}">
                  <a16:creationId xmlns:a16="http://schemas.microsoft.com/office/drawing/2014/main" id="{B2477C0B-C27A-203C-EE88-E6EA01527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69" name="Freeform 229">
              <a:extLst>
                <a:ext uri="{FF2B5EF4-FFF2-40B4-BE49-F238E27FC236}">
                  <a16:creationId xmlns:a16="http://schemas.microsoft.com/office/drawing/2014/main" id="{CE04BD9F-91F2-8344-301F-6DD07ADD975A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0" name="Freeform 230">
              <a:extLst>
                <a:ext uri="{FF2B5EF4-FFF2-40B4-BE49-F238E27FC236}">
                  <a16:creationId xmlns:a16="http://schemas.microsoft.com/office/drawing/2014/main" id="{C8A5C0BD-2EF6-55BD-14CC-53CB3722A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1" name="Freeform 231">
              <a:extLst>
                <a:ext uri="{FF2B5EF4-FFF2-40B4-BE49-F238E27FC236}">
                  <a16:creationId xmlns:a16="http://schemas.microsoft.com/office/drawing/2014/main" id="{9CC46271-2015-95B8-D315-BC9DA62FD1A2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2" name="Freeform 232">
              <a:extLst>
                <a:ext uri="{FF2B5EF4-FFF2-40B4-BE49-F238E27FC236}">
                  <a16:creationId xmlns:a16="http://schemas.microsoft.com/office/drawing/2014/main" id="{D8844DFF-FF37-6F08-FED7-A871EF4329B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3" name="Freeform 233">
              <a:extLst>
                <a:ext uri="{FF2B5EF4-FFF2-40B4-BE49-F238E27FC236}">
                  <a16:creationId xmlns:a16="http://schemas.microsoft.com/office/drawing/2014/main" id="{383ACD06-2B9F-80E7-2021-2D9087ED823C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4" name="Freeform 234">
              <a:extLst>
                <a:ext uri="{FF2B5EF4-FFF2-40B4-BE49-F238E27FC236}">
                  <a16:creationId xmlns:a16="http://schemas.microsoft.com/office/drawing/2014/main" id="{2DD3A76D-4380-CDEB-4EFD-ADC73A8B536C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5" name="Freeform 235">
              <a:extLst>
                <a:ext uri="{FF2B5EF4-FFF2-40B4-BE49-F238E27FC236}">
                  <a16:creationId xmlns:a16="http://schemas.microsoft.com/office/drawing/2014/main" id="{6F270063-1B37-2546-75B2-D4CC8812E58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6" name="Freeform 236">
              <a:extLst>
                <a:ext uri="{FF2B5EF4-FFF2-40B4-BE49-F238E27FC236}">
                  <a16:creationId xmlns:a16="http://schemas.microsoft.com/office/drawing/2014/main" id="{24332FEA-5308-B0E2-1365-B0CCEB5611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7" name="Freeform 237">
              <a:extLst>
                <a:ext uri="{FF2B5EF4-FFF2-40B4-BE49-F238E27FC236}">
                  <a16:creationId xmlns:a16="http://schemas.microsoft.com/office/drawing/2014/main" id="{7B256C07-A9FC-F242-364E-4F656EA39D4F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8" name="Freeform 238">
              <a:extLst>
                <a:ext uri="{FF2B5EF4-FFF2-40B4-BE49-F238E27FC236}">
                  <a16:creationId xmlns:a16="http://schemas.microsoft.com/office/drawing/2014/main" id="{EC82CDE5-8ADA-77EC-9921-2E38A2C2BC93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79" name="Freeform 239">
              <a:extLst>
                <a:ext uri="{FF2B5EF4-FFF2-40B4-BE49-F238E27FC236}">
                  <a16:creationId xmlns:a16="http://schemas.microsoft.com/office/drawing/2014/main" id="{04EF1BCF-2140-3053-BDBA-E1E5480AE2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0" name="Freeform 240">
              <a:extLst>
                <a:ext uri="{FF2B5EF4-FFF2-40B4-BE49-F238E27FC236}">
                  <a16:creationId xmlns:a16="http://schemas.microsoft.com/office/drawing/2014/main" id="{F29F5C54-2353-A659-FE64-022BD367B2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1" name="Freeform 241">
              <a:extLst>
                <a:ext uri="{FF2B5EF4-FFF2-40B4-BE49-F238E27FC236}">
                  <a16:creationId xmlns:a16="http://schemas.microsoft.com/office/drawing/2014/main" id="{D958B898-7A2C-8635-CE98-36E219EAA8CB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2" name="Freeform 242">
              <a:extLst>
                <a:ext uri="{FF2B5EF4-FFF2-40B4-BE49-F238E27FC236}">
                  <a16:creationId xmlns:a16="http://schemas.microsoft.com/office/drawing/2014/main" id="{8FFC5FF5-45A5-0699-5F9D-51A1CF4C1FE5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3" name="Freeform 243">
              <a:extLst>
                <a:ext uri="{FF2B5EF4-FFF2-40B4-BE49-F238E27FC236}">
                  <a16:creationId xmlns:a16="http://schemas.microsoft.com/office/drawing/2014/main" id="{6C11C345-CC2B-DD5F-B5FC-FD03E04CA896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4" name="Freeform 244">
              <a:extLst>
                <a:ext uri="{FF2B5EF4-FFF2-40B4-BE49-F238E27FC236}">
                  <a16:creationId xmlns:a16="http://schemas.microsoft.com/office/drawing/2014/main" id="{E63276A7-10BD-6414-CCD1-74F7E82EBBD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5" name="Freeform 245">
              <a:extLst>
                <a:ext uri="{FF2B5EF4-FFF2-40B4-BE49-F238E27FC236}">
                  <a16:creationId xmlns:a16="http://schemas.microsoft.com/office/drawing/2014/main" id="{DB4A6DFC-40C0-1FBB-EC23-9A92242D542A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6" name="Freeform 246">
              <a:extLst>
                <a:ext uri="{FF2B5EF4-FFF2-40B4-BE49-F238E27FC236}">
                  <a16:creationId xmlns:a16="http://schemas.microsoft.com/office/drawing/2014/main" id="{5FAF2785-D81B-0801-6E4F-1D711F324013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7" name="Freeform 247">
              <a:extLst>
                <a:ext uri="{FF2B5EF4-FFF2-40B4-BE49-F238E27FC236}">
                  <a16:creationId xmlns:a16="http://schemas.microsoft.com/office/drawing/2014/main" id="{1E771AF1-98F8-C4D7-A1B0-17F45EA581D4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8" name="Freeform 248">
              <a:extLst>
                <a:ext uri="{FF2B5EF4-FFF2-40B4-BE49-F238E27FC236}">
                  <a16:creationId xmlns:a16="http://schemas.microsoft.com/office/drawing/2014/main" id="{263435C4-B92A-EA5F-081C-09D986974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89" name="Freeform 249">
              <a:extLst>
                <a:ext uri="{FF2B5EF4-FFF2-40B4-BE49-F238E27FC236}">
                  <a16:creationId xmlns:a16="http://schemas.microsoft.com/office/drawing/2014/main" id="{13885F87-5AB0-8CB5-FFBC-1D5A8DA047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0" name="Freeform 250">
              <a:extLst>
                <a:ext uri="{FF2B5EF4-FFF2-40B4-BE49-F238E27FC236}">
                  <a16:creationId xmlns:a16="http://schemas.microsoft.com/office/drawing/2014/main" id="{445C64AC-4666-1FD1-920A-0772F2E0F585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1" name="Freeform 251">
              <a:extLst>
                <a:ext uri="{FF2B5EF4-FFF2-40B4-BE49-F238E27FC236}">
                  <a16:creationId xmlns:a16="http://schemas.microsoft.com/office/drawing/2014/main" id="{88004E12-9FB2-E36C-8157-BA659E722ED7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2" name="Freeform 252">
              <a:extLst>
                <a:ext uri="{FF2B5EF4-FFF2-40B4-BE49-F238E27FC236}">
                  <a16:creationId xmlns:a16="http://schemas.microsoft.com/office/drawing/2014/main" id="{B83FC338-C8CE-F9B2-8FE1-BEEE93F748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3" name="Freeform 253">
              <a:extLst>
                <a:ext uri="{FF2B5EF4-FFF2-40B4-BE49-F238E27FC236}">
                  <a16:creationId xmlns:a16="http://schemas.microsoft.com/office/drawing/2014/main" id="{1D5AD626-6071-E381-7202-0334D72186AA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4" name="Freeform 254">
              <a:extLst>
                <a:ext uri="{FF2B5EF4-FFF2-40B4-BE49-F238E27FC236}">
                  <a16:creationId xmlns:a16="http://schemas.microsoft.com/office/drawing/2014/main" id="{CC28A726-811F-355F-964F-FC204B42D8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5" name="Freeform 255">
              <a:extLst>
                <a:ext uri="{FF2B5EF4-FFF2-40B4-BE49-F238E27FC236}">
                  <a16:creationId xmlns:a16="http://schemas.microsoft.com/office/drawing/2014/main" id="{5817304A-83D2-F5AB-21F3-1C0B6F8AA81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6" name="Freeform 256">
              <a:extLst>
                <a:ext uri="{FF2B5EF4-FFF2-40B4-BE49-F238E27FC236}">
                  <a16:creationId xmlns:a16="http://schemas.microsoft.com/office/drawing/2014/main" id="{95DCABC7-4261-395E-346A-8A2A039480B6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7" name="Freeform 257">
              <a:extLst>
                <a:ext uri="{FF2B5EF4-FFF2-40B4-BE49-F238E27FC236}">
                  <a16:creationId xmlns:a16="http://schemas.microsoft.com/office/drawing/2014/main" id="{9476A1A1-9A75-BD0C-11B9-FDC2B4D1E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8" name="Freeform 258">
              <a:extLst>
                <a:ext uri="{FF2B5EF4-FFF2-40B4-BE49-F238E27FC236}">
                  <a16:creationId xmlns:a16="http://schemas.microsoft.com/office/drawing/2014/main" id="{5F936049-56DB-FD80-F5ED-D6AA790396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99" name="Freeform 259">
              <a:extLst>
                <a:ext uri="{FF2B5EF4-FFF2-40B4-BE49-F238E27FC236}">
                  <a16:creationId xmlns:a16="http://schemas.microsoft.com/office/drawing/2014/main" id="{5507C97D-DFA1-E7E9-12B8-C2C8CF296D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9DF3B826-7A50-098E-6E32-395823B89A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900" y="286543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 Box 3">
            <a:extLst>
              <a:ext uri="{FF2B5EF4-FFF2-40B4-BE49-F238E27FC236}">
                <a16:creationId xmlns:a16="http://schemas.microsoft.com/office/drawing/2014/main" id="{481A8823-94B8-0214-54C1-D5C0D9F1B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8441" name="Text Box 4">
            <a:extLst>
              <a:ext uri="{FF2B5EF4-FFF2-40B4-BE49-F238E27FC236}">
                <a16:creationId xmlns:a16="http://schemas.microsoft.com/office/drawing/2014/main" id="{FA24B569-2611-B162-6CDA-FEA6E9657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18442" name="Group 5">
            <a:extLst>
              <a:ext uri="{FF2B5EF4-FFF2-40B4-BE49-F238E27FC236}">
                <a16:creationId xmlns:a16="http://schemas.microsoft.com/office/drawing/2014/main" id="{8B7F6B00-4FD8-7845-B7F1-EC2259376581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18682" name="Text Box 6">
              <a:extLst>
                <a:ext uri="{FF2B5EF4-FFF2-40B4-BE49-F238E27FC236}">
                  <a16:creationId xmlns:a16="http://schemas.microsoft.com/office/drawing/2014/main" id="{FF06855B-49BE-3F85-0482-1E1D48C99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8683" name="Text Box 7">
              <a:extLst>
                <a:ext uri="{FF2B5EF4-FFF2-40B4-BE49-F238E27FC236}">
                  <a16:creationId xmlns:a16="http://schemas.microsoft.com/office/drawing/2014/main" id="{AAE65793-39A1-1E74-D685-5C2E96AB8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18684" name="Group 8">
              <a:extLst>
                <a:ext uri="{FF2B5EF4-FFF2-40B4-BE49-F238E27FC236}">
                  <a16:creationId xmlns:a16="http://schemas.microsoft.com/office/drawing/2014/main" id="{2CFA8734-6D3C-382B-4F84-F6C220D3F5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18685" name="Text Box 9">
                <a:extLst>
                  <a:ext uri="{FF2B5EF4-FFF2-40B4-BE49-F238E27FC236}">
                    <a16:creationId xmlns:a16="http://schemas.microsoft.com/office/drawing/2014/main" id="{DE386B85-E0C6-F4EC-9959-BFA214C534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18686" name="Text Box 10">
                <a:extLst>
                  <a:ext uri="{FF2B5EF4-FFF2-40B4-BE49-F238E27FC236}">
                    <a16:creationId xmlns:a16="http://schemas.microsoft.com/office/drawing/2014/main" id="{BD31190B-90CF-9681-9DE8-BD2C44E591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18687" name="Text Box 11">
                <a:extLst>
                  <a:ext uri="{FF2B5EF4-FFF2-40B4-BE49-F238E27FC236}">
                    <a16:creationId xmlns:a16="http://schemas.microsoft.com/office/drawing/2014/main" id="{8F414B2F-7243-7007-D0E0-1224C3F87E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18688" name="Text Box 12">
                <a:extLst>
                  <a:ext uri="{FF2B5EF4-FFF2-40B4-BE49-F238E27FC236}">
                    <a16:creationId xmlns:a16="http://schemas.microsoft.com/office/drawing/2014/main" id="{BDF83A30-D52F-A567-AC57-126984857F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18689" name="Text Box 13">
                <a:extLst>
                  <a:ext uri="{FF2B5EF4-FFF2-40B4-BE49-F238E27FC236}">
                    <a16:creationId xmlns:a16="http://schemas.microsoft.com/office/drawing/2014/main" id="{0851AA0E-8BEE-A940-56EF-D1A7A82AA4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18690" name="Text Box 14">
                <a:extLst>
                  <a:ext uri="{FF2B5EF4-FFF2-40B4-BE49-F238E27FC236}">
                    <a16:creationId xmlns:a16="http://schemas.microsoft.com/office/drawing/2014/main" id="{9FB64B7C-7859-6E5B-0541-40D6ECAFCC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18691" name="Text Box 15">
                <a:extLst>
                  <a:ext uri="{FF2B5EF4-FFF2-40B4-BE49-F238E27FC236}">
                    <a16:creationId xmlns:a16="http://schemas.microsoft.com/office/drawing/2014/main" id="{24ADB6D6-D81C-A2BA-AEA0-FFCB7075A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18692" name="Text Box 16">
                <a:extLst>
                  <a:ext uri="{FF2B5EF4-FFF2-40B4-BE49-F238E27FC236}">
                    <a16:creationId xmlns:a16="http://schemas.microsoft.com/office/drawing/2014/main" id="{801371F7-84DF-F958-567F-DFF59CC465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18693" name="Text Box 17">
                <a:extLst>
                  <a:ext uri="{FF2B5EF4-FFF2-40B4-BE49-F238E27FC236}">
                    <a16:creationId xmlns:a16="http://schemas.microsoft.com/office/drawing/2014/main" id="{BE3EE735-F213-3C46-A4F2-1DAE2966E5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18694" name="Text Box 18">
                <a:extLst>
                  <a:ext uri="{FF2B5EF4-FFF2-40B4-BE49-F238E27FC236}">
                    <a16:creationId xmlns:a16="http://schemas.microsoft.com/office/drawing/2014/main" id="{566F7A4E-9B09-5A5F-19FD-647BD8E6C4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18695" name="Text Box 19">
                <a:extLst>
                  <a:ext uri="{FF2B5EF4-FFF2-40B4-BE49-F238E27FC236}">
                    <a16:creationId xmlns:a16="http://schemas.microsoft.com/office/drawing/2014/main" id="{764298ED-9FF7-CDC9-1767-49CAC45842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18443" name="Group 20">
            <a:extLst>
              <a:ext uri="{FF2B5EF4-FFF2-40B4-BE49-F238E27FC236}">
                <a16:creationId xmlns:a16="http://schemas.microsoft.com/office/drawing/2014/main" id="{1D09AB5D-E187-FC05-CFA1-4EBB922A0E70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18576" name="Freeform 21">
              <a:extLst>
                <a:ext uri="{FF2B5EF4-FFF2-40B4-BE49-F238E27FC236}">
                  <a16:creationId xmlns:a16="http://schemas.microsoft.com/office/drawing/2014/main" id="{1987C5B6-C0C7-3B07-8464-A89ECB0EE0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7" name="Freeform 22">
              <a:extLst>
                <a:ext uri="{FF2B5EF4-FFF2-40B4-BE49-F238E27FC236}">
                  <a16:creationId xmlns:a16="http://schemas.microsoft.com/office/drawing/2014/main" id="{E4AE0BEB-B114-E8CA-0328-A971CD5124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8" name="Freeform 23">
              <a:extLst>
                <a:ext uri="{FF2B5EF4-FFF2-40B4-BE49-F238E27FC236}">
                  <a16:creationId xmlns:a16="http://schemas.microsoft.com/office/drawing/2014/main" id="{029A184A-F699-F271-8E3D-E1F2BC415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9" name="Freeform 24">
              <a:extLst>
                <a:ext uri="{FF2B5EF4-FFF2-40B4-BE49-F238E27FC236}">
                  <a16:creationId xmlns:a16="http://schemas.microsoft.com/office/drawing/2014/main" id="{8F782BBA-AE62-6801-7B1B-9EC206584C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0" name="Freeform 25">
              <a:extLst>
                <a:ext uri="{FF2B5EF4-FFF2-40B4-BE49-F238E27FC236}">
                  <a16:creationId xmlns:a16="http://schemas.microsoft.com/office/drawing/2014/main" id="{FFFB159E-5DF5-8E6F-9753-9A74E54D7C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1" name="Freeform 26">
              <a:extLst>
                <a:ext uri="{FF2B5EF4-FFF2-40B4-BE49-F238E27FC236}">
                  <a16:creationId xmlns:a16="http://schemas.microsoft.com/office/drawing/2014/main" id="{7C20EB15-59ED-F853-963B-55327A05F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2" name="Freeform 27">
              <a:extLst>
                <a:ext uri="{FF2B5EF4-FFF2-40B4-BE49-F238E27FC236}">
                  <a16:creationId xmlns:a16="http://schemas.microsoft.com/office/drawing/2014/main" id="{16C62561-7D00-C23F-94EC-CA5B9AF541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3" name="Freeform 28">
              <a:extLst>
                <a:ext uri="{FF2B5EF4-FFF2-40B4-BE49-F238E27FC236}">
                  <a16:creationId xmlns:a16="http://schemas.microsoft.com/office/drawing/2014/main" id="{F1EE5E2F-F09C-734D-AB71-8D6B05B91CF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4" name="Freeform 29">
              <a:extLst>
                <a:ext uri="{FF2B5EF4-FFF2-40B4-BE49-F238E27FC236}">
                  <a16:creationId xmlns:a16="http://schemas.microsoft.com/office/drawing/2014/main" id="{708E5ED1-08BC-0FFD-08D0-A4F6B40BA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5" name="Freeform 30">
              <a:extLst>
                <a:ext uri="{FF2B5EF4-FFF2-40B4-BE49-F238E27FC236}">
                  <a16:creationId xmlns:a16="http://schemas.microsoft.com/office/drawing/2014/main" id="{EEFD5466-48C4-AE57-9314-9C90F52B1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6" name="Freeform 31">
              <a:extLst>
                <a:ext uri="{FF2B5EF4-FFF2-40B4-BE49-F238E27FC236}">
                  <a16:creationId xmlns:a16="http://schemas.microsoft.com/office/drawing/2014/main" id="{9A3338A9-B9AD-A763-785E-6727242A358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7" name="Freeform 32">
              <a:extLst>
                <a:ext uri="{FF2B5EF4-FFF2-40B4-BE49-F238E27FC236}">
                  <a16:creationId xmlns:a16="http://schemas.microsoft.com/office/drawing/2014/main" id="{18DD5A24-581B-E8D4-1490-D39A9E6AAE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8" name="Freeform 33">
              <a:extLst>
                <a:ext uri="{FF2B5EF4-FFF2-40B4-BE49-F238E27FC236}">
                  <a16:creationId xmlns:a16="http://schemas.microsoft.com/office/drawing/2014/main" id="{52B731A4-D8BE-BB35-E604-7C80780E6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89" name="Freeform 34">
              <a:extLst>
                <a:ext uri="{FF2B5EF4-FFF2-40B4-BE49-F238E27FC236}">
                  <a16:creationId xmlns:a16="http://schemas.microsoft.com/office/drawing/2014/main" id="{CE7DEBC1-D1EB-E7BD-1528-A5EDE2268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0" name="Freeform 35">
              <a:extLst>
                <a:ext uri="{FF2B5EF4-FFF2-40B4-BE49-F238E27FC236}">
                  <a16:creationId xmlns:a16="http://schemas.microsoft.com/office/drawing/2014/main" id="{6EBBA026-1A38-2A50-8E04-11619F8D3E0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1" name="Freeform 36">
              <a:extLst>
                <a:ext uri="{FF2B5EF4-FFF2-40B4-BE49-F238E27FC236}">
                  <a16:creationId xmlns:a16="http://schemas.microsoft.com/office/drawing/2014/main" id="{0DA4ACDC-43EB-7776-9141-735809AF7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2" name="Freeform 37">
              <a:extLst>
                <a:ext uri="{FF2B5EF4-FFF2-40B4-BE49-F238E27FC236}">
                  <a16:creationId xmlns:a16="http://schemas.microsoft.com/office/drawing/2014/main" id="{23954346-14D5-7924-6BBC-5C568A4D6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3" name="Freeform 38">
              <a:extLst>
                <a:ext uri="{FF2B5EF4-FFF2-40B4-BE49-F238E27FC236}">
                  <a16:creationId xmlns:a16="http://schemas.microsoft.com/office/drawing/2014/main" id="{58EB762C-E0F3-D2C7-5BC7-4A2E2ACB6A6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4" name="Freeform 39">
              <a:extLst>
                <a:ext uri="{FF2B5EF4-FFF2-40B4-BE49-F238E27FC236}">
                  <a16:creationId xmlns:a16="http://schemas.microsoft.com/office/drawing/2014/main" id="{326F3F2C-61DC-E34C-F92B-40EA4DC670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5" name="Freeform 40">
              <a:extLst>
                <a:ext uri="{FF2B5EF4-FFF2-40B4-BE49-F238E27FC236}">
                  <a16:creationId xmlns:a16="http://schemas.microsoft.com/office/drawing/2014/main" id="{ACA5FD73-3327-99C0-3AE0-4E801CCDA15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6" name="Rectangle 41">
              <a:extLst>
                <a:ext uri="{FF2B5EF4-FFF2-40B4-BE49-F238E27FC236}">
                  <a16:creationId xmlns:a16="http://schemas.microsoft.com/office/drawing/2014/main" id="{61A2E2FE-B329-6ACC-71B8-F696C6787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7" name="Freeform 42">
              <a:extLst>
                <a:ext uri="{FF2B5EF4-FFF2-40B4-BE49-F238E27FC236}">
                  <a16:creationId xmlns:a16="http://schemas.microsoft.com/office/drawing/2014/main" id="{740B5C34-44EF-09C3-D579-CDBB8808D4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8" name="Rectangle 43">
              <a:extLst>
                <a:ext uri="{FF2B5EF4-FFF2-40B4-BE49-F238E27FC236}">
                  <a16:creationId xmlns:a16="http://schemas.microsoft.com/office/drawing/2014/main" id="{85C933AD-CE73-E85A-2772-1C7131FA4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99" name="Freeform 44">
              <a:extLst>
                <a:ext uri="{FF2B5EF4-FFF2-40B4-BE49-F238E27FC236}">
                  <a16:creationId xmlns:a16="http://schemas.microsoft.com/office/drawing/2014/main" id="{130DFA69-E783-87C1-5969-A0AE1C99F1E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0" name="Rectangle 45">
              <a:extLst>
                <a:ext uri="{FF2B5EF4-FFF2-40B4-BE49-F238E27FC236}">
                  <a16:creationId xmlns:a16="http://schemas.microsoft.com/office/drawing/2014/main" id="{457DB9D9-60AD-5E8E-4733-0EA9122EA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1" name="Freeform 46">
              <a:extLst>
                <a:ext uri="{FF2B5EF4-FFF2-40B4-BE49-F238E27FC236}">
                  <a16:creationId xmlns:a16="http://schemas.microsoft.com/office/drawing/2014/main" id="{6635E607-61B0-ECF5-428D-184B7947F74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2" name="Freeform 47">
              <a:extLst>
                <a:ext uri="{FF2B5EF4-FFF2-40B4-BE49-F238E27FC236}">
                  <a16:creationId xmlns:a16="http://schemas.microsoft.com/office/drawing/2014/main" id="{FDDE573C-AAB8-A19C-9C36-871BEFACE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3" name="Freeform 48">
              <a:extLst>
                <a:ext uri="{FF2B5EF4-FFF2-40B4-BE49-F238E27FC236}">
                  <a16:creationId xmlns:a16="http://schemas.microsoft.com/office/drawing/2014/main" id="{A7706D10-4132-DED4-255E-ECA9438A7D1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4" name="Freeform 49">
              <a:extLst>
                <a:ext uri="{FF2B5EF4-FFF2-40B4-BE49-F238E27FC236}">
                  <a16:creationId xmlns:a16="http://schemas.microsoft.com/office/drawing/2014/main" id="{ECAEE5A0-24A1-300F-5779-8F3716D17A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5" name="Freeform 50">
              <a:extLst>
                <a:ext uri="{FF2B5EF4-FFF2-40B4-BE49-F238E27FC236}">
                  <a16:creationId xmlns:a16="http://schemas.microsoft.com/office/drawing/2014/main" id="{FCD9B3E2-8561-793E-B965-81C05D89BF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6" name="Freeform 51">
              <a:extLst>
                <a:ext uri="{FF2B5EF4-FFF2-40B4-BE49-F238E27FC236}">
                  <a16:creationId xmlns:a16="http://schemas.microsoft.com/office/drawing/2014/main" id="{A558EA8B-3C84-E033-B2F2-B1DD0BFF0A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7" name="Freeform 52">
              <a:extLst>
                <a:ext uri="{FF2B5EF4-FFF2-40B4-BE49-F238E27FC236}">
                  <a16:creationId xmlns:a16="http://schemas.microsoft.com/office/drawing/2014/main" id="{5632E988-09A0-1E44-4E5C-A97778E375C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8" name="Freeform 53">
              <a:extLst>
                <a:ext uri="{FF2B5EF4-FFF2-40B4-BE49-F238E27FC236}">
                  <a16:creationId xmlns:a16="http://schemas.microsoft.com/office/drawing/2014/main" id="{D6F89B57-79AF-89A1-1266-E300ECB2658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09" name="Freeform 54">
              <a:extLst>
                <a:ext uri="{FF2B5EF4-FFF2-40B4-BE49-F238E27FC236}">
                  <a16:creationId xmlns:a16="http://schemas.microsoft.com/office/drawing/2014/main" id="{76B84AF8-AE26-5DA9-4F11-60B8D3C2687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0" name="Freeform 55">
              <a:extLst>
                <a:ext uri="{FF2B5EF4-FFF2-40B4-BE49-F238E27FC236}">
                  <a16:creationId xmlns:a16="http://schemas.microsoft.com/office/drawing/2014/main" id="{4CB36E16-38FC-266F-EC38-1507AAE7D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1" name="Freeform 56">
              <a:extLst>
                <a:ext uri="{FF2B5EF4-FFF2-40B4-BE49-F238E27FC236}">
                  <a16:creationId xmlns:a16="http://schemas.microsoft.com/office/drawing/2014/main" id="{454958F8-067D-052C-3B1E-872CAC6428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2" name="Freeform 57">
              <a:extLst>
                <a:ext uri="{FF2B5EF4-FFF2-40B4-BE49-F238E27FC236}">
                  <a16:creationId xmlns:a16="http://schemas.microsoft.com/office/drawing/2014/main" id="{F25E0965-611D-3C09-C49C-71F274782C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3" name="Freeform 58">
              <a:extLst>
                <a:ext uri="{FF2B5EF4-FFF2-40B4-BE49-F238E27FC236}">
                  <a16:creationId xmlns:a16="http://schemas.microsoft.com/office/drawing/2014/main" id="{A5BCFB5D-2FAB-0DA3-CC0A-A0DA4CCF84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4" name="Freeform 59">
              <a:extLst>
                <a:ext uri="{FF2B5EF4-FFF2-40B4-BE49-F238E27FC236}">
                  <a16:creationId xmlns:a16="http://schemas.microsoft.com/office/drawing/2014/main" id="{A8D440B8-4D0D-AF1A-87A9-84BD52F450F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5" name="Freeform 60">
              <a:extLst>
                <a:ext uri="{FF2B5EF4-FFF2-40B4-BE49-F238E27FC236}">
                  <a16:creationId xmlns:a16="http://schemas.microsoft.com/office/drawing/2014/main" id="{89BDAB52-5155-EF30-4417-89F42304F2D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6" name="Freeform 61">
              <a:extLst>
                <a:ext uri="{FF2B5EF4-FFF2-40B4-BE49-F238E27FC236}">
                  <a16:creationId xmlns:a16="http://schemas.microsoft.com/office/drawing/2014/main" id="{5BAAE641-DE60-14D4-0F85-42FEEB9C16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7" name="Freeform 62">
              <a:extLst>
                <a:ext uri="{FF2B5EF4-FFF2-40B4-BE49-F238E27FC236}">
                  <a16:creationId xmlns:a16="http://schemas.microsoft.com/office/drawing/2014/main" id="{6DE184A8-B818-78C0-07CA-09D3C82CE4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8" name="Freeform 63">
              <a:extLst>
                <a:ext uri="{FF2B5EF4-FFF2-40B4-BE49-F238E27FC236}">
                  <a16:creationId xmlns:a16="http://schemas.microsoft.com/office/drawing/2014/main" id="{C06E3CE4-8FD2-CD98-AFF0-6B0D98DC0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19" name="Freeform 64">
              <a:extLst>
                <a:ext uri="{FF2B5EF4-FFF2-40B4-BE49-F238E27FC236}">
                  <a16:creationId xmlns:a16="http://schemas.microsoft.com/office/drawing/2014/main" id="{1DEFAE5C-3BF3-4405-FA7E-E79F7E4BFFB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0" name="Freeform 65">
              <a:extLst>
                <a:ext uri="{FF2B5EF4-FFF2-40B4-BE49-F238E27FC236}">
                  <a16:creationId xmlns:a16="http://schemas.microsoft.com/office/drawing/2014/main" id="{9B38F031-9A00-B212-695A-76074B92196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1" name="Freeform 66">
              <a:extLst>
                <a:ext uri="{FF2B5EF4-FFF2-40B4-BE49-F238E27FC236}">
                  <a16:creationId xmlns:a16="http://schemas.microsoft.com/office/drawing/2014/main" id="{A2402CCF-8335-3BDA-F40A-BD9A602088D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2" name="Freeform 67">
              <a:extLst>
                <a:ext uri="{FF2B5EF4-FFF2-40B4-BE49-F238E27FC236}">
                  <a16:creationId xmlns:a16="http://schemas.microsoft.com/office/drawing/2014/main" id="{CF0724CE-31E2-B4E8-99D1-F490EEE281B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3" name="Freeform 68">
              <a:extLst>
                <a:ext uri="{FF2B5EF4-FFF2-40B4-BE49-F238E27FC236}">
                  <a16:creationId xmlns:a16="http://schemas.microsoft.com/office/drawing/2014/main" id="{E500063D-C4BA-B0A1-E2B8-6967236CBA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4" name="Freeform 69">
              <a:extLst>
                <a:ext uri="{FF2B5EF4-FFF2-40B4-BE49-F238E27FC236}">
                  <a16:creationId xmlns:a16="http://schemas.microsoft.com/office/drawing/2014/main" id="{6FDC72C3-A395-1E50-C9D4-FBB6EF8F99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5" name="Freeform 70">
              <a:extLst>
                <a:ext uri="{FF2B5EF4-FFF2-40B4-BE49-F238E27FC236}">
                  <a16:creationId xmlns:a16="http://schemas.microsoft.com/office/drawing/2014/main" id="{3D408525-D0A2-F5C9-FCEE-49C2E26A8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6" name="Freeform 71">
              <a:extLst>
                <a:ext uri="{FF2B5EF4-FFF2-40B4-BE49-F238E27FC236}">
                  <a16:creationId xmlns:a16="http://schemas.microsoft.com/office/drawing/2014/main" id="{5A4E9E2C-B3CA-267E-D343-DC5FAD89CB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7" name="Freeform 72">
              <a:extLst>
                <a:ext uri="{FF2B5EF4-FFF2-40B4-BE49-F238E27FC236}">
                  <a16:creationId xmlns:a16="http://schemas.microsoft.com/office/drawing/2014/main" id="{A0A2F8BC-12D4-28F6-B23C-62921D5A55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8" name="Freeform 73">
              <a:extLst>
                <a:ext uri="{FF2B5EF4-FFF2-40B4-BE49-F238E27FC236}">
                  <a16:creationId xmlns:a16="http://schemas.microsoft.com/office/drawing/2014/main" id="{AA624885-99D8-D6B1-275F-80229C9EBE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29" name="Freeform 74">
              <a:extLst>
                <a:ext uri="{FF2B5EF4-FFF2-40B4-BE49-F238E27FC236}">
                  <a16:creationId xmlns:a16="http://schemas.microsoft.com/office/drawing/2014/main" id="{75344CEF-E949-B4D1-5A69-442EA3F7A9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0" name="Freeform 75">
              <a:extLst>
                <a:ext uri="{FF2B5EF4-FFF2-40B4-BE49-F238E27FC236}">
                  <a16:creationId xmlns:a16="http://schemas.microsoft.com/office/drawing/2014/main" id="{5A035C83-CFE1-9E2E-5BE4-A6E837C0488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1" name="Freeform 76">
              <a:extLst>
                <a:ext uri="{FF2B5EF4-FFF2-40B4-BE49-F238E27FC236}">
                  <a16:creationId xmlns:a16="http://schemas.microsoft.com/office/drawing/2014/main" id="{C1534EE2-3B56-B064-AD4E-6118074A48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2" name="Freeform 77">
              <a:extLst>
                <a:ext uri="{FF2B5EF4-FFF2-40B4-BE49-F238E27FC236}">
                  <a16:creationId xmlns:a16="http://schemas.microsoft.com/office/drawing/2014/main" id="{09D60B91-C91F-B56F-FA54-18FCF5362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3" name="Freeform 78">
              <a:extLst>
                <a:ext uri="{FF2B5EF4-FFF2-40B4-BE49-F238E27FC236}">
                  <a16:creationId xmlns:a16="http://schemas.microsoft.com/office/drawing/2014/main" id="{C150978D-5D69-5F4B-3220-01EF73CFD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4" name="Freeform 79">
              <a:extLst>
                <a:ext uri="{FF2B5EF4-FFF2-40B4-BE49-F238E27FC236}">
                  <a16:creationId xmlns:a16="http://schemas.microsoft.com/office/drawing/2014/main" id="{508AB834-AE0E-C57F-9DCE-C30DB0F69A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5" name="Freeform 80">
              <a:extLst>
                <a:ext uri="{FF2B5EF4-FFF2-40B4-BE49-F238E27FC236}">
                  <a16:creationId xmlns:a16="http://schemas.microsoft.com/office/drawing/2014/main" id="{56059FBD-B716-3C88-06E2-0171ADE9D0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6" name="Freeform 81">
              <a:extLst>
                <a:ext uri="{FF2B5EF4-FFF2-40B4-BE49-F238E27FC236}">
                  <a16:creationId xmlns:a16="http://schemas.microsoft.com/office/drawing/2014/main" id="{31056360-AF0D-60A1-0FB2-E3E36E272D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7" name="Freeform 82">
              <a:extLst>
                <a:ext uri="{FF2B5EF4-FFF2-40B4-BE49-F238E27FC236}">
                  <a16:creationId xmlns:a16="http://schemas.microsoft.com/office/drawing/2014/main" id="{A9264C65-8552-53FD-C9E9-77579A393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8" name="Freeform 83">
              <a:extLst>
                <a:ext uri="{FF2B5EF4-FFF2-40B4-BE49-F238E27FC236}">
                  <a16:creationId xmlns:a16="http://schemas.microsoft.com/office/drawing/2014/main" id="{E991665C-C1A2-1D7E-BC7D-719260171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39" name="Rectangle 84">
              <a:extLst>
                <a:ext uri="{FF2B5EF4-FFF2-40B4-BE49-F238E27FC236}">
                  <a16:creationId xmlns:a16="http://schemas.microsoft.com/office/drawing/2014/main" id="{AC98E198-8583-12B6-DB37-D5F6F832D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0" name="Freeform 85">
              <a:extLst>
                <a:ext uri="{FF2B5EF4-FFF2-40B4-BE49-F238E27FC236}">
                  <a16:creationId xmlns:a16="http://schemas.microsoft.com/office/drawing/2014/main" id="{175747D0-B4BD-21CC-92A9-F5056F2BCC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1" name="Freeform 86">
              <a:extLst>
                <a:ext uri="{FF2B5EF4-FFF2-40B4-BE49-F238E27FC236}">
                  <a16:creationId xmlns:a16="http://schemas.microsoft.com/office/drawing/2014/main" id="{BCF7A652-8B9D-34FA-9406-6B78BC53C4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2" name="Freeform 87">
              <a:extLst>
                <a:ext uri="{FF2B5EF4-FFF2-40B4-BE49-F238E27FC236}">
                  <a16:creationId xmlns:a16="http://schemas.microsoft.com/office/drawing/2014/main" id="{B35048D6-E3A9-AA19-E87D-BFD418EFE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3" name="Freeform 88">
              <a:extLst>
                <a:ext uri="{FF2B5EF4-FFF2-40B4-BE49-F238E27FC236}">
                  <a16:creationId xmlns:a16="http://schemas.microsoft.com/office/drawing/2014/main" id="{AF4CBB6D-245E-E0A3-2124-1DDFE38213D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4" name="Freeform 89">
              <a:extLst>
                <a:ext uri="{FF2B5EF4-FFF2-40B4-BE49-F238E27FC236}">
                  <a16:creationId xmlns:a16="http://schemas.microsoft.com/office/drawing/2014/main" id="{CF7CB97B-B08A-5A89-BA6F-CA34CB5AE8E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5" name="Freeform 90">
              <a:extLst>
                <a:ext uri="{FF2B5EF4-FFF2-40B4-BE49-F238E27FC236}">
                  <a16:creationId xmlns:a16="http://schemas.microsoft.com/office/drawing/2014/main" id="{A9276C81-89AD-33B3-5645-843179E94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6" name="Freeform 91">
              <a:extLst>
                <a:ext uri="{FF2B5EF4-FFF2-40B4-BE49-F238E27FC236}">
                  <a16:creationId xmlns:a16="http://schemas.microsoft.com/office/drawing/2014/main" id="{685DC9C5-7092-CE30-A2A8-A4565E319F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7" name="Freeform 92">
              <a:extLst>
                <a:ext uri="{FF2B5EF4-FFF2-40B4-BE49-F238E27FC236}">
                  <a16:creationId xmlns:a16="http://schemas.microsoft.com/office/drawing/2014/main" id="{A2D96C78-C030-119B-267A-839DE00BAA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8" name="Freeform 93">
              <a:extLst>
                <a:ext uri="{FF2B5EF4-FFF2-40B4-BE49-F238E27FC236}">
                  <a16:creationId xmlns:a16="http://schemas.microsoft.com/office/drawing/2014/main" id="{C042EB9A-406A-A832-A834-9F4E12766A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49" name="Freeform 94">
              <a:extLst>
                <a:ext uri="{FF2B5EF4-FFF2-40B4-BE49-F238E27FC236}">
                  <a16:creationId xmlns:a16="http://schemas.microsoft.com/office/drawing/2014/main" id="{5A77FE99-600B-3DBA-4B7A-65AD9E2B1F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0" name="Freeform 95">
              <a:extLst>
                <a:ext uri="{FF2B5EF4-FFF2-40B4-BE49-F238E27FC236}">
                  <a16:creationId xmlns:a16="http://schemas.microsoft.com/office/drawing/2014/main" id="{4BE8A358-8158-FE78-DEB8-3C679786FF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1" name="Freeform 96">
              <a:extLst>
                <a:ext uri="{FF2B5EF4-FFF2-40B4-BE49-F238E27FC236}">
                  <a16:creationId xmlns:a16="http://schemas.microsoft.com/office/drawing/2014/main" id="{8E200B49-7E10-E52E-AE90-DF54B11D79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2" name="Freeform 97">
              <a:extLst>
                <a:ext uri="{FF2B5EF4-FFF2-40B4-BE49-F238E27FC236}">
                  <a16:creationId xmlns:a16="http://schemas.microsoft.com/office/drawing/2014/main" id="{1BBFA430-8AE1-5333-207B-6228D38684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3" name="Freeform 98">
              <a:extLst>
                <a:ext uri="{FF2B5EF4-FFF2-40B4-BE49-F238E27FC236}">
                  <a16:creationId xmlns:a16="http://schemas.microsoft.com/office/drawing/2014/main" id="{7FB95F07-F7F4-8B75-BB13-E94CD4E358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4" name="Freeform 99">
              <a:extLst>
                <a:ext uri="{FF2B5EF4-FFF2-40B4-BE49-F238E27FC236}">
                  <a16:creationId xmlns:a16="http://schemas.microsoft.com/office/drawing/2014/main" id="{3C6D0562-1330-CCCA-DBEA-7B0A54AEBE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5" name="Freeform 100">
              <a:extLst>
                <a:ext uri="{FF2B5EF4-FFF2-40B4-BE49-F238E27FC236}">
                  <a16:creationId xmlns:a16="http://schemas.microsoft.com/office/drawing/2014/main" id="{29DB3D5F-46A3-BC9E-34BF-0CB39A5B59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6" name="Freeform 101">
              <a:extLst>
                <a:ext uri="{FF2B5EF4-FFF2-40B4-BE49-F238E27FC236}">
                  <a16:creationId xmlns:a16="http://schemas.microsoft.com/office/drawing/2014/main" id="{AD4E0B86-2721-A017-7F72-C83EA1F696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7" name="Freeform 102">
              <a:extLst>
                <a:ext uri="{FF2B5EF4-FFF2-40B4-BE49-F238E27FC236}">
                  <a16:creationId xmlns:a16="http://schemas.microsoft.com/office/drawing/2014/main" id="{7F37F43A-939E-E6DE-BB51-A12FB1C277B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8" name="Freeform 103">
              <a:extLst>
                <a:ext uri="{FF2B5EF4-FFF2-40B4-BE49-F238E27FC236}">
                  <a16:creationId xmlns:a16="http://schemas.microsoft.com/office/drawing/2014/main" id="{733BC8DA-7B42-8829-F0D3-989F280EC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59" name="Freeform 104">
              <a:extLst>
                <a:ext uri="{FF2B5EF4-FFF2-40B4-BE49-F238E27FC236}">
                  <a16:creationId xmlns:a16="http://schemas.microsoft.com/office/drawing/2014/main" id="{62656D0A-1133-7796-98C0-90C9F5EFF2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0" name="Freeform 105">
              <a:extLst>
                <a:ext uri="{FF2B5EF4-FFF2-40B4-BE49-F238E27FC236}">
                  <a16:creationId xmlns:a16="http://schemas.microsoft.com/office/drawing/2014/main" id="{CE14AFF5-B0E3-296B-0136-13B59B9677D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1" name="Freeform 106">
              <a:extLst>
                <a:ext uri="{FF2B5EF4-FFF2-40B4-BE49-F238E27FC236}">
                  <a16:creationId xmlns:a16="http://schemas.microsoft.com/office/drawing/2014/main" id="{31782A23-C821-5944-2CCF-601677A5E3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2" name="Freeform 107">
              <a:extLst>
                <a:ext uri="{FF2B5EF4-FFF2-40B4-BE49-F238E27FC236}">
                  <a16:creationId xmlns:a16="http://schemas.microsoft.com/office/drawing/2014/main" id="{B647B152-847E-D971-4D7B-18EA41567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3" name="Freeform 108">
              <a:extLst>
                <a:ext uri="{FF2B5EF4-FFF2-40B4-BE49-F238E27FC236}">
                  <a16:creationId xmlns:a16="http://schemas.microsoft.com/office/drawing/2014/main" id="{1BA4475B-55F2-957F-8E77-1B99176D7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4" name="Freeform 109">
              <a:extLst>
                <a:ext uri="{FF2B5EF4-FFF2-40B4-BE49-F238E27FC236}">
                  <a16:creationId xmlns:a16="http://schemas.microsoft.com/office/drawing/2014/main" id="{AF7906DA-4285-E088-9A31-A6CF21114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5" name="Freeform 110">
              <a:extLst>
                <a:ext uri="{FF2B5EF4-FFF2-40B4-BE49-F238E27FC236}">
                  <a16:creationId xmlns:a16="http://schemas.microsoft.com/office/drawing/2014/main" id="{71BE5B8A-6E38-EB00-321B-A9EAAE43B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6" name="Freeform 111">
              <a:extLst>
                <a:ext uri="{FF2B5EF4-FFF2-40B4-BE49-F238E27FC236}">
                  <a16:creationId xmlns:a16="http://schemas.microsoft.com/office/drawing/2014/main" id="{0561953A-F192-954E-5220-38E5EFEF6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7" name="Freeform 112">
              <a:extLst>
                <a:ext uri="{FF2B5EF4-FFF2-40B4-BE49-F238E27FC236}">
                  <a16:creationId xmlns:a16="http://schemas.microsoft.com/office/drawing/2014/main" id="{7A35A4A3-75E1-73EC-FDB7-8A4C7A717E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8" name="Freeform 113">
              <a:extLst>
                <a:ext uri="{FF2B5EF4-FFF2-40B4-BE49-F238E27FC236}">
                  <a16:creationId xmlns:a16="http://schemas.microsoft.com/office/drawing/2014/main" id="{0700EF66-5C4C-AE75-5821-C395DCA27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69" name="Freeform 114">
              <a:extLst>
                <a:ext uri="{FF2B5EF4-FFF2-40B4-BE49-F238E27FC236}">
                  <a16:creationId xmlns:a16="http://schemas.microsoft.com/office/drawing/2014/main" id="{86599201-4DC6-921B-DAE9-93B24E31DC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0" name="Freeform 115">
              <a:extLst>
                <a:ext uri="{FF2B5EF4-FFF2-40B4-BE49-F238E27FC236}">
                  <a16:creationId xmlns:a16="http://schemas.microsoft.com/office/drawing/2014/main" id="{B359DA45-57B4-046C-94BB-AFD7FC1FE5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1" name="Freeform 116">
              <a:extLst>
                <a:ext uri="{FF2B5EF4-FFF2-40B4-BE49-F238E27FC236}">
                  <a16:creationId xmlns:a16="http://schemas.microsoft.com/office/drawing/2014/main" id="{03807FAC-2F26-FDDC-9B9E-FD823579F5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2" name="Freeform 117">
              <a:extLst>
                <a:ext uri="{FF2B5EF4-FFF2-40B4-BE49-F238E27FC236}">
                  <a16:creationId xmlns:a16="http://schemas.microsoft.com/office/drawing/2014/main" id="{18783BD4-D805-80DD-2FF4-C5F870320B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3" name="Freeform 118">
              <a:extLst>
                <a:ext uri="{FF2B5EF4-FFF2-40B4-BE49-F238E27FC236}">
                  <a16:creationId xmlns:a16="http://schemas.microsoft.com/office/drawing/2014/main" id="{C9D03EFD-1FE5-D695-CA55-8D0C72370D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4" name="Freeform 119">
              <a:extLst>
                <a:ext uri="{FF2B5EF4-FFF2-40B4-BE49-F238E27FC236}">
                  <a16:creationId xmlns:a16="http://schemas.microsoft.com/office/drawing/2014/main" id="{17B5E610-47EA-E60D-258B-DC0124A05A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5" name="Freeform 120">
              <a:extLst>
                <a:ext uri="{FF2B5EF4-FFF2-40B4-BE49-F238E27FC236}">
                  <a16:creationId xmlns:a16="http://schemas.microsoft.com/office/drawing/2014/main" id="{A3A00ECC-3CA9-4761-6491-BE42D56D6D3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6" name="Freeform 121">
              <a:extLst>
                <a:ext uri="{FF2B5EF4-FFF2-40B4-BE49-F238E27FC236}">
                  <a16:creationId xmlns:a16="http://schemas.microsoft.com/office/drawing/2014/main" id="{160A6283-A1F7-C475-0074-A82E030A07D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7" name="Freeform 122">
              <a:extLst>
                <a:ext uri="{FF2B5EF4-FFF2-40B4-BE49-F238E27FC236}">
                  <a16:creationId xmlns:a16="http://schemas.microsoft.com/office/drawing/2014/main" id="{0BA7B6D5-4D2D-20CE-0135-5D8A808074D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8" name="Freeform 123">
              <a:extLst>
                <a:ext uri="{FF2B5EF4-FFF2-40B4-BE49-F238E27FC236}">
                  <a16:creationId xmlns:a16="http://schemas.microsoft.com/office/drawing/2014/main" id="{8B98B059-7926-9A04-08B2-C417FE71F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79" name="Freeform 124">
              <a:extLst>
                <a:ext uri="{FF2B5EF4-FFF2-40B4-BE49-F238E27FC236}">
                  <a16:creationId xmlns:a16="http://schemas.microsoft.com/office/drawing/2014/main" id="{451619EC-AB6B-71D6-BCE4-D82DEC8ABF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80" name="Freeform 125">
              <a:extLst>
                <a:ext uri="{FF2B5EF4-FFF2-40B4-BE49-F238E27FC236}">
                  <a16:creationId xmlns:a16="http://schemas.microsoft.com/office/drawing/2014/main" id="{52DF23FD-2BAA-4995-1CE0-98295293DCF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681" name="Freeform 126">
              <a:extLst>
                <a:ext uri="{FF2B5EF4-FFF2-40B4-BE49-F238E27FC236}">
                  <a16:creationId xmlns:a16="http://schemas.microsoft.com/office/drawing/2014/main" id="{CBB9B6FD-CE32-5EE6-6124-C9480B221F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18444" name="Picture 127" descr="D:\Clip Art\Music\Instruments (I - Z)\Recorder 5.wmf">
            <a:extLst>
              <a:ext uri="{FF2B5EF4-FFF2-40B4-BE49-F238E27FC236}">
                <a16:creationId xmlns:a16="http://schemas.microsoft.com/office/drawing/2014/main" id="{62FEED92-85E2-7FA2-397A-EE27571B43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5" name="Picture 128" descr="D:\Clip Art\Music\Instruments (I - Z)\Violin 04.wmf">
            <a:extLst>
              <a:ext uri="{FF2B5EF4-FFF2-40B4-BE49-F238E27FC236}">
                <a16:creationId xmlns:a16="http://schemas.microsoft.com/office/drawing/2014/main" id="{80ABB43C-FF8D-496D-17B7-A9BA6A7B0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6" name="Group 129">
            <a:extLst>
              <a:ext uri="{FF2B5EF4-FFF2-40B4-BE49-F238E27FC236}">
                <a16:creationId xmlns:a16="http://schemas.microsoft.com/office/drawing/2014/main" id="{57219308-3D44-F4F4-4582-35661BE6830E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18530" name="Freeform 130">
              <a:extLst>
                <a:ext uri="{FF2B5EF4-FFF2-40B4-BE49-F238E27FC236}">
                  <a16:creationId xmlns:a16="http://schemas.microsoft.com/office/drawing/2014/main" id="{433E1431-AA07-093A-74E8-72A1B4F3D2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1" name="Freeform 131">
              <a:extLst>
                <a:ext uri="{FF2B5EF4-FFF2-40B4-BE49-F238E27FC236}">
                  <a16:creationId xmlns:a16="http://schemas.microsoft.com/office/drawing/2014/main" id="{E6AFF61E-5D2A-FD42-2C6A-04857D0995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2" name="Freeform 132">
              <a:extLst>
                <a:ext uri="{FF2B5EF4-FFF2-40B4-BE49-F238E27FC236}">
                  <a16:creationId xmlns:a16="http://schemas.microsoft.com/office/drawing/2014/main" id="{6A192CEA-0879-C464-1C10-945EC6AF9C0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3" name="Freeform 133">
              <a:extLst>
                <a:ext uri="{FF2B5EF4-FFF2-40B4-BE49-F238E27FC236}">
                  <a16:creationId xmlns:a16="http://schemas.microsoft.com/office/drawing/2014/main" id="{233C1D29-F1A2-1E37-D1D2-A0A4F3BDBD1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4" name="Freeform 134">
              <a:extLst>
                <a:ext uri="{FF2B5EF4-FFF2-40B4-BE49-F238E27FC236}">
                  <a16:creationId xmlns:a16="http://schemas.microsoft.com/office/drawing/2014/main" id="{4B9A1A43-C7CD-07D5-6097-9860C3600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5" name="Freeform 135">
              <a:extLst>
                <a:ext uri="{FF2B5EF4-FFF2-40B4-BE49-F238E27FC236}">
                  <a16:creationId xmlns:a16="http://schemas.microsoft.com/office/drawing/2014/main" id="{B87AA12E-D21A-AA94-937B-F43B7BD999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6" name="Freeform 136">
              <a:extLst>
                <a:ext uri="{FF2B5EF4-FFF2-40B4-BE49-F238E27FC236}">
                  <a16:creationId xmlns:a16="http://schemas.microsoft.com/office/drawing/2014/main" id="{D8D7C72F-F411-1AF5-8A77-E5CCAD2C366D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7" name="Freeform 137">
              <a:extLst>
                <a:ext uri="{FF2B5EF4-FFF2-40B4-BE49-F238E27FC236}">
                  <a16:creationId xmlns:a16="http://schemas.microsoft.com/office/drawing/2014/main" id="{99870ED4-D14B-6BCC-279E-68B3C87968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8" name="Freeform 138">
              <a:extLst>
                <a:ext uri="{FF2B5EF4-FFF2-40B4-BE49-F238E27FC236}">
                  <a16:creationId xmlns:a16="http://schemas.microsoft.com/office/drawing/2014/main" id="{8A1733CB-DD62-4F6D-8F05-B3409EA7A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9" name="Freeform 139">
              <a:extLst>
                <a:ext uri="{FF2B5EF4-FFF2-40B4-BE49-F238E27FC236}">
                  <a16:creationId xmlns:a16="http://schemas.microsoft.com/office/drawing/2014/main" id="{2F861014-4454-74AD-3374-44CA616E0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0" name="Freeform 140">
              <a:extLst>
                <a:ext uri="{FF2B5EF4-FFF2-40B4-BE49-F238E27FC236}">
                  <a16:creationId xmlns:a16="http://schemas.microsoft.com/office/drawing/2014/main" id="{E118222A-4CA8-CC68-90D9-8FCF7EB7EE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1" name="Freeform 141">
              <a:extLst>
                <a:ext uri="{FF2B5EF4-FFF2-40B4-BE49-F238E27FC236}">
                  <a16:creationId xmlns:a16="http://schemas.microsoft.com/office/drawing/2014/main" id="{7B262A4F-CE98-4929-0A12-2B75EFFE08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2" name="Freeform 142">
              <a:extLst>
                <a:ext uri="{FF2B5EF4-FFF2-40B4-BE49-F238E27FC236}">
                  <a16:creationId xmlns:a16="http://schemas.microsoft.com/office/drawing/2014/main" id="{BC192B72-E38E-C3E6-659E-9D050E42D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3" name="Freeform 143">
              <a:extLst>
                <a:ext uri="{FF2B5EF4-FFF2-40B4-BE49-F238E27FC236}">
                  <a16:creationId xmlns:a16="http://schemas.microsoft.com/office/drawing/2014/main" id="{B03AD03C-F3E1-BCF0-951A-AE46918A8DF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4" name="Freeform 144">
              <a:extLst>
                <a:ext uri="{FF2B5EF4-FFF2-40B4-BE49-F238E27FC236}">
                  <a16:creationId xmlns:a16="http://schemas.microsoft.com/office/drawing/2014/main" id="{44C48D8C-EFBC-1EF6-7FCE-CA2D8924CD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5" name="Freeform 145">
              <a:extLst>
                <a:ext uri="{FF2B5EF4-FFF2-40B4-BE49-F238E27FC236}">
                  <a16:creationId xmlns:a16="http://schemas.microsoft.com/office/drawing/2014/main" id="{3810F34C-D94C-F853-B9C6-BAE0BE24E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6" name="Freeform 146">
              <a:extLst>
                <a:ext uri="{FF2B5EF4-FFF2-40B4-BE49-F238E27FC236}">
                  <a16:creationId xmlns:a16="http://schemas.microsoft.com/office/drawing/2014/main" id="{8FF28355-2127-5F4B-D226-D92F59476D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7" name="Freeform 147">
              <a:extLst>
                <a:ext uri="{FF2B5EF4-FFF2-40B4-BE49-F238E27FC236}">
                  <a16:creationId xmlns:a16="http://schemas.microsoft.com/office/drawing/2014/main" id="{D0C08BC6-16DF-A703-94F5-8C501FEFCA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8" name="Freeform 148">
              <a:extLst>
                <a:ext uri="{FF2B5EF4-FFF2-40B4-BE49-F238E27FC236}">
                  <a16:creationId xmlns:a16="http://schemas.microsoft.com/office/drawing/2014/main" id="{E4BB04EA-1E12-2436-1627-C4E1BE2C1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9" name="Freeform 149">
              <a:extLst>
                <a:ext uri="{FF2B5EF4-FFF2-40B4-BE49-F238E27FC236}">
                  <a16:creationId xmlns:a16="http://schemas.microsoft.com/office/drawing/2014/main" id="{2A812B76-11D4-351B-93E0-759428F1341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0" name="Freeform 150">
              <a:extLst>
                <a:ext uri="{FF2B5EF4-FFF2-40B4-BE49-F238E27FC236}">
                  <a16:creationId xmlns:a16="http://schemas.microsoft.com/office/drawing/2014/main" id="{B932536C-BBF2-AD01-BC72-988D60E3D15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1" name="Freeform 151">
              <a:extLst>
                <a:ext uri="{FF2B5EF4-FFF2-40B4-BE49-F238E27FC236}">
                  <a16:creationId xmlns:a16="http://schemas.microsoft.com/office/drawing/2014/main" id="{28FD0243-9F20-BE16-74D3-D4E49E9D3203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2" name="Freeform 152">
              <a:extLst>
                <a:ext uri="{FF2B5EF4-FFF2-40B4-BE49-F238E27FC236}">
                  <a16:creationId xmlns:a16="http://schemas.microsoft.com/office/drawing/2014/main" id="{51F8251C-413D-66C5-33B8-552055F09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3" name="Freeform 153">
              <a:extLst>
                <a:ext uri="{FF2B5EF4-FFF2-40B4-BE49-F238E27FC236}">
                  <a16:creationId xmlns:a16="http://schemas.microsoft.com/office/drawing/2014/main" id="{E19859DE-79AC-4F6A-05DC-722EB83F43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4" name="Freeform 154">
              <a:extLst>
                <a:ext uri="{FF2B5EF4-FFF2-40B4-BE49-F238E27FC236}">
                  <a16:creationId xmlns:a16="http://schemas.microsoft.com/office/drawing/2014/main" id="{275DAC77-1256-26A4-0776-F16F71B55CB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5" name="Freeform 155">
              <a:extLst>
                <a:ext uri="{FF2B5EF4-FFF2-40B4-BE49-F238E27FC236}">
                  <a16:creationId xmlns:a16="http://schemas.microsoft.com/office/drawing/2014/main" id="{8147AF16-6751-7616-CEB4-1C145A3E52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6" name="Freeform 156">
              <a:extLst>
                <a:ext uri="{FF2B5EF4-FFF2-40B4-BE49-F238E27FC236}">
                  <a16:creationId xmlns:a16="http://schemas.microsoft.com/office/drawing/2014/main" id="{4FA12225-F191-3386-557D-FDB783C33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7" name="Freeform 157">
              <a:extLst>
                <a:ext uri="{FF2B5EF4-FFF2-40B4-BE49-F238E27FC236}">
                  <a16:creationId xmlns:a16="http://schemas.microsoft.com/office/drawing/2014/main" id="{7C5CCEDD-D8B7-9B17-18FB-DA779A871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8" name="Freeform 158">
              <a:extLst>
                <a:ext uri="{FF2B5EF4-FFF2-40B4-BE49-F238E27FC236}">
                  <a16:creationId xmlns:a16="http://schemas.microsoft.com/office/drawing/2014/main" id="{C778AAF7-7C60-820B-0FF9-BE3C38985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59" name="Freeform 159">
              <a:extLst>
                <a:ext uri="{FF2B5EF4-FFF2-40B4-BE49-F238E27FC236}">
                  <a16:creationId xmlns:a16="http://schemas.microsoft.com/office/drawing/2014/main" id="{BD0E1213-A8B0-4FC8-5CF6-C31FAA7E08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0" name="Freeform 160">
              <a:extLst>
                <a:ext uri="{FF2B5EF4-FFF2-40B4-BE49-F238E27FC236}">
                  <a16:creationId xmlns:a16="http://schemas.microsoft.com/office/drawing/2014/main" id="{BF6D5DE1-DAD4-A9F9-0174-8B7EF1F30A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1" name="Freeform 161">
              <a:extLst>
                <a:ext uri="{FF2B5EF4-FFF2-40B4-BE49-F238E27FC236}">
                  <a16:creationId xmlns:a16="http://schemas.microsoft.com/office/drawing/2014/main" id="{B33C2212-A7F5-621D-2EA8-B76B7FC81B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2" name="Freeform 162">
              <a:extLst>
                <a:ext uri="{FF2B5EF4-FFF2-40B4-BE49-F238E27FC236}">
                  <a16:creationId xmlns:a16="http://schemas.microsoft.com/office/drawing/2014/main" id="{47A3FF23-FE18-847D-8ACE-A01038F530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3" name="Freeform 163">
              <a:extLst>
                <a:ext uri="{FF2B5EF4-FFF2-40B4-BE49-F238E27FC236}">
                  <a16:creationId xmlns:a16="http://schemas.microsoft.com/office/drawing/2014/main" id="{C8C6C0E7-FA89-4A42-7FC3-FFBC31565D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4" name="Freeform 164">
              <a:extLst>
                <a:ext uri="{FF2B5EF4-FFF2-40B4-BE49-F238E27FC236}">
                  <a16:creationId xmlns:a16="http://schemas.microsoft.com/office/drawing/2014/main" id="{023F15A3-27F1-7EBD-0476-50BEADAB1E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5" name="Freeform 165">
              <a:extLst>
                <a:ext uri="{FF2B5EF4-FFF2-40B4-BE49-F238E27FC236}">
                  <a16:creationId xmlns:a16="http://schemas.microsoft.com/office/drawing/2014/main" id="{3386F4BD-0C33-BF02-C604-BBA3FDCDF2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6" name="Freeform 166">
              <a:extLst>
                <a:ext uri="{FF2B5EF4-FFF2-40B4-BE49-F238E27FC236}">
                  <a16:creationId xmlns:a16="http://schemas.microsoft.com/office/drawing/2014/main" id="{64932C8A-A304-8714-E138-29BB8090F1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7" name="Freeform 167">
              <a:extLst>
                <a:ext uri="{FF2B5EF4-FFF2-40B4-BE49-F238E27FC236}">
                  <a16:creationId xmlns:a16="http://schemas.microsoft.com/office/drawing/2014/main" id="{C160ABB5-73BC-BA49-3796-2ACCCE9D91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8" name="Freeform 168">
              <a:extLst>
                <a:ext uri="{FF2B5EF4-FFF2-40B4-BE49-F238E27FC236}">
                  <a16:creationId xmlns:a16="http://schemas.microsoft.com/office/drawing/2014/main" id="{52F7D098-1116-ED32-BB76-D426E46E7CF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69" name="Freeform 169">
              <a:extLst>
                <a:ext uri="{FF2B5EF4-FFF2-40B4-BE49-F238E27FC236}">
                  <a16:creationId xmlns:a16="http://schemas.microsoft.com/office/drawing/2014/main" id="{5E6136D6-6AF0-A200-D72C-2A00528E8E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0" name="Freeform 170">
              <a:extLst>
                <a:ext uri="{FF2B5EF4-FFF2-40B4-BE49-F238E27FC236}">
                  <a16:creationId xmlns:a16="http://schemas.microsoft.com/office/drawing/2014/main" id="{6E246DE1-81FB-DB28-F678-82F678F016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1" name="Freeform 171">
              <a:extLst>
                <a:ext uri="{FF2B5EF4-FFF2-40B4-BE49-F238E27FC236}">
                  <a16:creationId xmlns:a16="http://schemas.microsoft.com/office/drawing/2014/main" id="{58F6A34F-5639-5E2E-9DA5-DB364A31D93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2" name="Freeform 172">
              <a:extLst>
                <a:ext uri="{FF2B5EF4-FFF2-40B4-BE49-F238E27FC236}">
                  <a16:creationId xmlns:a16="http://schemas.microsoft.com/office/drawing/2014/main" id="{27131D30-B637-AECC-85D8-1FD5A19532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3" name="Freeform 173">
              <a:extLst>
                <a:ext uri="{FF2B5EF4-FFF2-40B4-BE49-F238E27FC236}">
                  <a16:creationId xmlns:a16="http://schemas.microsoft.com/office/drawing/2014/main" id="{EBC1FDB9-AF06-588E-93B4-6B47FB69DE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4" name="Freeform 174">
              <a:extLst>
                <a:ext uri="{FF2B5EF4-FFF2-40B4-BE49-F238E27FC236}">
                  <a16:creationId xmlns:a16="http://schemas.microsoft.com/office/drawing/2014/main" id="{799CF104-F12E-0244-94EF-F8D83D4C88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75" name="Freeform 175">
              <a:extLst>
                <a:ext uri="{FF2B5EF4-FFF2-40B4-BE49-F238E27FC236}">
                  <a16:creationId xmlns:a16="http://schemas.microsoft.com/office/drawing/2014/main" id="{39EB1084-CE01-A9A2-EAA2-4F1FABCFA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8447" name="Group 176">
            <a:extLst>
              <a:ext uri="{FF2B5EF4-FFF2-40B4-BE49-F238E27FC236}">
                <a16:creationId xmlns:a16="http://schemas.microsoft.com/office/drawing/2014/main" id="{392A9DB4-925A-8EC5-1A1C-DC7E4DE57671}"/>
              </a:ext>
            </a:extLst>
          </p:cNvPr>
          <p:cNvGrpSpPr>
            <a:grpSpLocks/>
          </p:cNvGrpSpPr>
          <p:nvPr/>
        </p:nvGrpSpPr>
        <p:grpSpPr bwMode="auto">
          <a:xfrm rot="8398081">
            <a:off x="4214813" y="3190875"/>
            <a:ext cx="3240087" cy="3240088"/>
            <a:chOff x="2655" y="2010"/>
            <a:chExt cx="2041" cy="2041"/>
          </a:xfrm>
        </p:grpSpPr>
        <p:grpSp>
          <p:nvGrpSpPr>
            <p:cNvPr id="18523" name="Group 177">
              <a:extLst>
                <a:ext uri="{FF2B5EF4-FFF2-40B4-BE49-F238E27FC236}">
                  <a16:creationId xmlns:a16="http://schemas.microsoft.com/office/drawing/2014/main" id="{FE322AA1-EA7B-BA57-5671-0652252777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18528" name="Oval 178">
                <a:extLst>
                  <a:ext uri="{FF2B5EF4-FFF2-40B4-BE49-F238E27FC236}">
                    <a16:creationId xmlns:a16="http://schemas.microsoft.com/office/drawing/2014/main" id="{D1FC8994-8D30-D25D-B341-E38A59569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529" name="Oval 179">
                <a:extLst>
                  <a:ext uri="{FF2B5EF4-FFF2-40B4-BE49-F238E27FC236}">
                    <a16:creationId xmlns:a16="http://schemas.microsoft.com/office/drawing/2014/main" id="{69A82181-F6BC-72E4-030D-71FC34D0B3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8524" name="Group 180">
              <a:extLst>
                <a:ext uri="{FF2B5EF4-FFF2-40B4-BE49-F238E27FC236}">
                  <a16:creationId xmlns:a16="http://schemas.microsoft.com/office/drawing/2014/main" id="{E684226D-2BAF-1545-2C95-983FD1DFA9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8" y="2316"/>
              <a:ext cx="1780" cy="704"/>
              <a:chOff x="2908" y="2316"/>
              <a:chExt cx="1780" cy="704"/>
            </a:xfrm>
          </p:grpSpPr>
          <p:sp>
            <p:nvSpPr>
              <p:cNvPr id="18525" name="Line 181">
                <a:extLst>
                  <a:ext uri="{FF2B5EF4-FFF2-40B4-BE49-F238E27FC236}">
                    <a16:creationId xmlns:a16="http://schemas.microsoft.com/office/drawing/2014/main" id="{AFD4CEE8-A5A9-A980-20EB-B8043170BF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5" y="3016"/>
                <a:ext cx="9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526" name="Line 182">
                <a:extLst>
                  <a:ext uri="{FF2B5EF4-FFF2-40B4-BE49-F238E27FC236}">
                    <a16:creationId xmlns:a16="http://schemas.microsoft.com/office/drawing/2014/main" id="{77ED9904-0773-400C-2ED5-0F807ACA52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08" y="2368"/>
                <a:ext cx="776" cy="6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527" name="Text Box 183">
                <a:extLst>
                  <a:ext uri="{FF2B5EF4-FFF2-40B4-BE49-F238E27FC236}">
                    <a16:creationId xmlns:a16="http://schemas.microsoft.com/office/drawing/2014/main" id="{BA6EF078-726C-09F4-4167-D54B877743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304609">
                <a:off x="3528" y="2316"/>
                <a:ext cx="9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Guitar</a:t>
                </a:r>
              </a:p>
            </p:txBody>
          </p:sp>
        </p:grpSp>
      </p:grpSp>
      <p:sp>
        <p:nvSpPr>
          <p:cNvPr id="5304" name="Line 184">
            <a:extLst>
              <a:ext uri="{FF2B5EF4-FFF2-40B4-BE49-F238E27FC236}">
                <a16:creationId xmlns:a16="http://schemas.microsoft.com/office/drawing/2014/main" id="{7287232C-EE6B-7AB3-DA28-6DE64D7D09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2000" y="3771900"/>
            <a:ext cx="123825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457AE1EE-E615-D9E2-D718-26C739B46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06080" progId="Equation.DSMT4">
                  <p:embed/>
                </p:oleObj>
              </mc:Choice>
              <mc:Fallback>
                <p:oleObj name="Equation" r:id="rId5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49871D0A-A721-9F25-F8DC-47233A84F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406080" progId="Equation.DSMT4">
                  <p:embed/>
                </p:oleObj>
              </mc:Choice>
              <mc:Fallback>
                <p:oleObj name="Equation" r:id="rId7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BD81925A-2F8B-F8CE-0F14-F871D3B7A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06080" progId="Equation.DSMT4">
                  <p:embed/>
                </p:oleObj>
              </mc:Choice>
              <mc:Fallback>
                <p:oleObj name="Equation" r:id="rId9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E1A89DB7-CD30-8A3F-8D0F-745BA69CA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840" imgH="406080" progId="Equation.DSMT4">
                  <p:embed/>
                </p:oleObj>
              </mc:Choice>
              <mc:Fallback>
                <p:oleObj name="Equation" r:id="rId11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D5DCFB86-25FB-047C-AD48-AC3BC35A9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61960" imgH="406080" progId="Equation.DSMT4">
                  <p:embed/>
                </p:oleObj>
              </mc:Choice>
              <mc:Fallback>
                <p:oleObj name="Equation" r:id="rId13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9" name="Group 190">
            <a:extLst>
              <a:ext uri="{FF2B5EF4-FFF2-40B4-BE49-F238E27FC236}">
                <a16:creationId xmlns:a16="http://schemas.microsoft.com/office/drawing/2014/main" id="{07DA61B9-8880-4538-1726-78ABAC86E555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18450" name="Freeform 191">
              <a:extLst>
                <a:ext uri="{FF2B5EF4-FFF2-40B4-BE49-F238E27FC236}">
                  <a16:creationId xmlns:a16="http://schemas.microsoft.com/office/drawing/2014/main" id="{C82E93D8-97F4-57FA-D0EE-3C37C300A5D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1" name="Freeform 192">
              <a:extLst>
                <a:ext uri="{FF2B5EF4-FFF2-40B4-BE49-F238E27FC236}">
                  <a16:creationId xmlns:a16="http://schemas.microsoft.com/office/drawing/2014/main" id="{6C392159-3235-201B-FD45-EE9005285710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2" name="Freeform 193">
              <a:extLst>
                <a:ext uri="{FF2B5EF4-FFF2-40B4-BE49-F238E27FC236}">
                  <a16:creationId xmlns:a16="http://schemas.microsoft.com/office/drawing/2014/main" id="{816B6F27-CE40-F7DE-F81A-E317542B4EE6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3" name="Line 194">
              <a:extLst>
                <a:ext uri="{FF2B5EF4-FFF2-40B4-BE49-F238E27FC236}">
                  <a16:creationId xmlns:a16="http://schemas.microsoft.com/office/drawing/2014/main" id="{34056498-33D1-020D-22A1-A44401BC63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54" name="Line 195">
              <a:extLst>
                <a:ext uri="{FF2B5EF4-FFF2-40B4-BE49-F238E27FC236}">
                  <a16:creationId xmlns:a16="http://schemas.microsoft.com/office/drawing/2014/main" id="{0B473C47-9100-F31B-A807-25D3F5A77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55" name="Line 196">
              <a:extLst>
                <a:ext uri="{FF2B5EF4-FFF2-40B4-BE49-F238E27FC236}">
                  <a16:creationId xmlns:a16="http://schemas.microsoft.com/office/drawing/2014/main" id="{609880A5-4B68-0515-21A3-DAC2B83A29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56" name="Line 197">
              <a:extLst>
                <a:ext uri="{FF2B5EF4-FFF2-40B4-BE49-F238E27FC236}">
                  <a16:creationId xmlns:a16="http://schemas.microsoft.com/office/drawing/2014/main" id="{39F3065E-7241-CBE4-FB74-A74AC37835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57" name="Line 198">
              <a:extLst>
                <a:ext uri="{FF2B5EF4-FFF2-40B4-BE49-F238E27FC236}">
                  <a16:creationId xmlns:a16="http://schemas.microsoft.com/office/drawing/2014/main" id="{E335A08B-3E2B-89BE-24C2-F52615F81A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58" name="Line 199">
              <a:extLst>
                <a:ext uri="{FF2B5EF4-FFF2-40B4-BE49-F238E27FC236}">
                  <a16:creationId xmlns:a16="http://schemas.microsoft.com/office/drawing/2014/main" id="{4D905059-06F3-4681-B733-DAE72BBBFC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59" name="Line 200">
              <a:extLst>
                <a:ext uri="{FF2B5EF4-FFF2-40B4-BE49-F238E27FC236}">
                  <a16:creationId xmlns:a16="http://schemas.microsoft.com/office/drawing/2014/main" id="{C33352B5-7B62-7169-2AB1-3FDD6B6EA8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60" name="Line 201">
              <a:extLst>
                <a:ext uri="{FF2B5EF4-FFF2-40B4-BE49-F238E27FC236}">
                  <a16:creationId xmlns:a16="http://schemas.microsoft.com/office/drawing/2014/main" id="{EFD21085-2B59-7AE1-B91C-AC7577C921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61" name="Line 202">
              <a:extLst>
                <a:ext uri="{FF2B5EF4-FFF2-40B4-BE49-F238E27FC236}">
                  <a16:creationId xmlns:a16="http://schemas.microsoft.com/office/drawing/2014/main" id="{15D0CDDA-9CFF-03F3-FB22-8A3A5C937B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62" name="Line 203">
              <a:extLst>
                <a:ext uri="{FF2B5EF4-FFF2-40B4-BE49-F238E27FC236}">
                  <a16:creationId xmlns:a16="http://schemas.microsoft.com/office/drawing/2014/main" id="{E0ABF5BD-E8E3-F318-8343-9E0A72DA2F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63" name="Line 204">
              <a:extLst>
                <a:ext uri="{FF2B5EF4-FFF2-40B4-BE49-F238E27FC236}">
                  <a16:creationId xmlns:a16="http://schemas.microsoft.com/office/drawing/2014/main" id="{B890A7EC-F9E3-9F7C-DB8C-6A6901450F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64" name="Line 205">
              <a:extLst>
                <a:ext uri="{FF2B5EF4-FFF2-40B4-BE49-F238E27FC236}">
                  <a16:creationId xmlns:a16="http://schemas.microsoft.com/office/drawing/2014/main" id="{5F80544D-53A0-DDE6-8E9B-F8A031D8E1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65" name="Line 206">
              <a:extLst>
                <a:ext uri="{FF2B5EF4-FFF2-40B4-BE49-F238E27FC236}">
                  <a16:creationId xmlns:a16="http://schemas.microsoft.com/office/drawing/2014/main" id="{5DF79357-AF7D-5CF7-10D5-974A08213E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66" name="Line 207">
              <a:extLst>
                <a:ext uri="{FF2B5EF4-FFF2-40B4-BE49-F238E27FC236}">
                  <a16:creationId xmlns:a16="http://schemas.microsoft.com/office/drawing/2014/main" id="{A267B631-E889-852D-0982-E030E76B89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67" name="Line 208">
              <a:extLst>
                <a:ext uri="{FF2B5EF4-FFF2-40B4-BE49-F238E27FC236}">
                  <a16:creationId xmlns:a16="http://schemas.microsoft.com/office/drawing/2014/main" id="{1B6DE79C-2B04-505B-6EB4-6ED5CED8E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68" name="Line 209">
              <a:extLst>
                <a:ext uri="{FF2B5EF4-FFF2-40B4-BE49-F238E27FC236}">
                  <a16:creationId xmlns:a16="http://schemas.microsoft.com/office/drawing/2014/main" id="{99D94A6E-75BD-D72B-B5E1-E32E2C905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69" name="Line 210">
              <a:extLst>
                <a:ext uri="{FF2B5EF4-FFF2-40B4-BE49-F238E27FC236}">
                  <a16:creationId xmlns:a16="http://schemas.microsoft.com/office/drawing/2014/main" id="{CE56778E-ABA8-E248-33F5-6FCB2F0ED1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0" name="Line 211">
              <a:extLst>
                <a:ext uri="{FF2B5EF4-FFF2-40B4-BE49-F238E27FC236}">
                  <a16:creationId xmlns:a16="http://schemas.microsoft.com/office/drawing/2014/main" id="{17DDF5EA-A7E6-1469-93E3-95F4009F0E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1" name="Line 212">
              <a:extLst>
                <a:ext uri="{FF2B5EF4-FFF2-40B4-BE49-F238E27FC236}">
                  <a16:creationId xmlns:a16="http://schemas.microsoft.com/office/drawing/2014/main" id="{2A0E6AD8-0897-C89A-6B50-F877C830A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2" name="Line 213">
              <a:extLst>
                <a:ext uri="{FF2B5EF4-FFF2-40B4-BE49-F238E27FC236}">
                  <a16:creationId xmlns:a16="http://schemas.microsoft.com/office/drawing/2014/main" id="{F0F30264-4D67-A894-92AD-2865822FE3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3" name="Line 214">
              <a:extLst>
                <a:ext uri="{FF2B5EF4-FFF2-40B4-BE49-F238E27FC236}">
                  <a16:creationId xmlns:a16="http://schemas.microsoft.com/office/drawing/2014/main" id="{2ED3913A-B19F-FDCD-C8AB-C209207D63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4" name="Line 215">
              <a:extLst>
                <a:ext uri="{FF2B5EF4-FFF2-40B4-BE49-F238E27FC236}">
                  <a16:creationId xmlns:a16="http://schemas.microsoft.com/office/drawing/2014/main" id="{4ECAB9F1-4920-AA9A-B354-5073EA794E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5" name="Line 216">
              <a:extLst>
                <a:ext uri="{FF2B5EF4-FFF2-40B4-BE49-F238E27FC236}">
                  <a16:creationId xmlns:a16="http://schemas.microsoft.com/office/drawing/2014/main" id="{52DB3301-23BF-DDD8-B71E-11479067E4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6" name="Line 217">
              <a:extLst>
                <a:ext uri="{FF2B5EF4-FFF2-40B4-BE49-F238E27FC236}">
                  <a16:creationId xmlns:a16="http://schemas.microsoft.com/office/drawing/2014/main" id="{26C0A755-164C-AC13-BA93-1C5B5C042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7" name="Line 218">
              <a:extLst>
                <a:ext uri="{FF2B5EF4-FFF2-40B4-BE49-F238E27FC236}">
                  <a16:creationId xmlns:a16="http://schemas.microsoft.com/office/drawing/2014/main" id="{BD675971-A3E4-D7E9-FB1B-E857B8FD41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8" name="Line 219">
              <a:extLst>
                <a:ext uri="{FF2B5EF4-FFF2-40B4-BE49-F238E27FC236}">
                  <a16:creationId xmlns:a16="http://schemas.microsoft.com/office/drawing/2014/main" id="{2092D261-3A2C-9A7E-1739-CE3AB61CFF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79" name="Line 220">
              <a:extLst>
                <a:ext uri="{FF2B5EF4-FFF2-40B4-BE49-F238E27FC236}">
                  <a16:creationId xmlns:a16="http://schemas.microsoft.com/office/drawing/2014/main" id="{E036EFBA-8AAB-749D-2795-2D5316F7E5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0" name="Line 221">
              <a:extLst>
                <a:ext uri="{FF2B5EF4-FFF2-40B4-BE49-F238E27FC236}">
                  <a16:creationId xmlns:a16="http://schemas.microsoft.com/office/drawing/2014/main" id="{4A149640-A65B-A845-D7B6-3C130C1BD5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1" name="Line 222">
              <a:extLst>
                <a:ext uri="{FF2B5EF4-FFF2-40B4-BE49-F238E27FC236}">
                  <a16:creationId xmlns:a16="http://schemas.microsoft.com/office/drawing/2014/main" id="{FF13272F-B293-945A-3800-4BC74645F7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2" name="Line 223">
              <a:extLst>
                <a:ext uri="{FF2B5EF4-FFF2-40B4-BE49-F238E27FC236}">
                  <a16:creationId xmlns:a16="http://schemas.microsoft.com/office/drawing/2014/main" id="{0A9EDBA5-DF73-6E8A-C18B-78DA8CC0BE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3" name="Line 224">
              <a:extLst>
                <a:ext uri="{FF2B5EF4-FFF2-40B4-BE49-F238E27FC236}">
                  <a16:creationId xmlns:a16="http://schemas.microsoft.com/office/drawing/2014/main" id="{EE07421C-DCB5-002F-B1AD-AE99DCD1E8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4" name="Line 225">
              <a:extLst>
                <a:ext uri="{FF2B5EF4-FFF2-40B4-BE49-F238E27FC236}">
                  <a16:creationId xmlns:a16="http://schemas.microsoft.com/office/drawing/2014/main" id="{11E734AA-02B2-CC98-4785-9E4CF6690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5" name="Line 226">
              <a:extLst>
                <a:ext uri="{FF2B5EF4-FFF2-40B4-BE49-F238E27FC236}">
                  <a16:creationId xmlns:a16="http://schemas.microsoft.com/office/drawing/2014/main" id="{E7E959C2-42C0-5FDF-AEFE-EADF319E2D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6" name="Line 227">
              <a:extLst>
                <a:ext uri="{FF2B5EF4-FFF2-40B4-BE49-F238E27FC236}">
                  <a16:creationId xmlns:a16="http://schemas.microsoft.com/office/drawing/2014/main" id="{CC181CEC-F1FC-3CB0-18CD-8D93BECDC3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7" name="Line 228">
              <a:extLst>
                <a:ext uri="{FF2B5EF4-FFF2-40B4-BE49-F238E27FC236}">
                  <a16:creationId xmlns:a16="http://schemas.microsoft.com/office/drawing/2014/main" id="{7E86704E-CB88-2779-C189-23D3A655D7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8" name="Line 229">
              <a:extLst>
                <a:ext uri="{FF2B5EF4-FFF2-40B4-BE49-F238E27FC236}">
                  <a16:creationId xmlns:a16="http://schemas.microsoft.com/office/drawing/2014/main" id="{724FE985-335B-0BD6-BC9B-45A4EA76BC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89" name="Line 230">
              <a:extLst>
                <a:ext uri="{FF2B5EF4-FFF2-40B4-BE49-F238E27FC236}">
                  <a16:creationId xmlns:a16="http://schemas.microsoft.com/office/drawing/2014/main" id="{E1C63FB2-88E2-5CD9-3CBC-171734D40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90" name="Line 231">
              <a:extLst>
                <a:ext uri="{FF2B5EF4-FFF2-40B4-BE49-F238E27FC236}">
                  <a16:creationId xmlns:a16="http://schemas.microsoft.com/office/drawing/2014/main" id="{FF385DF8-72E0-AFD1-D60F-7BE759583A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91" name="Line 232">
              <a:extLst>
                <a:ext uri="{FF2B5EF4-FFF2-40B4-BE49-F238E27FC236}">
                  <a16:creationId xmlns:a16="http://schemas.microsoft.com/office/drawing/2014/main" id="{FF8A3FA7-F485-9263-8406-2FBD595F8C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92" name="Freeform 233">
              <a:extLst>
                <a:ext uri="{FF2B5EF4-FFF2-40B4-BE49-F238E27FC236}">
                  <a16:creationId xmlns:a16="http://schemas.microsoft.com/office/drawing/2014/main" id="{9810AC81-00D9-ECAA-2896-0D150F99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3" name="Freeform 234">
              <a:extLst>
                <a:ext uri="{FF2B5EF4-FFF2-40B4-BE49-F238E27FC236}">
                  <a16:creationId xmlns:a16="http://schemas.microsoft.com/office/drawing/2014/main" id="{B9A61AF0-6BD1-D3E6-8160-D9F9811AF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4" name="Freeform 235">
              <a:extLst>
                <a:ext uri="{FF2B5EF4-FFF2-40B4-BE49-F238E27FC236}">
                  <a16:creationId xmlns:a16="http://schemas.microsoft.com/office/drawing/2014/main" id="{4F8AA862-64F6-55F6-DF9F-D3CCAC518001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5" name="Freeform 236">
              <a:extLst>
                <a:ext uri="{FF2B5EF4-FFF2-40B4-BE49-F238E27FC236}">
                  <a16:creationId xmlns:a16="http://schemas.microsoft.com/office/drawing/2014/main" id="{29D2696C-73BB-BA7D-CCBF-D36BCD709E76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6" name="Freeform 237">
              <a:extLst>
                <a:ext uri="{FF2B5EF4-FFF2-40B4-BE49-F238E27FC236}">
                  <a16:creationId xmlns:a16="http://schemas.microsoft.com/office/drawing/2014/main" id="{494E49DB-A705-E77C-07B8-94D4F35B3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7" name="Freeform 238">
              <a:extLst>
                <a:ext uri="{FF2B5EF4-FFF2-40B4-BE49-F238E27FC236}">
                  <a16:creationId xmlns:a16="http://schemas.microsoft.com/office/drawing/2014/main" id="{56BC3160-37D3-28AE-2493-8ECBBDBD70EC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8" name="Freeform 239">
              <a:extLst>
                <a:ext uri="{FF2B5EF4-FFF2-40B4-BE49-F238E27FC236}">
                  <a16:creationId xmlns:a16="http://schemas.microsoft.com/office/drawing/2014/main" id="{775621CC-275C-98F3-6157-89DB38DD8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9" name="Freeform 240">
              <a:extLst>
                <a:ext uri="{FF2B5EF4-FFF2-40B4-BE49-F238E27FC236}">
                  <a16:creationId xmlns:a16="http://schemas.microsoft.com/office/drawing/2014/main" id="{CD4E4D54-B275-C9EE-44D7-7E090087A6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0" name="Freeform 241">
              <a:extLst>
                <a:ext uri="{FF2B5EF4-FFF2-40B4-BE49-F238E27FC236}">
                  <a16:creationId xmlns:a16="http://schemas.microsoft.com/office/drawing/2014/main" id="{FA92D86A-7F6E-D96F-A501-94B025B0683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1" name="Freeform 242">
              <a:extLst>
                <a:ext uri="{FF2B5EF4-FFF2-40B4-BE49-F238E27FC236}">
                  <a16:creationId xmlns:a16="http://schemas.microsoft.com/office/drawing/2014/main" id="{3D478BCD-4626-BD12-1226-F172C40D24F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2" name="Freeform 243">
              <a:extLst>
                <a:ext uri="{FF2B5EF4-FFF2-40B4-BE49-F238E27FC236}">
                  <a16:creationId xmlns:a16="http://schemas.microsoft.com/office/drawing/2014/main" id="{12A16164-DD53-62C1-D7E6-E8966972F2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3" name="Freeform 244">
              <a:extLst>
                <a:ext uri="{FF2B5EF4-FFF2-40B4-BE49-F238E27FC236}">
                  <a16:creationId xmlns:a16="http://schemas.microsoft.com/office/drawing/2014/main" id="{D40AC24C-D89D-A3EE-F542-99321615E6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4" name="Freeform 245">
              <a:extLst>
                <a:ext uri="{FF2B5EF4-FFF2-40B4-BE49-F238E27FC236}">
                  <a16:creationId xmlns:a16="http://schemas.microsoft.com/office/drawing/2014/main" id="{3625C4AC-6175-7DF7-1611-339E3F2F3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5" name="Freeform 246">
              <a:extLst>
                <a:ext uri="{FF2B5EF4-FFF2-40B4-BE49-F238E27FC236}">
                  <a16:creationId xmlns:a16="http://schemas.microsoft.com/office/drawing/2014/main" id="{E548905C-A1AD-760D-8115-BF877FD69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6" name="Freeform 247">
              <a:extLst>
                <a:ext uri="{FF2B5EF4-FFF2-40B4-BE49-F238E27FC236}">
                  <a16:creationId xmlns:a16="http://schemas.microsoft.com/office/drawing/2014/main" id="{369E887F-9C7E-659D-5D2D-C87617D23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7" name="Freeform 248">
              <a:extLst>
                <a:ext uri="{FF2B5EF4-FFF2-40B4-BE49-F238E27FC236}">
                  <a16:creationId xmlns:a16="http://schemas.microsoft.com/office/drawing/2014/main" id="{A211744B-0C8C-19E4-C34C-69BAD73BA8B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8" name="Freeform 249">
              <a:extLst>
                <a:ext uri="{FF2B5EF4-FFF2-40B4-BE49-F238E27FC236}">
                  <a16:creationId xmlns:a16="http://schemas.microsoft.com/office/drawing/2014/main" id="{E1CCBDD4-130D-E0B6-B25B-AE55187CAC32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9" name="Freeform 250">
              <a:extLst>
                <a:ext uri="{FF2B5EF4-FFF2-40B4-BE49-F238E27FC236}">
                  <a16:creationId xmlns:a16="http://schemas.microsoft.com/office/drawing/2014/main" id="{77EDE8A7-87DC-B397-5CD5-5A2F7C79BFF7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0" name="Freeform 251">
              <a:extLst>
                <a:ext uri="{FF2B5EF4-FFF2-40B4-BE49-F238E27FC236}">
                  <a16:creationId xmlns:a16="http://schemas.microsoft.com/office/drawing/2014/main" id="{67961A39-F56D-3A31-EF2D-78B8E6DE4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1" name="Freeform 252">
              <a:extLst>
                <a:ext uri="{FF2B5EF4-FFF2-40B4-BE49-F238E27FC236}">
                  <a16:creationId xmlns:a16="http://schemas.microsoft.com/office/drawing/2014/main" id="{F639F083-E67E-C016-EF1C-E8E250A424E9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2" name="Freeform 253">
              <a:extLst>
                <a:ext uri="{FF2B5EF4-FFF2-40B4-BE49-F238E27FC236}">
                  <a16:creationId xmlns:a16="http://schemas.microsoft.com/office/drawing/2014/main" id="{10F4D8F9-D04E-5836-0B94-B1B2E8CB1F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3" name="Freeform 254">
              <a:extLst>
                <a:ext uri="{FF2B5EF4-FFF2-40B4-BE49-F238E27FC236}">
                  <a16:creationId xmlns:a16="http://schemas.microsoft.com/office/drawing/2014/main" id="{B832C3D3-B062-2D3D-4257-0682B8B2A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4" name="Freeform 255">
              <a:extLst>
                <a:ext uri="{FF2B5EF4-FFF2-40B4-BE49-F238E27FC236}">
                  <a16:creationId xmlns:a16="http://schemas.microsoft.com/office/drawing/2014/main" id="{E64C72DC-A117-52F5-32CD-96D396171F1A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5" name="Freeform 256">
              <a:extLst>
                <a:ext uri="{FF2B5EF4-FFF2-40B4-BE49-F238E27FC236}">
                  <a16:creationId xmlns:a16="http://schemas.microsoft.com/office/drawing/2014/main" id="{7BCF9273-1F70-CDFA-1E53-77D623FDEF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6" name="Freeform 257">
              <a:extLst>
                <a:ext uri="{FF2B5EF4-FFF2-40B4-BE49-F238E27FC236}">
                  <a16:creationId xmlns:a16="http://schemas.microsoft.com/office/drawing/2014/main" id="{63D0BE63-FBB1-DAFE-DEE5-423B2597356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7" name="Freeform 258">
              <a:extLst>
                <a:ext uri="{FF2B5EF4-FFF2-40B4-BE49-F238E27FC236}">
                  <a16:creationId xmlns:a16="http://schemas.microsoft.com/office/drawing/2014/main" id="{A4852DF2-CCFC-699C-6F4C-2BD96CB239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8" name="Freeform 259">
              <a:extLst>
                <a:ext uri="{FF2B5EF4-FFF2-40B4-BE49-F238E27FC236}">
                  <a16:creationId xmlns:a16="http://schemas.microsoft.com/office/drawing/2014/main" id="{BA1B0ACE-A7EA-4E9D-0E11-58754B2DF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9" name="Freeform 260">
              <a:extLst>
                <a:ext uri="{FF2B5EF4-FFF2-40B4-BE49-F238E27FC236}">
                  <a16:creationId xmlns:a16="http://schemas.microsoft.com/office/drawing/2014/main" id="{D53B5CCF-0A32-70DE-4738-A46AA209DC8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0" name="Freeform 261">
              <a:extLst>
                <a:ext uri="{FF2B5EF4-FFF2-40B4-BE49-F238E27FC236}">
                  <a16:creationId xmlns:a16="http://schemas.microsoft.com/office/drawing/2014/main" id="{3341D672-6A7E-F7A9-C187-DA2A028DE6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1" name="Freeform 262">
              <a:extLst>
                <a:ext uri="{FF2B5EF4-FFF2-40B4-BE49-F238E27FC236}">
                  <a16:creationId xmlns:a16="http://schemas.microsoft.com/office/drawing/2014/main" id="{E4A405F1-CB00-BCEF-8B45-83ACDC258D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2" name="Freeform 263">
              <a:extLst>
                <a:ext uri="{FF2B5EF4-FFF2-40B4-BE49-F238E27FC236}">
                  <a16:creationId xmlns:a16="http://schemas.microsoft.com/office/drawing/2014/main" id="{D1C2F2C9-15DC-FF24-E410-83D651C8D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Text Box 2">
            <a:extLst>
              <a:ext uri="{FF2B5EF4-FFF2-40B4-BE49-F238E27FC236}">
                <a16:creationId xmlns:a16="http://schemas.microsoft.com/office/drawing/2014/main" id="{26ADAFA9-A777-89F2-E465-6D48F59CA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9464" name="Text Box 3">
            <a:extLst>
              <a:ext uri="{FF2B5EF4-FFF2-40B4-BE49-F238E27FC236}">
                <a16:creationId xmlns:a16="http://schemas.microsoft.com/office/drawing/2014/main" id="{2480F46A-1768-51C7-C702-F7B5189F3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19465" name="Group 4">
            <a:extLst>
              <a:ext uri="{FF2B5EF4-FFF2-40B4-BE49-F238E27FC236}">
                <a16:creationId xmlns:a16="http://schemas.microsoft.com/office/drawing/2014/main" id="{81556BB2-8D2D-D0BC-9DCB-85F8461C5D5E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19706" name="Text Box 5">
              <a:extLst>
                <a:ext uri="{FF2B5EF4-FFF2-40B4-BE49-F238E27FC236}">
                  <a16:creationId xmlns:a16="http://schemas.microsoft.com/office/drawing/2014/main" id="{4E5B962A-540C-CDD3-F535-E5F85D5B2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19707" name="Text Box 6">
              <a:extLst>
                <a:ext uri="{FF2B5EF4-FFF2-40B4-BE49-F238E27FC236}">
                  <a16:creationId xmlns:a16="http://schemas.microsoft.com/office/drawing/2014/main" id="{DB70C249-FF05-3489-3C1D-3BBD3650F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19708" name="Group 7">
              <a:extLst>
                <a:ext uri="{FF2B5EF4-FFF2-40B4-BE49-F238E27FC236}">
                  <a16:creationId xmlns:a16="http://schemas.microsoft.com/office/drawing/2014/main" id="{6E63A47A-D769-6618-7CB1-D108C64B9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19709" name="Text Box 8">
                <a:extLst>
                  <a:ext uri="{FF2B5EF4-FFF2-40B4-BE49-F238E27FC236}">
                    <a16:creationId xmlns:a16="http://schemas.microsoft.com/office/drawing/2014/main" id="{FADC5AA9-4874-79D7-77BF-4D9AE0722A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19710" name="Text Box 9">
                <a:extLst>
                  <a:ext uri="{FF2B5EF4-FFF2-40B4-BE49-F238E27FC236}">
                    <a16:creationId xmlns:a16="http://schemas.microsoft.com/office/drawing/2014/main" id="{7442D8C3-26B5-83DB-3680-51D632FA73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19711" name="Text Box 10">
                <a:extLst>
                  <a:ext uri="{FF2B5EF4-FFF2-40B4-BE49-F238E27FC236}">
                    <a16:creationId xmlns:a16="http://schemas.microsoft.com/office/drawing/2014/main" id="{5B52E4E2-6DA3-71B8-E112-9B606FAD52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19712" name="Text Box 11">
                <a:extLst>
                  <a:ext uri="{FF2B5EF4-FFF2-40B4-BE49-F238E27FC236}">
                    <a16:creationId xmlns:a16="http://schemas.microsoft.com/office/drawing/2014/main" id="{D3205B78-12FF-55A3-3E01-39007FD328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19713" name="Text Box 12">
                <a:extLst>
                  <a:ext uri="{FF2B5EF4-FFF2-40B4-BE49-F238E27FC236}">
                    <a16:creationId xmlns:a16="http://schemas.microsoft.com/office/drawing/2014/main" id="{C4EA44B4-71B0-0898-3E98-90D245C503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19714" name="Text Box 13">
                <a:extLst>
                  <a:ext uri="{FF2B5EF4-FFF2-40B4-BE49-F238E27FC236}">
                    <a16:creationId xmlns:a16="http://schemas.microsoft.com/office/drawing/2014/main" id="{7EA6DBA8-A9F6-E3BD-6839-0455A7D984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19715" name="Text Box 14">
                <a:extLst>
                  <a:ext uri="{FF2B5EF4-FFF2-40B4-BE49-F238E27FC236}">
                    <a16:creationId xmlns:a16="http://schemas.microsoft.com/office/drawing/2014/main" id="{D3291A59-04E8-246D-74AD-C005BAFAB3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19716" name="Text Box 15">
                <a:extLst>
                  <a:ext uri="{FF2B5EF4-FFF2-40B4-BE49-F238E27FC236}">
                    <a16:creationId xmlns:a16="http://schemas.microsoft.com/office/drawing/2014/main" id="{A881B8C5-BCB2-1998-A0CC-5FB2802688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19717" name="Text Box 16">
                <a:extLst>
                  <a:ext uri="{FF2B5EF4-FFF2-40B4-BE49-F238E27FC236}">
                    <a16:creationId xmlns:a16="http://schemas.microsoft.com/office/drawing/2014/main" id="{893D18A7-7CF7-9C5A-5963-9D216EA0CE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19718" name="Text Box 17">
                <a:extLst>
                  <a:ext uri="{FF2B5EF4-FFF2-40B4-BE49-F238E27FC236}">
                    <a16:creationId xmlns:a16="http://schemas.microsoft.com/office/drawing/2014/main" id="{B8F02931-A653-6E3E-0400-ACFBA1E1FA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19719" name="Text Box 18">
                <a:extLst>
                  <a:ext uri="{FF2B5EF4-FFF2-40B4-BE49-F238E27FC236}">
                    <a16:creationId xmlns:a16="http://schemas.microsoft.com/office/drawing/2014/main" id="{86A086E0-8E7F-F26F-EF83-F6B84DF2A2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19466" name="Group 19">
            <a:extLst>
              <a:ext uri="{FF2B5EF4-FFF2-40B4-BE49-F238E27FC236}">
                <a16:creationId xmlns:a16="http://schemas.microsoft.com/office/drawing/2014/main" id="{08B6FDA0-D963-A247-08E1-01FAE78E1C48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19600" name="Freeform 20">
              <a:extLst>
                <a:ext uri="{FF2B5EF4-FFF2-40B4-BE49-F238E27FC236}">
                  <a16:creationId xmlns:a16="http://schemas.microsoft.com/office/drawing/2014/main" id="{A0D99A89-F15D-887E-6F6A-47F6522A7B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1" name="Freeform 21">
              <a:extLst>
                <a:ext uri="{FF2B5EF4-FFF2-40B4-BE49-F238E27FC236}">
                  <a16:creationId xmlns:a16="http://schemas.microsoft.com/office/drawing/2014/main" id="{4542520C-49EC-ACE6-31A4-426CC87E25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2" name="Freeform 22">
              <a:extLst>
                <a:ext uri="{FF2B5EF4-FFF2-40B4-BE49-F238E27FC236}">
                  <a16:creationId xmlns:a16="http://schemas.microsoft.com/office/drawing/2014/main" id="{641D60CE-D192-1B6B-1291-6BEB364085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3" name="Freeform 23">
              <a:extLst>
                <a:ext uri="{FF2B5EF4-FFF2-40B4-BE49-F238E27FC236}">
                  <a16:creationId xmlns:a16="http://schemas.microsoft.com/office/drawing/2014/main" id="{D6F60874-16C0-DCE0-E0A2-E3CEBC9108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4" name="Freeform 24">
              <a:extLst>
                <a:ext uri="{FF2B5EF4-FFF2-40B4-BE49-F238E27FC236}">
                  <a16:creationId xmlns:a16="http://schemas.microsoft.com/office/drawing/2014/main" id="{96FBFDC3-57CC-2B06-5047-C3FFB02B46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5" name="Freeform 25">
              <a:extLst>
                <a:ext uri="{FF2B5EF4-FFF2-40B4-BE49-F238E27FC236}">
                  <a16:creationId xmlns:a16="http://schemas.microsoft.com/office/drawing/2014/main" id="{20E083D7-23B8-2D29-AA07-2EF929B8E1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6" name="Freeform 26">
              <a:extLst>
                <a:ext uri="{FF2B5EF4-FFF2-40B4-BE49-F238E27FC236}">
                  <a16:creationId xmlns:a16="http://schemas.microsoft.com/office/drawing/2014/main" id="{E8231F83-B8FD-B95B-5294-905BE4FC8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7" name="Freeform 27">
              <a:extLst>
                <a:ext uri="{FF2B5EF4-FFF2-40B4-BE49-F238E27FC236}">
                  <a16:creationId xmlns:a16="http://schemas.microsoft.com/office/drawing/2014/main" id="{181C796E-80FD-131F-0B41-8BAEE0CFFA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8" name="Freeform 28">
              <a:extLst>
                <a:ext uri="{FF2B5EF4-FFF2-40B4-BE49-F238E27FC236}">
                  <a16:creationId xmlns:a16="http://schemas.microsoft.com/office/drawing/2014/main" id="{A918022E-4319-8D10-E3EA-6F872CE25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09" name="Freeform 29">
              <a:extLst>
                <a:ext uri="{FF2B5EF4-FFF2-40B4-BE49-F238E27FC236}">
                  <a16:creationId xmlns:a16="http://schemas.microsoft.com/office/drawing/2014/main" id="{D2E358D9-8177-3470-60F8-1B48D2DE27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0" name="Freeform 30">
              <a:extLst>
                <a:ext uri="{FF2B5EF4-FFF2-40B4-BE49-F238E27FC236}">
                  <a16:creationId xmlns:a16="http://schemas.microsoft.com/office/drawing/2014/main" id="{43814A63-9632-D242-92DB-730E8867FE0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1" name="Freeform 31">
              <a:extLst>
                <a:ext uri="{FF2B5EF4-FFF2-40B4-BE49-F238E27FC236}">
                  <a16:creationId xmlns:a16="http://schemas.microsoft.com/office/drawing/2014/main" id="{49B58D10-CF4D-F64B-C84C-7A993F4BC2E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2" name="Freeform 32">
              <a:extLst>
                <a:ext uri="{FF2B5EF4-FFF2-40B4-BE49-F238E27FC236}">
                  <a16:creationId xmlns:a16="http://schemas.microsoft.com/office/drawing/2014/main" id="{C374E4C4-848A-0024-A8F9-00E68766210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3" name="Freeform 33">
              <a:extLst>
                <a:ext uri="{FF2B5EF4-FFF2-40B4-BE49-F238E27FC236}">
                  <a16:creationId xmlns:a16="http://schemas.microsoft.com/office/drawing/2014/main" id="{E0E2FA06-EE30-6A1A-D878-2CE04EF4952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4" name="Freeform 34">
              <a:extLst>
                <a:ext uri="{FF2B5EF4-FFF2-40B4-BE49-F238E27FC236}">
                  <a16:creationId xmlns:a16="http://schemas.microsoft.com/office/drawing/2014/main" id="{C503A989-A354-A3B6-354C-88B4466F57D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5" name="Freeform 35">
              <a:extLst>
                <a:ext uri="{FF2B5EF4-FFF2-40B4-BE49-F238E27FC236}">
                  <a16:creationId xmlns:a16="http://schemas.microsoft.com/office/drawing/2014/main" id="{38E6D417-AD4F-6498-4D71-F504622E0F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6" name="Freeform 36">
              <a:extLst>
                <a:ext uri="{FF2B5EF4-FFF2-40B4-BE49-F238E27FC236}">
                  <a16:creationId xmlns:a16="http://schemas.microsoft.com/office/drawing/2014/main" id="{043CD4C0-009C-81EC-6EB4-0307829F00A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7" name="Freeform 37">
              <a:extLst>
                <a:ext uri="{FF2B5EF4-FFF2-40B4-BE49-F238E27FC236}">
                  <a16:creationId xmlns:a16="http://schemas.microsoft.com/office/drawing/2014/main" id="{3018C56B-F86F-71FD-D07A-B114EC9E1A2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8" name="Freeform 38">
              <a:extLst>
                <a:ext uri="{FF2B5EF4-FFF2-40B4-BE49-F238E27FC236}">
                  <a16:creationId xmlns:a16="http://schemas.microsoft.com/office/drawing/2014/main" id="{9D528387-AA2C-F732-73CC-B3438C429E6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19" name="Freeform 39">
              <a:extLst>
                <a:ext uri="{FF2B5EF4-FFF2-40B4-BE49-F238E27FC236}">
                  <a16:creationId xmlns:a16="http://schemas.microsoft.com/office/drawing/2014/main" id="{331F2358-A96C-5B4C-E3FC-7043DF130E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0" name="Rectangle 40">
              <a:extLst>
                <a:ext uri="{FF2B5EF4-FFF2-40B4-BE49-F238E27FC236}">
                  <a16:creationId xmlns:a16="http://schemas.microsoft.com/office/drawing/2014/main" id="{D3B56BAB-0C64-D7EF-0F98-BA2CFC0A0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1" name="Freeform 41">
              <a:extLst>
                <a:ext uri="{FF2B5EF4-FFF2-40B4-BE49-F238E27FC236}">
                  <a16:creationId xmlns:a16="http://schemas.microsoft.com/office/drawing/2014/main" id="{CB1D4EC9-1B6C-008E-DAA9-50952147A31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2" name="Rectangle 42">
              <a:extLst>
                <a:ext uri="{FF2B5EF4-FFF2-40B4-BE49-F238E27FC236}">
                  <a16:creationId xmlns:a16="http://schemas.microsoft.com/office/drawing/2014/main" id="{01BEAD3C-092E-9390-42A4-3D12E5335E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3" name="Freeform 43">
              <a:extLst>
                <a:ext uri="{FF2B5EF4-FFF2-40B4-BE49-F238E27FC236}">
                  <a16:creationId xmlns:a16="http://schemas.microsoft.com/office/drawing/2014/main" id="{60F94F7D-BAF7-1F97-9810-645E6FC6C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4" name="Rectangle 44">
              <a:extLst>
                <a:ext uri="{FF2B5EF4-FFF2-40B4-BE49-F238E27FC236}">
                  <a16:creationId xmlns:a16="http://schemas.microsoft.com/office/drawing/2014/main" id="{83830249-DD89-85E1-3C40-79DE57521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5" name="Freeform 45">
              <a:extLst>
                <a:ext uri="{FF2B5EF4-FFF2-40B4-BE49-F238E27FC236}">
                  <a16:creationId xmlns:a16="http://schemas.microsoft.com/office/drawing/2014/main" id="{AF4D7130-FC64-711D-5D8A-E2700B02713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6" name="Freeform 46">
              <a:extLst>
                <a:ext uri="{FF2B5EF4-FFF2-40B4-BE49-F238E27FC236}">
                  <a16:creationId xmlns:a16="http://schemas.microsoft.com/office/drawing/2014/main" id="{87909911-44A0-5C88-207F-5053FDF79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7" name="Freeform 47">
              <a:extLst>
                <a:ext uri="{FF2B5EF4-FFF2-40B4-BE49-F238E27FC236}">
                  <a16:creationId xmlns:a16="http://schemas.microsoft.com/office/drawing/2014/main" id="{50F4F258-7448-9B5C-75E9-40DDBFB136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8" name="Freeform 48">
              <a:extLst>
                <a:ext uri="{FF2B5EF4-FFF2-40B4-BE49-F238E27FC236}">
                  <a16:creationId xmlns:a16="http://schemas.microsoft.com/office/drawing/2014/main" id="{D7A41628-3622-8E2C-3172-69E1208F49C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29" name="Freeform 49">
              <a:extLst>
                <a:ext uri="{FF2B5EF4-FFF2-40B4-BE49-F238E27FC236}">
                  <a16:creationId xmlns:a16="http://schemas.microsoft.com/office/drawing/2014/main" id="{C004923F-1F54-3006-1F52-F3504291D6C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0" name="Freeform 50">
              <a:extLst>
                <a:ext uri="{FF2B5EF4-FFF2-40B4-BE49-F238E27FC236}">
                  <a16:creationId xmlns:a16="http://schemas.microsoft.com/office/drawing/2014/main" id="{81629965-67DE-D6C0-926A-047A102FD2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1" name="Freeform 51">
              <a:extLst>
                <a:ext uri="{FF2B5EF4-FFF2-40B4-BE49-F238E27FC236}">
                  <a16:creationId xmlns:a16="http://schemas.microsoft.com/office/drawing/2014/main" id="{1A755818-056F-46EA-B791-C91E49D07D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2" name="Freeform 52">
              <a:extLst>
                <a:ext uri="{FF2B5EF4-FFF2-40B4-BE49-F238E27FC236}">
                  <a16:creationId xmlns:a16="http://schemas.microsoft.com/office/drawing/2014/main" id="{BE1698CE-BDAC-ED2E-8560-B2DB6F5CFC9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3" name="Freeform 53">
              <a:extLst>
                <a:ext uri="{FF2B5EF4-FFF2-40B4-BE49-F238E27FC236}">
                  <a16:creationId xmlns:a16="http://schemas.microsoft.com/office/drawing/2014/main" id="{FF61702A-D514-3383-0F10-634BF36F14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4" name="Freeform 54">
              <a:extLst>
                <a:ext uri="{FF2B5EF4-FFF2-40B4-BE49-F238E27FC236}">
                  <a16:creationId xmlns:a16="http://schemas.microsoft.com/office/drawing/2014/main" id="{E492542E-4AE3-EEB9-CA72-90DA87504D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5" name="Freeform 55">
              <a:extLst>
                <a:ext uri="{FF2B5EF4-FFF2-40B4-BE49-F238E27FC236}">
                  <a16:creationId xmlns:a16="http://schemas.microsoft.com/office/drawing/2014/main" id="{19A41F5F-A0EF-F94E-1CFE-C3F1D1072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6" name="Freeform 56">
              <a:extLst>
                <a:ext uri="{FF2B5EF4-FFF2-40B4-BE49-F238E27FC236}">
                  <a16:creationId xmlns:a16="http://schemas.microsoft.com/office/drawing/2014/main" id="{5000CBE3-B2DE-CFA9-7ABA-1CD0F256DB3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7" name="Freeform 57">
              <a:extLst>
                <a:ext uri="{FF2B5EF4-FFF2-40B4-BE49-F238E27FC236}">
                  <a16:creationId xmlns:a16="http://schemas.microsoft.com/office/drawing/2014/main" id="{AD0B880A-81CE-732E-842D-F2127A6F5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8" name="Freeform 58">
              <a:extLst>
                <a:ext uri="{FF2B5EF4-FFF2-40B4-BE49-F238E27FC236}">
                  <a16:creationId xmlns:a16="http://schemas.microsoft.com/office/drawing/2014/main" id="{23BE07EF-621D-28DD-00D3-5F65E28F9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39" name="Freeform 59">
              <a:extLst>
                <a:ext uri="{FF2B5EF4-FFF2-40B4-BE49-F238E27FC236}">
                  <a16:creationId xmlns:a16="http://schemas.microsoft.com/office/drawing/2014/main" id="{9AE43201-7A23-1E1E-20F7-3BDC63A39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0" name="Freeform 60">
              <a:extLst>
                <a:ext uri="{FF2B5EF4-FFF2-40B4-BE49-F238E27FC236}">
                  <a16:creationId xmlns:a16="http://schemas.microsoft.com/office/drawing/2014/main" id="{8314181D-2A1F-F80B-3291-CD8730E4CF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1" name="Freeform 61">
              <a:extLst>
                <a:ext uri="{FF2B5EF4-FFF2-40B4-BE49-F238E27FC236}">
                  <a16:creationId xmlns:a16="http://schemas.microsoft.com/office/drawing/2014/main" id="{2423BCFE-1A33-3FEA-EF60-2169795573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2" name="Freeform 62">
              <a:extLst>
                <a:ext uri="{FF2B5EF4-FFF2-40B4-BE49-F238E27FC236}">
                  <a16:creationId xmlns:a16="http://schemas.microsoft.com/office/drawing/2014/main" id="{95F6B541-7D06-4839-3141-C9FB26E768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3" name="Freeform 63">
              <a:extLst>
                <a:ext uri="{FF2B5EF4-FFF2-40B4-BE49-F238E27FC236}">
                  <a16:creationId xmlns:a16="http://schemas.microsoft.com/office/drawing/2014/main" id="{FC3DDA80-5FB8-3542-C423-DE82AED521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4" name="Freeform 64">
              <a:extLst>
                <a:ext uri="{FF2B5EF4-FFF2-40B4-BE49-F238E27FC236}">
                  <a16:creationId xmlns:a16="http://schemas.microsoft.com/office/drawing/2014/main" id="{34152150-FB35-3C00-F3B4-3FC6D80E25E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5" name="Freeform 65">
              <a:extLst>
                <a:ext uri="{FF2B5EF4-FFF2-40B4-BE49-F238E27FC236}">
                  <a16:creationId xmlns:a16="http://schemas.microsoft.com/office/drawing/2014/main" id="{26401653-55EA-8FC5-94AE-ED452AC555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6" name="Freeform 66">
              <a:extLst>
                <a:ext uri="{FF2B5EF4-FFF2-40B4-BE49-F238E27FC236}">
                  <a16:creationId xmlns:a16="http://schemas.microsoft.com/office/drawing/2014/main" id="{3D0BAB0A-DC05-7496-26AA-A8238CDD33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7" name="Freeform 67">
              <a:extLst>
                <a:ext uri="{FF2B5EF4-FFF2-40B4-BE49-F238E27FC236}">
                  <a16:creationId xmlns:a16="http://schemas.microsoft.com/office/drawing/2014/main" id="{8231832D-26C2-96F2-49B6-62C4F293D4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8" name="Freeform 68">
              <a:extLst>
                <a:ext uri="{FF2B5EF4-FFF2-40B4-BE49-F238E27FC236}">
                  <a16:creationId xmlns:a16="http://schemas.microsoft.com/office/drawing/2014/main" id="{813AB991-0488-1F9D-9CFA-2D223E4C32C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49" name="Freeform 69">
              <a:extLst>
                <a:ext uri="{FF2B5EF4-FFF2-40B4-BE49-F238E27FC236}">
                  <a16:creationId xmlns:a16="http://schemas.microsoft.com/office/drawing/2014/main" id="{3BF5F787-A0F7-F48D-2ECE-B603221A32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0" name="Freeform 70">
              <a:extLst>
                <a:ext uri="{FF2B5EF4-FFF2-40B4-BE49-F238E27FC236}">
                  <a16:creationId xmlns:a16="http://schemas.microsoft.com/office/drawing/2014/main" id="{688DBCF5-AFF7-7ED8-3E81-666FD97C2A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1" name="Freeform 71">
              <a:extLst>
                <a:ext uri="{FF2B5EF4-FFF2-40B4-BE49-F238E27FC236}">
                  <a16:creationId xmlns:a16="http://schemas.microsoft.com/office/drawing/2014/main" id="{37B75753-8B6F-D35C-9A9E-EAEFF5C5A6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2" name="Freeform 72">
              <a:extLst>
                <a:ext uri="{FF2B5EF4-FFF2-40B4-BE49-F238E27FC236}">
                  <a16:creationId xmlns:a16="http://schemas.microsoft.com/office/drawing/2014/main" id="{6B591590-A829-0B79-CE31-585598A18B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3" name="Freeform 73">
              <a:extLst>
                <a:ext uri="{FF2B5EF4-FFF2-40B4-BE49-F238E27FC236}">
                  <a16:creationId xmlns:a16="http://schemas.microsoft.com/office/drawing/2014/main" id="{191E82EC-B244-BC7D-FA1B-86D10042EF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4" name="Freeform 74">
              <a:extLst>
                <a:ext uri="{FF2B5EF4-FFF2-40B4-BE49-F238E27FC236}">
                  <a16:creationId xmlns:a16="http://schemas.microsoft.com/office/drawing/2014/main" id="{50DB557E-77FA-C087-6CEC-F686D497121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5" name="Freeform 75">
              <a:extLst>
                <a:ext uri="{FF2B5EF4-FFF2-40B4-BE49-F238E27FC236}">
                  <a16:creationId xmlns:a16="http://schemas.microsoft.com/office/drawing/2014/main" id="{671CFA47-3C3B-1C36-A5AD-C84C7E0F47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6" name="Freeform 76">
              <a:extLst>
                <a:ext uri="{FF2B5EF4-FFF2-40B4-BE49-F238E27FC236}">
                  <a16:creationId xmlns:a16="http://schemas.microsoft.com/office/drawing/2014/main" id="{AA22C57F-A3E6-9ED9-8768-7DA7DD956D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7" name="Freeform 77">
              <a:extLst>
                <a:ext uri="{FF2B5EF4-FFF2-40B4-BE49-F238E27FC236}">
                  <a16:creationId xmlns:a16="http://schemas.microsoft.com/office/drawing/2014/main" id="{90046A5D-C31D-2770-D45E-0C7115D343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8" name="Freeform 78">
              <a:extLst>
                <a:ext uri="{FF2B5EF4-FFF2-40B4-BE49-F238E27FC236}">
                  <a16:creationId xmlns:a16="http://schemas.microsoft.com/office/drawing/2014/main" id="{21F7F23B-0D2F-5A2E-0BAF-A9EA7507C3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59" name="Freeform 79">
              <a:extLst>
                <a:ext uri="{FF2B5EF4-FFF2-40B4-BE49-F238E27FC236}">
                  <a16:creationId xmlns:a16="http://schemas.microsoft.com/office/drawing/2014/main" id="{1DBAE272-54AD-EBE3-3C55-62F250FE4D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0" name="Freeform 80">
              <a:extLst>
                <a:ext uri="{FF2B5EF4-FFF2-40B4-BE49-F238E27FC236}">
                  <a16:creationId xmlns:a16="http://schemas.microsoft.com/office/drawing/2014/main" id="{64E3BE22-D3B1-6FB8-1DB4-012076A8B3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1" name="Freeform 81">
              <a:extLst>
                <a:ext uri="{FF2B5EF4-FFF2-40B4-BE49-F238E27FC236}">
                  <a16:creationId xmlns:a16="http://schemas.microsoft.com/office/drawing/2014/main" id="{118846BA-0E58-A221-6160-9C2B8320D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2" name="Freeform 82">
              <a:extLst>
                <a:ext uri="{FF2B5EF4-FFF2-40B4-BE49-F238E27FC236}">
                  <a16:creationId xmlns:a16="http://schemas.microsoft.com/office/drawing/2014/main" id="{8D365A1D-23EE-A3BD-86CF-5BE0DC0A40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3" name="Rectangle 83">
              <a:extLst>
                <a:ext uri="{FF2B5EF4-FFF2-40B4-BE49-F238E27FC236}">
                  <a16:creationId xmlns:a16="http://schemas.microsoft.com/office/drawing/2014/main" id="{AEC439C0-455C-4572-FAF6-A7745E05F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4" name="Freeform 84">
              <a:extLst>
                <a:ext uri="{FF2B5EF4-FFF2-40B4-BE49-F238E27FC236}">
                  <a16:creationId xmlns:a16="http://schemas.microsoft.com/office/drawing/2014/main" id="{1EB486C4-A089-71A6-FA3F-DA45B74F49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5" name="Freeform 85">
              <a:extLst>
                <a:ext uri="{FF2B5EF4-FFF2-40B4-BE49-F238E27FC236}">
                  <a16:creationId xmlns:a16="http://schemas.microsoft.com/office/drawing/2014/main" id="{C3ACAFFF-2C05-CF82-4E7F-55DB1434A73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6" name="Freeform 86">
              <a:extLst>
                <a:ext uri="{FF2B5EF4-FFF2-40B4-BE49-F238E27FC236}">
                  <a16:creationId xmlns:a16="http://schemas.microsoft.com/office/drawing/2014/main" id="{4C92BE6F-A1CA-5607-EF94-84625CA482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7" name="Freeform 87">
              <a:extLst>
                <a:ext uri="{FF2B5EF4-FFF2-40B4-BE49-F238E27FC236}">
                  <a16:creationId xmlns:a16="http://schemas.microsoft.com/office/drawing/2014/main" id="{6D4D6D1F-7FC3-B3CB-D054-70D161FFB5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8" name="Freeform 88">
              <a:extLst>
                <a:ext uri="{FF2B5EF4-FFF2-40B4-BE49-F238E27FC236}">
                  <a16:creationId xmlns:a16="http://schemas.microsoft.com/office/drawing/2014/main" id="{21B26F4E-3022-EA7F-6917-F2074FB8FE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69" name="Freeform 89">
              <a:extLst>
                <a:ext uri="{FF2B5EF4-FFF2-40B4-BE49-F238E27FC236}">
                  <a16:creationId xmlns:a16="http://schemas.microsoft.com/office/drawing/2014/main" id="{BCC046C4-333E-A096-784B-C24A93A3D6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0" name="Freeform 90">
              <a:extLst>
                <a:ext uri="{FF2B5EF4-FFF2-40B4-BE49-F238E27FC236}">
                  <a16:creationId xmlns:a16="http://schemas.microsoft.com/office/drawing/2014/main" id="{2B94ADF8-1DEE-E7AA-9272-5FED15735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1" name="Freeform 91">
              <a:extLst>
                <a:ext uri="{FF2B5EF4-FFF2-40B4-BE49-F238E27FC236}">
                  <a16:creationId xmlns:a16="http://schemas.microsoft.com/office/drawing/2014/main" id="{B47C5558-CE75-9EC6-AE17-0775E9BC68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2" name="Freeform 92">
              <a:extLst>
                <a:ext uri="{FF2B5EF4-FFF2-40B4-BE49-F238E27FC236}">
                  <a16:creationId xmlns:a16="http://schemas.microsoft.com/office/drawing/2014/main" id="{CF19DEA8-CF61-DB35-FB25-4B8C8C853F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3" name="Freeform 93">
              <a:extLst>
                <a:ext uri="{FF2B5EF4-FFF2-40B4-BE49-F238E27FC236}">
                  <a16:creationId xmlns:a16="http://schemas.microsoft.com/office/drawing/2014/main" id="{D3DEDE9F-CB4A-90A3-5528-F3366C50C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4" name="Freeform 94">
              <a:extLst>
                <a:ext uri="{FF2B5EF4-FFF2-40B4-BE49-F238E27FC236}">
                  <a16:creationId xmlns:a16="http://schemas.microsoft.com/office/drawing/2014/main" id="{DE4D36C5-198A-EFCC-F425-6D19A8C79D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5" name="Freeform 95">
              <a:extLst>
                <a:ext uri="{FF2B5EF4-FFF2-40B4-BE49-F238E27FC236}">
                  <a16:creationId xmlns:a16="http://schemas.microsoft.com/office/drawing/2014/main" id="{1ADF2FE2-DABA-2F1E-B022-C935D24BF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6" name="Freeform 96">
              <a:extLst>
                <a:ext uri="{FF2B5EF4-FFF2-40B4-BE49-F238E27FC236}">
                  <a16:creationId xmlns:a16="http://schemas.microsoft.com/office/drawing/2014/main" id="{D3EF00E4-CF5F-591A-1A75-98363B8E3A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7" name="Freeform 97">
              <a:extLst>
                <a:ext uri="{FF2B5EF4-FFF2-40B4-BE49-F238E27FC236}">
                  <a16:creationId xmlns:a16="http://schemas.microsoft.com/office/drawing/2014/main" id="{DB4E1BF1-FC9E-EDBA-5CDF-239938C02A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8" name="Freeform 98">
              <a:extLst>
                <a:ext uri="{FF2B5EF4-FFF2-40B4-BE49-F238E27FC236}">
                  <a16:creationId xmlns:a16="http://schemas.microsoft.com/office/drawing/2014/main" id="{9BF22DF7-AF4B-7508-E3E3-1DEF728042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79" name="Freeform 99">
              <a:extLst>
                <a:ext uri="{FF2B5EF4-FFF2-40B4-BE49-F238E27FC236}">
                  <a16:creationId xmlns:a16="http://schemas.microsoft.com/office/drawing/2014/main" id="{120DE196-35D8-E5B5-3BF5-E372A56C7D3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0" name="Freeform 100">
              <a:extLst>
                <a:ext uri="{FF2B5EF4-FFF2-40B4-BE49-F238E27FC236}">
                  <a16:creationId xmlns:a16="http://schemas.microsoft.com/office/drawing/2014/main" id="{534BBB01-EB9D-C797-1B31-13BAEE375D8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1" name="Freeform 101">
              <a:extLst>
                <a:ext uri="{FF2B5EF4-FFF2-40B4-BE49-F238E27FC236}">
                  <a16:creationId xmlns:a16="http://schemas.microsoft.com/office/drawing/2014/main" id="{34097D5C-8310-CC4F-BF27-471AD3C8F9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2" name="Freeform 102">
              <a:extLst>
                <a:ext uri="{FF2B5EF4-FFF2-40B4-BE49-F238E27FC236}">
                  <a16:creationId xmlns:a16="http://schemas.microsoft.com/office/drawing/2014/main" id="{A3FE8733-77AA-1A79-922F-17D71C975E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3" name="Freeform 103">
              <a:extLst>
                <a:ext uri="{FF2B5EF4-FFF2-40B4-BE49-F238E27FC236}">
                  <a16:creationId xmlns:a16="http://schemas.microsoft.com/office/drawing/2014/main" id="{9C4DDDB6-A35C-0EAA-04C0-4CE3DC3B05D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4" name="Freeform 104">
              <a:extLst>
                <a:ext uri="{FF2B5EF4-FFF2-40B4-BE49-F238E27FC236}">
                  <a16:creationId xmlns:a16="http://schemas.microsoft.com/office/drawing/2014/main" id="{145D9CFD-1D11-12BC-2FE7-A5C6C6C07F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5" name="Freeform 105">
              <a:extLst>
                <a:ext uri="{FF2B5EF4-FFF2-40B4-BE49-F238E27FC236}">
                  <a16:creationId xmlns:a16="http://schemas.microsoft.com/office/drawing/2014/main" id="{35C068D2-EFF0-8223-F9C4-292458D57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6" name="Freeform 106">
              <a:extLst>
                <a:ext uri="{FF2B5EF4-FFF2-40B4-BE49-F238E27FC236}">
                  <a16:creationId xmlns:a16="http://schemas.microsoft.com/office/drawing/2014/main" id="{5B29CE66-FD2C-0B26-6099-0A6E7543CA0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7" name="Freeform 107">
              <a:extLst>
                <a:ext uri="{FF2B5EF4-FFF2-40B4-BE49-F238E27FC236}">
                  <a16:creationId xmlns:a16="http://schemas.microsoft.com/office/drawing/2014/main" id="{BB5A7E60-9AC9-4F6B-7AF8-EB4973605EE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8" name="Freeform 108">
              <a:extLst>
                <a:ext uri="{FF2B5EF4-FFF2-40B4-BE49-F238E27FC236}">
                  <a16:creationId xmlns:a16="http://schemas.microsoft.com/office/drawing/2014/main" id="{0481F958-6DA9-15C5-B05B-D67CCA4A90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89" name="Freeform 109">
              <a:extLst>
                <a:ext uri="{FF2B5EF4-FFF2-40B4-BE49-F238E27FC236}">
                  <a16:creationId xmlns:a16="http://schemas.microsoft.com/office/drawing/2014/main" id="{AF8F6DB2-02C6-15B0-276E-EB388C4D74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0" name="Freeform 110">
              <a:extLst>
                <a:ext uri="{FF2B5EF4-FFF2-40B4-BE49-F238E27FC236}">
                  <a16:creationId xmlns:a16="http://schemas.microsoft.com/office/drawing/2014/main" id="{292F9062-3A63-CCF2-B8D8-D7AE157774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1" name="Freeform 111">
              <a:extLst>
                <a:ext uri="{FF2B5EF4-FFF2-40B4-BE49-F238E27FC236}">
                  <a16:creationId xmlns:a16="http://schemas.microsoft.com/office/drawing/2014/main" id="{2291B191-9459-B6B8-6E16-1A55350B3F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2" name="Freeform 112">
              <a:extLst>
                <a:ext uri="{FF2B5EF4-FFF2-40B4-BE49-F238E27FC236}">
                  <a16:creationId xmlns:a16="http://schemas.microsoft.com/office/drawing/2014/main" id="{ECC0314C-A3C1-C0E6-4E86-6D462522F5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3" name="Freeform 113">
              <a:extLst>
                <a:ext uri="{FF2B5EF4-FFF2-40B4-BE49-F238E27FC236}">
                  <a16:creationId xmlns:a16="http://schemas.microsoft.com/office/drawing/2014/main" id="{9EE8D432-3748-FB45-116B-418D5C0B30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4" name="Freeform 114">
              <a:extLst>
                <a:ext uri="{FF2B5EF4-FFF2-40B4-BE49-F238E27FC236}">
                  <a16:creationId xmlns:a16="http://schemas.microsoft.com/office/drawing/2014/main" id="{F115C722-A3DF-9AE1-52D1-BEE309D117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5" name="Freeform 115">
              <a:extLst>
                <a:ext uri="{FF2B5EF4-FFF2-40B4-BE49-F238E27FC236}">
                  <a16:creationId xmlns:a16="http://schemas.microsoft.com/office/drawing/2014/main" id="{DA077CB8-B30F-EE3D-2A56-97B6FFFD22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6" name="Freeform 116">
              <a:extLst>
                <a:ext uri="{FF2B5EF4-FFF2-40B4-BE49-F238E27FC236}">
                  <a16:creationId xmlns:a16="http://schemas.microsoft.com/office/drawing/2014/main" id="{6A7AE885-9ABA-26DA-32C0-DAFDA24596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7" name="Freeform 117">
              <a:extLst>
                <a:ext uri="{FF2B5EF4-FFF2-40B4-BE49-F238E27FC236}">
                  <a16:creationId xmlns:a16="http://schemas.microsoft.com/office/drawing/2014/main" id="{95E5E637-0BBB-BA89-BDF7-819A9A4BFF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8" name="Freeform 118">
              <a:extLst>
                <a:ext uri="{FF2B5EF4-FFF2-40B4-BE49-F238E27FC236}">
                  <a16:creationId xmlns:a16="http://schemas.microsoft.com/office/drawing/2014/main" id="{CB001D1B-D7D3-5443-4112-5A5911C829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699" name="Freeform 119">
              <a:extLst>
                <a:ext uri="{FF2B5EF4-FFF2-40B4-BE49-F238E27FC236}">
                  <a16:creationId xmlns:a16="http://schemas.microsoft.com/office/drawing/2014/main" id="{9BEF4A57-B33D-1C6A-3A97-6EC2A64011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0" name="Freeform 120">
              <a:extLst>
                <a:ext uri="{FF2B5EF4-FFF2-40B4-BE49-F238E27FC236}">
                  <a16:creationId xmlns:a16="http://schemas.microsoft.com/office/drawing/2014/main" id="{92F3E093-42C7-F8DB-3E5F-88DDE0179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1" name="Freeform 121">
              <a:extLst>
                <a:ext uri="{FF2B5EF4-FFF2-40B4-BE49-F238E27FC236}">
                  <a16:creationId xmlns:a16="http://schemas.microsoft.com/office/drawing/2014/main" id="{F12506A8-7EB7-F845-CEF7-C69FA1DE7EB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2" name="Freeform 122">
              <a:extLst>
                <a:ext uri="{FF2B5EF4-FFF2-40B4-BE49-F238E27FC236}">
                  <a16:creationId xmlns:a16="http://schemas.microsoft.com/office/drawing/2014/main" id="{B97C1154-73C5-6C12-E0ED-CE7EBBE8F77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3" name="Freeform 123">
              <a:extLst>
                <a:ext uri="{FF2B5EF4-FFF2-40B4-BE49-F238E27FC236}">
                  <a16:creationId xmlns:a16="http://schemas.microsoft.com/office/drawing/2014/main" id="{6D743834-1BE1-7FE1-7E99-DE764F416A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4" name="Freeform 124">
              <a:extLst>
                <a:ext uri="{FF2B5EF4-FFF2-40B4-BE49-F238E27FC236}">
                  <a16:creationId xmlns:a16="http://schemas.microsoft.com/office/drawing/2014/main" id="{25CC7749-C29B-5D3D-FDE7-5A3653088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705" name="Freeform 125">
              <a:extLst>
                <a:ext uri="{FF2B5EF4-FFF2-40B4-BE49-F238E27FC236}">
                  <a16:creationId xmlns:a16="http://schemas.microsoft.com/office/drawing/2014/main" id="{1DDF4AF5-9042-BC4C-970C-F2E075C28A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19467" name="Picture 126" descr="D:\Clip Art\Music\Instruments (I - Z)\Recorder 5.wmf">
            <a:extLst>
              <a:ext uri="{FF2B5EF4-FFF2-40B4-BE49-F238E27FC236}">
                <a16:creationId xmlns:a16="http://schemas.microsoft.com/office/drawing/2014/main" id="{F77D087C-B0CF-506C-9C90-EF9F1594A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7" descr="D:\Clip Art\Music\Instruments (I - Z)\Violin 04.wmf">
            <a:extLst>
              <a:ext uri="{FF2B5EF4-FFF2-40B4-BE49-F238E27FC236}">
                <a16:creationId xmlns:a16="http://schemas.microsoft.com/office/drawing/2014/main" id="{86EB6A01-66B7-77BD-A307-5CCFAC373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9" name="Group 128">
            <a:extLst>
              <a:ext uri="{FF2B5EF4-FFF2-40B4-BE49-F238E27FC236}">
                <a16:creationId xmlns:a16="http://schemas.microsoft.com/office/drawing/2014/main" id="{2376DA1A-9CBD-9486-D445-7A8879C8CB84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19554" name="Freeform 129">
              <a:extLst>
                <a:ext uri="{FF2B5EF4-FFF2-40B4-BE49-F238E27FC236}">
                  <a16:creationId xmlns:a16="http://schemas.microsoft.com/office/drawing/2014/main" id="{4B255E91-D97E-5798-3720-51F65DC180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5" name="Freeform 130">
              <a:extLst>
                <a:ext uri="{FF2B5EF4-FFF2-40B4-BE49-F238E27FC236}">
                  <a16:creationId xmlns:a16="http://schemas.microsoft.com/office/drawing/2014/main" id="{995F44C2-B400-B791-653A-74EAD25E1A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6" name="Freeform 131">
              <a:extLst>
                <a:ext uri="{FF2B5EF4-FFF2-40B4-BE49-F238E27FC236}">
                  <a16:creationId xmlns:a16="http://schemas.microsoft.com/office/drawing/2014/main" id="{3B325C50-C687-29A9-CB42-301856670F7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7" name="Freeform 132">
              <a:extLst>
                <a:ext uri="{FF2B5EF4-FFF2-40B4-BE49-F238E27FC236}">
                  <a16:creationId xmlns:a16="http://schemas.microsoft.com/office/drawing/2014/main" id="{9288CACE-804C-D70F-76A3-77D05C0AE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8" name="Freeform 133">
              <a:extLst>
                <a:ext uri="{FF2B5EF4-FFF2-40B4-BE49-F238E27FC236}">
                  <a16:creationId xmlns:a16="http://schemas.microsoft.com/office/drawing/2014/main" id="{0BDFAE06-708A-739D-38AA-1F170E45E8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9" name="Freeform 134">
              <a:extLst>
                <a:ext uri="{FF2B5EF4-FFF2-40B4-BE49-F238E27FC236}">
                  <a16:creationId xmlns:a16="http://schemas.microsoft.com/office/drawing/2014/main" id="{9D06FB31-D0D9-C046-5C75-5BBBB7DDE0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0" name="Freeform 135">
              <a:extLst>
                <a:ext uri="{FF2B5EF4-FFF2-40B4-BE49-F238E27FC236}">
                  <a16:creationId xmlns:a16="http://schemas.microsoft.com/office/drawing/2014/main" id="{8041F86B-9C1D-5D39-54CC-C13A2E1639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1" name="Freeform 136">
              <a:extLst>
                <a:ext uri="{FF2B5EF4-FFF2-40B4-BE49-F238E27FC236}">
                  <a16:creationId xmlns:a16="http://schemas.microsoft.com/office/drawing/2014/main" id="{30822BA3-6DAA-5ACE-EFA9-1532AF6201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2" name="Freeform 137">
              <a:extLst>
                <a:ext uri="{FF2B5EF4-FFF2-40B4-BE49-F238E27FC236}">
                  <a16:creationId xmlns:a16="http://schemas.microsoft.com/office/drawing/2014/main" id="{FE3E00F3-E1A1-49A2-711D-1C3F77EB39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3" name="Freeform 138">
              <a:extLst>
                <a:ext uri="{FF2B5EF4-FFF2-40B4-BE49-F238E27FC236}">
                  <a16:creationId xmlns:a16="http://schemas.microsoft.com/office/drawing/2014/main" id="{AD4037E2-A468-8154-40BB-D9E24F9CB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4" name="Freeform 139">
              <a:extLst>
                <a:ext uri="{FF2B5EF4-FFF2-40B4-BE49-F238E27FC236}">
                  <a16:creationId xmlns:a16="http://schemas.microsoft.com/office/drawing/2014/main" id="{A3A52DE4-F6BC-31BB-84DB-A1368ED841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5" name="Freeform 140">
              <a:extLst>
                <a:ext uri="{FF2B5EF4-FFF2-40B4-BE49-F238E27FC236}">
                  <a16:creationId xmlns:a16="http://schemas.microsoft.com/office/drawing/2014/main" id="{933247C4-74B1-54AD-5821-8E331AB71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6" name="Freeform 141">
              <a:extLst>
                <a:ext uri="{FF2B5EF4-FFF2-40B4-BE49-F238E27FC236}">
                  <a16:creationId xmlns:a16="http://schemas.microsoft.com/office/drawing/2014/main" id="{CF69F051-E405-A14D-EB68-D4D15C1168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7" name="Freeform 142">
              <a:extLst>
                <a:ext uri="{FF2B5EF4-FFF2-40B4-BE49-F238E27FC236}">
                  <a16:creationId xmlns:a16="http://schemas.microsoft.com/office/drawing/2014/main" id="{C51A03B1-EC9C-FBAC-103D-4B2A23E0E7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8" name="Freeform 143">
              <a:extLst>
                <a:ext uri="{FF2B5EF4-FFF2-40B4-BE49-F238E27FC236}">
                  <a16:creationId xmlns:a16="http://schemas.microsoft.com/office/drawing/2014/main" id="{D2E41113-D60E-1CBE-B7D5-946A9C61B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9" name="Freeform 144">
              <a:extLst>
                <a:ext uri="{FF2B5EF4-FFF2-40B4-BE49-F238E27FC236}">
                  <a16:creationId xmlns:a16="http://schemas.microsoft.com/office/drawing/2014/main" id="{14499B2E-C633-58FD-5A4E-7C98C5A9D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0" name="Freeform 145">
              <a:extLst>
                <a:ext uri="{FF2B5EF4-FFF2-40B4-BE49-F238E27FC236}">
                  <a16:creationId xmlns:a16="http://schemas.microsoft.com/office/drawing/2014/main" id="{632E252F-6332-C7D7-E128-BDB6E0B78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1" name="Freeform 146">
              <a:extLst>
                <a:ext uri="{FF2B5EF4-FFF2-40B4-BE49-F238E27FC236}">
                  <a16:creationId xmlns:a16="http://schemas.microsoft.com/office/drawing/2014/main" id="{03F29321-FD02-53C9-A6A1-583EAB2EAE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2" name="Freeform 147">
              <a:extLst>
                <a:ext uri="{FF2B5EF4-FFF2-40B4-BE49-F238E27FC236}">
                  <a16:creationId xmlns:a16="http://schemas.microsoft.com/office/drawing/2014/main" id="{3A6CF024-5F42-34E6-5F18-E82BE5EB1C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3" name="Freeform 148">
              <a:extLst>
                <a:ext uri="{FF2B5EF4-FFF2-40B4-BE49-F238E27FC236}">
                  <a16:creationId xmlns:a16="http://schemas.microsoft.com/office/drawing/2014/main" id="{2E745867-9779-B31F-C35B-0C4E7F3FD5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4" name="Freeform 149">
              <a:extLst>
                <a:ext uri="{FF2B5EF4-FFF2-40B4-BE49-F238E27FC236}">
                  <a16:creationId xmlns:a16="http://schemas.microsoft.com/office/drawing/2014/main" id="{67EB4F33-77FD-D51D-4C5E-AD6290619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5" name="Freeform 150">
              <a:extLst>
                <a:ext uri="{FF2B5EF4-FFF2-40B4-BE49-F238E27FC236}">
                  <a16:creationId xmlns:a16="http://schemas.microsoft.com/office/drawing/2014/main" id="{AA84EBCE-D16E-41D0-91FA-BD19DFA17C76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6" name="Freeform 151">
              <a:extLst>
                <a:ext uri="{FF2B5EF4-FFF2-40B4-BE49-F238E27FC236}">
                  <a16:creationId xmlns:a16="http://schemas.microsoft.com/office/drawing/2014/main" id="{D26992F3-E2C7-A3A7-D7BE-D61D519096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7" name="Freeform 152">
              <a:extLst>
                <a:ext uri="{FF2B5EF4-FFF2-40B4-BE49-F238E27FC236}">
                  <a16:creationId xmlns:a16="http://schemas.microsoft.com/office/drawing/2014/main" id="{C123CC62-D1A3-E4CF-F746-3C63E4CAEE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8" name="Freeform 153">
              <a:extLst>
                <a:ext uri="{FF2B5EF4-FFF2-40B4-BE49-F238E27FC236}">
                  <a16:creationId xmlns:a16="http://schemas.microsoft.com/office/drawing/2014/main" id="{C8A91DE4-3D3D-E66D-20DF-2B008DF500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9" name="Freeform 154">
              <a:extLst>
                <a:ext uri="{FF2B5EF4-FFF2-40B4-BE49-F238E27FC236}">
                  <a16:creationId xmlns:a16="http://schemas.microsoft.com/office/drawing/2014/main" id="{3A9B0FF6-23C7-B847-6FCB-837D6180A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0" name="Freeform 155">
              <a:extLst>
                <a:ext uri="{FF2B5EF4-FFF2-40B4-BE49-F238E27FC236}">
                  <a16:creationId xmlns:a16="http://schemas.microsoft.com/office/drawing/2014/main" id="{6227F3A6-A575-3033-2AFB-0247E21B0B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1" name="Freeform 156">
              <a:extLst>
                <a:ext uri="{FF2B5EF4-FFF2-40B4-BE49-F238E27FC236}">
                  <a16:creationId xmlns:a16="http://schemas.microsoft.com/office/drawing/2014/main" id="{62B12586-0596-BC25-104A-95AE02EA2B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2" name="Freeform 157">
              <a:extLst>
                <a:ext uri="{FF2B5EF4-FFF2-40B4-BE49-F238E27FC236}">
                  <a16:creationId xmlns:a16="http://schemas.microsoft.com/office/drawing/2014/main" id="{0429AC49-8E7E-5D76-3239-78635DE6C1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3" name="Freeform 158">
              <a:extLst>
                <a:ext uri="{FF2B5EF4-FFF2-40B4-BE49-F238E27FC236}">
                  <a16:creationId xmlns:a16="http://schemas.microsoft.com/office/drawing/2014/main" id="{E33DDD4A-972D-12E3-3910-AC87E77E98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4" name="Freeform 159">
              <a:extLst>
                <a:ext uri="{FF2B5EF4-FFF2-40B4-BE49-F238E27FC236}">
                  <a16:creationId xmlns:a16="http://schemas.microsoft.com/office/drawing/2014/main" id="{5AB807EC-A868-5687-497F-1D189C248A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5" name="Freeform 160">
              <a:extLst>
                <a:ext uri="{FF2B5EF4-FFF2-40B4-BE49-F238E27FC236}">
                  <a16:creationId xmlns:a16="http://schemas.microsoft.com/office/drawing/2014/main" id="{F7A1E8D6-B5E2-C9DE-C8C7-A35926B901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6" name="Freeform 161">
              <a:extLst>
                <a:ext uri="{FF2B5EF4-FFF2-40B4-BE49-F238E27FC236}">
                  <a16:creationId xmlns:a16="http://schemas.microsoft.com/office/drawing/2014/main" id="{D434FDFE-0D22-D728-D558-BE9EE0CB3E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7" name="Freeform 162">
              <a:extLst>
                <a:ext uri="{FF2B5EF4-FFF2-40B4-BE49-F238E27FC236}">
                  <a16:creationId xmlns:a16="http://schemas.microsoft.com/office/drawing/2014/main" id="{1835EDB1-CCC7-7DDC-66FE-6E74BC7687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8" name="Freeform 163">
              <a:extLst>
                <a:ext uri="{FF2B5EF4-FFF2-40B4-BE49-F238E27FC236}">
                  <a16:creationId xmlns:a16="http://schemas.microsoft.com/office/drawing/2014/main" id="{EA4CCB4F-D525-E4E8-D1D2-2EEAC4964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89" name="Freeform 164">
              <a:extLst>
                <a:ext uri="{FF2B5EF4-FFF2-40B4-BE49-F238E27FC236}">
                  <a16:creationId xmlns:a16="http://schemas.microsoft.com/office/drawing/2014/main" id="{861980D1-FDE8-94F0-781D-365950366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0" name="Freeform 165">
              <a:extLst>
                <a:ext uri="{FF2B5EF4-FFF2-40B4-BE49-F238E27FC236}">
                  <a16:creationId xmlns:a16="http://schemas.microsoft.com/office/drawing/2014/main" id="{8DDFD4B2-C159-5E70-5EBF-E965D1D1C1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1" name="Freeform 166">
              <a:extLst>
                <a:ext uri="{FF2B5EF4-FFF2-40B4-BE49-F238E27FC236}">
                  <a16:creationId xmlns:a16="http://schemas.microsoft.com/office/drawing/2014/main" id="{997678A2-7A49-5174-D0D5-F988E86C14C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2" name="Freeform 167">
              <a:extLst>
                <a:ext uri="{FF2B5EF4-FFF2-40B4-BE49-F238E27FC236}">
                  <a16:creationId xmlns:a16="http://schemas.microsoft.com/office/drawing/2014/main" id="{22510E63-B1D5-0578-4976-6717D0A8C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3" name="Freeform 168">
              <a:extLst>
                <a:ext uri="{FF2B5EF4-FFF2-40B4-BE49-F238E27FC236}">
                  <a16:creationId xmlns:a16="http://schemas.microsoft.com/office/drawing/2014/main" id="{A7317285-60BE-A4DB-12CD-9172CA251F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4" name="Freeform 169">
              <a:extLst>
                <a:ext uri="{FF2B5EF4-FFF2-40B4-BE49-F238E27FC236}">
                  <a16:creationId xmlns:a16="http://schemas.microsoft.com/office/drawing/2014/main" id="{308486B0-6CF8-B567-3D34-B1AD20AA86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5" name="Freeform 170">
              <a:extLst>
                <a:ext uri="{FF2B5EF4-FFF2-40B4-BE49-F238E27FC236}">
                  <a16:creationId xmlns:a16="http://schemas.microsoft.com/office/drawing/2014/main" id="{543DCF3D-5A82-C9E1-D87F-544D3A6215E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6" name="Freeform 171">
              <a:extLst>
                <a:ext uri="{FF2B5EF4-FFF2-40B4-BE49-F238E27FC236}">
                  <a16:creationId xmlns:a16="http://schemas.microsoft.com/office/drawing/2014/main" id="{2387F3A5-5876-A68A-71DF-CF3C9CD03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7" name="Freeform 172">
              <a:extLst>
                <a:ext uri="{FF2B5EF4-FFF2-40B4-BE49-F238E27FC236}">
                  <a16:creationId xmlns:a16="http://schemas.microsoft.com/office/drawing/2014/main" id="{F88ECCAA-B1AA-C3ED-18E5-AE9AAF22A3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8" name="Freeform 173">
              <a:extLst>
                <a:ext uri="{FF2B5EF4-FFF2-40B4-BE49-F238E27FC236}">
                  <a16:creationId xmlns:a16="http://schemas.microsoft.com/office/drawing/2014/main" id="{E9132D87-4325-7B8E-FCB3-76A2F16181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99" name="Freeform 174">
              <a:extLst>
                <a:ext uri="{FF2B5EF4-FFF2-40B4-BE49-F238E27FC236}">
                  <a16:creationId xmlns:a16="http://schemas.microsoft.com/office/drawing/2014/main" id="{70967FB8-7B65-87A6-FC05-2E74D75B71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9470" name="Group 175">
            <a:extLst>
              <a:ext uri="{FF2B5EF4-FFF2-40B4-BE49-F238E27FC236}">
                <a16:creationId xmlns:a16="http://schemas.microsoft.com/office/drawing/2014/main" id="{42975C0A-31BB-7F78-7073-2E22DB93D684}"/>
              </a:ext>
            </a:extLst>
          </p:cNvPr>
          <p:cNvGrpSpPr>
            <a:grpSpLocks/>
          </p:cNvGrpSpPr>
          <p:nvPr/>
        </p:nvGrpSpPr>
        <p:grpSpPr bwMode="auto">
          <a:xfrm rot="8398081">
            <a:off x="4214813" y="3190875"/>
            <a:ext cx="3240087" cy="3240088"/>
            <a:chOff x="2655" y="2010"/>
            <a:chExt cx="2041" cy="2041"/>
          </a:xfrm>
        </p:grpSpPr>
        <p:grpSp>
          <p:nvGrpSpPr>
            <p:cNvPr id="19547" name="Group 176">
              <a:extLst>
                <a:ext uri="{FF2B5EF4-FFF2-40B4-BE49-F238E27FC236}">
                  <a16:creationId xmlns:a16="http://schemas.microsoft.com/office/drawing/2014/main" id="{411B2215-67B3-ED55-3378-8515DB1880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19552" name="Oval 177">
                <a:extLst>
                  <a:ext uri="{FF2B5EF4-FFF2-40B4-BE49-F238E27FC236}">
                    <a16:creationId xmlns:a16="http://schemas.microsoft.com/office/drawing/2014/main" id="{68C1EAB7-5691-EB4D-D406-161BEAE318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553" name="Oval 178">
                <a:extLst>
                  <a:ext uri="{FF2B5EF4-FFF2-40B4-BE49-F238E27FC236}">
                    <a16:creationId xmlns:a16="http://schemas.microsoft.com/office/drawing/2014/main" id="{C027533E-12F6-636A-CDFE-9D6BD5F06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548" name="Group 179">
              <a:extLst>
                <a:ext uri="{FF2B5EF4-FFF2-40B4-BE49-F238E27FC236}">
                  <a16:creationId xmlns:a16="http://schemas.microsoft.com/office/drawing/2014/main" id="{6BE58BED-41DA-4AF9-35E3-809C84E83B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8" y="2316"/>
              <a:ext cx="1780" cy="704"/>
              <a:chOff x="2908" y="2316"/>
              <a:chExt cx="1780" cy="704"/>
            </a:xfrm>
          </p:grpSpPr>
          <p:sp>
            <p:nvSpPr>
              <p:cNvPr id="19549" name="Line 180">
                <a:extLst>
                  <a:ext uri="{FF2B5EF4-FFF2-40B4-BE49-F238E27FC236}">
                    <a16:creationId xmlns:a16="http://schemas.microsoft.com/office/drawing/2014/main" id="{0F9BC036-BA57-E536-2DA7-E5CDF62B72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5" y="3016"/>
                <a:ext cx="9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550" name="Line 181">
                <a:extLst>
                  <a:ext uri="{FF2B5EF4-FFF2-40B4-BE49-F238E27FC236}">
                    <a16:creationId xmlns:a16="http://schemas.microsoft.com/office/drawing/2014/main" id="{5FDBBB06-E3E1-36FD-EC3C-FE98A1E633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08" y="2368"/>
                <a:ext cx="776" cy="6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551" name="Text Box 182">
                <a:extLst>
                  <a:ext uri="{FF2B5EF4-FFF2-40B4-BE49-F238E27FC236}">
                    <a16:creationId xmlns:a16="http://schemas.microsoft.com/office/drawing/2014/main" id="{C1794E79-236C-2AD0-9B83-5D2B407A65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304609">
                <a:off x="3528" y="2316"/>
                <a:ext cx="9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200">
                    <a:latin typeface="Comic Sans MS" panose="030F0702030302020204" pitchFamily="66" charset="0"/>
                  </a:rPr>
                  <a:t>Guitar</a:t>
                </a:r>
              </a:p>
            </p:txBody>
          </p:sp>
        </p:grpSp>
      </p:grpSp>
      <p:sp>
        <p:nvSpPr>
          <p:cNvPr id="19471" name="Line 183">
            <a:extLst>
              <a:ext uri="{FF2B5EF4-FFF2-40B4-BE49-F238E27FC236}">
                <a16:creationId xmlns:a16="http://schemas.microsoft.com/office/drawing/2014/main" id="{769BF491-BF6F-1877-1E9B-9A076139B2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2000" y="3771900"/>
            <a:ext cx="123825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28" name="Text Box 184">
            <a:extLst>
              <a:ext uri="{FF2B5EF4-FFF2-40B4-BE49-F238E27FC236}">
                <a16:creationId xmlns:a16="http://schemas.microsoft.com/office/drawing/2014/main" id="{19F502CF-AF7D-9F1F-7929-87E8447BCF70}"/>
              </a:ext>
            </a:extLst>
          </p:cNvPr>
          <p:cNvSpPr txBox="1">
            <a:spLocks noChangeArrowheads="1"/>
          </p:cNvSpPr>
          <p:nvPr/>
        </p:nvSpPr>
        <p:spPr bwMode="auto">
          <a:xfrm rot="3456274">
            <a:off x="6590507" y="4229894"/>
            <a:ext cx="1162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Violin</a:t>
            </a:r>
          </a:p>
        </p:txBody>
      </p:sp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28891537-DF93-E92E-3B16-59D29CECE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07D008E5-4F39-DF27-D294-7F27B61D7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06080" progId="Equation.DSMT4">
                  <p:embed/>
                </p:oleObj>
              </mc:Choice>
              <mc:Fallback>
                <p:oleObj name="Equation" r:id="rId6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16FF4516-7371-515B-5D3E-6A45E7113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06080" progId="Equation.DSMT4">
                  <p:embed/>
                </p:oleObj>
              </mc:Choice>
              <mc:Fallback>
                <p:oleObj name="Equation" r:id="rId8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DEC82403-56B3-89A0-7C93-C409D61C8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406080" progId="Equation.DSMT4">
                  <p:embed/>
                </p:oleObj>
              </mc:Choice>
              <mc:Fallback>
                <p:oleObj name="Equation" r:id="rId10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AC3C0D8A-DF5C-E0BC-FE3C-D303AEE5E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406080" progId="Equation.DSMT4">
                  <p:embed/>
                </p:oleObj>
              </mc:Choice>
              <mc:Fallback>
                <p:oleObj name="Equation" r:id="rId12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3" name="Group 190">
            <a:extLst>
              <a:ext uri="{FF2B5EF4-FFF2-40B4-BE49-F238E27FC236}">
                <a16:creationId xmlns:a16="http://schemas.microsoft.com/office/drawing/2014/main" id="{A51A7602-5035-BE79-B860-1948898D5C7F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19474" name="Freeform 191">
              <a:extLst>
                <a:ext uri="{FF2B5EF4-FFF2-40B4-BE49-F238E27FC236}">
                  <a16:creationId xmlns:a16="http://schemas.microsoft.com/office/drawing/2014/main" id="{DDBE9EF7-9170-7145-63D1-D562512EB076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5" name="Freeform 192">
              <a:extLst>
                <a:ext uri="{FF2B5EF4-FFF2-40B4-BE49-F238E27FC236}">
                  <a16:creationId xmlns:a16="http://schemas.microsoft.com/office/drawing/2014/main" id="{963761F8-8ACD-1A8D-4DE4-7D05829F6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6" name="Freeform 193">
              <a:extLst>
                <a:ext uri="{FF2B5EF4-FFF2-40B4-BE49-F238E27FC236}">
                  <a16:creationId xmlns:a16="http://schemas.microsoft.com/office/drawing/2014/main" id="{AFBE26C2-D8AB-C58F-AF3C-172E53B18442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7" name="Line 194">
              <a:extLst>
                <a:ext uri="{FF2B5EF4-FFF2-40B4-BE49-F238E27FC236}">
                  <a16:creationId xmlns:a16="http://schemas.microsoft.com/office/drawing/2014/main" id="{C89448D1-A74E-DFCA-1530-ABAC9025D5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78" name="Line 195">
              <a:extLst>
                <a:ext uri="{FF2B5EF4-FFF2-40B4-BE49-F238E27FC236}">
                  <a16:creationId xmlns:a16="http://schemas.microsoft.com/office/drawing/2014/main" id="{456E342A-A5FA-AC6D-1649-E47E8554EA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79" name="Line 196">
              <a:extLst>
                <a:ext uri="{FF2B5EF4-FFF2-40B4-BE49-F238E27FC236}">
                  <a16:creationId xmlns:a16="http://schemas.microsoft.com/office/drawing/2014/main" id="{503E4E44-61FE-675D-0088-CD350CBA6C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0" name="Line 197">
              <a:extLst>
                <a:ext uri="{FF2B5EF4-FFF2-40B4-BE49-F238E27FC236}">
                  <a16:creationId xmlns:a16="http://schemas.microsoft.com/office/drawing/2014/main" id="{1BD585DE-0321-3A2F-2AD2-E6C0AB92B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1" name="Line 198">
              <a:extLst>
                <a:ext uri="{FF2B5EF4-FFF2-40B4-BE49-F238E27FC236}">
                  <a16:creationId xmlns:a16="http://schemas.microsoft.com/office/drawing/2014/main" id="{97CD2271-2BAE-27D1-4BA2-3F9C434EA7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2" name="Line 199">
              <a:extLst>
                <a:ext uri="{FF2B5EF4-FFF2-40B4-BE49-F238E27FC236}">
                  <a16:creationId xmlns:a16="http://schemas.microsoft.com/office/drawing/2014/main" id="{4C5CC5B2-F3FC-B12D-2211-334C88ADE8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3" name="Line 200">
              <a:extLst>
                <a:ext uri="{FF2B5EF4-FFF2-40B4-BE49-F238E27FC236}">
                  <a16:creationId xmlns:a16="http://schemas.microsoft.com/office/drawing/2014/main" id="{BCB8672F-ED73-B890-D038-0DCF8E3247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4" name="Line 201">
              <a:extLst>
                <a:ext uri="{FF2B5EF4-FFF2-40B4-BE49-F238E27FC236}">
                  <a16:creationId xmlns:a16="http://schemas.microsoft.com/office/drawing/2014/main" id="{108A1164-8B61-671F-1A97-DB65B165DF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5" name="Line 202">
              <a:extLst>
                <a:ext uri="{FF2B5EF4-FFF2-40B4-BE49-F238E27FC236}">
                  <a16:creationId xmlns:a16="http://schemas.microsoft.com/office/drawing/2014/main" id="{D46ECD54-CDD4-2375-399E-A9458121A7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6" name="Line 203">
              <a:extLst>
                <a:ext uri="{FF2B5EF4-FFF2-40B4-BE49-F238E27FC236}">
                  <a16:creationId xmlns:a16="http://schemas.microsoft.com/office/drawing/2014/main" id="{B2E69790-7425-7BF0-40DF-AB17667AD1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7" name="Line 204">
              <a:extLst>
                <a:ext uri="{FF2B5EF4-FFF2-40B4-BE49-F238E27FC236}">
                  <a16:creationId xmlns:a16="http://schemas.microsoft.com/office/drawing/2014/main" id="{104837C2-E6FB-3C78-BC00-8895BD1B2F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8" name="Line 205">
              <a:extLst>
                <a:ext uri="{FF2B5EF4-FFF2-40B4-BE49-F238E27FC236}">
                  <a16:creationId xmlns:a16="http://schemas.microsoft.com/office/drawing/2014/main" id="{03F61316-CFCB-F277-F90A-5CCDFEA5DA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9" name="Line 206">
              <a:extLst>
                <a:ext uri="{FF2B5EF4-FFF2-40B4-BE49-F238E27FC236}">
                  <a16:creationId xmlns:a16="http://schemas.microsoft.com/office/drawing/2014/main" id="{F4BAC0EE-5BF3-49A7-8DB3-2CD8677FF6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0" name="Line 207">
              <a:extLst>
                <a:ext uri="{FF2B5EF4-FFF2-40B4-BE49-F238E27FC236}">
                  <a16:creationId xmlns:a16="http://schemas.microsoft.com/office/drawing/2014/main" id="{7AD1ACA2-CCAD-4C7F-F532-BFE3922A5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1" name="Line 208">
              <a:extLst>
                <a:ext uri="{FF2B5EF4-FFF2-40B4-BE49-F238E27FC236}">
                  <a16:creationId xmlns:a16="http://schemas.microsoft.com/office/drawing/2014/main" id="{3D0B3224-5034-8546-75FD-01EA2D01E7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2" name="Line 209">
              <a:extLst>
                <a:ext uri="{FF2B5EF4-FFF2-40B4-BE49-F238E27FC236}">
                  <a16:creationId xmlns:a16="http://schemas.microsoft.com/office/drawing/2014/main" id="{6A390F12-0F92-D2C4-6B33-D512577BDC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3" name="Line 210">
              <a:extLst>
                <a:ext uri="{FF2B5EF4-FFF2-40B4-BE49-F238E27FC236}">
                  <a16:creationId xmlns:a16="http://schemas.microsoft.com/office/drawing/2014/main" id="{7C0B3D46-55FE-96DE-0F55-1C12D3880A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4" name="Line 211">
              <a:extLst>
                <a:ext uri="{FF2B5EF4-FFF2-40B4-BE49-F238E27FC236}">
                  <a16:creationId xmlns:a16="http://schemas.microsoft.com/office/drawing/2014/main" id="{39276F95-94E3-44F7-867F-530B252EC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5" name="Line 212">
              <a:extLst>
                <a:ext uri="{FF2B5EF4-FFF2-40B4-BE49-F238E27FC236}">
                  <a16:creationId xmlns:a16="http://schemas.microsoft.com/office/drawing/2014/main" id="{0824648E-1B40-A021-4A8D-764F68CA72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6" name="Line 213">
              <a:extLst>
                <a:ext uri="{FF2B5EF4-FFF2-40B4-BE49-F238E27FC236}">
                  <a16:creationId xmlns:a16="http://schemas.microsoft.com/office/drawing/2014/main" id="{92B5AAFD-4299-D68E-E32B-E6591A3066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7" name="Line 214">
              <a:extLst>
                <a:ext uri="{FF2B5EF4-FFF2-40B4-BE49-F238E27FC236}">
                  <a16:creationId xmlns:a16="http://schemas.microsoft.com/office/drawing/2014/main" id="{9CA2ECBC-46D4-FCCF-CB06-627734F13C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8" name="Line 215">
              <a:extLst>
                <a:ext uri="{FF2B5EF4-FFF2-40B4-BE49-F238E27FC236}">
                  <a16:creationId xmlns:a16="http://schemas.microsoft.com/office/drawing/2014/main" id="{92F2F785-CDAE-1C47-B660-705D3E33C7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9" name="Line 216">
              <a:extLst>
                <a:ext uri="{FF2B5EF4-FFF2-40B4-BE49-F238E27FC236}">
                  <a16:creationId xmlns:a16="http://schemas.microsoft.com/office/drawing/2014/main" id="{7D9FE5B1-D2F4-4ECE-244B-066D898286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0" name="Line 217">
              <a:extLst>
                <a:ext uri="{FF2B5EF4-FFF2-40B4-BE49-F238E27FC236}">
                  <a16:creationId xmlns:a16="http://schemas.microsoft.com/office/drawing/2014/main" id="{DD621F8D-4886-FD0B-4798-7EC373C813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1" name="Line 218">
              <a:extLst>
                <a:ext uri="{FF2B5EF4-FFF2-40B4-BE49-F238E27FC236}">
                  <a16:creationId xmlns:a16="http://schemas.microsoft.com/office/drawing/2014/main" id="{9B3B8ABF-BD15-823F-C200-D05DF57EDC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2" name="Line 219">
              <a:extLst>
                <a:ext uri="{FF2B5EF4-FFF2-40B4-BE49-F238E27FC236}">
                  <a16:creationId xmlns:a16="http://schemas.microsoft.com/office/drawing/2014/main" id="{32A03B8A-F432-7C89-41AC-30CF05BAE2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3" name="Line 220">
              <a:extLst>
                <a:ext uri="{FF2B5EF4-FFF2-40B4-BE49-F238E27FC236}">
                  <a16:creationId xmlns:a16="http://schemas.microsoft.com/office/drawing/2014/main" id="{D9323348-A7BB-CC01-F9D4-A0B35DBC72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4" name="Line 221">
              <a:extLst>
                <a:ext uri="{FF2B5EF4-FFF2-40B4-BE49-F238E27FC236}">
                  <a16:creationId xmlns:a16="http://schemas.microsoft.com/office/drawing/2014/main" id="{70FD28CB-36F7-2656-4C6F-B4E3B2C1AA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5" name="Line 222">
              <a:extLst>
                <a:ext uri="{FF2B5EF4-FFF2-40B4-BE49-F238E27FC236}">
                  <a16:creationId xmlns:a16="http://schemas.microsoft.com/office/drawing/2014/main" id="{0666D9F8-E49C-430A-0312-5A623ECCD0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6" name="Line 223">
              <a:extLst>
                <a:ext uri="{FF2B5EF4-FFF2-40B4-BE49-F238E27FC236}">
                  <a16:creationId xmlns:a16="http://schemas.microsoft.com/office/drawing/2014/main" id="{FB5C307B-A35A-6804-4A83-D8FC66DC3A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7" name="Line 224">
              <a:extLst>
                <a:ext uri="{FF2B5EF4-FFF2-40B4-BE49-F238E27FC236}">
                  <a16:creationId xmlns:a16="http://schemas.microsoft.com/office/drawing/2014/main" id="{4A93B77B-9720-C637-976C-969385BCD9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8" name="Line 225">
              <a:extLst>
                <a:ext uri="{FF2B5EF4-FFF2-40B4-BE49-F238E27FC236}">
                  <a16:creationId xmlns:a16="http://schemas.microsoft.com/office/drawing/2014/main" id="{A6CB6B74-0CF3-5B23-B7B6-B560C94332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09" name="Line 226">
              <a:extLst>
                <a:ext uri="{FF2B5EF4-FFF2-40B4-BE49-F238E27FC236}">
                  <a16:creationId xmlns:a16="http://schemas.microsoft.com/office/drawing/2014/main" id="{4A7C863C-46E3-C08E-7DC2-D526A904DA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0" name="Line 227">
              <a:extLst>
                <a:ext uri="{FF2B5EF4-FFF2-40B4-BE49-F238E27FC236}">
                  <a16:creationId xmlns:a16="http://schemas.microsoft.com/office/drawing/2014/main" id="{E7A28E65-44BD-9CDB-0175-37E5501ECF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1" name="Line 228">
              <a:extLst>
                <a:ext uri="{FF2B5EF4-FFF2-40B4-BE49-F238E27FC236}">
                  <a16:creationId xmlns:a16="http://schemas.microsoft.com/office/drawing/2014/main" id="{A1D02931-911C-A6C4-F0A4-6196D632FC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2" name="Line 229">
              <a:extLst>
                <a:ext uri="{FF2B5EF4-FFF2-40B4-BE49-F238E27FC236}">
                  <a16:creationId xmlns:a16="http://schemas.microsoft.com/office/drawing/2014/main" id="{F1968949-A678-173C-1A86-4569797CA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3" name="Line 230">
              <a:extLst>
                <a:ext uri="{FF2B5EF4-FFF2-40B4-BE49-F238E27FC236}">
                  <a16:creationId xmlns:a16="http://schemas.microsoft.com/office/drawing/2014/main" id="{3FBA8F02-7C31-BC30-6EA3-583F4D74A3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4" name="Line 231">
              <a:extLst>
                <a:ext uri="{FF2B5EF4-FFF2-40B4-BE49-F238E27FC236}">
                  <a16:creationId xmlns:a16="http://schemas.microsoft.com/office/drawing/2014/main" id="{3AC417E1-5265-A01B-2695-74B13A9A35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5" name="Line 232">
              <a:extLst>
                <a:ext uri="{FF2B5EF4-FFF2-40B4-BE49-F238E27FC236}">
                  <a16:creationId xmlns:a16="http://schemas.microsoft.com/office/drawing/2014/main" id="{D76D0526-3E9B-0E96-86E6-14F62836C9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16" name="Freeform 233">
              <a:extLst>
                <a:ext uri="{FF2B5EF4-FFF2-40B4-BE49-F238E27FC236}">
                  <a16:creationId xmlns:a16="http://schemas.microsoft.com/office/drawing/2014/main" id="{9ED988C1-1C66-A622-06D0-A7073046CEEE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7" name="Freeform 234">
              <a:extLst>
                <a:ext uri="{FF2B5EF4-FFF2-40B4-BE49-F238E27FC236}">
                  <a16:creationId xmlns:a16="http://schemas.microsoft.com/office/drawing/2014/main" id="{295D8EEA-79B6-44C5-43DC-6D9ACFB1B4EA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8" name="Freeform 235">
              <a:extLst>
                <a:ext uri="{FF2B5EF4-FFF2-40B4-BE49-F238E27FC236}">
                  <a16:creationId xmlns:a16="http://schemas.microsoft.com/office/drawing/2014/main" id="{3C6828B0-807C-2C9F-23D1-41CE24745E57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9" name="Freeform 236">
              <a:extLst>
                <a:ext uri="{FF2B5EF4-FFF2-40B4-BE49-F238E27FC236}">
                  <a16:creationId xmlns:a16="http://schemas.microsoft.com/office/drawing/2014/main" id="{712CEC77-403C-7BFB-10C9-451F938B436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0" name="Freeform 237">
              <a:extLst>
                <a:ext uri="{FF2B5EF4-FFF2-40B4-BE49-F238E27FC236}">
                  <a16:creationId xmlns:a16="http://schemas.microsoft.com/office/drawing/2014/main" id="{17903976-D81B-FFF6-BE98-191CBA9605B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1" name="Freeform 238">
              <a:extLst>
                <a:ext uri="{FF2B5EF4-FFF2-40B4-BE49-F238E27FC236}">
                  <a16:creationId xmlns:a16="http://schemas.microsoft.com/office/drawing/2014/main" id="{237543CF-69E3-7AAE-5B64-F865FFECE436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2" name="Freeform 239">
              <a:extLst>
                <a:ext uri="{FF2B5EF4-FFF2-40B4-BE49-F238E27FC236}">
                  <a16:creationId xmlns:a16="http://schemas.microsoft.com/office/drawing/2014/main" id="{1E09ADA0-DEE8-ECD1-6390-F8918DED78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3" name="Freeform 240">
              <a:extLst>
                <a:ext uri="{FF2B5EF4-FFF2-40B4-BE49-F238E27FC236}">
                  <a16:creationId xmlns:a16="http://schemas.microsoft.com/office/drawing/2014/main" id="{8ED21DA2-146D-6A55-49BB-3B9EC794F4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4" name="Freeform 241">
              <a:extLst>
                <a:ext uri="{FF2B5EF4-FFF2-40B4-BE49-F238E27FC236}">
                  <a16:creationId xmlns:a16="http://schemas.microsoft.com/office/drawing/2014/main" id="{632CF3D2-231B-64AD-6D05-C282011D9822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5" name="Freeform 242">
              <a:extLst>
                <a:ext uri="{FF2B5EF4-FFF2-40B4-BE49-F238E27FC236}">
                  <a16:creationId xmlns:a16="http://schemas.microsoft.com/office/drawing/2014/main" id="{FF852B25-053C-1733-6FF3-5BE61E41395A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6" name="Freeform 243">
              <a:extLst>
                <a:ext uri="{FF2B5EF4-FFF2-40B4-BE49-F238E27FC236}">
                  <a16:creationId xmlns:a16="http://schemas.microsoft.com/office/drawing/2014/main" id="{C187BA51-C18C-454C-F80A-210DA98659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7" name="Freeform 244">
              <a:extLst>
                <a:ext uri="{FF2B5EF4-FFF2-40B4-BE49-F238E27FC236}">
                  <a16:creationId xmlns:a16="http://schemas.microsoft.com/office/drawing/2014/main" id="{422003F8-890F-4893-6677-0E600B7A25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8" name="Freeform 245">
              <a:extLst>
                <a:ext uri="{FF2B5EF4-FFF2-40B4-BE49-F238E27FC236}">
                  <a16:creationId xmlns:a16="http://schemas.microsoft.com/office/drawing/2014/main" id="{39D9D24B-BDE9-46FC-43E7-853F63E8FCFB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9" name="Freeform 246">
              <a:extLst>
                <a:ext uri="{FF2B5EF4-FFF2-40B4-BE49-F238E27FC236}">
                  <a16:creationId xmlns:a16="http://schemas.microsoft.com/office/drawing/2014/main" id="{4CF7EE6F-50B6-275D-CD5E-71FFDCEC7C2A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0" name="Freeform 247">
              <a:extLst>
                <a:ext uri="{FF2B5EF4-FFF2-40B4-BE49-F238E27FC236}">
                  <a16:creationId xmlns:a16="http://schemas.microsoft.com/office/drawing/2014/main" id="{C5B1FEA5-2FCC-D291-47D4-71C0B336A981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1" name="Freeform 248">
              <a:extLst>
                <a:ext uri="{FF2B5EF4-FFF2-40B4-BE49-F238E27FC236}">
                  <a16:creationId xmlns:a16="http://schemas.microsoft.com/office/drawing/2014/main" id="{6909A0A6-BD62-70F9-6036-2E8AD3951F1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2" name="Freeform 249">
              <a:extLst>
                <a:ext uri="{FF2B5EF4-FFF2-40B4-BE49-F238E27FC236}">
                  <a16:creationId xmlns:a16="http://schemas.microsoft.com/office/drawing/2014/main" id="{1456A018-4AAD-F63C-D100-2EA8B3087128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3" name="Freeform 250">
              <a:extLst>
                <a:ext uri="{FF2B5EF4-FFF2-40B4-BE49-F238E27FC236}">
                  <a16:creationId xmlns:a16="http://schemas.microsoft.com/office/drawing/2014/main" id="{AC3BB469-7BDE-3610-4417-63D031409F15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4" name="Freeform 251">
              <a:extLst>
                <a:ext uri="{FF2B5EF4-FFF2-40B4-BE49-F238E27FC236}">
                  <a16:creationId xmlns:a16="http://schemas.microsoft.com/office/drawing/2014/main" id="{AA472FD0-83B9-2092-D670-75E893D80F44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5" name="Freeform 252">
              <a:extLst>
                <a:ext uri="{FF2B5EF4-FFF2-40B4-BE49-F238E27FC236}">
                  <a16:creationId xmlns:a16="http://schemas.microsoft.com/office/drawing/2014/main" id="{C7763E65-5286-746D-D847-DDAD00603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6" name="Freeform 253">
              <a:extLst>
                <a:ext uri="{FF2B5EF4-FFF2-40B4-BE49-F238E27FC236}">
                  <a16:creationId xmlns:a16="http://schemas.microsoft.com/office/drawing/2014/main" id="{9299A644-6777-FEDD-9323-D2369F5B8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7" name="Freeform 254">
              <a:extLst>
                <a:ext uri="{FF2B5EF4-FFF2-40B4-BE49-F238E27FC236}">
                  <a16:creationId xmlns:a16="http://schemas.microsoft.com/office/drawing/2014/main" id="{CD9159EC-627E-11C6-E612-C3B0B0FBE33D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8" name="Freeform 255">
              <a:extLst>
                <a:ext uri="{FF2B5EF4-FFF2-40B4-BE49-F238E27FC236}">
                  <a16:creationId xmlns:a16="http://schemas.microsoft.com/office/drawing/2014/main" id="{721BA30F-5BCA-E384-CD48-5948E5B374F3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9" name="Freeform 256">
              <a:extLst>
                <a:ext uri="{FF2B5EF4-FFF2-40B4-BE49-F238E27FC236}">
                  <a16:creationId xmlns:a16="http://schemas.microsoft.com/office/drawing/2014/main" id="{E3CEB08C-B42C-6152-8161-564E41D1D9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0" name="Freeform 257">
              <a:extLst>
                <a:ext uri="{FF2B5EF4-FFF2-40B4-BE49-F238E27FC236}">
                  <a16:creationId xmlns:a16="http://schemas.microsoft.com/office/drawing/2014/main" id="{124A1B56-5C60-F193-20ED-7874A3B0C290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1" name="Freeform 258">
              <a:extLst>
                <a:ext uri="{FF2B5EF4-FFF2-40B4-BE49-F238E27FC236}">
                  <a16:creationId xmlns:a16="http://schemas.microsoft.com/office/drawing/2014/main" id="{CAFC1010-83F9-4F25-83BB-47258ACD2E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2" name="Freeform 259">
              <a:extLst>
                <a:ext uri="{FF2B5EF4-FFF2-40B4-BE49-F238E27FC236}">
                  <a16:creationId xmlns:a16="http://schemas.microsoft.com/office/drawing/2014/main" id="{297B6A81-F2A8-F615-D79A-00B95BA9DA0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3" name="Freeform 260">
              <a:extLst>
                <a:ext uri="{FF2B5EF4-FFF2-40B4-BE49-F238E27FC236}">
                  <a16:creationId xmlns:a16="http://schemas.microsoft.com/office/drawing/2014/main" id="{381E23BC-DF1E-70B5-52DE-E0981F368815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4" name="Freeform 261">
              <a:extLst>
                <a:ext uri="{FF2B5EF4-FFF2-40B4-BE49-F238E27FC236}">
                  <a16:creationId xmlns:a16="http://schemas.microsoft.com/office/drawing/2014/main" id="{96B133A5-FBF9-129C-03C9-69DB2415CD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5" name="Freeform 262">
              <a:extLst>
                <a:ext uri="{FF2B5EF4-FFF2-40B4-BE49-F238E27FC236}">
                  <a16:creationId xmlns:a16="http://schemas.microsoft.com/office/drawing/2014/main" id="{7B418034-CC58-6EFE-8118-14538C0943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6" name="Freeform 263">
              <a:extLst>
                <a:ext uri="{FF2B5EF4-FFF2-40B4-BE49-F238E27FC236}">
                  <a16:creationId xmlns:a16="http://schemas.microsoft.com/office/drawing/2014/main" id="{59A94A03-EB72-7C85-ADE1-0AFAACB7C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id="{E197E98B-021D-0DFB-865E-8115764B9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287178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3">
            <a:extLst>
              <a:ext uri="{FF2B5EF4-FFF2-40B4-BE49-F238E27FC236}">
                <a16:creationId xmlns:a16="http://schemas.microsoft.com/office/drawing/2014/main" id="{C09D438D-45F6-0A76-3616-0E3B0D621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0489" name="Text Box 4">
            <a:extLst>
              <a:ext uri="{FF2B5EF4-FFF2-40B4-BE49-F238E27FC236}">
                <a16:creationId xmlns:a16="http://schemas.microsoft.com/office/drawing/2014/main" id="{BBC22DB7-EE76-5835-CBA4-EDE82C7BE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20490" name="Group 5">
            <a:extLst>
              <a:ext uri="{FF2B5EF4-FFF2-40B4-BE49-F238E27FC236}">
                <a16:creationId xmlns:a16="http://schemas.microsoft.com/office/drawing/2014/main" id="{96B6D5DD-A9BE-2A04-77D2-977180C1BE07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20730" name="Text Box 6">
              <a:extLst>
                <a:ext uri="{FF2B5EF4-FFF2-40B4-BE49-F238E27FC236}">
                  <a16:creationId xmlns:a16="http://schemas.microsoft.com/office/drawing/2014/main" id="{16428D8B-2858-03BA-BECB-78E9C192F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20731" name="Text Box 7">
              <a:extLst>
                <a:ext uri="{FF2B5EF4-FFF2-40B4-BE49-F238E27FC236}">
                  <a16:creationId xmlns:a16="http://schemas.microsoft.com/office/drawing/2014/main" id="{6D11C6D3-2999-3344-4CE4-BD657CCB8C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20732" name="Group 8">
              <a:extLst>
                <a:ext uri="{FF2B5EF4-FFF2-40B4-BE49-F238E27FC236}">
                  <a16:creationId xmlns:a16="http://schemas.microsoft.com/office/drawing/2014/main" id="{58DFF2BB-329D-4964-84C7-00029F6DFF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20733" name="Text Box 9">
                <a:extLst>
                  <a:ext uri="{FF2B5EF4-FFF2-40B4-BE49-F238E27FC236}">
                    <a16:creationId xmlns:a16="http://schemas.microsoft.com/office/drawing/2014/main" id="{553EB969-5FB8-5046-A9A1-9E58C129EB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20734" name="Text Box 10">
                <a:extLst>
                  <a:ext uri="{FF2B5EF4-FFF2-40B4-BE49-F238E27FC236}">
                    <a16:creationId xmlns:a16="http://schemas.microsoft.com/office/drawing/2014/main" id="{0BFB797E-86A5-3E4A-D6EF-638BE54EFD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20735" name="Text Box 11">
                <a:extLst>
                  <a:ext uri="{FF2B5EF4-FFF2-40B4-BE49-F238E27FC236}">
                    <a16:creationId xmlns:a16="http://schemas.microsoft.com/office/drawing/2014/main" id="{C3C101B3-379B-8431-107F-FD1413A47C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20736" name="Text Box 12">
                <a:extLst>
                  <a:ext uri="{FF2B5EF4-FFF2-40B4-BE49-F238E27FC236}">
                    <a16:creationId xmlns:a16="http://schemas.microsoft.com/office/drawing/2014/main" id="{C7603CA2-337E-8B68-F5D3-6C74F82904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20737" name="Text Box 13">
                <a:extLst>
                  <a:ext uri="{FF2B5EF4-FFF2-40B4-BE49-F238E27FC236}">
                    <a16:creationId xmlns:a16="http://schemas.microsoft.com/office/drawing/2014/main" id="{85E5422C-FAB0-3F9B-8C76-9BB7A6CDA3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20738" name="Text Box 14">
                <a:extLst>
                  <a:ext uri="{FF2B5EF4-FFF2-40B4-BE49-F238E27FC236}">
                    <a16:creationId xmlns:a16="http://schemas.microsoft.com/office/drawing/2014/main" id="{FE4E3CE4-2B74-FA22-5020-EA8CB07737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20739" name="Text Box 15">
                <a:extLst>
                  <a:ext uri="{FF2B5EF4-FFF2-40B4-BE49-F238E27FC236}">
                    <a16:creationId xmlns:a16="http://schemas.microsoft.com/office/drawing/2014/main" id="{4A168C7C-F9F3-7BB9-6B58-D9208707DF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20740" name="Text Box 16">
                <a:extLst>
                  <a:ext uri="{FF2B5EF4-FFF2-40B4-BE49-F238E27FC236}">
                    <a16:creationId xmlns:a16="http://schemas.microsoft.com/office/drawing/2014/main" id="{0ECB4B1C-7BA6-ACAB-3DA0-D32AAB83E3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20741" name="Text Box 17">
                <a:extLst>
                  <a:ext uri="{FF2B5EF4-FFF2-40B4-BE49-F238E27FC236}">
                    <a16:creationId xmlns:a16="http://schemas.microsoft.com/office/drawing/2014/main" id="{2FA6D0EF-01E0-76D4-9C57-235AF86AAA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20742" name="Text Box 18">
                <a:extLst>
                  <a:ext uri="{FF2B5EF4-FFF2-40B4-BE49-F238E27FC236}">
                    <a16:creationId xmlns:a16="http://schemas.microsoft.com/office/drawing/2014/main" id="{839F3BB7-8074-DA3F-E54B-137B1A2EDD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20743" name="Text Box 19">
                <a:extLst>
                  <a:ext uri="{FF2B5EF4-FFF2-40B4-BE49-F238E27FC236}">
                    <a16:creationId xmlns:a16="http://schemas.microsoft.com/office/drawing/2014/main" id="{2EAE3B37-649B-62F1-0BAB-E228EAB448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20491" name="Group 20">
            <a:extLst>
              <a:ext uri="{FF2B5EF4-FFF2-40B4-BE49-F238E27FC236}">
                <a16:creationId xmlns:a16="http://schemas.microsoft.com/office/drawing/2014/main" id="{E6584E14-7B5F-A69B-F537-AF9CF377D113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20624" name="Freeform 21">
              <a:extLst>
                <a:ext uri="{FF2B5EF4-FFF2-40B4-BE49-F238E27FC236}">
                  <a16:creationId xmlns:a16="http://schemas.microsoft.com/office/drawing/2014/main" id="{750EB65C-21E2-D0D5-1E78-4EA8138BA9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5" name="Freeform 22">
              <a:extLst>
                <a:ext uri="{FF2B5EF4-FFF2-40B4-BE49-F238E27FC236}">
                  <a16:creationId xmlns:a16="http://schemas.microsoft.com/office/drawing/2014/main" id="{C89F9A44-A8D6-13C7-1BB3-BD48869CF1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6" name="Freeform 23">
              <a:extLst>
                <a:ext uri="{FF2B5EF4-FFF2-40B4-BE49-F238E27FC236}">
                  <a16:creationId xmlns:a16="http://schemas.microsoft.com/office/drawing/2014/main" id="{A7497A6A-02F4-0A0B-F7A3-CE548EE99D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7" name="Freeform 24">
              <a:extLst>
                <a:ext uri="{FF2B5EF4-FFF2-40B4-BE49-F238E27FC236}">
                  <a16:creationId xmlns:a16="http://schemas.microsoft.com/office/drawing/2014/main" id="{88E6B0DD-8567-E944-CDB6-A8D936CB80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8" name="Freeform 25">
              <a:extLst>
                <a:ext uri="{FF2B5EF4-FFF2-40B4-BE49-F238E27FC236}">
                  <a16:creationId xmlns:a16="http://schemas.microsoft.com/office/drawing/2014/main" id="{D40B8DAE-6902-A6D9-FC53-B99919F19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9" name="Freeform 26">
              <a:extLst>
                <a:ext uri="{FF2B5EF4-FFF2-40B4-BE49-F238E27FC236}">
                  <a16:creationId xmlns:a16="http://schemas.microsoft.com/office/drawing/2014/main" id="{CBAC7B79-4D6C-388D-A3DA-113A15BA0B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0" name="Freeform 27">
              <a:extLst>
                <a:ext uri="{FF2B5EF4-FFF2-40B4-BE49-F238E27FC236}">
                  <a16:creationId xmlns:a16="http://schemas.microsoft.com/office/drawing/2014/main" id="{57D250E5-2ECF-DF0F-AE9D-86F44F41589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1" name="Freeform 28">
              <a:extLst>
                <a:ext uri="{FF2B5EF4-FFF2-40B4-BE49-F238E27FC236}">
                  <a16:creationId xmlns:a16="http://schemas.microsoft.com/office/drawing/2014/main" id="{174D1B72-0156-0B34-574E-5C458B71803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2" name="Freeform 29">
              <a:extLst>
                <a:ext uri="{FF2B5EF4-FFF2-40B4-BE49-F238E27FC236}">
                  <a16:creationId xmlns:a16="http://schemas.microsoft.com/office/drawing/2014/main" id="{3BFD82BF-7F29-0D69-9FEA-9E4EEA1F64C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3" name="Freeform 30">
              <a:extLst>
                <a:ext uri="{FF2B5EF4-FFF2-40B4-BE49-F238E27FC236}">
                  <a16:creationId xmlns:a16="http://schemas.microsoft.com/office/drawing/2014/main" id="{420ED09C-1F41-C83C-5AC3-CA55163B27B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4" name="Freeform 31">
              <a:extLst>
                <a:ext uri="{FF2B5EF4-FFF2-40B4-BE49-F238E27FC236}">
                  <a16:creationId xmlns:a16="http://schemas.microsoft.com/office/drawing/2014/main" id="{58644C0D-72C8-F365-84A3-33F2FB4F3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5" name="Freeform 32">
              <a:extLst>
                <a:ext uri="{FF2B5EF4-FFF2-40B4-BE49-F238E27FC236}">
                  <a16:creationId xmlns:a16="http://schemas.microsoft.com/office/drawing/2014/main" id="{119B18A6-333C-5972-9C85-B2C790B6354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6" name="Freeform 33">
              <a:extLst>
                <a:ext uri="{FF2B5EF4-FFF2-40B4-BE49-F238E27FC236}">
                  <a16:creationId xmlns:a16="http://schemas.microsoft.com/office/drawing/2014/main" id="{1970AA2E-B259-D8FE-EE1A-70CC0921DD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7" name="Freeform 34">
              <a:extLst>
                <a:ext uri="{FF2B5EF4-FFF2-40B4-BE49-F238E27FC236}">
                  <a16:creationId xmlns:a16="http://schemas.microsoft.com/office/drawing/2014/main" id="{539F9F12-C0EF-9FD3-5493-CBC8AA1C287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8" name="Freeform 35">
              <a:extLst>
                <a:ext uri="{FF2B5EF4-FFF2-40B4-BE49-F238E27FC236}">
                  <a16:creationId xmlns:a16="http://schemas.microsoft.com/office/drawing/2014/main" id="{B817D844-5EAC-6590-CCE8-A9C7905698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9" name="Freeform 36">
              <a:extLst>
                <a:ext uri="{FF2B5EF4-FFF2-40B4-BE49-F238E27FC236}">
                  <a16:creationId xmlns:a16="http://schemas.microsoft.com/office/drawing/2014/main" id="{16EDE4C6-E3D7-D8B2-A17A-9F6D9EC79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0" name="Freeform 37">
              <a:extLst>
                <a:ext uri="{FF2B5EF4-FFF2-40B4-BE49-F238E27FC236}">
                  <a16:creationId xmlns:a16="http://schemas.microsoft.com/office/drawing/2014/main" id="{AB8E5EA5-F772-23C8-CFAF-360CA7054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1" name="Freeform 38">
              <a:extLst>
                <a:ext uri="{FF2B5EF4-FFF2-40B4-BE49-F238E27FC236}">
                  <a16:creationId xmlns:a16="http://schemas.microsoft.com/office/drawing/2014/main" id="{F0DBB05B-9E2D-6BA7-A75C-D41DD6519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2" name="Freeform 39">
              <a:extLst>
                <a:ext uri="{FF2B5EF4-FFF2-40B4-BE49-F238E27FC236}">
                  <a16:creationId xmlns:a16="http://schemas.microsoft.com/office/drawing/2014/main" id="{A207804A-0F60-0764-C3F5-299CA20DF2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3" name="Freeform 40">
              <a:extLst>
                <a:ext uri="{FF2B5EF4-FFF2-40B4-BE49-F238E27FC236}">
                  <a16:creationId xmlns:a16="http://schemas.microsoft.com/office/drawing/2014/main" id="{1772F710-0067-E4D5-2FD5-75E5792882D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4" name="Rectangle 41">
              <a:extLst>
                <a:ext uri="{FF2B5EF4-FFF2-40B4-BE49-F238E27FC236}">
                  <a16:creationId xmlns:a16="http://schemas.microsoft.com/office/drawing/2014/main" id="{5C10FEAF-E24D-949A-7505-4451E34A4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5" name="Freeform 42">
              <a:extLst>
                <a:ext uri="{FF2B5EF4-FFF2-40B4-BE49-F238E27FC236}">
                  <a16:creationId xmlns:a16="http://schemas.microsoft.com/office/drawing/2014/main" id="{582EB929-15B4-9D4A-5FC7-D3B062062C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6" name="Rectangle 43">
              <a:extLst>
                <a:ext uri="{FF2B5EF4-FFF2-40B4-BE49-F238E27FC236}">
                  <a16:creationId xmlns:a16="http://schemas.microsoft.com/office/drawing/2014/main" id="{02A9E5D4-16E4-F925-C53E-3D0A902C4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7" name="Freeform 44">
              <a:extLst>
                <a:ext uri="{FF2B5EF4-FFF2-40B4-BE49-F238E27FC236}">
                  <a16:creationId xmlns:a16="http://schemas.microsoft.com/office/drawing/2014/main" id="{3C3EA3A6-E782-3E36-91F8-47A3A3AB0FA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8" name="Rectangle 45">
              <a:extLst>
                <a:ext uri="{FF2B5EF4-FFF2-40B4-BE49-F238E27FC236}">
                  <a16:creationId xmlns:a16="http://schemas.microsoft.com/office/drawing/2014/main" id="{E9455306-5381-A728-B111-B9A215169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9" name="Freeform 46">
              <a:extLst>
                <a:ext uri="{FF2B5EF4-FFF2-40B4-BE49-F238E27FC236}">
                  <a16:creationId xmlns:a16="http://schemas.microsoft.com/office/drawing/2014/main" id="{89315FE6-12D0-0E75-D294-9141064525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0" name="Freeform 47">
              <a:extLst>
                <a:ext uri="{FF2B5EF4-FFF2-40B4-BE49-F238E27FC236}">
                  <a16:creationId xmlns:a16="http://schemas.microsoft.com/office/drawing/2014/main" id="{93653E35-2ADB-A185-E658-2261E2D5EE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1" name="Freeform 48">
              <a:extLst>
                <a:ext uri="{FF2B5EF4-FFF2-40B4-BE49-F238E27FC236}">
                  <a16:creationId xmlns:a16="http://schemas.microsoft.com/office/drawing/2014/main" id="{FF79A438-CF62-2D64-E48E-D2FB6A2695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2" name="Freeform 49">
              <a:extLst>
                <a:ext uri="{FF2B5EF4-FFF2-40B4-BE49-F238E27FC236}">
                  <a16:creationId xmlns:a16="http://schemas.microsoft.com/office/drawing/2014/main" id="{A5B68057-967D-8ED8-876A-20E6A37E7FA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3" name="Freeform 50">
              <a:extLst>
                <a:ext uri="{FF2B5EF4-FFF2-40B4-BE49-F238E27FC236}">
                  <a16:creationId xmlns:a16="http://schemas.microsoft.com/office/drawing/2014/main" id="{37251FC1-A1B3-8AD3-ADBA-473B666645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4" name="Freeform 51">
              <a:extLst>
                <a:ext uri="{FF2B5EF4-FFF2-40B4-BE49-F238E27FC236}">
                  <a16:creationId xmlns:a16="http://schemas.microsoft.com/office/drawing/2014/main" id="{481855CD-B6D7-EDC6-5F96-A45DEE60F8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5" name="Freeform 52">
              <a:extLst>
                <a:ext uri="{FF2B5EF4-FFF2-40B4-BE49-F238E27FC236}">
                  <a16:creationId xmlns:a16="http://schemas.microsoft.com/office/drawing/2014/main" id="{90AD6036-F854-F26F-F6ED-FC8572A36F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6" name="Freeform 53">
              <a:extLst>
                <a:ext uri="{FF2B5EF4-FFF2-40B4-BE49-F238E27FC236}">
                  <a16:creationId xmlns:a16="http://schemas.microsoft.com/office/drawing/2014/main" id="{BF8EF1C9-4D76-35CF-7931-FF3AD930C3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7" name="Freeform 54">
              <a:extLst>
                <a:ext uri="{FF2B5EF4-FFF2-40B4-BE49-F238E27FC236}">
                  <a16:creationId xmlns:a16="http://schemas.microsoft.com/office/drawing/2014/main" id="{E922BF3E-8B88-805C-EE7E-916414F77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8" name="Freeform 55">
              <a:extLst>
                <a:ext uri="{FF2B5EF4-FFF2-40B4-BE49-F238E27FC236}">
                  <a16:creationId xmlns:a16="http://schemas.microsoft.com/office/drawing/2014/main" id="{031A6E97-329A-ED9A-4C6E-2CA0E7EBFA4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9" name="Freeform 56">
              <a:extLst>
                <a:ext uri="{FF2B5EF4-FFF2-40B4-BE49-F238E27FC236}">
                  <a16:creationId xmlns:a16="http://schemas.microsoft.com/office/drawing/2014/main" id="{43D5DCDF-A59D-9898-D6A9-A753CD4258B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0" name="Freeform 57">
              <a:extLst>
                <a:ext uri="{FF2B5EF4-FFF2-40B4-BE49-F238E27FC236}">
                  <a16:creationId xmlns:a16="http://schemas.microsoft.com/office/drawing/2014/main" id="{CA2AA075-1EFD-33F8-4A70-763E64601C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1" name="Freeform 58">
              <a:extLst>
                <a:ext uri="{FF2B5EF4-FFF2-40B4-BE49-F238E27FC236}">
                  <a16:creationId xmlns:a16="http://schemas.microsoft.com/office/drawing/2014/main" id="{FE128B93-23F4-DA7D-B144-CB20402E93A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2" name="Freeform 59">
              <a:extLst>
                <a:ext uri="{FF2B5EF4-FFF2-40B4-BE49-F238E27FC236}">
                  <a16:creationId xmlns:a16="http://schemas.microsoft.com/office/drawing/2014/main" id="{CB7DD05A-50D5-02EB-2195-A8C8917CB14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3" name="Freeform 60">
              <a:extLst>
                <a:ext uri="{FF2B5EF4-FFF2-40B4-BE49-F238E27FC236}">
                  <a16:creationId xmlns:a16="http://schemas.microsoft.com/office/drawing/2014/main" id="{A4326889-9A49-1425-3EF0-85C3F617357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4" name="Freeform 61">
              <a:extLst>
                <a:ext uri="{FF2B5EF4-FFF2-40B4-BE49-F238E27FC236}">
                  <a16:creationId xmlns:a16="http://schemas.microsoft.com/office/drawing/2014/main" id="{0DD05B0D-2EA6-BE0E-6EF2-F18125E90B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5" name="Freeform 62">
              <a:extLst>
                <a:ext uri="{FF2B5EF4-FFF2-40B4-BE49-F238E27FC236}">
                  <a16:creationId xmlns:a16="http://schemas.microsoft.com/office/drawing/2014/main" id="{50271748-3D1B-B8C9-7911-BA169F8BF1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6" name="Freeform 63">
              <a:extLst>
                <a:ext uri="{FF2B5EF4-FFF2-40B4-BE49-F238E27FC236}">
                  <a16:creationId xmlns:a16="http://schemas.microsoft.com/office/drawing/2014/main" id="{2F9C45E9-4BE9-0186-F287-501CE52214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7" name="Freeform 64">
              <a:extLst>
                <a:ext uri="{FF2B5EF4-FFF2-40B4-BE49-F238E27FC236}">
                  <a16:creationId xmlns:a16="http://schemas.microsoft.com/office/drawing/2014/main" id="{C1D5EC5C-2975-9E79-D3EB-A70F48116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8" name="Freeform 65">
              <a:extLst>
                <a:ext uri="{FF2B5EF4-FFF2-40B4-BE49-F238E27FC236}">
                  <a16:creationId xmlns:a16="http://schemas.microsoft.com/office/drawing/2014/main" id="{15503E90-9462-1D37-BC65-76BCD0E25DC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9" name="Freeform 66">
              <a:extLst>
                <a:ext uri="{FF2B5EF4-FFF2-40B4-BE49-F238E27FC236}">
                  <a16:creationId xmlns:a16="http://schemas.microsoft.com/office/drawing/2014/main" id="{849ACF94-80A5-B53E-0791-257958B7F1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0" name="Freeform 67">
              <a:extLst>
                <a:ext uri="{FF2B5EF4-FFF2-40B4-BE49-F238E27FC236}">
                  <a16:creationId xmlns:a16="http://schemas.microsoft.com/office/drawing/2014/main" id="{DFBFE9AC-6ABB-2BEB-4D27-ED67614C6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1" name="Freeform 68">
              <a:extLst>
                <a:ext uri="{FF2B5EF4-FFF2-40B4-BE49-F238E27FC236}">
                  <a16:creationId xmlns:a16="http://schemas.microsoft.com/office/drawing/2014/main" id="{F72F46FB-CA72-4E8F-6CD1-ECF7214122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2" name="Freeform 69">
              <a:extLst>
                <a:ext uri="{FF2B5EF4-FFF2-40B4-BE49-F238E27FC236}">
                  <a16:creationId xmlns:a16="http://schemas.microsoft.com/office/drawing/2014/main" id="{D873453E-7180-B32B-3773-FEBE6752FF3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3" name="Freeform 70">
              <a:extLst>
                <a:ext uri="{FF2B5EF4-FFF2-40B4-BE49-F238E27FC236}">
                  <a16:creationId xmlns:a16="http://schemas.microsoft.com/office/drawing/2014/main" id="{96321554-0F33-FDF1-5AA2-20B5A505F7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4" name="Freeform 71">
              <a:extLst>
                <a:ext uri="{FF2B5EF4-FFF2-40B4-BE49-F238E27FC236}">
                  <a16:creationId xmlns:a16="http://schemas.microsoft.com/office/drawing/2014/main" id="{7B0D58EC-6906-9CC4-ACF0-F2BE8F6DEE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5" name="Freeform 72">
              <a:extLst>
                <a:ext uri="{FF2B5EF4-FFF2-40B4-BE49-F238E27FC236}">
                  <a16:creationId xmlns:a16="http://schemas.microsoft.com/office/drawing/2014/main" id="{6D8438DA-AB24-BF33-BFAB-836611560D6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6" name="Freeform 73">
              <a:extLst>
                <a:ext uri="{FF2B5EF4-FFF2-40B4-BE49-F238E27FC236}">
                  <a16:creationId xmlns:a16="http://schemas.microsoft.com/office/drawing/2014/main" id="{DBED78B3-650A-4513-E7DE-695E097981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7" name="Freeform 74">
              <a:extLst>
                <a:ext uri="{FF2B5EF4-FFF2-40B4-BE49-F238E27FC236}">
                  <a16:creationId xmlns:a16="http://schemas.microsoft.com/office/drawing/2014/main" id="{E3818F80-2D40-A2E9-75E8-F5B3791979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8" name="Freeform 75">
              <a:extLst>
                <a:ext uri="{FF2B5EF4-FFF2-40B4-BE49-F238E27FC236}">
                  <a16:creationId xmlns:a16="http://schemas.microsoft.com/office/drawing/2014/main" id="{3529F36C-66E5-8958-8F5F-583A3DCC041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79" name="Freeform 76">
              <a:extLst>
                <a:ext uri="{FF2B5EF4-FFF2-40B4-BE49-F238E27FC236}">
                  <a16:creationId xmlns:a16="http://schemas.microsoft.com/office/drawing/2014/main" id="{32978FCE-8FB8-AC53-27E8-C46C3C1C18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0" name="Freeform 77">
              <a:extLst>
                <a:ext uri="{FF2B5EF4-FFF2-40B4-BE49-F238E27FC236}">
                  <a16:creationId xmlns:a16="http://schemas.microsoft.com/office/drawing/2014/main" id="{4E6A1700-5840-774D-3BA8-FE9627B6DB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1" name="Freeform 78">
              <a:extLst>
                <a:ext uri="{FF2B5EF4-FFF2-40B4-BE49-F238E27FC236}">
                  <a16:creationId xmlns:a16="http://schemas.microsoft.com/office/drawing/2014/main" id="{FC11EBFD-7C3F-3224-84A5-5798BCE528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2" name="Freeform 79">
              <a:extLst>
                <a:ext uri="{FF2B5EF4-FFF2-40B4-BE49-F238E27FC236}">
                  <a16:creationId xmlns:a16="http://schemas.microsoft.com/office/drawing/2014/main" id="{413E0E46-9A41-7660-0F6F-CB995634D7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3" name="Freeform 80">
              <a:extLst>
                <a:ext uri="{FF2B5EF4-FFF2-40B4-BE49-F238E27FC236}">
                  <a16:creationId xmlns:a16="http://schemas.microsoft.com/office/drawing/2014/main" id="{2DE82123-6667-1D89-56A5-C2D83B50F2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4" name="Freeform 81">
              <a:extLst>
                <a:ext uri="{FF2B5EF4-FFF2-40B4-BE49-F238E27FC236}">
                  <a16:creationId xmlns:a16="http://schemas.microsoft.com/office/drawing/2014/main" id="{42BCA468-E8AD-5C4E-2C60-F24F1688B5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5" name="Freeform 82">
              <a:extLst>
                <a:ext uri="{FF2B5EF4-FFF2-40B4-BE49-F238E27FC236}">
                  <a16:creationId xmlns:a16="http://schemas.microsoft.com/office/drawing/2014/main" id="{1D25FA7A-9B55-3614-7E3A-60FC508C3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6" name="Freeform 83">
              <a:extLst>
                <a:ext uri="{FF2B5EF4-FFF2-40B4-BE49-F238E27FC236}">
                  <a16:creationId xmlns:a16="http://schemas.microsoft.com/office/drawing/2014/main" id="{F2C4B065-7163-6DD5-1BE8-6D2CEC9ABFB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7" name="Rectangle 84">
              <a:extLst>
                <a:ext uri="{FF2B5EF4-FFF2-40B4-BE49-F238E27FC236}">
                  <a16:creationId xmlns:a16="http://schemas.microsoft.com/office/drawing/2014/main" id="{4BB04B57-D552-6857-EE8E-26D2F02C5D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8" name="Freeform 85">
              <a:extLst>
                <a:ext uri="{FF2B5EF4-FFF2-40B4-BE49-F238E27FC236}">
                  <a16:creationId xmlns:a16="http://schemas.microsoft.com/office/drawing/2014/main" id="{5D2ADEAC-B34A-44EB-5C3D-4F2EAA0A44F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9" name="Freeform 86">
              <a:extLst>
                <a:ext uri="{FF2B5EF4-FFF2-40B4-BE49-F238E27FC236}">
                  <a16:creationId xmlns:a16="http://schemas.microsoft.com/office/drawing/2014/main" id="{57E3D8A8-E7DF-E10A-984E-F77B89809E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0" name="Freeform 87">
              <a:extLst>
                <a:ext uri="{FF2B5EF4-FFF2-40B4-BE49-F238E27FC236}">
                  <a16:creationId xmlns:a16="http://schemas.microsoft.com/office/drawing/2014/main" id="{A18E8104-48CC-D0B0-C0D1-BE0D52A6A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1" name="Freeform 88">
              <a:extLst>
                <a:ext uri="{FF2B5EF4-FFF2-40B4-BE49-F238E27FC236}">
                  <a16:creationId xmlns:a16="http://schemas.microsoft.com/office/drawing/2014/main" id="{2E233436-C5AE-6AD7-0B51-EFEF903AD6C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2" name="Freeform 89">
              <a:extLst>
                <a:ext uri="{FF2B5EF4-FFF2-40B4-BE49-F238E27FC236}">
                  <a16:creationId xmlns:a16="http://schemas.microsoft.com/office/drawing/2014/main" id="{72689FD0-7020-C919-FE72-8888EC3C22E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3" name="Freeform 90">
              <a:extLst>
                <a:ext uri="{FF2B5EF4-FFF2-40B4-BE49-F238E27FC236}">
                  <a16:creationId xmlns:a16="http://schemas.microsoft.com/office/drawing/2014/main" id="{012B2746-E272-55A6-CBC4-F9949E9DA7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4" name="Freeform 91">
              <a:extLst>
                <a:ext uri="{FF2B5EF4-FFF2-40B4-BE49-F238E27FC236}">
                  <a16:creationId xmlns:a16="http://schemas.microsoft.com/office/drawing/2014/main" id="{43B90170-B4BF-CE26-1DD3-4050F3FF9F0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5" name="Freeform 92">
              <a:extLst>
                <a:ext uri="{FF2B5EF4-FFF2-40B4-BE49-F238E27FC236}">
                  <a16:creationId xmlns:a16="http://schemas.microsoft.com/office/drawing/2014/main" id="{DDDC2364-6330-6B30-4E7E-C0FE077E3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6" name="Freeform 93">
              <a:extLst>
                <a:ext uri="{FF2B5EF4-FFF2-40B4-BE49-F238E27FC236}">
                  <a16:creationId xmlns:a16="http://schemas.microsoft.com/office/drawing/2014/main" id="{D44B8A6D-D1C7-A9DB-3A59-8DDC87A3AE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7" name="Freeform 94">
              <a:extLst>
                <a:ext uri="{FF2B5EF4-FFF2-40B4-BE49-F238E27FC236}">
                  <a16:creationId xmlns:a16="http://schemas.microsoft.com/office/drawing/2014/main" id="{72B322BA-68ED-87A4-7972-306193F9F3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8" name="Freeform 95">
              <a:extLst>
                <a:ext uri="{FF2B5EF4-FFF2-40B4-BE49-F238E27FC236}">
                  <a16:creationId xmlns:a16="http://schemas.microsoft.com/office/drawing/2014/main" id="{8C593114-C788-5F39-4C5F-051567D78C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9" name="Freeform 96">
              <a:extLst>
                <a:ext uri="{FF2B5EF4-FFF2-40B4-BE49-F238E27FC236}">
                  <a16:creationId xmlns:a16="http://schemas.microsoft.com/office/drawing/2014/main" id="{EA695F70-2BC0-BD34-4501-5F949EB424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0" name="Freeform 97">
              <a:extLst>
                <a:ext uri="{FF2B5EF4-FFF2-40B4-BE49-F238E27FC236}">
                  <a16:creationId xmlns:a16="http://schemas.microsoft.com/office/drawing/2014/main" id="{9C15055F-2400-5B23-4C3E-577CC261061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1" name="Freeform 98">
              <a:extLst>
                <a:ext uri="{FF2B5EF4-FFF2-40B4-BE49-F238E27FC236}">
                  <a16:creationId xmlns:a16="http://schemas.microsoft.com/office/drawing/2014/main" id="{A6098CE9-4807-075C-D829-866F8FF684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2" name="Freeform 99">
              <a:extLst>
                <a:ext uri="{FF2B5EF4-FFF2-40B4-BE49-F238E27FC236}">
                  <a16:creationId xmlns:a16="http://schemas.microsoft.com/office/drawing/2014/main" id="{B88A6DE2-378A-0930-7DB0-8AD80FC3EA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3" name="Freeform 100">
              <a:extLst>
                <a:ext uri="{FF2B5EF4-FFF2-40B4-BE49-F238E27FC236}">
                  <a16:creationId xmlns:a16="http://schemas.microsoft.com/office/drawing/2014/main" id="{5C3001AB-8B13-04D9-3A9F-302928C1EE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4" name="Freeform 101">
              <a:extLst>
                <a:ext uri="{FF2B5EF4-FFF2-40B4-BE49-F238E27FC236}">
                  <a16:creationId xmlns:a16="http://schemas.microsoft.com/office/drawing/2014/main" id="{1387ACFD-0CAB-F4AB-D85F-BC0E909068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5" name="Freeform 102">
              <a:extLst>
                <a:ext uri="{FF2B5EF4-FFF2-40B4-BE49-F238E27FC236}">
                  <a16:creationId xmlns:a16="http://schemas.microsoft.com/office/drawing/2014/main" id="{1C4A8517-D605-7A85-AFA0-BABA80B25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6" name="Freeform 103">
              <a:extLst>
                <a:ext uri="{FF2B5EF4-FFF2-40B4-BE49-F238E27FC236}">
                  <a16:creationId xmlns:a16="http://schemas.microsoft.com/office/drawing/2014/main" id="{76552BC4-FFA8-44DC-E1BF-0A1C4230E9D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7" name="Freeform 104">
              <a:extLst>
                <a:ext uri="{FF2B5EF4-FFF2-40B4-BE49-F238E27FC236}">
                  <a16:creationId xmlns:a16="http://schemas.microsoft.com/office/drawing/2014/main" id="{E3FB9C98-5095-4222-8A07-F090CAF6E77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8" name="Freeform 105">
              <a:extLst>
                <a:ext uri="{FF2B5EF4-FFF2-40B4-BE49-F238E27FC236}">
                  <a16:creationId xmlns:a16="http://schemas.microsoft.com/office/drawing/2014/main" id="{1C62AA87-A255-24B4-6394-EC4A8807DA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9" name="Freeform 106">
              <a:extLst>
                <a:ext uri="{FF2B5EF4-FFF2-40B4-BE49-F238E27FC236}">
                  <a16:creationId xmlns:a16="http://schemas.microsoft.com/office/drawing/2014/main" id="{F93F41C6-E6B2-5EDC-6B69-7444CE316EC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0" name="Freeform 107">
              <a:extLst>
                <a:ext uri="{FF2B5EF4-FFF2-40B4-BE49-F238E27FC236}">
                  <a16:creationId xmlns:a16="http://schemas.microsoft.com/office/drawing/2014/main" id="{224BD2F4-4D1D-A300-4FF2-0D0F2F78C6F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1" name="Freeform 108">
              <a:extLst>
                <a:ext uri="{FF2B5EF4-FFF2-40B4-BE49-F238E27FC236}">
                  <a16:creationId xmlns:a16="http://schemas.microsoft.com/office/drawing/2014/main" id="{FC4A536A-8C8B-8A4F-4C3E-820A7AE928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2" name="Freeform 109">
              <a:extLst>
                <a:ext uri="{FF2B5EF4-FFF2-40B4-BE49-F238E27FC236}">
                  <a16:creationId xmlns:a16="http://schemas.microsoft.com/office/drawing/2014/main" id="{A174DFA9-8100-B6E3-FA4A-13A32493376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3" name="Freeform 110">
              <a:extLst>
                <a:ext uri="{FF2B5EF4-FFF2-40B4-BE49-F238E27FC236}">
                  <a16:creationId xmlns:a16="http://schemas.microsoft.com/office/drawing/2014/main" id="{8E311641-2014-A77F-FD55-6910FE3511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4" name="Freeform 111">
              <a:extLst>
                <a:ext uri="{FF2B5EF4-FFF2-40B4-BE49-F238E27FC236}">
                  <a16:creationId xmlns:a16="http://schemas.microsoft.com/office/drawing/2014/main" id="{5AAD13AA-90F3-B886-D084-1F0986853A7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5" name="Freeform 112">
              <a:extLst>
                <a:ext uri="{FF2B5EF4-FFF2-40B4-BE49-F238E27FC236}">
                  <a16:creationId xmlns:a16="http://schemas.microsoft.com/office/drawing/2014/main" id="{8C0247F9-79F3-3D10-53C0-DA9B9DAEA6B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6" name="Freeform 113">
              <a:extLst>
                <a:ext uri="{FF2B5EF4-FFF2-40B4-BE49-F238E27FC236}">
                  <a16:creationId xmlns:a16="http://schemas.microsoft.com/office/drawing/2014/main" id="{8A6C48C5-F303-C05D-9886-D024CEA542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7" name="Freeform 114">
              <a:extLst>
                <a:ext uri="{FF2B5EF4-FFF2-40B4-BE49-F238E27FC236}">
                  <a16:creationId xmlns:a16="http://schemas.microsoft.com/office/drawing/2014/main" id="{AD2DA95D-9BF7-BD5F-9C16-09BBB3AA27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8" name="Freeform 115">
              <a:extLst>
                <a:ext uri="{FF2B5EF4-FFF2-40B4-BE49-F238E27FC236}">
                  <a16:creationId xmlns:a16="http://schemas.microsoft.com/office/drawing/2014/main" id="{8D1F401B-940E-8AE0-A536-29E6D8142F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19" name="Freeform 116">
              <a:extLst>
                <a:ext uri="{FF2B5EF4-FFF2-40B4-BE49-F238E27FC236}">
                  <a16:creationId xmlns:a16="http://schemas.microsoft.com/office/drawing/2014/main" id="{00FEA602-D887-04DD-F65F-0BB93CECF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0" name="Freeform 117">
              <a:extLst>
                <a:ext uri="{FF2B5EF4-FFF2-40B4-BE49-F238E27FC236}">
                  <a16:creationId xmlns:a16="http://schemas.microsoft.com/office/drawing/2014/main" id="{D4E17161-7C9B-C564-1160-25D5C0D7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1" name="Freeform 118">
              <a:extLst>
                <a:ext uri="{FF2B5EF4-FFF2-40B4-BE49-F238E27FC236}">
                  <a16:creationId xmlns:a16="http://schemas.microsoft.com/office/drawing/2014/main" id="{52A5EE22-5A83-8F78-0ED3-16C6FB427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2" name="Freeform 119">
              <a:extLst>
                <a:ext uri="{FF2B5EF4-FFF2-40B4-BE49-F238E27FC236}">
                  <a16:creationId xmlns:a16="http://schemas.microsoft.com/office/drawing/2014/main" id="{7D88AA15-3243-EE26-D8F3-BC203DAEE0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3" name="Freeform 120">
              <a:extLst>
                <a:ext uri="{FF2B5EF4-FFF2-40B4-BE49-F238E27FC236}">
                  <a16:creationId xmlns:a16="http://schemas.microsoft.com/office/drawing/2014/main" id="{DDB6485A-8C1B-B09B-7C31-A401C85BA5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4" name="Freeform 121">
              <a:extLst>
                <a:ext uri="{FF2B5EF4-FFF2-40B4-BE49-F238E27FC236}">
                  <a16:creationId xmlns:a16="http://schemas.microsoft.com/office/drawing/2014/main" id="{7F043CA9-D040-A1E2-9CE5-268F9C746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5" name="Freeform 122">
              <a:extLst>
                <a:ext uri="{FF2B5EF4-FFF2-40B4-BE49-F238E27FC236}">
                  <a16:creationId xmlns:a16="http://schemas.microsoft.com/office/drawing/2014/main" id="{5438DFE7-B6C6-3841-B616-373747798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6" name="Freeform 123">
              <a:extLst>
                <a:ext uri="{FF2B5EF4-FFF2-40B4-BE49-F238E27FC236}">
                  <a16:creationId xmlns:a16="http://schemas.microsoft.com/office/drawing/2014/main" id="{9820D24F-084D-365F-645E-2BA87FEB922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7" name="Freeform 124">
              <a:extLst>
                <a:ext uri="{FF2B5EF4-FFF2-40B4-BE49-F238E27FC236}">
                  <a16:creationId xmlns:a16="http://schemas.microsoft.com/office/drawing/2014/main" id="{7BE63EAB-7EB5-6D0B-6C52-EDB1E8FD2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8" name="Freeform 125">
              <a:extLst>
                <a:ext uri="{FF2B5EF4-FFF2-40B4-BE49-F238E27FC236}">
                  <a16:creationId xmlns:a16="http://schemas.microsoft.com/office/drawing/2014/main" id="{60C6D735-6349-B31D-41DA-F9E762064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9" name="Freeform 126">
              <a:extLst>
                <a:ext uri="{FF2B5EF4-FFF2-40B4-BE49-F238E27FC236}">
                  <a16:creationId xmlns:a16="http://schemas.microsoft.com/office/drawing/2014/main" id="{BE542A82-47F6-4B5D-84DF-2710565F04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0492" name="Picture 127" descr="D:\Clip Art\Music\Instruments (I - Z)\Recorder 5.wmf">
            <a:extLst>
              <a:ext uri="{FF2B5EF4-FFF2-40B4-BE49-F238E27FC236}">
                <a16:creationId xmlns:a16="http://schemas.microsoft.com/office/drawing/2014/main" id="{FF854962-A386-CB79-C89B-C751D222C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Picture 128" descr="D:\Clip Art\Music\Instruments (I - Z)\Violin 04.wmf">
            <a:extLst>
              <a:ext uri="{FF2B5EF4-FFF2-40B4-BE49-F238E27FC236}">
                <a16:creationId xmlns:a16="http://schemas.microsoft.com/office/drawing/2014/main" id="{914018B1-010C-D49A-E345-F724A51C0C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94" name="Group 129">
            <a:extLst>
              <a:ext uri="{FF2B5EF4-FFF2-40B4-BE49-F238E27FC236}">
                <a16:creationId xmlns:a16="http://schemas.microsoft.com/office/drawing/2014/main" id="{09A4F592-5C06-D5ED-301D-4DED0A47086F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20578" name="Freeform 130">
              <a:extLst>
                <a:ext uri="{FF2B5EF4-FFF2-40B4-BE49-F238E27FC236}">
                  <a16:creationId xmlns:a16="http://schemas.microsoft.com/office/drawing/2014/main" id="{F6A8C4DE-E210-793F-1ABB-EFD3D3AA67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9" name="Freeform 131">
              <a:extLst>
                <a:ext uri="{FF2B5EF4-FFF2-40B4-BE49-F238E27FC236}">
                  <a16:creationId xmlns:a16="http://schemas.microsoft.com/office/drawing/2014/main" id="{FD2268A4-2016-1EF1-FAF9-3802ADDDF3C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0" name="Freeform 132">
              <a:extLst>
                <a:ext uri="{FF2B5EF4-FFF2-40B4-BE49-F238E27FC236}">
                  <a16:creationId xmlns:a16="http://schemas.microsoft.com/office/drawing/2014/main" id="{5E59CC35-9B9E-D5E9-C2BB-BD2391040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1" name="Freeform 133">
              <a:extLst>
                <a:ext uri="{FF2B5EF4-FFF2-40B4-BE49-F238E27FC236}">
                  <a16:creationId xmlns:a16="http://schemas.microsoft.com/office/drawing/2014/main" id="{0045CD99-B0E5-F399-ECB2-DE87F87387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2" name="Freeform 134">
              <a:extLst>
                <a:ext uri="{FF2B5EF4-FFF2-40B4-BE49-F238E27FC236}">
                  <a16:creationId xmlns:a16="http://schemas.microsoft.com/office/drawing/2014/main" id="{58618A6D-BDD5-8A50-9D09-1E96CB4516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3" name="Freeform 135">
              <a:extLst>
                <a:ext uri="{FF2B5EF4-FFF2-40B4-BE49-F238E27FC236}">
                  <a16:creationId xmlns:a16="http://schemas.microsoft.com/office/drawing/2014/main" id="{DC8E067C-4D09-3501-0395-0CA3E71EF7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4" name="Freeform 136">
              <a:extLst>
                <a:ext uri="{FF2B5EF4-FFF2-40B4-BE49-F238E27FC236}">
                  <a16:creationId xmlns:a16="http://schemas.microsoft.com/office/drawing/2014/main" id="{91E999D3-E9EC-086D-4391-9200C245EE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5" name="Freeform 137">
              <a:extLst>
                <a:ext uri="{FF2B5EF4-FFF2-40B4-BE49-F238E27FC236}">
                  <a16:creationId xmlns:a16="http://schemas.microsoft.com/office/drawing/2014/main" id="{15B0061C-500F-76E6-CDFF-B4F226F62B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6" name="Freeform 138">
              <a:extLst>
                <a:ext uri="{FF2B5EF4-FFF2-40B4-BE49-F238E27FC236}">
                  <a16:creationId xmlns:a16="http://schemas.microsoft.com/office/drawing/2014/main" id="{01FBCB47-0671-1D62-B223-DECF5BB699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7" name="Freeform 139">
              <a:extLst>
                <a:ext uri="{FF2B5EF4-FFF2-40B4-BE49-F238E27FC236}">
                  <a16:creationId xmlns:a16="http://schemas.microsoft.com/office/drawing/2014/main" id="{E8801A82-1213-2B42-1608-1472ABD578C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8" name="Freeform 140">
              <a:extLst>
                <a:ext uri="{FF2B5EF4-FFF2-40B4-BE49-F238E27FC236}">
                  <a16:creationId xmlns:a16="http://schemas.microsoft.com/office/drawing/2014/main" id="{3EEBB0CB-D4A4-9D27-DC92-A5C80A56B9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89" name="Freeform 141">
              <a:extLst>
                <a:ext uri="{FF2B5EF4-FFF2-40B4-BE49-F238E27FC236}">
                  <a16:creationId xmlns:a16="http://schemas.microsoft.com/office/drawing/2014/main" id="{9B393924-2359-7E9A-C96D-AFB7A621EC0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0" name="Freeform 142">
              <a:extLst>
                <a:ext uri="{FF2B5EF4-FFF2-40B4-BE49-F238E27FC236}">
                  <a16:creationId xmlns:a16="http://schemas.microsoft.com/office/drawing/2014/main" id="{F49DC4D0-084F-9C4E-3E4C-08EF8FC415D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1" name="Freeform 143">
              <a:extLst>
                <a:ext uri="{FF2B5EF4-FFF2-40B4-BE49-F238E27FC236}">
                  <a16:creationId xmlns:a16="http://schemas.microsoft.com/office/drawing/2014/main" id="{FDB67E84-C7AB-86A2-ED1C-CF8FD5A02B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2" name="Freeform 144">
              <a:extLst>
                <a:ext uri="{FF2B5EF4-FFF2-40B4-BE49-F238E27FC236}">
                  <a16:creationId xmlns:a16="http://schemas.microsoft.com/office/drawing/2014/main" id="{31759B3B-DCF7-468E-7621-82B8FD0969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3" name="Freeform 145">
              <a:extLst>
                <a:ext uri="{FF2B5EF4-FFF2-40B4-BE49-F238E27FC236}">
                  <a16:creationId xmlns:a16="http://schemas.microsoft.com/office/drawing/2014/main" id="{A74A5052-A7A1-6581-94C7-8923A7FE66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4" name="Freeform 146">
              <a:extLst>
                <a:ext uri="{FF2B5EF4-FFF2-40B4-BE49-F238E27FC236}">
                  <a16:creationId xmlns:a16="http://schemas.microsoft.com/office/drawing/2014/main" id="{ACE8977A-08A4-1C20-4455-20C62C264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5" name="Freeform 147">
              <a:extLst>
                <a:ext uri="{FF2B5EF4-FFF2-40B4-BE49-F238E27FC236}">
                  <a16:creationId xmlns:a16="http://schemas.microsoft.com/office/drawing/2014/main" id="{8FA85DB4-B353-AA5F-167F-67058235C9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6" name="Freeform 148">
              <a:extLst>
                <a:ext uri="{FF2B5EF4-FFF2-40B4-BE49-F238E27FC236}">
                  <a16:creationId xmlns:a16="http://schemas.microsoft.com/office/drawing/2014/main" id="{DEA44BE8-6767-AE2D-E616-799D146B7A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7" name="Freeform 149">
              <a:extLst>
                <a:ext uri="{FF2B5EF4-FFF2-40B4-BE49-F238E27FC236}">
                  <a16:creationId xmlns:a16="http://schemas.microsoft.com/office/drawing/2014/main" id="{57CEB90C-6375-4E63-44A3-ADF1293654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8" name="Freeform 150">
              <a:extLst>
                <a:ext uri="{FF2B5EF4-FFF2-40B4-BE49-F238E27FC236}">
                  <a16:creationId xmlns:a16="http://schemas.microsoft.com/office/drawing/2014/main" id="{29B7E8F3-0684-FF72-A84E-A61E64E64E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99" name="Freeform 151">
              <a:extLst>
                <a:ext uri="{FF2B5EF4-FFF2-40B4-BE49-F238E27FC236}">
                  <a16:creationId xmlns:a16="http://schemas.microsoft.com/office/drawing/2014/main" id="{6C6578E9-D2D6-79AD-A9B0-B34B19C29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0" name="Freeform 152">
              <a:extLst>
                <a:ext uri="{FF2B5EF4-FFF2-40B4-BE49-F238E27FC236}">
                  <a16:creationId xmlns:a16="http://schemas.microsoft.com/office/drawing/2014/main" id="{9012A4A8-323F-DACD-CA72-2A55C6BBE1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1" name="Freeform 153">
              <a:extLst>
                <a:ext uri="{FF2B5EF4-FFF2-40B4-BE49-F238E27FC236}">
                  <a16:creationId xmlns:a16="http://schemas.microsoft.com/office/drawing/2014/main" id="{F1153A1E-1326-BECA-B9F0-5EC8E2763885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2" name="Freeform 154">
              <a:extLst>
                <a:ext uri="{FF2B5EF4-FFF2-40B4-BE49-F238E27FC236}">
                  <a16:creationId xmlns:a16="http://schemas.microsoft.com/office/drawing/2014/main" id="{4F1680B3-342D-20B5-DAB1-E9C2B9F96BD9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3" name="Freeform 155">
              <a:extLst>
                <a:ext uri="{FF2B5EF4-FFF2-40B4-BE49-F238E27FC236}">
                  <a16:creationId xmlns:a16="http://schemas.microsoft.com/office/drawing/2014/main" id="{9F7A28CC-D3BB-DC5F-DC59-F46B9D73327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4" name="Freeform 156">
              <a:extLst>
                <a:ext uri="{FF2B5EF4-FFF2-40B4-BE49-F238E27FC236}">
                  <a16:creationId xmlns:a16="http://schemas.microsoft.com/office/drawing/2014/main" id="{0EC2667B-3F9B-B4DD-0CDF-D7812918D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5" name="Freeform 157">
              <a:extLst>
                <a:ext uri="{FF2B5EF4-FFF2-40B4-BE49-F238E27FC236}">
                  <a16:creationId xmlns:a16="http://schemas.microsoft.com/office/drawing/2014/main" id="{C7D3D30B-D882-91E8-DF00-D721D3E89F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6" name="Freeform 158">
              <a:extLst>
                <a:ext uri="{FF2B5EF4-FFF2-40B4-BE49-F238E27FC236}">
                  <a16:creationId xmlns:a16="http://schemas.microsoft.com/office/drawing/2014/main" id="{E944EC42-F0CF-8128-3307-06AE81647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7" name="Freeform 159">
              <a:extLst>
                <a:ext uri="{FF2B5EF4-FFF2-40B4-BE49-F238E27FC236}">
                  <a16:creationId xmlns:a16="http://schemas.microsoft.com/office/drawing/2014/main" id="{C4152900-6F8D-8A9D-E8AB-57373A7A2D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8" name="Freeform 160">
              <a:extLst>
                <a:ext uri="{FF2B5EF4-FFF2-40B4-BE49-F238E27FC236}">
                  <a16:creationId xmlns:a16="http://schemas.microsoft.com/office/drawing/2014/main" id="{8B72B510-4EAB-AE08-257B-2B35516BA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09" name="Freeform 161">
              <a:extLst>
                <a:ext uri="{FF2B5EF4-FFF2-40B4-BE49-F238E27FC236}">
                  <a16:creationId xmlns:a16="http://schemas.microsoft.com/office/drawing/2014/main" id="{87A898B9-2068-69FA-6D2B-67F6A0A422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0" name="Freeform 162">
              <a:extLst>
                <a:ext uri="{FF2B5EF4-FFF2-40B4-BE49-F238E27FC236}">
                  <a16:creationId xmlns:a16="http://schemas.microsoft.com/office/drawing/2014/main" id="{CDE86A06-51D6-416D-D592-F8D18B79E9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1" name="Freeform 163">
              <a:extLst>
                <a:ext uri="{FF2B5EF4-FFF2-40B4-BE49-F238E27FC236}">
                  <a16:creationId xmlns:a16="http://schemas.microsoft.com/office/drawing/2014/main" id="{A14A494C-0140-2630-9A08-A353496BC0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2" name="Freeform 164">
              <a:extLst>
                <a:ext uri="{FF2B5EF4-FFF2-40B4-BE49-F238E27FC236}">
                  <a16:creationId xmlns:a16="http://schemas.microsoft.com/office/drawing/2014/main" id="{894FCBA4-D353-FE00-0CEA-D1C692FF1E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3" name="Freeform 165">
              <a:extLst>
                <a:ext uri="{FF2B5EF4-FFF2-40B4-BE49-F238E27FC236}">
                  <a16:creationId xmlns:a16="http://schemas.microsoft.com/office/drawing/2014/main" id="{DA0131E4-EF0D-70E9-F25B-5D8D9418C3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4" name="Freeform 166">
              <a:extLst>
                <a:ext uri="{FF2B5EF4-FFF2-40B4-BE49-F238E27FC236}">
                  <a16:creationId xmlns:a16="http://schemas.microsoft.com/office/drawing/2014/main" id="{AB8A76AD-CD7E-3F31-54A6-9390E0AC1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5" name="Freeform 167">
              <a:extLst>
                <a:ext uri="{FF2B5EF4-FFF2-40B4-BE49-F238E27FC236}">
                  <a16:creationId xmlns:a16="http://schemas.microsoft.com/office/drawing/2014/main" id="{96D7AB27-1D4F-C5B1-7F57-70D7DCAE8F3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6" name="Freeform 168">
              <a:extLst>
                <a:ext uri="{FF2B5EF4-FFF2-40B4-BE49-F238E27FC236}">
                  <a16:creationId xmlns:a16="http://schemas.microsoft.com/office/drawing/2014/main" id="{B6DFF047-38FD-35C5-B071-5E5BD2C597A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7" name="Freeform 169">
              <a:extLst>
                <a:ext uri="{FF2B5EF4-FFF2-40B4-BE49-F238E27FC236}">
                  <a16:creationId xmlns:a16="http://schemas.microsoft.com/office/drawing/2014/main" id="{F6709985-EACA-F9F2-7318-2D6AA8D8C9E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8" name="Freeform 170">
              <a:extLst>
                <a:ext uri="{FF2B5EF4-FFF2-40B4-BE49-F238E27FC236}">
                  <a16:creationId xmlns:a16="http://schemas.microsoft.com/office/drawing/2014/main" id="{B164C678-8FA1-4A77-F253-6884FF51D85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19" name="Freeform 171">
              <a:extLst>
                <a:ext uri="{FF2B5EF4-FFF2-40B4-BE49-F238E27FC236}">
                  <a16:creationId xmlns:a16="http://schemas.microsoft.com/office/drawing/2014/main" id="{7ECA708F-26D6-CA31-88F8-492609B9CA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0" name="Freeform 172">
              <a:extLst>
                <a:ext uri="{FF2B5EF4-FFF2-40B4-BE49-F238E27FC236}">
                  <a16:creationId xmlns:a16="http://schemas.microsoft.com/office/drawing/2014/main" id="{1BF5413A-A306-0347-E72D-6336153F56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1" name="Freeform 173">
              <a:extLst>
                <a:ext uri="{FF2B5EF4-FFF2-40B4-BE49-F238E27FC236}">
                  <a16:creationId xmlns:a16="http://schemas.microsoft.com/office/drawing/2014/main" id="{A204F6C7-21B7-667C-2CE9-F8E2C4993B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2" name="Freeform 174">
              <a:extLst>
                <a:ext uri="{FF2B5EF4-FFF2-40B4-BE49-F238E27FC236}">
                  <a16:creationId xmlns:a16="http://schemas.microsoft.com/office/drawing/2014/main" id="{EE278CAA-FB03-6B8D-8F79-8A97F44998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3" name="Freeform 175">
              <a:extLst>
                <a:ext uri="{FF2B5EF4-FFF2-40B4-BE49-F238E27FC236}">
                  <a16:creationId xmlns:a16="http://schemas.microsoft.com/office/drawing/2014/main" id="{6FADDFB0-1F8B-8200-0EB6-CB2AF352A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0495" name="Group 176">
            <a:extLst>
              <a:ext uri="{FF2B5EF4-FFF2-40B4-BE49-F238E27FC236}">
                <a16:creationId xmlns:a16="http://schemas.microsoft.com/office/drawing/2014/main" id="{2E6B09D2-8F51-0E3E-6CB7-7D47F1D11DED}"/>
              </a:ext>
            </a:extLst>
          </p:cNvPr>
          <p:cNvGrpSpPr>
            <a:grpSpLocks/>
          </p:cNvGrpSpPr>
          <p:nvPr/>
        </p:nvGrpSpPr>
        <p:grpSpPr bwMode="auto">
          <a:xfrm rot="-10767448">
            <a:off x="4214813" y="3190875"/>
            <a:ext cx="3240087" cy="3240088"/>
            <a:chOff x="1980" y="1510"/>
            <a:chExt cx="1600" cy="1600"/>
          </a:xfrm>
        </p:grpSpPr>
        <p:sp>
          <p:nvSpPr>
            <p:cNvPr id="20576" name="Oval 177">
              <a:extLst>
                <a:ext uri="{FF2B5EF4-FFF2-40B4-BE49-F238E27FC236}">
                  <a16:creationId xmlns:a16="http://schemas.microsoft.com/office/drawing/2014/main" id="{A7D063D3-482B-7C4D-2570-915391CEA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1510"/>
              <a:ext cx="1600" cy="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7" name="Oval 178">
              <a:extLst>
                <a:ext uri="{FF2B5EF4-FFF2-40B4-BE49-F238E27FC236}">
                  <a16:creationId xmlns:a16="http://schemas.microsoft.com/office/drawing/2014/main" id="{8ED6E5DB-6646-16FB-747F-C7E415389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2284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0496" name="Line 179">
            <a:extLst>
              <a:ext uri="{FF2B5EF4-FFF2-40B4-BE49-F238E27FC236}">
                <a16:creationId xmlns:a16="http://schemas.microsoft.com/office/drawing/2014/main" id="{BB0774FB-0DD8-33E8-2D0A-F49B6311476D}"/>
              </a:ext>
            </a:extLst>
          </p:cNvPr>
          <p:cNvSpPr>
            <a:spLocks noChangeShapeType="1"/>
          </p:cNvSpPr>
          <p:nvPr/>
        </p:nvSpPr>
        <p:spPr bwMode="auto">
          <a:xfrm rot="-10767448" flipH="1" flipV="1">
            <a:off x="5816600" y="4832350"/>
            <a:ext cx="1231900" cy="1035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7" name="Text Box 180">
            <a:extLst>
              <a:ext uri="{FF2B5EF4-FFF2-40B4-BE49-F238E27FC236}">
                <a16:creationId xmlns:a16="http://schemas.microsoft.com/office/drawing/2014/main" id="{E9F1B8E9-FA40-52C3-DD7C-222B5C5558F7}"/>
              </a:ext>
            </a:extLst>
          </p:cNvPr>
          <p:cNvSpPr txBox="1">
            <a:spLocks noChangeArrowheads="1"/>
          </p:cNvSpPr>
          <p:nvPr/>
        </p:nvSpPr>
        <p:spPr bwMode="auto">
          <a:xfrm rot="-9462838">
            <a:off x="4554538" y="5511800"/>
            <a:ext cx="1504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Guitar</a:t>
            </a:r>
          </a:p>
        </p:txBody>
      </p:sp>
      <p:sp>
        <p:nvSpPr>
          <p:cNvPr id="20498" name="Line 181">
            <a:extLst>
              <a:ext uri="{FF2B5EF4-FFF2-40B4-BE49-F238E27FC236}">
                <a16:creationId xmlns:a16="http://schemas.microsoft.com/office/drawing/2014/main" id="{61E9F244-DCF4-E0A4-B834-B9DE8DF43471}"/>
              </a:ext>
            </a:extLst>
          </p:cNvPr>
          <p:cNvSpPr>
            <a:spLocks noChangeShapeType="1"/>
          </p:cNvSpPr>
          <p:nvPr/>
        </p:nvSpPr>
        <p:spPr bwMode="auto">
          <a:xfrm rot="2434471" flipV="1">
            <a:off x="6019800" y="4298950"/>
            <a:ext cx="123825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9" name="Text Box 182">
            <a:extLst>
              <a:ext uri="{FF2B5EF4-FFF2-40B4-BE49-F238E27FC236}">
                <a16:creationId xmlns:a16="http://schemas.microsoft.com/office/drawing/2014/main" id="{BF344D40-B0F8-4C87-B6B8-5BA0FBF38316}"/>
              </a:ext>
            </a:extLst>
          </p:cNvPr>
          <p:cNvSpPr txBox="1">
            <a:spLocks noChangeArrowheads="1"/>
          </p:cNvSpPr>
          <p:nvPr/>
        </p:nvSpPr>
        <p:spPr bwMode="auto">
          <a:xfrm rot="5890746">
            <a:off x="6507957" y="5187156"/>
            <a:ext cx="1162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Violin</a:t>
            </a:r>
          </a:p>
        </p:txBody>
      </p:sp>
      <p:sp>
        <p:nvSpPr>
          <p:cNvPr id="20500" name="Line 183">
            <a:extLst>
              <a:ext uri="{FF2B5EF4-FFF2-40B4-BE49-F238E27FC236}">
                <a16:creationId xmlns:a16="http://schemas.microsoft.com/office/drawing/2014/main" id="{09D67AE1-54AD-3599-0236-B934FA867A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6400" y="4832350"/>
            <a:ext cx="159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352" name="Line 184">
            <a:extLst>
              <a:ext uri="{FF2B5EF4-FFF2-40B4-BE49-F238E27FC236}">
                <a16:creationId xmlns:a16="http://schemas.microsoft.com/office/drawing/2014/main" id="{B6739599-891D-5360-49BA-09BA915A71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6600" y="3403600"/>
            <a:ext cx="819150" cy="14287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A683747B-6DFD-3BA0-EED8-816BAB011E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06080" progId="Equation.DSMT4">
                  <p:embed/>
                </p:oleObj>
              </mc:Choice>
              <mc:Fallback>
                <p:oleObj name="Equation" r:id="rId5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71BF5B3E-6C84-97C6-6048-F8491498A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406080" progId="Equation.DSMT4">
                  <p:embed/>
                </p:oleObj>
              </mc:Choice>
              <mc:Fallback>
                <p:oleObj name="Equation" r:id="rId7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B9C57282-5BAD-F308-7849-64E988A3E2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06080" progId="Equation.DSMT4">
                  <p:embed/>
                </p:oleObj>
              </mc:Choice>
              <mc:Fallback>
                <p:oleObj name="Equation" r:id="rId9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A69E02A2-6D1D-219B-6EA1-1137D4B26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840" imgH="406080" progId="Equation.DSMT4">
                  <p:embed/>
                </p:oleObj>
              </mc:Choice>
              <mc:Fallback>
                <p:oleObj name="Equation" r:id="rId11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10E88C53-31DB-5F93-909E-06EB5C0A5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61960" imgH="406080" progId="Equation.DSMT4">
                  <p:embed/>
                </p:oleObj>
              </mc:Choice>
              <mc:Fallback>
                <p:oleObj name="Equation" r:id="rId13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2" name="Group 190">
            <a:extLst>
              <a:ext uri="{FF2B5EF4-FFF2-40B4-BE49-F238E27FC236}">
                <a16:creationId xmlns:a16="http://schemas.microsoft.com/office/drawing/2014/main" id="{F3D41696-2F58-F388-BFDA-A72CE87D3941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20503" name="Freeform 191">
              <a:extLst>
                <a:ext uri="{FF2B5EF4-FFF2-40B4-BE49-F238E27FC236}">
                  <a16:creationId xmlns:a16="http://schemas.microsoft.com/office/drawing/2014/main" id="{996283FE-2875-06BE-C728-3322B6E2D08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04" name="Freeform 192">
              <a:extLst>
                <a:ext uri="{FF2B5EF4-FFF2-40B4-BE49-F238E27FC236}">
                  <a16:creationId xmlns:a16="http://schemas.microsoft.com/office/drawing/2014/main" id="{CA5672C4-25E0-3EF0-FED5-A94C9E472DA6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05" name="Freeform 193">
              <a:extLst>
                <a:ext uri="{FF2B5EF4-FFF2-40B4-BE49-F238E27FC236}">
                  <a16:creationId xmlns:a16="http://schemas.microsoft.com/office/drawing/2014/main" id="{23800CA7-E63F-351E-5DEA-284A78599121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06" name="Line 194">
              <a:extLst>
                <a:ext uri="{FF2B5EF4-FFF2-40B4-BE49-F238E27FC236}">
                  <a16:creationId xmlns:a16="http://schemas.microsoft.com/office/drawing/2014/main" id="{834F1327-700C-C852-6E98-1CA1689985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07" name="Line 195">
              <a:extLst>
                <a:ext uri="{FF2B5EF4-FFF2-40B4-BE49-F238E27FC236}">
                  <a16:creationId xmlns:a16="http://schemas.microsoft.com/office/drawing/2014/main" id="{1957C838-B31F-0291-1269-9AAC3FA42C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08" name="Line 196">
              <a:extLst>
                <a:ext uri="{FF2B5EF4-FFF2-40B4-BE49-F238E27FC236}">
                  <a16:creationId xmlns:a16="http://schemas.microsoft.com/office/drawing/2014/main" id="{D3B550C8-C39D-EE75-CFC4-688CB3CF3A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09" name="Line 197">
              <a:extLst>
                <a:ext uri="{FF2B5EF4-FFF2-40B4-BE49-F238E27FC236}">
                  <a16:creationId xmlns:a16="http://schemas.microsoft.com/office/drawing/2014/main" id="{63AFE16F-487D-B400-4802-5CEB33FF97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0" name="Line 198">
              <a:extLst>
                <a:ext uri="{FF2B5EF4-FFF2-40B4-BE49-F238E27FC236}">
                  <a16:creationId xmlns:a16="http://schemas.microsoft.com/office/drawing/2014/main" id="{76956AF9-4436-D8E5-6708-728BD6C6D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1" name="Line 199">
              <a:extLst>
                <a:ext uri="{FF2B5EF4-FFF2-40B4-BE49-F238E27FC236}">
                  <a16:creationId xmlns:a16="http://schemas.microsoft.com/office/drawing/2014/main" id="{85D56747-26BF-A7DD-CBDA-6D36423E60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2" name="Line 200">
              <a:extLst>
                <a:ext uri="{FF2B5EF4-FFF2-40B4-BE49-F238E27FC236}">
                  <a16:creationId xmlns:a16="http://schemas.microsoft.com/office/drawing/2014/main" id="{4494429C-C509-0EB8-2BDF-ECA34AC524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3" name="Line 201">
              <a:extLst>
                <a:ext uri="{FF2B5EF4-FFF2-40B4-BE49-F238E27FC236}">
                  <a16:creationId xmlns:a16="http://schemas.microsoft.com/office/drawing/2014/main" id="{BAE3DC58-7303-579E-73DC-142F14D225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4" name="Line 202">
              <a:extLst>
                <a:ext uri="{FF2B5EF4-FFF2-40B4-BE49-F238E27FC236}">
                  <a16:creationId xmlns:a16="http://schemas.microsoft.com/office/drawing/2014/main" id="{F7183950-84BF-4A94-6627-510617EF23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5" name="Line 203">
              <a:extLst>
                <a:ext uri="{FF2B5EF4-FFF2-40B4-BE49-F238E27FC236}">
                  <a16:creationId xmlns:a16="http://schemas.microsoft.com/office/drawing/2014/main" id="{99CE967A-2CBD-7DF8-0DAE-8D577EC14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6" name="Line 204">
              <a:extLst>
                <a:ext uri="{FF2B5EF4-FFF2-40B4-BE49-F238E27FC236}">
                  <a16:creationId xmlns:a16="http://schemas.microsoft.com/office/drawing/2014/main" id="{393EB557-11C9-3A0B-C214-DBA5294F8A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7" name="Line 205">
              <a:extLst>
                <a:ext uri="{FF2B5EF4-FFF2-40B4-BE49-F238E27FC236}">
                  <a16:creationId xmlns:a16="http://schemas.microsoft.com/office/drawing/2014/main" id="{2414EA5B-4F0B-087D-620D-3A27AA8E77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8" name="Line 206">
              <a:extLst>
                <a:ext uri="{FF2B5EF4-FFF2-40B4-BE49-F238E27FC236}">
                  <a16:creationId xmlns:a16="http://schemas.microsoft.com/office/drawing/2014/main" id="{AB0713CF-CF37-54DC-CD7B-263ECBDA0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9" name="Line 207">
              <a:extLst>
                <a:ext uri="{FF2B5EF4-FFF2-40B4-BE49-F238E27FC236}">
                  <a16:creationId xmlns:a16="http://schemas.microsoft.com/office/drawing/2014/main" id="{F737AC38-6DCE-8AB7-DF47-C2FA65A271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20" name="Line 208">
              <a:extLst>
                <a:ext uri="{FF2B5EF4-FFF2-40B4-BE49-F238E27FC236}">
                  <a16:creationId xmlns:a16="http://schemas.microsoft.com/office/drawing/2014/main" id="{C7FA7EAE-5057-E88B-E841-8F0702A617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21" name="Line 209">
              <a:extLst>
                <a:ext uri="{FF2B5EF4-FFF2-40B4-BE49-F238E27FC236}">
                  <a16:creationId xmlns:a16="http://schemas.microsoft.com/office/drawing/2014/main" id="{A48B6549-1AB4-8780-DB23-9DF60ECA60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22" name="Line 210">
              <a:extLst>
                <a:ext uri="{FF2B5EF4-FFF2-40B4-BE49-F238E27FC236}">
                  <a16:creationId xmlns:a16="http://schemas.microsoft.com/office/drawing/2014/main" id="{4801C759-03B5-92F7-9E37-D5E4392CA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23" name="Line 211">
              <a:extLst>
                <a:ext uri="{FF2B5EF4-FFF2-40B4-BE49-F238E27FC236}">
                  <a16:creationId xmlns:a16="http://schemas.microsoft.com/office/drawing/2014/main" id="{DA0A13A7-DB71-2110-F002-93C0C25C80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24" name="Line 212">
              <a:extLst>
                <a:ext uri="{FF2B5EF4-FFF2-40B4-BE49-F238E27FC236}">
                  <a16:creationId xmlns:a16="http://schemas.microsoft.com/office/drawing/2014/main" id="{887F6DF1-5782-E513-1031-A1EFEB321E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25" name="Line 213">
              <a:extLst>
                <a:ext uri="{FF2B5EF4-FFF2-40B4-BE49-F238E27FC236}">
                  <a16:creationId xmlns:a16="http://schemas.microsoft.com/office/drawing/2014/main" id="{B3A50CB3-6BF0-EBCF-156E-54E2C67B35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26" name="Line 214">
              <a:extLst>
                <a:ext uri="{FF2B5EF4-FFF2-40B4-BE49-F238E27FC236}">
                  <a16:creationId xmlns:a16="http://schemas.microsoft.com/office/drawing/2014/main" id="{3A887DF6-1904-8DB9-D015-AE3DFA1668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27" name="Line 215">
              <a:extLst>
                <a:ext uri="{FF2B5EF4-FFF2-40B4-BE49-F238E27FC236}">
                  <a16:creationId xmlns:a16="http://schemas.microsoft.com/office/drawing/2014/main" id="{12CCEBBB-C0F6-8E23-D2CD-F17115CA4E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28" name="Line 216">
              <a:extLst>
                <a:ext uri="{FF2B5EF4-FFF2-40B4-BE49-F238E27FC236}">
                  <a16:creationId xmlns:a16="http://schemas.microsoft.com/office/drawing/2014/main" id="{5713BF7C-BE90-E1D9-026A-A6348C0180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29" name="Line 217">
              <a:extLst>
                <a:ext uri="{FF2B5EF4-FFF2-40B4-BE49-F238E27FC236}">
                  <a16:creationId xmlns:a16="http://schemas.microsoft.com/office/drawing/2014/main" id="{1829274C-3E58-5634-AC3C-C78FF1F38C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30" name="Line 218">
              <a:extLst>
                <a:ext uri="{FF2B5EF4-FFF2-40B4-BE49-F238E27FC236}">
                  <a16:creationId xmlns:a16="http://schemas.microsoft.com/office/drawing/2014/main" id="{3F207606-874D-63D4-F292-C9AF7E2671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31" name="Line 219">
              <a:extLst>
                <a:ext uri="{FF2B5EF4-FFF2-40B4-BE49-F238E27FC236}">
                  <a16:creationId xmlns:a16="http://schemas.microsoft.com/office/drawing/2014/main" id="{70F5E42B-0D1C-C03B-43A5-233A2B745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32" name="Line 220">
              <a:extLst>
                <a:ext uri="{FF2B5EF4-FFF2-40B4-BE49-F238E27FC236}">
                  <a16:creationId xmlns:a16="http://schemas.microsoft.com/office/drawing/2014/main" id="{38955B39-9619-2420-9F48-7E3E19DAE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33" name="Line 221">
              <a:extLst>
                <a:ext uri="{FF2B5EF4-FFF2-40B4-BE49-F238E27FC236}">
                  <a16:creationId xmlns:a16="http://schemas.microsoft.com/office/drawing/2014/main" id="{9A81E068-6E82-3E52-87A5-71C3681747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34" name="Line 222">
              <a:extLst>
                <a:ext uri="{FF2B5EF4-FFF2-40B4-BE49-F238E27FC236}">
                  <a16:creationId xmlns:a16="http://schemas.microsoft.com/office/drawing/2014/main" id="{AFD1F031-C54B-7976-3683-AA1FB90A71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35" name="Line 223">
              <a:extLst>
                <a:ext uri="{FF2B5EF4-FFF2-40B4-BE49-F238E27FC236}">
                  <a16:creationId xmlns:a16="http://schemas.microsoft.com/office/drawing/2014/main" id="{411208DF-0A2D-9FFB-83EE-C5466A337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36" name="Line 224">
              <a:extLst>
                <a:ext uri="{FF2B5EF4-FFF2-40B4-BE49-F238E27FC236}">
                  <a16:creationId xmlns:a16="http://schemas.microsoft.com/office/drawing/2014/main" id="{D5C02B59-CE94-5276-B877-063040B34B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37" name="Line 225">
              <a:extLst>
                <a:ext uri="{FF2B5EF4-FFF2-40B4-BE49-F238E27FC236}">
                  <a16:creationId xmlns:a16="http://schemas.microsoft.com/office/drawing/2014/main" id="{BDBF6190-19EF-98D4-B518-C214706D3D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38" name="Line 226">
              <a:extLst>
                <a:ext uri="{FF2B5EF4-FFF2-40B4-BE49-F238E27FC236}">
                  <a16:creationId xmlns:a16="http://schemas.microsoft.com/office/drawing/2014/main" id="{0B98C7F6-6AD3-0139-971C-32D043ECE4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39" name="Line 227">
              <a:extLst>
                <a:ext uri="{FF2B5EF4-FFF2-40B4-BE49-F238E27FC236}">
                  <a16:creationId xmlns:a16="http://schemas.microsoft.com/office/drawing/2014/main" id="{A2D0C095-236E-9E6F-1657-EAD27AF17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40" name="Line 228">
              <a:extLst>
                <a:ext uri="{FF2B5EF4-FFF2-40B4-BE49-F238E27FC236}">
                  <a16:creationId xmlns:a16="http://schemas.microsoft.com/office/drawing/2014/main" id="{5E3F9C17-1B23-354D-3C83-2D4F80CA2F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41" name="Line 229">
              <a:extLst>
                <a:ext uri="{FF2B5EF4-FFF2-40B4-BE49-F238E27FC236}">
                  <a16:creationId xmlns:a16="http://schemas.microsoft.com/office/drawing/2014/main" id="{7719B7B0-D8CC-44AE-F3B9-AE36FB2E2C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42" name="Line 230">
              <a:extLst>
                <a:ext uri="{FF2B5EF4-FFF2-40B4-BE49-F238E27FC236}">
                  <a16:creationId xmlns:a16="http://schemas.microsoft.com/office/drawing/2014/main" id="{87866717-2260-5AA0-A19A-1291F0F28B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43" name="Line 231">
              <a:extLst>
                <a:ext uri="{FF2B5EF4-FFF2-40B4-BE49-F238E27FC236}">
                  <a16:creationId xmlns:a16="http://schemas.microsoft.com/office/drawing/2014/main" id="{603B4DEE-A821-11BA-48E3-52DFB738BF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44" name="Line 232">
              <a:extLst>
                <a:ext uri="{FF2B5EF4-FFF2-40B4-BE49-F238E27FC236}">
                  <a16:creationId xmlns:a16="http://schemas.microsoft.com/office/drawing/2014/main" id="{F5CC5C64-6CE8-7675-0C43-C2C646542F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45" name="Freeform 233">
              <a:extLst>
                <a:ext uri="{FF2B5EF4-FFF2-40B4-BE49-F238E27FC236}">
                  <a16:creationId xmlns:a16="http://schemas.microsoft.com/office/drawing/2014/main" id="{FAD475FB-5F40-85B0-4042-4347B0CD1AD7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46" name="Freeform 234">
              <a:extLst>
                <a:ext uri="{FF2B5EF4-FFF2-40B4-BE49-F238E27FC236}">
                  <a16:creationId xmlns:a16="http://schemas.microsoft.com/office/drawing/2014/main" id="{7D6086AE-76EF-4FC1-AC1E-D6C22CA54B95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47" name="Freeform 235">
              <a:extLst>
                <a:ext uri="{FF2B5EF4-FFF2-40B4-BE49-F238E27FC236}">
                  <a16:creationId xmlns:a16="http://schemas.microsoft.com/office/drawing/2014/main" id="{A17FD79B-9461-49F0-D170-29E40C9C57B3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48" name="Freeform 236">
              <a:extLst>
                <a:ext uri="{FF2B5EF4-FFF2-40B4-BE49-F238E27FC236}">
                  <a16:creationId xmlns:a16="http://schemas.microsoft.com/office/drawing/2014/main" id="{30BE1ABE-506B-BE5F-1D01-C47CB2111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49" name="Freeform 237">
              <a:extLst>
                <a:ext uri="{FF2B5EF4-FFF2-40B4-BE49-F238E27FC236}">
                  <a16:creationId xmlns:a16="http://schemas.microsoft.com/office/drawing/2014/main" id="{778F0F4F-F424-EAB9-C3F7-29D271068D54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0" name="Freeform 238">
              <a:extLst>
                <a:ext uri="{FF2B5EF4-FFF2-40B4-BE49-F238E27FC236}">
                  <a16:creationId xmlns:a16="http://schemas.microsoft.com/office/drawing/2014/main" id="{C0721D71-630E-DED8-6FDF-3C82822E5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1" name="Freeform 239">
              <a:extLst>
                <a:ext uri="{FF2B5EF4-FFF2-40B4-BE49-F238E27FC236}">
                  <a16:creationId xmlns:a16="http://schemas.microsoft.com/office/drawing/2014/main" id="{984AD13D-9397-6586-E125-D9371FC300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2" name="Freeform 240">
              <a:extLst>
                <a:ext uri="{FF2B5EF4-FFF2-40B4-BE49-F238E27FC236}">
                  <a16:creationId xmlns:a16="http://schemas.microsoft.com/office/drawing/2014/main" id="{417332D5-C60E-3DE5-8DE0-5F438160F5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3" name="Freeform 241">
              <a:extLst>
                <a:ext uri="{FF2B5EF4-FFF2-40B4-BE49-F238E27FC236}">
                  <a16:creationId xmlns:a16="http://schemas.microsoft.com/office/drawing/2014/main" id="{A9DA0DE7-415F-98FF-2155-24D546E34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4" name="Freeform 242">
              <a:extLst>
                <a:ext uri="{FF2B5EF4-FFF2-40B4-BE49-F238E27FC236}">
                  <a16:creationId xmlns:a16="http://schemas.microsoft.com/office/drawing/2014/main" id="{90F64320-F9F7-3DAE-354D-E5BF0147EB3D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5" name="Freeform 243">
              <a:extLst>
                <a:ext uri="{FF2B5EF4-FFF2-40B4-BE49-F238E27FC236}">
                  <a16:creationId xmlns:a16="http://schemas.microsoft.com/office/drawing/2014/main" id="{C8590265-BF99-1454-E2B2-81813BDBD3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6" name="Freeform 244">
              <a:extLst>
                <a:ext uri="{FF2B5EF4-FFF2-40B4-BE49-F238E27FC236}">
                  <a16:creationId xmlns:a16="http://schemas.microsoft.com/office/drawing/2014/main" id="{3C248A89-D444-4613-F8DC-383CA114E9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7" name="Freeform 245">
              <a:extLst>
                <a:ext uri="{FF2B5EF4-FFF2-40B4-BE49-F238E27FC236}">
                  <a16:creationId xmlns:a16="http://schemas.microsoft.com/office/drawing/2014/main" id="{08102F13-FD20-2267-BFB2-5FCE2C5C044C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8" name="Freeform 246">
              <a:extLst>
                <a:ext uri="{FF2B5EF4-FFF2-40B4-BE49-F238E27FC236}">
                  <a16:creationId xmlns:a16="http://schemas.microsoft.com/office/drawing/2014/main" id="{0FE3E9C6-79CF-BC25-497A-EC55A009A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59" name="Freeform 247">
              <a:extLst>
                <a:ext uri="{FF2B5EF4-FFF2-40B4-BE49-F238E27FC236}">
                  <a16:creationId xmlns:a16="http://schemas.microsoft.com/office/drawing/2014/main" id="{FF63DA7F-E803-7CCB-D319-7E395F09016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0" name="Freeform 248">
              <a:extLst>
                <a:ext uri="{FF2B5EF4-FFF2-40B4-BE49-F238E27FC236}">
                  <a16:creationId xmlns:a16="http://schemas.microsoft.com/office/drawing/2014/main" id="{25B2B047-3E54-C0C2-68B3-4CF0121884EA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1" name="Freeform 249">
              <a:extLst>
                <a:ext uri="{FF2B5EF4-FFF2-40B4-BE49-F238E27FC236}">
                  <a16:creationId xmlns:a16="http://schemas.microsoft.com/office/drawing/2014/main" id="{8BE0B80D-102C-1EDE-6DB3-E8DBE861DF48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2" name="Freeform 250">
              <a:extLst>
                <a:ext uri="{FF2B5EF4-FFF2-40B4-BE49-F238E27FC236}">
                  <a16:creationId xmlns:a16="http://schemas.microsoft.com/office/drawing/2014/main" id="{6F9CBE4B-5A89-816E-E502-864013F9615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3" name="Freeform 251">
              <a:extLst>
                <a:ext uri="{FF2B5EF4-FFF2-40B4-BE49-F238E27FC236}">
                  <a16:creationId xmlns:a16="http://schemas.microsoft.com/office/drawing/2014/main" id="{CB9F4AE0-8663-1F6D-BBEA-7288EACAD85B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4" name="Freeform 252">
              <a:extLst>
                <a:ext uri="{FF2B5EF4-FFF2-40B4-BE49-F238E27FC236}">
                  <a16:creationId xmlns:a16="http://schemas.microsoft.com/office/drawing/2014/main" id="{F7843DE5-6A7D-B8C8-3063-CED14FF2224E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5" name="Freeform 253">
              <a:extLst>
                <a:ext uri="{FF2B5EF4-FFF2-40B4-BE49-F238E27FC236}">
                  <a16:creationId xmlns:a16="http://schemas.microsoft.com/office/drawing/2014/main" id="{2990D401-34F1-9B7A-008C-52986E7EC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6" name="Freeform 254">
              <a:extLst>
                <a:ext uri="{FF2B5EF4-FFF2-40B4-BE49-F238E27FC236}">
                  <a16:creationId xmlns:a16="http://schemas.microsoft.com/office/drawing/2014/main" id="{FC53964C-B035-320E-98FF-F196DC831CC8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7" name="Freeform 255">
              <a:extLst>
                <a:ext uri="{FF2B5EF4-FFF2-40B4-BE49-F238E27FC236}">
                  <a16:creationId xmlns:a16="http://schemas.microsoft.com/office/drawing/2014/main" id="{379A9494-83CE-213F-8FF6-4DB8F7917190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8" name="Freeform 256">
              <a:extLst>
                <a:ext uri="{FF2B5EF4-FFF2-40B4-BE49-F238E27FC236}">
                  <a16:creationId xmlns:a16="http://schemas.microsoft.com/office/drawing/2014/main" id="{E338B9DA-CFA7-AE20-B321-959D274DB8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69" name="Freeform 257">
              <a:extLst>
                <a:ext uri="{FF2B5EF4-FFF2-40B4-BE49-F238E27FC236}">
                  <a16:creationId xmlns:a16="http://schemas.microsoft.com/office/drawing/2014/main" id="{B752A44F-AC69-9DEA-5806-130302B9687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0" name="Freeform 258">
              <a:extLst>
                <a:ext uri="{FF2B5EF4-FFF2-40B4-BE49-F238E27FC236}">
                  <a16:creationId xmlns:a16="http://schemas.microsoft.com/office/drawing/2014/main" id="{804F364C-4701-16D2-F8B2-75CB94513A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1" name="Freeform 259">
              <a:extLst>
                <a:ext uri="{FF2B5EF4-FFF2-40B4-BE49-F238E27FC236}">
                  <a16:creationId xmlns:a16="http://schemas.microsoft.com/office/drawing/2014/main" id="{A3E98794-FD5A-A413-7720-A7C10FFD8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2" name="Freeform 260">
              <a:extLst>
                <a:ext uri="{FF2B5EF4-FFF2-40B4-BE49-F238E27FC236}">
                  <a16:creationId xmlns:a16="http://schemas.microsoft.com/office/drawing/2014/main" id="{5067F48A-BF71-0E92-9778-06215F00E260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3" name="Freeform 261">
              <a:extLst>
                <a:ext uri="{FF2B5EF4-FFF2-40B4-BE49-F238E27FC236}">
                  <a16:creationId xmlns:a16="http://schemas.microsoft.com/office/drawing/2014/main" id="{85F7D80E-856E-05EC-6778-174D313DD2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4" name="Freeform 262">
              <a:extLst>
                <a:ext uri="{FF2B5EF4-FFF2-40B4-BE49-F238E27FC236}">
                  <a16:creationId xmlns:a16="http://schemas.microsoft.com/office/drawing/2014/main" id="{DCE00511-6ACA-E891-7D5E-358E574C2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5" name="Freeform 263">
              <a:extLst>
                <a:ext uri="{FF2B5EF4-FFF2-40B4-BE49-F238E27FC236}">
                  <a16:creationId xmlns:a16="http://schemas.microsoft.com/office/drawing/2014/main" id="{CD038C3D-0D3C-B440-891C-B053794F5C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Text Box 2">
            <a:extLst>
              <a:ext uri="{FF2B5EF4-FFF2-40B4-BE49-F238E27FC236}">
                <a16:creationId xmlns:a16="http://schemas.microsoft.com/office/drawing/2014/main" id="{25F32BC3-2A51-AB75-B27C-71B629431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1512" name="Text Box 3">
            <a:extLst>
              <a:ext uri="{FF2B5EF4-FFF2-40B4-BE49-F238E27FC236}">
                <a16:creationId xmlns:a16="http://schemas.microsoft.com/office/drawing/2014/main" id="{58C34721-9B49-7B2F-B8CD-6922ACA2A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21513" name="Group 4">
            <a:extLst>
              <a:ext uri="{FF2B5EF4-FFF2-40B4-BE49-F238E27FC236}">
                <a16:creationId xmlns:a16="http://schemas.microsoft.com/office/drawing/2014/main" id="{92EE178B-3D87-42F7-D4BE-8971E9C47C4A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21754" name="Text Box 5">
              <a:extLst>
                <a:ext uri="{FF2B5EF4-FFF2-40B4-BE49-F238E27FC236}">
                  <a16:creationId xmlns:a16="http://schemas.microsoft.com/office/drawing/2014/main" id="{F20CDD8B-5762-987E-D6E9-2D104CE8A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21755" name="Text Box 6">
              <a:extLst>
                <a:ext uri="{FF2B5EF4-FFF2-40B4-BE49-F238E27FC236}">
                  <a16:creationId xmlns:a16="http://schemas.microsoft.com/office/drawing/2014/main" id="{5F8D57A7-1A74-ADCD-FC00-608E9076B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21756" name="Group 7">
              <a:extLst>
                <a:ext uri="{FF2B5EF4-FFF2-40B4-BE49-F238E27FC236}">
                  <a16:creationId xmlns:a16="http://schemas.microsoft.com/office/drawing/2014/main" id="{3373D338-41A1-D590-C8FE-4E9C0D74B0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21757" name="Text Box 8">
                <a:extLst>
                  <a:ext uri="{FF2B5EF4-FFF2-40B4-BE49-F238E27FC236}">
                    <a16:creationId xmlns:a16="http://schemas.microsoft.com/office/drawing/2014/main" id="{A9659157-9379-9537-94B4-1E3B9F7321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21758" name="Text Box 9">
                <a:extLst>
                  <a:ext uri="{FF2B5EF4-FFF2-40B4-BE49-F238E27FC236}">
                    <a16:creationId xmlns:a16="http://schemas.microsoft.com/office/drawing/2014/main" id="{5657AB89-D646-2274-283D-C7EB047C90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21759" name="Text Box 10">
                <a:extLst>
                  <a:ext uri="{FF2B5EF4-FFF2-40B4-BE49-F238E27FC236}">
                    <a16:creationId xmlns:a16="http://schemas.microsoft.com/office/drawing/2014/main" id="{EB7B6AA9-D416-2C1D-B875-20E92EBB7D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21760" name="Text Box 11">
                <a:extLst>
                  <a:ext uri="{FF2B5EF4-FFF2-40B4-BE49-F238E27FC236}">
                    <a16:creationId xmlns:a16="http://schemas.microsoft.com/office/drawing/2014/main" id="{A8EA546D-5ED7-C3D1-0E0B-948AC65978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21761" name="Text Box 12">
                <a:extLst>
                  <a:ext uri="{FF2B5EF4-FFF2-40B4-BE49-F238E27FC236}">
                    <a16:creationId xmlns:a16="http://schemas.microsoft.com/office/drawing/2014/main" id="{8FCF97CC-CCBC-D3CD-F5F8-094F5EB955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21762" name="Text Box 13">
                <a:extLst>
                  <a:ext uri="{FF2B5EF4-FFF2-40B4-BE49-F238E27FC236}">
                    <a16:creationId xmlns:a16="http://schemas.microsoft.com/office/drawing/2014/main" id="{19972777-1268-D8B6-DCE8-67436F1B60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21763" name="Text Box 14">
                <a:extLst>
                  <a:ext uri="{FF2B5EF4-FFF2-40B4-BE49-F238E27FC236}">
                    <a16:creationId xmlns:a16="http://schemas.microsoft.com/office/drawing/2014/main" id="{592A89E0-C0DC-0ABE-E872-6F991EE258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21764" name="Text Box 15">
                <a:extLst>
                  <a:ext uri="{FF2B5EF4-FFF2-40B4-BE49-F238E27FC236}">
                    <a16:creationId xmlns:a16="http://schemas.microsoft.com/office/drawing/2014/main" id="{ED6A7CB7-BE44-4852-A367-96CE13B81B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21765" name="Text Box 16">
                <a:extLst>
                  <a:ext uri="{FF2B5EF4-FFF2-40B4-BE49-F238E27FC236}">
                    <a16:creationId xmlns:a16="http://schemas.microsoft.com/office/drawing/2014/main" id="{0B14624D-9CF7-1BEC-EC85-CFC05ED4C0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21766" name="Text Box 17">
                <a:extLst>
                  <a:ext uri="{FF2B5EF4-FFF2-40B4-BE49-F238E27FC236}">
                    <a16:creationId xmlns:a16="http://schemas.microsoft.com/office/drawing/2014/main" id="{F393E687-7F9C-E98A-6BE2-FA5AAD49BB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21767" name="Text Box 18">
                <a:extLst>
                  <a:ext uri="{FF2B5EF4-FFF2-40B4-BE49-F238E27FC236}">
                    <a16:creationId xmlns:a16="http://schemas.microsoft.com/office/drawing/2014/main" id="{FC9C6EDC-4060-AEF6-B0A4-BB78C6802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21514" name="Group 19">
            <a:extLst>
              <a:ext uri="{FF2B5EF4-FFF2-40B4-BE49-F238E27FC236}">
                <a16:creationId xmlns:a16="http://schemas.microsoft.com/office/drawing/2014/main" id="{3215607F-5676-B107-A0E4-6BD158B862DC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21648" name="Freeform 20">
              <a:extLst>
                <a:ext uri="{FF2B5EF4-FFF2-40B4-BE49-F238E27FC236}">
                  <a16:creationId xmlns:a16="http://schemas.microsoft.com/office/drawing/2014/main" id="{91095FBD-915C-2A82-B6DA-85B8F3DE7D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9" name="Freeform 21">
              <a:extLst>
                <a:ext uri="{FF2B5EF4-FFF2-40B4-BE49-F238E27FC236}">
                  <a16:creationId xmlns:a16="http://schemas.microsoft.com/office/drawing/2014/main" id="{D22B739C-BD23-0410-B2CD-F3C06C2D5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0" name="Freeform 22">
              <a:extLst>
                <a:ext uri="{FF2B5EF4-FFF2-40B4-BE49-F238E27FC236}">
                  <a16:creationId xmlns:a16="http://schemas.microsoft.com/office/drawing/2014/main" id="{61F2581E-A271-00D4-2671-98A31C84FA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1" name="Freeform 23">
              <a:extLst>
                <a:ext uri="{FF2B5EF4-FFF2-40B4-BE49-F238E27FC236}">
                  <a16:creationId xmlns:a16="http://schemas.microsoft.com/office/drawing/2014/main" id="{40CF9856-3569-1C6B-BA8D-A42CCD6128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2" name="Freeform 24">
              <a:extLst>
                <a:ext uri="{FF2B5EF4-FFF2-40B4-BE49-F238E27FC236}">
                  <a16:creationId xmlns:a16="http://schemas.microsoft.com/office/drawing/2014/main" id="{37F32717-6004-8061-55E8-0E9E5E0C7B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3" name="Freeform 25">
              <a:extLst>
                <a:ext uri="{FF2B5EF4-FFF2-40B4-BE49-F238E27FC236}">
                  <a16:creationId xmlns:a16="http://schemas.microsoft.com/office/drawing/2014/main" id="{2A889B1D-2D0E-B2C1-E50C-3E5EAF3F95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4" name="Freeform 26">
              <a:extLst>
                <a:ext uri="{FF2B5EF4-FFF2-40B4-BE49-F238E27FC236}">
                  <a16:creationId xmlns:a16="http://schemas.microsoft.com/office/drawing/2014/main" id="{95E577CC-CE11-882E-B42B-248531F226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5" name="Freeform 27">
              <a:extLst>
                <a:ext uri="{FF2B5EF4-FFF2-40B4-BE49-F238E27FC236}">
                  <a16:creationId xmlns:a16="http://schemas.microsoft.com/office/drawing/2014/main" id="{E0B878F9-4F2B-E2E9-F42C-2587AEF6B0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6" name="Freeform 28">
              <a:extLst>
                <a:ext uri="{FF2B5EF4-FFF2-40B4-BE49-F238E27FC236}">
                  <a16:creationId xmlns:a16="http://schemas.microsoft.com/office/drawing/2014/main" id="{BEDD218F-2AB7-6253-2F88-2C0B0AA638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7" name="Freeform 29">
              <a:extLst>
                <a:ext uri="{FF2B5EF4-FFF2-40B4-BE49-F238E27FC236}">
                  <a16:creationId xmlns:a16="http://schemas.microsoft.com/office/drawing/2014/main" id="{956B41C2-E070-7ACF-3B05-D033F9CE636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8" name="Freeform 30">
              <a:extLst>
                <a:ext uri="{FF2B5EF4-FFF2-40B4-BE49-F238E27FC236}">
                  <a16:creationId xmlns:a16="http://schemas.microsoft.com/office/drawing/2014/main" id="{78F362BC-F890-2023-AEB5-CF9804BA76D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59" name="Freeform 31">
              <a:extLst>
                <a:ext uri="{FF2B5EF4-FFF2-40B4-BE49-F238E27FC236}">
                  <a16:creationId xmlns:a16="http://schemas.microsoft.com/office/drawing/2014/main" id="{78B246A1-5DD4-6957-BD32-F11985570A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0" name="Freeform 32">
              <a:extLst>
                <a:ext uri="{FF2B5EF4-FFF2-40B4-BE49-F238E27FC236}">
                  <a16:creationId xmlns:a16="http://schemas.microsoft.com/office/drawing/2014/main" id="{010AC7EF-D468-0DA7-8350-EFFC0B1423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1" name="Freeform 33">
              <a:extLst>
                <a:ext uri="{FF2B5EF4-FFF2-40B4-BE49-F238E27FC236}">
                  <a16:creationId xmlns:a16="http://schemas.microsoft.com/office/drawing/2014/main" id="{901C4BA6-E959-7E26-7751-3E23BA1C21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2" name="Freeform 34">
              <a:extLst>
                <a:ext uri="{FF2B5EF4-FFF2-40B4-BE49-F238E27FC236}">
                  <a16:creationId xmlns:a16="http://schemas.microsoft.com/office/drawing/2014/main" id="{9E1F68B7-BF7A-1128-30D4-80F3E4BE9D5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3" name="Freeform 35">
              <a:extLst>
                <a:ext uri="{FF2B5EF4-FFF2-40B4-BE49-F238E27FC236}">
                  <a16:creationId xmlns:a16="http://schemas.microsoft.com/office/drawing/2014/main" id="{0CC10717-EAA4-653A-B7C3-1598E738D5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4" name="Freeform 36">
              <a:extLst>
                <a:ext uri="{FF2B5EF4-FFF2-40B4-BE49-F238E27FC236}">
                  <a16:creationId xmlns:a16="http://schemas.microsoft.com/office/drawing/2014/main" id="{62C16A08-2922-C317-08AD-A195A1AD5B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5" name="Freeform 37">
              <a:extLst>
                <a:ext uri="{FF2B5EF4-FFF2-40B4-BE49-F238E27FC236}">
                  <a16:creationId xmlns:a16="http://schemas.microsoft.com/office/drawing/2014/main" id="{E02B21BF-4215-F569-11C4-849F000FDB9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6" name="Freeform 38">
              <a:extLst>
                <a:ext uri="{FF2B5EF4-FFF2-40B4-BE49-F238E27FC236}">
                  <a16:creationId xmlns:a16="http://schemas.microsoft.com/office/drawing/2014/main" id="{424CF61B-7264-7E1C-64DC-E82938619BC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7" name="Freeform 39">
              <a:extLst>
                <a:ext uri="{FF2B5EF4-FFF2-40B4-BE49-F238E27FC236}">
                  <a16:creationId xmlns:a16="http://schemas.microsoft.com/office/drawing/2014/main" id="{5C4DBF79-6770-A89F-4DAD-A33FE0504A6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8" name="Rectangle 40">
              <a:extLst>
                <a:ext uri="{FF2B5EF4-FFF2-40B4-BE49-F238E27FC236}">
                  <a16:creationId xmlns:a16="http://schemas.microsoft.com/office/drawing/2014/main" id="{3CFB0A7F-1C7F-48A5-AED8-FA1408525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69" name="Freeform 41">
              <a:extLst>
                <a:ext uri="{FF2B5EF4-FFF2-40B4-BE49-F238E27FC236}">
                  <a16:creationId xmlns:a16="http://schemas.microsoft.com/office/drawing/2014/main" id="{E2E0F861-CE38-E662-35AB-D9EDFD1BAFE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0" name="Rectangle 42">
              <a:extLst>
                <a:ext uri="{FF2B5EF4-FFF2-40B4-BE49-F238E27FC236}">
                  <a16:creationId xmlns:a16="http://schemas.microsoft.com/office/drawing/2014/main" id="{F2A6E186-697A-0044-DB5F-524BDBADC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1" name="Freeform 43">
              <a:extLst>
                <a:ext uri="{FF2B5EF4-FFF2-40B4-BE49-F238E27FC236}">
                  <a16:creationId xmlns:a16="http://schemas.microsoft.com/office/drawing/2014/main" id="{98AF2219-D041-72C8-64A3-0D429D194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2" name="Rectangle 44">
              <a:extLst>
                <a:ext uri="{FF2B5EF4-FFF2-40B4-BE49-F238E27FC236}">
                  <a16:creationId xmlns:a16="http://schemas.microsoft.com/office/drawing/2014/main" id="{F74D621B-F53E-016F-82DE-60F4BC924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3" name="Freeform 45">
              <a:extLst>
                <a:ext uri="{FF2B5EF4-FFF2-40B4-BE49-F238E27FC236}">
                  <a16:creationId xmlns:a16="http://schemas.microsoft.com/office/drawing/2014/main" id="{E030A441-654B-8321-C032-3BC01B7DE8F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4" name="Freeform 46">
              <a:extLst>
                <a:ext uri="{FF2B5EF4-FFF2-40B4-BE49-F238E27FC236}">
                  <a16:creationId xmlns:a16="http://schemas.microsoft.com/office/drawing/2014/main" id="{C049C192-FF09-06B5-B151-65DC6D325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5" name="Freeform 47">
              <a:extLst>
                <a:ext uri="{FF2B5EF4-FFF2-40B4-BE49-F238E27FC236}">
                  <a16:creationId xmlns:a16="http://schemas.microsoft.com/office/drawing/2014/main" id="{93F49DDD-CAEB-4C3F-B7CA-7741474AF0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6" name="Freeform 48">
              <a:extLst>
                <a:ext uri="{FF2B5EF4-FFF2-40B4-BE49-F238E27FC236}">
                  <a16:creationId xmlns:a16="http://schemas.microsoft.com/office/drawing/2014/main" id="{3E283C50-EFCD-982A-2DFD-5684924C02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7" name="Freeform 49">
              <a:extLst>
                <a:ext uri="{FF2B5EF4-FFF2-40B4-BE49-F238E27FC236}">
                  <a16:creationId xmlns:a16="http://schemas.microsoft.com/office/drawing/2014/main" id="{23824A0D-7B38-8D8D-7CD7-1C01A58E32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8" name="Freeform 50">
              <a:extLst>
                <a:ext uri="{FF2B5EF4-FFF2-40B4-BE49-F238E27FC236}">
                  <a16:creationId xmlns:a16="http://schemas.microsoft.com/office/drawing/2014/main" id="{E0F3BD7E-ECBE-28A2-2108-0B844C79A75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79" name="Freeform 51">
              <a:extLst>
                <a:ext uri="{FF2B5EF4-FFF2-40B4-BE49-F238E27FC236}">
                  <a16:creationId xmlns:a16="http://schemas.microsoft.com/office/drawing/2014/main" id="{867E4DF6-7D63-15AD-D7D4-171AEFBEF1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0" name="Freeform 52">
              <a:extLst>
                <a:ext uri="{FF2B5EF4-FFF2-40B4-BE49-F238E27FC236}">
                  <a16:creationId xmlns:a16="http://schemas.microsoft.com/office/drawing/2014/main" id="{3DBA1CF4-4E48-2327-2EE1-F4DFC0570A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1" name="Freeform 53">
              <a:extLst>
                <a:ext uri="{FF2B5EF4-FFF2-40B4-BE49-F238E27FC236}">
                  <a16:creationId xmlns:a16="http://schemas.microsoft.com/office/drawing/2014/main" id="{6D3F6970-A473-1EE0-36F7-754477D53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2" name="Freeform 54">
              <a:extLst>
                <a:ext uri="{FF2B5EF4-FFF2-40B4-BE49-F238E27FC236}">
                  <a16:creationId xmlns:a16="http://schemas.microsoft.com/office/drawing/2014/main" id="{86A24273-6307-BA5F-7C7F-66FE7BF039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3" name="Freeform 55">
              <a:extLst>
                <a:ext uri="{FF2B5EF4-FFF2-40B4-BE49-F238E27FC236}">
                  <a16:creationId xmlns:a16="http://schemas.microsoft.com/office/drawing/2014/main" id="{E03F205E-9A3B-4E80-085B-292C5E0AF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4" name="Freeform 56">
              <a:extLst>
                <a:ext uri="{FF2B5EF4-FFF2-40B4-BE49-F238E27FC236}">
                  <a16:creationId xmlns:a16="http://schemas.microsoft.com/office/drawing/2014/main" id="{C7B6A564-3893-9476-D6A7-86C4E91145E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5" name="Freeform 57">
              <a:extLst>
                <a:ext uri="{FF2B5EF4-FFF2-40B4-BE49-F238E27FC236}">
                  <a16:creationId xmlns:a16="http://schemas.microsoft.com/office/drawing/2014/main" id="{5EDB1665-C2C1-53AA-446B-C4F5C026A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6" name="Freeform 58">
              <a:extLst>
                <a:ext uri="{FF2B5EF4-FFF2-40B4-BE49-F238E27FC236}">
                  <a16:creationId xmlns:a16="http://schemas.microsoft.com/office/drawing/2014/main" id="{A9F927A6-230E-8E91-6957-3D6B4D8B3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7" name="Freeform 59">
              <a:extLst>
                <a:ext uri="{FF2B5EF4-FFF2-40B4-BE49-F238E27FC236}">
                  <a16:creationId xmlns:a16="http://schemas.microsoft.com/office/drawing/2014/main" id="{C238005F-B19A-564C-01EF-0577F8FEAE2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8" name="Freeform 60">
              <a:extLst>
                <a:ext uri="{FF2B5EF4-FFF2-40B4-BE49-F238E27FC236}">
                  <a16:creationId xmlns:a16="http://schemas.microsoft.com/office/drawing/2014/main" id="{D6A50965-E256-FA26-159C-D2DE606797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89" name="Freeform 61">
              <a:extLst>
                <a:ext uri="{FF2B5EF4-FFF2-40B4-BE49-F238E27FC236}">
                  <a16:creationId xmlns:a16="http://schemas.microsoft.com/office/drawing/2014/main" id="{989E0D45-E03E-407F-2B82-759CB0B0E8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0" name="Freeform 62">
              <a:extLst>
                <a:ext uri="{FF2B5EF4-FFF2-40B4-BE49-F238E27FC236}">
                  <a16:creationId xmlns:a16="http://schemas.microsoft.com/office/drawing/2014/main" id="{FE78593A-1430-D2FE-983F-C9C5DFE1D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1" name="Freeform 63">
              <a:extLst>
                <a:ext uri="{FF2B5EF4-FFF2-40B4-BE49-F238E27FC236}">
                  <a16:creationId xmlns:a16="http://schemas.microsoft.com/office/drawing/2014/main" id="{AE452369-E792-26F2-BAC7-5ED10F5CD9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2" name="Freeform 64">
              <a:extLst>
                <a:ext uri="{FF2B5EF4-FFF2-40B4-BE49-F238E27FC236}">
                  <a16:creationId xmlns:a16="http://schemas.microsoft.com/office/drawing/2014/main" id="{26840DEE-5BCF-3B96-BA3E-80FE76163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3" name="Freeform 65">
              <a:extLst>
                <a:ext uri="{FF2B5EF4-FFF2-40B4-BE49-F238E27FC236}">
                  <a16:creationId xmlns:a16="http://schemas.microsoft.com/office/drawing/2014/main" id="{127D4BA0-60E5-47B1-E277-C05E8D3FB0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4" name="Freeform 66">
              <a:extLst>
                <a:ext uri="{FF2B5EF4-FFF2-40B4-BE49-F238E27FC236}">
                  <a16:creationId xmlns:a16="http://schemas.microsoft.com/office/drawing/2014/main" id="{56CF7C82-D68C-29B3-1BE4-C767D8D6A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5" name="Freeform 67">
              <a:extLst>
                <a:ext uri="{FF2B5EF4-FFF2-40B4-BE49-F238E27FC236}">
                  <a16:creationId xmlns:a16="http://schemas.microsoft.com/office/drawing/2014/main" id="{F76E1632-DD9E-199C-1AA0-1C88721BC1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6" name="Freeform 68">
              <a:extLst>
                <a:ext uri="{FF2B5EF4-FFF2-40B4-BE49-F238E27FC236}">
                  <a16:creationId xmlns:a16="http://schemas.microsoft.com/office/drawing/2014/main" id="{781B23C6-0FC3-D87A-E96E-B37944916D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7" name="Freeform 69">
              <a:extLst>
                <a:ext uri="{FF2B5EF4-FFF2-40B4-BE49-F238E27FC236}">
                  <a16:creationId xmlns:a16="http://schemas.microsoft.com/office/drawing/2014/main" id="{FA88E881-4032-1B2B-49C0-712D4C2961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8" name="Freeform 70">
              <a:extLst>
                <a:ext uri="{FF2B5EF4-FFF2-40B4-BE49-F238E27FC236}">
                  <a16:creationId xmlns:a16="http://schemas.microsoft.com/office/drawing/2014/main" id="{C463DE17-116E-9CA2-A07E-227C83B029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99" name="Freeform 71">
              <a:extLst>
                <a:ext uri="{FF2B5EF4-FFF2-40B4-BE49-F238E27FC236}">
                  <a16:creationId xmlns:a16="http://schemas.microsoft.com/office/drawing/2014/main" id="{76F33EC6-6FC9-A420-A9C7-11241EC0BC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0" name="Freeform 72">
              <a:extLst>
                <a:ext uri="{FF2B5EF4-FFF2-40B4-BE49-F238E27FC236}">
                  <a16:creationId xmlns:a16="http://schemas.microsoft.com/office/drawing/2014/main" id="{CF7B2AB6-3E98-DE01-33E3-DDC1016D8B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1" name="Freeform 73">
              <a:extLst>
                <a:ext uri="{FF2B5EF4-FFF2-40B4-BE49-F238E27FC236}">
                  <a16:creationId xmlns:a16="http://schemas.microsoft.com/office/drawing/2014/main" id="{16B7718E-76BE-E1AD-CEF0-7C1D1DF96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2" name="Freeform 74">
              <a:extLst>
                <a:ext uri="{FF2B5EF4-FFF2-40B4-BE49-F238E27FC236}">
                  <a16:creationId xmlns:a16="http://schemas.microsoft.com/office/drawing/2014/main" id="{7A21185D-DA65-FBF9-CDAB-53E4CCE9ABC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3" name="Freeform 75">
              <a:extLst>
                <a:ext uri="{FF2B5EF4-FFF2-40B4-BE49-F238E27FC236}">
                  <a16:creationId xmlns:a16="http://schemas.microsoft.com/office/drawing/2014/main" id="{957E40A7-2E68-5DF5-D0F1-AF10B4687CE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4" name="Freeform 76">
              <a:extLst>
                <a:ext uri="{FF2B5EF4-FFF2-40B4-BE49-F238E27FC236}">
                  <a16:creationId xmlns:a16="http://schemas.microsoft.com/office/drawing/2014/main" id="{5296DF08-A4F1-648A-0259-322B564AD5F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5" name="Freeform 77">
              <a:extLst>
                <a:ext uri="{FF2B5EF4-FFF2-40B4-BE49-F238E27FC236}">
                  <a16:creationId xmlns:a16="http://schemas.microsoft.com/office/drawing/2014/main" id="{050FBEB9-31B8-357D-0D57-BB9DFB0A81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6" name="Freeform 78">
              <a:extLst>
                <a:ext uri="{FF2B5EF4-FFF2-40B4-BE49-F238E27FC236}">
                  <a16:creationId xmlns:a16="http://schemas.microsoft.com/office/drawing/2014/main" id="{28D826F1-5A1D-BB43-16BE-3C1B79238A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7" name="Freeform 79">
              <a:extLst>
                <a:ext uri="{FF2B5EF4-FFF2-40B4-BE49-F238E27FC236}">
                  <a16:creationId xmlns:a16="http://schemas.microsoft.com/office/drawing/2014/main" id="{6881DBDB-A7DB-63D0-0C80-ADE6B5D5A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8" name="Freeform 80">
              <a:extLst>
                <a:ext uri="{FF2B5EF4-FFF2-40B4-BE49-F238E27FC236}">
                  <a16:creationId xmlns:a16="http://schemas.microsoft.com/office/drawing/2014/main" id="{722026F6-E486-1241-782B-78F78DF7B9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09" name="Freeform 81">
              <a:extLst>
                <a:ext uri="{FF2B5EF4-FFF2-40B4-BE49-F238E27FC236}">
                  <a16:creationId xmlns:a16="http://schemas.microsoft.com/office/drawing/2014/main" id="{912B76CD-8C7C-10DE-9E33-B4D65F710B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0" name="Freeform 82">
              <a:extLst>
                <a:ext uri="{FF2B5EF4-FFF2-40B4-BE49-F238E27FC236}">
                  <a16:creationId xmlns:a16="http://schemas.microsoft.com/office/drawing/2014/main" id="{0C997BCD-CC61-B770-0D35-9D99FF1D49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1" name="Rectangle 83">
              <a:extLst>
                <a:ext uri="{FF2B5EF4-FFF2-40B4-BE49-F238E27FC236}">
                  <a16:creationId xmlns:a16="http://schemas.microsoft.com/office/drawing/2014/main" id="{A6C6E796-1C79-5CDD-5B38-71146A80B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2" name="Freeform 84">
              <a:extLst>
                <a:ext uri="{FF2B5EF4-FFF2-40B4-BE49-F238E27FC236}">
                  <a16:creationId xmlns:a16="http://schemas.microsoft.com/office/drawing/2014/main" id="{EF0868DF-1AA5-2F77-434B-B1C5DBDC7E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3" name="Freeform 85">
              <a:extLst>
                <a:ext uri="{FF2B5EF4-FFF2-40B4-BE49-F238E27FC236}">
                  <a16:creationId xmlns:a16="http://schemas.microsoft.com/office/drawing/2014/main" id="{D8810CA8-8E99-620F-40C6-EBF01826F7F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4" name="Freeform 86">
              <a:extLst>
                <a:ext uri="{FF2B5EF4-FFF2-40B4-BE49-F238E27FC236}">
                  <a16:creationId xmlns:a16="http://schemas.microsoft.com/office/drawing/2014/main" id="{C8A6056E-3A1B-CBDC-917E-DCC4D8DB3C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5" name="Freeform 87">
              <a:extLst>
                <a:ext uri="{FF2B5EF4-FFF2-40B4-BE49-F238E27FC236}">
                  <a16:creationId xmlns:a16="http://schemas.microsoft.com/office/drawing/2014/main" id="{45917B4E-E69D-17DA-957A-A6AFEC4BFAA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6" name="Freeform 88">
              <a:extLst>
                <a:ext uri="{FF2B5EF4-FFF2-40B4-BE49-F238E27FC236}">
                  <a16:creationId xmlns:a16="http://schemas.microsoft.com/office/drawing/2014/main" id="{5DC4403B-77BB-15D2-693F-EF6BAE01097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7" name="Freeform 89">
              <a:extLst>
                <a:ext uri="{FF2B5EF4-FFF2-40B4-BE49-F238E27FC236}">
                  <a16:creationId xmlns:a16="http://schemas.microsoft.com/office/drawing/2014/main" id="{359728D1-E057-639C-D5F8-9BE41F401D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8" name="Freeform 90">
              <a:extLst>
                <a:ext uri="{FF2B5EF4-FFF2-40B4-BE49-F238E27FC236}">
                  <a16:creationId xmlns:a16="http://schemas.microsoft.com/office/drawing/2014/main" id="{05A1AFD1-6AAE-6DD2-4CD3-BE9EF9654F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19" name="Freeform 91">
              <a:extLst>
                <a:ext uri="{FF2B5EF4-FFF2-40B4-BE49-F238E27FC236}">
                  <a16:creationId xmlns:a16="http://schemas.microsoft.com/office/drawing/2014/main" id="{FEFA1A75-CAEB-6D52-DD14-CC5A9E3B53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0" name="Freeform 92">
              <a:extLst>
                <a:ext uri="{FF2B5EF4-FFF2-40B4-BE49-F238E27FC236}">
                  <a16:creationId xmlns:a16="http://schemas.microsoft.com/office/drawing/2014/main" id="{E24689DF-9044-0290-92AD-FDD85DF815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1" name="Freeform 93">
              <a:extLst>
                <a:ext uri="{FF2B5EF4-FFF2-40B4-BE49-F238E27FC236}">
                  <a16:creationId xmlns:a16="http://schemas.microsoft.com/office/drawing/2014/main" id="{7C201C89-B184-A285-A16D-7334C61D46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2" name="Freeform 94">
              <a:extLst>
                <a:ext uri="{FF2B5EF4-FFF2-40B4-BE49-F238E27FC236}">
                  <a16:creationId xmlns:a16="http://schemas.microsoft.com/office/drawing/2014/main" id="{C36C49E8-E49E-59F9-F30F-C1CCC604B0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3" name="Freeform 95">
              <a:extLst>
                <a:ext uri="{FF2B5EF4-FFF2-40B4-BE49-F238E27FC236}">
                  <a16:creationId xmlns:a16="http://schemas.microsoft.com/office/drawing/2014/main" id="{58D3765A-2D3F-3CAF-DEC5-26D3F37150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4" name="Freeform 96">
              <a:extLst>
                <a:ext uri="{FF2B5EF4-FFF2-40B4-BE49-F238E27FC236}">
                  <a16:creationId xmlns:a16="http://schemas.microsoft.com/office/drawing/2014/main" id="{05297985-F91E-A392-3A10-AC814C9471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5" name="Freeform 97">
              <a:extLst>
                <a:ext uri="{FF2B5EF4-FFF2-40B4-BE49-F238E27FC236}">
                  <a16:creationId xmlns:a16="http://schemas.microsoft.com/office/drawing/2014/main" id="{94A46F48-A77E-24C5-463C-A1D73A0C7D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6" name="Freeform 98">
              <a:extLst>
                <a:ext uri="{FF2B5EF4-FFF2-40B4-BE49-F238E27FC236}">
                  <a16:creationId xmlns:a16="http://schemas.microsoft.com/office/drawing/2014/main" id="{B0C96A56-12DD-C802-22AB-8FBE84B7CC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7" name="Freeform 99">
              <a:extLst>
                <a:ext uri="{FF2B5EF4-FFF2-40B4-BE49-F238E27FC236}">
                  <a16:creationId xmlns:a16="http://schemas.microsoft.com/office/drawing/2014/main" id="{B934D69A-6026-2940-FF40-53609ACCC1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8" name="Freeform 100">
              <a:extLst>
                <a:ext uri="{FF2B5EF4-FFF2-40B4-BE49-F238E27FC236}">
                  <a16:creationId xmlns:a16="http://schemas.microsoft.com/office/drawing/2014/main" id="{F6660378-F7A6-2025-14E7-79C25681A8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29" name="Freeform 101">
              <a:extLst>
                <a:ext uri="{FF2B5EF4-FFF2-40B4-BE49-F238E27FC236}">
                  <a16:creationId xmlns:a16="http://schemas.microsoft.com/office/drawing/2014/main" id="{3BEC1D91-53FF-8105-8686-847933D6C5E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0" name="Freeform 102">
              <a:extLst>
                <a:ext uri="{FF2B5EF4-FFF2-40B4-BE49-F238E27FC236}">
                  <a16:creationId xmlns:a16="http://schemas.microsoft.com/office/drawing/2014/main" id="{3DF24D34-99C9-F651-7BDD-09460930378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1" name="Freeform 103">
              <a:extLst>
                <a:ext uri="{FF2B5EF4-FFF2-40B4-BE49-F238E27FC236}">
                  <a16:creationId xmlns:a16="http://schemas.microsoft.com/office/drawing/2014/main" id="{B2D0C5EC-E237-1B41-8D04-FB8B496C5A8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2" name="Freeform 104">
              <a:extLst>
                <a:ext uri="{FF2B5EF4-FFF2-40B4-BE49-F238E27FC236}">
                  <a16:creationId xmlns:a16="http://schemas.microsoft.com/office/drawing/2014/main" id="{7F38DCF1-F528-95FC-BAD5-78849E4919E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3" name="Freeform 105">
              <a:extLst>
                <a:ext uri="{FF2B5EF4-FFF2-40B4-BE49-F238E27FC236}">
                  <a16:creationId xmlns:a16="http://schemas.microsoft.com/office/drawing/2014/main" id="{7C2D30BF-FC3A-48DC-D981-5F6A5D39AA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4" name="Freeform 106">
              <a:extLst>
                <a:ext uri="{FF2B5EF4-FFF2-40B4-BE49-F238E27FC236}">
                  <a16:creationId xmlns:a16="http://schemas.microsoft.com/office/drawing/2014/main" id="{C8CE34B4-BDFC-57A8-3C9D-3A6C78DEF3D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5" name="Freeform 107">
              <a:extLst>
                <a:ext uri="{FF2B5EF4-FFF2-40B4-BE49-F238E27FC236}">
                  <a16:creationId xmlns:a16="http://schemas.microsoft.com/office/drawing/2014/main" id="{2BEFB89B-C69A-D533-096F-3766597D19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6" name="Freeform 108">
              <a:extLst>
                <a:ext uri="{FF2B5EF4-FFF2-40B4-BE49-F238E27FC236}">
                  <a16:creationId xmlns:a16="http://schemas.microsoft.com/office/drawing/2014/main" id="{BCA79B20-9349-C8E1-8758-B3383F7A5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7" name="Freeform 109">
              <a:extLst>
                <a:ext uri="{FF2B5EF4-FFF2-40B4-BE49-F238E27FC236}">
                  <a16:creationId xmlns:a16="http://schemas.microsoft.com/office/drawing/2014/main" id="{B56E20A9-E59A-EA66-F773-E39B6DEBB3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8" name="Freeform 110">
              <a:extLst>
                <a:ext uri="{FF2B5EF4-FFF2-40B4-BE49-F238E27FC236}">
                  <a16:creationId xmlns:a16="http://schemas.microsoft.com/office/drawing/2014/main" id="{B0849815-A220-0B7D-3738-00E38B480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39" name="Freeform 111">
              <a:extLst>
                <a:ext uri="{FF2B5EF4-FFF2-40B4-BE49-F238E27FC236}">
                  <a16:creationId xmlns:a16="http://schemas.microsoft.com/office/drawing/2014/main" id="{60B68E68-696E-2E27-393D-4028047D2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0" name="Freeform 112">
              <a:extLst>
                <a:ext uri="{FF2B5EF4-FFF2-40B4-BE49-F238E27FC236}">
                  <a16:creationId xmlns:a16="http://schemas.microsoft.com/office/drawing/2014/main" id="{996A2966-239E-3DDC-CFA2-E15E6FBEF6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1" name="Freeform 113">
              <a:extLst>
                <a:ext uri="{FF2B5EF4-FFF2-40B4-BE49-F238E27FC236}">
                  <a16:creationId xmlns:a16="http://schemas.microsoft.com/office/drawing/2014/main" id="{917629F8-20C6-F322-BE3E-9BBDA73B7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2" name="Freeform 114">
              <a:extLst>
                <a:ext uri="{FF2B5EF4-FFF2-40B4-BE49-F238E27FC236}">
                  <a16:creationId xmlns:a16="http://schemas.microsoft.com/office/drawing/2014/main" id="{B94637A6-B51F-773A-6959-EF4FF6EA7F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3" name="Freeform 115">
              <a:extLst>
                <a:ext uri="{FF2B5EF4-FFF2-40B4-BE49-F238E27FC236}">
                  <a16:creationId xmlns:a16="http://schemas.microsoft.com/office/drawing/2014/main" id="{F574E478-EFD1-B921-9B3D-E94F42EA2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4" name="Freeform 116">
              <a:extLst>
                <a:ext uri="{FF2B5EF4-FFF2-40B4-BE49-F238E27FC236}">
                  <a16:creationId xmlns:a16="http://schemas.microsoft.com/office/drawing/2014/main" id="{68E7E1FD-7626-C08F-2322-B726A544A8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5" name="Freeform 117">
              <a:extLst>
                <a:ext uri="{FF2B5EF4-FFF2-40B4-BE49-F238E27FC236}">
                  <a16:creationId xmlns:a16="http://schemas.microsoft.com/office/drawing/2014/main" id="{3AA0A860-A9A7-FEB3-AF00-44AF4A2C6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6" name="Freeform 118">
              <a:extLst>
                <a:ext uri="{FF2B5EF4-FFF2-40B4-BE49-F238E27FC236}">
                  <a16:creationId xmlns:a16="http://schemas.microsoft.com/office/drawing/2014/main" id="{3AB4533A-BEC7-6EB4-CC39-98340B1550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7" name="Freeform 119">
              <a:extLst>
                <a:ext uri="{FF2B5EF4-FFF2-40B4-BE49-F238E27FC236}">
                  <a16:creationId xmlns:a16="http://schemas.microsoft.com/office/drawing/2014/main" id="{E7BCDAB2-CDEC-0CE3-0B83-B5C3F71AD6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8" name="Freeform 120">
              <a:extLst>
                <a:ext uri="{FF2B5EF4-FFF2-40B4-BE49-F238E27FC236}">
                  <a16:creationId xmlns:a16="http://schemas.microsoft.com/office/drawing/2014/main" id="{0AD88E2A-9B09-F948-2F21-E1C297B982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49" name="Freeform 121">
              <a:extLst>
                <a:ext uri="{FF2B5EF4-FFF2-40B4-BE49-F238E27FC236}">
                  <a16:creationId xmlns:a16="http://schemas.microsoft.com/office/drawing/2014/main" id="{6202E428-5EE3-56C9-8032-46CD3AA289B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50" name="Freeform 122">
              <a:extLst>
                <a:ext uri="{FF2B5EF4-FFF2-40B4-BE49-F238E27FC236}">
                  <a16:creationId xmlns:a16="http://schemas.microsoft.com/office/drawing/2014/main" id="{380F4ABB-6C85-4431-E73E-936DA1F5FA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51" name="Freeform 123">
              <a:extLst>
                <a:ext uri="{FF2B5EF4-FFF2-40B4-BE49-F238E27FC236}">
                  <a16:creationId xmlns:a16="http://schemas.microsoft.com/office/drawing/2014/main" id="{AD5FFF83-9CE3-F937-2F33-CC8D8932C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52" name="Freeform 124">
              <a:extLst>
                <a:ext uri="{FF2B5EF4-FFF2-40B4-BE49-F238E27FC236}">
                  <a16:creationId xmlns:a16="http://schemas.microsoft.com/office/drawing/2014/main" id="{295E8C06-39A6-C993-5966-C8CF4BA16E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753" name="Freeform 125">
              <a:extLst>
                <a:ext uri="{FF2B5EF4-FFF2-40B4-BE49-F238E27FC236}">
                  <a16:creationId xmlns:a16="http://schemas.microsoft.com/office/drawing/2014/main" id="{043C3FD1-5346-0D8D-FC0C-0B4A8754DF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1515" name="Picture 126" descr="D:\Clip Art\Music\Instruments (I - Z)\Recorder 5.wmf">
            <a:extLst>
              <a:ext uri="{FF2B5EF4-FFF2-40B4-BE49-F238E27FC236}">
                <a16:creationId xmlns:a16="http://schemas.microsoft.com/office/drawing/2014/main" id="{1A3BA2D6-F727-4058-2D99-6AE059D1A7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7" descr="D:\Clip Art\Music\Instruments (I - Z)\Violin 04.wmf">
            <a:extLst>
              <a:ext uri="{FF2B5EF4-FFF2-40B4-BE49-F238E27FC236}">
                <a16:creationId xmlns:a16="http://schemas.microsoft.com/office/drawing/2014/main" id="{81C22488-557C-B7D8-1222-851608424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7" name="Group 128">
            <a:extLst>
              <a:ext uri="{FF2B5EF4-FFF2-40B4-BE49-F238E27FC236}">
                <a16:creationId xmlns:a16="http://schemas.microsoft.com/office/drawing/2014/main" id="{9239C39A-908A-F7EA-A0A7-2906D0B6DCFD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21602" name="Freeform 129">
              <a:extLst>
                <a:ext uri="{FF2B5EF4-FFF2-40B4-BE49-F238E27FC236}">
                  <a16:creationId xmlns:a16="http://schemas.microsoft.com/office/drawing/2014/main" id="{463B681E-1F8C-C575-4E5F-4C6DE35CE4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3" name="Freeform 130">
              <a:extLst>
                <a:ext uri="{FF2B5EF4-FFF2-40B4-BE49-F238E27FC236}">
                  <a16:creationId xmlns:a16="http://schemas.microsoft.com/office/drawing/2014/main" id="{59972329-6DF7-D28D-3D21-7EBA1678D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4" name="Freeform 131">
              <a:extLst>
                <a:ext uri="{FF2B5EF4-FFF2-40B4-BE49-F238E27FC236}">
                  <a16:creationId xmlns:a16="http://schemas.microsoft.com/office/drawing/2014/main" id="{C2D6A2F7-721C-110F-9DDB-C87446C729A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5" name="Freeform 132">
              <a:extLst>
                <a:ext uri="{FF2B5EF4-FFF2-40B4-BE49-F238E27FC236}">
                  <a16:creationId xmlns:a16="http://schemas.microsoft.com/office/drawing/2014/main" id="{24AA87D9-F2E3-A8BD-940E-869A189C29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6" name="Freeform 133">
              <a:extLst>
                <a:ext uri="{FF2B5EF4-FFF2-40B4-BE49-F238E27FC236}">
                  <a16:creationId xmlns:a16="http://schemas.microsoft.com/office/drawing/2014/main" id="{F2B505F4-049A-2E82-D9A7-4500D2F69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7" name="Freeform 134">
              <a:extLst>
                <a:ext uri="{FF2B5EF4-FFF2-40B4-BE49-F238E27FC236}">
                  <a16:creationId xmlns:a16="http://schemas.microsoft.com/office/drawing/2014/main" id="{BED466B7-3999-244D-3963-BD0B964465E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8" name="Freeform 135">
              <a:extLst>
                <a:ext uri="{FF2B5EF4-FFF2-40B4-BE49-F238E27FC236}">
                  <a16:creationId xmlns:a16="http://schemas.microsoft.com/office/drawing/2014/main" id="{21885750-7026-6A76-01D8-61F0C6185FE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9" name="Freeform 136">
              <a:extLst>
                <a:ext uri="{FF2B5EF4-FFF2-40B4-BE49-F238E27FC236}">
                  <a16:creationId xmlns:a16="http://schemas.microsoft.com/office/drawing/2014/main" id="{F714DB9A-7048-3E44-B0FF-AB901D597C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0" name="Freeform 137">
              <a:extLst>
                <a:ext uri="{FF2B5EF4-FFF2-40B4-BE49-F238E27FC236}">
                  <a16:creationId xmlns:a16="http://schemas.microsoft.com/office/drawing/2014/main" id="{BD3EBBCD-33A2-F32F-B392-6CAB7CD2F9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1" name="Freeform 138">
              <a:extLst>
                <a:ext uri="{FF2B5EF4-FFF2-40B4-BE49-F238E27FC236}">
                  <a16:creationId xmlns:a16="http://schemas.microsoft.com/office/drawing/2014/main" id="{AF8B78A5-8D88-B5B5-F567-DF84505AAAB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2" name="Freeform 139">
              <a:extLst>
                <a:ext uri="{FF2B5EF4-FFF2-40B4-BE49-F238E27FC236}">
                  <a16:creationId xmlns:a16="http://schemas.microsoft.com/office/drawing/2014/main" id="{4393FB19-8956-BE01-4C1A-B74606CE5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3" name="Freeform 140">
              <a:extLst>
                <a:ext uri="{FF2B5EF4-FFF2-40B4-BE49-F238E27FC236}">
                  <a16:creationId xmlns:a16="http://schemas.microsoft.com/office/drawing/2014/main" id="{952BD17B-35CD-43D0-1C8D-F3E6835FF2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4" name="Freeform 141">
              <a:extLst>
                <a:ext uri="{FF2B5EF4-FFF2-40B4-BE49-F238E27FC236}">
                  <a16:creationId xmlns:a16="http://schemas.microsoft.com/office/drawing/2014/main" id="{7ABB695C-9E99-B25F-CDC0-C53A0ABD37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5" name="Freeform 142">
              <a:extLst>
                <a:ext uri="{FF2B5EF4-FFF2-40B4-BE49-F238E27FC236}">
                  <a16:creationId xmlns:a16="http://schemas.microsoft.com/office/drawing/2014/main" id="{F6C3EE4D-15D1-0D56-0C88-AC12A1576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6" name="Freeform 143">
              <a:extLst>
                <a:ext uri="{FF2B5EF4-FFF2-40B4-BE49-F238E27FC236}">
                  <a16:creationId xmlns:a16="http://schemas.microsoft.com/office/drawing/2014/main" id="{6512A95E-1A62-1303-7379-7E8242029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7" name="Freeform 144">
              <a:extLst>
                <a:ext uri="{FF2B5EF4-FFF2-40B4-BE49-F238E27FC236}">
                  <a16:creationId xmlns:a16="http://schemas.microsoft.com/office/drawing/2014/main" id="{9AF2BB60-5EEA-E823-E8DB-4C44B8F87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8" name="Freeform 145">
              <a:extLst>
                <a:ext uri="{FF2B5EF4-FFF2-40B4-BE49-F238E27FC236}">
                  <a16:creationId xmlns:a16="http://schemas.microsoft.com/office/drawing/2014/main" id="{39887E73-6CF9-07A6-771F-EF832EC6D21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19" name="Freeform 146">
              <a:extLst>
                <a:ext uri="{FF2B5EF4-FFF2-40B4-BE49-F238E27FC236}">
                  <a16:creationId xmlns:a16="http://schemas.microsoft.com/office/drawing/2014/main" id="{71773408-FB0F-75D1-5AB2-F4BF65AFFB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0" name="Freeform 147">
              <a:extLst>
                <a:ext uri="{FF2B5EF4-FFF2-40B4-BE49-F238E27FC236}">
                  <a16:creationId xmlns:a16="http://schemas.microsoft.com/office/drawing/2014/main" id="{BF107B96-8B82-DFDA-0953-159F7AE7D6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1" name="Freeform 148">
              <a:extLst>
                <a:ext uri="{FF2B5EF4-FFF2-40B4-BE49-F238E27FC236}">
                  <a16:creationId xmlns:a16="http://schemas.microsoft.com/office/drawing/2014/main" id="{21CF176A-64C7-4B63-D9E3-9391781134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2" name="Freeform 149">
              <a:extLst>
                <a:ext uri="{FF2B5EF4-FFF2-40B4-BE49-F238E27FC236}">
                  <a16:creationId xmlns:a16="http://schemas.microsoft.com/office/drawing/2014/main" id="{8A89279D-5635-44F1-AB34-06529096B8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3" name="Freeform 150">
              <a:extLst>
                <a:ext uri="{FF2B5EF4-FFF2-40B4-BE49-F238E27FC236}">
                  <a16:creationId xmlns:a16="http://schemas.microsoft.com/office/drawing/2014/main" id="{A6FFE302-891E-53B6-4DF0-217BE9FF07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4" name="Freeform 151">
              <a:extLst>
                <a:ext uri="{FF2B5EF4-FFF2-40B4-BE49-F238E27FC236}">
                  <a16:creationId xmlns:a16="http://schemas.microsoft.com/office/drawing/2014/main" id="{D19E58C9-4703-D9FC-8611-6DC1517177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5" name="Freeform 152">
              <a:extLst>
                <a:ext uri="{FF2B5EF4-FFF2-40B4-BE49-F238E27FC236}">
                  <a16:creationId xmlns:a16="http://schemas.microsoft.com/office/drawing/2014/main" id="{76FFD325-5B01-8EBC-ACC1-CDCBCAB5F5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6" name="Freeform 153">
              <a:extLst>
                <a:ext uri="{FF2B5EF4-FFF2-40B4-BE49-F238E27FC236}">
                  <a16:creationId xmlns:a16="http://schemas.microsoft.com/office/drawing/2014/main" id="{1571AD57-C4F2-29B1-49B1-492F01DE6FB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7" name="Freeform 154">
              <a:extLst>
                <a:ext uri="{FF2B5EF4-FFF2-40B4-BE49-F238E27FC236}">
                  <a16:creationId xmlns:a16="http://schemas.microsoft.com/office/drawing/2014/main" id="{EF817A34-0568-5EAB-9741-D6C001E7D1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8" name="Freeform 155">
              <a:extLst>
                <a:ext uri="{FF2B5EF4-FFF2-40B4-BE49-F238E27FC236}">
                  <a16:creationId xmlns:a16="http://schemas.microsoft.com/office/drawing/2014/main" id="{EF49D59A-9DF8-8A57-4515-8288DC4C06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29" name="Freeform 156">
              <a:extLst>
                <a:ext uri="{FF2B5EF4-FFF2-40B4-BE49-F238E27FC236}">
                  <a16:creationId xmlns:a16="http://schemas.microsoft.com/office/drawing/2014/main" id="{53C30D11-2337-A517-BC9F-FD49E046D0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0" name="Freeform 157">
              <a:extLst>
                <a:ext uri="{FF2B5EF4-FFF2-40B4-BE49-F238E27FC236}">
                  <a16:creationId xmlns:a16="http://schemas.microsoft.com/office/drawing/2014/main" id="{C1DB969D-4BE6-B4A4-CEC8-FEDB275DE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1" name="Freeform 158">
              <a:extLst>
                <a:ext uri="{FF2B5EF4-FFF2-40B4-BE49-F238E27FC236}">
                  <a16:creationId xmlns:a16="http://schemas.microsoft.com/office/drawing/2014/main" id="{237CBADB-24A9-7E5C-829F-005B81FF04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2" name="Freeform 159">
              <a:extLst>
                <a:ext uri="{FF2B5EF4-FFF2-40B4-BE49-F238E27FC236}">
                  <a16:creationId xmlns:a16="http://schemas.microsoft.com/office/drawing/2014/main" id="{A9730086-3708-F089-64C4-C36993089F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3" name="Freeform 160">
              <a:extLst>
                <a:ext uri="{FF2B5EF4-FFF2-40B4-BE49-F238E27FC236}">
                  <a16:creationId xmlns:a16="http://schemas.microsoft.com/office/drawing/2014/main" id="{E309FE23-C0AB-40E2-472B-BE79C9618C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4" name="Freeform 161">
              <a:extLst>
                <a:ext uri="{FF2B5EF4-FFF2-40B4-BE49-F238E27FC236}">
                  <a16:creationId xmlns:a16="http://schemas.microsoft.com/office/drawing/2014/main" id="{A6D28CF7-34FD-2769-3D81-C6B78489C2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5" name="Freeform 162">
              <a:extLst>
                <a:ext uri="{FF2B5EF4-FFF2-40B4-BE49-F238E27FC236}">
                  <a16:creationId xmlns:a16="http://schemas.microsoft.com/office/drawing/2014/main" id="{CD49C6A1-4ABE-1136-B72A-1548900C59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6" name="Freeform 163">
              <a:extLst>
                <a:ext uri="{FF2B5EF4-FFF2-40B4-BE49-F238E27FC236}">
                  <a16:creationId xmlns:a16="http://schemas.microsoft.com/office/drawing/2014/main" id="{E242F926-AF38-D45F-83F3-211B0551B1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7" name="Freeform 164">
              <a:extLst>
                <a:ext uri="{FF2B5EF4-FFF2-40B4-BE49-F238E27FC236}">
                  <a16:creationId xmlns:a16="http://schemas.microsoft.com/office/drawing/2014/main" id="{9CDD8E57-F453-B009-560E-588F8DFDADC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8" name="Freeform 165">
              <a:extLst>
                <a:ext uri="{FF2B5EF4-FFF2-40B4-BE49-F238E27FC236}">
                  <a16:creationId xmlns:a16="http://schemas.microsoft.com/office/drawing/2014/main" id="{1401E055-3C78-4BDC-C22B-E835A41306D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39" name="Freeform 166">
              <a:extLst>
                <a:ext uri="{FF2B5EF4-FFF2-40B4-BE49-F238E27FC236}">
                  <a16:creationId xmlns:a16="http://schemas.microsoft.com/office/drawing/2014/main" id="{8F823A88-40C3-8F25-EFB9-FFE03FB2E52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0" name="Freeform 167">
              <a:extLst>
                <a:ext uri="{FF2B5EF4-FFF2-40B4-BE49-F238E27FC236}">
                  <a16:creationId xmlns:a16="http://schemas.microsoft.com/office/drawing/2014/main" id="{2B084C1A-0EF1-3CD7-1A81-BF2742BEA91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1" name="Freeform 168">
              <a:extLst>
                <a:ext uri="{FF2B5EF4-FFF2-40B4-BE49-F238E27FC236}">
                  <a16:creationId xmlns:a16="http://schemas.microsoft.com/office/drawing/2014/main" id="{7382FD8F-8B90-C994-031A-5D5D8BC430B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2" name="Freeform 169">
              <a:extLst>
                <a:ext uri="{FF2B5EF4-FFF2-40B4-BE49-F238E27FC236}">
                  <a16:creationId xmlns:a16="http://schemas.microsoft.com/office/drawing/2014/main" id="{0D4C5DFF-0FD3-0AB6-E188-DAB7DE5301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3" name="Freeform 170">
              <a:extLst>
                <a:ext uri="{FF2B5EF4-FFF2-40B4-BE49-F238E27FC236}">
                  <a16:creationId xmlns:a16="http://schemas.microsoft.com/office/drawing/2014/main" id="{E112485A-4D95-ECF7-61A9-917ACBBAF4F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4" name="Freeform 171">
              <a:extLst>
                <a:ext uri="{FF2B5EF4-FFF2-40B4-BE49-F238E27FC236}">
                  <a16:creationId xmlns:a16="http://schemas.microsoft.com/office/drawing/2014/main" id="{20BF2EF2-6F03-DBE4-B49B-933CEB375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5" name="Freeform 172">
              <a:extLst>
                <a:ext uri="{FF2B5EF4-FFF2-40B4-BE49-F238E27FC236}">
                  <a16:creationId xmlns:a16="http://schemas.microsoft.com/office/drawing/2014/main" id="{4D5BE3E8-C2D8-E4F8-CDB5-4F1D79CC01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6" name="Freeform 173">
              <a:extLst>
                <a:ext uri="{FF2B5EF4-FFF2-40B4-BE49-F238E27FC236}">
                  <a16:creationId xmlns:a16="http://schemas.microsoft.com/office/drawing/2014/main" id="{1FA7A622-20A5-BF6B-2FD8-A4801484B1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47" name="Freeform 174">
              <a:extLst>
                <a:ext uri="{FF2B5EF4-FFF2-40B4-BE49-F238E27FC236}">
                  <a16:creationId xmlns:a16="http://schemas.microsoft.com/office/drawing/2014/main" id="{83B96210-F032-6EFF-DD33-F1126D3E2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1518" name="Group 175">
            <a:extLst>
              <a:ext uri="{FF2B5EF4-FFF2-40B4-BE49-F238E27FC236}">
                <a16:creationId xmlns:a16="http://schemas.microsoft.com/office/drawing/2014/main" id="{8892AC9C-AE46-00E6-D996-D5A85EF93A5E}"/>
              </a:ext>
            </a:extLst>
          </p:cNvPr>
          <p:cNvGrpSpPr>
            <a:grpSpLocks/>
          </p:cNvGrpSpPr>
          <p:nvPr/>
        </p:nvGrpSpPr>
        <p:grpSpPr bwMode="auto">
          <a:xfrm rot="-10767448">
            <a:off x="4214813" y="3190875"/>
            <a:ext cx="3240087" cy="3240088"/>
            <a:chOff x="1980" y="1510"/>
            <a:chExt cx="1600" cy="1600"/>
          </a:xfrm>
        </p:grpSpPr>
        <p:sp>
          <p:nvSpPr>
            <p:cNvPr id="21600" name="Oval 176">
              <a:extLst>
                <a:ext uri="{FF2B5EF4-FFF2-40B4-BE49-F238E27FC236}">
                  <a16:creationId xmlns:a16="http://schemas.microsoft.com/office/drawing/2014/main" id="{24DCAA56-FF04-ACE2-EC86-D80BFC88F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1510"/>
              <a:ext cx="1600" cy="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601" name="Oval 177">
              <a:extLst>
                <a:ext uri="{FF2B5EF4-FFF2-40B4-BE49-F238E27FC236}">
                  <a16:creationId xmlns:a16="http://schemas.microsoft.com/office/drawing/2014/main" id="{70614472-55CD-5C53-6EE9-D438DEF10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2284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1519" name="Line 178">
            <a:extLst>
              <a:ext uri="{FF2B5EF4-FFF2-40B4-BE49-F238E27FC236}">
                <a16:creationId xmlns:a16="http://schemas.microsoft.com/office/drawing/2014/main" id="{16D206D4-0D5C-A5AB-C6D6-303523D5A794}"/>
              </a:ext>
            </a:extLst>
          </p:cNvPr>
          <p:cNvSpPr>
            <a:spLocks noChangeShapeType="1"/>
          </p:cNvSpPr>
          <p:nvPr/>
        </p:nvSpPr>
        <p:spPr bwMode="auto">
          <a:xfrm rot="-10767448" flipH="1" flipV="1">
            <a:off x="5816600" y="4832350"/>
            <a:ext cx="1231900" cy="1035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20" name="Text Box 179">
            <a:extLst>
              <a:ext uri="{FF2B5EF4-FFF2-40B4-BE49-F238E27FC236}">
                <a16:creationId xmlns:a16="http://schemas.microsoft.com/office/drawing/2014/main" id="{7D30BFB6-A823-00BC-B64C-FCF6AC2482D6}"/>
              </a:ext>
            </a:extLst>
          </p:cNvPr>
          <p:cNvSpPr txBox="1">
            <a:spLocks noChangeArrowheads="1"/>
          </p:cNvSpPr>
          <p:nvPr/>
        </p:nvSpPr>
        <p:spPr bwMode="auto">
          <a:xfrm rot="-9462838">
            <a:off x="4554538" y="5511800"/>
            <a:ext cx="1504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Guitar</a:t>
            </a:r>
          </a:p>
        </p:txBody>
      </p:sp>
      <p:sp>
        <p:nvSpPr>
          <p:cNvPr id="21521" name="Line 180">
            <a:extLst>
              <a:ext uri="{FF2B5EF4-FFF2-40B4-BE49-F238E27FC236}">
                <a16:creationId xmlns:a16="http://schemas.microsoft.com/office/drawing/2014/main" id="{DFFDCB45-9259-1C11-E5DC-5287F4220534}"/>
              </a:ext>
            </a:extLst>
          </p:cNvPr>
          <p:cNvSpPr>
            <a:spLocks noChangeShapeType="1"/>
          </p:cNvSpPr>
          <p:nvPr/>
        </p:nvSpPr>
        <p:spPr bwMode="auto">
          <a:xfrm rot="2434471" flipV="1">
            <a:off x="6019800" y="4298950"/>
            <a:ext cx="123825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22" name="Text Box 181">
            <a:extLst>
              <a:ext uri="{FF2B5EF4-FFF2-40B4-BE49-F238E27FC236}">
                <a16:creationId xmlns:a16="http://schemas.microsoft.com/office/drawing/2014/main" id="{460267D7-22DD-F7E6-65CA-3C746ADB135C}"/>
              </a:ext>
            </a:extLst>
          </p:cNvPr>
          <p:cNvSpPr txBox="1">
            <a:spLocks noChangeArrowheads="1"/>
          </p:cNvSpPr>
          <p:nvPr/>
        </p:nvSpPr>
        <p:spPr bwMode="auto">
          <a:xfrm rot="5890746">
            <a:off x="6507957" y="5187156"/>
            <a:ext cx="1162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Violin</a:t>
            </a:r>
          </a:p>
        </p:txBody>
      </p:sp>
      <p:sp>
        <p:nvSpPr>
          <p:cNvPr id="21523" name="Line 182">
            <a:extLst>
              <a:ext uri="{FF2B5EF4-FFF2-40B4-BE49-F238E27FC236}">
                <a16:creationId xmlns:a16="http://schemas.microsoft.com/office/drawing/2014/main" id="{ACCBDAB0-5F6B-5770-8401-2D56C33C01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6400" y="4832350"/>
            <a:ext cx="159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24" name="Line 183">
            <a:extLst>
              <a:ext uri="{FF2B5EF4-FFF2-40B4-BE49-F238E27FC236}">
                <a16:creationId xmlns:a16="http://schemas.microsoft.com/office/drawing/2014/main" id="{CC74ACCA-2D25-F95D-DAD1-7CEF99883D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6600" y="3403600"/>
            <a:ext cx="819150" cy="14287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76" name="Text Box 184">
            <a:extLst>
              <a:ext uri="{FF2B5EF4-FFF2-40B4-BE49-F238E27FC236}">
                <a16:creationId xmlns:a16="http://schemas.microsoft.com/office/drawing/2014/main" id="{E6D9DA13-FC22-4AA5-9287-A4716B45AB82}"/>
              </a:ext>
            </a:extLst>
          </p:cNvPr>
          <p:cNvSpPr txBox="1">
            <a:spLocks noChangeArrowheads="1"/>
          </p:cNvSpPr>
          <p:nvPr/>
        </p:nvSpPr>
        <p:spPr bwMode="auto">
          <a:xfrm rot="3387476">
            <a:off x="6209507" y="4077494"/>
            <a:ext cx="1638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Recorder</a:t>
            </a:r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C95C1E37-D589-1DAD-89B4-1E3BAA9C9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0B19CB97-F2A5-69D3-43D5-852C24C62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06080" progId="Equation.DSMT4">
                  <p:embed/>
                </p:oleObj>
              </mc:Choice>
              <mc:Fallback>
                <p:oleObj name="Equation" r:id="rId6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84ED8FC7-76D7-B3B9-3B23-D47A50F09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06080" progId="Equation.DSMT4">
                  <p:embed/>
                </p:oleObj>
              </mc:Choice>
              <mc:Fallback>
                <p:oleObj name="Equation" r:id="rId8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5C28D4D4-3710-DF49-F2AB-A8627E508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406080" progId="Equation.DSMT4">
                  <p:embed/>
                </p:oleObj>
              </mc:Choice>
              <mc:Fallback>
                <p:oleObj name="Equation" r:id="rId10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02AB053C-E3D1-AE9D-A2A0-2B53DE9C1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406080" progId="Equation.DSMT4">
                  <p:embed/>
                </p:oleObj>
              </mc:Choice>
              <mc:Fallback>
                <p:oleObj name="Equation" r:id="rId12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6" name="Group 190">
            <a:extLst>
              <a:ext uri="{FF2B5EF4-FFF2-40B4-BE49-F238E27FC236}">
                <a16:creationId xmlns:a16="http://schemas.microsoft.com/office/drawing/2014/main" id="{434E5553-1B3E-D178-B161-A4A8AF0712DF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21527" name="Freeform 191">
              <a:extLst>
                <a:ext uri="{FF2B5EF4-FFF2-40B4-BE49-F238E27FC236}">
                  <a16:creationId xmlns:a16="http://schemas.microsoft.com/office/drawing/2014/main" id="{E075A715-7DC1-986F-7318-3B9BFC4ADC4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8" name="Freeform 192">
              <a:extLst>
                <a:ext uri="{FF2B5EF4-FFF2-40B4-BE49-F238E27FC236}">
                  <a16:creationId xmlns:a16="http://schemas.microsoft.com/office/drawing/2014/main" id="{FB53221D-8F9B-B01F-0299-A01B920CDB9B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9" name="Freeform 193">
              <a:extLst>
                <a:ext uri="{FF2B5EF4-FFF2-40B4-BE49-F238E27FC236}">
                  <a16:creationId xmlns:a16="http://schemas.microsoft.com/office/drawing/2014/main" id="{50DAD931-13CC-A389-D45D-69777462730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0" name="Line 194">
              <a:extLst>
                <a:ext uri="{FF2B5EF4-FFF2-40B4-BE49-F238E27FC236}">
                  <a16:creationId xmlns:a16="http://schemas.microsoft.com/office/drawing/2014/main" id="{541DD314-6DF1-AF16-9194-EF18FBCF71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1" name="Line 195">
              <a:extLst>
                <a:ext uri="{FF2B5EF4-FFF2-40B4-BE49-F238E27FC236}">
                  <a16:creationId xmlns:a16="http://schemas.microsoft.com/office/drawing/2014/main" id="{DF2F8672-3EF5-5F1D-DABA-53D70BC988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2" name="Line 196">
              <a:extLst>
                <a:ext uri="{FF2B5EF4-FFF2-40B4-BE49-F238E27FC236}">
                  <a16:creationId xmlns:a16="http://schemas.microsoft.com/office/drawing/2014/main" id="{05938BF7-662C-55E4-2F0B-A3C98B4D63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3" name="Line 197">
              <a:extLst>
                <a:ext uri="{FF2B5EF4-FFF2-40B4-BE49-F238E27FC236}">
                  <a16:creationId xmlns:a16="http://schemas.microsoft.com/office/drawing/2014/main" id="{2668DAD7-1E38-9E7C-5006-A8DA376A1C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4" name="Line 198">
              <a:extLst>
                <a:ext uri="{FF2B5EF4-FFF2-40B4-BE49-F238E27FC236}">
                  <a16:creationId xmlns:a16="http://schemas.microsoft.com/office/drawing/2014/main" id="{B162D96E-3BA3-3F93-1E2E-0366BE64D0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5" name="Line 199">
              <a:extLst>
                <a:ext uri="{FF2B5EF4-FFF2-40B4-BE49-F238E27FC236}">
                  <a16:creationId xmlns:a16="http://schemas.microsoft.com/office/drawing/2014/main" id="{09A2E0C6-5055-D02A-45F3-88D2EDF00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6" name="Line 200">
              <a:extLst>
                <a:ext uri="{FF2B5EF4-FFF2-40B4-BE49-F238E27FC236}">
                  <a16:creationId xmlns:a16="http://schemas.microsoft.com/office/drawing/2014/main" id="{68C1FF1D-769A-10A2-0AAA-7F8A9CF714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7" name="Line 201">
              <a:extLst>
                <a:ext uri="{FF2B5EF4-FFF2-40B4-BE49-F238E27FC236}">
                  <a16:creationId xmlns:a16="http://schemas.microsoft.com/office/drawing/2014/main" id="{7607DAF1-4486-0B98-480A-B6135FDAD7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8" name="Line 202">
              <a:extLst>
                <a:ext uri="{FF2B5EF4-FFF2-40B4-BE49-F238E27FC236}">
                  <a16:creationId xmlns:a16="http://schemas.microsoft.com/office/drawing/2014/main" id="{5ADE9D84-9220-4357-C4AA-0BD2DFC4A2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9" name="Line 203">
              <a:extLst>
                <a:ext uri="{FF2B5EF4-FFF2-40B4-BE49-F238E27FC236}">
                  <a16:creationId xmlns:a16="http://schemas.microsoft.com/office/drawing/2014/main" id="{EEF2F8B2-EC6B-461C-03F4-C08FCEAB20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0" name="Line 204">
              <a:extLst>
                <a:ext uri="{FF2B5EF4-FFF2-40B4-BE49-F238E27FC236}">
                  <a16:creationId xmlns:a16="http://schemas.microsoft.com/office/drawing/2014/main" id="{D53BC6CD-B1BB-EA41-DF27-A265F96919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1" name="Line 205">
              <a:extLst>
                <a:ext uri="{FF2B5EF4-FFF2-40B4-BE49-F238E27FC236}">
                  <a16:creationId xmlns:a16="http://schemas.microsoft.com/office/drawing/2014/main" id="{D708CB35-47D0-C9B0-6DFF-34FBCD0EA1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2" name="Line 206">
              <a:extLst>
                <a:ext uri="{FF2B5EF4-FFF2-40B4-BE49-F238E27FC236}">
                  <a16:creationId xmlns:a16="http://schemas.microsoft.com/office/drawing/2014/main" id="{36ADE58B-25FC-01BE-3FD0-BE8EF5937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3" name="Line 207">
              <a:extLst>
                <a:ext uri="{FF2B5EF4-FFF2-40B4-BE49-F238E27FC236}">
                  <a16:creationId xmlns:a16="http://schemas.microsoft.com/office/drawing/2014/main" id="{43AD57F7-E96C-796D-54A2-C750AA7712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4" name="Line 208">
              <a:extLst>
                <a:ext uri="{FF2B5EF4-FFF2-40B4-BE49-F238E27FC236}">
                  <a16:creationId xmlns:a16="http://schemas.microsoft.com/office/drawing/2014/main" id="{451D7F8E-A248-00C6-A2EC-3AB054E577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5" name="Line 209">
              <a:extLst>
                <a:ext uri="{FF2B5EF4-FFF2-40B4-BE49-F238E27FC236}">
                  <a16:creationId xmlns:a16="http://schemas.microsoft.com/office/drawing/2014/main" id="{B25D1E68-9D9E-6E0F-B431-C6B5374153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6" name="Line 210">
              <a:extLst>
                <a:ext uri="{FF2B5EF4-FFF2-40B4-BE49-F238E27FC236}">
                  <a16:creationId xmlns:a16="http://schemas.microsoft.com/office/drawing/2014/main" id="{E250E8F8-31B6-8067-8AB5-2EDAF632E6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7" name="Line 211">
              <a:extLst>
                <a:ext uri="{FF2B5EF4-FFF2-40B4-BE49-F238E27FC236}">
                  <a16:creationId xmlns:a16="http://schemas.microsoft.com/office/drawing/2014/main" id="{1A9D2BBE-6DDA-0178-B989-FFC646E599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8" name="Line 212">
              <a:extLst>
                <a:ext uri="{FF2B5EF4-FFF2-40B4-BE49-F238E27FC236}">
                  <a16:creationId xmlns:a16="http://schemas.microsoft.com/office/drawing/2014/main" id="{89F801AB-B249-C2C7-B815-C6ABC66F2D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9" name="Line 213">
              <a:extLst>
                <a:ext uri="{FF2B5EF4-FFF2-40B4-BE49-F238E27FC236}">
                  <a16:creationId xmlns:a16="http://schemas.microsoft.com/office/drawing/2014/main" id="{A5007FDC-8F5A-F351-A585-6F3942F88E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0" name="Line 214">
              <a:extLst>
                <a:ext uri="{FF2B5EF4-FFF2-40B4-BE49-F238E27FC236}">
                  <a16:creationId xmlns:a16="http://schemas.microsoft.com/office/drawing/2014/main" id="{09E5013C-7D66-0A7D-0ED9-0F347D0EB2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1" name="Line 215">
              <a:extLst>
                <a:ext uri="{FF2B5EF4-FFF2-40B4-BE49-F238E27FC236}">
                  <a16:creationId xmlns:a16="http://schemas.microsoft.com/office/drawing/2014/main" id="{4472B87E-7898-6A12-49E3-E3F15A99F5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2" name="Line 216">
              <a:extLst>
                <a:ext uri="{FF2B5EF4-FFF2-40B4-BE49-F238E27FC236}">
                  <a16:creationId xmlns:a16="http://schemas.microsoft.com/office/drawing/2014/main" id="{4FA74627-84D5-2423-D26C-76664C7B9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3" name="Line 217">
              <a:extLst>
                <a:ext uri="{FF2B5EF4-FFF2-40B4-BE49-F238E27FC236}">
                  <a16:creationId xmlns:a16="http://schemas.microsoft.com/office/drawing/2014/main" id="{D75DCE7A-3F2E-5B62-F098-A6E35EF65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4" name="Line 218">
              <a:extLst>
                <a:ext uri="{FF2B5EF4-FFF2-40B4-BE49-F238E27FC236}">
                  <a16:creationId xmlns:a16="http://schemas.microsoft.com/office/drawing/2014/main" id="{0E177176-048E-2B94-DA78-021FFCBD5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5" name="Line 219">
              <a:extLst>
                <a:ext uri="{FF2B5EF4-FFF2-40B4-BE49-F238E27FC236}">
                  <a16:creationId xmlns:a16="http://schemas.microsoft.com/office/drawing/2014/main" id="{B4F30B65-40DA-C7BA-7139-01F1739150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6" name="Line 220">
              <a:extLst>
                <a:ext uri="{FF2B5EF4-FFF2-40B4-BE49-F238E27FC236}">
                  <a16:creationId xmlns:a16="http://schemas.microsoft.com/office/drawing/2014/main" id="{9E14F367-F7F8-516E-7BB7-9D20E32A5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7" name="Line 221">
              <a:extLst>
                <a:ext uri="{FF2B5EF4-FFF2-40B4-BE49-F238E27FC236}">
                  <a16:creationId xmlns:a16="http://schemas.microsoft.com/office/drawing/2014/main" id="{E6A30740-A28E-F4A6-68D8-8F6172D116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8" name="Line 222">
              <a:extLst>
                <a:ext uri="{FF2B5EF4-FFF2-40B4-BE49-F238E27FC236}">
                  <a16:creationId xmlns:a16="http://schemas.microsoft.com/office/drawing/2014/main" id="{6425BFEA-CB29-6694-B3E5-1E775770A5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9" name="Line 223">
              <a:extLst>
                <a:ext uri="{FF2B5EF4-FFF2-40B4-BE49-F238E27FC236}">
                  <a16:creationId xmlns:a16="http://schemas.microsoft.com/office/drawing/2014/main" id="{51AE58CF-6450-228E-2444-909A627EA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0" name="Line 224">
              <a:extLst>
                <a:ext uri="{FF2B5EF4-FFF2-40B4-BE49-F238E27FC236}">
                  <a16:creationId xmlns:a16="http://schemas.microsoft.com/office/drawing/2014/main" id="{8B7E2C4C-CE1C-08D6-814A-AA94FA416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1" name="Line 225">
              <a:extLst>
                <a:ext uri="{FF2B5EF4-FFF2-40B4-BE49-F238E27FC236}">
                  <a16:creationId xmlns:a16="http://schemas.microsoft.com/office/drawing/2014/main" id="{03472620-9F71-4150-CD7C-8166299055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2" name="Line 226">
              <a:extLst>
                <a:ext uri="{FF2B5EF4-FFF2-40B4-BE49-F238E27FC236}">
                  <a16:creationId xmlns:a16="http://schemas.microsoft.com/office/drawing/2014/main" id="{910B11FD-BDD1-7AF2-9DAF-97EB3FFE1C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3" name="Line 227">
              <a:extLst>
                <a:ext uri="{FF2B5EF4-FFF2-40B4-BE49-F238E27FC236}">
                  <a16:creationId xmlns:a16="http://schemas.microsoft.com/office/drawing/2014/main" id="{588CB560-BA8B-3EB7-F25E-D16EE38B04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4" name="Line 228">
              <a:extLst>
                <a:ext uri="{FF2B5EF4-FFF2-40B4-BE49-F238E27FC236}">
                  <a16:creationId xmlns:a16="http://schemas.microsoft.com/office/drawing/2014/main" id="{E14E092D-25E3-767A-92F1-A86020D33A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5" name="Line 229">
              <a:extLst>
                <a:ext uri="{FF2B5EF4-FFF2-40B4-BE49-F238E27FC236}">
                  <a16:creationId xmlns:a16="http://schemas.microsoft.com/office/drawing/2014/main" id="{25417843-B692-CC51-F0FE-20354411CD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6" name="Line 230">
              <a:extLst>
                <a:ext uri="{FF2B5EF4-FFF2-40B4-BE49-F238E27FC236}">
                  <a16:creationId xmlns:a16="http://schemas.microsoft.com/office/drawing/2014/main" id="{2D0F931F-3BAE-015F-428C-F6B71C59A7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7" name="Line 231">
              <a:extLst>
                <a:ext uri="{FF2B5EF4-FFF2-40B4-BE49-F238E27FC236}">
                  <a16:creationId xmlns:a16="http://schemas.microsoft.com/office/drawing/2014/main" id="{B935ADE1-671C-6D9B-3378-CA2EA7E90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8" name="Line 232">
              <a:extLst>
                <a:ext uri="{FF2B5EF4-FFF2-40B4-BE49-F238E27FC236}">
                  <a16:creationId xmlns:a16="http://schemas.microsoft.com/office/drawing/2014/main" id="{21F467A6-D3E3-7035-2BBD-1D4A83D50D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9" name="Freeform 233">
              <a:extLst>
                <a:ext uri="{FF2B5EF4-FFF2-40B4-BE49-F238E27FC236}">
                  <a16:creationId xmlns:a16="http://schemas.microsoft.com/office/drawing/2014/main" id="{A1C3BB52-7191-370D-F5C2-4D1247E80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0" name="Freeform 234">
              <a:extLst>
                <a:ext uri="{FF2B5EF4-FFF2-40B4-BE49-F238E27FC236}">
                  <a16:creationId xmlns:a16="http://schemas.microsoft.com/office/drawing/2014/main" id="{DE2DB41F-A451-5242-AB7A-14EDB58D0F0F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1" name="Freeform 235">
              <a:extLst>
                <a:ext uri="{FF2B5EF4-FFF2-40B4-BE49-F238E27FC236}">
                  <a16:creationId xmlns:a16="http://schemas.microsoft.com/office/drawing/2014/main" id="{C251FEEA-B853-5791-7EA0-C8A5CC47787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2" name="Freeform 236">
              <a:extLst>
                <a:ext uri="{FF2B5EF4-FFF2-40B4-BE49-F238E27FC236}">
                  <a16:creationId xmlns:a16="http://schemas.microsoft.com/office/drawing/2014/main" id="{791114BA-4073-5226-8CAC-51B2AD5745E9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3" name="Freeform 237">
              <a:extLst>
                <a:ext uri="{FF2B5EF4-FFF2-40B4-BE49-F238E27FC236}">
                  <a16:creationId xmlns:a16="http://schemas.microsoft.com/office/drawing/2014/main" id="{1FBA6EC1-D231-3778-D0DD-4027AAAB89A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4" name="Freeform 238">
              <a:extLst>
                <a:ext uri="{FF2B5EF4-FFF2-40B4-BE49-F238E27FC236}">
                  <a16:creationId xmlns:a16="http://schemas.microsoft.com/office/drawing/2014/main" id="{8B27DA52-AE73-89B0-5CFC-ED7F4A5F3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5" name="Freeform 239">
              <a:extLst>
                <a:ext uri="{FF2B5EF4-FFF2-40B4-BE49-F238E27FC236}">
                  <a16:creationId xmlns:a16="http://schemas.microsoft.com/office/drawing/2014/main" id="{D23C03ED-DA71-7528-6712-9919ED8A29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6" name="Freeform 240">
              <a:extLst>
                <a:ext uri="{FF2B5EF4-FFF2-40B4-BE49-F238E27FC236}">
                  <a16:creationId xmlns:a16="http://schemas.microsoft.com/office/drawing/2014/main" id="{CFC170B8-D855-A2C3-EE23-27E65B944A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7" name="Freeform 241">
              <a:extLst>
                <a:ext uri="{FF2B5EF4-FFF2-40B4-BE49-F238E27FC236}">
                  <a16:creationId xmlns:a16="http://schemas.microsoft.com/office/drawing/2014/main" id="{3881A84F-E65D-1DE5-B84C-21CF16FFC4D6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8" name="Freeform 242">
              <a:extLst>
                <a:ext uri="{FF2B5EF4-FFF2-40B4-BE49-F238E27FC236}">
                  <a16:creationId xmlns:a16="http://schemas.microsoft.com/office/drawing/2014/main" id="{707AD9EE-CF79-FDA7-21D1-4EEAB625EA7C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79" name="Freeform 243">
              <a:extLst>
                <a:ext uri="{FF2B5EF4-FFF2-40B4-BE49-F238E27FC236}">
                  <a16:creationId xmlns:a16="http://schemas.microsoft.com/office/drawing/2014/main" id="{102BF4BA-B3A3-6CC4-008A-D51923A3A8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0" name="Freeform 244">
              <a:extLst>
                <a:ext uri="{FF2B5EF4-FFF2-40B4-BE49-F238E27FC236}">
                  <a16:creationId xmlns:a16="http://schemas.microsoft.com/office/drawing/2014/main" id="{0F9993E0-219D-3EF4-BCB1-EB75DD954A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1" name="Freeform 245">
              <a:extLst>
                <a:ext uri="{FF2B5EF4-FFF2-40B4-BE49-F238E27FC236}">
                  <a16:creationId xmlns:a16="http://schemas.microsoft.com/office/drawing/2014/main" id="{AD38479D-A791-F384-5480-4B700C6BC4BE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2" name="Freeform 246">
              <a:extLst>
                <a:ext uri="{FF2B5EF4-FFF2-40B4-BE49-F238E27FC236}">
                  <a16:creationId xmlns:a16="http://schemas.microsoft.com/office/drawing/2014/main" id="{6B1A2658-A97B-5FEE-78E3-467B5E70D4F9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3" name="Freeform 247">
              <a:extLst>
                <a:ext uri="{FF2B5EF4-FFF2-40B4-BE49-F238E27FC236}">
                  <a16:creationId xmlns:a16="http://schemas.microsoft.com/office/drawing/2014/main" id="{6BA7FB13-BE56-4B49-4681-04CC520A5CCF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4" name="Freeform 248">
              <a:extLst>
                <a:ext uri="{FF2B5EF4-FFF2-40B4-BE49-F238E27FC236}">
                  <a16:creationId xmlns:a16="http://schemas.microsoft.com/office/drawing/2014/main" id="{4347B572-654F-E9A3-5AD2-FF604A40124B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5" name="Freeform 249">
              <a:extLst>
                <a:ext uri="{FF2B5EF4-FFF2-40B4-BE49-F238E27FC236}">
                  <a16:creationId xmlns:a16="http://schemas.microsoft.com/office/drawing/2014/main" id="{8D991425-9ECD-A081-A547-674E55F8BCD7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6" name="Freeform 250">
              <a:extLst>
                <a:ext uri="{FF2B5EF4-FFF2-40B4-BE49-F238E27FC236}">
                  <a16:creationId xmlns:a16="http://schemas.microsoft.com/office/drawing/2014/main" id="{A0AE117E-F79A-366F-758B-C8AFDC80EA41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7" name="Freeform 251">
              <a:extLst>
                <a:ext uri="{FF2B5EF4-FFF2-40B4-BE49-F238E27FC236}">
                  <a16:creationId xmlns:a16="http://schemas.microsoft.com/office/drawing/2014/main" id="{CDE77217-2B8E-CFF7-43EE-4716A2DE2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8" name="Freeform 252">
              <a:extLst>
                <a:ext uri="{FF2B5EF4-FFF2-40B4-BE49-F238E27FC236}">
                  <a16:creationId xmlns:a16="http://schemas.microsoft.com/office/drawing/2014/main" id="{2DAE3AF8-F326-B162-F6DF-891761172FE3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9" name="Freeform 253">
              <a:extLst>
                <a:ext uri="{FF2B5EF4-FFF2-40B4-BE49-F238E27FC236}">
                  <a16:creationId xmlns:a16="http://schemas.microsoft.com/office/drawing/2014/main" id="{D30456B7-DE4A-B29C-D666-0B93BC761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0" name="Freeform 254">
              <a:extLst>
                <a:ext uri="{FF2B5EF4-FFF2-40B4-BE49-F238E27FC236}">
                  <a16:creationId xmlns:a16="http://schemas.microsoft.com/office/drawing/2014/main" id="{9B851462-919D-3A9E-F608-F3E6FDD9A5EA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1" name="Freeform 255">
              <a:extLst>
                <a:ext uri="{FF2B5EF4-FFF2-40B4-BE49-F238E27FC236}">
                  <a16:creationId xmlns:a16="http://schemas.microsoft.com/office/drawing/2014/main" id="{33153AC5-AA36-9884-1AD7-BB535B193662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2" name="Freeform 256">
              <a:extLst>
                <a:ext uri="{FF2B5EF4-FFF2-40B4-BE49-F238E27FC236}">
                  <a16:creationId xmlns:a16="http://schemas.microsoft.com/office/drawing/2014/main" id="{7CBDF2D6-61B7-8186-6A97-42FBB6AC69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3" name="Freeform 257">
              <a:extLst>
                <a:ext uri="{FF2B5EF4-FFF2-40B4-BE49-F238E27FC236}">
                  <a16:creationId xmlns:a16="http://schemas.microsoft.com/office/drawing/2014/main" id="{7A721F4F-5377-783D-D2EF-0440DFA4D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4" name="Freeform 258">
              <a:extLst>
                <a:ext uri="{FF2B5EF4-FFF2-40B4-BE49-F238E27FC236}">
                  <a16:creationId xmlns:a16="http://schemas.microsoft.com/office/drawing/2014/main" id="{CDD06104-B9E6-14F2-5243-9281606EC1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5" name="Freeform 259">
              <a:extLst>
                <a:ext uri="{FF2B5EF4-FFF2-40B4-BE49-F238E27FC236}">
                  <a16:creationId xmlns:a16="http://schemas.microsoft.com/office/drawing/2014/main" id="{E03B6549-8D85-5FDA-9CAC-EE905379036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6" name="Freeform 260">
              <a:extLst>
                <a:ext uri="{FF2B5EF4-FFF2-40B4-BE49-F238E27FC236}">
                  <a16:creationId xmlns:a16="http://schemas.microsoft.com/office/drawing/2014/main" id="{FE60657C-E070-28D6-8CB2-F1E46BA50A34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7" name="Freeform 261">
              <a:extLst>
                <a:ext uri="{FF2B5EF4-FFF2-40B4-BE49-F238E27FC236}">
                  <a16:creationId xmlns:a16="http://schemas.microsoft.com/office/drawing/2014/main" id="{74E4CA3D-0C3F-FC26-51CC-E1557924C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8" name="Freeform 262">
              <a:extLst>
                <a:ext uri="{FF2B5EF4-FFF2-40B4-BE49-F238E27FC236}">
                  <a16:creationId xmlns:a16="http://schemas.microsoft.com/office/drawing/2014/main" id="{E253A618-3805-1301-E71D-62A23FC285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9" name="Freeform 263">
              <a:extLst>
                <a:ext uri="{FF2B5EF4-FFF2-40B4-BE49-F238E27FC236}">
                  <a16:creationId xmlns:a16="http://schemas.microsoft.com/office/drawing/2014/main" id="{F496DD34-342D-991B-38C7-0A7AD62064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53A3001F-041C-2665-7065-EBA22E71C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285273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3">
            <a:extLst>
              <a:ext uri="{FF2B5EF4-FFF2-40B4-BE49-F238E27FC236}">
                <a16:creationId xmlns:a16="http://schemas.microsoft.com/office/drawing/2014/main" id="{27743B1F-C49D-213A-4D2A-FB3CC0BD8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2537" name="Text Box 4">
            <a:extLst>
              <a:ext uri="{FF2B5EF4-FFF2-40B4-BE49-F238E27FC236}">
                <a16:creationId xmlns:a16="http://schemas.microsoft.com/office/drawing/2014/main" id="{A65EA93F-1884-C7D9-D818-33338E71F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22538" name="Group 5">
            <a:extLst>
              <a:ext uri="{FF2B5EF4-FFF2-40B4-BE49-F238E27FC236}">
                <a16:creationId xmlns:a16="http://schemas.microsoft.com/office/drawing/2014/main" id="{A5F7AF6C-CC24-AF84-09ED-A5A7474B3683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22781" name="Text Box 6">
              <a:extLst>
                <a:ext uri="{FF2B5EF4-FFF2-40B4-BE49-F238E27FC236}">
                  <a16:creationId xmlns:a16="http://schemas.microsoft.com/office/drawing/2014/main" id="{0B937C64-8583-2C53-2199-6046B7F1C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22782" name="Text Box 7">
              <a:extLst>
                <a:ext uri="{FF2B5EF4-FFF2-40B4-BE49-F238E27FC236}">
                  <a16:creationId xmlns:a16="http://schemas.microsoft.com/office/drawing/2014/main" id="{02F1A176-B07B-FF75-FD0D-CE4DA37D0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22783" name="Group 8">
              <a:extLst>
                <a:ext uri="{FF2B5EF4-FFF2-40B4-BE49-F238E27FC236}">
                  <a16:creationId xmlns:a16="http://schemas.microsoft.com/office/drawing/2014/main" id="{F443CAC0-7793-29B1-9B7B-7507772E9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22784" name="Text Box 9">
                <a:extLst>
                  <a:ext uri="{FF2B5EF4-FFF2-40B4-BE49-F238E27FC236}">
                    <a16:creationId xmlns:a16="http://schemas.microsoft.com/office/drawing/2014/main" id="{252A33F3-7C43-A391-5541-E413A58960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22785" name="Text Box 10">
                <a:extLst>
                  <a:ext uri="{FF2B5EF4-FFF2-40B4-BE49-F238E27FC236}">
                    <a16:creationId xmlns:a16="http://schemas.microsoft.com/office/drawing/2014/main" id="{9438771F-DCE7-48BC-CF1D-8D95D91EFB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22786" name="Text Box 11">
                <a:extLst>
                  <a:ext uri="{FF2B5EF4-FFF2-40B4-BE49-F238E27FC236}">
                    <a16:creationId xmlns:a16="http://schemas.microsoft.com/office/drawing/2014/main" id="{1A550A9A-2C34-E896-6119-0BDE69A0CB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22787" name="Text Box 12">
                <a:extLst>
                  <a:ext uri="{FF2B5EF4-FFF2-40B4-BE49-F238E27FC236}">
                    <a16:creationId xmlns:a16="http://schemas.microsoft.com/office/drawing/2014/main" id="{6C678067-CE32-643A-BAF9-80F1E432DA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22788" name="Text Box 13">
                <a:extLst>
                  <a:ext uri="{FF2B5EF4-FFF2-40B4-BE49-F238E27FC236}">
                    <a16:creationId xmlns:a16="http://schemas.microsoft.com/office/drawing/2014/main" id="{A312BBC9-64D9-F292-3770-C596ADF248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22789" name="Text Box 14">
                <a:extLst>
                  <a:ext uri="{FF2B5EF4-FFF2-40B4-BE49-F238E27FC236}">
                    <a16:creationId xmlns:a16="http://schemas.microsoft.com/office/drawing/2014/main" id="{4FFFE93D-A826-F84C-0994-7902B1BC73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22790" name="Text Box 15">
                <a:extLst>
                  <a:ext uri="{FF2B5EF4-FFF2-40B4-BE49-F238E27FC236}">
                    <a16:creationId xmlns:a16="http://schemas.microsoft.com/office/drawing/2014/main" id="{37964D27-54CA-6226-08A3-EEA9F51501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22791" name="Text Box 16">
                <a:extLst>
                  <a:ext uri="{FF2B5EF4-FFF2-40B4-BE49-F238E27FC236}">
                    <a16:creationId xmlns:a16="http://schemas.microsoft.com/office/drawing/2014/main" id="{B3F02325-6DA3-6ED3-7263-15221BF88C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22792" name="Text Box 17">
                <a:extLst>
                  <a:ext uri="{FF2B5EF4-FFF2-40B4-BE49-F238E27FC236}">
                    <a16:creationId xmlns:a16="http://schemas.microsoft.com/office/drawing/2014/main" id="{6C5949A4-9281-C063-A7EE-EA248F28E0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22793" name="Text Box 18">
                <a:extLst>
                  <a:ext uri="{FF2B5EF4-FFF2-40B4-BE49-F238E27FC236}">
                    <a16:creationId xmlns:a16="http://schemas.microsoft.com/office/drawing/2014/main" id="{CE030C01-7922-4EDC-6C72-D00CF5E967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22794" name="Text Box 19">
                <a:extLst>
                  <a:ext uri="{FF2B5EF4-FFF2-40B4-BE49-F238E27FC236}">
                    <a16:creationId xmlns:a16="http://schemas.microsoft.com/office/drawing/2014/main" id="{8EA406A1-5D30-C3B8-3661-267A879B5D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22539" name="Group 20">
            <a:extLst>
              <a:ext uri="{FF2B5EF4-FFF2-40B4-BE49-F238E27FC236}">
                <a16:creationId xmlns:a16="http://schemas.microsoft.com/office/drawing/2014/main" id="{8F1A00F3-7813-272D-1930-C9A4A3337250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22675" name="Freeform 21">
              <a:extLst>
                <a:ext uri="{FF2B5EF4-FFF2-40B4-BE49-F238E27FC236}">
                  <a16:creationId xmlns:a16="http://schemas.microsoft.com/office/drawing/2014/main" id="{1E4C1BBA-1462-F681-48D1-C049D73AA5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6" name="Freeform 22">
              <a:extLst>
                <a:ext uri="{FF2B5EF4-FFF2-40B4-BE49-F238E27FC236}">
                  <a16:creationId xmlns:a16="http://schemas.microsoft.com/office/drawing/2014/main" id="{EFCC35B0-FE0F-12D5-EDFC-AEB2908332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7" name="Freeform 23">
              <a:extLst>
                <a:ext uri="{FF2B5EF4-FFF2-40B4-BE49-F238E27FC236}">
                  <a16:creationId xmlns:a16="http://schemas.microsoft.com/office/drawing/2014/main" id="{E5F40C89-F53F-89EA-C879-AC1EA96565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8" name="Freeform 24">
              <a:extLst>
                <a:ext uri="{FF2B5EF4-FFF2-40B4-BE49-F238E27FC236}">
                  <a16:creationId xmlns:a16="http://schemas.microsoft.com/office/drawing/2014/main" id="{0CC6A94B-A9B2-5DC5-5842-D1585A49E9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9" name="Freeform 25">
              <a:extLst>
                <a:ext uri="{FF2B5EF4-FFF2-40B4-BE49-F238E27FC236}">
                  <a16:creationId xmlns:a16="http://schemas.microsoft.com/office/drawing/2014/main" id="{2D521B69-5E10-1CA7-CC72-28FC5D94A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0" name="Freeform 26">
              <a:extLst>
                <a:ext uri="{FF2B5EF4-FFF2-40B4-BE49-F238E27FC236}">
                  <a16:creationId xmlns:a16="http://schemas.microsoft.com/office/drawing/2014/main" id="{5DE0B257-E1C9-91FE-B7C7-707ADEA366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1" name="Freeform 27">
              <a:extLst>
                <a:ext uri="{FF2B5EF4-FFF2-40B4-BE49-F238E27FC236}">
                  <a16:creationId xmlns:a16="http://schemas.microsoft.com/office/drawing/2014/main" id="{B9EE3A07-0B82-9A18-386F-C603D677D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2" name="Freeform 28">
              <a:extLst>
                <a:ext uri="{FF2B5EF4-FFF2-40B4-BE49-F238E27FC236}">
                  <a16:creationId xmlns:a16="http://schemas.microsoft.com/office/drawing/2014/main" id="{B13B4AF6-07D3-3EC8-372A-2E5B6B3CC0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3" name="Freeform 29">
              <a:extLst>
                <a:ext uri="{FF2B5EF4-FFF2-40B4-BE49-F238E27FC236}">
                  <a16:creationId xmlns:a16="http://schemas.microsoft.com/office/drawing/2014/main" id="{D6272EF2-C966-22E5-C0B0-D3E43F360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4" name="Freeform 30">
              <a:extLst>
                <a:ext uri="{FF2B5EF4-FFF2-40B4-BE49-F238E27FC236}">
                  <a16:creationId xmlns:a16="http://schemas.microsoft.com/office/drawing/2014/main" id="{66290C51-CE3C-F9A9-5727-F439B423D2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5" name="Freeform 31">
              <a:extLst>
                <a:ext uri="{FF2B5EF4-FFF2-40B4-BE49-F238E27FC236}">
                  <a16:creationId xmlns:a16="http://schemas.microsoft.com/office/drawing/2014/main" id="{EF474A08-1532-E6BE-C0F8-2B04F503B31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6" name="Freeform 32">
              <a:extLst>
                <a:ext uri="{FF2B5EF4-FFF2-40B4-BE49-F238E27FC236}">
                  <a16:creationId xmlns:a16="http://schemas.microsoft.com/office/drawing/2014/main" id="{6611CFFB-0F09-318E-0382-3446018C4B5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7" name="Freeform 33">
              <a:extLst>
                <a:ext uri="{FF2B5EF4-FFF2-40B4-BE49-F238E27FC236}">
                  <a16:creationId xmlns:a16="http://schemas.microsoft.com/office/drawing/2014/main" id="{3EB221B0-9664-C1A6-A055-EE6267AF7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8" name="Freeform 34">
              <a:extLst>
                <a:ext uri="{FF2B5EF4-FFF2-40B4-BE49-F238E27FC236}">
                  <a16:creationId xmlns:a16="http://schemas.microsoft.com/office/drawing/2014/main" id="{BBEF94F3-B1CD-CC18-1640-90980A2D36B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89" name="Freeform 35">
              <a:extLst>
                <a:ext uri="{FF2B5EF4-FFF2-40B4-BE49-F238E27FC236}">
                  <a16:creationId xmlns:a16="http://schemas.microsoft.com/office/drawing/2014/main" id="{9D5FCEB6-FE33-E389-60BD-4C3950D851A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0" name="Freeform 36">
              <a:extLst>
                <a:ext uri="{FF2B5EF4-FFF2-40B4-BE49-F238E27FC236}">
                  <a16:creationId xmlns:a16="http://schemas.microsoft.com/office/drawing/2014/main" id="{EE56695D-BC43-7468-601C-1592DE7D395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1" name="Freeform 37">
              <a:extLst>
                <a:ext uri="{FF2B5EF4-FFF2-40B4-BE49-F238E27FC236}">
                  <a16:creationId xmlns:a16="http://schemas.microsoft.com/office/drawing/2014/main" id="{C75C8620-ECD0-2120-857D-FE2B91EDE3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2" name="Freeform 38">
              <a:extLst>
                <a:ext uri="{FF2B5EF4-FFF2-40B4-BE49-F238E27FC236}">
                  <a16:creationId xmlns:a16="http://schemas.microsoft.com/office/drawing/2014/main" id="{AF34290F-992B-9EC8-12D2-DE42CA5ACD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3" name="Freeform 39">
              <a:extLst>
                <a:ext uri="{FF2B5EF4-FFF2-40B4-BE49-F238E27FC236}">
                  <a16:creationId xmlns:a16="http://schemas.microsoft.com/office/drawing/2014/main" id="{8CDD9277-4E90-352A-AE4F-9C377DB8B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4" name="Freeform 40">
              <a:extLst>
                <a:ext uri="{FF2B5EF4-FFF2-40B4-BE49-F238E27FC236}">
                  <a16:creationId xmlns:a16="http://schemas.microsoft.com/office/drawing/2014/main" id="{D41473BF-BE2D-17EC-AD3E-349860CB58E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5" name="Rectangle 41">
              <a:extLst>
                <a:ext uri="{FF2B5EF4-FFF2-40B4-BE49-F238E27FC236}">
                  <a16:creationId xmlns:a16="http://schemas.microsoft.com/office/drawing/2014/main" id="{6D592AF8-AC16-C205-25D1-3D5C78A95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6" name="Freeform 42">
              <a:extLst>
                <a:ext uri="{FF2B5EF4-FFF2-40B4-BE49-F238E27FC236}">
                  <a16:creationId xmlns:a16="http://schemas.microsoft.com/office/drawing/2014/main" id="{B98419ED-D55B-0017-5752-BB3A1703D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7" name="Rectangle 43">
              <a:extLst>
                <a:ext uri="{FF2B5EF4-FFF2-40B4-BE49-F238E27FC236}">
                  <a16:creationId xmlns:a16="http://schemas.microsoft.com/office/drawing/2014/main" id="{D9E98042-2B70-558E-E845-B8084F7E3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8" name="Freeform 44">
              <a:extLst>
                <a:ext uri="{FF2B5EF4-FFF2-40B4-BE49-F238E27FC236}">
                  <a16:creationId xmlns:a16="http://schemas.microsoft.com/office/drawing/2014/main" id="{1359F125-6893-6CA9-7DB1-A4D12348B0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99" name="Rectangle 45">
              <a:extLst>
                <a:ext uri="{FF2B5EF4-FFF2-40B4-BE49-F238E27FC236}">
                  <a16:creationId xmlns:a16="http://schemas.microsoft.com/office/drawing/2014/main" id="{F84994ED-10C7-2721-ABD1-29670E0A5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0" name="Freeform 46">
              <a:extLst>
                <a:ext uri="{FF2B5EF4-FFF2-40B4-BE49-F238E27FC236}">
                  <a16:creationId xmlns:a16="http://schemas.microsoft.com/office/drawing/2014/main" id="{10C1A220-F637-C2F8-F138-4A2365F4177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1" name="Freeform 47">
              <a:extLst>
                <a:ext uri="{FF2B5EF4-FFF2-40B4-BE49-F238E27FC236}">
                  <a16:creationId xmlns:a16="http://schemas.microsoft.com/office/drawing/2014/main" id="{0944C9F6-8D1B-44F7-03DF-32F1F60DEBF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2" name="Freeform 48">
              <a:extLst>
                <a:ext uri="{FF2B5EF4-FFF2-40B4-BE49-F238E27FC236}">
                  <a16:creationId xmlns:a16="http://schemas.microsoft.com/office/drawing/2014/main" id="{19F862FD-61C1-1938-6B83-03C6D3F1B3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3" name="Freeform 49">
              <a:extLst>
                <a:ext uri="{FF2B5EF4-FFF2-40B4-BE49-F238E27FC236}">
                  <a16:creationId xmlns:a16="http://schemas.microsoft.com/office/drawing/2014/main" id="{79852BF5-79F8-7864-214A-C2D3BB70AC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4" name="Freeform 50">
              <a:extLst>
                <a:ext uri="{FF2B5EF4-FFF2-40B4-BE49-F238E27FC236}">
                  <a16:creationId xmlns:a16="http://schemas.microsoft.com/office/drawing/2014/main" id="{CC7352BD-39AE-8D46-AD90-6E55459D20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5" name="Freeform 51">
              <a:extLst>
                <a:ext uri="{FF2B5EF4-FFF2-40B4-BE49-F238E27FC236}">
                  <a16:creationId xmlns:a16="http://schemas.microsoft.com/office/drawing/2014/main" id="{B86AEC80-557A-9530-1CE0-98222689C2D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6" name="Freeform 52">
              <a:extLst>
                <a:ext uri="{FF2B5EF4-FFF2-40B4-BE49-F238E27FC236}">
                  <a16:creationId xmlns:a16="http://schemas.microsoft.com/office/drawing/2014/main" id="{B2602A5A-A404-44AC-1D6E-474F68934D2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7" name="Freeform 53">
              <a:extLst>
                <a:ext uri="{FF2B5EF4-FFF2-40B4-BE49-F238E27FC236}">
                  <a16:creationId xmlns:a16="http://schemas.microsoft.com/office/drawing/2014/main" id="{C321B705-F662-CD91-2A53-B0920A54FBE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8" name="Freeform 54">
              <a:extLst>
                <a:ext uri="{FF2B5EF4-FFF2-40B4-BE49-F238E27FC236}">
                  <a16:creationId xmlns:a16="http://schemas.microsoft.com/office/drawing/2014/main" id="{A2D3D600-96DA-BE5C-ABB5-B6F4E63DDB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09" name="Freeform 55">
              <a:extLst>
                <a:ext uri="{FF2B5EF4-FFF2-40B4-BE49-F238E27FC236}">
                  <a16:creationId xmlns:a16="http://schemas.microsoft.com/office/drawing/2014/main" id="{F69A0FFD-7CD0-9AD4-7248-1A2C15E4B5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0" name="Freeform 56">
              <a:extLst>
                <a:ext uri="{FF2B5EF4-FFF2-40B4-BE49-F238E27FC236}">
                  <a16:creationId xmlns:a16="http://schemas.microsoft.com/office/drawing/2014/main" id="{429325DC-9143-0165-1E25-F68A414B89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1" name="Freeform 57">
              <a:extLst>
                <a:ext uri="{FF2B5EF4-FFF2-40B4-BE49-F238E27FC236}">
                  <a16:creationId xmlns:a16="http://schemas.microsoft.com/office/drawing/2014/main" id="{CF072414-86CF-2E23-8B40-38537A03B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2" name="Freeform 58">
              <a:extLst>
                <a:ext uri="{FF2B5EF4-FFF2-40B4-BE49-F238E27FC236}">
                  <a16:creationId xmlns:a16="http://schemas.microsoft.com/office/drawing/2014/main" id="{157FFD8B-58E2-188C-1D37-A18D484D4CB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3" name="Freeform 59">
              <a:extLst>
                <a:ext uri="{FF2B5EF4-FFF2-40B4-BE49-F238E27FC236}">
                  <a16:creationId xmlns:a16="http://schemas.microsoft.com/office/drawing/2014/main" id="{C372CFB6-3776-60CA-4D56-D3EBD4B9F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4" name="Freeform 60">
              <a:extLst>
                <a:ext uri="{FF2B5EF4-FFF2-40B4-BE49-F238E27FC236}">
                  <a16:creationId xmlns:a16="http://schemas.microsoft.com/office/drawing/2014/main" id="{1F9B9B82-53A0-44B9-9B72-045ECE462E3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5" name="Freeform 61">
              <a:extLst>
                <a:ext uri="{FF2B5EF4-FFF2-40B4-BE49-F238E27FC236}">
                  <a16:creationId xmlns:a16="http://schemas.microsoft.com/office/drawing/2014/main" id="{6F8C0BC4-E6F5-58D9-3E7C-B1A9AB5DC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6" name="Freeform 62">
              <a:extLst>
                <a:ext uri="{FF2B5EF4-FFF2-40B4-BE49-F238E27FC236}">
                  <a16:creationId xmlns:a16="http://schemas.microsoft.com/office/drawing/2014/main" id="{8C236E53-E401-000D-0330-251A0047FD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7" name="Freeform 63">
              <a:extLst>
                <a:ext uri="{FF2B5EF4-FFF2-40B4-BE49-F238E27FC236}">
                  <a16:creationId xmlns:a16="http://schemas.microsoft.com/office/drawing/2014/main" id="{B7100BBC-DB98-5446-191C-BE90D2536B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8" name="Freeform 64">
              <a:extLst>
                <a:ext uri="{FF2B5EF4-FFF2-40B4-BE49-F238E27FC236}">
                  <a16:creationId xmlns:a16="http://schemas.microsoft.com/office/drawing/2014/main" id="{38AB28AC-D405-05A2-0AD0-6F0588BA6E3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19" name="Freeform 65">
              <a:extLst>
                <a:ext uri="{FF2B5EF4-FFF2-40B4-BE49-F238E27FC236}">
                  <a16:creationId xmlns:a16="http://schemas.microsoft.com/office/drawing/2014/main" id="{816BAAFF-2E8B-4820-7D45-14C3E0084F0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0" name="Freeform 66">
              <a:extLst>
                <a:ext uri="{FF2B5EF4-FFF2-40B4-BE49-F238E27FC236}">
                  <a16:creationId xmlns:a16="http://schemas.microsoft.com/office/drawing/2014/main" id="{16B55B4E-226F-1062-E619-6AD8CEE119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1" name="Freeform 67">
              <a:extLst>
                <a:ext uri="{FF2B5EF4-FFF2-40B4-BE49-F238E27FC236}">
                  <a16:creationId xmlns:a16="http://schemas.microsoft.com/office/drawing/2014/main" id="{6C800312-D6F4-35E6-EBA0-CDE78F30387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2" name="Freeform 68">
              <a:extLst>
                <a:ext uri="{FF2B5EF4-FFF2-40B4-BE49-F238E27FC236}">
                  <a16:creationId xmlns:a16="http://schemas.microsoft.com/office/drawing/2014/main" id="{97B16A17-1F13-E09E-3220-62C18A4CA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3" name="Freeform 69">
              <a:extLst>
                <a:ext uri="{FF2B5EF4-FFF2-40B4-BE49-F238E27FC236}">
                  <a16:creationId xmlns:a16="http://schemas.microsoft.com/office/drawing/2014/main" id="{2CF8BF8B-3EB4-0500-B94C-55F5099AD2B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4" name="Freeform 70">
              <a:extLst>
                <a:ext uri="{FF2B5EF4-FFF2-40B4-BE49-F238E27FC236}">
                  <a16:creationId xmlns:a16="http://schemas.microsoft.com/office/drawing/2014/main" id="{7FA063C9-91C1-F27B-CF10-89FA1FF76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5" name="Freeform 71">
              <a:extLst>
                <a:ext uri="{FF2B5EF4-FFF2-40B4-BE49-F238E27FC236}">
                  <a16:creationId xmlns:a16="http://schemas.microsoft.com/office/drawing/2014/main" id="{8E9199DF-7589-8C45-DD33-2B90CF4BDB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6" name="Freeform 72">
              <a:extLst>
                <a:ext uri="{FF2B5EF4-FFF2-40B4-BE49-F238E27FC236}">
                  <a16:creationId xmlns:a16="http://schemas.microsoft.com/office/drawing/2014/main" id="{C3B93913-87F1-58E4-88A5-75D9F3D318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7" name="Freeform 73">
              <a:extLst>
                <a:ext uri="{FF2B5EF4-FFF2-40B4-BE49-F238E27FC236}">
                  <a16:creationId xmlns:a16="http://schemas.microsoft.com/office/drawing/2014/main" id="{3C131AF6-BBA2-A865-182F-71CD2EEF4D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8" name="Freeform 74">
              <a:extLst>
                <a:ext uri="{FF2B5EF4-FFF2-40B4-BE49-F238E27FC236}">
                  <a16:creationId xmlns:a16="http://schemas.microsoft.com/office/drawing/2014/main" id="{B5A28B69-6699-1784-5981-1D4B92204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29" name="Freeform 75">
              <a:extLst>
                <a:ext uri="{FF2B5EF4-FFF2-40B4-BE49-F238E27FC236}">
                  <a16:creationId xmlns:a16="http://schemas.microsoft.com/office/drawing/2014/main" id="{5BB2C66D-37C9-7B64-057B-916C02441B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0" name="Freeform 76">
              <a:extLst>
                <a:ext uri="{FF2B5EF4-FFF2-40B4-BE49-F238E27FC236}">
                  <a16:creationId xmlns:a16="http://schemas.microsoft.com/office/drawing/2014/main" id="{928518C7-C5A6-E45C-1200-AE41225FF3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1" name="Freeform 77">
              <a:extLst>
                <a:ext uri="{FF2B5EF4-FFF2-40B4-BE49-F238E27FC236}">
                  <a16:creationId xmlns:a16="http://schemas.microsoft.com/office/drawing/2014/main" id="{9B21A7DF-4242-59A3-8B9B-02E5E4452D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2" name="Freeform 78">
              <a:extLst>
                <a:ext uri="{FF2B5EF4-FFF2-40B4-BE49-F238E27FC236}">
                  <a16:creationId xmlns:a16="http://schemas.microsoft.com/office/drawing/2014/main" id="{564C2C38-30EC-B64A-7510-6A68352886A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3" name="Freeform 79">
              <a:extLst>
                <a:ext uri="{FF2B5EF4-FFF2-40B4-BE49-F238E27FC236}">
                  <a16:creationId xmlns:a16="http://schemas.microsoft.com/office/drawing/2014/main" id="{A2ED5E66-EBA4-B9D4-7558-20B11EA09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4" name="Freeform 80">
              <a:extLst>
                <a:ext uri="{FF2B5EF4-FFF2-40B4-BE49-F238E27FC236}">
                  <a16:creationId xmlns:a16="http://schemas.microsoft.com/office/drawing/2014/main" id="{583D6F56-EACF-DD52-4BD3-9B461CE2E6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5" name="Freeform 81">
              <a:extLst>
                <a:ext uri="{FF2B5EF4-FFF2-40B4-BE49-F238E27FC236}">
                  <a16:creationId xmlns:a16="http://schemas.microsoft.com/office/drawing/2014/main" id="{DA3807B0-D3D3-CAE2-69C7-2F3BEDC26B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6" name="Freeform 82">
              <a:extLst>
                <a:ext uri="{FF2B5EF4-FFF2-40B4-BE49-F238E27FC236}">
                  <a16:creationId xmlns:a16="http://schemas.microsoft.com/office/drawing/2014/main" id="{19A5C46B-BCC9-7106-2EEB-E3B2FC9BCD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7" name="Freeform 83">
              <a:extLst>
                <a:ext uri="{FF2B5EF4-FFF2-40B4-BE49-F238E27FC236}">
                  <a16:creationId xmlns:a16="http://schemas.microsoft.com/office/drawing/2014/main" id="{94C5437B-7C5C-A73F-C9B9-398C83095F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8" name="Rectangle 84">
              <a:extLst>
                <a:ext uri="{FF2B5EF4-FFF2-40B4-BE49-F238E27FC236}">
                  <a16:creationId xmlns:a16="http://schemas.microsoft.com/office/drawing/2014/main" id="{C505E4B8-4F05-9296-E09D-A43B73CF7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39" name="Freeform 85">
              <a:extLst>
                <a:ext uri="{FF2B5EF4-FFF2-40B4-BE49-F238E27FC236}">
                  <a16:creationId xmlns:a16="http://schemas.microsoft.com/office/drawing/2014/main" id="{60768A13-9715-FEE7-DA0B-49F766C205C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0" name="Freeform 86">
              <a:extLst>
                <a:ext uri="{FF2B5EF4-FFF2-40B4-BE49-F238E27FC236}">
                  <a16:creationId xmlns:a16="http://schemas.microsoft.com/office/drawing/2014/main" id="{882A15B0-3C7B-AA48-24B8-24BBAE8C3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1" name="Freeform 87">
              <a:extLst>
                <a:ext uri="{FF2B5EF4-FFF2-40B4-BE49-F238E27FC236}">
                  <a16:creationId xmlns:a16="http://schemas.microsoft.com/office/drawing/2014/main" id="{CF28ABD9-D060-9291-DFF3-7E1D6F91101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2" name="Freeform 88">
              <a:extLst>
                <a:ext uri="{FF2B5EF4-FFF2-40B4-BE49-F238E27FC236}">
                  <a16:creationId xmlns:a16="http://schemas.microsoft.com/office/drawing/2014/main" id="{B3B25A4E-9F9C-B7F4-A71B-02053BE0E3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3" name="Freeform 89">
              <a:extLst>
                <a:ext uri="{FF2B5EF4-FFF2-40B4-BE49-F238E27FC236}">
                  <a16:creationId xmlns:a16="http://schemas.microsoft.com/office/drawing/2014/main" id="{9B36BE14-A671-CB23-D7FF-E69034F5BB0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4" name="Freeform 90">
              <a:extLst>
                <a:ext uri="{FF2B5EF4-FFF2-40B4-BE49-F238E27FC236}">
                  <a16:creationId xmlns:a16="http://schemas.microsoft.com/office/drawing/2014/main" id="{66CD6BDF-DDAF-0B41-800A-420B7576AB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5" name="Freeform 91">
              <a:extLst>
                <a:ext uri="{FF2B5EF4-FFF2-40B4-BE49-F238E27FC236}">
                  <a16:creationId xmlns:a16="http://schemas.microsoft.com/office/drawing/2014/main" id="{E7D66C17-735D-E780-7C9B-E34F32172A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6" name="Freeform 92">
              <a:extLst>
                <a:ext uri="{FF2B5EF4-FFF2-40B4-BE49-F238E27FC236}">
                  <a16:creationId xmlns:a16="http://schemas.microsoft.com/office/drawing/2014/main" id="{B7F9ABF9-9713-B395-E171-DAAA3C6727E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7" name="Freeform 93">
              <a:extLst>
                <a:ext uri="{FF2B5EF4-FFF2-40B4-BE49-F238E27FC236}">
                  <a16:creationId xmlns:a16="http://schemas.microsoft.com/office/drawing/2014/main" id="{EE2149C6-35BA-E208-0B44-DF294EA4F9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8" name="Freeform 94">
              <a:extLst>
                <a:ext uri="{FF2B5EF4-FFF2-40B4-BE49-F238E27FC236}">
                  <a16:creationId xmlns:a16="http://schemas.microsoft.com/office/drawing/2014/main" id="{0B8C7A7D-7031-7483-35FB-2563018AC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49" name="Freeform 95">
              <a:extLst>
                <a:ext uri="{FF2B5EF4-FFF2-40B4-BE49-F238E27FC236}">
                  <a16:creationId xmlns:a16="http://schemas.microsoft.com/office/drawing/2014/main" id="{F8D2BE09-CD3A-2F6A-3CE0-1DBC85F98C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0" name="Freeform 96">
              <a:extLst>
                <a:ext uri="{FF2B5EF4-FFF2-40B4-BE49-F238E27FC236}">
                  <a16:creationId xmlns:a16="http://schemas.microsoft.com/office/drawing/2014/main" id="{F2054A51-A18D-AB66-2A63-2139C906F0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1" name="Freeform 97">
              <a:extLst>
                <a:ext uri="{FF2B5EF4-FFF2-40B4-BE49-F238E27FC236}">
                  <a16:creationId xmlns:a16="http://schemas.microsoft.com/office/drawing/2014/main" id="{19B7FE6B-8CA4-6EF7-0B68-5B4F5903CE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2" name="Freeform 98">
              <a:extLst>
                <a:ext uri="{FF2B5EF4-FFF2-40B4-BE49-F238E27FC236}">
                  <a16:creationId xmlns:a16="http://schemas.microsoft.com/office/drawing/2014/main" id="{F73D3093-C157-1D6B-7720-D0DAA40001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3" name="Freeform 99">
              <a:extLst>
                <a:ext uri="{FF2B5EF4-FFF2-40B4-BE49-F238E27FC236}">
                  <a16:creationId xmlns:a16="http://schemas.microsoft.com/office/drawing/2014/main" id="{7B732EFD-5510-12A3-0A45-F4242B6A0B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4" name="Freeform 100">
              <a:extLst>
                <a:ext uri="{FF2B5EF4-FFF2-40B4-BE49-F238E27FC236}">
                  <a16:creationId xmlns:a16="http://schemas.microsoft.com/office/drawing/2014/main" id="{38723D9A-5B19-FE82-2C97-321BD4C227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5" name="Freeform 101">
              <a:extLst>
                <a:ext uri="{FF2B5EF4-FFF2-40B4-BE49-F238E27FC236}">
                  <a16:creationId xmlns:a16="http://schemas.microsoft.com/office/drawing/2014/main" id="{525C9D07-36C8-759A-8D47-5F424EAC1D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6" name="Freeform 102">
              <a:extLst>
                <a:ext uri="{FF2B5EF4-FFF2-40B4-BE49-F238E27FC236}">
                  <a16:creationId xmlns:a16="http://schemas.microsoft.com/office/drawing/2014/main" id="{B743DDDA-64DB-E2B7-152F-A002F6EA83F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7" name="Freeform 103">
              <a:extLst>
                <a:ext uri="{FF2B5EF4-FFF2-40B4-BE49-F238E27FC236}">
                  <a16:creationId xmlns:a16="http://schemas.microsoft.com/office/drawing/2014/main" id="{E6C0E919-BC80-49FE-F530-863C550C27B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8" name="Freeform 104">
              <a:extLst>
                <a:ext uri="{FF2B5EF4-FFF2-40B4-BE49-F238E27FC236}">
                  <a16:creationId xmlns:a16="http://schemas.microsoft.com/office/drawing/2014/main" id="{396C2B73-EC45-1503-A52D-61E3FE24AD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59" name="Freeform 105">
              <a:extLst>
                <a:ext uri="{FF2B5EF4-FFF2-40B4-BE49-F238E27FC236}">
                  <a16:creationId xmlns:a16="http://schemas.microsoft.com/office/drawing/2014/main" id="{75613E82-FA80-3545-7E62-F1678855A5B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0" name="Freeform 106">
              <a:extLst>
                <a:ext uri="{FF2B5EF4-FFF2-40B4-BE49-F238E27FC236}">
                  <a16:creationId xmlns:a16="http://schemas.microsoft.com/office/drawing/2014/main" id="{8E0890BE-6C41-B9F2-1CE6-3EEA231C1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1" name="Freeform 107">
              <a:extLst>
                <a:ext uri="{FF2B5EF4-FFF2-40B4-BE49-F238E27FC236}">
                  <a16:creationId xmlns:a16="http://schemas.microsoft.com/office/drawing/2014/main" id="{9BFC1556-E24E-1373-E284-1761726F7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2" name="Freeform 108">
              <a:extLst>
                <a:ext uri="{FF2B5EF4-FFF2-40B4-BE49-F238E27FC236}">
                  <a16:creationId xmlns:a16="http://schemas.microsoft.com/office/drawing/2014/main" id="{C6DA97F7-1937-7204-5E16-8A6AFB82AE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3" name="Freeform 109">
              <a:extLst>
                <a:ext uri="{FF2B5EF4-FFF2-40B4-BE49-F238E27FC236}">
                  <a16:creationId xmlns:a16="http://schemas.microsoft.com/office/drawing/2014/main" id="{6B56A32B-1C6A-C664-F778-809139F6F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4" name="Freeform 110">
              <a:extLst>
                <a:ext uri="{FF2B5EF4-FFF2-40B4-BE49-F238E27FC236}">
                  <a16:creationId xmlns:a16="http://schemas.microsoft.com/office/drawing/2014/main" id="{AF2ACE61-2687-EBAC-E075-8F931995AF3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5" name="Freeform 111">
              <a:extLst>
                <a:ext uri="{FF2B5EF4-FFF2-40B4-BE49-F238E27FC236}">
                  <a16:creationId xmlns:a16="http://schemas.microsoft.com/office/drawing/2014/main" id="{5B409B45-E5E1-02AD-3ECD-FC4340ADD3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6" name="Freeform 112">
              <a:extLst>
                <a:ext uri="{FF2B5EF4-FFF2-40B4-BE49-F238E27FC236}">
                  <a16:creationId xmlns:a16="http://schemas.microsoft.com/office/drawing/2014/main" id="{9615A812-01BA-972F-0226-3863CD7903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7" name="Freeform 113">
              <a:extLst>
                <a:ext uri="{FF2B5EF4-FFF2-40B4-BE49-F238E27FC236}">
                  <a16:creationId xmlns:a16="http://schemas.microsoft.com/office/drawing/2014/main" id="{0EE7564D-B2CA-86CB-8338-FEF9777FEF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8" name="Freeform 114">
              <a:extLst>
                <a:ext uri="{FF2B5EF4-FFF2-40B4-BE49-F238E27FC236}">
                  <a16:creationId xmlns:a16="http://schemas.microsoft.com/office/drawing/2014/main" id="{9B962619-A059-1FAF-3AAE-FEE5A87CA5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69" name="Freeform 115">
              <a:extLst>
                <a:ext uri="{FF2B5EF4-FFF2-40B4-BE49-F238E27FC236}">
                  <a16:creationId xmlns:a16="http://schemas.microsoft.com/office/drawing/2014/main" id="{71C0D5D7-D477-4F6C-9AEB-497D20305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0" name="Freeform 116">
              <a:extLst>
                <a:ext uri="{FF2B5EF4-FFF2-40B4-BE49-F238E27FC236}">
                  <a16:creationId xmlns:a16="http://schemas.microsoft.com/office/drawing/2014/main" id="{76F524FC-7916-CE4B-C255-8940995F7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1" name="Freeform 117">
              <a:extLst>
                <a:ext uri="{FF2B5EF4-FFF2-40B4-BE49-F238E27FC236}">
                  <a16:creationId xmlns:a16="http://schemas.microsoft.com/office/drawing/2014/main" id="{9B933694-8B40-97D5-3BC0-4532AC2355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2" name="Freeform 118">
              <a:extLst>
                <a:ext uri="{FF2B5EF4-FFF2-40B4-BE49-F238E27FC236}">
                  <a16:creationId xmlns:a16="http://schemas.microsoft.com/office/drawing/2014/main" id="{3799FDC2-052A-2E06-AF6F-FA873A614D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3" name="Freeform 119">
              <a:extLst>
                <a:ext uri="{FF2B5EF4-FFF2-40B4-BE49-F238E27FC236}">
                  <a16:creationId xmlns:a16="http://schemas.microsoft.com/office/drawing/2014/main" id="{E84C97E1-7DE1-ABF1-5454-CF1B9C13CC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4" name="Freeform 120">
              <a:extLst>
                <a:ext uri="{FF2B5EF4-FFF2-40B4-BE49-F238E27FC236}">
                  <a16:creationId xmlns:a16="http://schemas.microsoft.com/office/drawing/2014/main" id="{8D9F4183-B9AB-EBD4-C9CB-2613482A4A2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5" name="Freeform 121">
              <a:extLst>
                <a:ext uri="{FF2B5EF4-FFF2-40B4-BE49-F238E27FC236}">
                  <a16:creationId xmlns:a16="http://schemas.microsoft.com/office/drawing/2014/main" id="{F1C3B0EF-E0B4-5588-84C6-BB3CA5773E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6" name="Freeform 122">
              <a:extLst>
                <a:ext uri="{FF2B5EF4-FFF2-40B4-BE49-F238E27FC236}">
                  <a16:creationId xmlns:a16="http://schemas.microsoft.com/office/drawing/2014/main" id="{754BDCE8-B8CD-FB17-7C59-BD6F5AF2A4F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7" name="Freeform 123">
              <a:extLst>
                <a:ext uri="{FF2B5EF4-FFF2-40B4-BE49-F238E27FC236}">
                  <a16:creationId xmlns:a16="http://schemas.microsoft.com/office/drawing/2014/main" id="{F67DE6E1-96CA-309C-FAA9-7F6C163664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8" name="Freeform 124">
              <a:extLst>
                <a:ext uri="{FF2B5EF4-FFF2-40B4-BE49-F238E27FC236}">
                  <a16:creationId xmlns:a16="http://schemas.microsoft.com/office/drawing/2014/main" id="{F513F8DE-7BF1-A8AE-8A4B-1C972593A71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79" name="Freeform 125">
              <a:extLst>
                <a:ext uri="{FF2B5EF4-FFF2-40B4-BE49-F238E27FC236}">
                  <a16:creationId xmlns:a16="http://schemas.microsoft.com/office/drawing/2014/main" id="{BC636760-A41C-2E0D-734C-C154737CD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780" name="Freeform 126">
              <a:extLst>
                <a:ext uri="{FF2B5EF4-FFF2-40B4-BE49-F238E27FC236}">
                  <a16:creationId xmlns:a16="http://schemas.microsoft.com/office/drawing/2014/main" id="{358C9F70-DE42-117A-5241-63EFA67B64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2540" name="Picture 127" descr="D:\Clip Art\Music\Instruments (I - Z)\Recorder 5.wmf">
            <a:extLst>
              <a:ext uri="{FF2B5EF4-FFF2-40B4-BE49-F238E27FC236}">
                <a16:creationId xmlns:a16="http://schemas.microsoft.com/office/drawing/2014/main" id="{33C53B9C-D9BC-B348-7164-6EEDA2CDED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28" descr="D:\Clip Art\Music\Instruments (I - Z)\Violin 04.wmf">
            <a:extLst>
              <a:ext uri="{FF2B5EF4-FFF2-40B4-BE49-F238E27FC236}">
                <a16:creationId xmlns:a16="http://schemas.microsoft.com/office/drawing/2014/main" id="{AA716C46-06F0-9B4B-D84E-6D804EE73F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42" name="Group 129">
            <a:extLst>
              <a:ext uri="{FF2B5EF4-FFF2-40B4-BE49-F238E27FC236}">
                <a16:creationId xmlns:a16="http://schemas.microsoft.com/office/drawing/2014/main" id="{A0FA5887-8718-F56B-504B-77DCE4871E73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22629" name="Freeform 130">
              <a:extLst>
                <a:ext uri="{FF2B5EF4-FFF2-40B4-BE49-F238E27FC236}">
                  <a16:creationId xmlns:a16="http://schemas.microsoft.com/office/drawing/2014/main" id="{5D04C3C5-A048-53DC-7312-685E8027532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0" name="Freeform 131">
              <a:extLst>
                <a:ext uri="{FF2B5EF4-FFF2-40B4-BE49-F238E27FC236}">
                  <a16:creationId xmlns:a16="http://schemas.microsoft.com/office/drawing/2014/main" id="{223E3B9C-2B1F-176A-4968-6C614E18DF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1" name="Freeform 132">
              <a:extLst>
                <a:ext uri="{FF2B5EF4-FFF2-40B4-BE49-F238E27FC236}">
                  <a16:creationId xmlns:a16="http://schemas.microsoft.com/office/drawing/2014/main" id="{D3B3E692-05DF-ACC1-DFDB-984B960AB9F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2" name="Freeform 133">
              <a:extLst>
                <a:ext uri="{FF2B5EF4-FFF2-40B4-BE49-F238E27FC236}">
                  <a16:creationId xmlns:a16="http://schemas.microsoft.com/office/drawing/2014/main" id="{F466926B-0B05-D2E7-7C23-51C4049ABB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3" name="Freeform 134">
              <a:extLst>
                <a:ext uri="{FF2B5EF4-FFF2-40B4-BE49-F238E27FC236}">
                  <a16:creationId xmlns:a16="http://schemas.microsoft.com/office/drawing/2014/main" id="{561CDD5F-6C3A-8432-1B36-52D1051EBD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4" name="Freeform 135">
              <a:extLst>
                <a:ext uri="{FF2B5EF4-FFF2-40B4-BE49-F238E27FC236}">
                  <a16:creationId xmlns:a16="http://schemas.microsoft.com/office/drawing/2014/main" id="{87E03E46-922B-0A87-A67B-161D202CBD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5" name="Freeform 136">
              <a:extLst>
                <a:ext uri="{FF2B5EF4-FFF2-40B4-BE49-F238E27FC236}">
                  <a16:creationId xmlns:a16="http://schemas.microsoft.com/office/drawing/2014/main" id="{ED717143-1D0F-C4EC-72B0-EB9F3E16D3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6" name="Freeform 137">
              <a:extLst>
                <a:ext uri="{FF2B5EF4-FFF2-40B4-BE49-F238E27FC236}">
                  <a16:creationId xmlns:a16="http://schemas.microsoft.com/office/drawing/2014/main" id="{349CA69A-3D1E-9BB7-D41B-A454DF8436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7" name="Freeform 138">
              <a:extLst>
                <a:ext uri="{FF2B5EF4-FFF2-40B4-BE49-F238E27FC236}">
                  <a16:creationId xmlns:a16="http://schemas.microsoft.com/office/drawing/2014/main" id="{603C4404-24AB-BB3B-152A-1ED2FC5F12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8" name="Freeform 139">
              <a:extLst>
                <a:ext uri="{FF2B5EF4-FFF2-40B4-BE49-F238E27FC236}">
                  <a16:creationId xmlns:a16="http://schemas.microsoft.com/office/drawing/2014/main" id="{31787F84-6E7B-F1E5-A7C2-BA24A3D1C20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39" name="Freeform 140">
              <a:extLst>
                <a:ext uri="{FF2B5EF4-FFF2-40B4-BE49-F238E27FC236}">
                  <a16:creationId xmlns:a16="http://schemas.microsoft.com/office/drawing/2014/main" id="{E3DB1123-FD18-1E65-EC13-9ABC06AADB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0" name="Freeform 141">
              <a:extLst>
                <a:ext uri="{FF2B5EF4-FFF2-40B4-BE49-F238E27FC236}">
                  <a16:creationId xmlns:a16="http://schemas.microsoft.com/office/drawing/2014/main" id="{7DA775EF-8E33-E40D-9571-3FCD16DE2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1" name="Freeform 142">
              <a:extLst>
                <a:ext uri="{FF2B5EF4-FFF2-40B4-BE49-F238E27FC236}">
                  <a16:creationId xmlns:a16="http://schemas.microsoft.com/office/drawing/2014/main" id="{932255E2-28E3-0435-781D-342081536C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2" name="Freeform 143">
              <a:extLst>
                <a:ext uri="{FF2B5EF4-FFF2-40B4-BE49-F238E27FC236}">
                  <a16:creationId xmlns:a16="http://schemas.microsoft.com/office/drawing/2014/main" id="{9DB68F2C-55B5-7781-C9B5-73313400A0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3" name="Freeform 144">
              <a:extLst>
                <a:ext uri="{FF2B5EF4-FFF2-40B4-BE49-F238E27FC236}">
                  <a16:creationId xmlns:a16="http://schemas.microsoft.com/office/drawing/2014/main" id="{5533D152-256F-571B-25B2-926D52AA5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4" name="Freeform 145">
              <a:extLst>
                <a:ext uri="{FF2B5EF4-FFF2-40B4-BE49-F238E27FC236}">
                  <a16:creationId xmlns:a16="http://schemas.microsoft.com/office/drawing/2014/main" id="{753FE994-2652-2FB1-7E2F-DFBC0A673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5" name="Freeform 146">
              <a:extLst>
                <a:ext uri="{FF2B5EF4-FFF2-40B4-BE49-F238E27FC236}">
                  <a16:creationId xmlns:a16="http://schemas.microsoft.com/office/drawing/2014/main" id="{BB91004A-A068-AEC5-4E0F-1B6C5048C1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6" name="Freeform 147">
              <a:extLst>
                <a:ext uri="{FF2B5EF4-FFF2-40B4-BE49-F238E27FC236}">
                  <a16:creationId xmlns:a16="http://schemas.microsoft.com/office/drawing/2014/main" id="{2BB3DFB8-6539-40CF-7CB0-8B36933FEB2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7" name="Freeform 148">
              <a:extLst>
                <a:ext uri="{FF2B5EF4-FFF2-40B4-BE49-F238E27FC236}">
                  <a16:creationId xmlns:a16="http://schemas.microsoft.com/office/drawing/2014/main" id="{216B96DF-10BA-0285-6BEB-E0622BFF05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8" name="Freeform 149">
              <a:extLst>
                <a:ext uri="{FF2B5EF4-FFF2-40B4-BE49-F238E27FC236}">
                  <a16:creationId xmlns:a16="http://schemas.microsoft.com/office/drawing/2014/main" id="{F9FF055E-0305-AAF5-1282-B18C47FE3E8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49" name="Freeform 150">
              <a:extLst>
                <a:ext uri="{FF2B5EF4-FFF2-40B4-BE49-F238E27FC236}">
                  <a16:creationId xmlns:a16="http://schemas.microsoft.com/office/drawing/2014/main" id="{7C9971B5-7DF3-AB56-6F5A-FB43BA8DD3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0" name="Freeform 151">
              <a:extLst>
                <a:ext uri="{FF2B5EF4-FFF2-40B4-BE49-F238E27FC236}">
                  <a16:creationId xmlns:a16="http://schemas.microsoft.com/office/drawing/2014/main" id="{38809485-06A0-3453-96D3-10CAAF6048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1" name="Freeform 152">
              <a:extLst>
                <a:ext uri="{FF2B5EF4-FFF2-40B4-BE49-F238E27FC236}">
                  <a16:creationId xmlns:a16="http://schemas.microsoft.com/office/drawing/2014/main" id="{24B39444-0EAE-A7BE-FF5F-69551473F9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2" name="Freeform 153">
              <a:extLst>
                <a:ext uri="{FF2B5EF4-FFF2-40B4-BE49-F238E27FC236}">
                  <a16:creationId xmlns:a16="http://schemas.microsoft.com/office/drawing/2014/main" id="{E745576D-5D70-9C2D-603B-2DF90DEEF8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3" name="Freeform 154">
              <a:extLst>
                <a:ext uri="{FF2B5EF4-FFF2-40B4-BE49-F238E27FC236}">
                  <a16:creationId xmlns:a16="http://schemas.microsoft.com/office/drawing/2014/main" id="{A24BE67A-5031-CDF9-DD3E-C9424311D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4" name="Freeform 155">
              <a:extLst>
                <a:ext uri="{FF2B5EF4-FFF2-40B4-BE49-F238E27FC236}">
                  <a16:creationId xmlns:a16="http://schemas.microsoft.com/office/drawing/2014/main" id="{8405CF9E-DAC6-5815-02D8-854CFFEB1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5" name="Freeform 156">
              <a:extLst>
                <a:ext uri="{FF2B5EF4-FFF2-40B4-BE49-F238E27FC236}">
                  <a16:creationId xmlns:a16="http://schemas.microsoft.com/office/drawing/2014/main" id="{DB8993EA-D525-3769-8FE3-5C0826638C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6" name="Freeform 157">
              <a:extLst>
                <a:ext uri="{FF2B5EF4-FFF2-40B4-BE49-F238E27FC236}">
                  <a16:creationId xmlns:a16="http://schemas.microsoft.com/office/drawing/2014/main" id="{F036B299-7CFA-0E53-F76B-53FFDE9717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7" name="Freeform 158">
              <a:extLst>
                <a:ext uri="{FF2B5EF4-FFF2-40B4-BE49-F238E27FC236}">
                  <a16:creationId xmlns:a16="http://schemas.microsoft.com/office/drawing/2014/main" id="{6212D615-22F7-C0EF-012F-145E692729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8" name="Freeform 159">
              <a:extLst>
                <a:ext uri="{FF2B5EF4-FFF2-40B4-BE49-F238E27FC236}">
                  <a16:creationId xmlns:a16="http://schemas.microsoft.com/office/drawing/2014/main" id="{25FC9262-6507-0D72-E220-BFE7B2F0BFA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59" name="Freeform 160">
              <a:extLst>
                <a:ext uri="{FF2B5EF4-FFF2-40B4-BE49-F238E27FC236}">
                  <a16:creationId xmlns:a16="http://schemas.microsoft.com/office/drawing/2014/main" id="{F8A69D3C-A248-83DA-E6B2-FADBCE6376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0" name="Freeform 161">
              <a:extLst>
                <a:ext uri="{FF2B5EF4-FFF2-40B4-BE49-F238E27FC236}">
                  <a16:creationId xmlns:a16="http://schemas.microsoft.com/office/drawing/2014/main" id="{4A516D7F-59E8-C09B-4CAC-B43124753A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1" name="Freeform 162">
              <a:extLst>
                <a:ext uri="{FF2B5EF4-FFF2-40B4-BE49-F238E27FC236}">
                  <a16:creationId xmlns:a16="http://schemas.microsoft.com/office/drawing/2014/main" id="{BE15430D-712A-AEEE-12D7-4F33800D33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2" name="Freeform 163">
              <a:extLst>
                <a:ext uri="{FF2B5EF4-FFF2-40B4-BE49-F238E27FC236}">
                  <a16:creationId xmlns:a16="http://schemas.microsoft.com/office/drawing/2014/main" id="{1EC86365-7352-A5B5-5CB5-48530A54FC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3" name="Freeform 164">
              <a:extLst>
                <a:ext uri="{FF2B5EF4-FFF2-40B4-BE49-F238E27FC236}">
                  <a16:creationId xmlns:a16="http://schemas.microsoft.com/office/drawing/2014/main" id="{FC5C0341-D926-CD39-2F85-FBB356A2D1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4" name="Freeform 165">
              <a:extLst>
                <a:ext uri="{FF2B5EF4-FFF2-40B4-BE49-F238E27FC236}">
                  <a16:creationId xmlns:a16="http://schemas.microsoft.com/office/drawing/2014/main" id="{411142A2-8DD9-F580-9984-05ECE6F14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5" name="Freeform 166">
              <a:extLst>
                <a:ext uri="{FF2B5EF4-FFF2-40B4-BE49-F238E27FC236}">
                  <a16:creationId xmlns:a16="http://schemas.microsoft.com/office/drawing/2014/main" id="{4698EFFB-FDC4-EDA8-6E98-285970174B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6" name="Freeform 167">
              <a:extLst>
                <a:ext uri="{FF2B5EF4-FFF2-40B4-BE49-F238E27FC236}">
                  <a16:creationId xmlns:a16="http://schemas.microsoft.com/office/drawing/2014/main" id="{BE3C685A-2C3E-2340-8378-1987C6AD4B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7" name="Freeform 168">
              <a:extLst>
                <a:ext uri="{FF2B5EF4-FFF2-40B4-BE49-F238E27FC236}">
                  <a16:creationId xmlns:a16="http://schemas.microsoft.com/office/drawing/2014/main" id="{21D37F9F-03EF-A640-3C77-7EE46395C37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8" name="Freeform 169">
              <a:extLst>
                <a:ext uri="{FF2B5EF4-FFF2-40B4-BE49-F238E27FC236}">
                  <a16:creationId xmlns:a16="http://schemas.microsoft.com/office/drawing/2014/main" id="{6EE31ABA-56B5-792C-B5A8-2A978476EC8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69" name="Freeform 170">
              <a:extLst>
                <a:ext uri="{FF2B5EF4-FFF2-40B4-BE49-F238E27FC236}">
                  <a16:creationId xmlns:a16="http://schemas.microsoft.com/office/drawing/2014/main" id="{E0EDA306-3996-1889-46B8-F65C86E626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0" name="Freeform 171">
              <a:extLst>
                <a:ext uri="{FF2B5EF4-FFF2-40B4-BE49-F238E27FC236}">
                  <a16:creationId xmlns:a16="http://schemas.microsoft.com/office/drawing/2014/main" id="{550B57BE-B79F-224C-9750-33B5CCE940B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1" name="Freeform 172">
              <a:extLst>
                <a:ext uri="{FF2B5EF4-FFF2-40B4-BE49-F238E27FC236}">
                  <a16:creationId xmlns:a16="http://schemas.microsoft.com/office/drawing/2014/main" id="{5CDF40E1-EF9B-6435-E4F9-4D128E0698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2" name="Freeform 173">
              <a:extLst>
                <a:ext uri="{FF2B5EF4-FFF2-40B4-BE49-F238E27FC236}">
                  <a16:creationId xmlns:a16="http://schemas.microsoft.com/office/drawing/2014/main" id="{34F5EAFD-C7C6-19C6-66A4-7927098ED8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3" name="Freeform 174">
              <a:extLst>
                <a:ext uri="{FF2B5EF4-FFF2-40B4-BE49-F238E27FC236}">
                  <a16:creationId xmlns:a16="http://schemas.microsoft.com/office/drawing/2014/main" id="{63C7F525-0261-C998-070A-9D1545F8F4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74" name="Freeform 175">
              <a:extLst>
                <a:ext uri="{FF2B5EF4-FFF2-40B4-BE49-F238E27FC236}">
                  <a16:creationId xmlns:a16="http://schemas.microsoft.com/office/drawing/2014/main" id="{107D4229-4A61-55BF-497C-0988C643DB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2543" name="Group 176">
            <a:extLst>
              <a:ext uri="{FF2B5EF4-FFF2-40B4-BE49-F238E27FC236}">
                <a16:creationId xmlns:a16="http://schemas.microsoft.com/office/drawing/2014/main" id="{F3C89FC0-9D71-EE1E-538A-012AC6C2DFE1}"/>
              </a:ext>
            </a:extLst>
          </p:cNvPr>
          <p:cNvGrpSpPr>
            <a:grpSpLocks/>
          </p:cNvGrpSpPr>
          <p:nvPr/>
        </p:nvGrpSpPr>
        <p:grpSpPr bwMode="auto">
          <a:xfrm rot="3610929">
            <a:off x="4214813" y="3190875"/>
            <a:ext cx="3240088" cy="3240087"/>
            <a:chOff x="2655" y="2010"/>
            <a:chExt cx="2041" cy="2041"/>
          </a:xfrm>
        </p:grpSpPr>
        <p:grpSp>
          <p:nvGrpSpPr>
            <p:cNvPr id="22619" name="Group 177">
              <a:extLst>
                <a:ext uri="{FF2B5EF4-FFF2-40B4-BE49-F238E27FC236}">
                  <a16:creationId xmlns:a16="http://schemas.microsoft.com/office/drawing/2014/main" id="{EBF02D29-758A-CDBC-025C-0D56569BBE3F}"/>
                </a:ext>
              </a:extLst>
            </p:cNvPr>
            <p:cNvGrpSpPr>
              <a:grpSpLocks/>
            </p:cNvGrpSpPr>
            <p:nvPr/>
          </p:nvGrpSpPr>
          <p:grpSpPr bwMode="auto">
            <a:xfrm rot="-10767448"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22627" name="Oval 178">
                <a:extLst>
                  <a:ext uri="{FF2B5EF4-FFF2-40B4-BE49-F238E27FC236}">
                    <a16:creationId xmlns:a16="http://schemas.microsoft.com/office/drawing/2014/main" id="{C5E4EDE4-5F82-1FE3-F27C-45B5706B48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28" name="Oval 179">
                <a:extLst>
                  <a:ext uri="{FF2B5EF4-FFF2-40B4-BE49-F238E27FC236}">
                    <a16:creationId xmlns:a16="http://schemas.microsoft.com/office/drawing/2014/main" id="{44400188-62D9-0663-1BC4-D9F5C5D4B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2620" name="Line 180">
              <a:extLst>
                <a:ext uri="{FF2B5EF4-FFF2-40B4-BE49-F238E27FC236}">
                  <a16:creationId xmlns:a16="http://schemas.microsoft.com/office/drawing/2014/main" id="{5A0D9CFB-9FAE-F143-5F3F-841ACD9ABE5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767448" flipH="1" flipV="1">
              <a:off x="3664" y="3044"/>
              <a:ext cx="776" cy="6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621" name="Text Box 181">
              <a:extLst>
                <a:ext uri="{FF2B5EF4-FFF2-40B4-BE49-F238E27FC236}">
                  <a16:creationId xmlns:a16="http://schemas.microsoft.com/office/drawing/2014/main" id="{5ED7ED7D-5ED9-BB72-EB49-2A54E6063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462838">
              <a:off x="2869" y="3472"/>
              <a:ext cx="9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Guitar</a:t>
              </a:r>
            </a:p>
          </p:txBody>
        </p:sp>
        <p:sp>
          <p:nvSpPr>
            <p:cNvPr id="22622" name="Line 182">
              <a:extLst>
                <a:ext uri="{FF2B5EF4-FFF2-40B4-BE49-F238E27FC236}">
                  <a16:creationId xmlns:a16="http://schemas.microsoft.com/office/drawing/2014/main" id="{268D6AD1-C254-CB28-30A4-5EF2A00E84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434471" flipV="1">
              <a:off x="3792" y="2708"/>
              <a:ext cx="78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623" name="Text Box 183">
              <a:extLst>
                <a:ext uri="{FF2B5EF4-FFF2-40B4-BE49-F238E27FC236}">
                  <a16:creationId xmlns:a16="http://schemas.microsoft.com/office/drawing/2014/main" id="{1DB45453-A59B-A6E5-0883-ACEEF3F24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890746">
              <a:off x="4100" y="3267"/>
              <a:ext cx="7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Violin</a:t>
              </a:r>
            </a:p>
          </p:txBody>
        </p:sp>
        <p:sp>
          <p:nvSpPr>
            <p:cNvPr id="22624" name="Line 184">
              <a:extLst>
                <a:ext uri="{FF2B5EF4-FFF2-40B4-BE49-F238E27FC236}">
                  <a16:creationId xmlns:a16="http://schemas.microsoft.com/office/drawing/2014/main" id="{5508DABE-FBCB-1AE5-D7D8-5C6CC3CCD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6" y="3044"/>
              <a:ext cx="10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625" name="Line 185">
              <a:extLst>
                <a:ext uri="{FF2B5EF4-FFF2-40B4-BE49-F238E27FC236}">
                  <a16:creationId xmlns:a16="http://schemas.microsoft.com/office/drawing/2014/main" id="{3E356AEE-4F5E-17F9-584A-DEBEDB635E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4" y="2144"/>
              <a:ext cx="516" cy="9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626" name="Text Box 186">
              <a:extLst>
                <a:ext uri="{FF2B5EF4-FFF2-40B4-BE49-F238E27FC236}">
                  <a16:creationId xmlns:a16="http://schemas.microsoft.com/office/drawing/2014/main" id="{B3381070-80B5-7619-4056-9B02711C5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387476">
              <a:off x="3912" y="2568"/>
              <a:ext cx="10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Recorder</a:t>
              </a:r>
            </a:p>
          </p:txBody>
        </p:sp>
      </p:grpSp>
      <p:sp>
        <p:nvSpPr>
          <p:cNvPr id="9403" name="Line 187">
            <a:extLst>
              <a:ext uri="{FF2B5EF4-FFF2-40B4-BE49-F238E27FC236}">
                <a16:creationId xmlns:a16="http://schemas.microsoft.com/office/drawing/2014/main" id="{9F9D7CA8-A501-98DE-35F5-534E4A4208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0250" y="4229100"/>
            <a:ext cx="1562100" cy="584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00D1936B-32AD-503D-9351-51DD3E13F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06080" progId="Equation.DSMT4">
                  <p:embed/>
                </p:oleObj>
              </mc:Choice>
              <mc:Fallback>
                <p:oleObj name="Equation" r:id="rId5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AA1D03F8-4477-0CB2-DBD2-4553FA567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406080" progId="Equation.DSMT4">
                  <p:embed/>
                </p:oleObj>
              </mc:Choice>
              <mc:Fallback>
                <p:oleObj name="Equation" r:id="rId7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47F13C5F-D640-17C3-9A1B-7C28F903D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06080" progId="Equation.DSMT4">
                  <p:embed/>
                </p:oleObj>
              </mc:Choice>
              <mc:Fallback>
                <p:oleObj name="Equation" r:id="rId9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3ECC0FD8-9B3A-57AF-14F0-F603DB406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840" imgH="406080" progId="Equation.DSMT4">
                  <p:embed/>
                </p:oleObj>
              </mc:Choice>
              <mc:Fallback>
                <p:oleObj name="Equation" r:id="rId11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F1E74196-87CD-1CED-52EB-C12E9491F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61960" imgH="406080" progId="Equation.DSMT4">
                  <p:embed/>
                </p:oleObj>
              </mc:Choice>
              <mc:Fallback>
                <p:oleObj name="Equation" r:id="rId13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5" name="Group 193">
            <a:extLst>
              <a:ext uri="{FF2B5EF4-FFF2-40B4-BE49-F238E27FC236}">
                <a16:creationId xmlns:a16="http://schemas.microsoft.com/office/drawing/2014/main" id="{935E71F6-C662-01E5-1CD1-61726F763335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22546" name="Freeform 194">
              <a:extLst>
                <a:ext uri="{FF2B5EF4-FFF2-40B4-BE49-F238E27FC236}">
                  <a16:creationId xmlns:a16="http://schemas.microsoft.com/office/drawing/2014/main" id="{CDBE5454-6FB2-47A3-2B0B-A70FDFD2C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7" name="Freeform 195">
              <a:extLst>
                <a:ext uri="{FF2B5EF4-FFF2-40B4-BE49-F238E27FC236}">
                  <a16:creationId xmlns:a16="http://schemas.microsoft.com/office/drawing/2014/main" id="{B17CC1A2-1FA9-78FD-7BCC-6F4D1CAA7546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8" name="Freeform 196">
              <a:extLst>
                <a:ext uri="{FF2B5EF4-FFF2-40B4-BE49-F238E27FC236}">
                  <a16:creationId xmlns:a16="http://schemas.microsoft.com/office/drawing/2014/main" id="{1B50877A-216A-FA44-9F01-60E62F7C9A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9" name="Line 197">
              <a:extLst>
                <a:ext uri="{FF2B5EF4-FFF2-40B4-BE49-F238E27FC236}">
                  <a16:creationId xmlns:a16="http://schemas.microsoft.com/office/drawing/2014/main" id="{1552F4AC-555A-C16C-5C2B-D0D92CF7E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0" name="Line 198">
              <a:extLst>
                <a:ext uri="{FF2B5EF4-FFF2-40B4-BE49-F238E27FC236}">
                  <a16:creationId xmlns:a16="http://schemas.microsoft.com/office/drawing/2014/main" id="{768CE59D-7E73-0783-96C3-A4351862E8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1" name="Line 199">
              <a:extLst>
                <a:ext uri="{FF2B5EF4-FFF2-40B4-BE49-F238E27FC236}">
                  <a16:creationId xmlns:a16="http://schemas.microsoft.com/office/drawing/2014/main" id="{AEFD33D4-38FD-6C73-937C-6E586A120B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2" name="Line 200">
              <a:extLst>
                <a:ext uri="{FF2B5EF4-FFF2-40B4-BE49-F238E27FC236}">
                  <a16:creationId xmlns:a16="http://schemas.microsoft.com/office/drawing/2014/main" id="{88A14012-30F1-FFD8-675B-8C9F8CAD6D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3" name="Line 201">
              <a:extLst>
                <a:ext uri="{FF2B5EF4-FFF2-40B4-BE49-F238E27FC236}">
                  <a16:creationId xmlns:a16="http://schemas.microsoft.com/office/drawing/2014/main" id="{7CD37258-00AF-9C88-EECE-B4C884490E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4" name="Line 202">
              <a:extLst>
                <a:ext uri="{FF2B5EF4-FFF2-40B4-BE49-F238E27FC236}">
                  <a16:creationId xmlns:a16="http://schemas.microsoft.com/office/drawing/2014/main" id="{786210D0-28EA-08D2-F426-6CB402D3FC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5" name="Line 203">
              <a:extLst>
                <a:ext uri="{FF2B5EF4-FFF2-40B4-BE49-F238E27FC236}">
                  <a16:creationId xmlns:a16="http://schemas.microsoft.com/office/drawing/2014/main" id="{4E2D8EF0-2207-5CF1-EA84-B9FCF204F6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6" name="Line 204">
              <a:extLst>
                <a:ext uri="{FF2B5EF4-FFF2-40B4-BE49-F238E27FC236}">
                  <a16:creationId xmlns:a16="http://schemas.microsoft.com/office/drawing/2014/main" id="{9876CE5B-5848-A920-78F9-739D990B02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7" name="Line 205">
              <a:extLst>
                <a:ext uri="{FF2B5EF4-FFF2-40B4-BE49-F238E27FC236}">
                  <a16:creationId xmlns:a16="http://schemas.microsoft.com/office/drawing/2014/main" id="{234B3DC9-3B50-2D86-0F25-44BE513AE8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8" name="Line 206">
              <a:extLst>
                <a:ext uri="{FF2B5EF4-FFF2-40B4-BE49-F238E27FC236}">
                  <a16:creationId xmlns:a16="http://schemas.microsoft.com/office/drawing/2014/main" id="{A0999F90-AEEC-BA5D-76F2-D9EEF4A33A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9" name="Line 207">
              <a:extLst>
                <a:ext uri="{FF2B5EF4-FFF2-40B4-BE49-F238E27FC236}">
                  <a16:creationId xmlns:a16="http://schemas.microsoft.com/office/drawing/2014/main" id="{51F5A410-5AFB-F70E-4D49-160794CA8E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60" name="Line 208">
              <a:extLst>
                <a:ext uri="{FF2B5EF4-FFF2-40B4-BE49-F238E27FC236}">
                  <a16:creationId xmlns:a16="http://schemas.microsoft.com/office/drawing/2014/main" id="{89C3C067-411D-4B60-CB8C-B560B87902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61" name="Line 209">
              <a:extLst>
                <a:ext uri="{FF2B5EF4-FFF2-40B4-BE49-F238E27FC236}">
                  <a16:creationId xmlns:a16="http://schemas.microsoft.com/office/drawing/2014/main" id="{F0B52756-F156-CF7A-0770-591FA3C404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62" name="Line 210">
              <a:extLst>
                <a:ext uri="{FF2B5EF4-FFF2-40B4-BE49-F238E27FC236}">
                  <a16:creationId xmlns:a16="http://schemas.microsoft.com/office/drawing/2014/main" id="{CAE1B586-4A52-7974-956B-59B40D72F8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63" name="Line 211">
              <a:extLst>
                <a:ext uri="{FF2B5EF4-FFF2-40B4-BE49-F238E27FC236}">
                  <a16:creationId xmlns:a16="http://schemas.microsoft.com/office/drawing/2014/main" id="{B201E002-5445-CEDD-7892-68D1F4766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64" name="Line 212">
              <a:extLst>
                <a:ext uri="{FF2B5EF4-FFF2-40B4-BE49-F238E27FC236}">
                  <a16:creationId xmlns:a16="http://schemas.microsoft.com/office/drawing/2014/main" id="{1326F31C-2230-9610-79C8-3E17A6D5B8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65" name="Line 213">
              <a:extLst>
                <a:ext uri="{FF2B5EF4-FFF2-40B4-BE49-F238E27FC236}">
                  <a16:creationId xmlns:a16="http://schemas.microsoft.com/office/drawing/2014/main" id="{8F367434-2D03-7C91-A3BA-D3140B9297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66" name="Line 214">
              <a:extLst>
                <a:ext uri="{FF2B5EF4-FFF2-40B4-BE49-F238E27FC236}">
                  <a16:creationId xmlns:a16="http://schemas.microsoft.com/office/drawing/2014/main" id="{38548A0B-6877-08D3-D5CB-425641883D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67" name="Line 215">
              <a:extLst>
                <a:ext uri="{FF2B5EF4-FFF2-40B4-BE49-F238E27FC236}">
                  <a16:creationId xmlns:a16="http://schemas.microsoft.com/office/drawing/2014/main" id="{C48DDCAD-70D5-1F2B-0706-57A46F2147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68" name="Line 216">
              <a:extLst>
                <a:ext uri="{FF2B5EF4-FFF2-40B4-BE49-F238E27FC236}">
                  <a16:creationId xmlns:a16="http://schemas.microsoft.com/office/drawing/2014/main" id="{3C531519-CE7C-7AEE-F6D9-99CC83CE66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69" name="Line 217">
              <a:extLst>
                <a:ext uri="{FF2B5EF4-FFF2-40B4-BE49-F238E27FC236}">
                  <a16:creationId xmlns:a16="http://schemas.microsoft.com/office/drawing/2014/main" id="{BE6B5ED0-6BBE-D5BD-C55B-1B9B0E987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70" name="Line 218">
              <a:extLst>
                <a:ext uri="{FF2B5EF4-FFF2-40B4-BE49-F238E27FC236}">
                  <a16:creationId xmlns:a16="http://schemas.microsoft.com/office/drawing/2014/main" id="{4EA0D34A-79CA-E2F1-4F13-34AF919835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71" name="Line 219">
              <a:extLst>
                <a:ext uri="{FF2B5EF4-FFF2-40B4-BE49-F238E27FC236}">
                  <a16:creationId xmlns:a16="http://schemas.microsoft.com/office/drawing/2014/main" id="{C7154462-5C7F-4A79-CB30-E9B81FB3A0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72" name="Line 220">
              <a:extLst>
                <a:ext uri="{FF2B5EF4-FFF2-40B4-BE49-F238E27FC236}">
                  <a16:creationId xmlns:a16="http://schemas.microsoft.com/office/drawing/2014/main" id="{013872A6-D387-DF1C-6417-FA9C60267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73" name="Line 221">
              <a:extLst>
                <a:ext uri="{FF2B5EF4-FFF2-40B4-BE49-F238E27FC236}">
                  <a16:creationId xmlns:a16="http://schemas.microsoft.com/office/drawing/2014/main" id="{A4C14BAC-441F-32D9-742F-7998349C7A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74" name="Line 222">
              <a:extLst>
                <a:ext uri="{FF2B5EF4-FFF2-40B4-BE49-F238E27FC236}">
                  <a16:creationId xmlns:a16="http://schemas.microsoft.com/office/drawing/2014/main" id="{F25BD496-3E26-2D52-457E-2FEF31D468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75" name="Line 223">
              <a:extLst>
                <a:ext uri="{FF2B5EF4-FFF2-40B4-BE49-F238E27FC236}">
                  <a16:creationId xmlns:a16="http://schemas.microsoft.com/office/drawing/2014/main" id="{3606C212-9B55-3DB4-2430-FAFCEA01F6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76" name="Line 224">
              <a:extLst>
                <a:ext uri="{FF2B5EF4-FFF2-40B4-BE49-F238E27FC236}">
                  <a16:creationId xmlns:a16="http://schemas.microsoft.com/office/drawing/2014/main" id="{0259B215-F792-E5D1-F537-6810DC16D8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77" name="Line 225">
              <a:extLst>
                <a:ext uri="{FF2B5EF4-FFF2-40B4-BE49-F238E27FC236}">
                  <a16:creationId xmlns:a16="http://schemas.microsoft.com/office/drawing/2014/main" id="{25C0FD23-608B-42B5-B50C-DC23A5137A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78" name="Line 226">
              <a:extLst>
                <a:ext uri="{FF2B5EF4-FFF2-40B4-BE49-F238E27FC236}">
                  <a16:creationId xmlns:a16="http://schemas.microsoft.com/office/drawing/2014/main" id="{F8E2FA1F-6EB2-6EF6-2E96-5A0AAA0366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79" name="Line 227">
              <a:extLst>
                <a:ext uri="{FF2B5EF4-FFF2-40B4-BE49-F238E27FC236}">
                  <a16:creationId xmlns:a16="http://schemas.microsoft.com/office/drawing/2014/main" id="{9C1382F2-A836-A367-7CE4-7E5B3C4723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80" name="Line 228">
              <a:extLst>
                <a:ext uri="{FF2B5EF4-FFF2-40B4-BE49-F238E27FC236}">
                  <a16:creationId xmlns:a16="http://schemas.microsoft.com/office/drawing/2014/main" id="{F7F19A7F-1EA5-2742-0120-09A53E8E9B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81" name="Line 229">
              <a:extLst>
                <a:ext uri="{FF2B5EF4-FFF2-40B4-BE49-F238E27FC236}">
                  <a16:creationId xmlns:a16="http://schemas.microsoft.com/office/drawing/2014/main" id="{471E9772-0197-A15D-20ED-8F85BBF40D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82" name="Line 230">
              <a:extLst>
                <a:ext uri="{FF2B5EF4-FFF2-40B4-BE49-F238E27FC236}">
                  <a16:creationId xmlns:a16="http://schemas.microsoft.com/office/drawing/2014/main" id="{E5B28E27-1852-FFE9-54FA-EA9A8B8685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83" name="Line 231">
              <a:extLst>
                <a:ext uri="{FF2B5EF4-FFF2-40B4-BE49-F238E27FC236}">
                  <a16:creationId xmlns:a16="http://schemas.microsoft.com/office/drawing/2014/main" id="{D6703F64-CAC6-16AF-9B2B-A7E1CDC81A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84" name="Line 232">
              <a:extLst>
                <a:ext uri="{FF2B5EF4-FFF2-40B4-BE49-F238E27FC236}">
                  <a16:creationId xmlns:a16="http://schemas.microsoft.com/office/drawing/2014/main" id="{D109849A-4A2C-49B4-9710-FA7EE566E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85" name="Line 233">
              <a:extLst>
                <a:ext uri="{FF2B5EF4-FFF2-40B4-BE49-F238E27FC236}">
                  <a16:creationId xmlns:a16="http://schemas.microsoft.com/office/drawing/2014/main" id="{0BA9257C-F7FB-FD34-EE8C-73B997FECB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86" name="Line 234">
              <a:extLst>
                <a:ext uri="{FF2B5EF4-FFF2-40B4-BE49-F238E27FC236}">
                  <a16:creationId xmlns:a16="http://schemas.microsoft.com/office/drawing/2014/main" id="{62F6A8F0-EFA2-0072-1F47-EBA2B5E6B5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87" name="Line 235">
              <a:extLst>
                <a:ext uri="{FF2B5EF4-FFF2-40B4-BE49-F238E27FC236}">
                  <a16:creationId xmlns:a16="http://schemas.microsoft.com/office/drawing/2014/main" id="{6D2D10EF-7C51-EFC2-B745-E2A455A638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88" name="Freeform 236">
              <a:extLst>
                <a:ext uri="{FF2B5EF4-FFF2-40B4-BE49-F238E27FC236}">
                  <a16:creationId xmlns:a16="http://schemas.microsoft.com/office/drawing/2014/main" id="{600B12C7-F5B1-469A-26DF-E2C07A29C6D5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89" name="Freeform 237">
              <a:extLst>
                <a:ext uri="{FF2B5EF4-FFF2-40B4-BE49-F238E27FC236}">
                  <a16:creationId xmlns:a16="http://schemas.microsoft.com/office/drawing/2014/main" id="{8AADE29E-0F11-3906-1615-66102857CFA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0" name="Freeform 238">
              <a:extLst>
                <a:ext uri="{FF2B5EF4-FFF2-40B4-BE49-F238E27FC236}">
                  <a16:creationId xmlns:a16="http://schemas.microsoft.com/office/drawing/2014/main" id="{2F5E7F75-4E93-3662-5689-163EE21227B8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1" name="Freeform 239">
              <a:extLst>
                <a:ext uri="{FF2B5EF4-FFF2-40B4-BE49-F238E27FC236}">
                  <a16:creationId xmlns:a16="http://schemas.microsoft.com/office/drawing/2014/main" id="{75472BF7-7019-00C8-C4B8-7CE4CD348CA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2" name="Freeform 240">
              <a:extLst>
                <a:ext uri="{FF2B5EF4-FFF2-40B4-BE49-F238E27FC236}">
                  <a16:creationId xmlns:a16="http://schemas.microsoft.com/office/drawing/2014/main" id="{959B6ABB-FE30-F3EA-EBF9-15691FCDF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3" name="Freeform 241">
              <a:extLst>
                <a:ext uri="{FF2B5EF4-FFF2-40B4-BE49-F238E27FC236}">
                  <a16:creationId xmlns:a16="http://schemas.microsoft.com/office/drawing/2014/main" id="{2A985D06-156F-232A-3E98-FB9B2FA2D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4" name="Freeform 242">
              <a:extLst>
                <a:ext uri="{FF2B5EF4-FFF2-40B4-BE49-F238E27FC236}">
                  <a16:creationId xmlns:a16="http://schemas.microsoft.com/office/drawing/2014/main" id="{019DC056-0592-D3FB-35FC-118068600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5" name="Freeform 243">
              <a:extLst>
                <a:ext uri="{FF2B5EF4-FFF2-40B4-BE49-F238E27FC236}">
                  <a16:creationId xmlns:a16="http://schemas.microsoft.com/office/drawing/2014/main" id="{BD3319FC-8B8D-C915-B23A-245A89A09A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6" name="Freeform 244">
              <a:extLst>
                <a:ext uri="{FF2B5EF4-FFF2-40B4-BE49-F238E27FC236}">
                  <a16:creationId xmlns:a16="http://schemas.microsoft.com/office/drawing/2014/main" id="{7B481567-D1A6-5E60-54E8-35A5A0910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7" name="Freeform 245">
              <a:extLst>
                <a:ext uri="{FF2B5EF4-FFF2-40B4-BE49-F238E27FC236}">
                  <a16:creationId xmlns:a16="http://schemas.microsoft.com/office/drawing/2014/main" id="{5DC4DD99-7FF0-4FA2-0B42-1AFFC53AC506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8" name="Freeform 246">
              <a:extLst>
                <a:ext uri="{FF2B5EF4-FFF2-40B4-BE49-F238E27FC236}">
                  <a16:creationId xmlns:a16="http://schemas.microsoft.com/office/drawing/2014/main" id="{041082FD-7668-8ACB-1668-FEE11C82AC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99" name="Freeform 247">
              <a:extLst>
                <a:ext uri="{FF2B5EF4-FFF2-40B4-BE49-F238E27FC236}">
                  <a16:creationId xmlns:a16="http://schemas.microsoft.com/office/drawing/2014/main" id="{2A4E2CA4-02B0-9229-F018-F23C885A87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0" name="Freeform 248">
              <a:extLst>
                <a:ext uri="{FF2B5EF4-FFF2-40B4-BE49-F238E27FC236}">
                  <a16:creationId xmlns:a16="http://schemas.microsoft.com/office/drawing/2014/main" id="{0C145D3D-42F1-658A-E287-BE8B3BD7BE85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1" name="Freeform 249">
              <a:extLst>
                <a:ext uri="{FF2B5EF4-FFF2-40B4-BE49-F238E27FC236}">
                  <a16:creationId xmlns:a16="http://schemas.microsoft.com/office/drawing/2014/main" id="{CAB282D1-861D-2FC6-1740-23D8C42D7DB2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2" name="Freeform 250">
              <a:extLst>
                <a:ext uri="{FF2B5EF4-FFF2-40B4-BE49-F238E27FC236}">
                  <a16:creationId xmlns:a16="http://schemas.microsoft.com/office/drawing/2014/main" id="{0092223D-130E-CA0E-16A2-345FAA91147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3" name="Freeform 251">
              <a:extLst>
                <a:ext uri="{FF2B5EF4-FFF2-40B4-BE49-F238E27FC236}">
                  <a16:creationId xmlns:a16="http://schemas.microsoft.com/office/drawing/2014/main" id="{99593B10-3F7C-D44A-B1AA-C5EAC44E5941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4" name="Freeform 252">
              <a:extLst>
                <a:ext uri="{FF2B5EF4-FFF2-40B4-BE49-F238E27FC236}">
                  <a16:creationId xmlns:a16="http://schemas.microsoft.com/office/drawing/2014/main" id="{3F0BEDBF-CDE8-089D-6343-AB40E745737A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5" name="Freeform 253">
              <a:extLst>
                <a:ext uri="{FF2B5EF4-FFF2-40B4-BE49-F238E27FC236}">
                  <a16:creationId xmlns:a16="http://schemas.microsoft.com/office/drawing/2014/main" id="{4D270F64-F451-0593-2319-35D2D6BAD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6" name="Freeform 254">
              <a:extLst>
                <a:ext uri="{FF2B5EF4-FFF2-40B4-BE49-F238E27FC236}">
                  <a16:creationId xmlns:a16="http://schemas.microsoft.com/office/drawing/2014/main" id="{8B303CAF-62A5-A15C-81D1-8DA5D364DC6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7" name="Freeform 255">
              <a:extLst>
                <a:ext uri="{FF2B5EF4-FFF2-40B4-BE49-F238E27FC236}">
                  <a16:creationId xmlns:a16="http://schemas.microsoft.com/office/drawing/2014/main" id="{76E34530-9BFA-80FF-AEF4-4F98136B3BBC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8" name="Freeform 256">
              <a:extLst>
                <a:ext uri="{FF2B5EF4-FFF2-40B4-BE49-F238E27FC236}">
                  <a16:creationId xmlns:a16="http://schemas.microsoft.com/office/drawing/2014/main" id="{6B5FD755-A5F3-F8D6-8139-9785A2D98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09" name="Freeform 257">
              <a:extLst>
                <a:ext uri="{FF2B5EF4-FFF2-40B4-BE49-F238E27FC236}">
                  <a16:creationId xmlns:a16="http://schemas.microsoft.com/office/drawing/2014/main" id="{1EB1548A-0C9E-5285-2F27-8F5F14927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0" name="Freeform 258">
              <a:extLst>
                <a:ext uri="{FF2B5EF4-FFF2-40B4-BE49-F238E27FC236}">
                  <a16:creationId xmlns:a16="http://schemas.microsoft.com/office/drawing/2014/main" id="{C0398C1B-4BBA-EB02-D266-5D35167EE774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1" name="Freeform 259">
              <a:extLst>
                <a:ext uri="{FF2B5EF4-FFF2-40B4-BE49-F238E27FC236}">
                  <a16:creationId xmlns:a16="http://schemas.microsoft.com/office/drawing/2014/main" id="{A0D53F51-0B33-65F5-519F-281D2FBD59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2" name="Freeform 260">
              <a:extLst>
                <a:ext uri="{FF2B5EF4-FFF2-40B4-BE49-F238E27FC236}">
                  <a16:creationId xmlns:a16="http://schemas.microsoft.com/office/drawing/2014/main" id="{30C7A637-1402-10B1-C633-DE6E97E96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3" name="Freeform 261">
              <a:extLst>
                <a:ext uri="{FF2B5EF4-FFF2-40B4-BE49-F238E27FC236}">
                  <a16:creationId xmlns:a16="http://schemas.microsoft.com/office/drawing/2014/main" id="{C1DD0C4A-BB0A-D3A5-B935-45E8E3F95E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4" name="Freeform 262">
              <a:extLst>
                <a:ext uri="{FF2B5EF4-FFF2-40B4-BE49-F238E27FC236}">
                  <a16:creationId xmlns:a16="http://schemas.microsoft.com/office/drawing/2014/main" id="{813A51A9-C924-84D9-4822-A5E824584149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5" name="Freeform 263">
              <a:extLst>
                <a:ext uri="{FF2B5EF4-FFF2-40B4-BE49-F238E27FC236}">
                  <a16:creationId xmlns:a16="http://schemas.microsoft.com/office/drawing/2014/main" id="{FBA3AD20-6FEE-7EF8-846E-BB48AF9A0FD7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6" name="Freeform 264">
              <a:extLst>
                <a:ext uri="{FF2B5EF4-FFF2-40B4-BE49-F238E27FC236}">
                  <a16:creationId xmlns:a16="http://schemas.microsoft.com/office/drawing/2014/main" id="{8C2B1B08-7D3E-DD75-3A00-A327B82C2D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7" name="Freeform 265">
              <a:extLst>
                <a:ext uri="{FF2B5EF4-FFF2-40B4-BE49-F238E27FC236}">
                  <a16:creationId xmlns:a16="http://schemas.microsoft.com/office/drawing/2014/main" id="{EF3DACA8-63C7-3D2B-7A8E-027C5A3FD4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8" name="Freeform 266">
              <a:extLst>
                <a:ext uri="{FF2B5EF4-FFF2-40B4-BE49-F238E27FC236}">
                  <a16:creationId xmlns:a16="http://schemas.microsoft.com/office/drawing/2014/main" id="{E5F7A167-E6EF-65DB-CF79-0E9C7CF535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 Box 2">
            <a:extLst>
              <a:ext uri="{FF2B5EF4-FFF2-40B4-BE49-F238E27FC236}">
                <a16:creationId xmlns:a16="http://schemas.microsoft.com/office/drawing/2014/main" id="{8E217143-097C-8990-61CD-C19C22D6B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3560" name="Text Box 3">
            <a:extLst>
              <a:ext uri="{FF2B5EF4-FFF2-40B4-BE49-F238E27FC236}">
                <a16:creationId xmlns:a16="http://schemas.microsoft.com/office/drawing/2014/main" id="{76334D90-EDB4-33D8-8002-98D1FDF7D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23561" name="Group 4">
            <a:extLst>
              <a:ext uri="{FF2B5EF4-FFF2-40B4-BE49-F238E27FC236}">
                <a16:creationId xmlns:a16="http://schemas.microsoft.com/office/drawing/2014/main" id="{A9695ECF-2F78-936D-6222-778AB7A26B8D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23806" name="Text Box 5">
              <a:extLst>
                <a:ext uri="{FF2B5EF4-FFF2-40B4-BE49-F238E27FC236}">
                  <a16:creationId xmlns:a16="http://schemas.microsoft.com/office/drawing/2014/main" id="{BA04CBAC-9261-C0B1-956C-B9431A1A77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23807" name="Text Box 6">
              <a:extLst>
                <a:ext uri="{FF2B5EF4-FFF2-40B4-BE49-F238E27FC236}">
                  <a16:creationId xmlns:a16="http://schemas.microsoft.com/office/drawing/2014/main" id="{2849398E-37A5-C65B-71D5-F80FF9F78A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23808" name="Group 7">
              <a:extLst>
                <a:ext uri="{FF2B5EF4-FFF2-40B4-BE49-F238E27FC236}">
                  <a16:creationId xmlns:a16="http://schemas.microsoft.com/office/drawing/2014/main" id="{412A7A6C-09CF-55BD-BB6F-01CF9B43FF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23809" name="Text Box 8">
                <a:extLst>
                  <a:ext uri="{FF2B5EF4-FFF2-40B4-BE49-F238E27FC236}">
                    <a16:creationId xmlns:a16="http://schemas.microsoft.com/office/drawing/2014/main" id="{001B4B86-20C3-D7B5-D291-D44D58AFEC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23810" name="Text Box 9">
                <a:extLst>
                  <a:ext uri="{FF2B5EF4-FFF2-40B4-BE49-F238E27FC236}">
                    <a16:creationId xmlns:a16="http://schemas.microsoft.com/office/drawing/2014/main" id="{2483BF5C-BD09-307E-D0B9-C5D95DBFBB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23811" name="Text Box 10">
                <a:extLst>
                  <a:ext uri="{FF2B5EF4-FFF2-40B4-BE49-F238E27FC236}">
                    <a16:creationId xmlns:a16="http://schemas.microsoft.com/office/drawing/2014/main" id="{A0B3C111-4283-2450-AEB8-2B20403D8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23812" name="Text Box 11">
                <a:extLst>
                  <a:ext uri="{FF2B5EF4-FFF2-40B4-BE49-F238E27FC236}">
                    <a16:creationId xmlns:a16="http://schemas.microsoft.com/office/drawing/2014/main" id="{6347B5CA-3F19-B183-2EFE-DE54D56259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23813" name="Text Box 12">
                <a:extLst>
                  <a:ext uri="{FF2B5EF4-FFF2-40B4-BE49-F238E27FC236}">
                    <a16:creationId xmlns:a16="http://schemas.microsoft.com/office/drawing/2014/main" id="{72E681C7-720A-7DBA-219A-C92145DDA9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23814" name="Text Box 13">
                <a:extLst>
                  <a:ext uri="{FF2B5EF4-FFF2-40B4-BE49-F238E27FC236}">
                    <a16:creationId xmlns:a16="http://schemas.microsoft.com/office/drawing/2014/main" id="{1F302FA1-FB3D-74AC-FF49-4137880FEA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23815" name="Text Box 14">
                <a:extLst>
                  <a:ext uri="{FF2B5EF4-FFF2-40B4-BE49-F238E27FC236}">
                    <a16:creationId xmlns:a16="http://schemas.microsoft.com/office/drawing/2014/main" id="{0DF11AEE-4CA9-C1E6-D12D-405BE989F5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23816" name="Text Box 15">
                <a:extLst>
                  <a:ext uri="{FF2B5EF4-FFF2-40B4-BE49-F238E27FC236}">
                    <a16:creationId xmlns:a16="http://schemas.microsoft.com/office/drawing/2014/main" id="{4AAFD4E6-E5D4-E64F-1C76-FE56E088E5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23817" name="Text Box 16">
                <a:extLst>
                  <a:ext uri="{FF2B5EF4-FFF2-40B4-BE49-F238E27FC236}">
                    <a16:creationId xmlns:a16="http://schemas.microsoft.com/office/drawing/2014/main" id="{4A63D308-BF1A-CE41-D665-AE41D98556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23818" name="Text Box 17">
                <a:extLst>
                  <a:ext uri="{FF2B5EF4-FFF2-40B4-BE49-F238E27FC236}">
                    <a16:creationId xmlns:a16="http://schemas.microsoft.com/office/drawing/2014/main" id="{C9099F59-949E-0E25-D1A0-646F33334E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23819" name="Text Box 18">
                <a:extLst>
                  <a:ext uri="{FF2B5EF4-FFF2-40B4-BE49-F238E27FC236}">
                    <a16:creationId xmlns:a16="http://schemas.microsoft.com/office/drawing/2014/main" id="{4F182F16-2042-9DE2-859A-4FF7135136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23562" name="Group 19">
            <a:extLst>
              <a:ext uri="{FF2B5EF4-FFF2-40B4-BE49-F238E27FC236}">
                <a16:creationId xmlns:a16="http://schemas.microsoft.com/office/drawing/2014/main" id="{3C58A826-F7DC-7025-8922-865DE7FBAD1A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23700" name="Freeform 20">
              <a:extLst>
                <a:ext uri="{FF2B5EF4-FFF2-40B4-BE49-F238E27FC236}">
                  <a16:creationId xmlns:a16="http://schemas.microsoft.com/office/drawing/2014/main" id="{11CBE790-43B6-B983-9068-E024F198DB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1" name="Freeform 21">
              <a:extLst>
                <a:ext uri="{FF2B5EF4-FFF2-40B4-BE49-F238E27FC236}">
                  <a16:creationId xmlns:a16="http://schemas.microsoft.com/office/drawing/2014/main" id="{CE771044-EEC1-BFA9-95C8-3910C33CE0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2" name="Freeform 22">
              <a:extLst>
                <a:ext uri="{FF2B5EF4-FFF2-40B4-BE49-F238E27FC236}">
                  <a16:creationId xmlns:a16="http://schemas.microsoft.com/office/drawing/2014/main" id="{D3AAF08F-2D85-1752-A677-DCE3712C6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3" name="Freeform 23">
              <a:extLst>
                <a:ext uri="{FF2B5EF4-FFF2-40B4-BE49-F238E27FC236}">
                  <a16:creationId xmlns:a16="http://schemas.microsoft.com/office/drawing/2014/main" id="{2DB39419-9509-56A7-9273-C19F00D445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4" name="Freeform 24">
              <a:extLst>
                <a:ext uri="{FF2B5EF4-FFF2-40B4-BE49-F238E27FC236}">
                  <a16:creationId xmlns:a16="http://schemas.microsoft.com/office/drawing/2014/main" id="{5626CEC2-D27A-5734-C124-F996C54615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5" name="Freeform 25">
              <a:extLst>
                <a:ext uri="{FF2B5EF4-FFF2-40B4-BE49-F238E27FC236}">
                  <a16:creationId xmlns:a16="http://schemas.microsoft.com/office/drawing/2014/main" id="{1D815F29-F206-CD1F-1D08-4D1104EF31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6" name="Freeform 26">
              <a:extLst>
                <a:ext uri="{FF2B5EF4-FFF2-40B4-BE49-F238E27FC236}">
                  <a16:creationId xmlns:a16="http://schemas.microsoft.com/office/drawing/2014/main" id="{2484041A-F3EC-33C7-241D-094C814881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7" name="Freeform 27">
              <a:extLst>
                <a:ext uri="{FF2B5EF4-FFF2-40B4-BE49-F238E27FC236}">
                  <a16:creationId xmlns:a16="http://schemas.microsoft.com/office/drawing/2014/main" id="{DA2616ED-DD81-379C-7FEE-B4795F872E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8" name="Freeform 28">
              <a:extLst>
                <a:ext uri="{FF2B5EF4-FFF2-40B4-BE49-F238E27FC236}">
                  <a16:creationId xmlns:a16="http://schemas.microsoft.com/office/drawing/2014/main" id="{167713B0-DCB4-BFFA-A83B-027FA0B79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09" name="Freeform 29">
              <a:extLst>
                <a:ext uri="{FF2B5EF4-FFF2-40B4-BE49-F238E27FC236}">
                  <a16:creationId xmlns:a16="http://schemas.microsoft.com/office/drawing/2014/main" id="{50844C41-2A5B-66F7-CB61-595D75192E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0" name="Freeform 30">
              <a:extLst>
                <a:ext uri="{FF2B5EF4-FFF2-40B4-BE49-F238E27FC236}">
                  <a16:creationId xmlns:a16="http://schemas.microsoft.com/office/drawing/2014/main" id="{5E0E3701-7ED9-1685-6802-042B72F803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1" name="Freeform 31">
              <a:extLst>
                <a:ext uri="{FF2B5EF4-FFF2-40B4-BE49-F238E27FC236}">
                  <a16:creationId xmlns:a16="http://schemas.microsoft.com/office/drawing/2014/main" id="{6FF7098F-78FA-CFB2-85D9-FDE37E3BCB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2" name="Freeform 32">
              <a:extLst>
                <a:ext uri="{FF2B5EF4-FFF2-40B4-BE49-F238E27FC236}">
                  <a16:creationId xmlns:a16="http://schemas.microsoft.com/office/drawing/2014/main" id="{2AEC9F26-4D29-D839-CA61-FA8E763B1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3" name="Freeform 33">
              <a:extLst>
                <a:ext uri="{FF2B5EF4-FFF2-40B4-BE49-F238E27FC236}">
                  <a16:creationId xmlns:a16="http://schemas.microsoft.com/office/drawing/2014/main" id="{6BEDFAF4-E3F1-8E60-24A1-10307844F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4" name="Freeform 34">
              <a:extLst>
                <a:ext uri="{FF2B5EF4-FFF2-40B4-BE49-F238E27FC236}">
                  <a16:creationId xmlns:a16="http://schemas.microsoft.com/office/drawing/2014/main" id="{644F680D-E95D-2C9D-96BA-AA4318311A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5" name="Freeform 35">
              <a:extLst>
                <a:ext uri="{FF2B5EF4-FFF2-40B4-BE49-F238E27FC236}">
                  <a16:creationId xmlns:a16="http://schemas.microsoft.com/office/drawing/2014/main" id="{8784AF89-74CA-964C-7B07-97FDF31C87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6" name="Freeform 36">
              <a:extLst>
                <a:ext uri="{FF2B5EF4-FFF2-40B4-BE49-F238E27FC236}">
                  <a16:creationId xmlns:a16="http://schemas.microsoft.com/office/drawing/2014/main" id="{86B042BE-5D8A-5D12-B88A-3BC9885A9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7" name="Freeform 37">
              <a:extLst>
                <a:ext uri="{FF2B5EF4-FFF2-40B4-BE49-F238E27FC236}">
                  <a16:creationId xmlns:a16="http://schemas.microsoft.com/office/drawing/2014/main" id="{9BD00B3B-DD34-BEAD-C55E-FB76AC62484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8" name="Freeform 38">
              <a:extLst>
                <a:ext uri="{FF2B5EF4-FFF2-40B4-BE49-F238E27FC236}">
                  <a16:creationId xmlns:a16="http://schemas.microsoft.com/office/drawing/2014/main" id="{B8B2BF55-0E22-601E-A5BA-2D1435CB24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19" name="Freeform 39">
              <a:extLst>
                <a:ext uri="{FF2B5EF4-FFF2-40B4-BE49-F238E27FC236}">
                  <a16:creationId xmlns:a16="http://schemas.microsoft.com/office/drawing/2014/main" id="{D1D5F1CF-F938-B82A-F0C0-CD4EB2DBE8B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0" name="Rectangle 40">
              <a:extLst>
                <a:ext uri="{FF2B5EF4-FFF2-40B4-BE49-F238E27FC236}">
                  <a16:creationId xmlns:a16="http://schemas.microsoft.com/office/drawing/2014/main" id="{A7343ACA-A2B3-B243-AE5B-4D3C97722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1" name="Freeform 41">
              <a:extLst>
                <a:ext uri="{FF2B5EF4-FFF2-40B4-BE49-F238E27FC236}">
                  <a16:creationId xmlns:a16="http://schemas.microsoft.com/office/drawing/2014/main" id="{0FC714A8-065B-F8E6-BDAD-21A8AF755D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2" name="Rectangle 42">
              <a:extLst>
                <a:ext uri="{FF2B5EF4-FFF2-40B4-BE49-F238E27FC236}">
                  <a16:creationId xmlns:a16="http://schemas.microsoft.com/office/drawing/2014/main" id="{0F4529B8-DAB6-F3D1-FD30-EA545D047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3" name="Freeform 43">
              <a:extLst>
                <a:ext uri="{FF2B5EF4-FFF2-40B4-BE49-F238E27FC236}">
                  <a16:creationId xmlns:a16="http://schemas.microsoft.com/office/drawing/2014/main" id="{219E808F-8936-87AA-3475-7E151223BB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4" name="Rectangle 44">
              <a:extLst>
                <a:ext uri="{FF2B5EF4-FFF2-40B4-BE49-F238E27FC236}">
                  <a16:creationId xmlns:a16="http://schemas.microsoft.com/office/drawing/2014/main" id="{BC4F0369-0F42-CCD7-0C38-4A69FD3AD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5" name="Freeform 45">
              <a:extLst>
                <a:ext uri="{FF2B5EF4-FFF2-40B4-BE49-F238E27FC236}">
                  <a16:creationId xmlns:a16="http://schemas.microsoft.com/office/drawing/2014/main" id="{5D033498-7D87-61F0-740C-D15E0C31DD7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6" name="Freeform 46">
              <a:extLst>
                <a:ext uri="{FF2B5EF4-FFF2-40B4-BE49-F238E27FC236}">
                  <a16:creationId xmlns:a16="http://schemas.microsoft.com/office/drawing/2014/main" id="{FBF0733E-9C59-30B1-7095-5EF2483EB2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7" name="Freeform 47">
              <a:extLst>
                <a:ext uri="{FF2B5EF4-FFF2-40B4-BE49-F238E27FC236}">
                  <a16:creationId xmlns:a16="http://schemas.microsoft.com/office/drawing/2014/main" id="{2ABD3C6A-701F-CC27-9C78-DDD4446775E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8" name="Freeform 48">
              <a:extLst>
                <a:ext uri="{FF2B5EF4-FFF2-40B4-BE49-F238E27FC236}">
                  <a16:creationId xmlns:a16="http://schemas.microsoft.com/office/drawing/2014/main" id="{0EB5B78F-A1F5-F978-9C9F-B92D91A368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29" name="Freeform 49">
              <a:extLst>
                <a:ext uri="{FF2B5EF4-FFF2-40B4-BE49-F238E27FC236}">
                  <a16:creationId xmlns:a16="http://schemas.microsoft.com/office/drawing/2014/main" id="{32C5096D-3B83-321F-D3BC-6BA5FA5AA1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0" name="Freeform 50">
              <a:extLst>
                <a:ext uri="{FF2B5EF4-FFF2-40B4-BE49-F238E27FC236}">
                  <a16:creationId xmlns:a16="http://schemas.microsoft.com/office/drawing/2014/main" id="{DBD63900-342B-8444-CE1E-9907E39E12E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1" name="Freeform 51">
              <a:extLst>
                <a:ext uri="{FF2B5EF4-FFF2-40B4-BE49-F238E27FC236}">
                  <a16:creationId xmlns:a16="http://schemas.microsoft.com/office/drawing/2014/main" id="{90DD4552-F50D-4A21-E15A-3D39672B3E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2" name="Freeform 52">
              <a:extLst>
                <a:ext uri="{FF2B5EF4-FFF2-40B4-BE49-F238E27FC236}">
                  <a16:creationId xmlns:a16="http://schemas.microsoft.com/office/drawing/2014/main" id="{997D5783-5356-93AA-CD70-F0E8FDC99C8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3" name="Freeform 53">
              <a:extLst>
                <a:ext uri="{FF2B5EF4-FFF2-40B4-BE49-F238E27FC236}">
                  <a16:creationId xmlns:a16="http://schemas.microsoft.com/office/drawing/2014/main" id="{06113890-8DFB-2D9B-A800-B9239F3A0C3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4" name="Freeform 54">
              <a:extLst>
                <a:ext uri="{FF2B5EF4-FFF2-40B4-BE49-F238E27FC236}">
                  <a16:creationId xmlns:a16="http://schemas.microsoft.com/office/drawing/2014/main" id="{32A85EC9-C305-BFCB-4223-B7BA45D78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5" name="Freeform 55">
              <a:extLst>
                <a:ext uri="{FF2B5EF4-FFF2-40B4-BE49-F238E27FC236}">
                  <a16:creationId xmlns:a16="http://schemas.microsoft.com/office/drawing/2014/main" id="{C6777C1B-ADC5-5E21-622C-AAFC1A624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6" name="Freeform 56">
              <a:extLst>
                <a:ext uri="{FF2B5EF4-FFF2-40B4-BE49-F238E27FC236}">
                  <a16:creationId xmlns:a16="http://schemas.microsoft.com/office/drawing/2014/main" id="{44B5459D-1BF3-C51F-4C40-A97210743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7" name="Freeform 57">
              <a:extLst>
                <a:ext uri="{FF2B5EF4-FFF2-40B4-BE49-F238E27FC236}">
                  <a16:creationId xmlns:a16="http://schemas.microsoft.com/office/drawing/2014/main" id="{91F97C99-17A6-8E1F-1F05-F854FBBD4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8" name="Freeform 58">
              <a:extLst>
                <a:ext uri="{FF2B5EF4-FFF2-40B4-BE49-F238E27FC236}">
                  <a16:creationId xmlns:a16="http://schemas.microsoft.com/office/drawing/2014/main" id="{3F2429E2-527F-25FB-A4C4-FE9714DC911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39" name="Freeform 59">
              <a:extLst>
                <a:ext uri="{FF2B5EF4-FFF2-40B4-BE49-F238E27FC236}">
                  <a16:creationId xmlns:a16="http://schemas.microsoft.com/office/drawing/2014/main" id="{1F50DB03-B1C2-48B3-5019-BB2E07E0C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0" name="Freeform 60">
              <a:extLst>
                <a:ext uri="{FF2B5EF4-FFF2-40B4-BE49-F238E27FC236}">
                  <a16:creationId xmlns:a16="http://schemas.microsoft.com/office/drawing/2014/main" id="{3138899F-BF98-9590-B3AF-FE072530722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1" name="Freeform 61">
              <a:extLst>
                <a:ext uri="{FF2B5EF4-FFF2-40B4-BE49-F238E27FC236}">
                  <a16:creationId xmlns:a16="http://schemas.microsoft.com/office/drawing/2014/main" id="{5EF658B7-E19C-D96E-24BB-DCCF6D101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2" name="Freeform 62">
              <a:extLst>
                <a:ext uri="{FF2B5EF4-FFF2-40B4-BE49-F238E27FC236}">
                  <a16:creationId xmlns:a16="http://schemas.microsoft.com/office/drawing/2014/main" id="{CFEE765B-D44C-75C6-C3D2-37C9B0C878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3" name="Freeform 63">
              <a:extLst>
                <a:ext uri="{FF2B5EF4-FFF2-40B4-BE49-F238E27FC236}">
                  <a16:creationId xmlns:a16="http://schemas.microsoft.com/office/drawing/2014/main" id="{53561BCA-6C8D-318F-FEFF-4339E8CC0B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4" name="Freeform 64">
              <a:extLst>
                <a:ext uri="{FF2B5EF4-FFF2-40B4-BE49-F238E27FC236}">
                  <a16:creationId xmlns:a16="http://schemas.microsoft.com/office/drawing/2014/main" id="{C33FC246-A917-C38B-BC0C-D5DA91A6E3A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5" name="Freeform 65">
              <a:extLst>
                <a:ext uri="{FF2B5EF4-FFF2-40B4-BE49-F238E27FC236}">
                  <a16:creationId xmlns:a16="http://schemas.microsoft.com/office/drawing/2014/main" id="{E7A14865-1561-3E3E-698F-98EF4E845A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6" name="Freeform 66">
              <a:extLst>
                <a:ext uri="{FF2B5EF4-FFF2-40B4-BE49-F238E27FC236}">
                  <a16:creationId xmlns:a16="http://schemas.microsoft.com/office/drawing/2014/main" id="{E497ECEC-3C46-C2CA-274A-3FACBA877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7" name="Freeform 67">
              <a:extLst>
                <a:ext uri="{FF2B5EF4-FFF2-40B4-BE49-F238E27FC236}">
                  <a16:creationId xmlns:a16="http://schemas.microsoft.com/office/drawing/2014/main" id="{13FA2956-D630-B053-4FC4-FC38B746D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8" name="Freeform 68">
              <a:extLst>
                <a:ext uri="{FF2B5EF4-FFF2-40B4-BE49-F238E27FC236}">
                  <a16:creationId xmlns:a16="http://schemas.microsoft.com/office/drawing/2014/main" id="{C93F7ACD-8EA8-7375-12C3-A67312D9EA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49" name="Freeform 69">
              <a:extLst>
                <a:ext uri="{FF2B5EF4-FFF2-40B4-BE49-F238E27FC236}">
                  <a16:creationId xmlns:a16="http://schemas.microsoft.com/office/drawing/2014/main" id="{770D9DD1-A888-8AF1-ED46-8F87D5FC03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0" name="Freeform 70">
              <a:extLst>
                <a:ext uri="{FF2B5EF4-FFF2-40B4-BE49-F238E27FC236}">
                  <a16:creationId xmlns:a16="http://schemas.microsoft.com/office/drawing/2014/main" id="{2BD95870-7929-F85B-F522-BE28D09E9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1" name="Freeform 71">
              <a:extLst>
                <a:ext uri="{FF2B5EF4-FFF2-40B4-BE49-F238E27FC236}">
                  <a16:creationId xmlns:a16="http://schemas.microsoft.com/office/drawing/2014/main" id="{DEEB1547-F38E-A30E-71F3-88AD70A44A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2" name="Freeform 72">
              <a:extLst>
                <a:ext uri="{FF2B5EF4-FFF2-40B4-BE49-F238E27FC236}">
                  <a16:creationId xmlns:a16="http://schemas.microsoft.com/office/drawing/2014/main" id="{C2E58910-733A-30AA-99B4-BF85387C21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3" name="Freeform 73">
              <a:extLst>
                <a:ext uri="{FF2B5EF4-FFF2-40B4-BE49-F238E27FC236}">
                  <a16:creationId xmlns:a16="http://schemas.microsoft.com/office/drawing/2014/main" id="{33B20529-CCE0-D704-0B32-5E6654B5E1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4" name="Freeform 74">
              <a:extLst>
                <a:ext uri="{FF2B5EF4-FFF2-40B4-BE49-F238E27FC236}">
                  <a16:creationId xmlns:a16="http://schemas.microsoft.com/office/drawing/2014/main" id="{3B523AC3-7EBF-8FF2-7B73-06214B3EB5E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5" name="Freeform 75">
              <a:extLst>
                <a:ext uri="{FF2B5EF4-FFF2-40B4-BE49-F238E27FC236}">
                  <a16:creationId xmlns:a16="http://schemas.microsoft.com/office/drawing/2014/main" id="{EC294F65-9193-76D7-E5DA-963F6045E7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6" name="Freeform 76">
              <a:extLst>
                <a:ext uri="{FF2B5EF4-FFF2-40B4-BE49-F238E27FC236}">
                  <a16:creationId xmlns:a16="http://schemas.microsoft.com/office/drawing/2014/main" id="{0FC0FB13-E2D5-0A37-D782-8AC7F24EC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7" name="Freeform 77">
              <a:extLst>
                <a:ext uri="{FF2B5EF4-FFF2-40B4-BE49-F238E27FC236}">
                  <a16:creationId xmlns:a16="http://schemas.microsoft.com/office/drawing/2014/main" id="{2BB2E555-03D1-9E59-7247-835EAB274F1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8" name="Freeform 78">
              <a:extLst>
                <a:ext uri="{FF2B5EF4-FFF2-40B4-BE49-F238E27FC236}">
                  <a16:creationId xmlns:a16="http://schemas.microsoft.com/office/drawing/2014/main" id="{A883F921-9A92-64A0-2FB3-655E9F5131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59" name="Freeform 79">
              <a:extLst>
                <a:ext uri="{FF2B5EF4-FFF2-40B4-BE49-F238E27FC236}">
                  <a16:creationId xmlns:a16="http://schemas.microsoft.com/office/drawing/2014/main" id="{660591B3-F68F-93F7-4F7E-0C922CBF59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0" name="Freeform 80">
              <a:extLst>
                <a:ext uri="{FF2B5EF4-FFF2-40B4-BE49-F238E27FC236}">
                  <a16:creationId xmlns:a16="http://schemas.microsoft.com/office/drawing/2014/main" id="{BA4BD463-CCA7-15E4-DD58-ACF139B3C6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1" name="Freeform 81">
              <a:extLst>
                <a:ext uri="{FF2B5EF4-FFF2-40B4-BE49-F238E27FC236}">
                  <a16:creationId xmlns:a16="http://schemas.microsoft.com/office/drawing/2014/main" id="{EE75455D-1A27-992B-C487-CA98D60A8C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2" name="Freeform 82">
              <a:extLst>
                <a:ext uri="{FF2B5EF4-FFF2-40B4-BE49-F238E27FC236}">
                  <a16:creationId xmlns:a16="http://schemas.microsoft.com/office/drawing/2014/main" id="{48555DB7-F0E8-C43D-01B0-0A5C64BCEB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3" name="Rectangle 83">
              <a:extLst>
                <a:ext uri="{FF2B5EF4-FFF2-40B4-BE49-F238E27FC236}">
                  <a16:creationId xmlns:a16="http://schemas.microsoft.com/office/drawing/2014/main" id="{E9EFF19F-41E6-F52F-727A-1439EEBAD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4" name="Freeform 84">
              <a:extLst>
                <a:ext uri="{FF2B5EF4-FFF2-40B4-BE49-F238E27FC236}">
                  <a16:creationId xmlns:a16="http://schemas.microsoft.com/office/drawing/2014/main" id="{6F98CEEB-9447-7E43-1E9E-DDFE1DE174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5" name="Freeform 85">
              <a:extLst>
                <a:ext uri="{FF2B5EF4-FFF2-40B4-BE49-F238E27FC236}">
                  <a16:creationId xmlns:a16="http://schemas.microsoft.com/office/drawing/2014/main" id="{CA057911-E2EA-5314-B06A-48FE13BE463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6" name="Freeform 86">
              <a:extLst>
                <a:ext uri="{FF2B5EF4-FFF2-40B4-BE49-F238E27FC236}">
                  <a16:creationId xmlns:a16="http://schemas.microsoft.com/office/drawing/2014/main" id="{06E994D3-3A62-F042-3CE1-5879873C09E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7" name="Freeform 87">
              <a:extLst>
                <a:ext uri="{FF2B5EF4-FFF2-40B4-BE49-F238E27FC236}">
                  <a16:creationId xmlns:a16="http://schemas.microsoft.com/office/drawing/2014/main" id="{D6F562F3-2422-E112-4000-510EB4D43BE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8" name="Freeform 88">
              <a:extLst>
                <a:ext uri="{FF2B5EF4-FFF2-40B4-BE49-F238E27FC236}">
                  <a16:creationId xmlns:a16="http://schemas.microsoft.com/office/drawing/2014/main" id="{E6781678-63E9-2DBD-71DF-B8ACA80D09B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69" name="Freeform 89">
              <a:extLst>
                <a:ext uri="{FF2B5EF4-FFF2-40B4-BE49-F238E27FC236}">
                  <a16:creationId xmlns:a16="http://schemas.microsoft.com/office/drawing/2014/main" id="{9020C0E8-D5F2-9753-FF58-E60CE2FCB9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0" name="Freeform 90">
              <a:extLst>
                <a:ext uri="{FF2B5EF4-FFF2-40B4-BE49-F238E27FC236}">
                  <a16:creationId xmlns:a16="http://schemas.microsoft.com/office/drawing/2014/main" id="{86CC1610-46E8-CA7A-3864-2DCB9505AF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1" name="Freeform 91">
              <a:extLst>
                <a:ext uri="{FF2B5EF4-FFF2-40B4-BE49-F238E27FC236}">
                  <a16:creationId xmlns:a16="http://schemas.microsoft.com/office/drawing/2014/main" id="{AABFF08C-CAC6-D2DD-DE9F-1A006A483D3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2" name="Freeform 92">
              <a:extLst>
                <a:ext uri="{FF2B5EF4-FFF2-40B4-BE49-F238E27FC236}">
                  <a16:creationId xmlns:a16="http://schemas.microsoft.com/office/drawing/2014/main" id="{5F412C95-6553-78D8-DD80-74D0E1CD4C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3" name="Freeform 93">
              <a:extLst>
                <a:ext uri="{FF2B5EF4-FFF2-40B4-BE49-F238E27FC236}">
                  <a16:creationId xmlns:a16="http://schemas.microsoft.com/office/drawing/2014/main" id="{A06418AE-969F-6C5A-CA70-316A63F7E4D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4" name="Freeform 94">
              <a:extLst>
                <a:ext uri="{FF2B5EF4-FFF2-40B4-BE49-F238E27FC236}">
                  <a16:creationId xmlns:a16="http://schemas.microsoft.com/office/drawing/2014/main" id="{E91C463C-37E8-CBAC-707E-3990AD8810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5" name="Freeform 95">
              <a:extLst>
                <a:ext uri="{FF2B5EF4-FFF2-40B4-BE49-F238E27FC236}">
                  <a16:creationId xmlns:a16="http://schemas.microsoft.com/office/drawing/2014/main" id="{F4691E50-653A-FCA5-3E72-478CC72A91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6" name="Freeform 96">
              <a:extLst>
                <a:ext uri="{FF2B5EF4-FFF2-40B4-BE49-F238E27FC236}">
                  <a16:creationId xmlns:a16="http://schemas.microsoft.com/office/drawing/2014/main" id="{A13DA4A0-866B-DF32-A82A-02809FEF01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7" name="Freeform 97">
              <a:extLst>
                <a:ext uri="{FF2B5EF4-FFF2-40B4-BE49-F238E27FC236}">
                  <a16:creationId xmlns:a16="http://schemas.microsoft.com/office/drawing/2014/main" id="{05C611C2-822B-C04B-8C89-E1D6CB58CA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8" name="Freeform 98">
              <a:extLst>
                <a:ext uri="{FF2B5EF4-FFF2-40B4-BE49-F238E27FC236}">
                  <a16:creationId xmlns:a16="http://schemas.microsoft.com/office/drawing/2014/main" id="{FEC733D0-8ABD-25BC-13BE-48B870B622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79" name="Freeform 99">
              <a:extLst>
                <a:ext uri="{FF2B5EF4-FFF2-40B4-BE49-F238E27FC236}">
                  <a16:creationId xmlns:a16="http://schemas.microsoft.com/office/drawing/2014/main" id="{3C49182A-1D1E-4BB0-F5FC-7F52F27C7B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0" name="Freeform 100">
              <a:extLst>
                <a:ext uri="{FF2B5EF4-FFF2-40B4-BE49-F238E27FC236}">
                  <a16:creationId xmlns:a16="http://schemas.microsoft.com/office/drawing/2014/main" id="{CEE6BF65-F9DD-C0DF-BD4E-870A5E88805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1" name="Freeform 101">
              <a:extLst>
                <a:ext uri="{FF2B5EF4-FFF2-40B4-BE49-F238E27FC236}">
                  <a16:creationId xmlns:a16="http://schemas.microsoft.com/office/drawing/2014/main" id="{9BC2205C-0371-B0F1-1DF7-2C99F139C1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2" name="Freeform 102">
              <a:extLst>
                <a:ext uri="{FF2B5EF4-FFF2-40B4-BE49-F238E27FC236}">
                  <a16:creationId xmlns:a16="http://schemas.microsoft.com/office/drawing/2014/main" id="{F8473AF5-0081-85BE-D32E-5353F50DD58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3" name="Freeform 103">
              <a:extLst>
                <a:ext uri="{FF2B5EF4-FFF2-40B4-BE49-F238E27FC236}">
                  <a16:creationId xmlns:a16="http://schemas.microsoft.com/office/drawing/2014/main" id="{05EDE835-5E6E-657C-5004-7E5A0EB1EF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4" name="Freeform 104">
              <a:extLst>
                <a:ext uri="{FF2B5EF4-FFF2-40B4-BE49-F238E27FC236}">
                  <a16:creationId xmlns:a16="http://schemas.microsoft.com/office/drawing/2014/main" id="{955476A0-3B43-539E-955B-A65BA2CF15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5" name="Freeform 105">
              <a:extLst>
                <a:ext uri="{FF2B5EF4-FFF2-40B4-BE49-F238E27FC236}">
                  <a16:creationId xmlns:a16="http://schemas.microsoft.com/office/drawing/2014/main" id="{6AECF488-C9F2-FD21-1ACB-A8F0EF6FBD4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6" name="Freeform 106">
              <a:extLst>
                <a:ext uri="{FF2B5EF4-FFF2-40B4-BE49-F238E27FC236}">
                  <a16:creationId xmlns:a16="http://schemas.microsoft.com/office/drawing/2014/main" id="{8ADFBBE1-5D91-06D5-F6F7-F00A44933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7" name="Freeform 107">
              <a:extLst>
                <a:ext uri="{FF2B5EF4-FFF2-40B4-BE49-F238E27FC236}">
                  <a16:creationId xmlns:a16="http://schemas.microsoft.com/office/drawing/2014/main" id="{6F2746E4-7BE3-0E71-B215-FBE07618DB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8" name="Freeform 108">
              <a:extLst>
                <a:ext uri="{FF2B5EF4-FFF2-40B4-BE49-F238E27FC236}">
                  <a16:creationId xmlns:a16="http://schemas.microsoft.com/office/drawing/2014/main" id="{E3A20502-2DB8-F08A-5B17-6178CDA0514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89" name="Freeform 109">
              <a:extLst>
                <a:ext uri="{FF2B5EF4-FFF2-40B4-BE49-F238E27FC236}">
                  <a16:creationId xmlns:a16="http://schemas.microsoft.com/office/drawing/2014/main" id="{2DA80EAC-6DAD-4242-36EF-2296D9BBE5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0" name="Freeform 110">
              <a:extLst>
                <a:ext uri="{FF2B5EF4-FFF2-40B4-BE49-F238E27FC236}">
                  <a16:creationId xmlns:a16="http://schemas.microsoft.com/office/drawing/2014/main" id="{E6020AF8-3798-A534-9B63-147ECF38756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1" name="Freeform 111">
              <a:extLst>
                <a:ext uri="{FF2B5EF4-FFF2-40B4-BE49-F238E27FC236}">
                  <a16:creationId xmlns:a16="http://schemas.microsoft.com/office/drawing/2014/main" id="{1264CC74-EBDE-3812-9700-349A01FFA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2" name="Freeform 112">
              <a:extLst>
                <a:ext uri="{FF2B5EF4-FFF2-40B4-BE49-F238E27FC236}">
                  <a16:creationId xmlns:a16="http://schemas.microsoft.com/office/drawing/2014/main" id="{CDBD2DF4-0EAC-34E4-59D3-E9FF25241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3" name="Freeform 113">
              <a:extLst>
                <a:ext uri="{FF2B5EF4-FFF2-40B4-BE49-F238E27FC236}">
                  <a16:creationId xmlns:a16="http://schemas.microsoft.com/office/drawing/2014/main" id="{3B9E4F2B-6E93-6BA6-9298-1A60CDB452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4" name="Freeform 114">
              <a:extLst>
                <a:ext uri="{FF2B5EF4-FFF2-40B4-BE49-F238E27FC236}">
                  <a16:creationId xmlns:a16="http://schemas.microsoft.com/office/drawing/2014/main" id="{29334B74-1A43-0F41-3FD3-75AFFB11F3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5" name="Freeform 115">
              <a:extLst>
                <a:ext uri="{FF2B5EF4-FFF2-40B4-BE49-F238E27FC236}">
                  <a16:creationId xmlns:a16="http://schemas.microsoft.com/office/drawing/2014/main" id="{2A81F5AB-F5DD-6E92-5439-4F1F0E5432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6" name="Freeform 116">
              <a:extLst>
                <a:ext uri="{FF2B5EF4-FFF2-40B4-BE49-F238E27FC236}">
                  <a16:creationId xmlns:a16="http://schemas.microsoft.com/office/drawing/2014/main" id="{B09CDEA5-71FA-E1B8-BA52-66311C64B4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7" name="Freeform 117">
              <a:extLst>
                <a:ext uri="{FF2B5EF4-FFF2-40B4-BE49-F238E27FC236}">
                  <a16:creationId xmlns:a16="http://schemas.microsoft.com/office/drawing/2014/main" id="{D3295750-B57D-2835-5215-981AC90B46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8" name="Freeform 118">
              <a:extLst>
                <a:ext uri="{FF2B5EF4-FFF2-40B4-BE49-F238E27FC236}">
                  <a16:creationId xmlns:a16="http://schemas.microsoft.com/office/drawing/2014/main" id="{4E754631-7ADC-C644-DF56-0EBAB5620B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799" name="Freeform 119">
              <a:extLst>
                <a:ext uri="{FF2B5EF4-FFF2-40B4-BE49-F238E27FC236}">
                  <a16:creationId xmlns:a16="http://schemas.microsoft.com/office/drawing/2014/main" id="{C765B6E8-E7B1-624E-074B-191405A5B5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0" name="Freeform 120">
              <a:extLst>
                <a:ext uri="{FF2B5EF4-FFF2-40B4-BE49-F238E27FC236}">
                  <a16:creationId xmlns:a16="http://schemas.microsoft.com/office/drawing/2014/main" id="{A46F806B-A398-C62E-E331-AF5D978526D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1" name="Freeform 121">
              <a:extLst>
                <a:ext uri="{FF2B5EF4-FFF2-40B4-BE49-F238E27FC236}">
                  <a16:creationId xmlns:a16="http://schemas.microsoft.com/office/drawing/2014/main" id="{4618C74D-A1E5-684B-99FE-6F35CE60D4B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2" name="Freeform 122">
              <a:extLst>
                <a:ext uri="{FF2B5EF4-FFF2-40B4-BE49-F238E27FC236}">
                  <a16:creationId xmlns:a16="http://schemas.microsoft.com/office/drawing/2014/main" id="{9C70D41B-A6C2-7719-7DE4-9FBDE73D3AE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3" name="Freeform 123">
              <a:extLst>
                <a:ext uri="{FF2B5EF4-FFF2-40B4-BE49-F238E27FC236}">
                  <a16:creationId xmlns:a16="http://schemas.microsoft.com/office/drawing/2014/main" id="{9302E7E4-A332-FF53-A71A-9FCA76DFAD1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4" name="Freeform 124">
              <a:extLst>
                <a:ext uri="{FF2B5EF4-FFF2-40B4-BE49-F238E27FC236}">
                  <a16:creationId xmlns:a16="http://schemas.microsoft.com/office/drawing/2014/main" id="{75D582A0-CA43-C62E-7383-F10D95F6BA0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805" name="Freeform 125">
              <a:extLst>
                <a:ext uri="{FF2B5EF4-FFF2-40B4-BE49-F238E27FC236}">
                  <a16:creationId xmlns:a16="http://schemas.microsoft.com/office/drawing/2014/main" id="{BF487698-BAD2-3DA0-8D76-00D7466897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3563" name="Picture 126" descr="D:\Clip Art\Music\Instruments (I - Z)\Recorder 5.wmf">
            <a:extLst>
              <a:ext uri="{FF2B5EF4-FFF2-40B4-BE49-F238E27FC236}">
                <a16:creationId xmlns:a16="http://schemas.microsoft.com/office/drawing/2014/main" id="{C810A39C-CF98-FD5C-822C-C27E91F11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4" name="Picture 127" descr="D:\Clip Art\Music\Instruments (I - Z)\Violin 04.wmf">
            <a:extLst>
              <a:ext uri="{FF2B5EF4-FFF2-40B4-BE49-F238E27FC236}">
                <a16:creationId xmlns:a16="http://schemas.microsoft.com/office/drawing/2014/main" id="{FB58C283-DD60-AF1B-71AD-589213676F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5" name="Group 128">
            <a:extLst>
              <a:ext uri="{FF2B5EF4-FFF2-40B4-BE49-F238E27FC236}">
                <a16:creationId xmlns:a16="http://schemas.microsoft.com/office/drawing/2014/main" id="{B16ED6CD-6231-89A0-C1A2-9DE148A8E700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23654" name="Freeform 129">
              <a:extLst>
                <a:ext uri="{FF2B5EF4-FFF2-40B4-BE49-F238E27FC236}">
                  <a16:creationId xmlns:a16="http://schemas.microsoft.com/office/drawing/2014/main" id="{DDCBE28B-E353-2DA5-9E07-47DF56606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5" name="Freeform 130">
              <a:extLst>
                <a:ext uri="{FF2B5EF4-FFF2-40B4-BE49-F238E27FC236}">
                  <a16:creationId xmlns:a16="http://schemas.microsoft.com/office/drawing/2014/main" id="{E9FCC750-0E6F-4279-E41A-252874CFF8B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6" name="Freeform 131">
              <a:extLst>
                <a:ext uri="{FF2B5EF4-FFF2-40B4-BE49-F238E27FC236}">
                  <a16:creationId xmlns:a16="http://schemas.microsoft.com/office/drawing/2014/main" id="{3EDEB743-88AD-61FC-FCBC-197EC911A2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7" name="Freeform 132">
              <a:extLst>
                <a:ext uri="{FF2B5EF4-FFF2-40B4-BE49-F238E27FC236}">
                  <a16:creationId xmlns:a16="http://schemas.microsoft.com/office/drawing/2014/main" id="{DEB0E476-E300-7B4C-D35E-16D0F394E0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8" name="Freeform 133">
              <a:extLst>
                <a:ext uri="{FF2B5EF4-FFF2-40B4-BE49-F238E27FC236}">
                  <a16:creationId xmlns:a16="http://schemas.microsoft.com/office/drawing/2014/main" id="{F9279734-8D6E-3016-952E-EBA379607C9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9" name="Freeform 134">
              <a:extLst>
                <a:ext uri="{FF2B5EF4-FFF2-40B4-BE49-F238E27FC236}">
                  <a16:creationId xmlns:a16="http://schemas.microsoft.com/office/drawing/2014/main" id="{7C70FE7F-DC99-9279-9571-C381202DD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0" name="Freeform 135">
              <a:extLst>
                <a:ext uri="{FF2B5EF4-FFF2-40B4-BE49-F238E27FC236}">
                  <a16:creationId xmlns:a16="http://schemas.microsoft.com/office/drawing/2014/main" id="{82DE3ABC-3CB4-2DC5-F387-C9C348C876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1" name="Freeform 136">
              <a:extLst>
                <a:ext uri="{FF2B5EF4-FFF2-40B4-BE49-F238E27FC236}">
                  <a16:creationId xmlns:a16="http://schemas.microsoft.com/office/drawing/2014/main" id="{21675867-2A8D-0A7E-85D0-6CCBD36D3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2" name="Freeform 137">
              <a:extLst>
                <a:ext uri="{FF2B5EF4-FFF2-40B4-BE49-F238E27FC236}">
                  <a16:creationId xmlns:a16="http://schemas.microsoft.com/office/drawing/2014/main" id="{762A47F5-E454-9492-59D9-BDE588E100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3" name="Freeform 138">
              <a:extLst>
                <a:ext uri="{FF2B5EF4-FFF2-40B4-BE49-F238E27FC236}">
                  <a16:creationId xmlns:a16="http://schemas.microsoft.com/office/drawing/2014/main" id="{93C2A13D-089A-DB74-5C43-06243A08CE9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4" name="Freeform 139">
              <a:extLst>
                <a:ext uri="{FF2B5EF4-FFF2-40B4-BE49-F238E27FC236}">
                  <a16:creationId xmlns:a16="http://schemas.microsoft.com/office/drawing/2014/main" id="{58428DF2-B7AA-5F0B-7F57-784F88B2B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5" name="Freeform 140">
              <a:extLst>
                <a:ext uri="{FF2B5EF4-FFF2-40B4-BE49-F238E27FC236}">
                  <a16:creationId xmlns:a16="http://schemas.microsoft.com/office/drawing/2014/main" id="{DE3D0131-36C4-C893-4BFB-56AEC6D539A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6" name="Freeform 141">
              <a:extLst>
                <a:ext uri="{FF2B5EF4-FFF2-40B4-BE49-F238E27FC236}">
                  <a16:creationId xmlns:a16="http://schemas.microsoft.com/office/drawing/2014/main" id="{77E3FEB9-DF00-9BB0-BCE9-3442974D5B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7" name="Freeform 142">
              <a:extLst>
                <a:ext uri="{FF2B5EF4-FFF2-40B4-BE49-F238E27FC236}">
                  <a16:creationId xmlns:a16="http://schemas.microsoft.com/office/drawing/2014/main" id="{07B04516-9C50-390F-45CF-768E9D3B7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8" name="Freeform 143">
              <a:extLst>
                <a:ext uri="{FF2B5EF4-FFF2-40B4-BE49-F238E27FC236}">
                  <a16:creationId xmlns:a16="http://schemas.microsoft.com/office/drawing/2014/main" id="{DC639EB8-39B6-0B1A-F09F-8C92C1591B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9" name="Freeform 144">
              <a:extLst>
                <a:ext uri="{FF2B5EF4-FFF2-40B4-BE49-F238E27FC236}">
                  <a16:creationId xmlns:a16="http://schemas.microsoft.com/office/drawing/2014/main" id="{A3D0B8BE-E8FB-166E-2812-2C20C349AB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0" name="Freeform 145">
              <a:extLst>
                <a:ext uri="{FF2B5EF4-FFF2-40B4-BE49-F238E27FC236}">
                  <a16:creationId xmlns:a16="http://schemas.microsoft.com/office/drawing/2014/main" id="{D77CDB93-1F8D-8740-38B7-A36E7CCE472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1" name="Freeform 146">
              <a:extLst>
                <a:ext uri="{FF2B5EF4-FFF2-40B4-BE49-F238E27FC236}">
                  <a16:creationId xmlns:a16="http://schemas.microsoft.com/office/drawing/2014/main" id="{B9A44D2A-6D2A-42BB-808C-AEE01457C87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2" name="Freeform 147">
              <a:extLst>
                <a:ext uri="{FF2B5EF4-FFF2-40B4-BE49-F238E27FC236}">
                  <a16:creationId xmlns:a16="http://schemas.microsoft.com/office/drawing/2014/main" id="{6678BEBE-3BFD-434F-C5E7-990D27EF156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3" name="Freeform 148">
              <a:extLst>
                <a:ext uri="{FF2B5EF4-FFF2-40B4-BE49-F238E27FC236}">
                  <a16:creationId xmlns:a16="http://schemas.microsoft.com/office/drawing/2014/main" id="{3565EE96-6EBC-4F70-BC76-54887686E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4" name="Freeform 149">
              <a:extLst>
                <a:ext uri="{FF2B5EF4-FFF2-40B4-BE49-F238E27FC236}">
                  <a16:creationId xmlns:a16="http://schemas.microsoft.com/office/drawing/2014/main" id="{35641450-7E3C-4879-004C-3395036649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5" name="Freeform 150">
              <a:extLst>
                <a:ext uri="{FF2B5EF4-FFF2-40B4-BE49-F238E27FC236}">
                  <a16:creationId xmlns:a16="http://schemas.microsoft.com/office/drawing/2014/main" id="{8C356B5A-9EF2-83AD-7AAE-B0986ECCA4F1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6" name="Freeform 151">
              <a:extLst>
                <a:ext uri="{FF2B5EF4-FFF2-40B4-BE49-F238E27FC236}">
                  <a16:creationId xmlns:a16="http://schemas.microsoft.com/office/drawing/2014/main" id="{8396C777-7023-FD65-B103-4739CDC11C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7" name="Freeform 152">
              <a:extLst>
                <a:ext uri="{FF2B5EF4-FFF2-40B4-BE49-F238E27FC236}">
                  <a16:creationId xmlns:a16="http://schemas.microsoft.com/office/drawing/2014/main" id="{1FB3B187-94C4-D757-7655-3447C3E61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8" name="Freeform 153">
              <a:extLst>
                <a:ext uri="{FF2B5EF4-FFF2-40B4-BE49-F238E27FC236}">
                  <a16:creationId xmlns:a16="http://schemas.microsoft.com/office/drawing/2014/main" id="{672CE4C0-F371-13BE-BC37-BAF247DF7A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79" name="Freeform 154">
              <a:extLst>
                <a:ext uri="{FF2B5EF4-FFF2-40B4-BE49-F238E27FC236}">
                  <a16:creationId xmlns:a16="http://schemas.microsoft.com/office/drawing/2014/main" id="{2D7AB505-6B6B-B2CF-EDCE-2CEAA861BB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0" name="Freeform 155">
              <a:extLst>
                <a:ext uri="{FF2B5EF4-FFF2-40B4-BE49-F238E27FC236}">
                  <a16:creationId xmlns:a16="http://schemas.microsoft.com/office/drawing/2014/main" id="{4FD3832D-DCA0-9BB4-FFA2-D19642C073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1" name="Freeform 156">
              <a:extLst>
                <a:ext uri="{FF2B5EF4-FFF2-40B4-BE49-F238E27FC236}">
                  <a16:creationId xmlns:a16="http://schemas.microsoft.com/office/drawing/2014/main" id="{E9DBC854-5AB9-C5B9-B68C-5E932880A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2" name="Freeform 157">
              <a:extLst>
                <a:ext uri="{FF2B5EF4-FFF2-40B4-BE49-F238E27FC236}">
                  <a16:creationId xmlns:a16="http://schemas.microsoft.com/office/drawing/2014/main" id="{A129F8E0-1F49-632C-C659-1B996E4D4D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3" name="Freeform 158">
              <a:extLst>
                <a:ext uri="{FF2B5EF4-FFF2-40B4-BE49-F238E27FC236}">
                  <a16:creationId xmlns:a16="http://schemas.microsoft.com/office/drawing/2014/main" id="{77C38176-EC86-A9EF-F2D8-0A9695C148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4" name="Freeform 159">
              <a:extLst>
                <a:ext uri="{FF2B5EF4-FFF2-40B4-BE49-F238E27FC236}">
                  <a16:creationId xmlns:a16="http://schemas.microsoft.com/office/drawing/2014/main" id="{7BF267EB-5DA8-0DD9-26AD-6E6607F0B8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5" name="Freeform 160">
              <a:extLst>
                <a:ext uri="{FF2B5EF4-FFF2-40B4-BE49-F238E27FC236}">
                  <a16:creationId xmlns:a16="http://schemas.microsoft.com/office/drawing/2014/main" id="{0DA86FDC-B13F-940F-E8F9-E59E157073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6" name="Freeform 161">
              <a:extLst>
                <a:ext uri="{FF2B5EF4-FFF2-40B4-BE49-F238E27FC236}">
                  <a16:creationId xmlns:a16="http://schemas.microsoft.com/office/drawing/2014/main" id="{7626AAF5-97D0-F0B2-5C49-EF49DF0366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7" name="Freeform 162">
              <a:extLst>
                <a:ext uri="{FF2B5EF4-FFF2-40B4-BE49-F238E27FC236}">
                  <a16:creationId xmlns:a16="http://schemas.microsoft.com/office/drawing/2014/main" id="{E3DFFB15-4710-FAF7-74B5-FE53F6FE88C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8" name="Freeform 163">
              <a:extLst>
                <a:ext uri="{FF2B5EF4-FFF2-40B4-BE49-F238E27FC236}">
                  <a16:creationId xmlns:a16="http://schemas.microsoft.com/office/drawing/2014/main" id="{87C69274-0F1A-4E51-4757-F0AC2AA911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89" name="Freeform 164">
              <a:extLst>
                <a:ext uri="{FF2B5EF4-FFF2-40B4-BE49-F238E27FC236}">
                  <a16:creationId xmlns:a16="http://schemas.microsoft.com/office/drawing/2014/main" id="{53A18571-74DA-AD67-AA17-6721D75F71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0" name="Freeform 165">
              <a:extLst>
                <a:ext uri="{FF2B5EF4-FFF2-40B4-BE49-F238E27FC236}">
                  <a16:creationId xmlns:a16="http://schemas.microsoft.com/office/drawing/2014/main" id="{2B22F165-A997-A350-430B-DF85BDB4AB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1" name="Freeform 166">
              <a:extLst>
                <a:ext uri="{FF2B5EF4-FFF2-40B4-BE49-F238E27FC236}">
                  <a16:creationId xmlns:a16="http://schemas.microsoft.com/office/drawing/2014/main" id="{70EC01D2-F887-1765-F485-1B6717896B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2" name="Freeform 167">
              <a:extLst>
                <a:ext uri="{FF2B5EF4-FFF2-40B4-BE49-F238E27FC236}">
                  <a16:creationId xmlns:a16="http://schemas.microsoft.com/office/drawing/2014/main" id="{8E89DA09-194F-CDFA-73AD-9B4D8929FE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3" name="Freeform 168">
              <a:extLst>
                <a:ext uri="{FF2B5EF4-FFF2-40B4-BE49-F238E27FC236}">
                  <a16:creationId xmlns:a16="http://schemas.microsoft.com/office/drawing/2014/main" id="{52A7CD7F-85F9-2BD4-5ED8-E13FF8A1D6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4" name="Freeform 169">
              <a:extLst>
                <a:ext uri="{FF2B5EF4-FFF2-40B4-BE49-F238E27FC236}">
                  <a16:creationId xmlns:a16="http://schemas.microsoft.com/office/drawing/2014/main" id="{CD8719F6-26AC-7B53-5ACA-2C608B3FC2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5" name="Freeform 170">
              <a:extLst>
                <a:ext uri="{FF2B5EF4-FFF2-40B4-BE49-F238E27FC236}">
                  <a16:creationId xmlns:a16="http://schemas.microsoft.com/office/drawing/2014/main" id="{1E0392E1-A47C-5482-8CA0-A51A22A80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6" name="Freeform 171">
              <a:extLst>
                <a:ext uri="{FF2B5EF4-FFF2-40B4-BE49-F238E27FC236}">
                  <a16:creationId xmlns:a16="http://schemas.microsoft.com/office/drawing/2014/main" id="{E71F1100-103E-3B51-9B6D-15BA0CC62A0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7" name="Freeform 172">
              <a:extLst>
                <a:ext uri="{FF2B5EF4-FFF2-40B4-BE49-F238E27FC236}">
                  <a16:creationId xmlns:a16="http://schemas.microsoft.com/office/drawing/2014/main" id="{04AA648E-18A4-BE2F-472B-651C78AD46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8" name="Freeform 173">
              <a:extLst>
                <a:ext uri="{FF2B5EF4-FFF2-40B4-BE49-F238E27FC236}">
                  <a16:creationId xmlns:a16="http://schemas.microsoft.com/office/drawing/2014/main" id="{C03C61E5-1105-6651-C52F-DD51739A2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99" name="Freeform 174">
              <a:extLst>
                <a:ext uri="{FF2B5EF4-FFF2-40B4-BE49-F238E27FC236}">
                  <a16:creationId xmlns:a16="http://schemas.microsoft.com/office/drawing/2014/main" id="{0DFC0659-8CD7-FEE8-A7AA-0EBE94A16FD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3566" name="Group 175">
            <a:extLst>
              <a:ext uri="{FF2B5EF4-FFF2-40B4-BE49-F238E27FC236}">
                <a16:creationId xmlns:a16="http://schemas.microsoft.com/office/drawing/2014/main" id="{D7CB65BF-15CA-2AEC-1C81-266D541D2501}"/>
              </a:ext>
            </a:extLst>
          </p:cNvPr>
          <p:cNvGrpSpPr>
            <a:grpSpLocks/>
          </p:cNvGrpSpPr>
          <p:nvPr/>
        </p:nvGrpSpPr>
        <p:grpSpPr bwMode="auto">
          <a:xfrm rot="3610929">
            <a:off x="4214813" y="3190875"/>
            <a:ext cx="3240088" cy="3240087"/>
            <a:chOff x="2655" y="2010"/>
            <a:chExt cx="2041" cy="2041"/>
          </a:xfrm>
        </p:grpSpPr>
        <p:grpSp>
          <p:nvGrpSpPr>
            <p:cNvPr id="23644" name="Group 176">
              <a:extLst>
                <a:ext uri="{FF2B5EF4-FFF2-40B4-BE49-F238E27FC236}">
                  <a16:creationId xmlns:a16="http://schemas.microsoft.com/office/drawing/2014/main" id="{B9DB66EC-82D4-E74E-44AA-3AB90700898F}"/>
                </a:ext>
              </a:extLst>
            </p:cNvPr>
            <p:cNvGrpSpPr>
              <a:grpSpLocks/>
            </p:cNvGrpSpPr>
            <p:nvPr/>
          </p:nvGrpSpPr>
          <p:grpSpPr bwMode="auto">
            <a:xfrm rot="-10767448"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23652" name="Oval 177">
                <a:extLst>
                  <a:ext uri="{FF2B5EF4-FFF2-40B4-BE49-F238E27FC236}">
                    <a16:creationId xmlns:a16="http://schemas.microsoft.com/office/drawing/2014/main" id="{FDBAADB0-EFB5-883C-2392-78A0107D6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653" name="Oval 178">
                <a:extLst>
                  <a:ext uri="{FF2B5EF4-FFF2-40B4-BE49-F238E27FC236}">
                    <a16:creationId xmlns:a16="http://schemas.microsoft.com/office/drawing/2014/main" id="{CE5A0065-1825-ED3F-2AD3-4F2FCAB24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3645" name="Line 179">
              <a:extLst>
                <a:ext uri="{FF2B5EF4-FFF2-40B4-BE49-F238E27FC236}">
                  <a16:creationId xmlns:a16="http://schemas.microsoft.com/office/drawing/2014/main" id="{4A01F63B-2973-2730-6B3D-845D60DDBEF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767448" flipH="1" flipV="1">
              <a:off x="3664" y="3044"/>
              <a:ext cx="776" cy="6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46" name="Text Box 180">
              <a:extLst>
                <a:ext uri="{FF2B5EF4-FFF2-40B4-BE49-F238E27FC236}">
                  <a16:creationId xmlns:a16="http://schemas.microsoft.com/office/drawing/2014/main" id="{49B80AC1-8101-353E-B3D2-B58CAD037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462838">
              <a:off x="2869" y="3472"/>
              <a:ext cx="9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Guitar</a:t>
              </a:r>
            </a:p>
          </p:txBody>
        </p:sp>
        <p:sp>
          <p:nvSpPr>
            <p:cNvPr id="23647" name="Line 181">
              <a:extLst>
                <a:ext uri="{FF2B5EF4-FFF2-40B4-BE49-F238E27FC236}">
                  <a16:creationId xmlns:a16="http://schemas.microsoft.com/office/drawing/2014/main" id="{629EA90E-A148-7D23-1579-74D0D2A257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434471" flipV="1">
              <a:off x="3792" y="2708"/>
              <a:ext cx="78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48" name="Text Box 182">
              <a:extLst>
                <a:ext uri="{FF2B5EF4-FFF2-40B4-BE49-F238E27FC236}">
                  <a16:creationId xmlns:a16="http://schemas.microsoft.com/office/drawing/2014/main" id="{451AE77B-4C21-F38E-A162-2CFC155DF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890746">
              <a:off x="4100" y="3267"/>
              <a:ext cx="7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Violin</a:t>
              </a:r>
            </a:p>
          </p:txBody>
        </p:sp>
        <p:sp>
          <p:nvSpPr>
            <p:cNvPr id="23649" name="Line 183">
              <a:extLst>
                <a:ext uri="{FF2B5EF4-FFF2-40B4-BE49-F238E27FC236}">
                  <a16:creationId xmlns:a16="http://schemas.microsoft.com/office/drawing/2014/main" id="{79932B26-5D27-98D8-C95A-BEE6BFA13D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6" y="3044"/>
              <a:ext cx="10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50" name="Line 184">
              <a:extLst>
                <a:ext uri="{FF2B5EF4-FFF2-40B4-BE49-F238E27FC236}">
                  <a16:creationId xmlns:a16="http://schemas.microsoft.com/office/drawing/2014/main" id="{FBF2C288-099F-9A97-F20B-DDBC308DBA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4" y="2144"/>
              <a:ext cx="516" cy="9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51" name="Text Box 185">
              <a:extLst>
                <a:ext uri="{FF2B5EF4-FFF2-40B4-BE49-F238E27FC236}">
                  <a16:creationId xmlns:a16="http://schemas.microsoft.com/office/drawing/2014/main" id="{D8C7467F-C202-E897-66CF-2FA1A5CA5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387476">
              <a:off x="3912" y="2568"/>
              <a:ext cx="10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Recorder</a:t>
              </a:r>
            </a:p>
          </p:txBody>
        </p:sp>
      </p:grpSp>
      <p:sp>
        <p:nvSpPr>
          <p:cNvPr id="23567" name="Line 186">
            <a:extLst>
              <a:ext uri="{FF2B5EF4-FFF2-40B4-BE49-F238E27FC236}">
                <a16:creationId xmlns:a16="http://schemas.microsoft.com/office/drawing/2014/main" id="{8696AC09-C15E-3133-1BEB-B1282495D8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0250" y="4229100"/>
            <a:ext cx="1562100" cy="584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27" name="Text Box 187">
            <a:extLst>
              <a:ext uri="{FF2B5EF4-FFF2-40B4-BE49-F238E27FC236}">
                <a16:creationId xmlns:a16="http://schemas.microsoft.com/office/drawing/2014/main" id="{91CB4B23-0856-8660-5E13-A86BA2BBE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4150" y="4419600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Drum</a:t>
            </a:r>
          </a:p>
        </p:txBody>
      </p:sp>
      <p:sp>
        <p:nvSpPr>
          <p:cNvPr id="10428" name="Text Box 188">
            <a:extLst>
              <a:ext uri="{FF2B5EF4-FFF2-40B4-BE49-F238E27FC236}">
                <a16:creationId xmlns:a16="http://schemas.microsoft.com/office/drawing/2014/main" id="{A7ED0836-FBBF-AB0E-4D40-E5DEEA16A0E7}"/>
              </a:ext>
            </a:extLst>
          </p:cNvPr>
          <p:cNvSpPr txBox="1">
            <a:spLocks noChangeArrowheads="1"/>
          </p:cNvSpPr>
          <p:nvPr/>
        </p:nvSpPr>
        <p:spPr bwMode="auto">
          <a:xfrm rot="1504677">
            <a:off x="5543550" y="3733800"/>
            <a:ext cx="1695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Keyboard</a:t>
            </a:r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305DD025-206E-401B-8A2B-231B6AD94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4B75EA36-B080-C03C-88F5-6623C5866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06080" progId="Equation.DSMT4">
                  <p:embed/>
                </p:oleObj>
              </mc:Choice>
              <mc:Fallback>
                <p:oleObj name="Equation" r:id="rId6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5ED754D8-085E-B5FF-0D37-1A2E39656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06080" progId="Equation.DSMT4">
                  <p:embed/>
                </p:oleObj>
              </mc:Choice>
              <mc:Fallback>
                <p:oleObj name="Equation" r:id="rId8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0EB80EA4-3663-0FBB-D5BE-96872F447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406080" progId="Equation.DSMT4">
                  <p:embed/>
                </p:oleObj>
              </mc:Choice>
              <mc:Fallback>
                <p:oleObj name="Equation" r:id="rId10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AB66EBD3-5910-903C-74D4-ABB4B61F1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406080" progId="Equation.DSMT4">
                  <p:embed/>
                </p:oleObj>
              </mc:Choice>
              <mc:Fallback>
                <p:oleObj name="Equation" r:id="rId12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0" name="Group 194">
            <a:extLst>
              <a:ext uri="{FF2B5EF4-FFF2-40B4-BE49-F238E27FC236}">
                <a16:creationId xmlns:a16="http://schemas.microsoft.com/office/drawing/2014/main" id="{3FDCDADD-EA74-F861-8F37-70A1BA537B53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23571" name="Freeform 195">
              <a:extLst>
                <a:ext uri="{FF2B5EF4-FFF2-40B4-BE49-F238E27FC236}">
                  <a16:creationId xmlns:a16="http://schemas.microsoft.com/office/drawing/2014/main" id="{48C3139B-B2CE-0429-9B3A-B26F3A6CCB58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2" name="Freeform 196">
              <a:extLst>
                <a:ext uri="{FF2B5EF4-FFF2-40B4-BE49-F238E27FC236}">
                  <a16:creationId xmlns:a16="http://schemas.microsoft.com/office/drawing/2014/main" id="{383EE97C-B88B-20A7-0E00-0F6091FEE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3" name="Freeform 197">
              <a:extLst>
                <a:ext uri="{FF2B5EF4-FFF2-40B4-BE49-F238E27FC236}">
                  <a16:creationId xmlns:a16="http://schemas.microsoft.com/office/drawing/2014/main" id="{470935FC-86FF-7B93-CC1E-FD90D539014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4" name="Line 198">
              <a:extLst>
                <a:ext uri="{FF2B5EF4-FFF2-40B4-BE49-F238E27FC236}">
                  <a16:creationId xmlns:a16="http://schemas.microsoft.com/office/drawing/2014/main" id="{54C86CAC-6DFA-4EC7-3152-82D815450A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75" name="Line 199">
              <a:extLst>
                <a:ext uri="{FF2B5EF4-FFF2-40B4-BE49-F238E27FC236}">
                  <a16:creationId xmlns:a16="http://schemas.microsoft.com/office/drawing/2014/main" id="{A19964BA-856A-B0F1-C281-35AEB34B69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76" name="Line 200">
              <a:extLst>
                <a:ext uri="{FF2B5EF4-FFF2-40B4-BE49-F238E27FC236}">
                  <a16:creationId xmlns:a16="http://schemas.microsoft.com/office/drawing/2014/main" id="{B13DCF69-1FE0-F8ED-E3D9-98D768D73B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77" name="Line 201">
              <a:extLst>
                <a:ext uri="{FF2B5EF4-FFF2-40B4-BE49-F238E27FC236}">
                  <a16:creationId xmlns:a16="http://schemas.microsoft.com/office/drawing/2014/main" id="{5774B776-5DFB-3C9E-C411-7B73A43462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78" name="Line 202">
              <a:extLst>
                <a:ext uri="{FF2B5EF4-FFF2-40B4-BE49-F238E27FC236}">
                  <a16:creationId xmlns:a16="http://schemas.microsoft.com/office/drawing/2014/main" id="{9969207D-598D-C0CE-ECCA-9F9085B7B6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79" name="Line 203">
              <a:extLst>
                <a:ext uri="{FF2B5EF4-FFF2-40B4-BE49-F238E27FC236}">
                  <a16:creationId xmlns:a16="http://schemas.microsoft.com/office/drawing/2014/main" id="{9A1E05F9-5E67-4A30-6D42-ED10DD3C37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80" name="Line 204">
              <a:extLst>
                <a:ext uri="{FF2B5EF4-FFF2-40B4-BE49-F238E27FC236}">
                  <a16:creationId xmlns:a16="http://schemas.microsoft.com/office/drawing/2014/main" id="{E03E157F-BF8A-527F-D3D6-F39C221809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81" name="Line 205">
              <a:extLst>
                <a:ext uri="{FF2B5EF4-FFF2-40B4-BE49-F238E27FC236}">
                  <a16:creationId xmlns:a16="http://schemas.microsoft.com/office/drawing/2014/main" id="{ECF5BD66-1658-4E93-AD5F-23707E41FF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82" name="Line 206">
              <a:extLst>
                <a:ext uri="{FF2B5EF4-FFF2-40B4-BE49-F238E27FC236}">
                  <a16:creationId xmlns:a16="http://schemas.microsoft.com/office/drawing/2014/main" id="{32C83B50-A187-B379-AD56-CDEA497F9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83" name="Line 207">
              <a:extLst>
                <a:ext uri="{FF2B5EF4-FFF2-40B4-BE49-F238E27FC236}">
                  <a16:creationId xmlns:a16="http://schemas.microsoft.com/office/drawing/2014/main" id="{CB7FD5B6-A6FF-F1BD-B4A4-C1518FA80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84" name="Line 208">
              <a:extLst>
                <a:ext uri="{FF2B5EF4-FFF2-40B4-BE49-F238E27FC236}">
                  <a16:creationId xmlns:a16="http://schemas.microsoft.com/office/drawing/2014/main" id="{1FD2CCED-5F74-DE70-2769-A2BF4742F9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85" name="Line 209">
              <a:extLst>
                <a:ext uri="{FF2B5EF4-FFF2-40B4-BE49-F238E27FC236}">
                  <a16:creationId xmlns:a16="http://schemas.microsoft.com/office/drawing/2014/main" id="{74597DC3-5183-74FE-4D2B-5705067399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86" name="Line 210">
              <a:extLst>
                <a:ext uri="{FF2B5EF4-FFF2-40B4-BE49-F238E27FC236}">
                  <a16:creationId xmlns:a16="http://schemas.microsoft.com/office/drawing/2014/main" id="{B3B7AF22-D06E-FC63-0986-5D65F2C775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87" name="Line 211">
              <a:extLst>
                <a:ext uri="{FF2B5EF4-FFF2-40B4-BE49-F238E27FC236}">
                  <a16:creationId xmlns:a16="http://schemas.microsoft.com/office/drawing/2014/main" id="{60397C34-E429-8197-1453-58D90D8AE6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88" name="Line 212">
              <a:extLst>
                <a:ext uri="{FF2B5EF4-FFF2-40B4-BE49-F238E27FC236}">
                  <a16:creationId xmlns:a16="http://schemas.microsoft.com/office/drawing/2014/main" id="{C1F00507-3597-78D1-3127-821BD48979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89" name="Line 213">
              <a:extLst>
                <a:ext uri="{FF2B5EF4-FFF2-40B4-BE49-F238E27FC236}">
                  <a16:creationId xmlns:a16="http://schemas.microsoft.com/office/drawing/2014/main" id="{31F94A89-44B6-4718-74DC-E3DCD8E54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90" name="Line 214">
              <a:extLst>
                <a:ext uri="{FF2B5EF4-FFF2-40B4-BE49-F238E27FC236}">
                  <a16:creationId xmlns:a16="http://schemas.microsoft.com/office/drawing/2014/main" id="{A1BAD7A9-350C-7D7F-77D6-C917CF89DE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91" name="Line 215">
              <a:extLst>
                <a:ext uri="{FF2B5EF4-FFF2-40B4-BE49-F238E27FC236}">
                  <a16:creationId xmlns:a16="http://schemas.microsoft.com/office/drawing/2014/main" id="{997BE7AE-7286-5881-BFFD-2D5F19605C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92" name="Line 216">
              <a:extLst>
                <a:ext uri="{FF2B5EF4-FFF2-40B4-BE49-F238E27FC236}">
                  <a16:creationId xmlns:a16="http://schemas.microsoft.com/office/drawing/2014/main" id="{7413F8D2-3410-1593-437F-7F4C51CD8F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93" name="Line 217">
              <a:extLst>
                <a:ext uri="{FF2B5EF4-FFF2-40B4-BE49-F238E27FC236}">
                  <a16:creationId xmlns:a16="http://schemas.microsoft.com/office/drawing/2014/main" id="{9589B062-F2CE-B7E6-06C4-EA4E33A07D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94" name="Line 218">
              <a:extLst>
                <a:ext uri="{FF2B5EF4-FFF2-40B4-BE49-F238E27FC236}">
                  <a16:creationId xmlns:a16="http://schemas.microsoft.com/office/drawing/2014/main" id="{A03272DC-0459-B427-83B8-226542883F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95" name="Line 219">
              <a:extLst>
                <a:ext uri="{FF2B5EF4-FFF2-40B4-BE49-F238E27FC236}">
                  <a16:creationId xmlns:a16="http://schemas.microsoft.com/office/drawing/2014/main" id="{9BDFFF01-9B29-8B5B-6FD6-A770109E6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96" name="Line 220">
              <a:extLst>
                <a:ext uri="{FF2B5EF4-FFF2-40B4-BE49-F238E27FC236}">
                  <a16:creationId xmlns:a16="http://schemas.microsoft.com/office/drawing/2014/main" id="{D7489E28-00A1-30EE-EB87-49C0F13D49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97" name="Line 221">
              <a:extLst>
                <a:ext uri="{FF2B5EF4-FFF2-40B4-BE49-F238E27FC236}">
                  <a16:creationId xmlns:a16="http://schemas.microsoft.com/office/drawing/2014/main" id="{64FB3654-685E-6CD1-997E-DF95C61837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98" name="Line 222">
              <a:extLst>
                <a:ext uri="{FF2B5EF4-FFF2-40B4-BE49-F238E27FC236}">
                  <a16:creationId xmlns:a16="http://schemas.microsoft.com/office/drawing/2014/main" id="{A0A51AAB-3818-A6A7-AB48-1BC1AAFB10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99" name="Line 223">
              <a:extLst>
                <a:ext uri="{FF2B5EF4-FFF2-40B4-BE49-F238E27FC236}">
                  <a16:creationId xmlns:a16="http://schemas.microsoft.com/office/drawing/2014/main" id="{211ED86B-3D5B-BFCC-4B56-7F70E11CA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00" name="Line 224">
              <a:extLst>
                <a:ext uri="{FF2B5EF4-FFF2-40B4-BE49-F238E27FC236}">
                  <a16:creationId xmlns:a16="http://schemas.microsoft.com/office/drawing/2014/main" id="{0E65C6EB-D8C3-3910-39DE-3CB84D1ED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01" name="Line 225">
              <a:extLst>
                <a:ext uri="{FF2B5EF4-FFF2-40B4-BE49-F238E27FC236}">
                  <a16:creationId xmlns:a16="http://schemas.microsoft.com/office/drawing/2014/main" id="{5CF1090E-6FC5-E63F-3418-2A4B259B56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02" name="Line 226">
              <a:extLst>
                <a:ext uri="{FF2B5EF4-FFF2-40B4-BE49-F238E27FC236}">
                  <a16:creationId xmlns:a16="http://schemas.microsoft.com/office/drawing/2014/main" id="{79523ADA-CF7A-3BF3-4FFC-AAE681C86E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03" name="Line 227">
              <a:extLst>
                <a:ext uri="{FF2B5EF4-FFF2-40B4-BE49-F238E27FC236}">
                  <a16:creationId xmlns:a16="http://schemas.microsoft.com/office/drawing/2014/main" id="{7E68B235-2A12-10AD-B5A4-428D54C984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04" name="Line 228">
              <a:extLst>
                <a:ext uri="{FF2B5EF4-FFF2-40B4-BE49-F238E27FC236}">
                  <a16:creationId xmlns:a16="http://schemas.microsoft.com/office/drawing/2014/main" id="{A4EA7181-5C9D-4F0C-1C79-49A4F8D431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05" name="Line 229">
              <a:extLst>
                <a:ext uri="{FF2B5EF4-FFF2-40B4-BE49-F238E27FC236}">
                  <a16:creationId xmlns:a16="http://schemas.microsoft.com/office/drawing/2014/main" id="{4EA55CF1-56AC-C254-DFE6-38112413F8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06" name="Line 230">
              <a:extLst>
                <a:ext uri="{FF2B5EF4-FFF2-40B4-BE49-F238E27FC236}">
                  <a16:creationId xmlns:a16="http://schemas.microsoft.com/office/drawing/2014/main" id="{A77D6639-BF46-A991-6748-1ABDB26323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07" name="Line 231">
              <a:extLst>
                <a:ext uri="{FF2B5EF4-FFF2-40B4-BE49-F238E27FC236}">
                  <a16:creationId xmlns:a16="http://schemas.microsoft.com/office/drawing/2014/main" id="{0EE4F152-70AF-D110-4060-ACE2B4023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08" name="Line 232">
              <a:extLst>
                <a:ext uri="{FF2B5EF4-FFF2-40B4-BE49-F238E27FC236}">
                  <a16:creationId xmlns:a16="http://schemas.microsoft.com/office/drawing/2014/main" id="{51BDDE61-8070-1151-5994-8E8B07D5C6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09" name="Line 233">
              <a:extLst>
                <a:ext uri="{FF2B5EF4-FFF2-40B4-BE49-F238E27FC236}">
                  <a16:creationId xmlns:a16="http://schemas.microsoft.com/office/drawing/2014/main" id="{8D2E9E9D-9868-12BA-E163-9CF7785903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10" name="Line 234">
              <a:extLst>
                <a:ext uri="{FF2B5EF4-FFF2-40B4-BE49-F238E27FC236}">
                  <a16:creationId xmlns:a16="http://schemas.microsoft.com/office/drawing/2014/main" id="{5FB18DCF-D868-8B15-E966-183AC015F5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11" name="Line 235">
              <a:extLst>
                <a:ext uri="{FF2B5EF4-FFF2-40B4-BE49-F238E27FC236}">
                  <a16:creationId xmlns:a16="http://schemas.microsoft.com/office/drawing/2014/main" id="{A9EF026F-F17A-1442-D0D2-02E66391C5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12" name="Line 236">
              <a:extLst>
                <a:ext uri="{FF2B5EF4-FFF2-40B4-BE49-F238E27FC236}">
                  <a16:creationId xmlns:a16="http://schemas.microsoft.com/office/drawing/2014/main" id="{82F0AAAE-B694-5E1E-8D77-47523FC970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613" name="Freeform 237">
              <a:extLst>
                <a:ext uri="{FF2B5EF4-FFF2-40B4-BE49-F238E27FC236}">
                  <a16:creationId xmlns:a16="http://schemas.microsoft.com/office/drawing/2014/main" id="{E8FF3F31-6905-AFC0-257D-277425D38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4" name="Freeform 238">
              <a:extLst>
                <a:ext uri="{FF2B5EF4-FFF2-40B4-BE49-F238E27FC236}">
                  <a16:creationId xmlns:a16="http://schemas.microsoft.com/office/drawing/2014/main" id="{1711431C-A3FA-C2A8-6307-881FD0694F95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5" name="Freeform 239">
              <a:extLst>
                <a:ext uri="{FF2B5EF4-FFF2-40B4-BE49-F238E27FC236}">
                  <a16:creationId xmlns:a16="http://schemas.microsoft.com/office/drawing/2014/main" id="{BA0027EB-E6E8-7128-D43E-4CB055AD7A3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6" name="Freeform 240">
              <a:extLst>
                <a:ext uri="{FF2B5EF4-FFF2-40B4-BE49-F238E27FC236}">
                  <a16:creationId xmlns:a16="http://schemas.microsoft.com/office/drawing/2014/main" id="{93D7C2BA-6CC3-AD35-2272-F4A9991AD8F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7" name="Freeform 241">
              <a:extLst>
                <a:ext uri="{FF2B5EF4-FFF2-40B4-BE49-F238E27FC236}">
                  <a16:creationId xmlns:a16="http://schemas.microsoft.com/office/drawing/2014/main" id="{F965C9DD-1ECB-F972-52E1-0B035D5E0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8" name="Freeform 242">
              <a:extLst>
                <a:ext uri="{FF2B5EF4-FFF2-40B4-BE49-F238E27FC236}">
                  <a16:creationId xmlns:a16="http://schemas.microsoft.com/office/drawing/2014/main" id="{CD5E7BB9-2C9E-5B21-9C75-7E42DF7CFAF0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9" name="Freeform 243">
              <a:extLst>
                <a:ext uri="{FF2B5EF4-FFF2-40B4-BE49-F238E27FC236}">
                  <a16:creationId xmlns:a16="http://schemas.microsoft.com/office/drawing/2014/main" id="{BF2FF21D-C33F-58D4-D5AF-C2B5DDCED7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0" name="Freeform 244">
              <a:extLst>
                <a:ext uri="{FF2B5EF4-FFF2-40B4-BE49-F238E27FC236}">
                  <a16:creationId xmlns:a16="http://schemas.microsoft.com/office/drawing/2014/main" id="{731E8916-4BF6-BA5A-1FEF-52C412DDB0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1" name="Freeform 245">
              <a:extLst>
                <a:ext uri="{FF2B5EF4-FFF2-40B4-BE49-F238E27FC236}">
                  <a16:creationId xmlns:a16="http://schemas.microsoft.com/office/drawing/2014/main" id="{F3683C6C-9723-3A69-7A1A-CAA0D083E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2" name="Freeform 246">
              <a:extLst>
                <a:ext uri="{FF2B5EF4-FFF2-40B4-BE49-F238E27FC236}">
                  <a16:creationId xmlns:a16="http://schemas.microsoft.com/office/drawing/2014/main" id="{4945A79C-8C4A-E41F-7E44-529EE6645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3" name="Freeform 247">
              <a:extLst>
                <a:ext uri="{FF2B5EF4-FFF2-40B4-BE49-F238E27FC236}">
                  <a16:creationId xmlns:a16="http://schemas.microsoft.com/office/drawing/2014/main" id="{8A4A49CD-A826-F568-1720-FA0BB0CDC8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4" name="Freeform 248">
              <a:extLst>
                <a:ext uri="{FF2B5EF4-FFF2-40B4-BE49-F238E27FC236}">
                  <a16:creationId xmlns:a16="http://schemas.microsoft.com/office/drawing/2014/main" id="{681B6366-E3CA-05E7-7EF3-AE25B4104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5" name="Freeform 249">
              <a:extLst>
                <a:ext uri="{FF2B5EF4-FFF2-40B4-BE49-F238E27FC236}">
                  <a16:creationId xmlns:a16="http://schemas.microsoft.com/office/drawing/2014/main" id="{6BE67E98-DDCE-E0DA-F32B-D061F65916D2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6" name="Freeform 250">
              <a:extLst>
                <a:ext uri="{FF2B5EF4-FFF2-40B4-BE49-F238E27FC236}">
                  <a16:creationId xmlns:a16="http://schemas.microsoft.com/office/drawing/2014/main" id="{B662BD06-5495-F250-CD62-A8993438B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7" name="Freeform 251">
              <a:extLst>
                <a:ext uri="{FF2B5EF4-FFF2-40B4-BE49-F238E27FC236}">
                  <a16:creationId xmlns:a16="http://schemas.microsoft.com/office/drawing/2014/main" id="{0DF2C0CB-777C-E468-4A49-7E82D99266F0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8" name="Freeform 252">
              <a:extLst>
                <a:ext uri="{FF2B5EF4-FFF2-40B4-BE49-F238E27FC236}">
                  <a16:creationId xmlns:a16="http://schemas.microsoft.com/office/drawing/2014/main" id="{4C779BC7-7F61-B1C4-9121-32EA7091A4FF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9" name="Freeform 253">
              <a:extLst>
                <a:ext uri="{FF2B5EF4-FFF2-40B4-BE49-F238E27FC236}">
                  <a16:creationId xmlns:a16="http://schemas.microsoft.com/office/drawing/2014/main" id="{182360EF-78DE-DDF5-028C-D8ACDF88F578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0" name="Freeform 254">
              <a:extLst>
                <a:ext uri="{FF2B5EF4-FFF2-40B4-BE49-F238E27FC236}">
                  <a16:creationId xmlns:a16="http://schemas.microsoft.com/office/drawing/2014/main" id="{E68E155B-5F99-CD68-37EA-0057C52FDE9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1" name="Freeform 255">
              <a:extLst>
                <a:ext uri="{FF2B5EF4-FFF2-40B4-BE49-F238E27FC236}">
                  <a16:creationId xmlns:a16="http://schemas.microsoft.com/office/drawing/2014/main" id="{1908CE34-9ED6-7EB1-0287-0C31D395117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2" name="Freeform 256">
              <a:extLst>
                <a:ext uri="{FF2B5EF4-FFF2-40B4-BE49-F238E27FC236}">
                  <a16:creationId xmlns:a16="http://schemas.microsoft.com/office/drawing/2014/main" id="{DCEA7476-C07D-2744-A97F-17FDE2F0996B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3" name="Freeform 257">
              <a:extLst>
                <a:ext uri="{FF2B5EF4-FFF2-40B4-BE49-F238E27FC236}">
                  <a16:creationId xmlns:a16="http://schemas.microsoft.com/office/drawing/2014/main" id="{46C3F49D-6932-B928-61AF-D723D54662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4" name="Freeform 258">
              <a:extLst>
                <a:ext uri="{FF2B5EF4-FFF2-40B4-BE49-F238E27FC236}">
                  <a16:creationId xmlns:a16="http://schemas.microsoft.com/office/drawing/2014/main" id="{9DC008B3-7B78-0CED-DEC8-11FFA41D7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5" name="Freeform 259">
              <a:extLst>
                <a:ext uri="{FF2B5EF4-FFF2-40B4-BE49-F238E27FC236}">
                  <a16:creationId xmlns:a16="http://schemas.microsoft.com/office/drawing/2014/main" id="{69DFCBE0-E3A8-DEA2-1E48-312F96EC5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6" name="Freeform 260">
              <a:extLst>
                <a:ext uri="{FF2B5EF4-FFF2-40B4-BE49-F238E27FC236}">
                  <a16:creationId xmlns:a16="http://schemas.microsoft.com/office/drawing/2014/main" id="{DF66E26A-5D4D-61B2-78D6-3C650B456A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7" name="Freeform 261">
              <a:extLst>
                <a:ext uri="{FF2B5EF4-FFF2-40B4-BE49-F238E27FC236}">
                  <a16:creationId xmlns:a16="http://schemas.microsoft.com/office/drawing/2014/main" id="{53664059-944A-2B0C-1F2A-2D070F5D5CEE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8" name="Freeform 262">
              <a:extLst>
                <a:ext uri="{FF2B5EF4-FFF2-40B4-BE49-F238E27FC236}">
                  <a16:creationId xmlns:a16="http://schemas.microsoft.com/office/drawing/2014/main" id="{CB2E923A-82FA-F423-2710-5CF9A702FE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9" name="Freeform 263">
              <a:extLst>
                <a:ext uri="{FF2B5EF4-FFF2-40B4-BE49-F238E27FC236}">
                  <a16:creationId xmlns:a16="http://schemas.microsoft.com/office/drawing/2014/main" id="{A7F31698-C376-B4F0-64CC-38816D66F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0" name="Freeform 264">
              <a:extLst>
                <a:ext uri="{FF2B5EF4-FFF2-40B4-BE49-F238E27FC236}">
                  <a16:creationId xmlns:a16="http://schemas.microsoft.com/office/drawing/2014/main" id="{CB5C7FB4-A859-2092-B036-D7FA49AB3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1" name="Freeform 265">
              <a:extLst>
                <a:ext uri="{FF2B5EF4-FFF2-40B4-BE49-F238E27FC236}">
                  <a16:creationId xmlns:a16="http://schemas.microsoft.com/office/drawing/2014/main" id="{24EFF2CA-F094-9B1D-2110-DFB1BA485D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2" name="Freeform 266">
              <a:extLst>
                <a:ext uri="{FF2B5EF4-FFF2-40B4-BE49-F238E27FC236}">
                  <a16:creationId xmlns:a16="http://schemas.microsoft.com/office/drawing/2014/main" id="{FA3CCDAF-904C-252E-AB0C-F9EE963FD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3" name="Freeform 267">
              <a:extLst>
                <a:ext uri="{FF2B5EF4-FFF2-40B4-BE49-F238E27FC236}">
                  <a16:creationId xmlns:a16="http://schemas.microsoft.com/office/drawing/2014/main" id="{1103C2D3-8D52-B8A6-139F-48AD15A91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7" grpId="0" autoUpdateAnimBg="0"/>
      <p:bldP spid="104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1">
            <a:extLst>
              <a:ext uri="{FF2B5EF4-FFF2-40B4-BE49-F238E27FC236}">
                <a16:creationId xmlns:a16="http://schemas.microsoft.com/office/drawing/2014/main" id="{0F0B9E9A-A36D-3336-6A99-93648A5122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7A8006-B8BE-4CAA-A362-212CDE3BF965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4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3491" name="Slide Number Placeholder 3">
            <a:extLst>
              <a:ext uri="{FF2B5EF4-FFF2-40B4-BE49-F238E27FC236}">
                <a16:creationId xmlns:a16="http://schemas.microsoft.com/office/drawing/2014/main" id="{6CE82B1E-61B8-95B1-94C4-5D1EDB06C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1BE73-BE67-4BDB-A908-700B9E20B34B}" type="slidenum">
              <a:rPr lang="en-GB" altLang="en-US">
                <a:latin typeface="Comic Sans MS" panose="030F0702030302020204" pitchFamily="66" charset="0"/>
              </a:rPr>
              <a:pPr eaLnBrk="1" hangingPunct="1"/>
              <a:t>4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7586" name="Text Box 2">
            <a:extLst>
              <a:ext uri="{FF2B5EF4-FFF2-40B4-BE49-F238E27FC236}">
                <a16:creationId xmlns:a16="http://schemas.microsoft.com/office/drawing/2014/main" id="{B106D8E1-65DE-0DD4-6963-D0AD195C5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Raw data can often appear untidy and difficult to understand. Organising such data into frequency tables</a:t>
            </a: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can make it much easier to make sense of (interpret) the data.</a:t>
            </a:r>
            <a:endParaRPr lang="en-US" altLang="en-US" sz="2400" b="1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3493" name="Rectangle 3">
            <a:extLst>
              <a:ext uri="{FF2B5EF4-FFF2-40B4-BE49-F238E27FC236}">
                <a16:creationId xmlns:a16="http://schemas.microsoft.com/office/drawing/2014/main" id="{976CE53A-9F58-9031-83F2-7E07067E7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Frequency tables</a:t>
            </a:r>
          </a:p>
        </p:txBody>
      </p:sp>
      <p:graphicFrame>
        <p:nvGraphicFramePr>
          <p:cNvPr id="67588" name="Group 4">
            <a:extLst>
              <a:ext uri="{FF2B5EF4-FFF2-40B4-BE49-F238E27FC236}">
                <a16:creationId xmlns:a16="http://schemas.microsoft.com/office/drawing/2014/main" id="{0C93C59A-9231-8E8B-999F-6459E03C38D5}"/>
              </a:ext>
            </a:extLst>
          </p:cNvPr>
          <p:cNvGraphicFramePr>
            <a:graphicFrameLocks noGrp="1"/>
          </p:cNvGraphicFramePr>
          <p:nvPr/>
        </p:nvGraphicFramePr>
        <p:xfrm>
          <a:off x="1951038" y="2260600"/>
          <a:ext cx="4897437" cy="3170240"/>
        </p:xfrm>
        <a:graphic>
          <a:graphicData uri="http://schemas.openxmlformats.org/drawingml/2006/table">
            <a:tbl>
              <a:tblPr/>
              <a:tblGrid>
                <a:gridCol w="1619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ata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7626" name="Text Box 42">
            <a:extLst>
              <a:ext uri="{FF2B5EF4-FFF2-40B4-BE49-F238E27FC236}">
                <a16:creationId xmlns:a16="http://schemas.microsoft.com/office/drawing/2014/main" id="{2F0505E6-901E-97FC-B2D2-D94E2EB15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8" y="6127750"/>
            <a:ext cx="4897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Sum of Tally is the Frequency</a:t>
            </a:r>
            <a:endParaRPr lang="en-US" altLang="en-US" sz="24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CB32DBD9-5363-F827-8F6C-93CF5B282511}"/>
              </a:ext>
            </a:extLst>
          </p:cNvPr>
          <p:cNvGrpSpPr>
            <a:grpSpLocks/>
          </p:cNvGrpSpPr>
          <p:nvPr/>
        </p:nvGrpSpPr>
        <p:grpSpPr bwMode="auto">
          <a:xfrm>
            <a:off x="2530475" y="5670550"/>
            <a:ext cx="5027613" cy="457200"/>
            <a:chOff x="1594" y="3572"/>
            <a:chExt cx="3167" cy="288"/>
          </a:xfrm>
        </p:grpSpPr>
        <p:grpSp>
          <p:nvGrpSpPr>
            <p:cNvPr id="63534" name="Group 44">
              <a:extLst>
                <a:ext uri="{FF2B5EF4-FFF2-40B4-BE49-F238E27FC236}">
                  <a16:creationId xmlns:a16="http://schemas.microsoft.com/office/drawing/2014/main" id="{E9CDF6E5-FEDE-E219-44A5-BD0CBAE010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4" y="3610"/>
              <a:ext cx="292" cy="250"/>
              <a:chOff x="1591" y="3908"/>
              <a:chExt cx="292" cy="250"/>
            </a:xfrm>
          </p:grpSpPr>
          <p:sp>
            <p:nvSpPr>
              <p:cNvPr id="63536" name="Text Box 45">
                <a:extLst>
                  <a:ext uri="{FF2B5EF4-FFF2-40B4-BE49-F238E27FC236}">
                    <a16:creationId xmlns:a16="http://schemas.microsoft.com/office/drawing/2014/main" id="{ED1770D6-59CD-BE43-1321-A1DDCB0633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3537" name="Line 46">
                <a:extLst>
                  <a:ext uri="{FF2B5EF4-FFF2-40B4-BE49-F238E27FC236}">
                    <a16:creationId xmlns:a16="http://schemas.microsoft.com/office/drawing/2014/main" id="{C8299995-42B4-0383-FE93-631A9C4B7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63535" name="Text Box 47">
              <a:extLst>
                <a:ext uri="{FF2B5EF4-FFF2-40B4-BE49-F238E27FC236}">
                  <a16:creationId xmlns:a16="http://schemas.microsoft.com/office/drawing/2014/main" id="{A95BBA37-6C80-CD7B-7BF6-BE7D76A78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6" y="3572"/>
              <a:ext cx="29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represents a tally of 5</a:t>
              </a:r>
              <a:endPara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62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Text Box 2">
            <a:extLst>
              <a:ext uri="{FF2B5EF4-FFF2-40B4-BE49-F238E27FC236}">
                <a16:creationId xmlns:a16="http://schemas.microsoft.com/office/drawing/2014/main" id="{D43303DD-6B9A-E87C-55F4-2FD511B4D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114675"/>
            <a:ext cx="19494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4584" name="Text Box 3">
            <a:extLst>
              <a:ext uri="{FF2B5EF4-FFF2-40B4-BE49-F238E27FC236}">
                <a16:creationId xmlns:a16="http://schemas.microsoft.com/office/drawing/2014/main" id="{9B3E87DB-C424-21B5-C6D5-221C3E8FF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3114675"/>
            <a:ext cx="755650" cy="376238"/>
          </a:xfrm>
          <a:prstGeom prst="rect">
            <a:avLst/>
          </a:prstGeom>
          <a:gradFill rotWithShape="0">
            <a:gsLst>
              <a:gs pos="0">
                <a:srgbClr val="A3A77B"/>
              </a:gs>
              <a:gs pos="50000">
                <a:srgbClr val="F8FEBA"/>
              </a:gs>
              <a:gs pos="100000">
                <a:srgbClr val="A3A77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90</a:t>
            </a:r>
          </a:p>
        </p:txBody>
      </p:sp>
      <p:grpSp>
        <p:nvGrpSpPr>
          <p:cNvPr id="24585" name="Group 4">
            <a:extLst>
              <a:ext uri="{FF2B5EF4-FFF2-40B4-BE49-F238E27FC236}">
                <a16:creationId xmlns:a16="http://schemas.microsoft.com/office/drawing/2014/main" id="{619D72B5-BF21-6705-0289-9F21D9B85856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438150"/>
            <a:ext cx="7859712" cy="2687638"/>
            <a:chOff x="365" y="276"/>
            <a:chExt cx="4951" cy="1693"/>
          </a:xfrm>
        </p:grpSpPr>
        <p:sp>
          <p:nvSpPr>
            <p:cNvPr id="24834" name="Text Box 5">
              <a:extLst>
                <a:ext uri="{FF2B5EF4-FFF2-40B4-BE49-F238E27FC236}">
                  <a16:creationId xmlns:a16="http://schemas.microsoft.com/office/drawing/2014/main" id="{A7AD56D1-82FE-902D-6320-91FBF9E67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</a:rPr>
                <a:t>Drawing Pie Charts</a:t>
              </a:r>
            </a:p>
          </p:txBody>
        </p:sp>
        <p:sp>
          <p:nvSpPr>
            <p:cNvPr id="24835" name="Text Box 6">
              <a:extLst>
                <a:ext uri="{FF2B5EF4-FFF2-40B4-BE49-F238E27FC236}">
                  <a16:creationId xmlns:a16="http://schemas.microsoft.com/office/drawing/2014/main" id="{06A4CFB0-7BFF-F6BC-EC3A-E50EAB29C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 a survey, people were asked to indicate which one of five musical instruments they played. The information is given in the table. Display the information in a pie chart.</a:t>
              </a:r>
            </a:p>
          </p:txBody>
        </p:sp>
        <p:grpSp>
          <p:nvGrpSpPr>
            <p:cNvPr id="24836" name="Group 7">
              <a:extLst>
                <a:ext uri="{FF2B5EF4-FFF2-40B4-BE49-F238E27FC236}">
                  <a16:creationId xmlns:a16="http://schemas.microsoft.com/office/drawing/2014/main" id="{FFDC095D-392A-36E0-A2BE-A88C4A78C0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416"/>
              <a:chOff x="365" y="553"/>
              <a:chExt cx="1704" cy="1416"/>
            </a:xfrm>
          </p:grpSpPr>
          <p:sp>
            <p:nvSpPr>
              <p:cNvPr id="24837" name="Text Box 8">
                <a:extLst>
                  <a:ext uri="{FF2B5EF4-FFF2-40B4-BE49-F238E27FC236}">
                    <a16:creationId xmlns:a16="http://schemas.microsoft.com/office/drawing/2014/main" id="{D40783EE-3711-CFDB-F21E-6201DE37BA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Guitar</a:t>
                </a:r>
              </a:p>
            </p:txBody>
          </p:sp>
          <p:sp>
            <p:nvSpPr>
              <p:cNvPr id="24838" name="Text Box 9">
                <a:extLst>
                  <a:ext uri="{FF2B5EF4-FFF2-40B4-BE49-F238E27FC236}">
                    <a16:creationId xmlns:a16="http://schemas.microsoft.com/office/drawing/2014/main" id="{00FAF2AC-36FE-0924-E445-99EAEC7CEB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iolin</a:t>
                </a:r>
              </a:p>
            </p:txBody>
          </p:sp>
          <p:sp>
            <p:nvSpPr>
              <p:cNvPr id="24839" name="Text Box 10">
                <a:extLst>
                  <a:ext uri="{FF2B5EF4-FFF2-40B4-BE49-F238E27FC236}">
                    <a16:creationId xmlns:a16="http://schemas.microsoft.com/office/drawing/2014/main" id="{90F8A209-98B4-BF29-AA60-CD68DCF747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Recorder</a:t>
                </a:r>
              </a:p>
            </p:txBody>
          </p:sp>
          <p:sp>
            <p:nvSpPr>
              <p:cNvPr id="24840" name="Text Box 11">
                <a:extLst>
                  <a:ext uri="{FF2B5EF4-FFF2-40B4-BE49-F238E27FC236}">
                    <a16:creationId xmlns:a16="http://schemas.microsoft.com/office/drawing/2014/main" id="{58D59B6E-5EB8-5429-C3EA-DC0CA2EE36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um</a:t>
                </a:r>
              </a:p>
            </p:txBody>
          </p:sp>
          <p:sp>
            <p:nvSpPr>
              <p:cNvPr id="24841" name="Text Box 12">
                <a:extLst>
                  <a:ext uri="{FF2B5EF4-FFF2-40B4-BE49-F238E27FC236}">
                    <a16:creationId xmlns:a16="http://schemas.microsoft.com/office/drawing/2014/main" id="{9D118A28-50F8-2C5C-91C5-8B365B07A9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35</a:t>
                </a:r>
              </a:p>
            </p:txBody>
          </p:sp>
          <p:sp>
            <p:nvSpPr>
              <p:cNvPr id="24842" name="Text Box 13">
                <a:extLst>
                  <a:ext uri="{FF2B5EF4-FFF2-40B4-BE49-F238E27FC236}">
                    <a16:creationId xmlns:a16="http://schemas.microsoft.com/office/drawing/2014/main" id="{51748B20-1B9C-5D5B-B23F-D859E4B948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0</a:t>
                </a:r>
              </a:p>
            </p:txBody>
          </p:sp>
          <p:sp>
            <p:nvSpPr>
              <p:cNvPr id="24843" name="Text Box 14">
                <a:extLst>
                  <a:ext uri="{FF2B5EF4-FFF2-40B4-BE49-F238E27FC236}">
                    <a16:creationId xmlns:a16="http://schemas.microsoft.com/office/drawing/2014/main" id="{57DCD491-9D32-223E-D5A8-1AC4CB60EC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5</a:t>
                </a:r>
              </a:p>
            </p:txBody>
          </p:sp>
          <p:sp>
            <p:nvSpPr>
              <p:cNvPr id="24844" name="Text Box 15">
                <a:extLst>
                  <a:ext uri="{FF2B5EF4-FFF2-40B4-BE49-F238E27FC236}">
                    <a16:creationId xmlns:a16="http://schemas.microsoft.com/office/drawing/2014/main" id="{A55F6911-4192-EF35-1DB0-81F0079F16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  <p:sp>
            <p:nvSpPr>
              <p:cNvPr id="24845" name="Text Box 16">
                <a:extLst>
                  <a:ext uri="{FF2B5EF4-FFF2-40B4-BE49-F238E27FC236}">
                    <a16:creationId xmlns:a16="http://schemas.microsoft.com/office/drawing/2014/main" id="{11F22ABF-05E5-75B7-E333-8AB3D75348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usical Instrument</a:t>
                </a:r>
              </a:p>
            </p:txBody>
          </p:sp>
          <p:sp>
            <p:nvSpPr>
              <p:cNvPr id="24846" name="Text Box 17">
                <a:extLst>
                  <a:ext uri="{FF2B5EF4-FFF2-40B4-BE49-F238E27FC236}">
                    <a16:creationId xmlns:a16="http://schemas.microsoft.com/office/drawing/2014/main" id="{807B62B9-462A-5E36-EAAF-57CCE1C376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732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Keyboard</a:t>
                </a:r>
              </a:p>
            </p:txBody>
          </p:sp>
          <p:sp>
            <p:nvSpPr>
              <p:cNvPr id="24847" name="Text Box 18">
                <a:extLst>
                  <a:ext uri="{FF2B5EF4-FFF2-40B4-BE49-F238E27FC236}">
                    <a16:creationId xmlns:a16="http://schemas.microsoft.com/office/drawing/2014/main" id="{8203BC6D-AEC0-A5CD-5BFC-B1938D4153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732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5</a:t>
                </a:r>
              </a:p>
            </p:txBody>
          </p:sp>
        </p:grpSp>
      </p:grpSp>
      <p:grpSp>
        <p:nvGrpSpPr>
          <p:cNvPr id="24586" name="Group 19">
            <a:extLst>
              <a:ext uri="{FF2B5EF4-FFF2-40B4-BE49-F238E27FC236}">
                <a16:creationId xmlns:a16="http://schemas.microsoft.com/office/drawing/2014/main" id="{422FFC7C-2EB9-D804-386E-134B1CACD03F}"/>
              </a:ext>
            </a:extLst>
          </p:cNvPr>
          <p:cNvGrpSpPr>
            <a:grpSpLocks/>
          </p:cNvGrpSpPr>
          <p:nvPr/>
        </p:nvGrpSpPr>
        <p:grpSpPr bwMode="auto">
          <a:xfrm rot="459996">
            <a:off x="7721600" y="3949700"/>
            <a:ext cx="1422400" cy="2466975"/>
            <a:chOff x="4651" y="2560"/>
            <a:chExt cx="896" cy="1554"/>
          </a:xfrm>
        </p:grpSpPr>
        <p:sp>
          <p:nvSpPr>
            <p:cNvPr id="24728" name="Freeform 20">
              <a:extLst>
                <a:ext uri="{FF2B5EF4-FFF2-40B4-BE49-F238E27FC236}">
                  <a16:creationId xmlns:a16="http://schemas.microsoft.com/office/drawing/2014/main" id="{4EC5AF5A-2CAC-0801-3053-74548E7A0E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1" y="3841"/>
              <a:ext cx="896" cy="273"/>
            </a:xfrm>
            <a:custGeom>
              <a:avLst/>
              <a:gdLst>
                <a:gd name="T0" fmla="*/ 0 w 3585"/>
                <a:gd name="T1" fmla="*/ 0 h 1094"/>
                <a:gd name="T2" fmla="*/ 0 w 3585"/>
                <a:gd name="T3" fmla="*/ 0 h 1094"/>
                <a:gd name="T4" fmla="*/ 0 w 3585"/>
                <a:gd name="T5" fmla="*/ 0 h 1094"/>
                <a:gd name="T6" fmla="*/ 0 w 3585"/>
                <a:gd name="T7" fmla="*/ 0 h 1094"/>
                <a:gd name="T8" fmla="*/ 0 w 3585"/>
                <a:gd name="T9" fmla="*/ 0 h 1094"/>
                <a:gd name="T10" fmla="*/ 0 w 3585"/>
                <a:gd name="T11" fmla="*/ 0 h 1094"/>
                <a:gd name="T12" fmla="*/ 0 w 3585"/>
                <a:gd name="T13" fmla="*/ 0 h 1094"/>
                <a:gd name="T14" fmla="*/ 0 w 3585"/>
                <a:gd name="T15" fmla="*/ 0 h 1094"/>
                <a:gd name="T16" fmla="*/ 0 w 3585"/>
                <a:gd name="T17" fmla="*/ 0 h 1094"/>
                <a:gd name="T18" fmla="*/ 0 w 3585"/>
                <a:gd name="T19" fmla="*/ 0 h 1094"/>
                <a:gd name="T20" fmla="*/ 0 w 3585"/>
                <a:gd name="T21" fmla="*/ 0 h 1094"/>
                <a:gd name="T22" fmla="*/ 0 w 3585"/>
                <a:gd name="T23" fmla="*/ 0 h 1094"/>
                <a:gd name="T24" fmla="*/ 0 w 3585"/>
                <a:gd name="T25" fmla="*/ 0 h 1094"/>
                <a:gd name="T26" fmla="*/ 0 w 3585"/>
                <a:gd name="T27" fmla="*/ 0 h 1094"/>
                <a:gd name="T28" fmla="*/ 0 w 3585"/>
                <a:gd name="T29" fmla="*/ 0 h 1094"/>
                <a:gd name="T30" fmla="*/ 0 w 3585"/>
                <a:gd name="T31" fmla="*/ 0 h 1094"/>
                <a:gd name="T32" fmla="*/ 0 w 3585"/>
                <a:gd name="T33" fmla="*/ 0 h 1094"/>
                <a:gd name="T34" fmla="*/ 0 w 3585"/>
                <a:gd name="T35" fmla="*/ 0 h 1094"/>
                <a:gd name="T36" fmla="*/ 0 w 3585"/>
                <a:gd name="T37" fmla="*/ 0 h 1094"/>
                <a:gd name="T38" fmla="*/ 0 w 3585"/>
                <a:gd name="T39" fmla="*/ 0 h 1094"/>
                <a:gd name="T40" fmla="*/ 0 w 3585"/>
                <a:gd name="T41" fmla="*/ 0 h 1094"/>
                <a:gd name="T42" fmla="*/ 0 w 3585"/>
                <a:gd name="T43" fmla="*/ 0 h 1094"/>
                <a:gd name="T44" fmla="*/ 0 w 3585"/>
                <a:gd name="T45" fmla="*/ 0 h 1094"/>
                <a:gd name="T46" fmla="*/ 0 w 3585"/>
                <a:gd name="T47" fmla="*/ 0 h 1094"/>
                <a:gd name="T48" fmla="*/ 0 w 3585"/>
                <a:gd name="T49" fmla="*/ 0 h 1094"/>
                <a:gd name="T50" fmla="*/ 0 w 3585"/>
                <a:gd name="T51" fmla="*/ 0 h 1094"/>
                <a:gd name="T52" fmla="*/ 0 w 3585"/>
                <a:gd name="T53" fmla="*/ 0 h 1094"/>
                <a:gd name="T54" fmla="*/ 0 w 3585"/>
                <a:gd name="T55" fmla="*/ 0 h 1094"/>
                <a:gd name="T56" fmla="*/ 0 w 3585"/>
                <a:gd name="T57" fmla="*/ 0 h 1094"/>
                <a:gd name="T58" fmla="*/ 0 w 3585"/>
                <a:gd name="T59" fmla="*/ 0 h 1094"/>
                <a:gd name="T60" fmla="*/ 0 w 3585"/>
                <a:gd name="T61" fmla="*/ 0 h 1094"/>
                <a:gd name="T62" fmla="*/ 0 w 3585"/>
                <a:gd name="T63" fmla="*/ 0 h 1094"/>
                <a:gd name="T64" fmla="*/ 0 w 3585"/>
                <a:gd name="T65" fmla="*/ 0 h 1094"/>
                <a:gd name="T66" fmla="*/ 0 w 3585"/>
                <a:gd name="T67" fmla="*/ 0 h 1094"/>
                <a:gd name="T68" fmla="*/ 0 w 3585"/>
                <a:gd name="T69" fmla="*/ 0 h 1094"/>
                <a:gd name="T70" fmla="*/ 0 w 3585"/>
                <a:gd name="T71" fmla="*/ 0 h 10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85"/>
                <a:gd name="T109" fmla="*/ 0 h 1094"/>
                <a:gd name="T110" fmla="*/ 3585 w 3585"/>
                <a:gd name="T111" fmla="*/ 1094 h 10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85" h="1094">
                  <a:moveTo>
                    <a:pt x="2684" y="105"/>
                  </a:moveTo>
                  <a:lnTo>
                    <a:pt x="2759" y="110"/>
                  </a:lnTo>
                  <a:lnTo>
                    <a:pt x="2836" y="115"/>
                  </a:lnTo>
                  <a:lnTo>
                    <a:pt x="2912" y="120"/>
                  </a:lnTo>
                  <a:lnTo>
                    <a:pt x="2991" y="128"/>
                  </a:lnTo>
                  <a:lnTo>
                    <a:pt x="3066" y="139"/>
                  </a:lnTo>
                  <a:lnTo>
                    <a:pt x="3140" y="155"/>
                  </a:lnTo>
                  <a:lnTo>
                    <a:pt x="3213" y="176"/>
                  </a:lnTo>
                  <a:lnTo>
                    <a:pt x="3284" y="205"/>
                  </a:lnTo>
                  <a:lnTo>
                    <a:pt x="3335" y="231"/>
                  </a:lnTo>
                  <a:lnTo>
                    <a:pt x="3389" y="262"/>
                  </a:lnTo>
                  <a:lnTo>
                    <a:pt x="3441" y="297"/>
                  </a:lnTo>
                  <a:lnTo>
                    <a:pt x="3491" y="337"/>
                  </a:lnTo>
                  <a:lnTo>
                    <a:pt x="3532" y="379"/>
                  </a:lnTo>
                  <a:lnTo>
                    <a:pt x="3563" y="426"/>
                  </a:lnTo>
                  <a:lnTo>
                    <a:pt x="3581" y="477"/>
                  </a:lnTo>
                  <a:lnTo>
                    <a:pt x="3585" y="531"/>
                  </a:lnTo>
                  <a:lnTo>
                    <a:pt x="3568" y="594"/>
                  </a:lnTo>
                  <a:lnTo>
                    <a:pt x="3538" y="653"/>
                  </a:lnTo>
                  <a:lnTo>
                    <a:pt x="3495" y="708"/>
                  </a:lnTo>
                  <a:lnTo>
                    <a:pt x="3446" y="758"/>
                  </a:lnTo>
                  <a:lnTo>
                    <a:pt x="3387" y="802"/>
                  </a:lnTo>
                  <a:lnTo>
                    <a:pt x="3325" y="839"/>
                  </a:lnTo>
                  <a:lnTo>
                    <a:pt x="3261" y="869"/>
                  </a:lnTo>
                  <a:lnTo>
                    <a:pt x="3197" y="894"/>
                  </a:lnTo>
                  <a:lnTo>
                    <a:pt x="3015" y="942"/>
                  </a:lnTo>
                  <a:lnTo>
                    <a:pt x="2831" y="983"/>
                  </a:lnTo>
                  <a:lnTo>
                    <a:pt x="2645" y="1015"/>
                  </a:lnTo>
                  <a:lnTo>
                    <a:pt x="2460" y="1043"/>
                  </a:lnTo>
                  <a:lnTo>
                    <a:pt x="2271" y="1061"/>
                  </a:lnTo>
                  <a:lnTo>
                    <a:pt x="2083" y="1077"/>
                  </a:lnTo>
                  <a:lnTo>
                    <a:pt x="1895" y="1087"/>
                  </a:lnTo>
                  <a:lnTo>
                    <a:pt x="1707" y="1094"/>
                  </a:lnTo>
                  <a:lnTo>
                    <a:pt x="1599" y="1092"/>
                  </a:lnTo>
                  <a:lnTo>
                    <a:pt x="1491" y="1082"/>
                  </a:lnTo>
                  <a:lnTo>
                    <a:pt x="1384" y="1066"/>
                  </a:lnTo>
                  <a:lnTo>
                    <a:pt x="1279" y="1047"/>
                  </a:lnTo>
                  <a:lnTo>
                    <a:pt x="1173" y="1023"/>
                  </a:lnTo>
                  <a:lnTo>
                    <a:pt x="1066" y="997"/>
                  </a:lnTo>
                  <a:lnTo>
                    <a:pt x="961" y="970"/>
                  </a:lnTo>
                  <a:lnTo>
                    <a:pt x="858" y="944"/>
                  </a:lnTo>
                  <a:lnTo>
                    <a:pt x="769" y="921"/>
                  </a:lnTo>
                  <a:lnTo>
                    <a:pt x="681" y="901"/>
                  </a:lnTo>
                  <a:lnTo>
                    <a:pt x="592" y="878"/>
                  </a:lnTo>
                  <a:lnTo>
                    <a:pt x="505" y="854"/>
                  </a:lnTo>
                  <a:lnTo>
                    <a:pt x="418" y="823"/>
                  </a:lnTo>
                  <a:lnTo>
                    <a:pt x="336" y="791"/>
                  </a:lnTo>
                  <a:lnTo>
                    <a:pt x="256" y="751"/>
                  </a:lnTo>
                  <a:lnTo>
                    <a:pt x="181" y="705"/>
                  </a:lnTo>
                  <a:lnTo>
                    <a:pt x="142" y="673"/>
                  </a:lnTo>
                  <a:lnTo>
                    <a:pt x="102" y="634"/>
                  </a:lnTo>
                  <a:lnTo>
                    <a:pt x="63" y="588"/>
                  </a:lnTo>
                  <a:lnTo>
                    <a:pt x="33" y="541"/>
                  </a:lnTo>
                  <a:lnTo>
                    <a:pt x="10" y="491"/>
                  </a:lnTo>
                  <a:lnTo>
                    <a:pt x="0" y="446"/>
                  </a:lnTo>
                  <a:lnTo>
                    <a:pt x="6" y="403"/>
                  </a:lnTo>
                  <a:lnTo>
                    <a:pt x="31" y="368"/>
                  </a:lnTo>
                  <a:lnTo>
                    <a:pt x="125" y="291"/>
                  </a:lnTo>
                  <a:lnTo>
                    <a:pt x="229" y="225"/>
                  </a:lnTo>
                  <a:lnTo>
                    <a:pt x="340" y="169"/>
                  </a:lnTo>
                  <a:lnTo>
                    <a:pt x="457" y="123"/>
                  </a:lnTo>
                  <a:lnTo>
                    <a:pt x="575" y="85"/>
                  </a:lnTo>
                  <a:lnTo>
                    <a:pt x="698" y="54"/>
                  </a:lnTo>
                  <a:lnTo>
                    <a:pt x="821" y="33"/>
                  </a:lnTo>
                  <a:lnTo>
                    <a:pt x="944" y="18"/>
                  </a:lnTo>
                  <a:lnTo>
                    <a:pt x="1161" y="2"/>
                  </a:lnTo>
                  <a:lnTo>
                    <a:pt x="1378" y="0"/>
                  </a:lnTo>
                  <a:lnTo>
                    <a:pt x="1595" y="7"/>
                  </a:lnTo>
                  <a:lnTo>
                    <a:pt x="1812" y="23"/>
                  </a:lnTo>
                  <a:lnTo>
                    <a:pt x="2030" y="41"/>
                  </a:lnTo>
                  <a:lnTo>
                    <a:pt x="2248" y="64"/>
                  </a:lnTo>
                  <a:lnTo>
                    <a:pt x="2466" y="85"/>
                  </a:lnTo>
                  <a:lnTo>
                    <a:pt x="2684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9" name="Freeform 21">
              <a:extLst>
                <a:ext uri="{FF2B5EF4-FFF2-40B4-BE49-F238E27FC236}">
                  <a16:creationId xmlns:a16="http://schemas.microsoft.com/office/drawing/2014/main" id="{F3D296BE-5066-4F15-703B-F89F98AA1E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0" y="3846"/>
              <a:ext cx="879" cy="263"/>
            </a:xfrm>
            <a:custGeom>
              <a:avLst/>
              <a:gdLst>
                <a:gd name="T0" fmla="*/ 0 w 3514"/>
                <a:gd name="T1" fmla="*/ 0 h 1049"/>
                <a:gd name="T2" fmla="*/ 0 w 3514"/>
                <a:gd name="T3" fmla="*/ 0 h 1049"/>
                <a:gd name="T4" fmla="*/ 0 w 3514"/>
                <a:gd name="T5" fmla="*/ 0 h 1049"/>
                <a:gd name="T6" fmla="*/ 0 w 3514"/>
                <a:gd name="T7" fmla="*/ 0 h 1049"/>
                <a:gd name="T8" fmla="*/ 0 w 3514"/>
                <a:gd name="T9" fmla="*/ 0 h 1049"/>
                <a:gd name="T10" fmla="*/ 0 w 3514"/>
                <a:gd name="T11" fmla="*/ 0 h 1049"/>
                <a:gd name="T12" fmla="*/ 0 w 3514"/>
                <a:gd name="T13" fmla="*/ 0 h 1049"/>
                <a:gd name="T14" fmla="*/ 0 w 3514"/>
                <a:gd name="T15" fmla="*/ 0 h 1049"/>
                <a:gd name="T16" fmla="*/ 0 w 3514"/>
                <a:gd name="T17" fmla="*/ 0 h 1049"/>
                <a:gd name="T18" fmla="*/ 0 w 3514"/>
                <a:gd name="T19" fmla="*/ 0 h 1049"/>
                <a:gd name="T20" fmla="*/ 0 w 3514"/>
                <a:gd name="T21" fmla="*/ 0 h 1049"/>
                <a:gd name="T22" fmla="*/ 0 w 3514"/>
                <a:gd name="T23" fmla="*/ 0 h 1049"/>
                <a:gd name="T24" fmla="*/ 0 w 3514"/>
                <a:gd name="T25" fmla="*/ 0 h 1049"/>
                <a:gd name="T26" fmla="*/ 0 w 3514"/>
                <a:gd name="T27" fmla="*/ 0 h 1049"/>
                <a:gd name="T28" fmla="*/ 0 w 3514"/>
                <a:gd name="T29" fmla="*/ 0 h 1049"/>
                <a:gd name="T30" fmla="*/ 0 w 3514"/>
                <a:gd name="T31" fmla="*/ 0 h 1049"/>
                <a:gd name="T32" fmla="*/ 0 w 3514"/>
                <a:gd name="T33" fmla="*/ 0 h 1049"/>
                <a:gd name="T34" fmla="*/ 0 w 3514"/>
                <a:gd name="T35" fmla="*/ 0 h 1049"/>
                <a:gd name="T36" fmla="*/ 0 w 3514"/>
                <a:gd name="T37" fmla="*/ 0 h 1049"/>
                <a:gd name="T38" fmla="*/ 0 w 3514"/>
                <a:gd name="T39" fmla="*/ 0 h 1049"/>
                <a:gd name="T40" fmla="*/ 0 w 3514"/>
                <a:gd name="T41" fmla="*/ 0 h 1049"/>
                <a:gd name="T42" fmla="*/ 0 w 3514"/>
                <a:gd name="T43" fmla="*/ 0 h 1049"/>
                <a:gd name="T44" fmla="*/ 0 w 3514"/>
                <a:gd name="T45" fmla="*/ 0 h 1049"/>
                <a:gd name="T46" fmla="*/ 0 w 3514"/>
                <a:gd name="T47" fmla="*/ 0 h 1049"/>
                <a:gd name="T48" fmla="*/ 0 w 3514"/>
                <a:gd name="T49" fmla="*/ 0 h 1049"/>
                <a:gd name="T50" fmla="*/ 0 w 3514"/>
                <a:gd name="T51" fmla="*/ 0 h 1049"/>
                <a:gd name="T52" fmla="*/ 0 w 3514"/>
                <a:gd name="T53" fmla="*/ 0 h 1049"/>
                <a:gd name="T54" fmla="*/ 0 w 3514"/>
                <a:gd name="T55" fmla="*/ 0 h 1049"/>
                <a:gd name="T56" fmla="*/ 0 w 3514"/>
                <a:gd name="T57" fmla="*/ 0 h 1049"/>
                <a:gd name="T58" fmla="*/ 0 w 3514"/>
                <a:gd name="T59" fmla="*/ 0 h 1049"/>
                <a:gd name="T60" fmla="*/ 0 w 3514"/>
                <a:gd name="T61" fmla="*/ 0 h 1049"/>
                <a:gd name="T62" fmla="*/ 0 w 3514"/>
                <a:gd name="T63" fmla="*/ 0 h 1049"/>
                <a:gd name="T64" fmla="*/ 0 w 3514"/>
                <a:gd name="T65" fmla="*/ 0 h 1049"/>
                <a:gd name="T66" fmla="*/ 0 w 3514"/>
                <a:gd name="T67" fmla="*/ 0 h 1049"/>
                <a:gd name="T68" fmla="*/ 0 w 3514"/>
                <a:gd name="T69" fmla="*/ 0 h 1049"/>
                <a:gd name="T70" fmla="*/ 0 w 3514"/>
                <a:gd name="T71" fmla="*/ 0 h 104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514"/>
                <a:gd name="T109" fmla="*/ 0 h 1049"/>
                <a:gd name="T110" fmla="*/ 3514 w 3514"/>
                <a:gd name="T111" fmla="*/ 1049 h 104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514" h="1049">
                  <a:moveTo>
                    <a:pt x="2630" y="101"/>
                  </a:moveTo>
                  <a:lnTo>
                    <a:pt x="2704" y="105"/>
                  </a:lnTo>
                  <a:lnTo>
                    <a:pt x="2780" y="110"/>
                  </a:lnTo>
                  <a:lnTo>
                    <a:pt x="2855" y="114"/>
                  </a:lnTo>
                  <a:lnTo>
                    <a:pt x="2931" y="123"/>
                  </a:lnTo>
                  <a:lnTo>
                    <a:pt x="3005" y="133"/>
                  </a:lnTo>
                  <a:lnTo>
                    <a:pt x="3078" y="147"/>
                  </a:lnTo>
                  <a:lnTo>
                    <a:pt x="3149" y="168"/>
                  </a:lnTo>
                  <a:lnTo>
                    <a:pt x="3218" y="197"/>
                  </a:lnTo>
                  <a:lnTo>
                    <a:pt x="3268" y="221"/>
                  </a:lnTo>
                  <a:lnTo>
                    <a:pt x="3322" y="250"/>
                  </a:lnTo>
                  <a:lnTo>
                    <a:pt x="3374" y="284"/>
                  </a:lnTo>
                  <a:lnTo>
                    <a:pt x="3422" y="322"/>
                  </a:lnTo>
                  <a:lnTo>
                    <a:pt x="3462" y="363"/>
                  </a:lnTo>
                  <a:lnTo>
                    <a:pt x="3494" y="408"/>
                  </a:lnTo>
                  <a:lnTo>
                    <a:pt x="3510" y="456"/>
                  </a:lnTo>
                  <a:lnTo>
                    <a:pt x="3514" y="509"/>
                  </a:lnTo>
                  <a:lnTo>
                    <a:pt x="3497" y="570"/>
                  </a:lnTo>
                  <a:lnTo>
                    <a:pt x="3467" y="626"/>
                  </a:lnTo>
                  <a:lnTo>
                    <a:pt x="3426" y="680"/>
                  </a:lnTo>
                  <a:lnTo>
                    <a:pt x="3376" y="728"/>
                  </a:lnTo>
                  <a:lnTo>
                    <a:pt x="3319" y="769"/>
                  </a:lnTo>
                  <a:lnTo>
                    <a:pt x="3258" y="805"/>
                  </a:lnTo>
                  <a:lnTo>
                    <a:pt x="3195" y="834"/>
                  </a:lnTo>
                  <a:lnTo>
                    <a:pt x="3133" y="857"/>
                  </a:lnTo>
                  <a:lnTo>
                    <a:pt x="2954" y="903"/>
                  </a:lnTo>
                  <a:lnTo>
                    <a:pt x="2774" y="943"/>
                  </a:lnTo>
                  <a:lnTo>
                    <a:pt x="2592" y="974"/>
                  </a:lnTo>
                  <a:lnTo>
                    <a:pt x="2409" y="1000"/>
                  </a:lnTo>
                  <a:lnTo>
                    <a:pt x="2225" y="1018"/>
                  </a:lnTo>
                  <a:lnTo>
                    <a:pt x="2041" y="1033"/>
                  </a:lnTo>
                  <a:lnTo>
                    <a:pt x="1857" y="1042"/>
                  </a:lnTo>
                  <a:lnTo>
                    <a:pt x="1673" y="1049"/>
                  </a:lnTo>
                  <a:lnTo>
                    <a:pt x="1567" y="1047"/>
                  </a:lnTo>
                  <a:lnTo>
                    <a:pt x="1462" y="1037"/>
                  </a:lnTo>
                  <a:lnTo>
                    <a:pt x="1357" y="1022"/>
                  </a:lnTo>
                  <a:lnTo>
                    <a:pt x="1253" y="1004"/>
                  </a:lnTo>
                  <a:lnTo>
                    <a:pt x="1148" y="981"/>
                  </a:lnTo>
                  <a:lnTo>
                    <a:pt x="1044" y="956"/>
                  </a:lnTo>
                  <a:lnTo>
                    <a:pt x="940" y="931"/>
                  </a:lnTo>
                  <a:lnTo>
                    <a:pt x="839" y="905"/>
                  </a:lnTo>
                  <a:lnTo>
                    <a:pt x="752" y="884"/>
                  </a:lnTo>
                  <a:lnTo>
                    <a:pt x="666" y="863"/>
                  </a:lnTo>
                  <a:lnTo>
                    <a:pt x="579" y="841"/>
                  </a:lnTo>
                  <a:lnTo>
                    <a:pt x="494" y="818"/>
                  </a:lnTo>
                  <a:lnTo>
                    <a:pt x="409" y="791"/>
                  </a:lnTo>
                  <a:lnTo>
                    <a:pt x="328" y="759"/>
                  </a:lnTo>
                  <a:lnTo>
                    <a:pt x="250" y="722"/>
                  </a:lnTo>
                  <a:lnTo>
                    <a:pt x="177" y="677"/>
                  </a:lnTo>
                  <a:lnTo>
                    <a:pt x="137" y="646"/>
                  </a:lnTo>
                  <a:lnTo>
                    <a:pt x="99" y="608"/>
                  </a:lnTo>
                  <a:lnTo>
                    <a:pt x="61" y="565"/>
                  </a:lnTo>
                  <a:lnTo>
                    <a:pt x="32" y="519"/>
                  </a:lnTo>
                  <a:lnTo>
                    <a:pt x="9" y="471"/>
                  </a:lnTo>
                  <a:lnTo>
                    <a:pt x="0" y="426"/>
                  </a:lnTo>
                  <a:lnTo>
                    <a:pt x="5" y="385"/>
                  </a:lnTo>
                  <a:lnTo>
                    <a:pt x="29" y="352"/>
                  </a:lnTo>
                  <a:lnTo>
                    <a:pt x="122" y="277"/>
                  </a:lnTo>
                  <a:lnTo>
                    <a:pt x="223" y="215"/>
                  </a:lnTo>
                  <a:lnTo>
                    <a:pt x="332" y="160"/>
                  </a:lnTo>
                  <a:lnTo>
                    <a:pt x="446" y="117"/>
                  </a:lnTo>
                  <a:lnTo>
                    <a:pt x="564" y="81"/>
                  </a:lnTo>
                  <a:lnTo>
                    <a:pt x="684" y="52"/>
                  </a:lnTo>
                  <a:lnTo>
                    <a:pt x="805" y="30"/>
                  </a:lnTo>
                  <a:lnTo>
                    <a:pt x="926" y="17"/>
                  </a:lnTo>
                  <a:lnTo>
                    <a:pt x="1137" y="1"/>
                  </a:lnTo>
                  <a:lnTo>
                    <a:pt x="1349" y="0"/>
                  </a:lnTo>
                  <a:lnTo>
                    <a:pt x="1563" y="6"/>
                  </a:lnTo>
                  <a:lnTo>
                    <a:pt x="1777" y="21"/>
                  </a:lnTo>
                  <a:lnTo>
                    <a:pt x="1989" y="38"/>
                  </a:lnTo>
                  <a:lnTo>
                    <a:pt x="2203" y="60"/>
                  </a:lnTo>
                  <a:lnTo>
                    <a:pt x="2417" y="81"/>
                  </a:lnTo>
                  <a:lnTo>
                    <a:pt x="2630" y="101"/>
                  </a:lnTo>
                  <a:close/>
                </a:path>
              </a:pathLst>
            </a:custGeom>
            <a:solidFill>
              <a:srgbClr val="E6E8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0" name="Freeform 22">
              <a:extLst>
                <a:ext uri="{FF2B5EF4-FFF2-40B4-BE49-F238E27FC236}">
                  <a16:creationId xmlns:a16="http://schemas.microsoft.com/office/drawing/2014/main" id="{468233BC-F5A9-516E-DCBC-A36B3DA3B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0" y="3852"/>
              <a:ext cx="861" cy="251"/>
            </a:xfrm>
            <a:custGeom>
              <a:avLst/>
              <a:gdLst>
                <a:gd name="T0" fmla="*/ 0 w 3443"/>
                <a:gd name="T1" fmla="*/ 0 h 1006"/>
                <a:gd name="T2" fmla="*/ 0 w 3443"/>
                <a:gd name="T3" fmla="*/ 0 h 1006"/>
                <a:gd name="T4" fmla="*/ 0 w 3443"/>
                <a:gd name="T5" fmla="*/ 0 h 1006"/>
                <a:gd name="T6" fmla="*/ 0 w 3443"/>
                <a:gd name="T7" fmla="*/ 0 h 1006"/>
                <a:gd name="T8" fmla="*/ 0 w 3443"/>
                <a:gd name="T9" fmla="*/ 0 h 1006"/>
                <a:gd name="T10" fmla="*/ 0 w 3443"/>
                <a:gd name="T11" fmla="*/ 0 h 1006"/>
                <a:gd name="T12" fmla="*/ 0 w 3443"/>
                <a:gd name="T13" fmla="*/ 0 h 1006"/>
                <a:gd name="T14" fmla="*/ 0 w 3443"/>
                <a:gd name="T15" fmla="*/ 0 h 1006"/>
                <a:gd name="T16" fmla="*/ 0 w 3443"/>
                <a:gd name="T17" fmla="*/ 0 h 1006"/>
                <a:gd name="T18" fmla="*/ 0 w 3443"/>
                <a:gd name="T19" fmla="*/ 0 h 1006"/>
                <a:gd name="T20" fmla="*/ 0 w 3443"/>
                <a:gd name="T21" fmla="*/ 0 h 1006"/>
                <a:gd name="T22" fmla="*/ 0 w 3443"/>
                <a:gd name="T23" fmla="*/ 0 h 1006"/>
                <a:gd name="T24" fmla="*/ 0 w 3443"/>
                <a:gd name="T25" fmla="*/ 0 h 1006"/>
                <a:gd name="T26" fmla="*/ 0 w 3443"/>
                <a:gd name="T27" fmla="*/ 0 h 1006"/>
                <a:gd name="T28" fmla="*/ 0 w 3443"/>
                <a:gd name="T29" fmla="*/ 0 h 1006"/>
                <a:gd name="T30" fmla="*/ 0 w 3443"/>
                <a:gd name="T31" fmla="*/ 0 h 1006"/>
                <a:gd name="T32" fmla="*/ 0 w 3443"/>
                <a:gd name="T33" fmla="*/ 0 h 1006"/>
                <a:gd name="T34" fmla="*/ 0 w 3443"/>
                <a:gd name="T35" fmla="*/ 0 h 1006"/>
                <a:gd name="T36" fmla="*/ 0 w 3443"/>
                <a:gd name="T37" fmla="*/ 0 h 1006"/>
                <a:gd name="T38" fmla="*/ 0 w 3443"/>
                <a:gd name="T39" fmla="*/ 0 h 1006"/>
                <a:gd name="T40" fmla="*/ 0 w 3443"/>
                <a:gd name="T41" fmla="*/ 0 h 1006"/>
                <a:gd name="T42" fmla="*/ 0 w 3443"/>
                <a:gd name="T43" fmla="*/ 0 h 1006"/>
                <a:gd name="T44" fmla="*/ 0 w 3443"/>
                <a:gd name="T45" fmla="*/ 0 h 1006"/>
                <a:gd name="T46" fmla="*/ 0 w 3443"/>
                <a:gd name="T47" fmla="*/ 0 h 1006"/>
                <a:gd name="T48" fmla="*/ 0 w 3443"/>
                <a:gd name="T49" fmla="*/ 0 h 1006"/>
                <a:gd name="T50" fmla="*/ 0 w 3443"/>
                <a:gd name="T51" fmla="*/ 0 h 1006"/>
                <a:gd name="T52" fmla="*/ 0 w 3443"/>
                <a:gd name="T53" fmla="*/ 0 h 1006"/>
                <a:gd name="T54" fmla="*/ 0 w 3443"/>
                <a:gd name="T55" fmla="*/ 0 h 1006"/>
                <a:gd name="T56" fmla="*/ 0 w 3443"/>
                <a:gd name="T57" fmla="*/ 0 h 1006"/>
                <a:gd name="T58" fmla="*/ 0 w 3443"/>
                <a:gd name="T59" fmla="*/ 0 h 1006"/>
                <a:gd name="T60" fmla="*/ 0 w 3443"/>
                <a:gd name="T61" fmla="*/ 0 h 1006"/>
                <a:gd name="T62" fmla="*/ 0 w 3443"/>
                <a:gd name="T63" fmla="*/ 0 h 1006"/>
                <a:gd name="T64" fmla="*/ 0 w 3443"/>
                <a:gd name="T65" fmla="*/ 0 h 1006"/>
                <a:gd name="T66" fmla="*/ 0 w 3443"/>
                <a:gd name="T67" fmla="*/ 0 h 1006"/>
                <a:gd name="T68" fmla="*/ 0 w 3443"/>
                <a:gd name="T69" fmla="*/ 0 h 1006"/>
                <a:gd name="T70" fmla="*/ 0 w 3443"/>
                <a:gd name="T71" fmla="*/ 0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443"/>
                <a:gd name="T109" fmla="*/ 0 h 1006"/>
                <a:gd name="T110" fmla="*/ 3443 w 3443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443" h="1006">
                  <a:moveTo>
                    <a:pt x="2576" y="97"/>
                  </a:moveTo>
                  <a:lnTo>
                    <a:pt x="2649" y="100"/>
                  </a:lnTo>
                  <a:lnTo>
                    <a:pt x="2724" y="105"/>
                  </a:lnTo>
                  <a:lnTo>
                    <a:pt x="2797" y="110"/>
                  </a:lnTo>
                  <a:lnTo>
                    <a:pt x="2872" y="119"/>
                  </a:lnTo>
                  <a:lnTo>
                    <a:pt x="2945" y="128"/>
                  </a:lnTo>
                  <a:lnTo>
                    <a:pt x="3017" y="143"/>
                  </a:lnTo>
                  <a:lnTo>
                    <a:pt x="3086" y="162"/>
                  </a:lnTo>
                  <a:lnTo>
                    <a:pt x="3155" y="190"/>
                  </a:lnTo>
                  <a:lnTo>
                    <a:pt x="3203" y="213"/>
                  </a:lnTo>
                  <a:lnTo>
                    <a:pt x="3255" y="242"/>
                  </a:lnTo>
                  <a:lnTo>
                    <a:pt x="3306" y="274"/>
                  </a:lnTo>
                  <a:lnTo>
                    <a:pt x="3353" y="311"/>
                  </a:lnTo>
                  <a:lnTo>
                    <a:pt x="3391" y="349"/>
                  </a:lnTo>
                  <a:lnTo>
                    <a:pt x="3423" y="393"/>
                  </a:lnTo>
                  <a:lnTo>
                    <a:pt x="3440" y="439"/>
                  </a:lnTo>
                  <a:lnTo>
                    <a:pt x="3443" y="489"/>
                  </a:lnTo>
                  <a:lnTo>
                    <a:pt x="3426" y="547"/>
                  </a:lnTo>
                  <a:lnTo>
                    <a:pt x="3397" y="602"/>
                  </a:lnTo>
                  <a:lnTo>
                    <a:pt x="3358" y="651"/>
                  </a:lnTo>
                  <a:lnTo>
                    <a:pt x="3309" y="698"/>
                  </a:lnTo>
                  <a:lnTo>
                    <a:pt x="3253" y="737"/>
                  </a:lnTo>
                  <a:lnTo>
                    <a:pt x="3193" y="772"/>
                  </a:lnTo>
                  <a:lnTo>
                    <a:pt x="3131" y="801"/>
                  </a:lnTo>
                  <a:lnTo>
                    <a:pt x="3070" y="823"/>
                  </a:lnTo>
                  <a:lnTo>
                    <a:pt x="2895" y="867"/>
                  </a:lnTo>
                  <a:lnTo>
                    <a:pt x="2719" y="906"/>
                  </a:lnTo>
                  <a:lnTo>
                    <a:pt x="2540" y="935"/>
                  </a:lnTo>
                  <a:lnTo>
                    <a:pt x="2362" y="960"/>
                  </a:lnTo>
                  <a:lnTo>
                    <a:pt x="2181" y="977"/>
                  </a:lnTo>
                  <a:lnTo>
                    <a:pt x="2001" y="992"/>
                  </a:lnTo>
                  <a:lnTo>
                    <a:pt x="1820" y="1000"/>
                  </a:lnTo>
                  <a:lnTo>
                    <a:pt x="1640" y="1006"/>
                  </a:lnTo>
                  <a:lnTo>
                    <a:pt x="1535" y="1004"/>
                  </a:lnTo>
                  <a:lnTo>
                    <a:pt x="1432" y="995"/>
                  </a:lnTo>
                  <a:lnTo>
                    <a:pt x="1329" y="981"/>
                  </a:lnTo>
                  <a:lnTo>
                    <a:pt x="1228" y="964"/>
                  </a:lnTo>
                  <a:lnTo>
                    <a:pt x="1125" y="941"/>
                  </a:lnTo>
                  <a:lnTo>
                    <a:pt x="1024" y="918"/>
                  </a:lnTo>
                  <a:lnTo>
                    <a:pt x="923" y="893"/>
                  </a:lnTo>
                  <a:lnTo>
                    <a:pt x="822" y="868"/>
                  </a:lnTo>
                  <a:lnTo>
                    <a:pt x="738" y="848"/>
                  </a:lnTo>
                  <a:lnTo>
                    <a:pt x="653" y="829"/>
                  </a:lnTo>
                  <a:lnTo>
                    <a:pt x="568" y="807"/>
                  </a:lnTo>
                  <a:lnTo>
                    <a:pt x="484" y="785"/>
                  </a:lnTo>
                  <a:lnTo>
                    <a:pt x="401" y="759"/>
                  </a:lnTo>
                  <a:lnTo>
                    <a:pt x="321" y="728"/>
                  </a:lnTo>
                  <a:lnTo>
                    <a:pt x="245" y="692"/>
                  </a:lnTo>
                  <a:lnTo>
                    <a:pt x="173" y="650"/>
                  </a:lnTo>
                  <a:lnTo>
                    <a:pt x="134" y="620"/>
                  </a:lnTo>
                  <a:lnTo>
                    <a:pt x="97" y="583"/>
                  </a:lnTo>
                  <a:lnTo>
                    <a:pt x="61" y="541"/>
                  </a:lnTo>
                  <a:lnTo>
                    <a:pt x="32" y="498"/>
                  </a:lnTo>
                  <a:lnTo>
                    <a:pt x="9" y="452"/>
                  </a:lnTo>
                  <a:lnTo>
                    <a:pt x="0" y="410"/>
                  </a:lnTo>
                  <a:lnTo>
                    <a:pt x="5" y="370"/>
                  </a:lnTo>
                  <a:lnTo>
                    <a:pt x="29" y="338"/>
                  </a:lnTo>
                  <a:lnTo>
                    <a:pt x="120" y="267"/>
                  </a:lnTo>
                  <a:lnTo>
                    <a:pt x="220" y="208"/>
                  </a:lnTo>
                  <a:lnTo>
                    <a:pt x="325" y="156"/>
                  </a:lnTo>
                  <a:lnTo>
                    <a:pt x="437" y="114"/>
                  </a:lnTo>
                  <a:lnTo>
                    <a:pt x="552" y="78"/>
                  </a:lnTo>
                  <a:lnTo>
                    <a:pt x="670" y="51"/>
                  </a:lnTo>
                  <a:lnTo>
                    <a:pt x="789" y="30"/>
                  </a:lnTo>
                  <a:lnTo>
                    <a:pt x="907" y="17"/>
                  </a:lnTo>
                  <a:lnTo>
                    <a:pt x="1113" y="3"/>
                  </a:lnTo>
                  <a:lnTo>
                    <a:pt x="1322" y="0"/>
                  </a:lnTo>
                  <a:lnTo>
                    <a:pt x="1531" y="6"/>
                  </a:lnTo>
                  <a:lnTo>
                    <a:pt x="1741" y="21"/>
                  </a:lnTo>
                  <a:lnTo>
                    <a:pt x="1950" y="38"/>
                  </a:lnTo>
                  <a:lnTo>
                    <a:pt x="2159" y="58"/>
                  </a:lnTo>
                  <a:lnTo>
                    <a:pt x="2368" y="78"/>
                  </a:lnTo>
                  <a:lnTo>
                    <a:pt x="2576" y="97"/>
                  </a:lnTo>
                  <a:close/>
                </a:path>
              </a:pathLst>
            </a:custGeom>
            <a:solidFill>
              <a:srgbClr val="CFD1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1" name="Freeform 23">
              <a:extLst>
                <a:ext uri="{FF2B5EF4-FFF2-40B4-BE49-F238E27FC236}">
                  <a16:creationId xmlns:a16="http://schemas.microsoft.com/office/drawing/2014/main" id="{7AE70CED-F81E-CE6E-3154-A70C33DFA9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3857"/>
              <a:ext cx="843" cy="241"/>
            </a:xfrm>
            <a:custGeom>
              <a:avLst/>
              <a:gdLst>
                <a:gd name="T0" fmla="*/ 0 w 3371"/>
                <a:gd name="T1" fmla="*/ 0 h 963"/>
                <a:gd name="T2" fmla="*/ 0 w 3371"/>
                <a:gd name="T3" fmla="*/ 0 h 963"/>
                <a:gd name="T4" fmla="*/ 0 w 3371"/>
                <a:gd name="T5" fmla="*/ 0 h 963"/>
                <a:gd name="T6" fmla="*/ 0 w 3371"/>
                <a:gd name="T7" fmla="*/ 0 h 963"/>
                <a:gd name="T8" fmla="*/ 0 w 3371"/>
                <a:gd name="T9" fmla="*/ 0 h 963"/>
                <a:gd name="T10" fmla="*/ 0 w 3371"/>
                <a:gd name="T11" fmla="*/ 0 h 963"/>
                <a:gd name="T12" fmla="*/ 0 w 3371"/>
                <a:gd name="T13" fmla="*/ 0 h 963"/>
                <a:gd name="T14" fmla="*/ 0 w 3371"/>
                <a:gd name="T15" fmla="*/ 0 h 963"/>
                <a:gd name="T16" fmla="*/ 0 w 3371"/>
                <a:gd name="T17" fmla="*/ 0 h 963"/>
                <a:gd name="T18" fmla="*/ 0 w 3371"/>
                <a:gd name="T19" fmla="*/ 0 h 963"/>
                <a:gd name="T20" fmla="*/ 0 w 3371"/>
                <a:gd name="T21" fmla="*/ 0 h 963"/>
                <a:gd name="T22" fmla="*/ 0 w 3371"/>
                <a:gd name="T23" fmla="*/ 0 h 963"/>
                <a:gd name="T24" fmla="*/ 0 w 3371"/>
                <a:gd name="T25" fmla="*/ 0 h 963"/>
                <a:gd name="T26" fmla="*/ 0 w 3371"/>
                <a:gd name="T27" fmla="*/ 0 h 963"/>
                <a:gd name="T28" fmla="*/ 0 w 3371"/>
                <a:gd name="T29" fmla="*/ 0 h 963"/>
                <a:gd name="T30" fmla="*/ 0 w 3371"/>
                <a:gd name="T31" fmla="*/ 0 h 963"/>
                <a:gd name="T32" fmla="*/ 0 w 3371"/>
                <a:gd name="T33" fmla="*/ 0 h 963"/>
                <a:gd name="T34" fmla="*/ 0 w 3371"/>
                <a:gd name="T35" fmla="*/ 0 h 963"/>
                <a:gd name="T36" fmla="*/ 0 w 3371"/>
                <a:gd name="T37" fmla="*/ 0 h 963"/>
                <a:gd name="T38" fmla="*/ 0 w 3371"/>
                <a:gd name="T39" fmla="*/ 0 h 963"/>
                <a:gd name="T40" fmla="*/ 0 w 3371"/>
                <a:gd name="T41" fmla="*/ 0 h 963"/>
                <a:gd name="T42" fmla="*/ 0 w 3371"/>
                <a:gd name="T43" fmla="*/ 0 h 963"/>
                <a:gd name="T44" fmla="*/ 0 w 3371"/>
                <a:gd name="T45" fmla="*/ 0 h 963"/>
                <a:gd name="T46" fmla="*/ 0 w 3371"/>
                <a:gd name="T47" fmla="*/ 0 h 963"/>
                <a:gd name="T48" fmla="*/ 0 w 3371"/>
                <a:gd name="T49" fmla="*/ 0 h 963"/>
                <a:gd name="T50" fmla="*/ 0 w 3371"/>
                <a:gd name="T51" fmla="*/ 0 h 963"/>
                <a:gd name="T52" fmla="*/ 0 w 3371"/>
                <a:gd name="T53" fmla="*/ 0 h 963"/>
                <a:gd name="T54" fmla="*/ 0 w 3371"/>
                <a:gd name="T55" fmla="*/ 0 h 963"/>
                <a:gd name="T56" fmla="*/ 0 w 3371"/>
                <a:gd name="T57" fmla="*/ 0 h 963"/>
                <a:gd name="T58" fmla="*/ 0 w 3371"/>
                <a:gd name="T59" fmla="*/ 0 h 963"/>
                <a:gd name="T60" fmla="*/ 0 w 3371"/>
                <a:gd name="T61" fmla="*/ 0 h 963"/>
                <a:gd name="T62" fmla="*/ 0 w 3371"/>
                <a:gd name="T63" fmla="*/ 0 h 963"/>
                <a:gd name="T64" fmla="*/ 0 w 3371"/>
                <a:gd name="T65" fmla="*/ 0 h 963"/>
                <a:gd name="T66" fmla="*/ 0 w 3371"/>
                <a:gd name="T67" fmla="*/ 0 h 963"/>
                <a:gd name="T68" fmla="*/ 0 w 3371"/>
                <a:gd name="T69" fmla="*/ 0 h 963"/>
                <a:gd name="T70" fmla="*/ 0 w 3371"/>
                <a:gd name="T71" fmla="*/ 0 h 9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71"/>
                <a:gd name="T109" fmla="*/ 0 h 963"/>
                <a:gd name="T110" fmla="*/ 3371 w 3371"/>
                <a:gd name="T111" fmla="*/ 963 h 9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71" h="963">
                  <a:moveTo>
                    <a:pt x="2524" y="94"/>
                  </a:moveTo>
                  <a:lnTo>
                    <a:pt x="2594" y="98"/>
                  </a:lnTo>
                  <a:lnTo>
                    <a:pt x="2666" y="101"/>
                  </a:lnTo>
                  <a:lnTo>
                    <a:pt x="2739" y="105"/>
                  </a:lnTo>
                  <a:lnTo>
                    <a:pt x="2813" y="113"/>
                  </a:lnTo>
                  <a:lnTo>
                    <a:pt x="2883" y="122"/>
                  </a:lnTo>
                  <a:lnTo>
                    <a:pt x="2954" y="136"/>
                  </a:lnTo>
                  <a:lnTo>
                    <a:pt x="3021" y="154"/>
                  </a:lnTo>
                  <a:lnTo>
                    <a:pt x="3089" y="181"/>
                  </a:lnTo>
                  <a:lnTo>
                    <a:pt x="3137" y="203"/>
                  </a:lnTo>
                  <a:lnTo>
                    <a:pt x="3188" y="230"/>
                  </a:lnTo>
                  <a:lnTo>
                    <a:pt x="3237" y="261"/>
                  </a:lnTo>
                  <a:lnTo>
                    <a:pt x="3283" y="297"/>
                  </a:lnTo>
                  <a:lnTo>
                    <a:pt x="3322" y="334"/>
                  </a:lnTo>
                  <a:lnTo>
                    <a:pt x="3352" y="375"/>
                  </a:lnTo>
                  <a:lnTo>
                    <a:pt x="3369" y="420"/>
                  </a:lnTo>
                  <a:lnTo>
                    <a:pt x="3371" y="468"/>
                  </a:lnTo>
                  <a:lnTo>
                    <a:pt x="3355" y="523"/>
                  </a:lnTo>
                  <a:lnTo>
                    <a:pt x="3327" y="576"/>
                  </a:lnTo>
                  <a:lnTo>
                    <a:pt x="3287" y="623"/>
                  </a:lnTo>
                  <a:lnTo>
                    <a:pt x="3240" y="668"/>
                  </a:lnTo>
                  <a:lnTo>
                    <a:pt x="3184" y="705"/>
                  </a:lnTo>
                  <a:lnTo>
                    <a:pt x="3126" y="739"/>
                  </a:lnTo>
                  <a:lnTo>
                    <a:pt x="3066" y="765"/>
                  </a:lnTo>
                  <a:lnTo>
                    <a:pt x="3006" y="787"/>
                  </a:lnTo>
                  <a:lnTo>
                    <a:pt x="2834" y="829"/>
                  </a:lnTo>
                  <a:lnTo>
                    <a:pt x="2663" y="866"/>
                  </a:lnTo>
                  <a:lnTo>
                    <a:pt x="2488" y="895"/>
                  </a:lnTo>
                  <a:lnTo>
                    <a:pt x="2313" y="919"/>
                  </a:lnTo>
                  <a:lnTo>
                    <a:pt x="2135" y="936"/>
                  </a:lnTo>
                  <a:lnTo>
                    <a:pt x="1959" y="949"/>
                  </a:lnTo>
                  <a:lnTo>
                    <a:pt x="1782" y="957"/>
                  </a:lnTo>
                  <a:lnTo>
                    <a:pt x="1605" y="963"/>
                  </a:lnTo>
                  <a:lnTo>
                    <a:pt x="1503" y="961"/>
                  </a:lnTo>
                  <a:lnTo>
                    <a:pt x="1401" y="952"/>
                  </a:lnTo>
                  <a:lnTo>
                    <a:pt x="1301" y="939"/>
                  </a:lnTo>
                  <a:lnTo>
                    <a:pt x="1201" y="922"/>
                  </a:lnTo>
                  <a:lnTo>
                    <a:pt x="1101" y="901"/>
                  </a:lnTo>
                  <a:lnTo>
                    <a:pt x="1002" y="878"/>
                  </a:lnTo>
                  <a:lnTo>
                    <a:pt x="903" y="853"/>
                  </a:lnTo>
                  <a:lnTo>
                    <a:pt x="805" y="831"/>
                  </a:lnTo>
                  <a:lnTo>
                    <a:pt x="722" y="811"/>
                  </a:lnTo>
                  <a:lnTo>
                    <a:pt x="638" y="792"/>
                  </a:lnTo>
                  <a:lnTo>
                    <a:pt x="555" y="773"/>
                  </a:lnTo>
                  <a:lnTo>
                    <a:pt x="474" y="751"/>
                  </a:lnTo>
                  <a:lnTo>
                    <a:pt x="392" y="725"/>
                  </a:lnTo>
                  <a:lnTo>
                    <a:pt x="315" y="697"/>
                  </a:lnTo>
                  <a:lnTo>
                    <a:pt x="239" y="661"/>
                  </a:lnTo>
                  <a:lnTo>
                    <a:pt x="169" y="622"/>
                  </a:lnTo>
                  <a:lnTo>
                    <a:pt x="131" y="594"/>
                  </a:lnTo>
                  <a:lnTo>
                    <a:pt x="94" y="559"/>
                  </a:lnTo>
                  <a:lnTo>
                    <a:pt x="58" y="519"/>
                  </a:lnTo>
                  <a:lnTo>
                    <a:pt x="30" y="477"/>
                  </a:lnTo>
                  <a:lnTo>
                    <a:pt x="8" y="433"/>
                  </a:lnTo>
                  <a:lnTo>
                    <a:pt x="0" y="392"/>
                  </a:lnTo>
                  <a:lnTo>
                    <a:pt x="4" y="355"/>
                  </a:lnTo>
                  <a:lnTo>
                    <a:pt x="27" y="325"/>
                  </a:lnTo>
                  <a:lnTo>
                    <a:pt x="117" y="256"/>
                  </a:lnTo>
                  <a:lnTo>
                    <a:pt x="215" y="198"/>
                  </a:lnTo>
                  <a:lnTo>
                    <a:pt x="318" y="148"/>
                  </a:lnTo>
                  <a:lnTo>
                    <a:pt x="428" y="108"/>
                  </a:lnTo>
                  <a:lnTo>
                    <a:pt x="539" y="75"/>
                  </a:lnTo>
                  <a:lnTo>
                    <a:pt x="655" y="48"/>
                  </a:lnTo>
                  <a:lnTo>
                    <a:pt x="771" y="29"/>
                  </a:lnTo>
                  <a:lnTo>
                    <a:pt x="887" y="16"/>
                  </a:lnTo>
                  <a:lnTo>
                    <a:pt x="1090" y="2"/>
                  </a:lnTo>
                  <a:lnTo>
                    <a:pt x="1295" y="0"/>
                  </a:lnTo>
                  <a:lnTo>
                    <a:pt x="1499" y="6"/>
                  </a:lnTo>
                  <a:lnTo>
                    <a:pt x="1704" y="20"/>
                  </a:lnTo>
                  <a:lnTo>
                    <a:pt x="1908" y="36"/>
                  </a:lnTo>
                  <a:lnTo>
                    <a:pt x="2114" y="57"/>
                  </a:lnTo>
                  <a:lnTo>
                    <a:pt x="2319" y="76"/>
                  </a:lnTo>
                  <a:lnTo>
                    <a:pt x="2524" y="94"/>
                  </a:lnTo>
                  <a:close/>
                </a:path>
              </a:pathLst>
            </a:custGeom>
            <a:solidFill>
              <a:srgbClr val="B3BA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2" name="Freeform 24">
              <a:extLst>
                <a:ext uri="{FF2B5EF4-FFF2-40B4-BE49-F238E27FC236}">
                  <a16:creationId xmlns:a16="http://schemas.microsoft.com/office/drawing/2014/main" id="{CF5228AF-3687-15A8-82D2-74A5AE7E626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862"/>
              <a:ext cx="826" cy="230"/>
            </a:xfrm>
            <a:custGeom>
              <a:avLst/>
              <a:gdLst>
                <a:gd name="T0" fmla="*/ 0 w 3303"/>
                <a:gd name="T1" fmla="*/ 0 h 917"/>
                <a:gd name="T2" fmla="*/ 0 w 3303"/>
                <a:gd name="T3" fmla="*/ 0 h 917"/>
                <a:gd name="T4" fmla="*/ 0 w 3303"/>
                <a:gd name="T5" fmla="*/ 0 h 917"/>
                <a:gd name="T6" fmla="*/ 0 w 3303"/>
                <a:gd name="T7" fmla="*/ 0 h 917"/>
                <a:gd name="T8" fmla="*/ 0 w 3303"/>
                <a:gd name="T9" fmla="*/ 0 h 917"/>
                <a:gd name="T10" fmla="*/ 0 w 3303"/>
                <a:gd name="T11" fmla="*/ 0 h 917"/>
                <a:gd name="T12" fmla="*/ 0 w 3303"/>
                <a:gd name="T13" fmla="*/ 0 h 917"/>
                <a:gd name="T14" fmla="*/ 0 w 3303"/>
                <a:gd name="T15" fmla="*/ 0 h 917"/>
                <a:gd name="T16" fmla="*/ 0 w 3303"/>
                <a:gd name="T17" fmla="*/ 0 h 917"/>
                <a:gd name="T18" fmla="*/ 0 w 3303"/>
                <a:gd name="T19" fmla="*/ 0 h 917"/>
                <a:gd name="T20" fmla="*/ 0 w 3303"/>
                <a:gd name="T21" fmla="*/ 0 h 917"/>
                <a:gd name="T22" fmla="*/ 0 w 3303"/>
                <a:gd name="T23" fmla="*/ 0 h 917"/>
                <a:gd name="T24" fmla="*/ 0 w 3303"/>
                <a:gd name="T25" fmla="*/ 0 h 917"/>
                <a:gd name="T26" fmla="*/ 0 w 3303"/>
                <a:gd name="T27" fmla="*/ 0 h 917"/>
                <a:gd name="T28" fmla="*/ 0 w 3303"/>
                <a:gd name="T29" fmla="*/ 0 h 917"/>
                <a:gd name="T30" fmla="*/ 0 w 3303"/>
                <a:gd name="T31" fmla="*/ 0 h 917"/>
                <a:gd name="T32" fmla="*/ 0 w 3303"/>
                <a:gd name="T33" fmla="*/ 0 h 917"/>
                <a:gd name="T34" fmla="*/ 0 w 3303"/>
                <a:gd name="T35" fmla="*/ 0 h 917"/>
                <a:gd name="T36" fmla="*/ 0 w 3303"/>
                <a:gd name="T37" fmla="*/ 0 h 917"/>
                <a:gd name="T38" fmla="*/ 0 w 3303"/>
                <a:gd name="T39" fmla="*/ 0 h 917"/>
                <a:gd name="T40" fmla="*/ 0 w 3303"/>
                <a:gd name="T41" fmla="*/ 0 h 917"/>
                <a:gd name="T42" fmla="*/ 0 w 3303"/>
                <a:gd name="T43" fmla="*/ 0 h 917"/>
                <a:gd name="T44" fmla="*/ 0 w 3303"/>
                <a:gd name="T45" fmla="*/ 0 h 917"/>
                <a:gd name="T46" fmla="*/ 0 w 3303"/>
                <a:gd name="T47" fmla="*/ 0 h 917"/>
                <a:gd name="T48" fmla="*/ 0 w 3303"/>
                <a:gd name="T49" fmla="*/ 0 h 917"/>
                <a:gd name="T50" fmla="*/ 0 w 3303"/>
                <a:gd name="T51" fmla="*/ 0 h 917"/>
                <a:gd name="T52" fmla="*/ 0 w 3303"/>
                <a:gd name="T53" fmla="*/ 0 h 917"/>
                <a:gd name="T54" fmla="*/ 0 w 3303"/>
                <a:gd name="T55" fmla="*/ 0 h 917"/>
                <a:gd name="T56" fmla="*/ 0 w 3303"/>
                <a:gd name="T57" fmla="*/ 0 h 917"/>
                <a:gd name="T58" fmla="*/ 0 w 3303"/>
                <a:gd name="T59" fmla="*/ 0 h 917"/>
                <a:gd name="T60" fmla="*/ 0 w 3303"/>
                <a:gd name="T61" fmla="*/ 0 h 917"/>
                <a:gd name="T62" fmla="*/ 0 w 3303"/>
                <a:gd name="T63" fmla="*/ 0 h 917"/>
                <a:gd name="T64" fmla="*/ 0 w 3303"/>
                <a:gd name="T65" fmla="*/ 0 h 917"/>
                <a:gd name="T66" fmla="*/ 0 w 3303"/>
                <a:gd name="T67" fmla="*/ 0 h 917"/>
                <a:gd name="T68" fmla="*/ 0 w 3303"/>
                <a:gd name="T69" fmla="*/ 0 h 917"/>
                <a:gd name="T70" fmla="*/ 0 w 3303"/>
                <a:gd name="T71" fmla="*/ 0 h 9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03"/>
                <a:gd name="T109" fmla="*/ 0 h 917"/>
                <a:gd name="T110" fmla="*/ 3303 w 3303"/>
                <a:gd name="T111" fmla="*/ 917 h 91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03" h="917">
                  <a:moveTo>
                    <a:pt x="2472" y="88"/>
                  </a:moveTo>
                  <a:lnTo>
                    <a:pt x="2541" y="92"/>
                  </a:lnTo>
                  <a:lnTo>
                    <a:pt x="2612" y="95"/>
                  </a:lnTo>
                  <a:lnTo>
                    <a:pt x="2684" y="99"/>
                  </a:lnTo>
                  <a:lnTo>
                    <a:pt x="2755" y="107"/>
                  </a:lnTo>
                  <a:lnTo>
                    <a:pt x="2824" y="116"/>
                  </a:lnTo>
                  <a:lnTo>
                    <a:pt x="2894" y="129"/>
                  </a:lnTo>
                  <a:lnTo>
                    <a:pt x="2960" y="147"/>
                  </a:lnTo>
                  <a:lnTo>
                    <a:pt x="3025" y="172"/>
                  </a:lnTo>
                  <a:lnTo>
                    <a:pt x="3072" y="193"/>
                  </a:lnTo>
                  <a:lnTo>
                    <a:pt x="3122" y="218"/>
                  </a:lnTo>
                  <a:lnTo>
                    <a:pt x="3170" y="247"/>
                  </a:lnTo>
                  <a:lnTo>
                    <a:pt x="3216" y="281"/>
                  </a:lnTo>
                  <a:lnTo>
                    <a:pt x="3253" y="317"/>
                  </a:lnTo>
                  <a:lnTo>
                    <a:pt x="3282" y="357"/>
                  </a:lnTo>
                  <a:lnTo>
                    <a:pt x="3299" y="399"/>
                  </a:lnTo>
                  <a:lnTo>
                    <a:pt x="3303" y="445"/>
                  </a:lnTo>
                  <a:lnTo>
                    <a:pt x="3286" y="498"/>
                  </a:lnTo>
                  <a:lnTo>
                    <a:pt x="3259" y="548"/>
                  </a:lnTo>
                  <a:lnTo>
                    <a:pt x="3220" y="594"/>
                  </a:lnTo>
                  <a:lnTo>
                    <a:pt x="3174" y="636"/>
                  </a:lnTo>
                  <a:lnTo>
                    <a:pt x="3119" y="672"/>
                  </a:lnTo>
                  <a:lnTo>
                    <a:pt x="3063" y="704"/>
                  </a:lnTo>
                  <a:lnTo>
                    <a:pt x="3003" y="729"/>
                  </a:lnTo>
                  <a:lnTo>
                    <a:pt x="2944" y="750"/>
                  </a:lnTo>
                  <a:lnTo>
                    <a:pt x="2777" y="791"/>
                  </a:lnTo>
                  <a:lnTo>
                    <a:pt x="2608" y="824"/>
                  </a:lnTo>
                  <a:lnTo>
                    <a:pt x="2436" y="852"/>
                  </a:lnTo>
                  <a:lnTo>
                    <a:pt x="2266" y="875"/>
                  </a:lnTo>
                  <a:lnTo>
                    <a:pt x="2092" y="891"/>
                  </a:lnTo>
                  <a:lnTo>
                    <a:pt x="1919" y="903"/>
                  </a:lnTo>
                  <a:lnTo>
                    <a:pt x="1746" y="911"/>
                  </a:lnTo>
                  <a:lnTo>
                    <a:pt x="1573" y="917"/>
                  </a:lnTo>
                  <a:lnTo>
                    <a:pt x="1473" y="915"/>
                  </a:lnTo>
                  <a:lnTo>
                    <a:pt x="1374" y="908"/>
                  </a:lnTo>
                  <a:lnTo>
                    <a:pt x="1275" y="894"/>
                  </a:lnTo>
                  <a:lnTo>
                    <a:pt x="1177" y="878"/>
                  </a:lnTo>
                  <a:lnTo>
                    <a:pt x="1079" y="857"/>
                  </a:lnTo>
                  <a:lnTo>
                    <a:pt x="981" y="835"/>
                  </a:lnTo>
                  <a:lnTo>
                    <a:pt x="885" y="812"/>
                  </a:lnTo>
                  <a:lnTo>
                    <a:pt x="789" y="791"/>
                  </a:lnTo>
                  <a:lnTo>
                    <a:pt x="707" y="773"/>
                  </a:lnTo>
                  <a:lnTo>
                    <a:pt x="626" y="754"/>
                  </a:lnTo>
                  <a:lnTo>
                    <a:pt x="544" y="735"/>
                  </a:lnTo>
                  <a:lnTo>
                    <a:pt x="465" y="716"/>
                  </a:lnTo>
                  <a:lnTo>
                    <a:pt x="385" y="690"/>
                  </a:lnTo>
                  <a:lnTo>
                    <a:pt x="309" y="663"/>
                  </a:lnTo>
                  <a:lnTo>
                    <a:pt x="235" y="630"/>
                  </a:lnTo>
                  <a:lnTo>
                    <a:pt x="166" y="591"/>
                  </a:lnTo>
                  <a:lnTo>
                    <a:pt x="129" y="565"/>
                  </a:lnTo>
                  <a:lnTo>
                    <a:pt x="93" y="531"/>
                  </a:lnTo>
                  <a:lnTo>
                    <a:pt x="58" y="494"/>
                  </a:lnTo>
                  <a:lnTo>
                    <a:pt x="30" y="454"/>
                  </a:lnTo>
                  <a:lnTo>
                    <a:pt x="8" y="411"/>
                  </a:lnTo>
                  <a:lnTo>
                    <a:pt x="0" y="373"/>
                  </a:lnTo>
                  <a:lnTo>
                    <a:pt x="5" y="337"/>
                  </a:lnTo>
                  <a:lnTo>
                    <a:pt x="28" y="309"/>
                  </a:lnTo>
                  <a:lnTo>
                    <a:pt x="115" y="244"/>
                  </a:lnTo>
                  <a:lnTo>
                    <a:pt x="211" y="188"/>
                  </a:lnTo>
                  <a:lnTo>
                    <a:pt x="313" y="141"/>
                  </a:lnTo>
                  <a:lnTo>
                    <a:pt x="420" y="102"/>
                  </a:lnTo>
                  <a:lnTo>
                    <a:pt x="530" y="70"/>
                  </a:lnTo>
                  <a:lnTo>
                    <a:pt x="643" y="46"/>
                  </a:lnTo>
                  <a:lnTo>
                    <a:pt x="757" y="26"/>
                  </a:lnTo>
                  <a:lnTo>
                    <a:pt x="870" y="14"/>
                  </a:lnTo>
                  <a:lnTo>
                    <a:pt x="1069" y="1"/>
                  </a:lnTo>
                  <a:lnTo>
                    <a:pt x="1269" y="0"/>
                  </a:lnTo>
                  <a:lnTo>
                    <a:pt x="1469" y="5"/>
                  </a:lnTo>
                  <a:lnTo>
                    <a:pt x="1669" y="18"/>
                  </a:lnTo>
                  <a:lnTo>
                    <a:pt x="1870" y="34"/>
                  </a:lnTo>
                  <a:lnTo>
                    <a:pt x="2070" y="53"/>
                  </a:lnTo>
                  <a:lnTo>
                    <a:pt x="2271" y="71"/>
                  </a:lnTo>
                  <a:lnTo>
                    <a:pt x="2472" y="88"/>
                  </a:lnTo>
                  <a:close/>
                </a:path>
              </a:pathLst>
            </a:custGeom>
            <a:solidFill>
              <a:srgbClr val="99A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3" name="Freeform 25">
              <a:extLst>
                <a:ext uri="{FF2B5EF4-FFF2-40B4-BE49-F238E27FC236}">
                  <a16:creationId xmlns:a16="http://schemas.microsoft.com/office/drawing/2014/main" id="{2882B9BE-80EE-96BC-5674-8295204D1C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868"/>
              <a:ext cx="808" cy="218"/>
            </a:xfrm>
            <a:custGeom>
              <a:avLst/>
              <a:gdLst>
                <a:gd name="T0" fmla="*/ 0 w 3232"/>
                <a:gd name="T1" fmla="*/ 0 h 874"/>
                <a:gd name="T2" fmla="*/ 0 w 3232"/>
                <a:gd name="T3" fmla="*/ 0 h 874"/>
                <a:gd name="T4" fmla="*/ 0 w 3232"/>
                <a:gd name="T5" fmla="*/ 0 h 874"/>
                <a:gd name="T6" fmla="*/ 0 w 3232"/>
                <a:gd name="T7" fmla="*/ 0 h 874"/>
                <a:gd name="T8" fmla="*/ 0 w 3232"/>
                <a:gd name="T9" fmla="*/ 0 h 874"/>
                <a:gd name="T10" fmla="*/ 0 w 3232"/>
                <a:gd name="T11" fmla="*/ 0 h 874"/>
                <a:gd name="T12" fmla="*/ 0 w 3232"/>
                <a:gd name="T13" fmla="*/ 0 h 874"/>
                <a:gd name="T14" fmla="*/ 0 w 3232"/>
                <a:gd name="T15" fmla="*/ 0 h 874"/>
                <a:gd name="T16" fmla="*/ 0 w 3232"/>
                <a:gd name="T17" fmla="*/ 0 h 874"/>
                <a:gd name="T18" fmla="*/ 0 w 3232"/>
                <a:gd name="T19" fmla="*/ 0 h 874"/>
                <a:gd name="T20" fmla="*/ 0 w 3232"/>
                <a:gd name="T21" fmla="*/ 0 h 874"/>
                <a:gd name="T22" fmla="*/ 0 w 3232"/>
                <a:gd name="T23" fmla="*/ 0 h 874"/>
                <a:gd name="T24" fmla="*/ 0 w 3232"/>
                <a:gd name="T25" fmla="*/ 0 h 874"/>
                <a:gd name="T26" fmla="*/ 0 w 3232"/>
                <a:gd name="T27" fmla="*/ 0 h 874"/>
                <a:gd name="T28" fmla="*/ 0 w 3232"/>
                <a:gd name="T29" fmla="*/ 0 h 874"/>
                <a:gd name="T30" fmla="*/ 0 w 3232"/>
                <a:gd name="T31" fmla="*/ 0 h 874"/>
                <a:gd name="T32" fmla="*/ 0 w 3232"/>
                <a:gd name="T33" fmla="*/ 0 h 874"/>
                <a:gd name="T34" fmla="*/ 0 w 3232"/>
                <a:gd name="T35" fmla="*/ 0 h 874"/>
                <a:gd name="T36" fmla="*/ 0 w 3232"/>
                <a:gd name="T37" fmla="*/ 0 h 874"/>
                <a:gd name="T38" fmla="*/ 0 w 3232"/>
                <a:gd name="T39" fmla="*/ 0 h 874"/>
                <a:gd name="T40" fmla="*/ 0 w 3232"/>
                <a:gd name="T41" fmla="*/ 0 h 874"/>
                <a:gd name="T42" fmla="*/ 0 w 3232"/>
                <a:gd name="T43" fmla="*/ 0 h 874"/>
                <a:gd name="T44" fmla="*/ 0 w 3232"/>
                <a:gd name="T45" fmla="*/ 0 h 874"/>
                <a:gd name="T46" fmla="*/ 0 w 3232"/>
                <a:gd name="T47" fmla="*/ 0 h 874"/>
                <a:gd name="T48" fmla="*/ 0 w 3232"/>
                <a:gd name="T49" fmla="*/ 0 h 874"/>
                <a:gd name="T50" fmla="*/ 0 w 3232"/>
                <a:gd name="T51" fmla="*/ 0 h 874"/>
                <a:gd name="T52" fmla="*/ 0 w 3232"/>
                <a:gd name="T53" fmla="*/ 0 h 874"/>
                <a:gd name="T54" fmla="*/ 0 w 3232"/>
                <a:gd name="T55" fmla="*/ 0 h 874"/>
                <a:gd name="T56" fmla="*/ 0 w 3232"/>
                <a:gd name="T57" fmla="*/ 0 h 874"/>
                <a:gd name="T58" fmla="*/ 0 w 3232"/>
                <a:gd name="T59" fmla="*/ 0 h 874"/>
                <a:gd name="T60" fmla="*/ 0 w 3232"/>
                <a:gd name="T61" fmla="*/ 0 h 874"/>
                <a:gd name="T62" fmla="*/ 0 w 3232"/>
                <a:gd name="T63" fmla="*/ 0 h 874"/>
                <a:gd name="T64" fmla="*/ 0 w 3232"/>
                <a:gd name="T65" fmla="*/ 0 h 874"/>
                <a:gd name="T66" fmla="*/ 0 w 3232"/>
                <a:gd name="T67" fmla="*/ 0 h 874"/>
                <a:gd name="T68" fmla="*/ 0 w 3232"/>
                <a:gd name="T69" fmla="*/ 0 h 874"/>
                <a:gd name="T70" fmla="*/ 0 w 3232"/>
                <a:gd name="T71" fmla="*/ 0 h 8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32"/>
                <a:gd name="T109" fmla="*/ 0 h 874"/>
                <a:gd name="T110" fmla="*/ 3232 w 3232"/>
                <a:gd name="T111" fmla="*/ 874 h 8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32" h="874">
                  <a:moveTo>
                    <a:pt x="2420" y="85"/>
                  </a:moveTo>
                  <a:lnTo>
                    <a:pt x="2487" y="88"/>
                  </a:lnTo>
                  <a:lnTo>
                    <a:pt x="2557" y="92"/>
                  </a:lnTo>
                  <a:lnTo>
                    <a:pt x="2626" y="96"/>
                  </a:lnTo>
                  <a:lnTo>
                    <a:pt x="2696" y="103"/>
                  </a:lnTo>
                  <a:lnTo>
                    <a:pt x="2764" y="111"/>
                  </a:lnTo>
                  <a:lnTo>
                    <a:pt x="2831" y="123"/>
                  </a:lnTo>
                  <a:lnTo>
                    <a:pt x="2896" y="140"/>
                  </a:lnTo>
                  <a:lnTo>
                    <a:pt x="2962" y="164"/>
                  </a:lnTo>
                  <a:lnTo>
                    <a:pt x="3006" y="185"/>
                  </a:lnTo>
                  <a:lnTo>
                    <a:pt x="3056" y="209"/>
                  </a:lnTo>
                  <a:lnTo>
                    <a:pt x="3103" y="237"/>
                  </a:lnTo>
                  <a:lnTo>
                    <a:pt x="3148" y="270"/>
                  </a:lnTo>
                  <a:lnTo>
                    <a:pt x="3184" y="303"/>
                  </a:lnTo>
                  <a:lnTo>
                    <a:pt x="3213" y="341"/>
                  </a:lnTo>
                  <a:lnTo>
                    <a:pt x="3230" y="381"/>
                  </a:lnTo>
                  <a:lnTo>
                    <a:pt x="3232" y="425"/>
                  </a:lnTo>
                  <a:lnTo>
                    <a:pt x="3216" y="476"/>
                  </a:lnTo>
                  <a:lnTo>
                    <a:pt x="3189" y="523"/>
                  </a:lnTo>
                  <a:lnTo>
                    <a:pt x="3151" y="567"/>
                  </a:lnTo>
                  <a:lnTo>
                    <a:pt x="3107" y="606"/>
                  </a:lnTo>
                  <a:lnTo>
                    <a:pt x="3053" y="641"/>
                  </a:lnTo>
                  <a:lnTo>
                    <a:pt x="2998" y="672"/>
                  </a:lnTo>
                  <a:lnTo>
                    <a:pt x="2939" y="696"/>
                  </a:lnTo>
                  <a:lnTo>
                    <a:pt x="2882" y="715"/>
                  </a:lnTo>
                  <a:lnTo>
                    <a:pt x="2718" y="754"/>
                  </a:lnTo>
                  <a:lnTo>
                    <a:pt x="2552" y="786"/>
                  </a:lnTo>
                  <a:lnTo>
                    <a:pt x="2385" y="812"/>
                  </a:lnTo>
                  <a:lnTo>
                    <a:pt x="2217" y="835"/>
                  </a:lnTo>
                  <a:lnTo>
                    <a:pt x="2047" y="849"/>
                  </a:lnTo>
                  <a:lnTo>
                    <a:pt x="1878" y="861"/>
                  </a:lnTo>
                  <a:lnTo>
                    <a:pt x="1707" y="868"/>
                  </a:lnTo>
                  <a:lnTo>
                    <a:pt x="1538" y="874"/>
                  </a:lnTo>
                  <a:lnTo>
                    <a:pt x="1441" y="872"/>
                  </a:lnTo>
                  <a:lnTo>
                    <a:pt x="1344" y="865"/>
                  </a:lnTo>
                  <a:lnTo>
                    <a:pt x="1247" y="853"/>
                  </a:lnTo>
                  <a:lnTo>
                    <a:pt x="1152" y="837"/>
                  </a:lnTo>
                  <a:lnTo>
                    <a:pt x="1055" y="818"/>
                  </a:lnTo>
                  <a:lnTo>
                    <a:pt x="961" y="797"/>
                  </a:lnTo>
                  <a:lnTo>
                    <a:pt x="867" y="775"/>
                  </a:lnTo>
                  <a:lnTo>
                    <a:pt x="773" y="755"/>
                  </a:lnTo>
                  <a:lnTo>
                    <a:pt x="693" y="737"/>
                  </a:lnTo>
                  <a:lnTo>
                    <a:pt x="614" y="720"/>
                  </a:lnTo>
                  <a:lnTo>
                    <a:pt x="534" y="701"/>
                  </a:lnTo>
                  <a:lnTo>
                    <a:pt x="455" y="682"/>
                  </a:lnTo>
                  <a:lnTo>
                    <a:pt x="377" y="660"/>
                  </a:lnTo>
                  <a:lnTo>
                    <a:pt x="303" y="633"/>
                  </a:lnTo>
                  <a:lnTo>
                    <a:pt x="231" y="600"/>
                  </a:lnTo>
                  <a:lnTo>
                    <a:pt x="163" y="564"/>
                  </a:lnTo>
                  <a:lnTo>
                    <a:pt x="127" y="539"/>
                  </a:lnTo>
                  <a:lnTo>
                    <a:pt x="91" y="507"/>
                  </a:lnTo>
                  <a:lnTo>
                    <a:pt x="56" y="471"/>
                  </a:lnTo>
                  <a:lnTo>
                    <a:pt x="29" y="433"/>
                  </a:lnTo>
                  <a:lnTo>
                    <a:pt x="9" y="393"/>
                  </a:lnTo>
                  <a:lnTo>
                    <a:pt x="0" y="356"/>
                  </a:lnTo>
                  <a:lnTo>
                    <a:pt x="5" y="321"/>
                  </a:lnTo>
                  <a:lnTo>
                    <a:pt x="28" y="295"/>
                  </a:lnTo>
                  <a:lnTo>
                    <a:pt x="114" y="232"/>
                  </a:lnTo>
                  <a:lnTo>
                    <a:pt x="207" y="180"/>
                  </a:lnTo>
                  <a:lnTo>
                    <a:pt x="306" y="134"/>
                  </a:lnTo>
                  <a:lnTo>
                    <a:pt x="411" y="98"/>
                  </a:lnTo>
                  <a:lnTo>
                    <a:pt x="518" y="67"/>
                  </a:lnTo>
                  <a:lnTo>
                    <a:pt x="629" y="44"/>
                  </a:lnTo>
                  <a:lnTo>
                    <a:pt x="740" y="26"/>
                  </a:lnTo>
                  <a:lnTo>
                    <a:pt x="851" y="15"/>
                  </a:lnTo>
                  <a:lnTo>
                    <a:pt x="1046" y="1"/>
                  </a:lnTo>
                  <a:lnTo>
                    <a:pt x="1241" y="0"/>
                  </a:lnTo>
                  <a:lnTo>
                    <a:pt x="1437" y="5"/>
                  </a:lnTo>
                  <a:lnTo>
                    <a:pt x="1634" y="18"/>
                  </a:lnTo>
                  <a:lnTo>
                    <a:pt x="1829" y="33"/>
                  </a:lnTo>
                  <a:lnTo>
                    <a:pt x="2026" y="51"/>
                  </a:lnTo>
                  <a:lnTo>
                    <a:pt x="2223" y="68"/>
                  </a:lnTo>
                  <a:lnTo>
                    <a:pt x="2420" y="85"/>
                  </a:lnTo>
                  <a:close/>
                </a:path>
              </a:pathLst>
            </a:custGeom>
            <a:solidFill>
              <a:srgbClr val="7D8A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4" name="Freeform 26">
              <a:extLst>
                <a:ext uri="{FF2B5EF4-FFF2-40B4-BE49-F238E27FC236}">
                  <a16:creationId xmlns:a16="http://schemas.microsoft.com/office/drawing/2014/main" id="{AFF5682B-4D9F-B111-9ED9-82BF7BAB7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2" y="2560"/>
              <a:ext cx="720" cy="1528"/>
            </a:xfrm>
            <a:custGeom>
              <a:avLst/>
              <a:gdLst>
                <a:gd name="T0" fmla="*/ 0 w 2878"/>
                <a:gd name="T1" fmla="*/ 0 h 6111"/>
                <a:gd name="T2" fmla="*/ 0 w 2878"/>
                <a:gd name="T3" fmla="*/ 0 h 6111"/>
                <a:gd name="T4" fmla="*/ 0 w 2878"/>
                <a:gd name="T5" fmla="*/ 0 h 6111"/>
                <a:gd name="T6" fmla="*/ 0 w 2878"/>
                <a:gd name="T7" fmla="*/ 0 h 6111"/>
                <a:gd name="T8" fmla="*/ 0 w 2878"/>
                <a:gd name="T9" fmla="*/ 0 h 6111"/>
                <a:gd name="T10" fmla="*/ 0 w 2878"/>
                <a:gd name="T11" fmla="*/ 0 h 6111"/>
                <a:gd name="T12" fmla="*/ 0 w 2878"/>
                <a:gd name="T13" fmla="*/ 0 h 6111"/>
                <a:gd name="T14" fmla="*/ 0 w 2878"/>
                <a:gd name="T15" fmla="*/ 0 h 6111"/>
                <a:gd name="T16" fmla="*/ 0 w 2878"/>
                <a:gd name="T17" fmla="*/ 0 h 6111"/>
                <a:gd name="T18" fmla="*/ 0 w 2878"/>
                <a:gd name="T19" fmla="*/ 0 h 6111"/>
                <a:gd name="T20" fmla="*/ 0 w 2878"/>
                <a:gd name="T21" fmla="*/ 0 h 6111"/>
                <a:gd name="T22" fmla="*/ 0 w 2878"/>
                <a:gd name="T23" fmla="*/ 0 h 6111"/>
                <a:gd name="T24" fmla="*/ 0 w 2878"/>
                <a:gd name="T25" fmla="*/ 0 h 6111"/>
                <a:gd name="T26" fmla="*/ 0 w 2878"/>
                <a:gd name="T27" fmla="*/ 0 h 6111"/>
                <a:gd name="T28" fmla="*/ 0 w 2878"/>
                <a:gd name="T29" fmla="*/ 0 h 6111"/>
                <a:gd name="T30" fmla="*/ 0 w 2878"/>
                <a:gd name="T31" fmla="*/ 0 h 6111"/>
                <a:gd name="T32" fmla="*/ 0 w 2878"/>
                <a:gd name="T33" fmla="*/ 0 h 6111"/>
                <a:gd name="T34" fmla="*/ 0 w 2878"/>
                <a:gd name="T35" fmla="*/ 0 h 6111"/>
                <a:gd name="T36" fmla="*/ 0 w 2878"/>
                <a:gd name="T37" fmla="*/ 0 h 6111"/>
                <a:gd name="T38" fmla="*/ 0 w 2878"/>
                <a:gd name="T39" fmla="*/ 0 h 6111"/>
                <a:gd name="T40" fmla="*/ 0 w 2878"/>
                <a:gd name="T41" fmla="*/ 0 h 6111"/>
                <a:gd name="T42" fmla="*/ 0 w 2878"/>
                <a:gd name="T43" fmla="*/ 0 h 6111"/>
                <a:gd name="T44" fmla="*/ 0 w 2878"/>
                <a:gd name="T45" fmla="*/ 0 h 6111"/>
                <a:gd name="T46" fmla="*/ 0 w 2878"/>
                <a:gd name="T47" fmla="*/ 0 h 6111"/>
                <a:gd name="T48" fmla="*/ 0 w 2878"/>
                <a:gd name="T49" fmla="*/ 0 h 6111"/>
                <a:gd name="T50" fmla="*/ 0 w 2878"/>
                <a:gd name="T51" fmla="*/ 0 h 6111"/>
                <a:gd name="T52" fmla="*/ 0 w 2878"/>
                <a:gd name="T53" fmla="*/ 0 h 6111"/>
                <a:gd name="T54" fmla="*/ 0 w 2878"/>
                <a:gd name="T55" fmla="*/ 0 h 6111"/>
                <a:gd name="T56" fmla="*/ 0 w 2878"/>
                <a:gd name="T57" fmla="*/ 0 h 6111"/>
                <a:gd name="T58" fmla="*/ 0 w 2878"/>
                <a:gd name="T59" fmla="*/ 0 h 6111"/>
                <a:gd name="T60" fmla="*/ 0 w 2878"/>
                <a:gd name="T61" fmla="*/ 0 h 6111"/>
                <a:gd name="T62" fmla="*/ 0 w 2878"/>
                <a:gd name="T63" fmla="*/ 0 h 6111"/>
                <a:gd name="T64" fmla="*/ 0 w 2878"/>
                <a:gd name="T65" fmla="*/ 0 h 6111"/>
                <a:gd name="T66" fmla="*/ 0 w 2878"/>
                <a:gd name="T67" fmla="*/ 0 h 6111"/>
                <a:gd name="T68" fmla="*/ 0 w 2878"/>
                <a:gd name="T69" fmla="*/ 0 h 6111"/>
                <a:gd name="T70" fmla="*/ 0 w 2878"/>
                <a:gd name="T71" fmla="*/ 0 h 6111"/>
                <a:gd name="T72" fmla="*/ 0 w 2878"/>
                <a:gd name="T73" fmla="*/ 0 h 6111"/>
                <a:gd name="T74" fmla="*/ 0 w 2878"/>
                <a:gd name="T75" fmla="*/ 0 h 6111"/>
                <a:gd name="T76" fmla="*/ 0 w 2878"/>
                <a:gd name="T77" fmla="*/ 0 h 6111"/>
                <a:gd name="T78" fmla="*/ 0 w 2878"/>
                <a:gd name="T79" fmla="*/ 0 h 6111"/>
                <a:gd name="T80" fmla="*/ 0 w 2878"/>
                <a:gd name="T81" fmla="*/ 0 h 6111"/>
                <a:gd name="T82" fmla="*/ 0 w 2878"/>
                <a:gd name="T83" fmla="*/ 0 h 6111"/>
                <a:gd name="T84" fmla="*/ 0 w 2878"/>
                <a:gd name="T85" fmla="*/ 0 h 6111"/>
                <a:gd name="T86" fmla="*/ 0 w 2878"/>
                <a:gd name="T87" fmla="*/ 0 h 6111"/>
                <a:gd name="T88" fmla="*/ 0 w 2878"/>
                <a:gd name="T89" fmla="*/ 0 h 6111"/>
                <a:gd name="T90" fmla="*/ 0 w 2878"/>
                <a:gd name="T91" fmla="*/ 0 h 6111"/>
                <a:gd name="T92" fmla="*/ 0 w 2878"/>
                <a:gd name="T93" fmla="*/ 0 h 6111"/>
                <a:gd name="T94" fmla="*/ 0 w 2878"/>
                <a:gd name="T95" fmla="*/ 0 h 6111"/>
                <a:gd name="T96" fmla="*/ 0 w 2878"/>
                <a:gd name="T97" fmla="*/ 0 h 6111"/>
                <a:gd name="T98" fmla="*/ 0 w 2878"/>
                <a:gd name="T99" fmla="*/ 0 h 6111"/>
                <a:gd name="T100" fmla="*/ 0 w 2878"/>
                <a:gd name="T101" fmla="*/ 0 h 6111"/>
                <a:gd name="T102" fmla="*/ 0 w 2878"/>
                <a:gd name="T103" fmla="*/ 0 h 61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78"/>
                <a:gd name="T157" fmla="*/ 0 h 6111"/>
                <a:gd name="T158" fmla="*/ 2878 w 2878"/>
                <a:gd name="T159" fmla="*/ 6111 h 61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78" h="6111">
                  <a:moveTo>
                    <a:pt x="2363" y="127"/>
                  </a:moveTo>
                  <a:lnTo>
                    <a:pt x="2404" y="221"/>
                  </a:lnTo>
                  <a:lnTo>
                    <a:pt x="2489" y="200"/>
                  </a:lnTo>
                  <a:lnTo>
                    <a:pt x="2499" y="211"/>
                  </a:lnTo>
                  <a:lnTo>
                    <a:pt x="2520" y="211"/>
                  </a:lnTo>
                  <a:lnTo>
                    <a:pt x="2551" y="316"/>
                  </a:lnTo>
                  <a:lnTo>
                    <a:pt x="2541" y="368"/>
                  </a:lnTo>
                  <a:lnTo>
                    <a:pt x="2520" y="389"/>
                  </a:lnTo>
                  <a:lnTo>
                    <a:pt x="2469" y="389"/>
                  </a:lnTo>
                  <a:lnTo>
                    <a:pt x="2414" y="337"/>
                  </a:lnTo>
                  <a:lnTo>
                    <a:pt x="2394" y="357"/>
                  </a:lnTo>
                  <a:lnTo>
                    <a:pt x="2394" y="527"/>
                  </a:lnTo>
                  <a:lnTo>
                    <a:pt x="2404" y="537"/>
                  </a:lnTo>
                  <a:lnTo>
                    <a:pt x="2469" y="505"/>
                  </a:lnTo>
                  <a:lnTo>
                    <a:pt x="2499" y="527"/>
                  </a:lnTo>
                  <a:lnTo>
                    <a:pt x="2520" y="548"/>
                  </a:lnTo>
                  <a:lnTo>
                    <a:pt x="2520" y="695"/>
                  </a:lnTo>
                  <a:lnTo>
                    <a:pt x="2499" y="716"/>
                  </a:lnTo>
                  <a:lnTo>
                    <a:pt x="2456" y="716"/>
                  </a:lnTo>
                  <a:lnTo>
                    <a:pt x="2404" y="643"/>
                  </a:lnTo>
                  <a:lnTo>
                    <a:pt x="2394" y="633"/>
                  </a:lnTo>
                  <a:lnTo>
                    <a:pt x="2363" y="821"/>
                  </a:lnTo>
                  <a:lnTo>
                    <a:pt x="2363" y="843"/>
                  </a:lnTo>
                  <a:lnTo>
                    <a:pt x="2373" y="855"/>
                  </a:lnTo>
                  <a:lnTo>
                    <a:pt x="2435" y="832"/>
                  </a:lnTo>
                  <a:lnTo>
                    <a:pt x="2499" y="896"/>
                  </a:lnTo>
                  <a:lnTo>
                    <a:pt x="2489" y="1021"/>
                  </a:lnTo>
                  <a:lnTo>
                    <a:pt x="2446" y="1042"/>
                  </a:lnTo>
                  <a:lnTo>
                    <a:pt x="2373" y="971"/>
                  </a:lnTo>
                  <a:lnTo>
                    <a:pt x="2330" y="980"/>
                  </a:lnTo>
                  <a:lnTo>
                    <a:pt x="2225" y="1158"/>
                  </a:lnTo>
                  <a:lnTo>
                    <a:pt x="2151" y="1233"/>
                  </a:lnTo>
                  <a:lnTo>
                    <a:pt x="2162" y="1358"/>
                  </a:lnTo>
                  <a:lnTo>
                    <a:pt x="2278" y="1590"/>
                  </a:lnTo>
                  <a:lnTo>
                    <a:pt x="2363" y="1822"/>
                  </a:lnTo>
                  <a:lnTo>
                    <a:pt x="2350" y="2002"/>
                  </a:lnTo>
                  <a:lnTo>
                    <a:pt x="2258" y="2159"/>
                  </a:lnTo>
                  <a:lnTo>
                    <a:pt x="1856" y="2519"/>
                  </a:lnTo>
                  <a:lnTo>
                    <a:pt x="1750" y="2676"/>
                  </a:lnTo>
                  <a:lnTo>
                    <a:pt x="1771" y="2771"/>
                  </a:lnTo>
                  <a:lnTo>
                    <a:pt x="1907" y="2898"/>
                  </a:lnTo>
                  <a:lnTo>
                    <a:pt x="2183" y="3003"/>
                  </a:lnTo>
                  <a:lnTo>
                    <a:pt x="2520" y="3183"/>
                  </a:lnTo>
                  <a:lnTo>
                    <a:pt x="2742" y="3393"/>
                  </a:lnTo>
                  <a:lnTo>
                    <a:pt x="2858" y="3593"/>
                  </a:lnTo>
                  <a:lnTo>
                    <a:pt x="2878" y="3750"/>
                  </a:lnTo>
                  <a:lnTo>
                    <a:pt x="2867" y="3952"/>
                  </a:lnTo>
                  <a:lnTo>
                    <a:pt x="2794" y="4109"/>
                  </a:lnTo>
                  <a:lnTo>
                    <a:pt x="2605" y="4278"/>
                  </a:lnTo>
                  <a:lnTo>
                    <a:pt x="2414" y="4383"/>
                  </a:lnTo>
                  <a:lnTo>
                    <a:pt x="2330" y="4489"/>
                  </a:lnTo>
                  <a:lnTo>
                    <a:pt x="2373" y="4699"/>
                  </a:lnTo>
                  <a:lnTo>
                    <a:pt x="2478" y="4931"/>
                  </a:lnTo>
                  <a:lnTo>
                    <a:pt x="2571" y="5205"/>
                  </a:lnTo>
                  <a:lnTo>
                    <a:pt x="2562" y="5500"/>
                  </a:lnTo>
                  <a:lnTo>
                    <a:pt x="2394" y="5763"/>
                  </a:lnTo>
                  <a:lnTo>
                    <a:pt x="2192" y="5954"/>
                  </a:lnTo>
                  <a:lnTo>
                    <a:pt x="2098" y="5984"/>
                  </a:lnTo>
                  <a:lnTo>
                    <a:pt x="2003" y="6048"/>
                  </a:lnTo>
                  <a:lnTo>
                    <a:pt x="1708" y="6111"/>
                  </a:lnTo>
                  <a:lnTo>
                    <a:pt x="1497" y="6090"/>
                  </a:lnTo>
                  <a:lnTo>
                    <a:pt x="1045" y="5954"/>
                  </a:lnTo>
                  <a:lnTo>
                    <a:pt x="856" y="5879"/>
                  </a:lnTo>
                  <a:lnTo>
                    <a:pt x="570" y="5763"/>
                  </a:lnTo>
                  <a:lnTo>
                    <a:pt x="402" y="5636"/>
                  </a:lnTo>
                  <a:lnTo>
                    <a:pt x="211" y="5447"/>
                  </a:lnTo>
                  <a:lnTo>
                    <a:pt x="54" y="5226"/>
                  </a:lnTo>
                  <a:lnTo>
                    <a:pt x="21" y="5153"/>
                  </a:lnTo>
                  <a:lnTo>
                    <a:pt x="0" y="4898"/>
                  </a:lnTo>
                  <a:lnTo>
                    <a:pt x="86" y="4646"/>
                  </a:lnTo>
                  <a:lnTo>
                    <a:pt x="307" y="4383"/>
                  </a:lnTo>
                  <a:lnTo>
                    <a:pt x="623" y="4118"/>
                  </a:lnTo>
                  <a:lnTo>
                    <a:pt x="695" y="3982"/>
                  </a:lnTo>
                  <a:lnTo>
                    <a:pt x="665" y="3835"/>
                  </a:lnTo>
                  <a:lnTo>
                    <a:pt x="465" y="3540"/>
                  </a:lnTo>
                  <a:lnTo>
                    <a:pt x="412" y="3383"/>
                  </a:lnTo>
                  <a:lnTo>
                    <a:pt x="423" y="3267"/>
                  </a:lnTo>
                  <a:lnTo>
                    <a:pt x="518" y="3076"/>
                  </a:lnTo>
                  <a:lnTo>
                    <a:pt x="695" y="2907"/>
                  </a:lnTo>
                  <a:lnTo>
                    <a:pt x="1002" y="2791"/>
                  </a:lnTo>
                  <a:lnTo>
                    <a:pt x="1087" y="2791"/>
                  </a:lnTo>
                  <a:lnTo>
                    <a:pt x="1118" y="2761"/>
                  </a:lnTo>
                  <a:lnTo>
                    <a:pt x="1193" y="2529"/>
                  </a:lnTo>
                  <a:lnTo>
                    <a:pt x="1340" y="2329"/>
                  </a:lnTo>
                  <a:lnTo>
                    <a:pt x="1624" y="2066"/>
                  </a:lnTo>
                  <a:lnTo>
                    <a:pt x="1771" y="1833"/>
                  </a:lnTo>
                  <a:lnTo>
                    <a:pt x="1802" y="1665"/>
                  </a:lnTo>
                  <a:lnTo>
                    <a:pt x="1750" y="1495"/>
                  </a:lnTo>
                  <a:lnTo>
                    <a:pt x="1592" y="1253"/>
                  </a:lnTo>
                  <a:lnTo>
                    <a:pt x="1571" y="1181"/>
                  </a:lnTo>
                  <a:lnTo>
                    <a:pt x="1571" y="1128"/>
                  </a:lnTo>
                  <a:lnTo>
                    <a:pt x="1475" y="991"/>
                  </a:lnTo>
                  <a:lnTo>
                    <a:pt x="1464" y="937"/>
                  </a:lnTo>
                  <a:lnTo>
                    <a:pt x="1425" y="896"/>
                  </a:lnTo>
                  <a:lnTo>
                    <a:pt x="1434" y="843"/>
                  </a:lnTo>
                  <a:lnTo>
                    <a:pt x="1464" y="810"/>
                  </a:lnTo>
                  <a:lnTo>
                    <a:pt x="1464" y="600"/>
                  </a:lnTo>
                  <a:lnTo>
                    <a:pt x="1434" y="548"/>
                  </a:lnTo>
                  <a:lnTo>
                    <a:pt x="1487" y="432"/>
                  </a:lnTo>
                  <a:lnTo>
                    <a:pt x="1497" y="147"/>
                  </a:lnTo>
                  <a:lnTo>
                    <a:pt x="1571" y="63"/>
                  </a:lnTo>
                  <a:lnTo>
                    <a:pt x="1644" y="11"/>
                  </a:lnTo>
                  <a:lnTo>
                    <a:pt x="1708" y="0"/>
                  </a:lnTo>
                  <a:lnTo>
                    <a:pt x="2267" y="72"/>
                  </a:lnTo>
                  <a:lnTo>
                    <a:pt x="2363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5" name="Freeform 27">
              <a:extLst>
                <a:ext uri="{FF2B5EF4-FFF2-40B4-BE49-F238E27FC236}">
                  <a16:creationId xmlns:a16="http://schemas.microsoft.com/office/drawing/2014/main" id="{647975A6-5D7E-3B02-5865-5F73A80D73C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2589"/>
              <a:ext cx="198" cy="861"/>
            </a:xfrm>
            <a:custGeom>
              <a:avLst/>
              <a:gdLst>
                <a:gd name="T0" fmla="*/ 0 w 792"/>
                <a:gd name="T1" fmla="*/ 0 h 3445"/>
                <a:gd name="T2" fmla="*/ 0 w 792"/>
                <a:gd name="T3" fmla="*/ 0 h 3445"/>
                <a:gd name="T4" fmla="*/ 0 w 792"/>
                <a:gd name="T5" fmla="*/ 0 h 3445"/>
                <a:gd name="T6" fmla="*/ 0 w 792"/>
                <a:gd name="T7" fmla="*/ 0 h 3445"/>
                <a:gd name="T8" fmla="*/ 0 w 792"/>
                <a:gd name="T9" fmla="*/ 0 h 3445"/>
                <a:gd name="T10" fmla="*/ 0 w 792"/>
                <a:gd name="T11" fmla="*/ 0 h 3445"/>
                <a:gd name="T12" fmla="*/ 0 w 792"/>
                <a:gd name="T13" fmla="*/ 0 h 3445"/>
                <a:gd name="T14" fmla="*/ 0 w 792"/>
                <a:gd name="T15" fmla="*/ 0 h 3445"/>
                <a:gd name="T16" fmla="*/ 0 w 792"/>
                <a:gd name="T17" fmla="*/ 0 h 3445"/>
                <a:gd name="T18" fmla="*/ 0 w 792"/>
                <a:gd name="T19" fmla="*/ 0 h 3445"/>
                <a:gd name="T20" fmla="*/ 0 w 792"/>
                <a:gd name="T21" fmla="*/ 0 h 3445"/>
                <a:gd name="T22" fmla="*/ 0 w 792"/>
                <a:gd name="T23" fmla="*/ 0 h 3445"/>
                <a:gd name="T24" fmla="*/ 0 w 792"/>
                <a:gd name="T25" fmla="*/ 0 h 3445"/>
                <a:gd name="T26" fmla="*/ 0 w 792"/>
                <a:gd name="T27" fmla="*/ 0 h 3445"/>
                <a:gd name="T28" fmla="*/ 0 w 792"/>
                <a:gd name="T29" fmla="*/ 0 h 3445"/>
                <a:gd name="T30" fmla="*/ 0 w 792"/>
                <a:gd name="T31" fmla="*/ 0 h 3445"/>
                <a:gd name="T32" fmla="*/ 0 w 792"/>
                <a:gd name="T33" fmla="*/ 0 h 3445"/>
                <a:gd name="T34" fmla="*/ 0 w 792"/>
                <a:gd name="T35" fmla="*/ 0 h 3445"/>
                <a:gd name="T36" fmla="*/ 0 w 792"/>
                <a:gd name="T37" fmla="*/ 0 h 3445"/>
                <a:gd name="T38" fmla="*/ 0 w 792"/>
                <a:gd name="T39" fmla="*/ 0 h 3445"/>
                <a:gd name="T40" fmla="*/ 0 w 792"/>
                <a:gd name="T41" fmla="*/ 0 h 3445"/>
                <a:gd name="T42" fmla="*/ 0 w 792"/>
                <a:gd name="T43" fmla="*/ 0 h 3445"/>
                <a:gd name="T44" fmla="*/ 0 w 792"/>
                <a:gd name="T45" fmla="*/ 0 h 3445"/>
                <a:gd name="T46" fmla="*/ 0 w 792"/>
                <a:gd name="T47" fmla="*/ 0 h 3445"/>
                <a:gd name="T48" fmla="*/ 0 w 792"/>
                <a:gd name="T49" fmla="*/ 0 h 3445"/>
                <a:gd name="T50" fmla="*/ 0 w 792"/>
                <a:gd name="T51" fmla="*/ 0 h 3445"/>
                <a:gd name="T52" fmla="*/ 0 w 792"/>
                <a:gd name="T53" fmla="*/ 0 h 3445"/>
                <a:gd name="T54" fmla="*/ 0 w 792"/>
                <a:gd name="T55" fmla="*/ 0 h 3445"/>
                <a:gd name="T56" fmla="*/ 0 w 792"/>
                <a:gd name="T57" fmla="*/ 0 h 3445"/>
                <a:gd name="T58" fmla="*/ 0 w 792"/>
                <a:gd name="T59" fmla="*/ 0 h 3445"/>
                <a:gd name="T60" fmla="*/ 0 w 792"/>
                <a:gd name="T61" fmla="*/ 0 h 3445"/>
                <a:gd name="T62" fmla="*/ 0 w 792"/>
                <a:gd name="T63" fmla="*/ 0 h 3445"/>
                <a:gd name="T64" fmla="*/ 0 w 792"/>
                <a:gd name="T65" fmla="*/ 0 h 3445"/>
                <a:gd name="T66" fmla="*/ 0 w 792"/>
                <a:gd name="T67" fmla="*/ 0 h 3445"/>
                <a:gd name="T68" fmla="*/ 0 w 792"/>
                <a:gd name="T69" fmla="*/ 0 h 3445"/>
                <a:gd name="T70" fmla="*/ 0 w 792"/>
                <a:gd name="T71" fmla="*/ 0 h 3445"/>
                <a:gd name="T72" fmla="*/ 0 w 792"/>
                <a:gd name="T73" fmla="*/ 0 h 3445"/>
                <a:gd name="T74" fmla="*/ 0 w 792"/>
                <a:gd name="T75" fmla="*/ 0 h 3445"/>
                <a:gd name="T76" fmla="*/ 0 w 792"/>
                <a:gd name="T77" fmla="*/ 0 h 3445"/>
                <a:gd name="T78" fmla="*/ 0 w 792"/>
                <a:gd name="T79" fmla="*/ 0 h 3445"/>
                <a:gd name="T80" fmla="*/ 0 w 792"/>
                <a:gd name="T81" fmla="*/ 0 h 3445"/>
                <a:gd name="T82" fmla="*/ 0 w 792"/>
                <a:gd name="T83" fmla="*/ 0 h 3445"/>
                <a:gd name="T84" fmla="*/ 0 w 792"/>
                <a:gd name="T85" fmla="*/ 0 h 3445"/>
                <a:gd name="T86" fmla="*/ 0 w 792"/>
                <a:gd name="T87" fmla="*/ 0 h 3445"/>
                <a:gd name="T88" fmla="*/ 0 w 792"/>
                <a:gd name="T89" fmla="*/ 0 h 3445"/>
                <a:gd name="T90" fmla="*/ 0 w 792"/>
                <a:gd name="T91" fmla="*/ 0 h 3445"/>
                <a:gd name="T92" fmla="*/ 0 w 792"/>
                <a:gd name="T93" fmla="*/ 0 h 3445"/>
                <a:gd name="T94" fmla="*/ 0 w 792"/>
                <a:gd name="T95" fmla="*/ 0 h 3445"/>
                <a:gd name="T96" fmla="*/ 0 w 792"/>
                <a:gd name="T97" fmla="*/ 0 h 3445"/>
                <a:gd name="T98" fmla="*/ 0 w 792"/>
                <a:gd name="T99" fmla="*/ 0 h 3445"/>
                <a:gd name="T100" fmla="*/ 0 w 792"/>
                <a:gd name="T101" fmla="*/ 0 h 3445"/>
                <a:gd name="T102" fmla="*/ 0 w 792"/>
                <a:gd name="T103" fmla="*/ 0 h 3445"/>
                <a:gd name="T104" fmla="*/ 0 w 792"/>
                <a:gd name="T105" fmla="*/ 0 h 3445"/>
                <a:gd name="T106" fmla="*/ 0 w 792"/>
                <a:gd name="T107" fmla="*/ 0 h 34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2"/>
                <a:gd name="T163" fmla="*/ 0 h 3445"/>
                <a:gd name="T164" fmla="*/ 792 w 792"/>
                <a:gd name="T165" fmla="*/ 3445 h 34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2" h="3445">
                  <a:moveTo>
                    <a:pt x="792" y="75"/>
                  </a:moveTo>
                  <a:lnTo>
                    <a:pt x="748" y="116"/>
                  </a:lnTo>
                  <a:lnTo>
                    <a:pt x="748" y="191"/>
                  </a:lnTo>
                  <a:lnTo>
                    <a:pt x="792" y="232"/>
                  </a:lnTo>
                  <a:lnTo>
                    <a:pt x="792" y="389"/>
                  </a:lnTo>
                  <a:lnTo>
                    <a:pt x="738" y="453"/>
                  </a:lnTo>
                  <a:lnTo>
                    <a:pt x="748" y="504"/>
                  </a:lnTo>
                  <a:lnTo>
                    <a:pt x="770" y="527"/>
                  </a:lnTo>
                  <a:lnTo>
                    <a:pt x="759" y="716"/>
                  </a:lnTo>
                  <a:lnTo>
                    <a:pt x="728" y="739"/>
                  </a:lnTo>
                  <a:lnTo>
                    <a:pt x="707" y="759"/>
                  </a:lnTo>
                  <a:lnTo>
                    <a:pt x="707" y="885"/>
                  </a:lnTo>
                  <a:lnTo>
                    <a:pt x="664" y="971"/>
                  </a:lnTo>
                  <a:lnTo>
                    <a:pt x="601" y="1053"/>
                  </a:lnTo>
                  <a:lnTo>
                    <a:pt x="548" y="1074"/>
                  </a:lnTo>
                  <a:lnTo>
                    <a:pt x="548" y="1212"/>
                  </a:lnTo>
                  <a:lnTo>
                    <a:pt x="676" y="1474"/>
                  </a:lnTo>
                  <a:lnTo>
                    <a:pt x="759" y="1706"/>
                  </a:lnTo>
                  <a:lnTo>
                    <a:pt x="748" y="1865"/>
                  </a:lnTo>
                  <a:lnTo>
                    <a:pt x="664" y="2013"/>
                  </a:lnTo>
                  <a:lnTo>
                    <a:pt x="210" y="2434"/>
                  </a:lnTo>
                  <a:lnTo>
                    <a:pt x="148" y="2560"/>
                  </a:lnTo>
                  <a:lnTo>
                    <a:pt x="189" y="2697"/>
                  </a:lnTo>
                  <a:lnTo>
                    <a:pt x="285" y="2782"/>
                  </a:lnTo>
                  <a:lnTo>
                    <a:pt x="305" y="2802"/>
                  </a:lnTo>
                  <a:lnTo>
                    <a:pt x="179" y="2877"/>
                  </a:lnTo>
                  <a:lnTo>
                    <a:pt x="116" y="2898"/>
                  </a:lnTo>
                  <a:lnTo>
                    <a:pt x="84" y="2930"/>
                  </a:lnTo>
                  <a:lnTo>
                    <a:pt x="179" y="3393"/>
                  </a:lnTo>
                  <a:lnTo>
                    <a:pt x="169" y="3445"/>
                  </a:lnTo>
                  <a:lnTo>
                    <a:pt x="128" y="3203"/>
                  </a:lnTo>
                  <a:lnTo>
                    <a:pt x="32" y="2877"/>
                  </a:lnTo>
                  <a:lnTo>
                    <a:pt x="0" y="2720"/>
                  </a:lnTo>
                  <a:lnTo>
                    <a:pt x="21" y="2645"/>
                  </a:lnTo>
                  <a:lnTo>
                    <a:pt x="21" y="2581"/>
                  </a:lnTo>
                  <a:lnTo>
                    <a:pt x="43" y="2518"/>
                  </a:lnTo>
                  <a:lnTo>
                    <a:pt x="295" y="2244"/>
                  </a:lnTo>
                  <a:lnTo>
                    <a:pt x="350" y="2223"/>
                  </a:lnTo>
                  <a:lnTo>
                    <a:pt x="421" y="2128"/>
                  </a:lnTo>
                  <a:lnTo>
                    <a:pt x="571" y="1970"/>
                  </a:lnTo>
                  <a:lnTo>
                    <a:pt x="633" y="1865"/>
                  </a:lnTo>
                  <a:lnTo>
                    <a:pt x="664" y="1759"/>
                  </a:lnTo>
                  <a:lnTo>
                    <a:pt x="664" y="1601"/>
                  </a:lnTo>
                  <a:lnTo>
                    <a:pt x="612" y="1454"/>
                  </a:lnTo>
                  <a:lnTo>
                    <a:pt x="548" y="1348"/>
                  </a:lnTo>
                  <a:lnTo>
                    <a:pt x="527" y="1275"/>
                  </a:lnTo>
                  <a:lnTo>
                    <a:pt x="486" y="1127"/>
                  </a:lnTo>
                  <a:lnTo>
                    <a:pt x="496" y="1042"/>
                  </a:lnTo>
                  <a:lnTo>
                    <a:pt x="601" y="916"/>
                  </a:lnTo>
                  <a:lnTo>
                    <a:pt x="676" y="653"/>
                  </a:lnTo>
                  <a:lnTo>
                    <a:pt x="707" y="52"/>
                  </a:lnTo>
                  <a:lnTo>
                    <a:pt x="687" y="0"/>
                  </a:lnTo>
                  <a:lnTo>
                    <a:pt x="759" y="20"/>
                  </a:lnTo>
                  <a:lnTo>
                    <a:pt x="792" y="75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6" name="Freeform 28">
              <a:extLst>
                <a:ext uri="{FF2B5EF4-FFF2-40B4-BE49-F238E27FC236}">
                  <a16:creationId xmlns:a16="http://schemas.microsoft.com/office/drawing/2014/main" id="{3867EC43-DAC6-3FA6-0BC1-91F3C65BE43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2592"/>
              <a:ext cx="24" cy="16"/>
            </a:xfrm>
            <a:custGeom>
              <a:avLst/>
              <a:gdLst>
                <a:gd name="T0" fmla="*/ 0 w 94"/>
                <a:gd name="T1" fmla="*/ 0 h 64"/>
                <a:gd name="T2" fmla="*/ 0 w 94"/>
                <a:gd name="T3" fmla="*/ 0 h 64"/>
                <a:gd name="T4" fmla="*/ 0 w 94"/>
                <a:gd name="T5" fmla="*/ 0 h 64"/>
                <a:gd name="T6" fmla="*/ 0 w 94"/>
                <a:gd name="T7" fmla="*/ 0 h 64"/>
                <a:gd name="T8" fmla="*/ 0 w 94"/>
                <a:gd name="T9" fmla="*/ 0 h 64"/>
                <a:gd name="T10" fmla="*/ 0 w 94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64"/>
                <a:gd name="T20" fmla="*/ 94 w 94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64">
                  <a:moveTo>
                    <a:pt x="94" y="31"/>
                  </a:moveTo>
                  <a:lnTo>
                    <a:pt x="94" y="64"/>
                  </a:lnTo>
                  <a:lnTo>
                    <a:pt x="0" y="52"/>
                  </a:lnTo>
                  <a:lnTo>
                    <a:pt x="42" y="0"/>
                  </a:lnTo>
                  <a:lnTo>
                    <a:pt x="83" y="9"/>
                  </a:lnTo>
                  <a:lnTo>
                    <a:pt x="94" y="3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7" name="Freeform 29">
              <a:extLst>
                <a:ext uri="{FF2B5EF4-FFF2-40B4-BE49-F238E27FC236}">
                  <a16:creationId xmlns:a16="http://schemas.microsoft.com/office/drawing/2014/main" id="{E8BA9381-9CEE-A2E8-EF24-72E0D447D0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05"/>
              <a:ext cx="24" cy="13"/>
            </a:xfrm>
            <a:custGeom>
              <a:avLst/>
              <a:gdLst>
                <a:gd name="T0" fmla="*/ 0 w 97"/>
                <a:gd name="T1" fmla="*/ 0 h 53"/>
                <a:gd name="T2" fmla="*/ 0 w 97"/>
                <a:gd name="T3" fmla="*/ 0 h 53"/>
                <a:gd name="T4" fmla="*/ 0 w 97"/>
                <a:gd name="T5" fmla="*/ 0 h 53"/>
                <a:gd name="T6" fmla="*/ 0 w 97"/>
                <a:gd name="T7" fmla="*/ 0 h 53"/>
                <a:gd name="T8" fmla="*/ 0 w 97"/>
                <a:gd name="T9" fmla="*/ 0 h 53"/>
                <a:gd name="T10" fmla="*/ 0 w 97"/>
                <a:gd name="T11" fmla="*/ 0 h 53"/>
                <a:gd name="T12" fmla="*/ 0 w 97"/>
                <a:gd name="T13" fmla="*/ 0 h 53"/>
                <a:gd name="T14" fmla="*/ 0 w 97"/>
                <a:gd name="T15" fmla="*/ 0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"/>
                <a:gd name="T25" fmla="*/ 0 h 53"/>
                <a:gd name="T26" fmla="*/ 97 w 97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" h="53">
                  <a:moveTo>
                    <a:pt x="86" y="12"/>
                  </a:moveTo>
                  <a:lnTo>
                    <a:pt x="97" y="21"/>
                  </a:lnTo>
                  <a:lnTo>
                    <a:pt x="97" y="53"/>
                  </a:lnTo>
                  <a:lnTo>
                    <a:pt x="43" y="32"/>
                  </a:lnTo>
                  <a:lnTo>
                    <a:pt x="0" y="32"/>
                  </a:lnTo>
                  <a:lnTo>
                    <a:pt x="31" y="0"/>
                  </a:lnTo>
                  <a:lnTo>
                    <a:pt x="75" y="12"/>
                  </a:lnTo>
                  <a:lnTo>
                    <a:pt x="86" y="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8" name="Freeform 30">
              <a:extLst>
                <a:ext uri="{FF2B5EF4-FFF2-40B4-BE49-F238E27FC236}">
                  <a16:creationId xmlns:a16="http://schemas.microsoft.com/office/drawing/2014/main" id="{6731646D-8FFD-5532-BA09-7A0349483FB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615"/>
              <a:ext cx="27" cy="11"/>
            </a:xfrm>
            <a:custGeom>
              <a:avLst/>
              <a:gdLst>
                <a:gd name="T0" fmla="*/ 0 w 105"/>
                <a:gd name="T1" fmla="*/ 0 h 42"/>
                <a:gd name="T2" fmla="*/ 0 w 105"/>
                <a:gd name="T3" fmla="*/ 0 h 42"/>
                <a:gd name="T4" fmla="*/ 0 w 105"/>
                <a:gd name="T5" fmla="*/ 0 h 42"/>
                <a:gd name="T6" fmla="*/ 0 w 105"/>
                <a:gd name="T7" fmla="*/ 0 h 42"/>
                <a:gd name="T8" fmla="*/ 0 w 105"/>
                <a:gd name="T9" fmla="*/ 0 h 42"/>
                <a:gd name="T10" fmla="*/ 0 w 105"/>
                <a:gd name="T11" fmla="*/ 0 h 42"/>
                <a:gd name="T12" fmla="*/ 0 w 105"/>
                <a:gd name="T13" fmla="*/ 0 h 42"/>
                <a:gd name="T14" fmla="*/ 0 w 105"/>
                <a:gd name="T15" fmla="*/ 0 h 42"/>
                <a:gd name="T16" fmla="*/ 0 w 105"/>
                <a:gd name="T17" fmla="*/ 0 h 42"/>
                <a:gd name="T18" fmla="*/ 0 w 105"/>
                <a:gd name="T19" fmla="*/ 0 h 42"/>
                <a:gd name="T20" fmla="*/ 0 w 105"/>
                <a:gd name="T21" fmla="*/ 0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42"/>
                <a:gd name="T35" fmla="*/ 105 w 105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42">
                  <a:moveTo>
                    <a:pt x="105" y="42"/>
                  </a:moveTo>
                  <a:lnTo>
                    <a:pt x="74" y="42"/>
                  </a:lnTo>
                  <a:lnTo>
                    <a:pt x="74" y="22"/>
                  </a:lnTo>
                  <a:lnTo>
                    <a:pt x="64" y="11"/>
                  </a:lnTo>
                  <a:lnTo>
                    <a:pt x="42" y="11"/>
                  </a:lnTo>
                  <a:lnTo>
                    <a:pt x="33" y="22"/>
                  </a:lnTo>
                  <a:lnTo>
                    <a:pt x="33" y="42"/>
                  </a:lnTo>
                  <a:lnTo>
                    <a:pt x="0" y="42"/>
                  </a:lnTo>
                  <a:lnTo>
                    <a:pt x="11" y="0"/>
                  </a:lnTo>
                  <a:lnTo>
                    <a:pt x="105" y="11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39" name="Freeform 31">
              <a:extLst>
                <a:ext uri="{FF2B5EF4-FFF2-40B4-BE49-F238E27FC236}">
                  <a16:creationId xmlns:a16="http://schemas.microsoft.com/office/drawing/2014/main" id="{AB736E6E-2E0C-43F2-5165-AED7144375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" y="2621"/>
              <a:ext cx="39" cy="29"/>
            </a:xfrm>
            <a:custGeom>
              <a:avLst/>
              <a:gdLst>
                <a:gd name="T0" fmla="*/ 0 w 157"/>
                <a:gd name="T1" fmla="*/ 0 h 114"/>
                <a:gd name="T2" fmla="*/ 0 w 157"/>
                <a:gd name="T3" fmla="*/ 0 h 114"/>
                <a:gd name="T4" fmla="*/ 0 w 157"/>
                <a:gd name="T5" fmla="*/ 0 h 114"/>
                <a:gd name="T6" fmla="*/ 0 w 157"/>
                <a:gd name="T7" fmla="*/ 0 h 114"/>
                <a:gd name="T8" fmla="*/ 0 w 157"/>
                <a:gd name="T9" fmla="*/ 0 h 114"/>
                <a:gd name="T10" fmla="*/ 0 w 157"/>
                <a:gd name="T11" fmla="*/ 0 h 114"/>
                <a:gd name="T12" fmla="*/ 0 w 157"/>
                <a:gd name="T13" fmla="*/ 0 h 114"/>
                <a:gd name="T14" fmla="*/ 0 w 157"/>
                <a:gd name="T15" fmla="*/ 0 h 114"/>
                <a:gd name="T16" fmla="*/ 0 w 157"/>
                <a:gd name="T17" fmla="*/ 0 h 114"/>
                <a:gd name="T18" fmla="*/ 0 w 157"/>
                <a:gd name="T19" fmla="*/ 0 h 114"/>
                <a:gd name="T20" fmla="*/ 0 w 157"/>
                <a:gd name="T21" fmla="*/ 0 h 114"/>
                <a:gd name="T22" fmla="*/ 0 w 157"/>
                <a:gd name="T23" fmla="*/ 0 h 114"/>
                <a:gd name="T24" fmla="*/ 0 w 157"/>
                <a:gd name="T25" fmla="*/ 0 h 114"/>
                <a:gd name="T26" fmla="*/ 0 w 157"/>
                <a:gd name="T27" fmla="*/ 0 h 1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114"/>
                <a:gd name="T44" fmla="*/ 157 w 157"/>
                <a:gd name="T45" fmla="*/ 114 h 1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114">
                  <a:moveTo>
                    <a:pt x="157" y="51"/>
                  </a:moveTo>
                  <a:lnTo>
                    <a:pt x="157" y="94"/>
                  </a:lnTo>
                  <a:lnTo>
                    <a:pt x="136" y="114"/>
                  </a:lnTo>
                  <a:lnTo>
                    <a:pt x="115" y="114"/>
                  </a:lnTo>
                  <a:lnTo>
                    <a:pt x="106" y="51"/>
                  </a:lnTo>
                  <a:lnTo>
                    <a:pt x="62" y="64"/>
                  </a:lnTo>
                  <a:lnTo>
                    <a:pt x="0" y="51"/>
                  </a:lnTo>
                  <a:lnTo>
                    <a:pt x="0" y="9"/>
                  </a:lnTo>
                  <a:lnTo>
                    <a:pt x="62" y="20"/>
                  </a:lnTo>
                  <a:lnTo>
                    <a:pt x="83" y="20"/>
                  </a:lnTo>
                  <a:lnTo>
                    <a:pt x="93" y="30"/>
                  </a:lnTo>
                  <a:lnTo>
                    <a:pt x="115" y="0"/>
                  </a:lnTo>
                  <a:lnTo>
                    <a:pt x="136" y="0"/>
                  </a:lnTo>
                  <a:lnTo>
                    <a:pt x="157" y="5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0" name="Freeform 32">
              <a:extLst>
                <a:ext uri="{FF2B5EF4-FFF2-40B4-BE49-F238E27FC236}">
                  <a16:creationId xmlns:a16="http://schemas.microsoft.com/office/drawing/2014/main" id="{876B6F2E-A67E-7C5C-3E01-2F975E8CEF3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0" y="2623"/>
              <a:ext cx="21" cy="16"/>
            </a:xfrm>
            <a:custGeom>
              <a:avLst/>
              <a:gdLst>
                <a:gd name="T0" fmla="*/ 0 w 86"/>
                <a:gd name="T1" fmla="*/ 0 h 64"/>
                <a:gd name="T2" fmla="*/ 0 w 86"/>
                <a:gd name="T3" fmla="*/ 0 h 64"/>
                <a:gd name="T4" fmla="*/ 0 w 86"/>
                <a:gd name="T5" fmla="*/ 0 h 64"/>
                <a:gd name="T6" fmla="*/ 0 w 86"/>
                <a:gd name="T7" fmla="*/ 0 h 64"/>
                <a:gd name="T8" fmla="*/ 0 w 86"/>
                <a:gd name="T9" fmla="*/ 0 h 64"/>
                <a:gd name="T10" fmla="*/ 0 w 86"/>
                <a:gd name="T11" fmla="*/ 0 h 64"/>
                <a:gd name="T12" fmla="*/ 0 w 86"/>
                <a:gd name="T13" fmla="*/ 0 h 64"/>
                <a:gd name="T14" fmla="*/ 0 w 8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64"/>
                <a:gd name="T26" fmla="*/ 86 w 8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64">
                  <a:moveTo>
                    <a:pt x="86" y="32"/>
                  </a:moveTo>
                  <a:lnTo>
                    <a:pt x="86" y="64"/>
                  </a:lnTo>
                  <a:lnTo>
                    <a:pt x="22" y="55"/>
                  </a:lnTo>
                  <a:lnTo>
                    <a:pt x="31" y="42"/>
                  </a:lnTo>
                  <a:lnTo>
                    <a:pt x="31" y="21"/>
                  </a:lnTo>
                  <a:lnTo>
                    <a:pt x="0" y="0"/>
                  </a:lnTo>
                  <a:lnTo>
                    <a:pt x="75" y="0"/>
                  </a:lnTo>
                  <a:lnTo>
                    <a:pt x="86" y="3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1" name="Freeform 33">
              <a:extLst>
                <a:ext uri="{FF2B5EF4-FFF2-40B4-BE49-F238E27FC236}">
                  <a16:creationId xmlns:a16="http://schemas.microsoft.com/office/drawing/2014/main" id="{20F9ED17-0B01-5336-1F72-C96314E02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34"/>
              <a:ext cx="14" cy="53"/>
            </a:xfrm>
            <a:custGeom>
              <a:avLst/>
              <a:gdLst>
                <a:gd name="T0" fmla="*/ 0 w 55"/>
                <a:gd name="T1" fmla="*/ 0 h 213"/>
                <a:gd name="T2" fmla="*/ 0 w 55"/>
                <a:gd name="T3" fmla="*/ 0 h 213"/>
                <a:gd name="T4" fmla="*/ 0 w 55"/>
                <a:gd name="T5" fmla="*/ 0 h 213"/>
                <a:gd name="T6" fmla="*/ 0 w 55"/>
                <a:gd name="T7" fmla="*/ 0 h 213"/>
                <a:gd name="T8" fmla="*/ 0 w 55"/>
                <a:gd name="T9" fmla="*/ 0 h 213"/>
                <a:gd name="T10" fmla="*/ 0 w 55"/>
                <a:gd name="T11" fmla="*/ 0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13"/>
                <a:gd name="T20" fmla="*/ 55 w 55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13">
                  <a:moveTo>
                    <a:pt x="55" y="180"/>
                  </a:moveTo>
                  <a:lnTo>
                    <a:pt x="55" y="213"/>
                  </a:lnTo>
                  <a:lnTo>
                    <a:pt x="0" y="202"/>
                  </a:lnTo>
                  <a:lnTo>
                    <a:pt x="22" y="0"/>
                  </a:lnTo>
                  <a:lnTo>
                    <a:pt x="55" y="0"/>
                  </a:lnTo>
                  <a:lnTo>
                    <a:pt x="55" y="18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2" name="Freeform 34">
              <a:extLst>
                <a:ext uri="{FF2B5EF4-FFF2-40B4-BE49-F238E27FC236}">
                  <a16:creationId xmlns:a16="http://schemas.microsoft.com/office/drawing/2014/main" id="{AB215527-E3F3-49BE-23B2-220F3D5418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34"/>
              <a:ext cx="10" cy="54"/>
            </a:xfrm>
            <a:custGeom>
              <a:avLst/>
              <a:gdLst>
                <a:gd name="T0" fmla="*/ 0 w 39"/>
                <a:gd name="T1" fmla="*/ 0 h 214"/>
                <a:gd name="T2" fmla="*/ 0 w 39"/>
                <a:gd name="T3" fmla="*/ 0 h 214"/>
                <a:gd name="T4" fmla="*/ 0 w 39"/>
                <a:gd name="T5" fmla="*/ 0 h 214"/>
                <a:gd name="T6" fmla="*/ 0 w 39"/>
                <a:gd name="T7" fmla="*/ 0 h 214"/>
                <a:gd name="T8" fmla="*/ 0 w 39"/>
                <a:gd name="T9" fmla="*/ 0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214"/>
                <a:gd name="T17" fmla="*/ 39 w 3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214">
                  <a:moveTo>
                    <a:pt x="0" y="212"/>
                  </a:moveTo>
                  <a:lnTo>
                    <a:pt x="8" y="0"/>
                  </a:lnTo>
                  <a:lnTo>
                    <a:pt x="39" y="2"/>
                  </a:lnTo>
                  <a:lnTo>
                    <a:pt x="24" y="214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3" name="Freeform 35">
              <a:extLst>
                <a:ext uri="{FF2B5EF4-FFF2-40B4-BE49-F238E27FC236}">
                  <a16:creationId xmlns:a16="http://schemas.microsoft.com/office/drawing/2014/main" id="{C2923A58-79BB-A601-879A-702296162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47"/>
              <a:ext cx="26" cy="50"/>
            </a:xfrm>
            <a:custGeom>
              <a:avLst/>
              <a:gdLst>
                <a:gd name="T0" fmla="*/ 0 w 107"/>
                <a:gd name="T1" fmla="*/ 0 h 200"/>
                <a:gd name="T2" fmla="*/ 0 w 107"/>
                <a:gd name="T3" fmla="*/ 0 h 200"/>
                <a:gd name="T4" fmla="*/ 0 w 107"/>
                <a:gd name="T5" fmla="*/ 0 h 200"/>
                <a:gd name="T6" fmla="*/ 0 w 107"/>
                <a:gd name="T7" fmla="*/ 0 h 200"/>
                <a:gd name="T8" fmla="*/ 0 w 107"/>
                <a:gd name="T9" fmla="*/ 0 h 200"/>
                <a:gd name="T10" fmla="*/ 0 w 107"/>
                <a:gd name="T11" fmla="*/ 0 h 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200"/>
                <a:gd name="T20" fmla="*/ 107 w 107"/>
                <a:gd name="T21" fmla="*/ 200 h 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200">
                  <a:moveTo>
                    <a:pt x="86" y="167"/>
                  </a:moveTo>
                  <a:lnTo>
                    <a:pt x="86" y="200"/>
                  </a:lnTo>
                  <a:lnTo>
                    <a:pt x="0" y="200"/>
                  </a:lnTo>
                  <a:lnTo>
                    <a:pt x="21" y="0"/>
                  </a:lnTo>
                  <a:lnTo>
                    <a:pt x="107" y="9"/>
                  </a:lnTo>
                  <a:lnTo>
                    <a:pt x="86" y="16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4" name="Freeform 36">
              <a:extLst>
                <a:ext uri="{FF2B5EF4-FFF2-40B4-BE49-F238E27FC236}">
                  <a16:creationId xmlns:a16="http://schemas.microsoft.com/office/drawing/2014/main" id="{6A95E518-F4B3-1030-89D7-09E670F65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3" y="2695"/>
              <a:ext cx="11" cy="13"/>
            </a:xfrm>
            <a:custGeom>
              <a:avLst/>
              <a:gdLst>
                <a:gd name="T0" fmla="*/ 0 w 43"/>
                <a:gd name="T1" fmla="*/ 0 h 52"/>
                <a:gd name="T2" fmla="*/ 0 w 43"/>
                <a:gd name="T3" fmla="*/ 0 h 52"/>
                <a:gd name="T4" fmla="*/ 0 w 43"/>
                <a:gd name="T5" fmla="*/ 0 h 52"/>
                <a:gd name="T6" fmla="*/ 0 w 43"/>
                <a:gd name="T7" fmla="*/ 0 h 52"/>
                <a:gd name="T8" fmla="*/ 0 w 43"/>
                <a:gd name="T9" fmla="*/ 0 h 52"/>
                <a:gd name="T10" fmla="*/ 0 w 43"/>
                <a:gd name="T11" fmla="*/ 0 h 52"/>
                <a:gd name="T12" fmla="*/ 0 w 43"/>
                <a:gd name="T13" fmla="*/ 0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2"/>
                <a:gd name="T23" fmla="*/ 43 w 43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2">
                  <a:moveTo>
                    <a:pt x="43" y="42"/>
                  </a:moveTo>
                  <a:lnTo>
                    <a:pt x="22" y="11"/>
                  </a:lnTo>
                  <a:lnTo>
                    <a:pt x="0" y="52"/>
                  </a:lnTo>
                  <a:lnTo>
                    <a:pt x="0" y="11"/>
                  </a:lnTo>
                  <a:lnTo>
                    <a:pt x="33" y="0"/>
                  </a:lnTo>
                  <a:lnTo>
                    <a:pt x="43" y="11"/>
                  </a:lnTo>
                  <a:lnTo>
                    <a:pt x="43" y="42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5" name="Freeform 37">
              <a:extLst>
                <a:ext uri="{FF2B5EF4-FFF2-40B4-BE49-F238E27FC236}">
                  <a16:creationId xmlns:a16="http://schemas.microsoft.com/office/drawing/2014/main" id="{8B313161-CAED-14E3-B97A-3A1FA9F773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4" y="2697"/>
              <a:ext cx="3" cy="11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w 1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41"/>
                <a:gd name="T14" fmla="*/ 10 w 1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41">
                  <a:moveTo>
                    <a:pt x="10" y="41"/>
                  </a:moveTo>
                  <a:lnTo>
                    <a:pt x="0" y="0"/>
                  </a:lnTo>
                  <a:lnTo>
                    <a:pt x="10" y="1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6" name="Freeform 38">
              <a:extLst>
                <a:ext uri="{FF2B5EF4-FFF2-40B4-BE49-F238E27FC236}">
                  <a16:creationId xmlns:a16="http://schemas.microsoft.com/office/drawing/2014/main" id="{2197585D-9F1F-6A4E-D73A-0498321E8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0" y="2697"/>
              <a:ext cx="37" cy="32"/>
            </a:xfrm>
            <a:custGeom>
              <a:avLst/>
              <a:gdLst>
                <a:gd name="T0" fmla="*/ 0 w 149"/>
                <a:gd name="T1" fmla="*/ 0 h 126"/>
                <a:gd name="T2" fmla="*/ 0 w 149"/>
                <a:gd name="T3" fmla="*/ 0 h 126"/>
                <a:gd name="T4" fmla="*/ 0 w 149"/>
                <a:gd name="T5" fmla="*/ 0 h 126"/>
                <a:gd name="T6" fmla="*/ 0 w 149"/>
                <a:gd name="T7" fmla="*/ 0 h 126"/>
                <a:gd name="T8" fmla="*/ 0 w 149"/>
                <a:gd name="T9" fmla="*/ 0 h 126"/>
                <a:gd name="T10" fmla="*/ 0 w 149"/>
                <a:gd name="T11" fmla="*/ 0 h 126"/>
                <a:gd name="T12" fmla="*/ 0 w 149"/>
                <a:gd name="T13" fmla="*/ 0 h 126"/>
                <a:gd name="T14" fmla="*/ 0 w 149"/>
                <a:gd name="T15" fmla="*/ 0 h 126"/>
                <a:gd name="T16" fmla="*/ 0 w 149"/>
                <a:gd name="T17" fmla="*/ 0 h 126"/>
                <a:gd name="T18" fmla="*/ 0 w 149"/>
                <a:gd name="T19" fmla="*/ 0 h 126"/>
                <a:gd name="T20" fmla="*/ 0 w 149"/>
                <a:gd name="T21" fmla="*/ 0 h 126"/>
                <a:gd name="T22" fmla="*/ 0 w 149"/>
                <a:gd name="T23" fmla="*/ 0 h 126"/>
                <a:gd name="T24" fmla="*/ 0 w 149"/>
                <a:gd name="T25" fmla="*/ 0 h 126"/>
                <a:gd name="T26" fmla="*/ 0 w 149"/>
                <a:gd name="T27" fmla="*/ 0 h 126"/>
                <a:gd name="T28" fmla="*/ 0 w 149"/>
                <a:gd name="T29" fmla="*/ 0 h 126"/>
                <a:gd name="T30" fmla="*/ 0 w 149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9"/>
                <a:gd name="T49" fmla="*/ 0 h 126"/>
                <a:gd name="T50" fmla="*/ 149 w 149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9" h="126">
                  <a:moveTo>
                    <a:pt x="149" y="72"/>
                  </a:moveTo>
                  <a:lnTo>
                    <a:pt x="149" y="116"/>
                  </a:lnTo>
                  <a:lnTo>
                    <a:pt x="139" y="126"/>
                  </a:lnTo>
                  <a:lnTo>
                    <a:pt x="106" y="126"/>
                  </a:lnTo>
                  <a:lnTo>
                    <a:pt x="96" y="116"/>
                  </a:lnTo>
                  <a:lnTo>
                    <a:pt x="128" y="52"/>
                  </a:lnTo>
                  <a:lnTo>
                    <a:pt x="119" y="41"/>
                  </a:lnTo>
                  <a:lnTo>
                    <a:pt x="75" y="63"/>
                  </a:lnTo>
                  <a:lnTo>
                    <a:pt x="23" y="52"/>
                  </a:lnTo>
                  <a:lnTo>
                    <a:pt x="0" y="52"/>
                  </a:lnTo>
                  <a:lnTo>
                    <a:pt x="44" y="21"/>
                  </a:lnTo>
                  <a:lnTo>
                    <a:pt x="75" y="21"/>
                  </a:lnTo>
                  <a:lnTo>
                    <a:pt x="85" y="31"/>
                  </a:lnTo>
                  <a:lnTo>
                    <a:pt x="106" y="0"/>
                  </a:lnTo>
                  <a:lnTo>
                    <a:pt x="128" y="0"/>
                  </a:lnTo>
                  <a:lnTo>
                    <a:pt x="149" y="72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7" name="Freeform 39">
              <a:extLst>
                <a:ext uri="{FF2B5EF4-FFF2-40B4-BE49-F238E27FC236}">
                  <a16:creationId xmlns:a16="http://schemas.microsoft.com/office/drawing/2014/main" id="{ABF942DB-1AB9-9EE8-8AB3-E0332FF5946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05"/>
              <a:ext cx="19" cy="16"/>
            </a:xfrm>
            <a:custGeom>
              <a:avLst/>
              <a:gdLst>
                <a:gd name="T0" fmla="*/ 0 w 75"/>
                <a:gd name="T1" fmla="*/ 0 h 64"/>
                <a:gd name="T2" fmla="*/ 0 w 75"/>
                <a:gd name="T3" fmla="*/ 0 h 64"/>
                <a:gd name="T4" fmla="*/ 0 w 75"/>
                <a:gd name="T5" fmla="*/ 0 h 64"/>
                <a:gd name="T6" fmla="*/ 0 w 75"/>
                <a:gd name="T7" fmla="*/ 0 h 64"/>
                <a:gd name="T8" fmla="*/ 0 w 75"/>
                <a:gd name="T9" fmla="*/ 0 h 64"/>
                <a:gd name="T10" fmla="*/ 0 w 75"/>
                <a:gd name="T11" fmla="*/ 0 h 64"/>
                <a:gd name="T12" fmla="*/ 0 w 75"/>
                <a:gd name="T13" fmla="*/ 0 h 64"/>
                <a:gd name="T14" fmla="*/ 0 w 75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64"/>
                <a:gd name="T26" fmla="*/ 75 w 7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64">
                  <a:moveTo>
                    <a:pt x="75" y="64"/>
                  </a:moveTo>
                  <a:lnTo>
                    <a:pt x="52" y="64"/>
                  </a:lnTo>
                  <a:lnTo>
                    <a:pt x="43" y="10"/>
                  </a:lnTo>
                  <a:lnTo>
                    <a:pt x="21" y="10"/>
                  </a:lnTo>
                  <a:lnTo>
                    <a:pt x="0" y="54"/>
                  </a:lnTo>
                  <a:lnTo>
                    <a:pt x="11" y="0"/>
                  </a:lnTo>
                  <a:lnTo>
                    <a:pt x="75" y="10"/>
                  </a:lnTo>
                  <a:lnTo>
                    <a:pt x="75" y="64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8" name="Rectangle 40">
              <a:extLst>
                <a:ext uri="{FF2B5EF4-FFF2-40B4-BE49-F238E27FC236}">
                  <a16:creationId xmlns:a16="http://schemas.microsoft.com/office/drawing/2014/main" id="{948564D9-A01A-6C30-3512-12C310065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15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49" name="Freeform 41">
              <a:extLst>
                <a:ext uri="{FF2B5EF4-FFF2-40B4-BE49-F238E27FC236}">
                  <a16:creationId xmlns:a16="http://schemas.microsoft.com/office/drawing/2014/main" id="{BA28026A-5CCB-B377-3924-8265EFC65CE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18"/>
              <a:ext cx="8" cy="53"/>
            </a:xfrm>
            <a:custGeom>
              <a:avLst/>
              <a:gdLst>
                <a:gd name="T0" fmla="*/ 0 w 31"/>
                <a:gd name="T1" fmla="*/ 0 h 210"/>
                <a:gd name="T2" fmla="*/ 0 w 31"/>
                <a:gd name="T3" fmla="*/ 0 h 210"/>
                <a:gd name="T4" fmla="*/ 0 w 31"/>
                <a:gd name="T5" fmla="*/ 0 h 210"/>
                <a:gd name="T6" fmla="*/ 0 w 31"/>
                <a:gd name="T7" fmla="*/ 0 h 210"/>
                <a:gd name="T8" fmla="*/ 0 w 31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10"/>
                <a:gd name="T17" fmla="*/ 31 w 31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10">
                  <a:moveTo>
                    <a:pt x="31" y="210"/>
                  </a:moveTo>
                  <a:lnTo>
                    <a:pt x="0" y="199"/>
                  </a:lnTo>
                  <a:lnTo>
                    <a:pt x="11" y="0"/>
                  </a:lnTo>
                  <a:lnTo>
                    <a:pt x="31" y="20"/>
                  </a:lnTo>
                  <a:lnTo>
                    <a:pt x="31" y="210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0" name="Rectangle 42">
              <a:extLst>
                <a:ext uri="{FF2B5EF4-FFF2-40B4-BE49-F238E27FC236}">
                  <a16:creationId xmlns:a16="http://schemas.microsoft.com/office/drawing/2014/main" id="{D1D634F8-F6C4-17D7-735F-8EE246B8E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2718"/>
              <a:ext cx="3" cy="27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1" name="Freeform 43">
              <a:extLst>
                <a:ext uri="{FF2B5EF4-FFF2-40B4-BE49-F238E27FC236}">
                  <a16:creationId xmlns:a16="http://schemas.microsoft.com/office/drawing/2014/main" id="{FBC9C699-4168-273B-441B-E1D403826DC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732"/>
              <a:ext cx="19" cy="47"/>
            </a:xfrm>
            <a:custGeom>
              <a:avLst/>
              <a:gdLst>
                <a:gd name="T0" fmla="*/ 0 w 75"/>
                <a:gd name="T1" fmla="*/ 0 h 189"/>
                <a:gd name="T2" fmla="*/ 0 w 75"/>
                <a:gd name="T3" fmla="*/ 0 h 189"/>
                <a:gd name="T4" fmla="*/ 0 w 75"/>
                <a:gd name="T5" fmla="*/ 0 h 189"/>
                <a:gd name="T6" fmla="*/ 0 w 75"/>
                <a:gd name="T7" fmla="*/ 0 h 189"/>
                <a:gd name="T8" fmla="*/ 0 w 75"/>
                <a:gd name="T9" fmla="*/ 0 h 189"/>
                <a:gd name="T10" fmla="*/ 0 w 75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189"/>
                <a:gd name="T20" fmla="*/ 75 w 75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189">
                  <a:moveTo>
                    <a:pt x="64" y="157"/>
                  </a:moveTo>
                  <a:lnTo>
                    <a:pt x="64" y="189"/>
                  </a:lnTo>
                  <a:lnTo>
                    <a:pt x="0" y="189"/>
                  </a:lnTo>
                  <a:lnTo>
                    <a:pt x="43" y="0"/>
                  </a:lnTo>
                  <a:lnTo>
                    <a:pt x="75" y="0"/>
                  </a:lnTo>
                  <a:lnTo>
                    <a:pt x="64" y="157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2" name="Rectangle 44">
              <a:extLst>
                <a:ext uri="{FF2B5EF4-FFF2-40B4-BE49-F238E27FC236}">
                  <a16:creationId xmlns:a16="http://schemas.microsoft.com/office/drawing/2014/main" id="{EE6278DA-6416-CA6E-B56F-7B0CF500C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2752"/>
              <a:ext cx="2" cy="22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3" name="Freeform 45">
              <a:extLst>
                <a:ext uri="{FF2B5EF4-FFF2-40B4-BE49-F238E27FC236}">
                  <a16:creationId xmlns:a16="http://schemas.microsoft.com/office/drawing/2014/main" id="{554822E5-D689-F99E-4B92-EF10D0282A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8" y="2779"/>
              <a:ext cx="10" cy="13"/>
            </a:xfrm>
            <a:custGeom>
              <a:avLst/>
              <a:gdLst>
                <a:gd name="T0" fmla="*/ 0 w 42"/>
                <a:gd name="T1" fmla="*/ 0 h 51"/>
                <a:gd name="T2" fmla="*/ 0 w 42"/>
                <a:gd name="T3" fmla="*/ 0 h 51"/>
                <a:gd name="T4" fmla="*/ 0 w 42"/>
                <a:gd name="T5" fmla="*/ 0 h 51"/>
                <a:gd name="T6" fmla="*/ 0 w 42"/>
                <a:gd name="T7" fmla="*/ 0 h 51"/>
                <a:gd name="T8" fmla="*/ 0 w 42"/>
                <a:gd name="T9" fmla="*/ 0 h 51"/>
                <a:gd name="T10" fmla="*/ 0 w 42"/>
                <a:gd name="T11" fmla="*/ 0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1"/>
                <a:gd name="T20" fmla="*/ 42 w 42"/>
                <a:gd name="T21" fmla="*/ 51 h 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1">
                  <a:moveTo>
                    <a:pt x="20" y="41"/>
                  </a:moveTo>
                  <a:lnTo>
                    <a:pt x="20" y="51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2" y="1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4" name="Freeform 46">
              <a:extLst>
                <a:ext uri="{FF2B5EF4-FFF2-40B4-BE49-F238E27FC236}">
                  <a16:creationId xmlns:a16="http://schemas.microsoft.com/office/drawing/2014/main" id="{B42EE4E3-FC1E-45DB-5829-414207DE7C0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2779"/>
              <a:ext cx="37" cy="31"/>
            </a:xfrm>
            <a:custGeom>
              <a:avLst/>
              <a:gdLst>
                <a:gd name="T0" fmla="*/ 0 w 150"/>
                <a:gd name="T1" fmla="*/ 0 h 126"/>
                <a:gd name="T2" fmla="*/ 0 w 150"/>
                <a:gd name="T3" fmla="*/ 0 h 126"/>
                <a:gd name="T4" fmla="*/ 0 w 150"/>
                <a:gd name="T5" fmla="*/ 0 h 126"/>
                <a:gd name="T6" fmla="*/ 0 w 150"/>
                <a:gd name="T7" fmla="*/ 0 h 126"/>
                <a:gd name="T8" fmla="*/ 0 w 150"/>
                <a:gd name="T9" fmla="*/ 0 h 126"/>
                <a:gd name="T10" fmla="*/ 0 w 150"/>
                <a:gd name="T11" fmla="*/ 0 h 126"/>
                <a:gd name="T12" fmla="*/ 0 w 150"/>
                <a:gd name="T13" fmla="*/ 0 h 126"/>
                <a:gd name="T14" fmla="*/ 0 w 150"/>
                <a:gd name="T15" fmla="*/ 0 h 126"/>
                <a:gd name="T16" fmla="*/ 0 w 150"/>
                <a:gd name="T17" fmla="*/ 0 h 126"/>
                <a:gd name="T18" fmla="*/ 0 w 150"/>
                <a:gd name="T19" fmla="*/ 0 h 126"/>
                <a:gd name="T20" fmla="*/ 0 w 150"/>
                <a:gd name="T21" fmla="*/ 0 h 126"/>
                <a:gd name="T22" fmla="*/ 0 w 150"/>
                <a:gd name="T23" fmla="*/ 0 h 126"/>
                <a:gd name="T24" fmla="*/ 0 w 150"/>
                <a:gd name="T25" fmla="*/ 0 h 126"/>
                <a:gd name="T26" fmla="*/ 0 w 150"/>
                <a:gd name="T27" fmla="*/ 0 h 126"/>
                <a:gd name="T28" fmla="*/ 0 w 150"/>
                <a:gd name="T29" fmla="*/ 0 h 1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0"/>
                <a:gd name="T46" fmla="*/ 0 h 126"/>
                <a:gd name="T47" fmla="*/ 150 w 150"/>
                <a:gd name="T48" fmla="*/ 126 h 1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0" h="126">
                  <a:moveTo>
                    <a:pt x="150" y="21"/>
                  </a:moveTo>
                  <a:lnTo>
                    <a:pt x="137" y="126"/>
                  </a:lnTo>
                  <a:lnTo>
                    <a:pt x="116" y="126"/>
                  </a:lnTo>
                  <a:lnTo>
                    <a:pt x="116" y="96"/>
                  </a:lnTo>
                  <a:lnTo>
                    <a:pt x="54" y="51"/>
                  </a:lnTo>
                  <a:lnTo>
                    <a:pt x="0" y="51"/>
                  </a:lnTo>
                  <a:lnTo>
                    <a:pt x="0" y="21"/>
                  </a:lnTo>
                  <a:lnTo>
                    <a:pt x="95" y="21"/>
                  </a:lnTo>
                  <a:lnTo>
                    <a:pt x="95" y="41"/>
                  </a:lnTo>
                  <a:lnTo>
                    <a:pt x="106" y="51"/>
                  </a:lnTo>
                  <a:lnTo>
                    <a:pt x="116" y="51"/>
                  </a:lnTo>
                  <a:lnTo>
                    <a:pt x="127" y="41"/>
                  </a:lnTo>
                  <a:lnTo>
                    <a:pt x="106" y="0"/>
                  </a:lnTo>
                  <a:lnTo>
                    <a:pt x="127" y="0"/>
                  </a:lnTo>
                  <a:lnTo>
                    <a:pt x="150" y="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5" name="Freeform 47">
              <a:extLst>
                <a:ext uri="{FF2B5EF4-FFF2-40B4-BE49-F238E27FC236}">
                  <a16:creationId xmlns:a16="http://schemas.microsoft.com/office/drawing/2014/main" id="{EF5A2F61-8C82-CD2E-653E-3046A01D7EA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784"/>
              <a:ext cx="2" cy="10"/>
            </a:xfrm>
            <a:custGeom>
              <a:avLst/>
              <a:gdLst>
                <a:gd name="T0" fmla="*/ 0 w 9"/>
                <a:gd name="T1" fmla="*/ 0 h 41"/>
                <a:gd name="T2" fmla="*/ 0 w 9"/>
                <a:gd name="T3" fmla="*/ 0 h 41"/>
                <a:gd name="T4" fmla="*/ 0 w 9"/>
                <a:gd name="T5" fmla="*/ 0 h 41"/>
                <a:gd name="T6" fmla="*/ 0 w 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1"/>
                <a:gd name="T14" fmla="*/ 9 w 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1">
                  <a:moveTo>
                    <a:pt x="9" y="41"/>
                  </a:moveTo>
                  <a:lnTo>
                    <a:pt x="0" y="0"/>
                  </a:lnTo>
                  <a:lnTo>
                    <a:pt x="9" y="9"/>
                  </a:lnTo>
                  <a:lnTo>
                    <a:pt x="9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6" name="Freeform 48">
              <a:extLst>
                <a:ext uri="{FF2B5EF4-FFF2-40B4-BE49-F238E27FC236}">
                  <a16:creationId xmlns:a16="http://schemas.microsoft.com/office/drawing/2014/main" id="{0DD1CE5F-7F25-2F6F-1DFA-2FCE7356AD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2787"/>
              <a:ext cx="18" cy="16"/>
            </a:xfrm>
            <a:custGeom>
              <a:avLst/>
              <a:gdLst>
                <a:gd name="T0" fmla="*/ 0 w 72"/>
                <a:gd name="T1" fmla="*/ 0 h 66"/>
                <a:gd name="T2" fmla="*/ 0 w 72"/>
                <a:gd name="T3" fmla="*/ 0 h 66"/>
                <a:gd name="T4" fmla="*/ 0 w 72"/>
                <a:gd name="T5" fmla="*/ 0 h 66"/>
                <a:gd name="T6" fmla="*/ 0 w 72"/>
                <a:gd name="T7" fmla="*/ 0 h 66"/>
                <a:gd name="T8" fmla="*/ 0 w 72"/>
                <a:gd name="T9" fmla="*/ 0 h 66"/>
                <a:gd name="T10" fmla="*/ 0 w 72"/>
                <a:gd name="T11" fmla="*/ 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66"/>
                <a:gd name="T20" fmla="*/ 72 w 72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66">
                  <a:moveTo>
                    <a:pt x="72" y="55"/>
                  </a:moveTo>
                  <a:lnTo>
                    <a:pt x="52" y="11"/>
                  </a:lnTo>
                  <a:lnTo>
                    <a:pt x="0" y="66"/>
                  </a:lnTo>
                  <a:lnTo>
                    <a:pt x="20" y="0"/>
                  </a:lnTo>
                  <a:lnTo>
                    <a:pt x="72" y="11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B08A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7" name="Freeform 49">
              <a:extLst>
                <a:ext uri="{FF2B5EF4-FFF2-40B4-BE49-F238E27FC236}">
                  <a16:creationId xmlns:a16="http://schemas.microsoft.com/office/drawing/2014/main" id="{5B542138-D28F-B6CB-819A-B1EE7526F69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832"/>
              <a:ext cx="3" cy="10"/>
            </a:xfrm>
            <a:custGeom>
              <a:avLst/>
              <a:gdLst>
                <a:gd name="T0" fmla="*/ 0 w 11"/>
                <a:gd name="T1" fmla="*/ 0 h 41"/>
                <a:gd name="T2" fmla="*/ 0 w 11"/>
                <a:gd name="T3" fmla="*/ 0 h 41"/>
                <a:gd name="T4" fmla="*/ 0 w 11"/>
                <a:gd name="T5" fmla="*/ 0 h 41"/>
                <a:gd name="T6" fmla="*/ 0 60000 65536"/>
                <a:gd name="T7" fmla="*/ 0 60000 65536"/>
                <a:gd name="T8" fmla="*/ 0 60000 65536"/>
                <a:gd name="T9" fmla="*/ 0 w 11"/>
                <a:gd name="T10" fmla="*/ 0 h 41"/>
                <a:gd name="T11" fmla="*/ 11 w 1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41">
                  <a:moveTo>
                    <a:pt x="0" y="0"/>
                  </a:moveTo>
                  <a:lnTo>
                    <a:pt x="1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8" name="Freeform 50">
              <a:extLst>
                <a:ext uri="{FF2B5EF4-FFF2-40B4-BE49-F238E27FC236}">
                  <a16:creationId xmlns:a16="http://schemas.microsoft.com/office/drawing/2014/main" id="{5479ADC8-ECB1-1F50-DF43-D20098AECF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29" y="2568"/>
              <a:ext cx="179" cy="340"/>
            </a:xfrm>
            <a:custGeom>
              <a:avLst/>
              <a:gdLst>
                <a:gd name="T0" fmla="*/ 0 w 717"/>
                <a:gd name="T1" fmla="*/ 0 h 1360"/>
                <a:gd name="T2" fmla="*/ 0 w 717"/>
                <a:gd name="T3" fmla="*/ 0 h 1360"/>
                <a:gd name="T4" fmla="*/ 0 w 717"/>
                <a:gd name="T5" fmla="*/ 0 h 1360"/>
                <a:gd name="T6" fmla="*/ 0 w 717"/>
                <a:gd name="T7" fmla="*/ 0 h 1360"/>
                <a:gd name="T8" fmla="*/ 0 w 717"/>
                <a:gd name="T9" fmla="*/ 0 h 1360"/>
                <a:gd name="T10" fmla="*/ 0 w 717"/>
                <a:gd name="T11" fmla="*/ 0 h 1360"/>
                <a:gd name="T12" fmla="*/ 0 w 717"/>
                <a:gd name="T13" fmla="*/ 0 h 1360"/>
                <a:gd name="T14" fmla="*/ 0 w 717"/>
                <a:gd name="T15" fmla="*/ 0 h 1360"/>
                <a:gd name="T16" fmla="*/ 0 w 717"/>
                <a:gd name="T17" fmla="*/ 0 h 1360"/>
                <a:gd name="T18" fmla="*/ 0 w 717"/>
                <a:gd name="T19" fmla="*/ 0 h 1360"/>
                <a:gd name="T20" fmla="*/ 0 w 717"/>
                <a:gd name="T21" fmla="*/ 0 h 1360"/>
                <a:gd name="T22" fmla="*/ 0 w 717"/>
                <a:gd name="T23" fmla="*/ 0 h 1360"/>
                <a:gd name="T24" fmla="*/ 0 w 717"/>
                <a:gd name="T25" fmla="*/ 0 h 1360"/>
                <a:gd name="T26" fmla="*/ 0 w 717"/>
                <a:gd name="T27" fmla="*/ 0 h 1360"/>
                <a:gd name="T28" fmla="*/ 0 w 717"/>
                <a:gd name="T29" fmla="*/ 0 h 1360"/>
                <a:gd name="T30" fmla="*/ 0 w 717"/>
                <a:gd name="T31" fmla="*/ 0 h 1360"/>
                <a:gd name="T32" fmla="*/ 0 w 717"/>
                <a:gd name="T33" fmla="*/ 0 h 1360"/>
                <a:gd name="T34" fmla="*/ 0 w 717"/>
                <a:gd name="T35" fmla="*/ 0 h 1360"/>
                <a:gd name="T36" fmla="*/ 0 w 717"/>
                <a:gd name="T37" fmla="*/ 0 h 1360"/>
                <a:gd name="T38" fmla="*/ 0 w 717"/>
                <a:gd name="T39" fmla="*/ 0 h 1360"/>
                <a:gd name="T40" fmla="*/ 0 w 717"/>
                <a:gd name="T41" fmla="*/ 0 h 1360"/>
                <a:gd name="T42" fmla="*/ 0 w 717"/>
                <a:gd name="T43" fmla="*/ 0 h 1360"/>
                <a:gd name="T44" fmla="*/ 0 w 717"/>
                <a:gd name="T45" fmla="*/ 0 h 1360"/>
                <a:gd name="T46" fmla="*/ 0 w 717"/>
                <a:gd name="T47" fmla="*/ 0 h 1360"/>
                <a:gd name="T48" fmla="*/ 0 w 717"/>
                <a:gd name="T49" fmla="*/ 0 h 1360"/>
                <a:gd name="T50" fmla="*/ 0 w 717"/>
                <a:gd name="T51" fmla="*/ 0 h 1360"/>
                <a:gd name="T52" fmla="*/ 0 w 717"/>
                <a:gd name="T53" fmla="*/ 0 h 1360"/>
                <a:gd name="T54" fmla="*/ 0 w 717"/>
                <a:gd name="T55" fmla="*/ 0 h 1360"/>
                <a:gd name="T56" fmla="*/ 0 w 717"/>
                <a:gd name="T57" fmla="*/ 0 h 1360"/>
                <a:gd name="T58" fmla="*/ 0 w 717"/>
                <a:gd name="T59" fmla="*/ 0 h 1360"/>
                <a:gd name="T60" fmla="*/ 0 w 717"/>
                <a:gd name="T61" fmla="*/ 0 h 1360"/>
                <a:gd name="T62" fmla="*/ 0 w 717"/>
                <a:gd name="T63" fmla="*/ 0 h 1360"/>
                <a:gd name="T64" fmla="*/ 0 w 717"/>
                <a:gd name="T65" fmla="*/ 0 h 1360"/>
                <a:gd name="T66" fmla="*/ 0 w 717"/>
                <a:gd name="T67" fmla="*/ 0 h 1360"/>
                <a:gd name="T68" fmla="*/ 0 w 717"/>
                <a:gd name="T69" fmla="*/ 0 h 1360"/>
                <a:gd name="T70" fmla="*/ 0 w 717"/>
                <a:gd name="T71" fmla="*/ 0 h 1360"/>
                <a:gd name="T72" fmla="*/ 0 w 717"/>
                <a:gd name="T73" fmla="*/ 0 h 1360"/>
                <a:gd name="T74" fmla="*/ 0 w 717"/>
                <a:gd name="T75" fmla="*/ 0 h 1360"/>
                <a:gd name="T76" fmla="*/ 0 w 717"/>
                <a:gd name="T77" fmla="*/ 0 h 1360"/>
                <a:gd name="T78" fmla="*/ 0 w 717"/>
                <a:gd name="T79" fmla="*/ 0 h 1360"/>
                <a:gd name="T80" fmla="*/ 0 w 717"/>
                <a:gd name="T81" fmla="*/ 0 h 1360"/>
                <a:gd name="T82" fmla="*/ 0 w 717"/>
                <a:gd name="T83" fmla="*/ 0 h 1360"/>
                <a:gd name="T84" fmla="*/ 0 w 717"/>
                <a:gd name="T85" fmla="*/ 0 h 1360"/>
                <a:gd name="T86" fmla="*/ 0 w 717"/>
                <a:gd name="T87" fmla="*/ 0 h 1360"/>
                <a:gd name="T88" fmla="*/ 0 w 717"/>
                <a:gd name="T89" fmla="*/ 0 h 1360"/>
                <a:gd name="T90" fmla="*/ 0 w 717"/>
                <a:gd name="T91" fmla="*/ 0 h 13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"/>
                <a:gd name="T139" fmla="*/ 0 h 1360"/>
                <a:gd name="T140" fmla="*/ 717 w 717"/>
                <a:gd name="T141" fmla="*/ 1360 h 13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" h="1360">
                  <a:moveTo>
                    <a:pt x="474" y="1117"/>
                  </a:moveTo>
                  <a:lnTo>
                    <a:pt x="484" y="1117"/>
                  </a:lnTo>
                  <a:lnTo>
                    <a:pt x="484" y="1159"/>
                  </a:lnTo>
                  <a:lnTo>
                    <a:pt x="474" y="1159"/>
                  </a:lnTo>
                  <a:lnTo>
                    <a:pt x="474" y="1117"/>
                  </a:lnTo>
                  <a:close/>
                  <a:moveTo>
                    <a:pt x="211" y="1011"/>
                  </a:moveTo>
                  <a:lnTo>
                    <a:pt x="222" y="990"/>
                  </a:lnTo>
                  <a:lnTo>
                    <a:pt x="252" y="1150"/>
                  </a:lnTo>
                  <a:lnTo>
                    <a:pt x="211" y="1011"/>
                  </a:lnTo>
                  <a:close/>
                  <a:moveTo>
                    <a:pt x="191" y="1150"/>
                  </a:moveTo>
                  <a:lnTo>
                    <a:pt x="158" y="1138"/>
                  </a:lnTo>
                  <a:lnTo>
                    <a:pt x="158" y="1011"/>
                  </a:lnTo>
                  <a:lnTo>
                    <a:pt x="179" y="1033"/>
                  </a:lnTo>
                  <a:lnTo>
                    <a:pt x="191" y="1150"/>
                  </a:lnTo>
                  <a:close/>
                  <a:moveTo>
                    <a:pt x="379" y="990"/>
                  </a:moveTo>
                  <a:lnTo>
                    <a:pt x="422" y="1065"/>
                  </a:lnTo>
                  <a:lnTo>
                    <a:pt x="422" y="1159"/>
                  </a:lnTo>
                  <a:lnTo>
                    <a:pt x="399" y="1159"/>
                  </a:lnTo>
                  <a:lnTo>
                    <a:pt x="358" y="1001"/>
                  </a:lnTo>
                  <a:lnTo>
                    <a:pt x="379" y="824"/>
                  </a:lnTo>
                  <a:lnTo>
                    <a:pt x="433" y="474"/>
                  </a:lnTo>
                  <a:lnTo>
                    <a:pt x="399" y="844"/>
                  </a:lnTo>
                  <a:lnTo>
                    <a:pt x="379" y="990"/>
                  </a:lnTo>
                  <a:close/>
                  <a:moveTo>
                    <a:pt x="675" y="64"/>
                  </a:moveTo>
                  <a:lnTo>
                    <a:pt x="390" y="21"/>
                  </a:lnTo>
                  <a:lnTo>
                    <a:pt x="191" y="0"/>
                  </a:lnTo>
                  <a:lnTo>
                    <a:pt x="147" y="11"/>
                  </a:lnTo>
                  <a:lnTo>
                    <a:pt x="84" y="53"/>
                  </a:lnTo>
                  <a:lnTo>
                    <a:pt x="63" y="85"/>
                  </a:lnTo>
                  <a:lnTo>
                    <a:pt x="11" y="317"/>
                  </a:lnTo>
                  <a:lnTo>
                    <a:pt x="0" y="949"/>
                  </a:lnTo>
                  <a:lnTo>
                    <a:pt x="42" y="1011"/>
                  </a:lnTo>
                  <a:lnTo>
                    <a:pt x="106" y="1117"/>
                  </a:lnTo>
                  <a:lnTo>
                    <a:pt x="95" y="990"/>
                  </a:lnTo>
                  <a:lnTo>
                    <a:pt x="84" y="981"/>
                  </a:lnTo>
                  <a:lnTo>
                    <a:pt x="95" y="517"/>
                  </a:lnTo>
                  <a:lnTo>
                    <a:pt x="89" y="489"/>
                  </a:lnTo>
                  <a:lnTo>
                    <a:pt x="95" y="464"/>
                  </a:lnTo>
                  <a:lnTo>
                    <a:pt x="127" y="137"/>
                  </a:lnTo>
                  <a:lnTo>
                    <a:pt x="179" y="64"/>
                  </a:lnTo>
                  <a:lnTo>
                    <a:pt x="232" y="53"/>
                  </a:lnTo>
                  <a:lnTo>
                    <a:pt x="294" y="96"/>
                  </a:lnTo>
                  <a:lnTo>
                    <a:pt x="303" y="236"/>
                  </a:lnTo>
                  <a:lnTo>
                    <a:pt x="294" y="306"/>
                  </a:lnTo>
                  <a:lnTo>
                    <a:pt x="273" y="685"/>
                  </a:lnTo>
                  <a:lnTo>
                    <a:pt x="242" y="929"/>
                  </a:lnTo>
                  <a:lnTo>
                    <a:pt x="306" y="1159"/>
                  </a:lnTo>
                  <a:lnTo>
                    <a:pt x="348" y="1159"/>
                  </a:lnTo>
                  <a:lnTo>
                    <a:pt x="348" y="1117"/>
                  </a:lnTo>
                  <a:lnTo>
                    <a:pt x="327" y="1065"/>
                  </a:lnTo>
                  <a:lnTo>
                    <a:pt x="327" y="885"/>
                  </a:lnTo>
                  <a:lnTo>
                    <a:pt x="368" y="580"/>
                  </a:lnTo>
                  <a:lnTo>
                    <a:pt x="422" y="381"/>
                  </a:lnTo>
                  <a:lnTo>
                    <a:pt x="433" y="190"/>
                  </a:lnTo>
                  <a:lnTo>
                    <a:pt x="484" y="116"/>
                  </a:lnTo>
                  <a:lnTo>
                    <a:pt x="559" y="105"/>
                  </a:lnTo>
                  <a:lnTo>
                    <a:pt x="611" y="148"/>
                  </a:lnTo>
                  <a:lnTo>
                    <a:pt x="622" y="326"/>
                  </a:lnTo>
                  <a:lnTo>
                    <a:pt x="601" y="381"/>
                  </a:lnTo>
                  <a:lnTo>
                    <a:pt x="559" y="960"/>
                  </a:lnTo>
                  <a:lnTo>
                    <a:pt x="527" y="990"/>
                  </a:lnTo>
                  <a:lnTo>
                    <a:pt x="506" y="1056"/>
                  </a:lnTo>
                  <a:lnTo>
                    <a:pt x="515" y="1106"/>
                  </a:lnTo>
                  <a:lnTo>
                    <a:pt x="538" y="1086"/>
                  </a:lnTo>
                  <a:lnTo>
                    <a:pt x="611" y="1001"/>
                  </a:lnTo>
                  <a:lnTo>
                    <a:pt x="684" y="801"/>
                  </a:lnTo>
                  <a:lnTo>
                    <a:pt x="717" y="474"/>
                  </a:lnTo>
                  <a:lnTo>
                    <a:pt x="717" y="105"/>
                  </a:lnTo>
                  <a:lnTo>
                    <a:pt x="675" y="64"/>
                  </a:lnTo>
                  <a:close/>
                  <a:moveTo>
                    <a:pt x="158" y="1286"/>
                  </a:moveTo>
                  <a:lnTo>
                    <a:pt x="106" y="1159"/>
                  </a:lnTo>
                  <a:lnTo>
                    <a:pt x="158" y="1276"/>
                  </a:lnTo>
                  <a:lnTo>
                    <a:pt x="158" y="1286"/>
                  </a:lnTo>
                  <a:close/>
                  <a:moveTo>
                    <a:pt x="211" y="1192"/>
                  </a:moveTo>
                  <a:lnTo>
                    <a:pt x="191" y="1192"/>
                  </a:lnTo>
                  <a:lnTo>
                    <a:pt x="158" y="1180"/>
                  </a:lnTo>
                  <a:lnTo>
                    <a:pt x="179" y="1243"/>
                  </a:lnTo>
                  <a:lnTo>
                    <a:pt x="242" y="1327"/>
                  </a:lnTo>
                  <a:lnTo>
                    <a:pt x="242" y="1318"/>
                  </a:lnTo>
                  <a:lnTo>
                    <a:pt x="211" y="1192"/>
                  </a:lnTo>
                  <a:close/>
                  <a:moveTo>
                    <a:pt x="338" y="1339"/>
                  </a:moveTo>
                  <a:lnTo>
                    <a:pt x="306" y="1339"/>
                  </a:lnTo>
                  <a:lnTo>
                    <a:pt x="252" y="1202"/>
                  </a:lnTo>
                  <a:lnTo>
                    <a:pt x="273" y="1202"/>
                  </a:lnTo>
                  <a:lnTo>
                    <a:pt x="338" y="1339"/>
                  </a:lnTo>
                  <a:close/>
                  <a:moveTo>
                    <a:pt x="390" y="1349"/>
                  </a:moveTo>
                  <a:lnTo>
                    <a:pt x="348" y="1202"/>
                  </a:lnTo>
                  <a:lnTo>
                    <a:pt x="317" y="1202"/>
                  </a:lnTo>
                  <a:lnTo>
                    <a:pt x="390" y="1349"/>
                  </a:lnTo>
                  <a:close/>
                  <a:moveTo>
                    <a:pt x="422" y="1327"/>
                  </a:moveTo>
                  <a:lnTo>
                    <a:pt x="413" y="1202"/>
                  </a:lnTo>
                  <a:lnTo>
                    <a:pt x="454" y="1360"/>
                  </a:lnTo>
                  <a:lnTo>
                    <a:pt x="422" y="1327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59" name="Freeform 51">
              <a:extLst>
                <a:ext uri="{FF2B5EF4-FFF2-40B4-BE49-F238E27FC236}">
                  <a16:creationId xmlns:a16="http://schemas.microsoft.com/office/drawing/2014/main" id="{6F9270B0-16E4-A2F1-166C-DCC1C7E912C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4" y="2871"/>
              <a:ext cx="269" cy="579"/>
            </a:xfrm>
            <a:custGeom>
              <a:avLst/>
              <a:gdLst>
                <a:gd name="T0" fmla="*/ 0 w 1075"/>
                <a:gd name="T1" fmla="*/ 0 h 2318"/>
                <a:gd name="T2" fmla="*/ 0 w 1075"/>
                <a:gd name="T3" fmla="*/ 0 h 2318"/>
                <a:gd name="T4" fmla="*/ 0 w 1075"/>
                <a:gd name="T5" fmla="*/ 0 h 2318"/>
                <a:gd name="T6" fmla="*/ 0 w 1075"/>
                <a:gd name="T7" fmla="*/ 0 h 2318"/>
                <a:gd name="T8" fmla="*/ 0 w 1075"/>
                <a:gd name="T9" fmla="*/ 0 h 2318"/>
                <a:gd name="T10" fmla="*/ 0 w 1075"/>
                <a:gd name="T11" fmla="*/ 0 h 2318"/>
                <a:gd name="T12" fmla="*/ 0 w 1075"/>
                <a:gd name="T13" fmla="*/ 0 h 2318"/>
                <a:gd name="T14" fmla="*/ 0 w 1075"/>
                <a:gd name="T15" fmla="*/ 0 h 2318"/>
                <a:gd name="T16" fmla="*/ 0 w 1075"/>
                <a:gd name="T17" fmla="*/ 0 h 2318"/>
                <a:gd name="T18" fmla="*/ 0 w 1075"/>
                <a:gd name="T19" fmla="*/ 0 h 2318"/>
                <a:gd name="T20" fmla="*/ 0 w 1075"/>
                <a:gd name="T21" fmla="*/ 0 h 2318"/>
                <a:gd name="T22" fmla="*/ 0 w 1075"/>
                <a:gd name="T23" fmla="*/ 0 h 2318"/>
                <a:gd name="T24" fmla="*/ 0 w 1075"/>
                <a:gd name="T25" fmla="*/ 0 h 2318"/>
                <a:gd name="T26" fmla="*/ 0 w 1075"/>
                <a:gd name="T27" fmla="*/ 0 h 2318"/>
                <a:gd name="T28" fmla="*/ 0 w 1075"/>
                <a:gd name="T29" fmla="*/ 0 h 2318"/>
                <a:gd name="T30" fmla="*/ 0 w 1075"/>
                <a:gd name="T31" fmla="*/ 0 h 2318"/>
                <a:gd name="T32" fmla="*/ 0 w 1075"/>
                <a:gd name="T33" fmla="*/ 0 h 2318"/>
                <a:gd name="T34" fmla="*/ 0 w 1075"/>
                <a:gd name="T35" fmla="*/ 0 h 2318"/>
                <a:gd name="T36" fmla="*/ 0 w 1075"/>
                <a:gd name="T37" fmla="*/ 0 h 2318"/>
                <a:gd name="T38" fmla="*/ 0 w 1075"/>
                <a:gd name="T39" fmla="*/ 0 h 2318"/>
                <a:gd name="T40" fmla="*/ 0 w 1075"/>
                <a:gd name="T41" fmla="*/ 0 h 2318"/>
                <a:gd name="T42" fmla="*/ 0 w 1075"/>
                <a:gd name="T43" fmla="*/ 0 h 2318"/>
                <a:gd name="T44" fmla="*/ 0 w 1075"/>
                <a:gd name="T45" fmla="*/ 0 h 2318"/>
                <a:gd name="T46" fmla="*/ 0 w 1075"/>
                <a:gd name="T47" fmla="*/ 0 h 2318"/>
                <a:gd name="T48" fmla="*/ 0 w 1075"/>
                <a:gd name="T49" fmla="*/ 0 h 2318"/>
                <a:gd name="T50" fmla="*/ 0 w 1075"/>
                <a:gd name="T51" fmla="*/ 0 h 2318"/>
                <a:gd name="T52" fmla="*/ 0 w 1075"/>
                <a:gd name="T53" fmla="*/ 0 h 2318"/>
                <a:gd name="T54" fmla="*/ 0 w 1075"/>
                <a:gd name="T55" fmla="*/ 0 h 2318"/>
                <a:gd name="T56" fmla="*/ 0 w 1075"/>
                <a:gd name="T57" fmla="*/ 0 h 2318"/>
                <a:gd name="T58" fmla="*/ 0 w 1075"/>
                <a:gd name="T59" fmla="*/ 0 h 2318"/>
                <a:gd name="T60" fmla="*/ 0 w 1075"/>
                <a:gd name="T61" fmla="*/ 0 h 2318"/>
                <a:gd name="T62" fmla="*/ 0 w 1075"/>
                <a:gd name="T63" fmla="*/ 0 h 2318"/>
                <a:gd name="T64" fmla="*/ 0 w 1075"/>
                <a:gd name="T65" fmla="*/ 0 h 2318"/>
                <a:gd name="T66" fmla="*/ 0 w 1075"/>
                <a:gd name="T67" fmla="*/ 0 h 2318"/>
                <a:gd name="T68" fmla="*/ 0 w 1075"/>
                <a:gd name="T69" fmla="*/ 0 h 2318"/>
                <a:gd name="T70" fmla="*/ 0 w 1075"/>
                <a:gd name="T71" fmla="*/ 0 h 2318"/>
                <a:gd name="T72" fmla="*/ 0 w 1075"/>
                <a:gd name="T73" fmla="*/ 0 h 2318"/>
                <a:gd name="T74" fmla="*/ 0 w 1075"/>
                <a:gd name="T75" fmla="*/ 0 h 2318"/>
                <a:gd name="T76" fmla="*/ 0 w 1075"/>
                <a:gd name="T77" fmla="*/ 0 h 2318"/>
                <a:gd name="T78" fmla="*/ 0 w 1075"/>
                <a:gd name="T79" fmla="*/ 0 h 2318"/>
                <a:gd name="T80" fmla="*/ 0 w 1075"/>
                <a:gd name="T81" fmla="*/ 0 h 2318"/>
                <a:gd name="T82" fmla="*/ 0 w 1075"/>
                <a:gd name="T83" fmla="*/ 0 h 2318"/>
                <a:gd name="T84" fmla="*/ 0 w 1075"/>
                <a:gd name="T85" fmla="*/ 0 h 2318"/>
                <a:gd name="T86" fmla="*/ 0 w 1075"/>
                <a:gd name="T87" fmla="*/ 0 h 2318"/>
                <a:gd name="T88" fmla="*/ 0 w 1075"/>
                <a:gd name="T89" fmla="*/ 0 h 2318"/>
                <a:gd name="T90" fmla="*/ 0 w 1075"/>
                <a:gd name="T91" fmla="*/ 0 h 2318"/>
                <a:gd name="T92" fmla="*/ 0 w 1075"/>
                <a:gd name="T93" fmla="*/ 0 h 2318"/>
                <a:gd name="T94" fmla="*/ 0 w 1075"/>
                <a:gd name="T95" fmla="*/ 0 h 2318"/>
                <a:gd name="T96" fmla="*/ 0 w 1075"/>
                <a:gd name="T97" fmla="*/ 0 h 2318"/>
                <a:gd name="T98" fmla="*/ 0 w 1075"/>
                <a:gd name="T99" fmla="*/ 0 h 2318"/>
                <a:gd name="T100" fmla="*/ 0 w 1075"/>
                <a:gd name="T101" fmla="*/ 0 h 2318"/>
                <a:gd name="T102" fmla="*/ 0 w 1075"/>
                <a:gd name="T103" fmla="*/ 0 h 2318"/>
                <a:gd name="T104" fmla="*/ 0 w 1075"/>
                <a:gd name="T105" fmla="*/ 0 h 2318"/>
                <a:gd name="T106" fmla="*/ 0 w 1075"/>
                <a:gd name="T107" fmla="*/ 0 h 2318"/>
                <a:gd name="T108" fmla="*/ 0 w 1075"/>
                <a:gd name="T109" fmla="*/ 0 h 2318"/>
                <a:gd name="T110" fmla="*/ 0 w 1075"/>
                <a:gd name="T111" fmla="*/ 0 h 2318"/>
                <a:gd name="T112" fmla="*/ 0 w 1075"/>
                <a:gd name="T113" fmla="*/ 0 h 2318"/>
                <a:gd name="T114" fmla="*/ 0 w 1075"/>
                <a:gd name="T115" fmla="*/ 0 h 2318"/>
                <a:gd name="T116" fmla="*/ 0 w 1075"/>
                <a:gd name="T117" fmla="*/ 0 h 231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75"/>
                <a:gd name="T178" fmla="*/ 0 h 2318"/>
                <a:gd name="T179" fmla="*/ 1075 w 1075"/>
                <a:gd name="T180" fmla="*/ 2318 h 231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75" h="2318">
                  <a:moveTo>
                    <a:pt x="894" y="159"/>
                  </a:moveTo>
                  <a:lnTo>
                    <a:pt x="853" y="95"/>
                  </a:lnTo>
                  <a:lnTo>
                    <a:pt x="842" y="0"/>
                  </a:lnTo>
                  <a:lnTo>
                    <a:pt x="894" y="127"/>
                  </a:lnTo>
                  <a:lnTo>
                    <a:pt x="894" y="159"/>
                  </a:lnTo>
                  <a:close/>
                  <a:moveTo>
                    <a:pt x="906" y="211"/>
                  </a:moveTo>
                  <a:lnTo>
                    <a:pt x="917" y="201"/>
                  </a:lnTo>
                  <a:lnTo>
                    <a:pt x="938" y="285"/>
                  </a:lnTo>
                  <a:lnTo>
                    <a:pt x="906" y="211"/>
                  </a:lnTo>
                  <a:close/>
                  <a:moveTo>
                    <a:pt x="894" y="306"/>
                  </a:moveTo>
                  <a:lnTo>
                    <a:pt x="894" y="306"/>
                  </a:lnTo>
                  <a:lnTo>
                    <a:pt x="906" y="296"/>
                  </a:lnTo>
                  <a:lnTo>
                    <a:pt x="842" y="201"/>
                  </a:lnTo>
                  <a:lnTo>
                    <a:pt x="874" y="306"/>
                  </a:lnTo>
                  <a:lnTo>
                    <a:pt x="894" y="306"/>
                  </a:lnTo>
                  <a:close/>
                  <a:moveTo>
                    <a:pt x="833" y="296"/>
                  </a:moveTo>
                  <a:lnTo>
                    <a:pt x="801" y="285"/>
                  </a:lnTo>
                  <a:lnTo>
                    <a:pt x="778" y="180"/>
                  </a:lnTo>
                  <a:lnTo>
                    <a:pt x="812" y="221"/>
                  </a:lnTo>
                  <a:lnTo>
                    <a:pt x="833" y="296"/>
                  </a:lnTo>
                  <a:close/>
                  <a:moveTo>
                    <a:pt x="747" y="221"/>
                  </a:moveTo>
                  <a:lnTo>
                    <a:pt x="747" y="252"/>
                  </a:lnTo>
                  <a:lnTo>
                    <a:pt x="696" y="170"/>
                  </a:lnTo>
                  <a:lnTo>
                    <a:pt x="727" y="170"/>
                  </a:lnTo>
                  <a:lnTo>
                    <a:pt x="747" y="221"/>
                  </a:lnTo>
                  <a:close/>
                  <a:moveTo>
                    <a:pt x="727" y="285"/>
                  </a:moveTo>
                  <a:lnTo>
                    <a:pt x="727" y="285"/>
                  </a:lnTo>
                  <a:lnTo>
                    <a:pt x="717" y="275"/>
                  </a:lnTo>
                  <a:lnTo>
                    <a:pt x="642" y="159"/>
                  </a:lnTo>
                  <a:lnTo>
                    <a:pt x="696" y="285"/>
                  </a:lnTo>
                  <a:lnTo>
                    <a:pt x="727" y="285"/>
                  </a:lnTo>
                  <a:close/>
                  <a:moveTo>
                    <a:pt x="747" y="412"/>
                  </a:moveTo>
                  <a:lnTo>
                    <a:pt x="747" y="433"/>
                  </a:lnTo>
                  <a:lnTo>
                    <a:pt x="717" y="327"/>
                  </a:lnTo>
                  <a:lnTo>
                    <a:pt x="737" y="327"/>
                  </a:lnTo>
                  <a:lnTo>
                    <a:pt x="747" y="412"/>
                  </a:lnTo>
                  <a:close/>
                  <a:moveTo>
                    <a:pt x="853" y="412"/>
                  </a:moveTo>
                  <a:lnTo>
                    <a:pt x="853" y="442"/>
                  </a:lnTo>
                  <a:lnTo>
                    <a:pt x="822" y="337"/>
                  </a:lnTo>
                  <a:lnTo>
                    <a:pt x="842" y="337"/>
                  </a:lnTo>
                  <a:lnTo>
                    <a:pt x="853" y="412"/>
                  </a:lnTo>
                  <a:close/>
                  <a:moveTo>
                    <a:pt x="938" y="453"/>
                  </a:moveTo>
                  <a:lnTo>
                    <a:pt x="906" y="453"/>
                  </a:lnTo>
                  <a:lnTo>
                    <a:pt x="885" y="347"/>
                  </a:lnTo>
                  <a:lnTo>
                    <a:pt x="917" y="347"/>
                  </a:lnTo>
                  <a:lnTo>
                    <a:pt x="938" y="453"/>
                  </a:lnTo>
                  <a:close/>
                  <a:moveTo>
                    <a:pt x="1054" y="474"/>
                  </a:moveTo>
                  <a:lnTo>
                    <a:pt x="1022" y="433"/>
                  </a:lnTo>
                  <a:lnTo>
                    <a:pt x="1001" y="347"/>
                  </a:lnTo>
                  <a:lnTo>
                    <a:pt x="1054" y="442"/>
                  </a:lnTo>
                  <a:lnTo>
                    <a:pt x="1054" y="474"/>
                  </a:lnTo>
                  <a:close/>
                  <a:moveTo>
                    <a:pt x="1075" y="569"/>
                  </a:moveTo>
                  <a:lnTo>
                    <a:pt x="1054" y="602"/>
                  </a:lnTo>
                  <a:lnTo>
                    <a:pt x="1043" y="517"/>
                  </a:lnTo>
                  <a:lnTo>
                    <a:pt x="1054" y="517"/>
                  </a:lnTo>
                  <a:lnTo>
                    <a:pt x="1075" y="569"/>
                  </a:lnTo>
                  <a:close/>
                  <a:moveTo>
                    <a:pt x="1013" y="602"/>
                  </a:moveTo>
                  <a:lnTo>
                    <a:pt x="1001" y="590"/>
                  </a:lnTo>
                  <a:lnTo>
                    <a:pt x="969" y="590"/>
                  </a:lnTo>
                  <a:lnTo>
                    <a:pt x="969" y="506"/>
                  </a:lnTo>
                  <a:lnTo>
                    <a:pt x="990" y="506"/>
                  </a:lnTo>
                  <a:lnTo>
                    <a:pt x="1013" y="602"/>
                  </a:lnTo>
                  <a:close/>
                  <a:moveTo>
                    <a:pt x="917" y="579"/>
                  </a:moveTo>
                  <a:lnTo>
                    <a:pt x="906" y="579"/>
                  </a:lnTo>
                  <a:lnTo>
                    <a:pt x="906" y="496"/>
                  </a:lnTo>
                  <a:lnTo>
                    <a:pt x="928" y="496"/>
                  </a:lnTo>
                  <a:lnTo>
                    <a:pt x="917" y="579"/>
                  </a:lnTo>
                  <a:close/>
                  <a:moveTo>
                    <a:pt x="863" y="527"/>
                  </a:moveTo>
                  <a:lnTo>
                    <a:pt x="853" y="486"/>
                  </a:lnTo>
                  <a:lnTo>
                    <a:pt x="863" y="496"/>
                  </a:lnTo>
                  <a:lnTo>
                    <a:pt x="863" y="527"/>
                  </a:lnTo>
                  <a:close/>
                  <a:moveTo>
                    <a:pt x="812" y="558"/>
                  </a:moveTo>
                  <a:lnTo>
                    <a:pt x="801" y="569"/>
                  </a:lnTo>
                  <a:lnTo>
                    <a:pt x="801" y="486"/>
                  </a:lnTo>
                  <a:lnTo>
                    <a:pt x="822" y="506"/>
                  </a:lnTo>
                  <a:lnTo>
                    <a:pt x="812" y="558"/>
                  </a:lnTo>
                  <a:close/>
                  <a:moveTo>
                    <a:pt x="747" y="486"/>
                  </a:moveTo>
                  <a:lnTo>
                    <a:pt x="758" y="486"/>
                  </a:lnTo>
                  <a:lnTo>
                    <a:pt x="758" y="558"/>
                  </a:lnTo>
                  <a:lnTo>
                    <a:pt x="747" y="558"/>
                  </a:lnTo>
                  <a:lnTo>
                    <a:pt x="747" y="486"/>
                  </a:lnTo>
                  <a:close/>
                  <a:moveTo>
                    <a:pt x="717" y="674"/>
                  </a:moveTo>
                  <a:lnTo>
                    <a:pt x="706" y="685"/>
                  </a:lnTo>
                  <a:lnTo>
                    <a:pt x="685" y="685"/>
                  </a:lnTo>
                  <a:lnTo>
                    <a:pt x="717" y="602"/>
                  </a:lnTo>
                  <a:lnTo>
                    <a:pt x="737" y="602"/>
                  </a:lnTo>
                  <a:lnTo>
                    <a:pt x="717" y="674"/>
                  </a:lnTo>
                  <a:close/>
                  <a:moveTo>
                    <a:pt x="758" y="685"/>
                  </a:moveTo>
                  <a:lnTo>
                    <a:pt x="778" y="602"/>
                  </a:lnTo>
                  <a:lnTo>
                    <a:pt x="792" y="602"/>
                  </a:lnTo>
                  <a:lnTo>
                    <a:pt x="758" y="685"/>
                  </a:lnTo>
                  <a:close/>
                  <a:moveTo>
                    <a:pt x="801" y="718"/>
                  </a:moveTo>
                  <a:lnTo>
                    <a:pt x="801" y="685"/>
                  </a:lnTo>
                  <a:lnTo>
                    <a:pt x="822" y="653"/>
                  </a:lnTo>
                  <a:lnTo>
                    <a:pt x="812" y="707"/>
                  </a:lnTo>
                  <a:lnTo>
                    <a:pt x="801" y="718"/>
                  </a:lnTo>
                  <a:close/>
                  <a:moveTo>
                    <a:pt x="960" y="738"/>
                  </a:moveTo>
                  <a:lnTo>
                    <a:pt x="894" y="738"/>
                  </a:lnTo>
                  <a:lnTo>
                    <a:pt x="949" y="632"/>
                  </a:lnTo>
                  <a:lnTo>
                    <a:pt x="1001" y="632"/>
                  </a:lnTo>
                  <a:lnTo>
                    <a:pt x="960" y="738"/>
                  </a:lnTo>
                  <a:close/>
                  <a:moveTo>
                    <a:pt x="1022" y="738"/>
                  </a:moveTo>
                  <a:lnTo>
                    <a:pt x="1022" y="738"/>
                  </a:lnTo>
                  <a:lnTo>
                    <a:pt x="1043" y="695"/>
                  </a:lnTo>
                  <a:lnTo>
                    <a:pt x="1043" y="653"/>
                  </a:lnTo>
                  <a:lnTo>
                    <a:pt x="1001" y="748"/>
                  </a:lnTo>
                  <a:lnTo>
                    <a:pt x="1022" y="748"/>
                  </a:lnTo>
                  <a:lnTo>
                    <a:pt x="1022" y="738"/>
                  </a:lnTo>
                  <a:close/>
                  <a:moveTo>
                    <a:pt x="906" y="886"/>
                  </a:moveTo>
                  <a:lnTo>
                    <a:pt x="980" y="790"/>
                  </a:lnTo>
                  <a:lnTo>
                    <a:pt x="938" y="864"/>
                  </a:lnTo>
                  <a:lnTo>
                    <a:pt x="906" y="886"/>
                  </a:lnTo>
                  <a:close/>
                  <a:moveTo>
                    <a:pt x="874" y="854"/>
                  </a:moveTo>
                  <a:lnTo>
                    <a:pt x="874" y="854"/>
                  </a:lnTo>
                  <a:lnTo>
                    <a:pt x="917" y="779"/>
                  </a:lnTo>
                  <a:lnTo>
                    <a:pt x="874" y="779"/>
                  </a:lnTo>
                  <a:lnTo>
                    <a:pt x="842" y="823"/>
                  </a:lnTo>
                  <a:lnTo>
                    <a:pt x="842" y="864"/>
                  </a:lnTo>
                  <a:lnTo>
                    <a:pt x="863" y="864"/>
                  </a:lnTo>
                  <a:lnTo>
                    <a:pt x="874" y="854"/>
                  </a:lnTo>
                  <a:close/>
                  <a:moveTo>
                    <a:pt x="737" y="834"/>
                  </a:moveTo>
                  <a:lnTo>
                    <a:pt x="737" y="801"/>
                  </a:lnTo>
                  <a:lnTo>
                    <a:pt x="778" y="748"/>
                  </a:lnTo>
                  <a:lnTo>
                    <a:pt x="747" y="823"/>
                  </a:lnTo>
                  <a:lnTo>
                    <a:pt x="737" y="834"/>
                  </a:lnTo>
                  <a:close/>
                  <a:moveTo>
                    <a:pt x="673" y="823"/>
                  </a:moveTo>
                  <a:lnTo>
                    <a:pt x="685" y="779"/>
                  </a:lnTo>
                  <a:lnTo>
                    <a:pt x="727" y="738"/>
                  </a:lnTo>
                  <a:lnTo>
                    <a:pt x="696" y="801"/>
                  </a:lnTo>
                  <a:lnTo>
                    <a:pt x="673" y="823"/>
                  </a:lnTo>
                  <a:close/>
                  <a:moveTo>
                    <a:pt x="642" y="770"/>
                  </a:moveTo>
                  <a:lnTo>
                    <a:pt x="642" y="770"/>
                  </a:lnTo>
                  <a:lnTo>
                    <a:pt x="673" y="718"/>
                  </a:lnTo>
                  <a:lnTo>
                    <a:pt x="663" y="718"/>
                  </a:lnTo>
                  <a:lnTo>
                    <a:pt x="642" y="770"/>
                  </a:lnTo>
                  <a:close/>
                  <a:moveTo>
                    <a:pt x="558" y="813"/>
                  </a:moveTo>
                  <a:lnTo>
                    <a:pt x="558" y="779"/>
                  </a:lnTo>
                  <a:lnTo>
                    <a:pt x="611" y="718"/>
                  </a:lnTo>
                  <a:lnTo>
                    <a:pt x="570" y="801"/>
                  </a:lnTo>
                  <a:lnTo>
                    <a:pt x="558" y="813"/>
                  </a:lnTo>
                  <a:close/>
                  <a:moveTo>
                    <a:pt x="537" y="970"/>
                  </a:moveTo>
                  <a:lnTo>
                    <a:pt x="611" y="864"/>
                  </a:lnTo>
                  <a:lnTo>
                    <a:pt x="611" y="895"/>
                  </a:lnTo>
                  <a:lnTo>
                    <a:pt x="537" y="970"/>
                  </a:lnTo>
                  <a:close/>
                  <a:moveTo>
                    <a:pt x="579" y="1001"/>
                  </a:moveTo>
                  <a:lnTo>
                    <a:pt x="579" y="1001"/>
                  </a:lnTo>
                  <a:lnTo>
                    <a:pt x="706" y="875"/>
                  </a:lnTo>
                  <a:lnTo>
                    <a:pt x="685" y="875"/>
                  </a:lnTo>
                  <a:lnTo>
                    <a:pt x="579" y="1001"/>
                  </a:lnTo>
                  <a:close/>
                  <a:moveTo>
                    <a:pt x="652" y="1001"/>
                  </a:moveTo>
                  <a:lnTo>
                    <a:pt x="747" y="886"/>
                  </a:lnTo>
                  <a:lnTo>
                    <a:pt x="758" y="886"/>
                  </a:lnTo>
                  <a:lnTo>
                    <a:pt x="652" y="1001"/>
                  </a:lnTo>
                  <a:close/>
                  <a:moveTo>
                    <a:pt x="812" y="916"/>
                  </a:moveTo>
                  <a:lnTo>
                    <a:pt x="717" y="1011"/>
                  </a:lnTo>
                  <a:lnTo>
                    <a:pt x="717" y="1022"/>
                  </a:lnTo>
                  <a:lnTo>
                    <a:pt x="685" y="1022"/>
                  </a:lnTo>
                  <a:lnTo>
                    <a:pt x="801" y="895"/>
                  </a:lnTo>
                  <a:lnTo>
                    <a:pt x="822" y="895"/>
                  </a:lnTo>
                  <a:lnTo>
                    <a:pt x="812" y="916"/>
                  </a:lnTo>
                  <a:close/>
                  <a:moveTo>
                    <a:pt x="758" y="1044"/>
                  </a:moveTo>
                  <a:lnTo>
                    <a:pt x="758" y="1044"/>
                  </a:lnTo>
                  <a:lnTo>
                    <a:pt x="801" y="1001"/>
                  </a:lnTo>
                  <a:lnTo>
                    <a:pt x="874" y="916"/>
                  </a:lnTo>
                  <a:lnTo>
                    <a:pt x="747" y="1044"/>
                  </a:lnTo>
                  <a:lnTo>
                    <a:pt x="758" y="1044"/>
                  </a:lnTo>
                  <a:close/>
                  <a:moveTo>
                    <a:pt x="326" y="1022"/>
                  </a:moveTo>
                  <a:lnTo>
                    <a:pt x="390" y="980"/>
                  </a:lnTo>
                  <a:lnTo>
                    <a:pt x="285" y="1086"/>
                  </a:lnTo>
                  <a:lnTo>
                    <a:pt x="326" y="1022"/>
                  </a:lnTo>
                  <a:close/>
                  <a:moveTo>
                    <a:pt x="335" y="1096"/>
                  </a:moveTo>
                  <a:lnTo>
                    <a:pt x="358" y="1096"/>
                  </a:lnTo>
                  <a:lnTo>
                    <a:pt x="442" y="991"/>
                  </a:lnTo>
                  <a:lnTo>
                    <a:pt x="335" y="1096"/>
                  </a:lnTo>
                  <a:close/>
                  <a:moveTo>
                    <a:pt x="401" y="1107"/>
                  </a:moveTo>
                  <a:lnTo>
                    <a:pt x="495" y="1001"/>
                  </a:lnTo>
                  <a:lnTo>
                    <a:pt x="442" y="1065"/>
                  </a:lnTo>
                  <a:lnTo>
                    <a:pt x="401" y="1107"/>
                  </a:lnTo>
                  <a:close/>
                  <a:moveTo>
                    <a:pt x="474" y="1107"/>
                  </a:moveTo>
                  <a:lnTo>
                    <a:pt x="442" y="1138"/>
                  </a:lnTo>
                  <a:lnTo>
                    <a:pt x="548" y="1022"/>
                  </a:lnTo>
                  <a:lnTo>
                    <a:pt x="558" y="1033"/>
                  </a:lnTo>
                  <a:lnTo>
                    <a:pt x="474" y="1107"/>
                  </a:lnTo>
                  <a:close/>
                  <a:moveTo>
                    <a:pt x="537" y="1107"/>
                  </a:moveTo>
                  <a:lnTo>
                    <a:pt x="537" y="1107"/>
                  </a:lnTo>
                  <a:lnTo>
                    <a:pt x="495" y="1160"/>
                  </a:lnTo>
                  <a:lnTo>
                    <a:pt x="601" y="1055"/>
                  </a:lnTo>
                  <a:lnTo>
                    <a:pt x="537" y="1107"/>
                  </a:lnTo>
                  <a:close/>
                  <a:moveTo>
                    <a:pt x="631" y="1086"/>
                  </a:moveTo>
                  <a:lnTo>
                    <a:pt x="631" y="1086"/>
                  </a:lnTo>
                  <a:lnTo>
                    <a:pt x="673" y="1065"/>
                  </a:lnTo>
                  <a:lnTo>
                    <a:pt x="663" y="1055"/>
                  </a:lnTo>
                  <a:lnTo>
                    <a:pt x="548" y="1180"/>
                  </a:lnTo>
                  <a:lnTo>
                    <a:pt x="590" y="1149"/>
                  </a:lnTo>
                  <a:lnTo>
                    <a:pt x="631" y="1086"/>
                  </a:lnTo>
                  <a:close/>
                  <a:moveTo>
                    <a:pt x="558" y="1243"/>
                  </a:moveTo>
                  <a:lnTo>
                    <a:pt x="526" y="1276"/>
                  </a:lnTo>
                  <a:lnTo>
                    <a:pt x="548" y="1233"/>
                  </a:lnTo>
                  <a:lnTo>
                    <a:pt x="558" y="1233"/>
                  </a:lnTo>
                  <a:lnTo>
                    <a:pt x="558" y="1243"/>
                  </a:lnTo>
                  <a:close/>
                  <a:moveTo>
                    <a:pt x="452" y="1265"/>
                  </a:moveTo>
                  <a:lnTo>
                    <a:pt x="506" y="1212"/>
                  </a:lnTo>
                  <a:lnTo>
                    <a:pt x="442" y="1307"/>
                  </a:lnTo>
                  <a:lnTo>
                    <a:pt x="452" y="1265"/>
                  </a:lnTo>
                  <a:close/>
                  <a:moveTo>
                    <a:pt x="335" y="1276"/>
                  </a:moveTo>
                  <a:lnTo>
                    <a:pt x="335" y="1286"/>
                  </a:lnTo>
                  <a:lnTo>
                    <a:pt x="305" y="1286"/>
                  </a:lnTo>
                  <a:lnTo>
                    <a:pt x="401" y="1171"/>
                  </a:lnTo>
                  <a:lnTo>
                    <a:pt x="390" y="1212"/>
                  </a:lnTo>
                  <a:lnTo>
                    <a:pt x="335" y="1276"/>
                  </a:lnTo>
                  <a:close/>
                  <a:moveTo>
                    <a:pt x="200" y="1265"/>
                  </a:moveTo>
                  <a:lnTo>
                    <a:pt x="200" y="1265"/>
                  </a:lnTo>
                  <a:lnTo>
                    <a:pt x="315" y="1138"/>
                  </a:lnTo>
                  <a:lnTo>
                    <a:pt x="305" y="1127"/>
                  </a:lnTo>
                  <a:lnTo>
                    <a:pt x="211" y="1222"/>
                  </a:lnTo>
                  <a:lnTo>
                    <a:pt x="200" y="1265"/>
                  </a:lnTo>
                  <a:close/>
                  <a:moveTo>
                    <a:pt x="137" y="1255"/>
                  </a:moveTo>
                  <a:lnTo>
                    <a:pt x="125" y="1243"/>
                  </a:lnTo>
                  <a:lnTo>
                    <a:pt x="242" y="1107"/>
                  </a:lnTo>
                  <a:lnTo>
                    <a:pt x="254" y="1117"/>
                  </a:lnTo>
                  <a:lnTo>
                    <a:pt x="137" y="1255"/>
                  </a:lnTo>
                  <a:close/>
                  <a:moveTo>
                    <a:pt x="53" y="1423"/>
                  </a:moveTo>
                  <a:lnTo>
                    <a:pt x="73" y="1327"/>
                  </a:lnTo>
                  <a:lnTo>
                    <a:pt x="94" y="1286"/>
                  </a:lnTo>
                  <a:lnTo>
                    <a:pt x="114" y="1286"/>
                  </a:lnTo>
                  <a:lnTo>
                    <a:pt x="53" y="1423"/>
                  </a:lnTo>
                  <a:close/>
                  <a:moveTo>
                    <a:pt x="137" y="1443"/>
                  </a:moveTo>
                  <a:lnTo>
                    <a:pt x="137" y="1443"/>
                  </a:lnTo>
                  <a:lnTo>
                    <a:pt x="180" y="1307"/>
                  </a:lnTo>
                  <a:lnTo>
                    <a:pt x="159" y="1307"/>
                  </a:lnTo>
                  <a:lnTo>
                    <a:pt x="105" y="1402"/>
                  </a:lnTo>
                  <a:lnTo>
                    <a:pt x="105" y="1454"/>
                  </a:lnTo>
                  <a:lnTo>
                    <a:pt x="137" y="1454"/>
                  </a:lnTo>
                  <a:lnTo>
                    <a:pt x="137" y="1443"/>
                  </a:lnTo>
                  <a:close/>
                  <a:moveTo>
                    <a:pt x="264" y="1412"/>
                  </a:moveTo>
                  <a:lnTo>
                    <a:pt x="275" y="1464"/>
                  </a:lnTo>
                  <a:lnTo>
                    <a:pt x="221" y="1454"/>
                  </a:lnTo>
                  <a:lnTo>
                    <a:pt x="275" y="1327"/>
                  </a:lnTo>
                  <a:lnTo>
                    <a:pt x="305" y="1327"/>
                  </a:lnTo>
                  <a:lnTo>
                    <a:pt x="264" y="1412"/>
                  </a:lnTo>
                  <a:close/>
                  <a:moveTo>
                    <a:pt x="315" y="1402"/>
                  </a:moveTo>
                  <a:lnTo>
                    <a:pt x="346" y="1338"/>
                  </a:lnTo>
                  <a:lnTo>
                    <a:pt x="315" y="1477"/>
                  </a:lnTo>
                  <a:lnTo>
                    <a:pt x="315" y="1402"/>
                  </a:lnTo>
                  <a:close/>
                  <a:moveTo>
                    <a:pt x="305" y="1614"/>
                  </a:moveTo>
                  <a:lnTo>
                    <a:pt x="305" y="1518"/>
                  </a:lnTo>
                  <a:lnTo>
                    <a:pt x="315" y="1614"/>
                  </a:lnTo>
                  <a:lnTo>
                    <a:pt x="305" y="1614"/>
                  </a:lnTo>
                  <a:close/>
                  <a:moveTo>
                    <a:pt x="254" y="1603"/>
                  </a:moveTo>
                  <a:lnTo>
                    <a:pt x="242" y="1593"/>
                  </a:lnTo>
                  <a:lnTo>
                    <a:pt x="221" y="1593"/>
                  </a:lnTo>
                  <a:lnTo>
                    <a:pt x="221" y="1498"/>
                  </a:lnTo>
                  <a:lnTo>
                    <a:pt x="254" y="1498"/>
                  </a:lnTo>
                  <a:lnTo>
                    <a:pt x="254" y="1603"/>
                  </a:lnTo>
                  <a:close/>
                  <a:moveTo>
                    <a:pt x="180" y="1581"/>
                  </a:moveTo>
                  <a:lnTo>
                    <a:pt x="159" y="1581"/>
                  </a:lnTo>
                  <a:lnTo>
                    <a:pt x="169" y="1498"/>
                  </a:lnTo>
                  <a:lnTo>
                    <a:pt x="180" y="1570"/>
                  </a:lnTo>
                  <a:lnTo>
                    <a:pt x="180" y="1581"/>
                  </a:lnTo>
                  <a:close/>
                  <a:moveTo>
                    <a:pt x="114" y="1581"/>
                  </a:moveTo>
                  <a:lnTo>
                    <a:pt x="64" y="1581"/>
                  </a:lnTo>
                  <a:lnTo>
                    <a:pt x="64" y="1539"/>
                  </a:lnTo>
                  <a:lnTo>
                    <a:pt x="84" y="1487"/>
                  </a:lnTo>
                  <a:lnTo>
                    <a:pt x="125" y="1498"/>
                  </a:lnTo>
                  <a:lnTo>
                    <a:pt x="114" y="1581"/>
                  </a:lnTo>
                  <a:close/>
                  <a:moveTo>
                    <a:pt x="485" y="1930"/>
                  </a:moveTo>
                  <a:lnTo>
                    <a:pt x="452" y="1896"/>
                  </a:lnTo>
                  <a:lnTo>
                    <a:pt x="442" y="1813"/>
                  </a:lnTo>
                  <a:lnTo>
                    <a:pt x="485" y="1896"/>
                  </a:lnTo>
                  <a:lnTo>
                    <a:pt x="485" y="1930"/>
                  </a:lnTo>
                  <a:close/>
                  <a:moveTo>
                    <a:pt x="401" y="1887"/>
                  </a:moveTo>
                  <a:lnTo>
                    <a:pt x="390" y="1791"/>
                  </a:lnTo>
                  <a:lnTo>
                    <a:pt x="410" y="1844"/>
                  </a:lnTo>
                  <a:lnTo>
                    <a:pt x="401" y="1887"/>
                  </a:lnTo>
                  <a:close/>
                  <a:moveTo>
                    <a:pt x="390" y="1750"/>
                  </a:moveTo>
                  <a:lnTo>
                    <a:pt x="368" y="1675"/>
                  </a:lnTo>
                  <a:lnTo>
                    <a:pt x="390" y="1739"/>
                  </a:lnTo>
                  <a:lnTo>
                    <a:pt x="390" y="1750"/>
                  </a:lnTo>
                  <a:close/>
                  <a:moveTo>
                    <a:pt x="335" y="1739"/>
                  </a:moveTo>
                  <a:lnTo>
                    <a:pt x="315" y="1739"/>
                  </a:lnTo>
                  <a:lnTo>
                    <a:pt x="305" y="1655"/>
                  </a:lnTo>
                  <a:lnTo>
                    <a:pt x="335" y="1728"/>
                  </a:lnTo>
                  <a:lnTo>
                    <a:pt x="335" y="1739"/>
                  </a:lnTo>
                  <a:close/>
                  <a:moveTo>
                    <a:pt x="358" y="1887"/>
                  </a:moveTo>
                  <a:lnTo>
                    <a:pt x="326" y="1876"/>
                  </a:lnTo>
                  <a:lnTo>
                    <a:pt x="315" y="1780"/>
                  </a:lnTo>
                  <a:lnTo>
                    <a:pt x="346" y="1780"/>
                  </a:lnTo>
                  <a:lnTo>
                    <a:pt x="358" y="1887"/>
                  </a:lnTo>
                  <a:close/>
                  <a:moveTo>
                    <a:pt x="275" y="1717"/>
                  </a:moveTo>
                  <a:lnTo>
                    <a:pt x="275" y="1728"/>
                  </a:lnTo>
                  <a:lnTo>
                    <a:pt x="242" y="1728"/>
                  </a:lnTo>
                  <a:lnTo>
                    <a:pt x="232" y="1634"/>
                  </a:lnTo>
                  <a:lnTo>
                    <a:pt x="254" y="1634"/>
                  </a:lnTo>
                  <a:lnTo>
                    <a:pt x="275" y="1717"/>
                  </a:lnTo>
                  <a:close/>
                  <a:moveTo>
                    <a:pt x="285" y="1844"/>
                  </a:moveTo>
                  <a:lnTo>
                    <a:pt x="285" y="1876"/>
                  </a:lnTo>
                  <a:lnTo>
                    <a:pt x="254" y="1865"/>
                  </a:lnTo>
                  <a:lnTo>
                    <a:pt x="254" y="1771"/>
                  </a:lnTo>
                  <a:lnTo>
                    <a:pt x="275" y="1771"/>
                  </a:lnTo>
                  <a:lnTo>
                    <a:pt x="285" y="1844"/>
                  </a:lnTo>
                  <a:close/>
                  <a:moveTo>
                    <a:pt x="200" y="1717"/>
                  </a:moveTo>
                  <a:lnTo>
                    <a:pt x="169" y="1717"/>
                  </a:lnTo>
                  <a:lnTo>
                    <a:pt x="159" y="1623"/>
                  </a:lnTo>
                  <a:lnTo>
                    <a:pt x="189" y="1623"/>
                  </a:lnTo>
                  <a:lnTo>
                    <a:pt x="200" y="1717"/>
                  </a:lnTo>
                  <a:close/>
                  <a:moveTo>
                    <a:pt x="211" y="1760"/>
                  </a:moveTo>
                  <a:lnTo>
                    <a:pt x="211" y="1855"/>
                  </a:lnTo>
                  <a:lnTo>
                    <a:pt x="200" y="1844"/>
                  </a:lnTo>
                  <a:lnTo>
                    <a:pt x="180" y="1844"/>
                  </a:lnTo>
                  <a:lnTo>
                    <a:pt x="169" y="1750"/>
                  </a:lnTo>
                  <a:lnTo>
                    <a:pt x="180" y="1760"/>
                  </a:lnTo>
                  <a:lnTo>
                    <a:pt x="211" y="1760"/>
                  </a:lnTo>
                  <a:close/>
                  <a:moveTo>
                    <a:pt x="114" y="1708"/>
                  </a:moveTo>
                  <a:lnTo>
                    <a:pt x="64" y="1685"/>
                  </a:lnTo>
                  <a:lnTo>
                    <a:pt x="64" y="1623"/>
                  </a:lnTo>
                  <a:lnTo>
                    <a:pt x="114" y="1623"/>
                  </a:lnTo>
                  <a:lnTo>
                    <a:pt x="114" y="1708"/>
                  </a:lnTo>
                  <a:close/>
                  <a:moveTo>
                    <a:pt x="148" y="1844"/>
                  </a:moveTo>
                  <a:lnTo>
                    <a:pt x="84" y="1833"/>
                  </a:lnTo>
                  <a:lnTo>
                    <a:pt x="73" y="1739"/>
                  </a:lnTo>
                  <a:lnTo>
                    <a:pt x="125" y="1750"/>
                  </a:lnTo>
                  <a:lnTo>
                    <a:pt x="148" y="1844"/>
                  </a:lnTo>
                  <a:close/>
                  <a:moveTo>
                    <a:pt x="32" y="1697"/>
                  </a:moveTo>
                  <a:lnTo>
                    <a:pt x="21" y="1708"/>
                  </a:lnTo>
                  <a:lnTo>
                    <a:pt x="0" y="1675"/>
                  </a:lnTo>
                  <a:lnTo>
                    <a:pt x="0" y="1634"/>
                  </a:lnTo>
                  <a:lnTo>
                    <a:pt x="21" y="1634"/>
                  </a:lnTo>
                  <a:lnTo>
                    <a:pt x="32" y="1697"/>
                  </a:lnTo>
                  <a:close/>
                  <a:moveTo>
                    <a:pt x="43" y="1833"/>
                  </a:moveTo>
                  <a:lnTo>
                    <a:pt x="21" y="1833"/>
                  </a:lnTo>
                  <a:lnTo>
                    <a:pt x="11" y="1750"/>
                  </a:lnTo>
                  <a:lnTo>
                    <a:pt x="32" y="1750"/>
                  </a:lnTo>
                  <a:lnTo>
                    <a:pt x="43" y="1833"/>
                  </a:lnTo>
                  <a:close/>
                  <a:moveTo>
                    <a:pt x="43" y="1970"/>
                  </a:moveTo>
                  <a:lnTo>
                    <a:pt x="32" y="1876"/>
                  </a:lnTo>
                  <a:lnTo>
                    <a:pt x="64" y="1990"/>
                  </a:lnTo>
                  <a:lnTo>
                    <a:pt x="43" y="1970"/>
                  </a:lnTo>
                  <a:close/>
                  <a:moveTo>
                    <a:pt x="148" y="1887"/>
                  </a:moveTo>
                  <a:lnTo>
                    <a:pt x="148" y="2024"/>
                  </a:lnTo>
                  <a:lnTo>
                    <a:pt x="105" y="2001"/>
                  </a:lnTo>
                  <a:lnTo>
                    <a:pt x="84" y="1876"/>
                  </a:lnTo>
                  <a:lnTo>
                    <a:pt x="114" y="1887"/>
                  </a:lnTo>
                  <a:lnTo>
                    <a:pt x="148" y="1887"/>
                  </a:lnTo>
                  <a:close/>
                  <a:moveTo>
                    <a:pt x="221" y="2001"/>
                  </a:moveTo>
                  <a:lnTo>
                    <a:pt x="221" y="2024"/>
                  </a:lnTo>
                  <a:lnTo>
                    <a:pt x="200" y="2024"/>
                  </a:lnTo>
                  <a:lnTo>
                    <a:pt x="189" y="1887"/>
                  </a:lnTo>
                  <a:lnTo>
                    <a:pt x="200" y="1887"/>
                  </a:lnTo>
                  <a:lnTo>
                    <a:pt x="221" y="2001"/>
                  </a:lnTo>
                  <a:close/>
                  <a:moveTo>
                    <a:pt x="305" y="1979"/>
                  </a:moveTo>
                  <a:lnTo>
                    <a:pt x="305" y="2024"/>
                  </a:lnTo>
                  <a:lnTo>
                    <a:pt x="296" y="2034"/>
                  </a:lnTo>
                  <a:lnTo>
                    <a:pt x="264" y="2034"/>
                  </a:lnTo>
                  <a:lnTo>
                    <a:pt x="254" y="1907"/>
                  </a:lnTo>
                  <a:lnTo>
                    <a:pt x="285" y="1907"/>
                  </a:lnTo>
                  <a:lnTo>
                    <a:pt x="305" y="1979"/>
                  </a:lnTo>
                  <a:close/>
                  <a:moveTo>
                    <a:pt x="358" y="2045"/>
                  </a:moveTo>
                  <a:lnTo>
                    <a:pt x="335" y="2045"/>
                  </a:lnTo>
                  <a:lnTo>
                    <a:pt x="335" y="1919"/>
                  </a:lnTo>
                  <a:lnTo>
                    <a:pt x="346" y="1930"/>
                  </a:lnTo>
                  <a:lnTo>
                    <a:pt x="358" y="2045"/>
                  </a:lnTo>
                  <a:close/>
                  <a:moveTo>
                    <a:pt x="442" y="2076"/>
                  </a:moveTo>
                  <a:lnTo>
                    <a:pt x="442" y="2045"/>
                  </a:lnTo>
                  <a:lnTo>
                    <a:pt x="410" y="1930"/>
                  </a:lnTo>
                  <a:lnTo>
                    <a:pt x="401" y="2054"/>
                  </a:lnTo>
                  <a:lnTo>
                    <a:pt x="442" y="2076"/>
                  </a:lnTo>
                  <a:close/>
                  <a:moveTo>
                    <a:pt x="526" y="2086"/>
                  </a:moveTo>
                  <a:lnTo>
                    <a:pt x="515" y="2097"/>
                  </a:lnTo>
                  <a:lnTo>
                    <a:pt x="485" y="2065"/>
                  </a:lnTo>
                  <a:lnTo>
                    <a:pt x="463" y="1959"/>
                  </a:lnTo>
                  <a:lnTo>
                    <a:pt x="495" y="1970"/>
                  </a:lnTo>
                  <a:lnTo>
                    <a:pt x="526" y="2086"/>
                  </a:lnTo>
                  <a:close/>
                  <a:moveTo>
                    <a:pt x="474" y="2255"/>
                  </a:moveTo>
                  <a:lnTo>
                    <a:pt x="474" y="2277"/>
                  </a:lnTo>
                  <a:lnTo>
                    <a:pt x="401" y="2222"/>
                  </a:lnTo>
                  <a:lnTo>
                    <a:pt x="401" y="2106"/>
                  </a:lnTo>
                  <a:lnTo>
                    <a:pt x="452" y="2117"/>
                  </a:lnTo>
                  <a:lnTo>
                    <a:pt x="474" y="2255"/>
                  </a:lnTo>
                  <a:close/>
                  <a:moveTo>
                    <a:pt x="346" y="2202"/>
                  </a:moveTo>
                  <a:lnTo>
                    <a:pt x="335" y="2086"/>
                  </a:lnTo>
                  <a:lnTo>
                    <a:pt x="358" y="2086"/>
                  </a:lnTo>
                  <a:lnTo>
                    <a:pt x="346" y="2202"/>
                  </a:lnTo>
                  <a:close/>
                  <a:moveTo>
                    <a:pt x="296" y="2076"/>
                  </a:moveTo>
                  <a:lnTo>
                    <a:pt x="296" y="2181"/>
                  </a:lnTo>
                  <a:lnTo>
                    <a:pt x="264" y="2150"/>
                  </a:lnTo>
                  <a:lnTo>
                    <a:pt x="264" y="2065"/>
                  </a:lnTo>
                  <a:lnTo>
                    <a:pt x="275" y="2076"/>
                  </a:lnTo>
                  <a:lnTo>
                    <a:pt x="296" y="2076"/>
                  </a:lnTo>
                  <a:close/>
                  <a:moveTo>
                    <a:pt x="221" y="2161"/>
                  </a:moveTo>
                  <a:lnTo>
                    <a:pt x="189" y="2129"/>
                  </a:lnTo>
                  <a:lnTo>
                    <a:pt x="200" y="2065"/>
                  </a:lnTo>
                  <a:lnTo>
                    <a:pt x="221" y="2065"/>
                  </a:lnTo>
                  <a:lnTo>
                    <a:pt x="221" y="2161"/>
                  </a:lnTo>
                  <a:close/>
                  <a:moveTo>
                    <a:pt x="159" y="2086"/>
                  </a:moveTo>
                  <a:lnTo>
                    <a:pt x="148" y="2117"/>
                  </a:lnTo>
                  <a:lnTo>
                    <a:pt x="148" y="2140"/>
                  </a:lnTo>
                  <a:lnTo>
                    <a:pt x="105" y="2129"/>
                  </a:lnTo>
                  <a:lnTo>
                    <a:pt x="105" y="2054"/>
                  </a:lnTo>
                  <a:lnTo>
                    <a:pt x="137" y="2054"/>
                  </a:lnTo>
                  <a:lnTo>
                    <a:pt x="159" y="2086"/>
                  </a:lnTo>
                  <a:close/>
                  <a:moveTo>
                    <a:pt x="64" y="2034"/>
                  </a:moveTo>
                  <a:lnTo>
                    <a:pt x="73" y="2034"/>
                  </a:lnTo>
                  <a:lnTo>
                    <a:pt x="73" y="2097"/>
                  </a:lnTo>
                  <a:lnTo>
                    <a:pt x="64" y="2097"/>
                  </a:lnTo>
                  <a:lnTo>
                    <a:pt x="64" y="2034"/>
                  </a:lnTo>
                  <a:close/>
                  <a:moveTo>
                    <a:pt x="558" y="2318"/>
                  </a:moveTo>
                  <a:lnTo>
                    <a:pt x="526" y="2307"/>
                  </a:lnTo>
                  <a:lnTo>
                    <a:pt x="495" y="2129"/>
                  </a:lnTo>
                  <a:lnTo>
                    <a:pt x="548" y="2161"/>
                  </a:lnTo>
                  <a:lnTo>
                    <a:pt x="558" y="2318"/>
                  </a:lnTo>
                  <a:close/>
                  <a:moveTo>
                    <a:pt x="792" y="347"/>
                  </a:moveTo>
                  <a:lnTo>
                    <a:pt x="801" y="433"/>
                  </a:lnTo>
                  <a:lnTo>
                    <a:pt x="792" y="3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0" name="Freeform 52">
              <a:extLst>
                <a:ext uri="{FF2B5EF4-FFF2-40B4-BE49-F238E27FC236}">
                  <a16:creationId xmlns:a16="http://schemas.microsoft.com/office/drawing/2014/main" id="{BA3BE0E3-41A4-91BE-0CDF-A031FF9191D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2958"/>
              <a:ext cx="8" cy="29"/>
            </a:xfrm>
            <a:custGeom>
              <a:avLst/>
              <a:gdLst>
                <a:gd name="T0" fmla="*/ 0 w 30"/>
                <a:gd name="T1" fmla="*/ 0 h 116"/>
                <a:gd name="T2" fmla="*/ 0 w 30"/>
                <a:gd name="T3" fmla="*/ 0 h 116"/>
                <a:gd name="T4" fmla="*/ 0 w 30"/>
                <a:gd name="T5" fmla="*/ 0 h 116"/>
                <a:gd name="T6" fmla="*/ 0 60000 65536"/>
                <a:gd name="T7" fmla="*/ 0 60000 65536"/>
                <a:gd name="T8" fmla="*/ 0 60000 65536"/>
                <a:gd name="T9" fmla="*/ 0 w 30"/>
                <a:gd name="T10" fmla="*/ 0 h 116"/>
                <a:gd name="T11" fmla="*/ 30 w 30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116">
                  <a:moveTo>
                    <a:pt x="0" y="0"/>
                  </a:moveTo>
                  <a:lnTo>
                    <a:pt x="3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1" name="Freeform 53">
              <a:extLst>
                <a:ext uri="{FF2B5EF4-FFF2-40B4-BE49-F238E27FC236}">
                  <a16:creationId xmlns:a16="http://schemas.microsoft.com/office/drawing/2014/main" id="{849CBD23-BDEF-98B3-BE05-C6BFA425D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" y="2992"/>
              <a:ext cx="3" cy="13"/>
            </a:xfrm>
            <a:custGeom>
              <a:avLst/>
              <a:gdLst>
                <a:gd name="T0" fmla="*/ 0 w 10"/>
                <a:gd name="T1" fmla="*/ 0 h 52"/>
                <a:gd name="T2" fmla="*/ 0 w 10"/>
                <a:gd name="T3" fmla="*/ 0 h 52"/>
                <a:gd name="T4" fmla="*/ 0 w 10"/>
                <a:gd name="T5" fmla="*/ 0 h 52"/>
                <a:gd name="T6" fmla="*/ 0 60000 65536"/>
                <a:gd name="T7" fmla="*/ 0 60000 65536"/>
                <a:gd name="T8" fmla="*/ 0 60000 65536"/>
                <a:gd name="T9" fmla="*/ 0 w 10"/>
                <a:gd name="T10" fmla="*/ 0 h 52"/>
                <a:gd name="T11" fmla="*/ 10 w 10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52">
                  <a:moveTo>
                    <a:pt x="10" y="0"/>
                  </a:moveTo>
                  <a:lnTo>
                    <a:pt x="0" y="5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2" name="Freeform 54">
              <a:extLst>
                <a:ext uri="{FF2B5EF4-FFF2-40B4-BE49-F238E27FC236}">
                  <a16:creationId xmlns:a16="http://schemas.microsoft.com/office/drawing/2014/main" id="{54CDA66C-BCA5-B328-E0BF-F187872334E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3024"/>
              <a:ext cx="5" cy="16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0 h 63"/>
                <a:gd name="T4" fmla="*/ 0 w 20"/>
                <a:gd name="T5" fmla="*/ 0 h 63"/>
                <a:gd name="T6" fmla="*/ 0 60000 65536"/>
                <a:gd name="T7" fmla="*/ 0 60000 65536"/>
                <a:gd name="T8" fmla="*/ 0 60000 65536"/>
                <a:gd name="T9" fmla="*/ 0 w 20"/>
                <a:gd name="T10" fmla="*/ 0 h 63"/>
                <a:gd name="T11" fmla="*/ 20 w 2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63">
                  <a:moveTo>
                    <a:pt x="20" y="0"/>
                  </a:moveTo>
                  <a:lnTo>
                    <a:pt x="0" y="6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3" name="Freeform 55">
              <a:extLst>
                <a:ext uri="{FF2B5EF4-FFF2-40B4-BE49-F238E27FC236}">
                  <a16:creationId xmlns:a16="http://schemas.microsoft.com/office/drawing/2014/main" id="{56C13288-EA87-0AF4-7482-856E7B75C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5" y="3063"/>
              <a:ext cx="5" cy="11"/>
            </a:xfrm>
            <a:custGeom>
              <a:avLst/>
              <a:gdLst>
                <a:gd name="T0" fmla="*/ 0 w 21"/>
                <a:gd name="T1" fmla="*/ 0 h 43"/>
                <a:gd name="T2" fmla="*/ 0 w 21"/>
                <a:gd name="T3" fmla="*/ 0 h 43"/>
                <a:gd name="T4" fmla="*/ 0 w 21"/>
                <a:gd name="T5" fmla="*/ 0 h 43"/>
                <a:gd name="T6" fmla="*/ 0 60000 65536"/>
                <a:gd name="T7" fmla="*/ 0 60000 65536"/>
                <a:gd name="T8" fmla="*/ 0 60000 65536"/>
                <a:gd name="T9" fmla="*/ 0 w 21"/>
                <a:gd name="T10" fmla="*/ 0 h 43"/>
                <a:gd name="T11" fmla="*/ 21 w 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3">
                  <a:moveTo>
                    <a:pt x="21" y="0"/>
                  </a:move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4" name="Freeform 56">
              <a:extLst>
                <a:ext uri="{FF2B5EF4-FFF2-40B4-BE49-F238E27FC236}">
                  <a16:creationId xmlns:a16="http://schemas.microsoft.com/office/drawing/2014/main" id="{CB5F1762-1731-E57C-AFD3-D383C44382F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082"/>
              <a:ext cx="24" cy="24"/>
            </a:xfrm>
            <a:custGeom>
              <a:avLst/>
              <a:gdLst>
                <a:gd name="T0" fmla="*/ 0 w 95"/>
                <a:gd name="T1" fmla="*/ 0 h 96"/>
                <a:gd name="T2" fmla="*/ 0 w 95"/>
                <a:gd name="T3" fmla="*/ 0 h 96"/>
                <a:gd name="T4" fmla="*/ 0 w 95"/>
                <a:gd name="T5" fmla="*/ 0 h 96"/>
                <a:gd name="T6" fmla="*/ 0 60000 65536"/>
                <a:gd name="T7" fmla="*/ 0 60000 65536"/>
                <a:gd name="T8" fmla="*/ 0 60000 65536"/>
                <a:gd name="T9" fmla="*/ 0 w 95"/>
                <a:gd name="T10" fmla="*/ 0 h 96"/>
                <a:gd name="T11" fmla="*/ 95 w 95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96">
                  <a:moveTo>
                    <a:pt x="95" y="0"/>
                  </a:moveTo>
                  <a:lnTo>
                    <a:pt x="0" y="9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5" name="Freeform 57">
              <a:extLst>
                <a:ext uri="{FF2B5EF4-FFF2-40B4-BE49-F238E27FC236}">
                  <a16:creationId xmlns:a16="http://schemas.microsoft.com/office/drawing/2014/main" id="{1B4D1C2C-933B-9594-A268-3EB4D7FDC3A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3140"/>
              <a:ext cx="26" cy="26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60000 65536"/>
                <a:gd name="T7" fmla="*/ 0 60000 65536"/>
                <a:gd name="T8" fmla="*/ 0 60000 65536"/>
                <a:gd name="T9" fmla="*/ 0 w 106"/>
                <a:gd name="T10" fmla="*/ 0 h 105"/>
                <a:gd name="T11" fmla="*/ 106 w 10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05">
                  <a:moveTo>
                    <a:pt x="106" y="0"/>
                  </a:moveTo>
                  <a:lnTo>
                    <a:pt x="0" y="105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6" name="Freeform 58">
              <a:extLst>
                <a:ext uri="{FF2B5EF4-FFF2-40B4-BE49-F238E27FC236}">
                  <a16:creationId xmlns:a16="http://schemas.microsoft.com/office/drawing/2014/main" id="{4E7F6E04-06CA-53EB-B961-9CE241E3E2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" y="3174"/>
              <a:ext cx="11" cy="13"/>
            </a:xfrm>
            <a:custGeom>
              <a:avLst/>
              <a:gdLst>
                <a:gd name="T0" fmla="*/ 0 w 41"/>
                <a:gd name="T1" fmla="*/ 0 h 53"/>
                <a:gd name="T2" fmla="*/ 0 w 41"/>
                <a:gd name="T3" fmla="*/ 0 h 53"/>
                <a:gd name="T4" fmla="*/ 0 w 41"/>
                <a:gd name="T5" fmla="*/ 0 h 53"/>
                <a:gd name="T6" fmla="*/ 0 60000 65536"/>
                <a:gd name="T7" fmla="*/ 0 60000 65536"/>
                <a:gd name="T8" fmla="*/ 0 60000 65536"/>
                <a:gd name="T9" fmla="*/ 0 w 41"/>
                <a:gd name="T10" fmla="*/ 0 h 53"/>
                <a:gd name="T11" fmla="*/ 41 w 41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" h="53">
                  <a:moveTo>
                    <a:pt x="41" y="0"/>
                  </a:moveTo>
                  <a:lnTo>
                    <a:pt x="0" y="53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7" name="Freeform 59">
              <a:extLst>
                <a:ext uri="{FF2B5EF4-FFF2-40B4-BE49-F238E27FC236}">
                  <a16:creationId xmlns:a16="http://schemas.microsoft.com/office/drawing/2014/main" id="{2C117DC2-74B1-E0CC-C127-68B482411F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206"/>
              <a:ext cx="8" cy="34"/>
            </a:xfrm>
            <a:custGeom>
              <a:avLst/>
              <a:gdLst>
                <a:gd name="T0" fmla="*/ 0 w 33"/>
                <a:gd name="T1" fmla="*/ 0 h 139"/>
                <a:gd name="T2" fmla="*/ 0 w 33"/>
                <a:gd name="T3" fmla="*/ 0 h 139"/>
                <a:gd name="T4" fmla="*/ 0 w 33"/>
                <a:gd name="T5" fmla="*/ 0 h 139"/>
                <a:gd name="T6" fmla="*/ 0 60000 65536"/>
                <a:gd name="T7" fmla="*/ 0 60000 65536"/>
                <a:gd name="T8" fmla="*/ 0 60000 65536"/>
                <a:gd name="T9" fmla="*/ 0 w 33"/>
                <a:gd name="T10" fmla="*/ 0 h 139"/>
                <a:gd name="T11" fmla="*/ 33 w 33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39">
                  <a:moveTo>
                    <a:pt x="33" y="0"/>
                  </a:moveTo>
                  <a:lnTo>
                    <a:pt x="0" y="13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8" name="Freeform 60">
              <a:extLst>
                <a:ext uri="{FF2B5EF4-FFF2-40B4-BE49-F238E27FC236}">
                  <a16:creationId xmlns:a16="http://schemas.microsoft.com/office/drawing/2014/main" id="{1731CB91-EE16-288D-9977-334C5EEE6A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3222"/>
              <a:ext cx="2" cy="10"/>
            </a:xfrm>
            <a:custGeom>
              <a:avLst/>
              <a:gdLst>
                <a:gd name="T0" fmla="*/ 0 w 10"/>
                <a:gd name="T1" fmla="*/ 0 h 41"/>
                <a:gd name="T2" fmla="*/ 0 w 10"/>
                <a:gd name="T3" fmla="*/ 0 h 41"/>
                <a:gd name="T4" fmla="*/ 0 w 10"/>
                <a:gd name="T5" fmla="*/ 0 h 41"/>
                <a:gd name="T6" fmla="*/ 0 60000 65536"/>
                <a:gd name="T7" fmla="*/ 0 60000 65536"/>
                <a:gd name="T8" fmla="*/ 0 60000 65536"/>
                <a:gd name="T9" fmla="*/ 0 w 10"/>
                <a:gd name="T10" fmla="*/ 0 h 41"/>
                <a:gd name="T11" fmla="*/ 10 w 10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1">
                  <a:moveTo>
                    <a:pt x="10" y="0"/>
                  </a:moveTo>
                  <a:lnTo>
                    <a:pt x="0" y="4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69" name="Freeform 61">
              <a:extLst>
                <a:ext uri="{FF2B5EF4-FFF2-40B4-BE49-F238E27FC236}">
                  <a16:creationId xmlns:a16="http://schemas.microsoft.com/office/drawing/2014/main" id="{DFD47A58-C48D-6EA9-3411-FB2BA5BD5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9" y="3224"/>
              <a:ext cx="3" cy="11"/>
            </a:xfrm>
            <a:custGeom>
              <a:avLst/>
              <a:gdLst>
                <a:gd name="T0" fmla="*/ 0 w 9"/>
                <a:gd name="T1" fmla="*/ 0 h 42"/>
                <a:gd name="T2" fmla="*/ 0 w 9"/>
                <a:gd name="T3" fmla="*/ 0 h 42"/>
                <a:gd name="T4" fmla="*/ 0 w 9"/>
                <a:gd name="T5" fmla="*/ 0 h 42"/>
                <a:gd name="T6" fmla="*/ 0 60000 65536"/>
                <a:gd name="T7" fmla="*/ 0 60000 65536"/>
                <a:gd name="T8" fmla="*/ 0 60000 65536"/>
                <a:gd name="T9" fmla="*/ 0 w 9"/>
                <a:gd name="T10" fmla="*/ 0 h 42"/>
                <a:gd name="T11" fmla="*/ 9 w 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2">
                  <a:moveTo>
                    <a:pt x="9" y="0"/>
                  </a:moveTo>
                  <a:lnTo>
                    <a:pt x="0" y="4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0" name="Freeform 62">
              <a:extLst>
                <a:ext uri="{FF2B5EF4-FFF2-40B4-BE49-F238E27FC236}">
                  <a16:creationId xmlns:a16="http://schemas.microsoft.com/office/drawing/2014/main" id="{35930B74-DBD2-7AE5-C81C-E43C88FFA1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37"/>
              <a:ext cx="2" cy="21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11" y="0"/>
                  </a:moveTo>
                  <a:lnTo>
                    <a:pt x="0" y="8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1" name="Freeform 63">
              <a:extLst>
                <a:ext uri="{FF2B5EF4-FFF2-40B4-BE49-F238E27FC236}">
                  <a16:creationId xmlns:a16="http://schemas.microsoft.com/office/drawing/2014/main" id="{B2F55315-30E6-36F7-FC6D-C85E6FC369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4" y="3253"/>
              <a:ext cx="3" cy="27"/>
            </a:xfrm>
            <a:custGeom>
              <a:avLst/>
              <a:gdLst>
                <a:gd name="T0" fmla="*/ 0 w 9"/>
                <a:gd name="T1" fmla="*/ 0 h 106"/>
                <a:gd name="T2" fmla="*/ 0 w 9"/>
                <a:gd name="T3" fmla="*/ 0 h 106"/>
                <a:gd name="T4" fmla="*/ 0 w 9"/>
                <a:gd name="T5" fmla="*/ 0 h 106"/>
                <a:gd name="T6" fmla="*/ 0 60000 65536"/>
                <a:gd name="T7" fmla="*/ 0 60000 65536"/>
                <a:gd name="T8" fmla="*/ 0 60000 65536"/>
                <a:gd name="T9" fmla="*/ 0 w 9"/>
                <a:gd name="T10" fmla="*/ 0 h 106"/>
                <a:gd name="T11" fmla="*/ 9 w 9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06">
                  <a:moveTo>
                    <a:pt x="0" y="0"/>
                  </a:moveTo>
                  <a:lnTo>
                    <a:pt x="9" y="1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2" name="Freeform 64">
              <a:extLst>
                <a:ext uri="{FF2B5EF4-FFF2-40B4-BE49-F238E27FC236}">
                  <a16:creationId xmlns:a16="http://schemas.microsoft.com/office/drawing/2014/main" id="{5FC558DF-6C7F-A8B3-2BBE-9DFE26F7C23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4" y="3256"/>
              <a:ext cx="2" cy="24"/>
            </a:xfrm>
            <a:custGeom>
              <a:avLst/>
              <a:gdLst>
                <a:gd name="T0" fmla="*/ 0 w 10"/>
                <a:gd name="T1" fmla="*/ 0 h 95"/>
                <a:gd name="T2" fmla="*/ 0 w 10"/>
                <a:gd name="T3" fmla="*/ 0 h 95"/>
                <a:gd name="T4" fmla="*/ 0 w 10"/>
                <a:gd name="T5" fmla="*/ 0 h 95"/>
                <a:gd name="T6" fmla="*/ 0 60000 65536"/>
                <a:gd name="T7" fmla="*/ 0 60000 65536"/>
                <a:gd name="T8" fmla="*/ 0 60000 65536"/>
                <a:gd name="T9" fmla="*/ 0 w 10"/>
                <a:gd name="T10" fmla="*/ 0 h 95"/>
                <a:gd name="T11" fmla="*/ 10 w 1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95">
                  <a:moveTo>
                    <a:pt x="0" y="0"/>
                  </a:moveTo>
                  <a:lnTo>
                    <a:pt x="10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3" name="Freeform 65">
              <a:extLst>
                <a:ext uri="{FF2B5EF4-FFF2-40B4-BE49-F238E27FC236}">
                  <a16:creationId xmlns:a16="http://schemas.microsoft.com/office/drawing/2014/main" id="{246D78DC-8BB3-8A94-2123-933A4F87F7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266"/>
              <a:ext cx="39" cy="6"/>
            </a:xfrm>
            <a:custGeom>
              <a:avLst/>
              <a:gdLst>
                <a:gd name="T0" fmla="*/ 0 w 158"/>
                <a:gd name="T1" fmla="*/ 0 h 22"/>
                <a:gd name="T2" fmla="*/ 0 w 158"/>
                <a:gd name="T3" fmla="*/ 0 h 22"/>
                <a:gd name="T4" fmla="*/ 0 w 158"/>
                <a:gd name="T5" fmla="*/ 0 h 22"/>
                <a:gd name="T6" fmla="*/ 0 w 158"/>
                <a:gd name="T7" fmla="*/ 0 h 22"/>
                <a:gd name="T8" fmla="*/ 0 w 158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22"/>
                <a:gd name="T17" fmla="*/ 158 w 158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22">
                  <a:moveTo>
                    <a:pt x="148" y="12"/>
                  </a:moveTo>
                  <a:lnTo>
                    <a:pt x="0" y="22"/>
                  </a:lnTo>
                  <a:lnTo>
                    <a:pt x="74" y="0"/>
                  </a:lnTo>
                  <a:lnTo>
                    <a:pt x="158" y="0"/>
                  </a:lnTo>
                  <a:lnTo>
                    <a:pt x="148" y="1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4" name="Freeform 66">
              <a:extLst>
                <a:ext uri="{FF2B5EF4-FFF2-40B4-BE49-F238E27FC236}">
                  <a16:creationId xmlns:a16="http://schemas.microsoft.com/office/drawing/2014/main" id="{4EEA0EB7-ABB1-7635-E1A6-1C1DFA961B1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300"/>
              <a:ext cx="267" cy="741"/>
            </a:xfrm>
            <a:custGeom>
              <a:avLst/>
              <a:gdLst>
                <a:gd name="T0" fmla="*/ 0 w 1066"/>
                <a:gd name="T1" fmla="*/ 0 h 2961"/>
                <a:gd name="T2" fmla="*/ 0 w 1066"/>
                <a:gd name="T3" fmla="*/ 0 h 2961"/>
                <a:gd name="T4" fmla="*/ 0 w 1066"/>
                <a:gd name="T5" fmla="*/ 0 h 2961"/>
                <a:gd name="T6" fmla="*/ 0 w 1066"/>
                <a:gd name="T7" fmla="*/ 0 h 2961"/>
                <a:gd name="T8" fmla="*/ 0 w 1066"/>
                <a:gd name="T9" fmla="*/ 0 h 2961"/>
                <a:gd name="T10" fmla="*/ 0 w 1066"/>
                <a:gd name="T11" fmla="*/ 0 h 2961"/>
                <a:gd name="T12" fmla="*/ 0 w 1066"/>
                <a:gd name="T13" fmla="*/ 0 h 2961"/>
                <a:gd name="T14" fmla="*/ 0 w 1066"/>
                <a:gd name="T15" fmla="*/ 0 h 2961"/>
                <a:gd name="T16" fmla="*/ 0 w 1066"/>
                <a:gd name="T17" fmla="*/ 0 h 2961"/>
                <a:gd name="T18" fmla="*/ 0 w 1066"/>
                <a:gd name="T19" fmla="*/ 0 h 2961"/>
                <a:gd name="T20" fmla="*/ 0 w 1066"/>
                <a:gd name="T21" fmla="*/ 0 h 2961"/>
                <a:gd name="T22" fmla="*/ 0 w 1066"/>
                <a:gd name="T23" fmla="*/ 0 h 2961"/>
                <a:gd name="T24" fmla="*/ 0 w 1066"/>
                <a:gd name="T25" fmla="*/ 0 h 2961"/>
                <a:gd name="T26" fmla="*/ 0 w 1066"/>
                <a:gd name="T27" fmla="*/ 0 h 2961"/>
                <a:gd name="T28" fmla="*/ 0 w 1066"/>
                <a:gd name="T29" fmla="*/ 0 h 2961"/>
                <a:gd name="T30" fmla="*/ 0 w 1066"/>
                <a:gd name="T31" fmla="*/ 0 h 2961"/>
                <a:gd name="T32" fmla="*/ 0 w 1066"/>
                <a:gd name="T33" fmla="*/ 0 h 2961"/>
                <a:gd name="T34" fmla="*/ 0 w 1066"/>
                <a:gd name="T35" fmla="*/ 0 h 2961"/>
                <a:gd name="T36" fmla="*/ 0 w 1066"/>
                <a:gd name="T37" fmla="*/ 0 h 2961"/>
                <a:gd name="T38" fmla="*/ 0 w 1066"/>
                <a:gd name="T39" fmla="*/ 0 h 2961"/>
                <a:gd name="T40" fmla="*/ 0 w 1066"/>
                <a:gd name="T41" fmla="*/ 0 h 2961"/>
                <a:gd name="T42" fmla="*/ 0 w 1066"/>
                <a:gd name="T43" fmla="*/ 0 h 2961"/>
                <a:gd name="T44" fmla="*/ 0 w 1066"/>
                <a:gd name="T45" fmla="*/ 0 h 2961"/>
                <a:gd name="T46" fmla="*/ 0 w 1066"/>
                <a:gd name="T47" fmla="*/ 0 h 2961"/>
                <a:gd name="T48" fmla="*/ 0 w 1066"/>
                <a:gd name="T49" fmla="*/ 0 h 2961"/>
                <a:gd name="T50" fmla="*/ 0 w 1066"/>
                <a:gd name="T51" fmla="*/ 0 h 2961"/>
                <a:gd name="T52" fmla="*/ 0 w 1066"/>
                <a:gd name="T53" fmla="*/ 0 h 2961"/>
                <a:gd name="T54" fmla="*/ 0 w 1066"/>
                <a:gd name="T55" fmla="*/ 0 h 2961"/>
                <a:gd name="T56" fmla="*/ 0 w 1066"/>
                <a:gd name="T57" fmla="*/ 0 h 2961"/>
                <a:gd name="T58" fmla="*/ 0 w 1066"/>
                <a:gd name="T59" fmla="*/ 0 h 2961"/>
                <a:gd name="T60" fmla="*/ 0 w 1066"/>
                <a:gd name="T61" fmla="*/ 0 h 2961"/>
                <a:gd name="T62" fmla="*/ 0 w 1066"/>
                <a:gd name="T63" fmla="*/ 0 h 2961"/>
                <a:gd name="T64" fmla="*/ 0 w 1066"/>
                <a:gd name="T65" fmla="*/ 0 h 2961"/>
                <a:gd name="T66" fmla="*/ 0 w 1066"/>
                <a:gd name="T67" fmla="*/ 0 h 2961"/>
                <a:gd name="T68" fmla="*/ 0 w 1066"/>
                <a:gd name="T69" fmla="*/ 0 h 2961"/>
                <a:gd name="T70" fmla="*/ 0 w 1066"/>
                <a:gd name="T71" fmla="*/ 0 h 29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6"/>
                <a:gd name="T109" fmla="*/ 0 h 2961"/>
                <a:gd name="T110" fmla="*/ 1066 w 1066"/>
                <a:gd name="T111" fmla="*/ 2961 h 29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6" h="2961">
                  <a:moveTo>
                    <a:pt x="708" y="242"/>
                  </a:moveTo>
                  <a:lnTo>
                    <a:pt x="824" y="328"/>
                  </a:lnTo>
                  <a:lnTo>
                    <a:pt x="981" y="516"/>
                  </a:lnTo>
                  <a:lnTo>
                    <a:pt x="1066" y="696"/>
                  </a:lnTo>
                  <a:lnTo>
                    <a:pt x="1056" y="958"/>
                  </a:lnTo>
                  <a:lnTo>
                    <a:pt x="1013" y="1086"/>
                  </a:lnTo>
                  <a:lnTo>
                    <a:pt x="770" y="1307"/>
                  </a:lnTo>
                  <a:lnTo>
                    <a:pt x="602" y="1402"/>
                  </a:lnTo>
                  <a:lnTo>
                    <a:pt x="518" y="1506"/>
                  </a:lnTo>
                  <a:lnTo>
                    <a:pt x="538" y="1686"/>
                  </a:lnTo>
                  <a:lnTo>
                    <a:pt x="718" y="2098"/>
                  </a:lnTo>
                  <a:lnTo>
                    <a:pt x="760" y="2266"/>
                  </a:lnTo>
                  <a:lnTo>
                    <a:pt x="760" y="2477"/>
                  </a:lnTo>
                  <a:lnTo>
                    <a:pt x="675" y="2667"/>
                  </a:lnTo>
                  <a:lnTo>
                    <a:pt x="569" y="2803"/>
                  </a:lnTo>
                  <a:lnTo>
                    <a:pt x="391" y="2961"/>
                  </a:lnTo>
                  <a:lnTo>
                    <a:pt x="528" y="2708"/>
                  </a:lnTo>
                  <a:lnTo>
                    <a:pt x="549" y="2455"/>
                  </a:lnTo>
                  <a:lnTo>
                    <a:pt x="518" y="2255"/>
                  </a:lnTo>
                  <a:lnTo>
                    <a:pt x="486" y="2149"/>
                  </a:lnTo>
                  <a:lnTo>
                    <a:pt x="381" y="1887"/>
                  </a:lnTo>
                  <a:lnTo>
                    <a:pt x="361" y="1781"/>
                  </a:lnTo>
                  <a:lnTo>
                    <a:pt x="370" y="1623"/>
                  </a:lnTo>
                  <a:lnTo>
                    <a:pt x="433" y="1529"/>
                  </a:lnTo>
                  <a:lnTo>
                    <a:pt x="708" y="1307"/>
                  </a:lnTo>
                  <a:lnTo>
                    <a:pt x="790" y="1181"/>
                  </a:lnTo>
                  <a:lnTo>
                    <a:pt x="845" y="992"/>
                  </a:lnTo>
                  <a:lnTo>
                    <a:pt x="824" y="917"/>
                  </a:lnTo>
                  <a:lnTo>
                    <a:pt x="802" y="716"/>
                  </a:lnTo>
                  <a:lnTo>
                    <a:pt x="729" y="560"/>
                  </a:lnTo>
                  <a:lnTo>
                    <a:pt x="477" y="294"/>
                  </a:lnTo>
                  <a:lnTo>
                    <a:pt x="190" y="127"/>
                  </a:lnTo>
                  <a:lnTo>
                    <a:pt x="0" y="63"/>
                  </a:lnTo>
                  <a:lnTo>
                    <a:pt x="140" y="0"/>
                  </a:lnTo>
                  <a:lnTo>
                    <a:pt x="308" y="33"/>
                  </a:lnTo>
                  <a:lnTo>
                    <a:pt x="708" y="2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5" name="Freeform 67">
              <a:extLst>
                <a:ext uri="{FF2B5EF4-FFF2-40B4-BE49-F238E27FC236}">
                  <a16:creationId xmlns:a16="http://schemas.microsoft.com/office/drawing/2014/main" id="{EF218D3A-CC0A-F785-FD6E-142AB5D7C8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5" y="3411"/>
              <a:ext cx="36" cy="134"/>
            </a:xfrm>
            <a:custGeom>
              <a:avLst/>
              <a:gdLst>
                <a:gd name="T0" fmla="*/ 0 w 147"/>
                <a:gd name="T1" fmla="*/ 0 h 537"/>
                <a:gd name="T2" fmla="*/ 0 w 147"/>
                <a:gd name="T3" fmla="*/ 0 h 537"/>
                <a:gd name="T4" fmla="*/ 0 w 147"/>
                <a:gd name="T5" fmla="*/ 0 h 537"/>
                <a:gd name="T6" fmla="*/ 0 w 147"/>
                <a:gd name="T7" fmla="*/ 0 h 537"/>
                <a:gd name="T8" fmla="*/ 0 w 147"/>
                <a:gd name="T9" fmla="*/ 0 h 537"/>
                <a:gd name="T10" fmla="*/ 0 w 147"/>
                <a:gd name="T11" fmla="*/ 0 h 537"/>
                <a:gd name="T12" fmla="*/ 0 w 147"/>
                <a:gd name="T13" fmla="*/ 0 h 537"/>
                <a:gd name="T14" fmla="*/ 0 w 147"/>
                <a:gd name="T15" fmla="*/ 0 h 537"/>
                <a:gd name="T16" fmla="*/ 0 w 147"/>
                <a:gd name="T17" fmla="*/ 0 h 537"/>
                <a:gd name="T18" fmla="*/ 0 w 147"/>
                <a:gd name="T19" fmla="*/ 0 h 5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537"/>
                <a:gd name="T32" fmla="*/ 147 w 147"/>
                <a:gd name="T33" fmla="*/ 537 h 5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537">
                  <a:moveTo>
                    <a:pt x="31" y="272"/>
                  </a:moveTo>
                  <a:lnTo>
                    <a:pt x="106" y="442"/>
                  </a:lnTo>
                  <a:lnTo>
                    <a:pt x="147" y="483"/>
                  </a:lnTo>
                  <a:lnTo>
                    <a:pt x="147" y="537"/>
                  </a:lnTo>
                  <a:lnTo>
                    <a:pt x="42" y="399"/>
                  </a:lnTo>
                  <a:lnTo>
                    <a:pt x="0" y="272"/>
                  </a:lnTo>
                  <a:lnTo>
                    <a:pt x="31" y="105"/>
                  </a:lnTo>
                  <a:lnTo>
                    <a:pt x="147" y="0"/>
                  </a:lnTo>
                  <a:lnTo>
                    <a:pt x="31" y="125"/>
                  </a:lnTo>
                  <a:lnTo>
                    <a:pt x="31" y="27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6" name="Freeform 68">
              <a:extLst>
                <a:ext uri="{FF2B5EF4-FFF2-40B4-BE49-F238E27FC236}">
                  <a16:creationId xmlns:a16="http://schemas.microsoft.com/office/drawing/2014/main" id="{5EB1C8AD-72C5-01CF-F01A-A74D9AD528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13" y="3416"/>
              <a:ext cx="203" cy="164"/>
            </a:xfrm>
            <a:custGeom>
              <a:avLst/>
              <a:gdLst>
                <a:gd name="T0" fmla="*/ 0 w 811"/>
                <a:gd name="T1" fmla="*/ 0 h 653"/>
                <a:gd name="T2" fmla="*/ 0 w 811"/>
                <a:gd name="T3" fmla="*/ 0 h 653"/>
                <a:gd name="T4" fmla="*/ 0 w 811"/>
                <a:gd name="T5" fmla="*/ 0 h 653"/>
                <a:gd name="T6" fmla="*/ 0 w 811"/>
                <a:gd name="T7" fmla="*/ 0 h 653"/>
                <a:gd name="T8" fmla="*/ 0 w 811"/>
                <a:gd name="T9" fmla="*/ 0 h 653"/>
                <a:gd name="T10" fmla="*/ 0 w 811"/>
                <a:gd name="T11" fmla="*/ 0 h 653"/>
                <a:gd name="T12" fmla="*/ 0 w 811"/>
                <a:gd name="T13" fmla="*/ 0 h 653"/>
                <a:gd name="T14" fmla="*/ 0 w 811"/>
                <a:gd name="T15" fmla="*/ 0 h 653"/>
                <a:gd name="T16" fmla="*/ 0 w 811"/>
                <a:gd name="T17" fmla="*/ 0 h 653"/>
                <a:gd name="T18" fmla="*/ 0 w 811"/>
                <a:gd name="T19" fmla="*/ 0 h 653"/>
                <a:gd name="T20" fmla="*/ 0 w 811"/>
                <a:gd name="T21" fmla="*/ 0 h 653"/>
                <a:gd name="T22" fmla="*/ 0 w 811"/>
                <a:gd name="T23" fmla="*/ 0 h 653"/>
                <a:gd name="T24" fmla="*/ 0 w 811"/>
                <a:gd name="T25" fmla="*/ 0 h 653"/>
                <a:gd name="T26" fmla="*/ 0 w 811"/>
                <a:gd name="T27" fmla="*/ 0 h 653"/>
                <a:gd name="T28" fmla="*/ 0 w 811"/>
                <a:gd name="T29" fmla="*/ 0 h 653"/>
                <a:gd name="T30" fmla="*/ 0 w 811"/>
                <a:gd name="T31" fmla="*/ 0 h 653"/>
                <a:gd name="T32" fmla="*/ 0 w 811"/>
                <a:gd name="T33" fmla="*/ 0 h 653"/>
                <a:gd name="T34" fmla="*/ 0 w 811"/>
                <a:gd name="T35" fmla="*/ 0 h 653"/>
                <a:gd name="T36" fmla="*/ 0 w 811"/>
                <a:gd name="T37" fmla="*/ 0 h 653"/>
                <a:gd name="T38" fmla="*/ 0 w 811"/>
                <a:gd name="T39" fmla="*/ 0 h 653"/>
                <a:gd name="T40" fmla="*/ 0 w 811"/>
                <a:gd name="T41" fmla="*/ 0 h 653"/>
                <a:gd name="T42" fmla="*/ 0 w 811"/>
                <a:gd name="T43" fmla="*/ 0 h 653"/>
                <a:gd name="T44" fmla="*/ 0 w 811"/>
                <a:gd name="T45" fmla="*/ 0 h 653"/>
                <a:gd name="T46" fmla="*/ 0 w 811"/>
                <a:gd name="T47" fmla="*/ 0 h 653"/>
                <a:gd name="T48" fmla="*/ 0 w 811"/>
                <a:gd name="T49" fmla="*/ 0 h 653"/>
                <a:gd name="T50" fmla="*/ 0 w 811"/>
                <a:gd name="T51" fmla="*/ 0 h 653"/>
                <a:gd name="T52" fmla="*/ 0 w 811"/>
                <a:gd name="T53" fmla="*/ 0 h 653"/>
                <a:gd name="T54" fmla="*/ 0 w 811"/>
                <a:gd name="T55" fmla="*/ 0 h 653"/>
                <a:gd name="T56" fmla="*/ 0 w 811"/>
                <a:gd name="T57" fmla="*/ 0 h 653"/>
                <a:gd name="T58" fmla="*/ 0 w 811"/>
                <a:gd name="T59" fmla="*/ 0 h 653"/>
                <a:gd name="T60" fmla="*/ 0 w 811"/>
                <a:gd name="T61" fmla="*/ 0 h 653"/>
                <a:gd name="T62" fmla="*/ 0 w 811"/>
                <a:gd name="T63" fmla="*/ 0 h 653"/>
                <a:gd name="T64" fmla="*/ 0 w 811"/>
                <a:gd name="T65" fmla="*/ 0 h 653"/>
                <a:gd name="T66" fmla="*/ 0 w 811"/>
                <a:gd name="T67" fmla="*/ 0 h 653"/>
                <a:gd name="T68" fmla="*/ 0 w 811"/>
                <a:gd name="T69" fmla="*/ 0 h 653"/>
                <a:gd name="T70" fmla="*/ 0 w 811"/>
                <a:gd name="T71" fmla="*/ 0 h 653"/>
                <a:gd name="T72" fmla="*/ 0 w 811"/>
                <a:gd name="T73" fmla="*/ 0 h 653"/>
                <a:gd name="T74" fmla="*/ 0 w 811"/>
                <a:gd name="T75" fmla="*/ 0 h 653"/>
                <a:gd name="T76" fmla="*/ 0 w 811"/>
                <a:gd name="T77" fmla="*/ 0 h 653"/>
                <a:gd name="T78" fmla="*/ 0 w 811"/>
                <a:gd name="T79" fmla="*/ 0 h 653"/>
                <a:gd name="T80" fmla="*/ 0 w 811"/>
                <a:gd name="T81" fmla="*/ 0 h 653"/>
                <a:gd name="T82" fmla="*/ 0 w 811"/>
                <a:gd name="T83" fmla="*/ 0 h 653"/>
                <a:gd name="T84" fmla="*/ 0 w 811"/>
                <a:gd name="T85" fmla="*/ 0 h 653"/>
                <a:gd name="T86" fmla="*/ 0 w 811"/>
                <a:gd name="T87" fmla="*/ 0 h 653"/>
                <a:gd name="T88" fmla="*/ 0 w 811"/>
                <a:gd name="T89" fmla="*/ 0 h 653"/>
                <a:gd name="T90" fmla="*/ 0 w 811"/>
                <a:gd name="T91" fmla="*/ 0 h 653"/>
                <a:gd name="T92" fmla="*/ 0 w 811"/>
                <a:gd name="T93" fmla="*/ 0 h 653"/>
                <a:gd name="T94" fmla="*/ 0 w 811"/>
                <a:gd name="T95" fmla="*/ 0 h 653"/>
                <a:gd name="T96" fmla="*/ 0 w 811"/>
                <a:gd name="T97" fmla="*/ 0 h 653"/>
                <a:gd name="T98" fmla="*/ 0 w 811"/>
                <a:gd name="T99" fmla="*/ 0 h 653"/>
                <a:gd name="T100" fmla="*/ 0 w 811"/>
                <a:gd name="T101" fmla="*/ 0 h 653"/>
                <a:gd name="T102" fmla="*/ 0 w 811"/>
                <a:gd name="T103" fmla="*/ 0 h 653"/>
                <a:gd name="T104" fmla="*/ 0 w 811"/>
                <a:gd name="T105" fmla="*/ 0 h 653"/>
                <a:gd name="T106" fmla="*/ 0 w 811"/>
                <a:gd name="T107" fmla="*/ 0 h 653"/>
                <a:gd name="T108" fmla="*/ 0 w 811"/>
                <a:gd name="T109" fmla="*/ 0 h 653"/>
                <a:gd name="T110" fmla="*/ 0 w 811"/>
                <a:gd name="T111" fmla="*/ 0 h 653"/>
                <a:gd name="T112" fmla="*/ 0 w 811"/>
                <a:gd name="T113" fmla="*/ 0 h 653"/>
                <a:gd name="T114" fmla="*/ 0 w 811"/>
                <a:gd name="T115" fmla="*/ 0 h 653"/>
                <a:gd name="T116" fmla="*/ 0 w 811"/>
                <a:gd name="T117" fmla="*/ 0 h 6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1"/>
                <a:gd name="T178" fmla="*/ 0 h 653"/>
                <a:gd name="T179" fmla="*/ 811 w 811"/>
                <a:gd name="T180" fmla="*/ 653 h 6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1" h="653">
                  <a:moveTo>
                    <a:pt x="579" y="190"/>
                  </a:moveTo>
                  <a:lnTo>
                    <a:pt x="547" y="622"/>
                  </a:lnTo>
                  <a:lnTo>
                    <a:pt x="536" y="633"/>
                  </a:lnTo>
                  <a:lnTo>
                    <a:pt x="463" y="633"/>
                  </a:lnTo>
                  <a:lnTo>
                    <a:pt x="474" y="326"/>
                  </a:lnTo>
                  <a:lnTo>
                    <a:pt x="474" y="85"/>
                  </a:lnTo>
                  <a:lnTo>
                    <a:pt x="558" y="137"/>
                  </a:lnTo>
                  <a:lnTo>
                    <a:pt x="579" y="190"/>
                  </a:lnTo>
                  <a:close/>
                  <a:moveTo>
                    <a:pt x="419" y="633"/>
                  </a:moveTo>
                  <a:lnTo>
                    <a:pt x="348" y="611"/>
                  </a:lnTo>
                  <a:lnTo>
                    <a:pt x="389" y="296"/>
                  </a:lnTo>
                  <a:lnTo>
                    <a:pt x="410" y="64"/>
                  </a:lnTo>
                  <a:lnTo>
                    <a:pt x="430" y="64"/>
                  </a:lnTo>
                  <a:lnTo>
                    <a:pt x="419" y="633"/>
                  </a:lnTo>
                  <a:close/>
                  <a:moveTo>
                    <a:pt x="305" y="579"/>
                  </a:moveTo>
                  <a:lnTo>
                    <a:pt x="348" y="326"/>
                  </a:lnTo>
                  <a:lnTo>
                    <a:pt x="359" y="32"/>
                  </a:lnTo>
                  <a:lnTo>
                    <a:pt x="338" y="190"/>
                  </a:lnTo>
                  <a:lnTo>
                    <a:pt x="273" y="579"/>
                  </a:lnTo>
                  <a:lnTo>
                    <a:pt x="305" y="579"/>
                  </a:lnTo>
                  <a:close/>
                  <a:moveTo>
                    <a:pt x="273" y="401"/>
                  </a:moveTo>
                  <a:lnTo>
                    <a:pt x="232" y="537"/>
                  </a:lnTo>
                  <a:lnTo>
                    <a:pt x="232" y="558"/>
                  </a:lnTo>
                  <a:lnTo>
                    <a:pt x="198" y="537"/>
                  </a:lnTo>
                  <a:lnTo>
                    <a:pt x="273" y="180"/>
                  </a:lnTo>
                  <a:lnTo>
                    <a:pt x="284" y="21"/>
                  </a:lnTo>
                  <a:lnTo>
                    <a:pt x="305" y="21"/>
                  </a:lnTo>
                  <a:lnTo>
                    <a:pt x="273" y="401"/>
                  </a:lnTo>
                  <a:close/>
                  <a:moveTo>
                    <a:pt x="243" y="116"/>
                  </a:moveTo>
                  <a:lnTo>
                    <a:pt x="243" y="0"/>
                  </a:lnTo>
                  <a:lnTo>
                    <a:pt x="178" y="0"/>
                  </a:lnTo>
                  <a:lnTo>
                    <a:pt x="189" y="169"/>
                  </a:lnTo>
                  <a:lnTo>
                    <a:pt x="157" y="411"/>
                  </a:lnTo>
                  <a:lnTo>
                    <a:pt x="127" y="473"/>
                  </a:lnTo>
                  <a:lnTo>
                    <a:pt x="157" y="507"/>
                  </a:lnTo>
                  <a:lnTo>
                    <a:pt x="168" y="507"/>
                  </a:lnTo>
                  <a:lnTo>
                    <a:pt x="168" y="483"/>
                  </a:lnTo>
                  <a:lnTo>
                    <a:pt x="198" y="401"/>
                  </a:lnTo>
                  <a:lnTo>
                    <a:pt x="243" y="116"/>
                  </a:lnTo>
                  <a:close/>
                  <a:moveTo>
                    <a:pt x="105" y="411"/>
                  </a:moveTo>
                  <a:lnTo>
                    <a:pt x="105" y="422"/>
                  </a:lnTo>
                  <a:lnTo>
                    <a:pt x="95" y="432"/>
                  </a:lnTo>
                  <a:lnTo>
                    <a:pt x="11" y="296"/>
                  </a:lnTo>
                  <a:lnTo>
                    <a:pt x="0" y="210"/>
                  </a:lnTo>
                  <a:lnTo>
                    <a:pt x="11" y="105"/>
                  </a:lnTo>
                  <a:lnTo>
                    <a:pt x="42" y="52"/>
                  </a:lnTo>
                  <a:lnTo>
                    <a:pt x="137" y="0"/>
                  </a:lnTo>
                  <a:lnTo>
                    <a:pt x="127" y="347"/>
                  </a:lnTo>
                  <a:lnTo>
                    <a:pt x="105" y="411"/>
                  </a:lnTo>
                  <a:close/>
                  <a:moveTo>
                    <a:pt x="705" y="210"/>
                  </a:moveTo>
                  <a:lnTo>
                    <a:pt x="790" y="337"/>
                  </a:lnTo>
                  <a:lnTo>
                    <a:pt x="811" y="473"/>
                  </a:lnTo>
                  <a:lnTo>
                    <a:pt x="790" y="579"/>
                  </a:lnTo>
                  <a:lnTo>
                    <a:pt x="705" y="644"/>
                  </a:lnTo>
                  <a:lnTo>
                    <a:pt x="610" y="653"/>
                  </a:lnTo>
                  <a:lnTo>
                    <a:pt x="590" y="653"/>
                  </a:lnTo>
                  <a:lnTo>
                    <a:pt x="621" y="169"/>
                  </a:lnTo>
                  <a:lnTo>
                    <a:pt x="621" y="180"/>
                  </a:lnTo>
                  <a:lnTo>
                    <a:pt x="705" y="210"/>
                  </a:lnTo>
                  <a:close/>
                </a:path>
              </a:pathLst>
            </a:custGeom>
            <a:solidFill>
              <a:srgbClr val="54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7" name="Freeform 69">
              <a:extLst>
                <a:ext uri="{FF2B5EF4-FFF2-40B4-BE49-F238E27FC236}">
                  <a16:creationId xmlns:a16="http://schemas.microsoft.com/office/drawing/2014/main" id="{DC231E23-46B1-C6E1-FBFA-BC9849FC4F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2" y="3545"/>
              <a:ext cx="8" cy="13"/>
            </a:xfrm>
            <a:custGeom>
              <a:avLst/>
              <a:gdLst>
                <a:gd name="T0" fmla="*/ 0 w 32"/>
                <a:gd name="T1" fmla="*/ 0 h 52"/>
                <a:gd name="T2" fmla="*/ 0 w 32"/>
                <a:gd name="T3" fmla="*/ 0 h 52"/>
                <a:gd name="T4" fmla="*/ 0 w 32"/>
                <a:gd name="T5" fmla="*/ 0 h 52"/>
                <a:gd name="T6" fmla="*/ 0 w 32"/>
                <a:gd name="T7" fmla="*/ 0 h 52"/>
                <a:gd name="T8" fmla="*/ 0 w 32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"/>
                <a:gd name="T16" fmla="*/ 0 h 52"/>
                <a:gd name="T17" fmla="*/ 32 w 32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" h="52">
                  <a:moveTo>
                    <a:pt x="32" y="52"/>
                  </a:moveTo>
                  <a:lnTo>
                    <a:pt x="0" y="52"/>
                  </a:lnTo>
                  <a:lnTo>
                    <a:pt x="0" y="0"/>
                  </a:lnTo>
                  <a:lnTo>
                    <a:pt x="32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8" name="Freeform 70">
              <a:extLst>
                <a:ext uri="{FF2B5EF4-FFF2-40B4-BE49-F238E27FC236}">
                  <a16:creationId xmlns:a16="http://schemas.microsoft.com/office/drawing/2014/main" id="{19B8BF89-A6AD-8D91-C29C-CC39433C22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8" y="3561"/>
              <a:ext cx="11" cy="8"/>
            </a:xfrm>
            <a:custGeom>
              <a:avLst/>
              <a:gdLst>
                <a:gd name="T0" fmla="*/ 0 w 43"/>
                <a:gd name="T1" fmla="*/ 0 h 32"/>
                <a:gd name="T2" fmla="*/ 0 w 43"/>
                <a:gd name="T3" fmla="*/ 0 h 32"/>
                <a:gd name="T4" fmla="*/ 0 w 43"/>
                <a:gd name="T5" fmla="*/ 0 h 32"/>
                <a:gd name="T6" fmla="*/ 0 w 43"/>
                <a:gd name="T7" fmla="*/ 0 h 32"/>
                <a:gd name="T8" fmla="*/ 0 w 43"/>
                <a:gd name="T9" fmla="*/ 0 h 32"/>
                <a:gd name="T10" fmla="*/ 0 w 43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32"/>
                <a:gd name="T20" fmla="*/ 43 w 43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32">
                  <a:moveTo>
                    <a:pt x="43" y="21"/>
                  </a:moveTo>
                  <a:lnTo>
                    <a:pt x="43" y="32"/>
                  </a:lnTo>
                  <a:lnTo>
                    <a:pt x="11" y="32"/>
                  </a:lnTo>
                  <a:lnTo>
                    <a:pt x="0" y="0"/>
                  </a:lnTo>
                  <a:lnTo>
                    <a:pt x="31" y="10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79" name="Freeform 71">
              <a:extLst>
                <a:ext uri="{FF2B5EF4-FFF2-40B4-BE49-F238E27FC236}">
                  <a16:creationId xmlns:a16="http://schemas.microsoft.com/office/drawing/2014/main" id="{15500845-4EE4-28FA-2C15-1445CC6EFC1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0" y="3280"/>
              <a:ext cx="632" cy="800"/>
            </a:xfrm>
            <a:custGeom>
              <a:avLst/>
              <a:gdLst>
                <a:gd name="T0" fmla="*/ 0 w 2531"/>
                <a:gd name="T1" fmla="*/ 0 h 3201"/>
                <a:gd name="T2" fmla="*/ 0 w 2531"/>
                <a:gd name="T3" fmla="*/ 0 h 3201"/>
                <a:gd name="T4" fmla="*/ 0 w 2531"/>
                <a:gd name="T5" fmla="*/ 0 h 3201"/>
                <a:gd name="T6" fmla="*/ 0 w 2531"/>
                <a:gd name="T7" fmla="*/ 0 h 3201"/>
                <a:gd name="T8" fmla="*/ 0 w 2531"/>
                <a:gd name="T9" fmla="*/ 0 h 3201"/>
                <a:gd name="T10" fmla="*/ 0 w 2531"/>
                <a:gd name="T11" fmla="*/ 0 h 3201"/>
                <a:gd name="T12" fmla="*/ 0 w 2531"/>
                <a:gd name="T13" fmla="*/ 0 h 3201"/>
                <a:gd name="T14" fmla="*/ 0 w 2531"/>
                <a:gd name="T15" fmla="*/ 0 h 3201"/>
                <a:gd name="T16" fmla="*/ 0 w 2531"/>
                <a:gd name="T17" fmla="*/ 0 h 3201"/>
                <a:gd name="T18" fmla="*/ 0 w 2531"/>
                <a:gd name="T19" fmla="*/ 0 h 3201"/>
                <a:gd name="T20" fmla="*/ 0 w 2531"/>
                <a:gd name="T21" fmla="*/ 0 h 3201"/>
                <a:gd name="T22" fmla="*/ 0 w 2531"/>
                <a:gd name="T23" fmla="*/ 0 h 3201"/>
                <a:gd name="T24" fmla="*/ 0 w 2531"/>
                <a:gd name="T25" fmla="*/ 0 h 3201"/>
                <a:gd name="T26" fmla="*/ 0 w 2531"/>
                <a:gd name="T27" fmla="*/ 0 h 3201"/>
                <a:gd name="T28" fmla="*/ 0 w 2531"/>
                <a:gd name="T29" fmla="*/ 0 h 3201"/>
                <a:gd name="T30" fmla="*/ 0 w 2531"/>
                <a:gd name="T31" fmla="*/ 0 h 3201"/>
                <a:gd name="T32" fmla="*/ 0 w 2531"/>
                <a:gd name="T33" fmla="*/ 0 h 3201"/>
                <a:gd name="T34" fmla="*/ 0 w 2531"/>
                <a:gd name="T35" fmla="*/ 0 h 3201"/>
                <a:gd name="T36" fmla="*/ 0 w 2531"/>
                <a:gd name="T37" fmla="*/ 0 h 3201"/>
                <a:gd name="T38" fmla="*/ 0 w 2531"/>
                <a:gd name="T39" fmla="*/ 0 h 3201"/>
                <a:gd name="T40" fmla="*/ 0 w 2531"/>
                <a:gd name="T41" fmla="*/ 0 h 3201"/>
                <a:gd name="T42" fmla="*/ 0 w 2531"/>
                <a:gd name="T43" fmla="*/ 0 h 3201"/>
                <a:gd name="T44" fmla="*/ 0 w 2531"/>
                <a:gd name="T45" fmla="*/ 0 h 3201"/>
                <a:gd name="T46" fmla="*/ 0 w 2531"/>
                <a:gd name="T47" fmla="*/ 0 h 3201"/>
                <a:gd name="T48" fmla="*/ 0 w 2531"/>
                <a:gd name="T49" fmla="*/ 0 h 3201"/>
                <a:gd name="T50" fmla="*/ 0 w 2531"/>
                <a:gd name="T51" fmla="*/ 0 h 3201"/>
                <a:gd name="T52" fmla="*/ 0 w 2531"/>
                <a:gd name="T53" fmla="*/ 0 h 3201"/>
                <a:gd name="T54" fmla="*/ 0 w 2531"/>
                <a:gd name="T55" fmla="*/ 0 h 3201"/>
                <a:gd name="T56" fmla="*/ 0 w 2531"/>
                <a:gd name="T57" fmla="*/ 0 h 3201"/>
                <a:gd name="T58" fmla="*/ 0 w 2531"/>
                <a:gd name="T59" fmla="*/ 0 h 3201"/>
                <a:gd name="T60" fmla="*/ 0 w 2531"/>
                <a:gd name="T61" fmla="*/ 0 h 3201"/>
                <a:gd name="T62" fmla="*/ 0 w 2531"/>
                <a:gd name="T63" fmla="*/ 0 h 3201"/>
                <a:gd name="T64" fmla="*/ 0 w 2531"/>
                <a:gd name="T65" fmla="*/ 0 h 3201"/>
                <a:gd name="T66" fmla="*/ 0 w 2531"/>
                <a:gd name="T67" fmla="*/ 0 h 3201"/>
                <a:gd name="T68" fmla="*/ 0 w 2531"/>
                <a:gd name="T69" fmla="*/ 0 h 3201"/>
                <a:gd name="T70" fmla="*/ 0 w 2531"/>
                <a:gd name="T71" fmla="*/ 0 h 3201"/>
                <a:gd name="T72" fmla="*/ 0 w 2531"/>
                <a:gd name="T73" fmla="*/ 0 h 3201"/>
                <a:gd name="T74" fmla="*/ 0 w 2531"/>
                <a:gd name="T75" fmla="*/ 0 h 3201"/>
                <a:gd name="T76" fmla="*/ 0 w 2531"/>
                <a:gd name="T77" fmla="*/ 0 h 3201"/>
                <a:gd name="T78" fmla="*/ 0 w 2531"/>
                <a:gd name="T79" fmla="*/ 0 h 3201"/>
                <a:gd name="T80" fmla="*/ 0 w 2531"/>
                <a:gd name="T81" fmla="*/ 0 h 3201"/>
                <a:gd name="T82" fmla="*/ 0 w 2531"/>
                <a:gd name="T83" fmla="*/ 0 h 3201"/>
                <a:gd name="T84" fmla="*/ 0 w 2531"/>
                <a:gd name="T85" fmla="*/ 0 h 3201"/>
                <a:gd name="T86" fmla="*/ 0 w 2531"/>
                <a:gd name="T87" fmla="*/ 0 h 3201"/>
                <a:gd name="T88" fmla="*/ 0 w 2531"/>
                <a:gd name="T89" fmla="*/ 0 h 3201"/>
                <a:gd name="T90" fmla="*/ 0 w 2531"/>
                <a:gd name="T91" fmla="*/ 0 h 3201"/>
                <a:gd name="T92" fmla="*/ 0 w 2531"/>
                <a:gd name="T93" fmla="*/ 0 h 3201"/>
                <a:gd name="T94" fmla="*/ 0 w 2531"/>
                <a:gd name="T95" fmla="*/ 0 h 3201"/>
                <a:gd name="T96" fmla="*/ 0 w 2531"/>
                <a:gd name="T97" fmla="*/ 0 h 3201"/>
                <a:gd name="T98" fmla="*/ 0 w 2531"/>
                <a:gd name="T99" fmla="*/ 0 h 3201"/>
                <a:gd name="T100" fmla="*/ 0 w 2531"/>
                <a:gd name="T101" fmla="*/ 0 h 3201"/>
                <a:gd name="T102" fmla="*/ 0 w 2531"/>
                <a:gd name="T103" fmla="*/ 0 h 3201"/>
                <a:gd name="T104" fmla="*/ 0 w 2531"/>
                <a:gd name="T105" fmla="*/ 0 h 3201"/>
                <a:gd name="T106" fmla="*/ 0 w 2531"/>
                <a:gd name="T107" fmla="*/ 0 h 3201"/>
                <a:gd name="T108" fmla="*/ 0 w 2531"/>
                <a:gd name="T109" fmla="*/ 0 h 3201"/>
                <a:gd name="T110" fmla="*/ 0 w 2531"/>
                <a:gd name="T111" fmla="*/ 0 h 3201"/>
                <a:gd name="T112" fmla="*/ 0 w 2531"/>
                <a:gd name="T113" fmla="*/ 0 h 3201"/>
                <a:gd name="T114" fmla="*/ 0 w 2531"/>
                <a:gd name="T115" fmla="*/ 0 h 32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531"/>
                <a:gd name="T175" fmla="*/ 0 h 3201"/>
                <a:gd name="T176" fmla="*/ 2531 w 2531"/>
                <a:gd name="T177" fmla="*/ 3201 h 320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531" h="3201">
                  <a:moveTo>
                    <a:pt x="1130" y="1211"/>
                  </a:moveTo>
                  <a:lnTo>
                    <a:pt x="876" y="1990"/>
                  </a:lnTo>
                  <a:lnTo>
                    <a:pt x="825" y="1979"/>
                  </a:lnTo>
                  <a:lnTo>
                    <a:pt x="825" y="1938"/>
                  </a:lnTo>
                  <a:lnTo>
                    <a:pt x="940" y="1644"/>
                  </a:lnTo>
                  <a:lnTo>
                    <a:pt x="1087" y="1200"/>
                  </a:lnTo>
                  <a:lnTo>
                    <a:pt x="1098" y="1136"/>
                  </a:lnTo>
                  <a:lnTo>
                    <a:pt x="1130" y="1158"/>
                  </a:lnTo>
                  <a:lnTo>
                    <a:pt x="1130" y="1211"/>
                  </a:lnTo>
                  <a:close/>
                  <a:moveTo>
                    <a:pt x="1203" y="1252"/>
                  </a:moveTo>
                  <a:lnTo>
                    <a:pt x="1203" y="1200"/>
                  </a:lnTo>
                  <a:lnTo>
                    <a:pt x="1171" y="1191"/>
                  </a:lnTo>
                  <a:lnTo>
                    <a:pt x="1151" y="1285"/>
                  </a:lnTo>
                  <a:lnTo>
                    <a:pt x="1002" y="1739"/>
                  </a:lnTo>
                  <a:lnTo>
                    <a:pt x="929" y="2001"/>
                  </a:lnTo>
                  <a:lnTo>
                    <a:pt x="950" y="2001"/>
                  </a:lnTo>
                  <a:lnTo>
                    <a:pt x="1203" y="1252"/>
                  </a:lnTo>
                  <a:close/>
                  <a:moveTo>
                    <a:pt x="1267" y="1305"/>
                  </a:moveTo>
                  <a:lnTo>
                    <a:pt x="1267" y="1232"/>
                  </a:lnTo>
                  <a:lnTo>
                    <a:pt x="1246" y="1232"/>
                  </a:lnTo>
                  <a:lnTo>
                    <a:pt x="992" y="2021"/>
                  </a:lnTo>
                  <a:lnTo>
                    <a:pt x="1056" y="2021"/>
                  </a:lnTo>
                  <a:lnTo>
                    <a:pt x="1267" y="1305"/>
                  </a:lnTo>
                  <a:close/>
                  <a:moveTo>
                    <a:pt x="1403" y="1274"/>
                  </a:moveTo>
                  <a:lnTo>
                    <a:pt x="1383" y="1274"/>
                  </a:lnTo>
                  <a:lnTo>
                    <a:pt x="1319" y="1252"/>
                  </a:lnTo>
                  <a:lnTo>
                    <a:pt x="1192" y="1685"/>
                  </a:lnTo>
                  <a:lnTo>
                    <a:pt x="1098" y="2044"/>
                  </a:lnTo>
                  <a:lnTo>
                    <a:pt x="1171" y="2075"/>
                  </a:lnTo>
                  <a:lnTo>
                    <a:pt x="1287" y="1694"/>
                  </a:lnTo>
                  <a:lnTo>
                    <a:pt x="1403" y="1274"/>
                  </a:lnTo>
                  <a:close/>
                  <a:moveTo>
                    <a:pt x="1352" y="1979"/>
                  </a:moveTo>
                  <a:lnTo>
                    <a:pt x="1309" y="2137"/>
                  </a:lnTo>
                  <a:lnTo>
                    <a:pt x="1223" y="2095"/>
                  </a:lnTo>
                  <a:lnTo>
                    <a:pt x="1319" y="1694"/>
                  </a:lnTo>
                  <a:lnTo>
                    <a:pt x="1394" y="1506"/>
                  </a:lnTo>
                  <a:lnTo>
                    <a:pt x="1456" y="1274"/>
                  </a:lnTo>
                  <a:lnTo>
                    <a:pt x="1540" y="1264"/>
                  </a:lnTo>
                  <a:lnTo>
                    <a:pt x="1529" y="1421"/>
                  </a:lnTo>
                  <a:lnTo>
                    <a:pt x="1352" y="1979"/>
                  </a:lnTo>
                  <a:close/>
                  <a:moveTo>
                    <a:pt x="1076" y="262"/>
                  </a:moveTo>
                  <a:lnTo>
                    <a:pt x="1046" y="21"/>
                  </a:lnTo>
                  <a:lnTo>
                    <a:pt x="876" y="0"/>
                  </a:lnTo>
                  <a:lnTo>
                    <a:pt x="698" y="51"/>
                  </a:lnTo>
                  <a:lnTo>
                    <a:pt x="582" y="146"/>
                  </a:lnTo>
                  <a:lnTo>
                    <a:pt x="466" y="306"/>
                  </a:lnTo>
                  <a:lnTo>
                    <a:pt x="423" y="411"/>
                  </a:lnTo>
                  <a:lnTo>
                    <a:pt x="413" y="495"/>
                  </a:lnTo>
                  <a:lnTo>
                    <a:pt x="443" y="621"/>
                  </a:lnTo>
                  <a:lnTo>
                    <a:pt x="675" y="969"/>
                  </a:lnTo>
                  <a:lnTo>
                    <a:pt x="698" y="1116"/>
                  </a:lnTo>
                  <a:lnTo>
                    <a:pt x="644" y="1232"/>
                  </a:lnTo>
                  <a:lnTo>
                    <a:pt x="265" y="1558"/>
                  </a:lnTo>
                  <a:lnTo>
                    <a:pt x="86" y="1790"/>
                  </a:lnTo>
                  <a:lnTo>
                    <a:pt x="0" y="2034"/>
                  </a:lnTo>
                  <a:lnTo>
                    <a:pt x="23" y="2276"/>
                  </a:lnTo>
                  <a:lnTo>
                    <a:pt x="107" y="2444"/>
                  </a:lnTo>
                  <a:lnTo>
                    <a:pt x="434" y="2780"/>
                  </a:lnTo>
                  <a:lnTo>
                    <a:pt x="664" y="2919"/>
                  </a:lnTo>
                  <a:lnTo>
                    <a:pt x="1014" y="3044"/>
                  </a:lnTo>
                  <a:lnTo>
                    <a:pt x="1488" y="3191"/>
                  </a:lnTo>
                  <a:lnTo>
                    <a:pt x="1699" y="3201"/>
                  </a:lnTo>
                  <a:lnTo>
                    <a:pt x="1951" y="3140"/>
                  </a:lnTo>
                  <a:lnTo>
                    <a:pt x="2088" y="3044"/>
                  </a:lnTo>
                  <a:lnTo>
                    <a:pt x="2141" y="2970"/>
                  </a:lnTo>
                  <a:lnTo>
                    <a:pt x="2257" y="2718"/>
                  </a:lnTo>
                  <a:lnTo>
                    <a:pt x="2247" y="2402"/>
                  </a:lnTo>
                  <a:lnTo>
                    <a:pt x="2078" y="1938"/>
                  </a:lnTo>
                  <a:lnTo>
                    <a:pt x="2067" y="1717"/>
                  </a:lnTo>
                  <a:lnTo>
                    <a:pt x="2141" y="1589"/>
                  </a:lnTo>
                  <a:lnTo>
                    <a:pt x="2363" y="1421"/>
                  </a:lnTo>
                  <a:lnTo>
                    <a:pt x="2479" y="1285"/>
                  </a:lnTo>
                  <a:lnTo>
                    <a:pt x="2520" y="1200"/>
                  </a:lnTo>
                  <a:lnTo>
                    <a:pt x="2531" y="884"/>
                  </a:lnTo>
                  <a:lnTo>
                    <a:pt x="2499" y="757"/>
                  </a:lnTo>
                  <a:lnTo>
                    <a:pt x="2394" y="599"/>
                  </a:lnTo>
                  <a:lnTo>
                    <a:pt x="2173" y="390"/>
                  </a:lnTo>
                  <a:lnTo>
                    <a:pt x="1815" y="210"/>
                  </a:lnTo>
                  <a:lnTo>
                    <a:pt x="1677" y="190"/>
                  </a:lnTo>
                  <a:lnTo>
                    <a:pt x="1677" y="231"/>
                  </a:lnTo>
                  <a:lnTo>
                    <a:pt x="1709" y="336"/>
                  </a:lnTo>
                  <a:lnTo>
                    <a:pt x="1761" y="652"/>
                  </a:lnTo>
                  <a:lnTo>
                    <a:pt x="1740" y="727"/>
                  </a:lnTo>
                  <a:lnTo>
                    <a:pt x="1761" y="748"/>
                  </a:lnTo>
                  <a:lnTo>
                    <a:pt x="1835" y="863"/>
                  </a:lnTo>
                  <a:lnTo>
                    <a:pt x="1876" y="1020"/>
                  </a:lnTo>
                  <a:lnTo>
                    <a:pt x="1856" y="1126"/>
                  </a:lnTo>
                  <a:lnTo>
                    <a:pt x="1771" y="1211"/>
                  </a:lnTo>
                  <a:lnTo>
                    <a:pt x="1593" y="1264"/>
                  </a:lnTo>
                  <a:lnTo>
                    <a:pt x="1583" y="1357"/>
                  </a:lnTo>
                  <a:lnTo>
                    <a:pt x="1466" y="1728"/>
                  </a:lnTo>
                  <a:lnTo>
                    <a:pt x="1362" y="2116"/>
                  </a:lnTo>
                  <a:lnTo>
                    <a:pt x="1362" y="2160"/>
                  </a:lnTo>
                  <a:lnTo>
                    <a:pt x="1413" y="2170"/>
                  </a:lnTo>
                  <a:lnTo>
                    <a:pt x="1771" y="2338"/>
                  </a:lnTo>
                  <a:lnTo>
                    <a:pt x="1794" y="2402"/>
                  </a:lnTo>
                  <a:lnTo>
                    <a:pt x="1771" y="2560"/>
                  </a:lnTo>
                  <a:lnTo>
                    <a:pt x="1668" y="2570"/>
                  </a:lnTo>
                  <a:lnTo>
                    <a:pt x="1267" y="2413"/>
                  </a:lnTo>
                  <a:lnTo>
                    <a:pt x="1066" y="2349"/>
                  </a:lnTo>
                  <a:lnTo>
                    <a:pt x="792" y="2256"/>
                  </a:lnTo>
                  <a:lnTo>
                    <a:pt x="623" y="2201"/>
                  </a:lnTo>
                  <a:lnTo>
                    <a:pt x="571" y="2170"/>
                  </a:lnTo>
                  <a:lnTo>
                    <a:pt x="561" y="2021"/>
                  </a:lnTo>
                  <a:lnTo>
                    <a:pt x="603" y="1949"/>
                  </a:lnTo>
                  <a:lnTo>
                    <a:pt x="675" y="1938"/>
                  </a:lnTo>
                  <a:lnTo>
                    <a:pt x="771" y="1959"/>
                  </a:lnTo>
                  <a:lnTo>
                    <a:pt x="919" y="1589"/>
                  </a:lnTo>
                  <a:lnTo>
                    <a:pt x="1066" y="1116"/>
                  </a:lnTo>
                  <a:lnTo>
                    <a:pt x="940" y="937"/>
                  </a:lnTo>
                  <a:lnTo>
                    <a:pt x="899" y="799"/>
                  </a:lnTo>
                  <a:lnTo>
                    <a:pt x="919" y="643"/>
                  </a:lnTo>
                  <a:lnTo>
                    <a:pt x="1014" y="516"/>
                  </a:lnTo>
                  <a:lnTo>
                    <a:pt x="1109" y="472"/>
                  </a:lnTo>
                  <a:lnTo>
                    <a:pt x="1119" y="411"/>
                  </a:lnTo>
                  <a:lnTo>
                    <a:pt x="1076" y="262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0" name="Freeform 72">
              <a:extLst>
                <a:ext uri="{FF2B5EF4-FFF2-40B4-BE49-F238E27FC236}">
                  <a16:creationId xmlns:a16="http://schemas.microsoft.com/office/drawing/2014/main" id="{A6C96423-3C2C-BF5F-5379-3AF3366951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6" y="3572"/>
              <a:ext cx="8" cy="10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42"/>
                <a:gd name="T17" fmla="*/ 31 w 3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42">
                  <a:moveTo>
                    <a:pt x="31" y="42"/>
                  </a:moveTo>
                  <a:lnTo>
                    <a:pt x="0" y="22"/>
                  </a:lnTo>
                  <a:lnTo>
                    <a:pt x="11" y="0"/>
                  </a:lnTo>
                  <a:lnTo>
                    <a:pt x="31" y="0"/>
                  </a:lnTo>
                  <a:lnTo>
                    <a:pt x="31" y="42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1" name="Freeform 73">
              <a:extLst>
                <a:ext uri="{FF2B5EF4-FFF2-40B4-BE49-F238E27FC236}">
                  <a16:creationId xmlns:a16="http://schemas.microsoft.com/office/drawing/2014/main" id="{091CEABA-49AE-F115-69BC-44C1D4208A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580"/>
              <a:ext cx="21" cy="5"/>
            </a:xfrm>
            <a:custGeom>
              <a:avLst/>
              <a:gdLst>
                <a:gd name="T0" fmla="*/ 0 w 84"/>
                <a:gd name="T1" fmla="*/ 0 h 21"/>
                <a:gd name="T2" fmla="*/ 0 w 84"/>
                <a:gd name="T3" fmla="*/ 0 h 21"/>
                <a:gd name="T4" fmla="*/ 0 w 84"/>
                <a:gd name="T5" fmla="*/ 0 h 21"/>
                <a:gd name="T6" fmla="*/ 0 w 84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21"/>
                <a:gd name="T14" fmla="*/ 84 w 84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21">
                  <a:moveTo>
                    <a:pt x="0" y="21"/>
                  </a:moveTo>
                  <a:lnTo>
                    <a:pt x="0" y="0"/>
                  </a:lnTo>
                  <a:lnTo>
                    <a:pt x="8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2" name="Freeform 74">
              <a:extLst>
                <a:ext uri="{FF2B5EF4-FFF2-40B4-BE49-F238E27FC236}">
                  <a16:creationId xmlns:a16="http://schemas.microsoft.com/office/drawing/2014/main" id="{F135994A-1701-62F8-F58C-A316552AE4A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6" y="3587"/>
              <a:ext cx="14" cy="1"/>
            </a:xfrm>
            <a:custGeom>
              <a:avLst/>
              <a:gdLst>
                <a:gd name="T0" fmla="*/ 0 w 53"/>
                <a:gd name="T1" fmla="*/ 0 h 1"/>
                <a:gd name="T2" fmla="*/ 0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0" y="0"/>
                  </a:moveTo>
                  <a:lnTo>
                    <a:pt x="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3" name="Freeform 75">
              <a:extLst>
                <a:ext uri="{FF2B5EF4-FFF2-40B4-BE49-F238E27FC236}">
                  <a16:creationId xmlns:a16="http://schemas.microsoft.com/office/drawing/2014/main" id="{A6DED1B5-F4D5-18C9-17AB-4AFC7EF770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3774"/>
              <a:ext cx="26" cy="6"/>
            </a:xfrm>
            <a:custGeom>
              <a:avLst/>
              <a:gdLst>
                <a:gd name="T0" fmla="*/ 0 w 106"/>
                <a:gd name="T1" fmla="*/ 0 h 22"/>
                <a:gd name="T2" fmla="*/ 0 w 106"/>
                <a:gd name="T3" fmla="*/ 0 h 22"/>
                <a:gd name="T4" fmla="*/ 0 w 106"/>
                <a:gd name="T5" fmla="*/ 0 h 22"/>
                <a:gd name="T6" fmla="*/ 0 w 106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22"/>
                <a:gd name="T14" fmla="*/ 106 w 106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22">
                  <a:moveTo>
                    <a:pt x="106" y="22"/>
                  </a:moveTo>
                  <a:lnTo>
                    <a:pt x="0" y="0"/>
                  </a:lnTo>
                  <a:lnTo>
                    <a:pt x="95" y="11"/>
                  </a:lnTo>
                  <a:lnTo>
                    <a:pt x="106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4" name="Freeform 76">
              <a:extLst>
                <a:ext uri="{FF2B5EF4-FFF2-40B4-BE49-F238E27FC236}">
                  <a16:creationId xmlns:a16="http://schemas.microsoft.com/office/drawing/2014/main" id="{F266B549-1E5D-D707-000F-76E3DAC01C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0" y="3780"/>
              <a:ext cx="274" cy="131"/>
            </a:xfrm>
            <a:custGeom>
              <a:avLst/>
              <a:gdLst>
                <a:gd name="T0" fmla="*/ 0 w 1096"/>
                <a:gd name="T1" fmla="*/ 0 h 526"/>
                <a:gd name="T2" fmla="*/ 0 w 1096"/>
                <a:gd name="T3" fmla="*/ 0 h 526"/>
                <a:gd name="T4" fmla="*/ 0 w 1096"/>
                <a:gd name="T5" fmla="*/ 0 h 526"/>
                <a:gd name="T6" fmla="*/ 0 w 1096"/>
                <a:gd name="T7" fmla="*/ 0 h 526"/>
                <a:gd name="T8" fmla="*/ 0 w 1096"/>
                <a:gd name="T9" fmla="*/ 0 h 526"/>
                <a:gd name="T10" fmla="*/ 0 w 1096"/>
                <a:gd name="T11" fmla="*/ 0 h 526"/>
                <a:gd name="T12" fmla="*/ 0 w 1096"/>
                <a:gd name="T13" fmla="*/ 0 h 526"/>
                <a:gd name="T14" fmla="*/ 0 w 1096"/>
                <a:gd name="T15" fmla="*/ 0 h 526"/>
                <a:gd name="T16" fmla="*/ 0 w 1096"/>
                <a:gd name="T17" fmla="*/ 0 h 526"/>
                <a:gd name="T18" fmla="*/ 0 w 1096"/>
                <a:gd name="T19" fmla="*/ 0 h 526"/>
                <a:gd name="T20" fmla="*/ 0 w 1096"/>
                <a:gd name="T21" fmla="*/ 0 h 526"/>
                <a:gd name="T22" fmla="*/ 0 w 1096"/>
                <a:gd name="T23" fmla="*/ 0 h 526"/>
                <a:gd name="T24" fmla="*/ 0 w 1096"/>
                <a:gd name="T25" fmla="*/ 0 h 526"/>
                <a:gd name="T26" fmla="*/ 0 w 1096"/>
                <a:gd name="T27" fmla="*/ 0 h 526"/>
                <a:gd name="T28" fmla="*/ 0 w 1096"/>
                <a:gd name="T29" fmla="*/ 0 h 526"/>
                <a:gd name="T30" fmla="*/ 0 w 1096"/>
                <a:gd name="T31" fmla="*/ 0 h 526"/>
                <a:gd name="T32" fmla="*/ 0 w 1096"/>
                <a:gd name="T33" fmla="*/ 0 h 526"/>
                <a:gd name="T34" fmla="*/ 0 w 1096"/>
                <a:gd name="T35" fmla="*/ 0 h 526"/>
                <a:gd name="T36" fmla="*/ 0 w 1096"/>
                <a:gd name="T37" fmla="*/ 0 h 526"/>
                <a:gd name="T38" fmla="*/ 0 w 1096"/>
                <a:gd name="T39" fmla="*/ 0 h 526"/>
                <a:gd name="T40" fmla="*/ 0 w 1096"/>
                <a:gd name="T41" fmla="*/ 0 h 526"/>
                <a:gd name="T42" fmla="*/ 0 w 1096"/>
                <a:gd name="T43" fmla="*/ 0 h 526"/>
                <a:gd name="T44" fmla="*/ 0 w 1096"/>
                <a:gd name="T45" fmla="*/ 0 h 526"/>
                <a:gd name="T46" fmla="*/ 0 w 1096"/>
                <a:gd name="T47" fmla="*/ 0 h 526"/>
                <a:gd name="T48" fmla="*/ 0 w 1096"/>
                <a:gd name="T49" fmla="*/ 0 h 526"/>
                <a:gd name="T50" fmla="*/ 0 w 1096"/>
                <a:gd name="T51" fmla="*/ 0 h 526"/>
                <a:gd name="T52" fmla="*/ 0 w 1096"/>
                <a:gd name="T53" fmla="*/ 0 h 526"/>
                <a:gd name="T54" fmla="*/ 0 w 1096"/>
                <a:gd name="T55" fmla="*/ 0 h 526"/>
                <a:gd name="T56" fmla="*/ 0 w 1096"/>
                <a:gd name="T57" fmla="*/ 0 h 526"/>
                <a:gd name="T58" fmla="*/ 0 w 1096"/>
                <a:gd name="T59" fmla="*/ 0 h 526"/>
                <a:gd name="T60" fmla="*/ 0 w 1096"/>
                <a:gd name="T61" fmla="*/ 0 h 526"/>
                <a:gd name="T62" fmla="*/ 0 w 1096"/>
                <a:gd name="T63" fmla="*/ 0 h 526"/>
                <a:gd name="T64" fmla="*/ 0 w 1096"/>
                <a:gd name="T65" fmla="*/ 0 h 526"/>
                <a:gd name="T66" fmla="*/ 0 w 1096"/>
                <a:gd name="T67" fmla="*/ 0 h 526"/>
                <a:gd name="T68" fmla="*/ 0 w 1096"/>
                <a:gd name="T69" fmla="*/ 0 h 526"/>
                <a:gd name="T70" fmla="*/ 0 w 1096"/>
                <a:gd name="T71" fmla="*/ 0 h 526"/>
                <a:gd name="T72" fmla="*/ 0 w 1096"/>
                <a:gd name="T73" fmla="*/ 0 h 526"/>
                <a:gd name="T74" fmla="*/ 0 w 1096"/>
                <a:gd name="T75" fmla="*/ 0 h 526"/>
                <a:gd name="T76" fmla="*/ 0 w 1096"/>
                <a:gd name="T77" fmla="*/ 0 h 526"/>
                <a:gd name="T78" fmla="*/ 0 w 1096"/>
                <a:gd name="T79" fmla="*/ 0 h 526"/>
                <a:gd name="T80" fmla="*/ 0 w 1096"/>
                <a:gd name="T81" fmla="*/ 0 h 526"/>
                <a:gd name="T82" fmla="*/ 0 w 1096"/>
                <a:gd name="T83" fmla="*/ 0 h 526"/>
                <a:gd name="T84" fmla="*/ 0 w 1096"/>
                <a:gd name="T85" fmla="*/ 0 h 526"/>
                <a:gd name="T86" fmla="*/ 0 w 1096"/>
                <a:gd name="T87" fmla="*/ 0 h 52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96"/>
                <a:gd name="T133" fmla="*/ 0 h 526"/>
                <a:gd name="T134" fmla="*/ 1096 w 1096"/>
                <a:gd name="T135" fmla="*/ 526 h 52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96" h="526">
                  <a:moveTo>
                    <a:pt x="116" y="115"/>
                  </a:moveTo>
                  <a:lnTo>
                    <a:pt x="147" y="148"/>
                  </a:lnTo>
                  <a:lnTo>
                    <a:pt x="189" y="53"/>
                  </a:lnTo>
                  <a:lnTo>
                    <a:pt x="242" y="74"/>
                  </a:lnTo>
                  <a:lnTo>
                    <a:pt x="232" y="148"/>
                  </a:lnTo>
                  <a:lnTo>
                    <a:pt x="232" y="159"/>
                  </a:lnTo>
                  <a:lnTo>
                    <a:pt x="252" y="180"/>
                  </a:lnTo>
                  <a:lnTo>
                    <a:pt x="263" y="180"/>
                  </a:lnTo>
                  <a:lnTo>
                    <a:pt x="283" y="159"/>
                  </a:lnTo>
                  <a:lnTo>
                    <a:pt x="283" y="94"/>
                  </a:lnTo>
                  <a:lnTo>
                    <a:pt x="326" y="94"/>
                  </a:lnTo>
                  <a:lnTo>
                    <a:pt x="305" y="148"/>
                  </a:lnTo>
                  <a:lnTo>
                    <a:pt x="305" y="189"/>
                  </a:lnTo>
                  <a:lnTo>
                    <a:pt x="337" y="210"/>
                  </a:lnTo>
                  <a:lnTo>
                    <a:pt x="358" y="189"/>
                  </a:lnTo>
                  <a:lnTo>
                    <a:pt x="358" y="115"/>
                  </a:lnTo>
                  <a:lnTo>
                    <a:pt x="411" y="115"/>
                  </a:lnTo>
                  <a:lnTo>
                    <a:pt x="389" y="210"/>
                  </a:lnTo>
                  <a:lnTo>
                    <a:pt x="432" y="231"/>
                  </a:lnTo>
                  <a:lnTo>
                    <a:pt x="463" y="136"/>
                  </a:lnTo>
                  <a:lnTo>
                    <a:pt x="538" y="169"/>
                  </a:lnTo>
                  <a:lnTo>
                    <a:pt x="506" y="231"/>
                  </a:lnTo>
                  <a:lnTo>
                    <a:pt x="506" y="255"/>
                  </a:lnTo>
                  <a:lnTo>
                    <a:pt x="527" y="275"/>
                  </a:lnTo>
                  <a:lnTo>
                    <a:pt x="538" y="275"/>
                  </a:lnTo>
                  <a:lnTo>
                    <a:pt x="589" y="180"/>
                  </a:lnTo>
                  <a:lnTo>
                    <a:pt x="675" y="221"/>
                  </a:lnTo>
                  <a:lnTo>
                    <a:pt x="664" y="285"/>
                  </a:lnTo>
                  <a:lnTo>
                    <a:pt x="675" y="296"/>
                  </a:lnTo>
                  <a:lnTo>
                    <a:pt x="695" y="296"/>
                  </a:lnTo>
                  <a:lnTo>
                    <a:pt x="716" y="264"/>
                  </a:lnTo>
                  <a:lnTo>
                    <a:pt x="716" y="241"/>
                  </a:lnTo>
                  <a:lnTo>
                    <a:pt x="1032" y="357"/>
                  </a:lnTo>
                  <a:lnTo>
                    <a:pt x="1096" y="412"/>
                  </a:lnTo>
                  <a:lnTo>
                    <a:pt x="1096" y="526"/>
                  </a:lnTo>
                  <a:lnTo>
                    <a:pt x="654" y="369"/>
                  </a:lnTo>
                  <a:lnTo>
                    <a:pt x="527" y="316"/>
                  </a:lnTo>
                  <a:lnTo>
                    <a:pt x="358" y="285"/>
                  </a:lnTo>
                  <a:lnTo>
                    <a:pt x="52" y="159"/>
                  </a:lnTo>
                  <a:lnTo>
                    <a:pt x="20" y="159"/>
                  </a:lnTo>
                  <a:lnTo>
                    <a:pt x="0" y="136"/>
                  </a:lnTo>
                  <a:lnTo>
                    <a:pt x="11" y="0"/>
                  </a:lnTo>
                  <a:lnTo>
                    <a:pt x="127" y="43"/>
                  </a:lnTo>
                  <a:lnTo>
                    <a:pt x="116" y="115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5" name="Freeform 77">
              <a:extLst>
                <a:ext uri="{FF2B5EF4-FFF2-40B4-BE49-F238E27FC236}">
                  <a16:creationId xmlns:a16="http://schemas.microsoft.com/office/drawing/2014/main" id="{9960B1DB-AFFD-1893-C66F-66829ED490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3782"/>
              <a:ext cx="15" cy="6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2"/>
                <a:gd name="T14" fmla="*/ 63 w 6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2">
                  <a:moveTo>
                    <a:pt x="63" y="22"/>
                  </a:moveTo>
                  <a:lnTo>
                    <a:pt x="0" y="0"/>
                  </a:lnTo>
                  <a:lnTo>
                    <a:pt x="52" y="9"/>
                  </a:lnTo>
                  <a:lnTo>
                    <a:pt x="63" y="22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6" name="Freeform 78">
              <a:extLst>
                <a:ext uri="{FF2B5EF4-FFF2-40B4-BE49-F238E27FC236}">
                  <a16:creationId xmlns:a16="http://schemas.microsoft.com/office/drawing/2014/main" id="{7CD7FA01-E769-AAB6-C062-2B200D9BBF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791"/>
              <a:ext cx="8" cy="5"/>
            </a:xfrm>
            <a:custGeom>
              <a:avLst/>
              <a:gdLst>
                <a:gd name="T0" fmla="*/ 0 w 32"/>
                <a:gd name="T1" fmla="*/ 0 h 21"/>
                <a:gd name="T2" fmla="*/ 0 w 32"/>
                <a:gd name="T3" fmla="*/ 0 h 21"/>
                <a:gd name="T4" fmla="*/ 0 w 32"/>
                <a:gd name="T5" fmla="*/ 0 h 21"/>
                <a:gd name="T6" fmla="*/ 0 w 3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21"/>
                <a:gd name="T14" fmla="*/ 32 w 3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21">
                  <a:moveTo>
                    <a:pt x="32" y="2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2" y="2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7" name="Freeform 79">
              <a:extLst>
                <a:ext uri="{FF2B5EF4-FFF2-40B4-BE49-F238E27FC236}">
                  <a16:creationId xmlns:a16="http://schemas.microsoft.com/office/drawing/2014/main" id="{A7520DC0-4891-8108-C4E3-6EBFE49E56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" y="3793"/>
              <a:ext cx="16" cy="5"/>
            </a:xfrm>
            <a:custGeom>
              <a:avLst/>
              <a:gdLst>
                <a:gd name="T0" fmla="*/ 0 w 64"/>
                <a:gd name="T1" fmla="*/ 0 h 21"/>
                <a:gd name="T2" fmla="*/ 0 w 64"/>
                <a:gd name="T3" fmla="*/ 0 h 21"/>
                <a:gd name="T4" fmla="*/ 0 w 64"/>
                <a:gd name="T5" fmla="*/ 0 h 21"/>
                <a:gd name="T6" fmla="*/ 0 w 64"/>
                <a:gd name="T7" fmla="*/ 0 h 21"/>
                <a:gd name="T8" fmla="*/ 0 w 64"/>
                <a:gd name="T9" fmla="*/ 0 h 21"/>
                <a:gd name="T10" fmla="*/ 0 w 64"/>
                <a:gd name="T11" fmla="*/ 0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"/>
                <a:gd name="T19" fmla="*/ 0 h 21"/>
                <a:gd name="T20" fmla="*/ 64 w 6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" h="21">
                  <a:moveTo>
                    <a:pt x="53" y="11"/>
                  </a:moveTo>
                  <a:lnTo>
                    <a:pt x="64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32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8" name="Freeform 80">
              <a:extLst>
                <a:ext uri="{FF2B5EF4-FFF2-40B4-BE49-F238E27FC236}">
                  <a16:creationId xmlns:a16="http://schemas.microsoft.com/office/drawing/2014/main" id="{3CB465F9-F743-BA0E-F470-2179BA8BFB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1" y="3801"/>
              <a:ext cx="19" cy="10"/>
            </a:xfrm>
            <a:custGeom>
              <a:avLst/>
              <a:gdLst>
                <a:gd name="T0" fmla="*/ 0 w 75"/>
                <a:gd name="T1" fmla="*/ 0 h 41"/>
                <a:gd name="T2" fmla="*/ 0 w 75"/>
                <a:gd name="T3" fmla="*/ 0 h 41"/>
                <a:gd name="T4" fmla="*/ 0 w 75"/>
                <a:gd name="T5" fmla="*/ 0 h 41"/>
                <a:gd name="T6" fmla="*/ 0 w 75"/>
                <a:gd name="T7" fmla="*/ 0 h 41"/>
                <a:gd name="T8" fmla="*/ 0 w 75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41"/>
                <a:gd name="T17" fmla="*/ 75 w 75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41">
                  <a:moveTo>
                    <a:pt x="75" y="4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75" y="21"/>
                  </a:lnTo>
                  <a:lnTo>
                    <a:pt x="75" y="41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89" name="Freeform 81">
              <a:extLst>
                <a:ext uri="{FF2B5EF4-FFF2-40B4-BE49-F238E27FC236}">
                  <a16:creationId xmlns:a16="http://schemas.microsoft.com/office/drawing/2014/main" id="{AAD90693-D5D9-B9E4-3911-534E13D8B2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0" y="3811"/>
              <a:ext cx="24" cy="11"/>
            </a:xfrm>
            <a:custGeom>
              <a:avLst/>
              <a:gdLst>
                <a:gd name="T0" fmla="*/ 0 w 95"/>
                <a:gd name="T1" fmla="*/ 0 h 44"/>
                <a:gd name="T2" fmla="*/ 0 w 95"/>
                <a:gd name="T3" fmla="*/ 0 h 44"/>
                <a:gd name="T4" fmla="*/ 0 w 95"/>
                <a:gd name="T5" fmla="*/ 0 h 44"/>
                <a:gd name="T6" fmla="*/ 0 w 9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4"/>
                <a:gd name="T14" fmla="*/ 95 w 9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4">
                  <a:moveTo>
                    <a:pt x="32" y="44"/>
                  </a:moveTo>
                  <a:lnTo>
                    <a:pt x="0" y="0"/>
                  </a:lnTo>
                  <a:lnTo>
                    <a:pt x="95" y="44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0" name="Freeform 82">
              <a:extLst>
                <a:ext uri="{FF2B5EF4-FFF2-40B4-BE49-F238E27FC236}">
                  <a16:creationId xmlns:a16="http://schemas.microsoft.com/office/drawing/2014/main" id="{9619807C-EBAA-2CC5-5DAF-E9F77EF7C3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" y="3827"/>
              <a:ext cx="95" cy="42"/>
            </a:xfrm>
            <a:custGeom>
              <a:avLst/>
              <a:gdLst>
                <a:gd name="T0" fmla="*/ 0 w 379"/>
                <a:gd name="T1" fmla="*/ 0 h 168"/>
                <a:gd name="T2" fmla="*/ 0 w 379"/>
                <a:gd name="T3" fmla="*/ 0 h 168"/>
                <a:gd name="T4" fmla="*/ 0 w 379"/>
                <a:gd name="T5" fmla="*/ 0 h 168"/>
                <a:gd name="T6" fmla="*/ 0 w 379"/>
                <a:gd name="T7" fmla="*/ 0 h 168"/>
                <a:gd name="T8" fmla="*/ 0 w 379"/>
                <a:gd name="T9" fmla="*/ 0 h 168"/>
                <a:gd name="T10" fmla="*/ 0 w 379"/>
                <a:gd name="T11" fmla="*/ 0 h 1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9"/>
                <a:gd name="T19" fmla="*/ 0 h 168"/>
                <a:gd name="T20" fmla="*/ 379 w 379"/>
                <a:gd name="T21" fmla="*/ 168 h 1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9" h="168">
                  <a:moveTo>
                    <a:pt x="379" y="168"/>
                  </a:moveTo>
                  <a:lnTo>
                    <a:pt x="200" y="86"/>
                  </a:lnTo>
                  <a:lnTo>
                    <a:pt x="0" y="21"/>
                  </a:lnTo>
                  <a:lnTo>
                    <a:pt x="0" y="0"/>
                  </a:lnTo>
                  <a:lnTo>
                    <a:pt x="284" y="107"/>
                  </a:lnTo>
                  <a:lnTo>
                    <a:pt x="379" y="168"/>
                  </a:lnTo>
                  <a:close/>
                </a:path>
              </a:pathLst>
            </a:cu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1" name="Rectangle 83">
              <a:extLst>
                <a:ext uri="{FF2B5EF4-FFF2-40B4-BE49-F238E27FC236}">
                  <a16:creationId xmlns:a16="http://schemas.microsoft.com/office/drawing/2014/main" id="{038DCD33-64A4-B359-C975-1E36C8C7D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" y="3880"/>
              <a:ext cx="2" cy="31"/>
            </a:xfrm>
            <a:prstGeom prst="rect">
              <a:avLst/>
            </a:prstGeom>
            <a:solidFill>
              <a:srgbClr val="5447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2" name="Freeform 84">
              <a:extLst>
                <a:ext uri="{FF2B5EF4-FFF2-40B4-BE49-F238E27FC236}">
                  <a16:creationId xmlns:a16="http://schemas.microsoft.com/office/drawing/2014/main" id="{AFD0A5E4-99B0-3037-4503-8A929A72572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7" y="3413"/>
              <a:ext cx="131" cy="166"/>
            </a:xfrm>
            <a:custGeom>
              <a:avLst/>
              <a:gdLst>
                <a:gd name="T0" fmla="*/ 0 w 524"/>
                <a:gd name="T1" fmla="*/ 0 h 664"/>
                <a:gd name="T2" fmla="*/ 0 w 524"/>
                <a:gd name="T3" fmla="*/ 0 h 664"/>
                <a:gd name="T4" fmla="*/ 0 w 524"/>
                <a:gd name="T5" fmla="*/ 0 h 664"/>
                <a:gd name="T6" fmla="*/ 0 w 524"/>
                <a:gd name="T7" fmla="*/ 0 h 664"/>
                <a:gd name="T8" fmla="*/ 0 w 524"/>
                <a:gd name="T9" fmla="*/ 0 h 664"/>
                <a:gd name="T10" fmla="*/ 0 w 524"/>
                <a:gd name="T11" fmla="*/ 0 h 664"/>
                <a:gd name="T12" fmla="*/ 0 w 524"/>
                <a:gd name="T13" fmla="*/ 0 h 664"/>
                <a:gd name="T14" fmla="*/ 0 w 524"/>
                <a:gd name="T15" fmla="*/ 0 h 664"/>
                <a:gd name="T16" fmla="*/ 0 w 524"/>
                <a:gd name="T17" fmla="*/ 0 h 664"/>
                <a:gd name="T18" fmla="*/ 0 w 524"/>
                <a:gd name="T19" fmla="*/ 0 h 664"/>
                <a:gd name="T20" fmla="*/ 0 w 524"/>
                <a:gd name="T21" fmla="*/ 0 h 664"/>
                <a:gd name="T22" fmla="*/ 0 w 524"/>
                <a:gd name="T23" fmla="*/ 0 h 664"/>
                <a:gd name="T24" fmla="*/ 0 w 524"/>
                <a:gd name="T25" fmla="*/ 0 h 664"/>
                <a:gd name="T26" fmla="*/ 0 w 524"/>
                <a:gd name="T27" fmla="*/ 0 h 664"/>
                <a:gd name="T28" fmla="*/ 0 w 524"/>
                <a:gd name="T29" fmla="*/ 0 h 664"/>
                <a:gd name="T30" fmla="*/ 0 w 524"/>
                <a:gd name="T31" fmla="*/ 0 h 664"/>
                <a:gd name="T32" fmla="*/ 0 w 524"/>
                <a:gd name="T33" fmla="*/ 0 h 664"/>
                <a:gd name="T34" fmla="*/ 0 w 524"/>
                <a:gd name="T35" fmla="*/ 0 h 664"/>
                <a:gd name="T36" fmla="*/ 0 w 524"/>
                <a:gd name="T37" fmla="*/ 0 h 664"/>
                <a:gd name="T38" fmla="*/ 0 w 524"/>
                <a:gd name="T39" fmla="*/ 0 h 664"/>
                <a:gd name="T40" fmla="*/ 0 w 524"/>
                <a:gd name="T41" fmla="*/ 0 h 664"/>
                <a:gd name="T42" fmla="*/ 0 w 524"/>
                <a:gd name="T43" fmla="*/ 0 h 664"/>
                <a:gd name="T44" fmla="*/ 0 w 524"/>
                <a:gd name="T45" fmla="*/ 0 h 664"/>
                <a:gd name="T46" fmla="*/ 0 w 524"/>
                <a:gd name="T47" fmla="*/ 0 h 664"/>
                <a:gd name="T48" fmla="*/ 0 w 524"/>
                <a:gd name="T49" fmla="*/ 0 h 664"/>
                <a:gd name="T50" fmla="*/ 0 w 524"/>
                <a:gd name="T51" fmla="*/ 0 h 664"/>
                <a:gd name="T52" fmla="*/ 0 w 524"/>
                <a:gd name="T53" fmla="*/ 0 h 664"/>
                <a:gd name="T54" fmla="*/ 0 w 524"/>
                <a:gd name="T55" fmla="*/ 0 h 664"/>
                <a:gd name="T56" fmla="*/ 0 w 524"/>
                <a:gd name="T57" fmla="*/ 0 h 664"/>
                <a:gd name="T58" fmla="*/ 0 w 524"/>
                <a:gd name="T59" fmla="*/ 0 h 664"/>
                <a:gd name="T60" fmla="*/ 0 w 524"/>
                <a:gd name="T61" fmla="*/ 0 h 664"/>
                <a:gd name="T62" fmla="*/ 0 w 524"/>
                <a:gd name="T63" fmla="*/ 0 h 664"/>
                <a:gd name="T64" fmla="*/ 0 w 524"/>
                <a:gd name="T65" fmla="*/ 0 h 664"/>
                <a:gd name="T66" fmla="*/ 0 w 524"/>
                <a:gd name="T67" fmla="*/ 0 h 664"/>
                <a:gd name="T68" fmla="*/ 0 w 524"/>
                <a:gd name="T69" fmla="*/ 0 h 664"/>
                <a:gd name="T70" fmla="*/ 0 w 524"/>
                <a:gd name="T71" fmla="*/ 0 h 664"/>
                <a:gd name="T72" fmla="*/ 0 w 524"/>
                <a:gd name="T73" fmla="*/ 0 h 664"/>
                <a:gd name="T74" fmla="*/ 0 w 524"/>
                <a:gd name="T75" fmla="*/ 0 h 664"/>
                <a:gd name="T76" fmla="*/ 0 w 524"/>
                <a:gd name="T77" fmla="*/ 0 h 664"/>
                <a:gd name="T78" fmla="*/ 0 w 524"/>
                <a:gd name="T79" fmla="*/ 0 h 664"/>
                <a:gd name="T80" fmla="*/ 0 w 524"/>
                <a:gd name="T81" fmla="*/ 0 h 664"/>
                <a:gd name="T82" fmla="*/ 0 w 524"/>
                <a:gd name="T83" fmla="*/ 0 h 664"/>
                <a:gd name="T84" fmla="*/ 0 w 524"/>
                <a:gd name="T85" fmla="*/ 0 h 664"/>
                <a:gd name="T86" fmla="*/ 0 w 524"/>
                <a:gd name="T87" fmla="*/ 0 h 664"/>
                <a:gd name="T88" fmla="*/ 0 w 524"/>
                <a:gd name="T89" fmla="*/ 0 h 664"/>
                <a:gd name="T90" fmla="*/ 0 w 524"/>
                <a:gd name="T91" fmla="*/ 0 h 664"/>
                <a:gd name="T92" fmla="*/ 0 w 524"/>
                <a:gd name="T93" fmla="*/ 0 h 664"/>
                <a:gd name="T94" fmla="*/ 0 w 524"/>
                <a:gd name="T95" fmla="*/ 0 h 664"/>
                <a:gd name="T96" fmla="*/ 0 w 524"/>
                <a:gd name="T97" fmla="*/ 0 h 664"/>
                <a:gd name="T98" fmla="*/ 0 w 524"/>
                <a:gd name="T99" fmla="*/ 0 h 664"/>
                <a:gd name="T100" fmla="*/ 0 w 524"/>
                <a:gd name="T101" fmla="*/ 0 h 664"/>
                <a:gd name="T102" fmla="*/ 0 w 524"/>
                <a:gd name="T103" fmla="*/ 0 h 664"/>
                <a:gd name="T104" fmla="*/ 0 w 524"/>
                <a:gd name="T105" fmla="*/ 0 h 664"/>
                <a:gd name="T106" fmla="*/ 0 w 524"/>
                <a:gd name="T107" fmla="*/ 0 h 664"/>
                <a:gd name="T108" fmla="*/ 0 w 524"/>
                <a:gd name="T109" fmla="*/ 0 h 664"/>
                <a:gd name="T110" fmla="*/ 0 w 524"/>
                <a:gd name="T111" fmla="*/ 0 h 664"/>
                <a:gd name="T112" fmla="*/ 0 w 524"/>
                <a:gd name="T113" fmla="*/ 0 h 664"/>
                <a:gd name="T114" fmla="*/ 0 w 524"/>
                <a:gd name="T115" fmla="*/ 0 h 664"/>
                <a:gd name="T116" fmla="*/ 0 w 524"/>
                <a:gd name="T117" fmla="*/ 0 h 664"/>
                <a:gd name="T118" fmla="*/ 0 w 524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24"/>
                <a:gd name="T181" fmla="*/ 0 h 664"/>
                <a:gd name="T182" fmla="*/ 524 w 524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24" h="664">
                  <a:moveTo>
                    <a:pt x="0" y="445"/>
                  </a:moveTo>
                  <a:lnTo>
                    <a:pt x="10" y="435"/>
                  </a:lnTo>
                  <a:lnTo>
                    <a:pt x="10" y="424"/>
                  </a:lnTo>
                  <a:lnTo>
                    <a:pt x="32" y="360"/>
                  </a:lnTo>
                  <a:lnTo>
                    <a:pt x="37" y="17"/>
                  </a:lnTo>
                  <a:lnTo>
                    <a:pt x="32" y="3"/>
                  </a:lnTo>
                  <a:lnTo>
                    <a:pt x="58" y="0"/>
                  </a:lnTo>
                  <a:lnTo>
                    <a:pt x="125" y="10"/>
                  </a:lnTo>
                  <a:lnTo>
                    <a:pt x="186" y="23"/>
                  </a:lnTo>
                  <a:lnTo>
                    <a:pt x="189" y="34"/>
                  </a:lnTo>
                  <a:lnTo>
                    <a:pt x="178" y="193"/>
                  </a:lnTo>
                  <a:lnTo>
                    <a:pt x="101" y="553"/>
                  </a:lnTo>
                  <a:lnTo>
                    <a:pt x="140" y="573"/>
                  </a:lnTo>
                  <a:lnTo>
                    <a:pt x="137" y="550"/>
                  </a:lnTo>
                  <a:lnTo>
                    <a:pt x="178" y="414"/>
                  </a:lnTo>
                  <a:lnTo>
                    <a:pt x="210" y="35"/>
                  </a:lnTo>
                  <a:lnTo>
                    <a:pt x="239" y="51"/>
                  </a:lnTo>
                  <a:lnTo>
                    <a:pt x="250" y="48"/>
                  </a:lnTo>
                  <a:lnTo>
                    <a:pt x="243" y="203"/>
                  </a:lnTo>
                  <a:lnTo>
                    <a:pt x="178" y="592"/>
                  </a:lnTo>
                  <a:lnTo>
                    <a:pt x="208" y="599"/>
                  </a:lnTo>
                  <a:lnTo>
                    <a:pt x="210" y="592"/>
                  </a:lnTo>
                  <a:lnTo>
                    <a:pt x="253" y="339"/>
                  </a:lnTo>
                  <a:lnTo>
                    <a:pt x="263" y="55"/>
                  </a:lnTo>
                  <a:lnTo>
                    <a:pt x="300" y="63"/>
                  </a:lnTo>
                  <a:lnTo>
                    <a:pt x="315" y="77"/>
                  </a:lnTo>
                  <a:lnTo>
                    <a:pt x="294" y="309"/>
                  </a:lnTo>
                  <a:lnTo>
                    <a:pt x="254" y="617"/>
                  </a:lnTo>
                  <a:lnTo>
                    <a:pt x="146" y="576"/>
                  </a:lnTo>
                  <a:lnTo>
                    <a:pt x="101" y="553"/>
                  </a:lnTo>
                  <a:lnTo>
                    <a:pt x="49" y="508"/>
                  </a:lnTo>
                  <a:lnTo>
                    <a:pt x="0" y="445"/>
                  </a:lnTo>
                  <a:close/>
                  <a:moveTo>
                    <a:pt x="335" y="81"/>
                  </a:moveTo>
                  <a:lnTo>
                    <a:pt x="359" y="94"/>
                  </a:lnTo>
                  <a:lnTo>
                    <a:pt x="379" y="106"/>
                  </a:lnTo>
                  <a:lnTo>
                    <a:pt x="379" y="339"/>
                  </a:lnTo>
                  <a:lnTo>
                    <a:pt x="369" y="648"/>
                  </a:lnTo>
                  <a:lnTo>
                    <a:pt x="322" y="641"/>
                  </a:lnTo>
                  <a:lnTo>
                    <a:pt x="335" y="81"/>
                  </a:lnTo>
                  <a:close/>
                  <a:moveTo>
                    <a:pt x="476" y="163"/>
                  </a:moveTo>
                  <a:lnTo>
                    <a:pt x="516" y="181"/>
                  </a:lnTo>
                  <a:lnTo>
                    <a:pt x="524" y="214"/>
                  </a:lnTo>
                  <a:lnTo>
                    <a:pt x="498" y="614"/>
                  </a:lnTo>
                  <a:lnTo>
                    <a:pt x="491" y="664"/>
                  </a:lnTo>
                  <a:lnTo>
                    <a:pt x="462" y="658"/>
                  </a:lnTo>
                  <a:lnTo>
                    <a:pt x="449" y="657"/>
                  </a:lnTo>
                  <a:lnTo>
                    <a:pt x="452" y="635"/>
                  </a:lnTo>
                  <a:lnTo>
                    <a:pt x="484" y="203"/>
                  </a:lnTo>
                  <a:lnTo>
                    <a:pt x="476" y="163"/>
                  </a:lnTo>
                  <a:close/>
                  <a:moveTo>
                    <a:pt x="148" y="129"/>
                  </a:moveTo>
                  <a:lnTo>
                    <a:pt x="148" y="13"/>
                  </a:lnTo>
                  <a:lnTo>
                    <a:pt x="82" y="3"/>
                  </a:lnTo>
                  <a:lnTo>
                    <a:pt x="94" y="182"/>
                  </a:lnTo>
                  <a:lnTo>
                    <a:pt x="62" y="424"/>
                  </a:lnTo>
                  <a:lnTo>
                    <a:pt x="32" y="486"/>
                  </a:lnTo>
                  <a:lnTo>
                    <a:pt x="62" y="520"/>
                  </a:lnTo>
                  <a:lnTo>
                    <a:pt x="73" y="520"/>
                  </a:lnTo>
                  <a:lnTo>
                    <a:pt x="73" y="496"/>
                  </a:lnTo>
                  <a:lnTo>
                    <a:pt x="103" y="414"/>
                  </a:lnTo>
                  <a:lnTo>
                    <a:pt x="148" y="1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3" name="Freeform 85">
              <a:extLst>
                <a:ext uri="{FF2B5EF4-FFF2-40B4-BE49-F238E27FC236}">
                  <a16:creationId xmlns:a16="http://schemas.microsoft.com/office/drawing/2014/main" id="{0BDB4E9F-046D-A469-BD53-B09275963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2633"/>
              <a:ext cx="9" cy="169"/>
            </a:xfrm>
            <a:custGeom>
              <a:avLst/>
              <a:gdLst>
                <a:gd name="T0" fmla="*/ 0 w 37"/>
                <a:gd name="T1" fmla="*/ 0 h 674"/>
                <a:gd name="T2" fmla="*/ 0 w 37"/>
                <a:gd name="T3" fmla="*/ 0 h 674"/>
                <a:gd name="T4" fmla="*/ 0 w 37"/>
                <a:gd name="T5" fmla="*/ 0 h 674"/>
                <a:gd name="T6" fmla="*/ 0 w 37"/>
                <a:gd name="T7" fmla="*/ 0 h 674"/>
                <a:gd name="T8" fmla="*/ 0 w 37"/>
                <a:gd name="T9" fmla="*/ 0 h 674"/>
                <a:gd name="T10" fmla="*/ 0 w 37"/>
                <a:gd name="T11" fmla="*/ 0 h 674"/>
                <a:gd name="T12" fmla="*/ 0 w 37"/>
                <a:gd name="T13" fmla="*/ 0 h 674"/>
                <a:gd name="T14" fmla="*/ 0 w 37"/>
                <a:gd name="T15" fmla="*/ 0 h 674"/>
                <a:gd name="T16" fmla="*/ 0 w 37"/>
                <a:gd name="T17" fmla="*/ 0 h 6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674"/>
                <a:gd name="T29" fmla="*/ 37 w 37"/>
                <a:gd name="T30" fmla="*/ 674 h 6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674">
                  <a:moveTo>
                    <a:pt x="4" y="0"/>
                  </a:moveTo>
                  <a:lnTo>
                    <a:pt x="36" y="5"/>
                  </a:lnTo>
                  <a:lnTo>
                    <a:pt x="27" y="254"/>
                  </a:lnTo>
                  <a:lnTo>
                    <a:pt x="37" y="581"/>
                  </a:lnTo>
                  <a:lnTo>
                    <a:pt x="16" y="674"/>
                  </a:lnTo>
                  <a:lnTo>
                    <a:pt x="9" y="605"/>
                  </a:lnTo>
                  <a:lnTo>
                    <a:pt x="10" y="430"/>
                  </a:lnTo>
                  <a:lnTo>
                    <a:pt x="0" y="23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4" name="Freeform 86">
              <a:extLst>
                <a:ext uri="{FF2B5EF4-FFF2-40B4-BE49-F238E27FC236}">
                  <a16:creationId xmlns:a16="http://schemas.microsoft.com/office/drawing/2014/main" id="{38146FFF-5330-DA4A-32A5-8F1FE714E6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6" y="2707"/>
              <a:ext cx="11" cy="84"/>
            </a:xfrm>
            <a:custGeom>
              <a:avLst/>
              <a:gdLst>
                <a:gd name="T0" fmla="*/ 0 w 45"/>
                <a:gd name="T1" fmla="*/ 0 h 340"/>
                <a:gd name="T2" fmla="*/ 0 w 45"/>
                <a:gd name="T3" fmla="*/ 0 h 340"/>
                <a:gd name="T4" fmla="*/ 0 w 45"/>
                <a:gd name="T5" fmla="*/ 0 h 340"/>
                <a:gd name="T6" fmla="*/ 0 w 45"/>
                <a:gd name="T7" fmla="*/ 0 h 340"/>
                <a:gd name="T8" fmla="*/ 0 w 45"/>
                <a:gd name="T9" fmla="*/ 0 h 340"/>
                <a:gd name="T10" fmla="*/ 0 w 45"/>
                <a:gd name="T11" fmla="*/ 0 h 340"/>
                <a:gd name="T12" fmla="*/ 0 w 45"/>
                <a:gd name="T13" fmla="*/ 0 h 340"/>
                <a:gd name="T14" fmla="*/ 0 w 45"/>
                <a:gd name="T15" fmla="*/ 0 h 340"/>
                <a:gd name="T16" fmla="*/ 0 w 45"/>
                <a:gd name="T17" fmla="*/ 0 h 340"/>
                <a:gd name="T18" fmla="*/ 0 w 45"/>
                <a:gd name="T19" fmla="*/ 0 h 340"/>
                <a:gd name="T20" fmla="*/ 0 w 45"/>
                <a:gd name="T21" fmla="*/ 0 h 340"/>
                <a:gd name="T22" fmla="*/ 0 w 45"/>
                <a:gd name="T23" fmla="*/ 0 h 340"/>
                <a:gd name="T24" fmla="*/ 0 w 45"/>
                <a:gd name="T25" fmla="*/ 0 h 340"/>
                <a:gd name="T26" fmla="*/ 0 w 45"/>
                <a:gd name="T27" fmla="*/ 0 h 340"/>
                <a:gd name="T28" fmla="*/ 0 w 45"/>
                <a:gd name="T29" fmla="*/ 0 h 340"/>
                <a:gd name="T30" fmla="*/ 0 w 45"/>
                <a:gd name="T31" fmla="*/ 0 h 340"/>
                <a:gd name="T32" fmla="*/ 0 w 45"/>
                <a:gd name="T33" fmla="*/ 0 h 340"/>
                <a:gd name="T34" fmla="*/ 0 w 45"/>
                <a:gd name="T35" fmla="*/ 0 h 340"/>
                <a:gd name="T36" fmla="*/ 0 w 45"/>
                <a:gd name="T37" fmla="*/ 0 h 340"/>
                <a:gd name="T38" fmla="*/ 0 w 45"/>
                <a:gd name="T39" fmla="*/ 0 h 3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340"/>
                <a:gd name="T62" fmla="*/ 45 w 45"/>
                <a:gd name="T63" fmla="*/ 340 h 34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340">
                  <a:moveTo>
                    <a:pt x="0" y="29"/>
                  </a:moveTo>
                  <a:lnTo>
                    <a:pt x="25" y="0"/>
                  </a:lnTo>
                  <a:lnTo>
                    <a:pt x="42" y="201"/>
                  </a:lnTo>
                  <a:lnTo>
                    <a:pt x="45" y="325"/>
                  </a:lnTo>
                  <a:lnTo>
                    <a:pt x="42" y="324"/>
                  </a:lnTo>
                  <a:lnTo>
                    <a:pt x="39" y="324"/>
                  </a:lnTo>
                  <a:lnTo>
                    <a:pt x="32" y="324"/>
                  </a:lnTo>
                  <a:lnTo>
                    <a:pt x="25" y="325"/>
                  </a:lnTo>
                  <a:lnTo>
                    <a:pt x="18" y="325"/>
                  </a:lnTo>
                  <a:lnTo>
                    <a:pt x="13" y="329"/>
                  </a:lnTo>
                  <a:lnTo>
                    <a:pt x="10" y="332"/>
                  </a:lnTo>
                  <a:lnTo>
                    <a:pt x="10" y="340"/>
                  </a:lnTo>
                  <a:lnTo>
                    <a:pt x="9" y="331"/>
                  </a:lnTo>
                  <a:lnTo>
                    <a:pt x="7" y="299"/>
                  </a:lnTo>
                  <a:lnTo>
                    <a:pt x="6" y="248"/>
                  </a:lnTo>
                  <a:lnTo>
                    <a:pt x="5" y="191"/>
                  </a:lnTo>
                  <a:lnTo>
                    <a:pt x="3" y="132"/>
                  </a:lnTo>
                  <a:lnTo>
                    <a:pt x="1" y="80"/>
                  </a:lnTo>
                  <a:lnTo>
                    <a:pt x="0" y="4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5" name="Freeform 87">
              <a:extLst>
                <a:ext uri="{FF2B5EF4-FFF2-40B4-BE49-F238E27FC236}">
                  <a16:creationId xmlns:a16="http://schemas.microsoft.com/office/drawing/2014/main" id="{30BA8780-5F85-9A32-9B20-FE605B24FDB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1" y="2720"/>
              <a:ext cx="25" cy="84"/>
            </a:xfrm>
            <a:custGeom>
              <a:avLst/>
              <a:gdLst>
                <a:gd name="T0" fmla="*/ 0 w 101"/>
                <a:gd name="T1" fmla="*/ 0 h 334"/>
                <a:gd name="T2" fmla="*/ 0 w 101"/>
                <a:gd name="T3" fmla="*/ 0 h 334"/>
                <a:gd name="T4" fmla="*/ 0 w 101"/>
                <a:gd name="T5" fmla="*/ 0 h 334"/>
                <a:gd name="T6" fmla="*/ 0 w 101"/>
                <a:gd name="T7" fmla="*/ 0 h 334"/>
                <a:gd name="T8" fmla="*/ 0 w 101"/>
                <a:gd name="T9" fmla="*/ 0 h 334"/>
                <a:gd name="T10" fmla="*/ 0 w 101"/>
                <a:gd name="T11" fmla="*/ 0 h 334"/>
                <a:gd name="T12" fmla="*/ 0 w 101"/>
                <a:gd name="T13" fmla="*/ 0 h 334"/>
                <a:gd name="T14" fmla="*/ 0 w 101"/>
                <a:gd name="T15" fmla="*/ 0 h 334"/>
                <a:gd name="T16" fmla="*/ 0 w 101"/>
                <a:gd name="T17" fmla="*/ 0 h 334"/>
                <a:gd name="T18" fmla="*/ 0 w 101"/>
                <a:gd name="T19" fmla="*/ 0 h 334"/>
                <a:gd name="T20" fmla="*/ 0 w 101"/>
                <a:gd name="T21" fmla="*/ 0 h 334"/>
                <a:gd name="T22" fmla="*/ 0 w 101"/>
                <a:gd name="T23" fmla="*/ 0 h 3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1"/>
                <a:gd name="T37" fmla="*/ 0 h 334"/>
                <a:gd name="T38" fmla="*/ 101 w 101"/>
                <a:gd name="T39" fmla="*/ 334 h 3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1" h="334">
                  <a:moveTo>
                    <a:pt x="59" y="0"/>
                  </a:moveTo>
                  <a:lnTo>
                    <a:pt x="101" y="3"/>
                  </a:lnTo>
                  <a:lnTo>
                    <a:pt x="32" y="334"/>
                  </a:lnTo>
                  <a:lnTo>
                    <a:pt x="0" y="321"/>
                  </a:lnTo>
                  <a:lnTo>
                    <a:pt x="2" y="306"/>
                  </a:lnTo>
                  <a:lnTo>
                    <a:pt x="8" y="270"/>
                  </a:lnTo>
                  <a:lnTo>
                    <a:pt x="18" y="218"/>
                  </a:lnTo>
                  <a:lnTo>
                    <a:pt x="29" y="160"/>
                  </a:lnTo>
                  <a:lnTo>
                    <a:pt x="38" y="101"/>
                  </a:lnTo>
                  <a:lnTo>
                    <a:pt x="49" y="50"/>
                  </a:lnTo>
                  <a:lnTo>
                    <a:pt x="55" y="13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6" name="Freeform 88">
              <a:extLst>
                <a:ext uri="{FF2B5EF4-FFF2-40B4-BE49-F238E27FC236}">
                  <a16:creationId xmlns:a16="http://schemas.microsoft.com/office/drawing/2014/main" id="{7E8498C2-411C-8116-BAA4-E6D289908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2626"/>
              <a:ext cx="10" cy="34"/>
            </a:xfrm>
            <a:custGeom>
              <a:avLst/>
              <a:gdLst>
                <a:gd name="T0" fmla="*/ 0 w 40"/>
                <a:gd name="T1" fmla="*/ 0 h 136"/>
                <a:gd name="T2" fmla="*/ 0 w 40"/>
                <a:gd name="T3" fmla="*/ 0 h 136"/>
                <a:gd name="T4" fmla="*/ 0 w 40"/>
                <a:gd name="T5" fmla="*/ 0 h 136"/>
                <a:gd name="T6" fmla="*/ 0 w 40"/>
                <a:gd name="T7" fmla="*/ 0 h 136"/>
                <a:gd name="T8" fmla="*/ 0 w 40"/>
                <a:gd name="T9" fmla="*/ 0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136"/>
                <a:gd name="T17" fmla="*/ 40 w 40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136">
                  <a:moveTo>
                    <a:pt x="17" y="0"/>
                  </a:moveTo>
                  <a:lnTo>
                    <a:pt x="40" y="19"/>
                  </a:lnTo>
                  <a:lnTo>
                    <a:pt x="25" y="66"/>
                  </a:lnTo>
                  <a:lnTo>
                    <a:pt x="0" y="13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7" name="Freeform 89">
              <a:extLst>
                <a:ext uri="{FF2B5EF4-FFF2-40B4-BE49-F238E27FC236}">
                  <a16:creationId xmlns:a16="http://schemas.microsoft.com/office/drawing/2014/main" id="{13CAB7C3-695B-B3A9-8A49-7A98B6D4AC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628"/>
              <a:ext cx="18" cy="5"/>
            </a:xfrm>
            <a:custGeom>
              <a:avLst/>
              <a:gdLst>
                <a:gd name="T0" fmla="*/ 0 w 69"/>
                <a:gd name="T1" fmla="*/ 0 h 22"/>
                <a:gd name="T2" fmla="*/ 0 w 69"/>
                <a:gd name="T3" fmla="*/ 0 h 22"/>
                <a:gd name="T4" fmla="*/ 0 w 69"/>
                <a:gd name="T5" fmla="*/ 0 h 22"/>
                <a:gd name="T6" fmla="*/ 0 w 69"/>
                <a:gd name="T7" fmla="*/ 0 h 22"/>
                <a:gd name="T8" fmla="*/ 0 w 69"/>
                <a:gd name="T9" fmla="*/ 0 h 22"/>
                <a:gd name="T10" fmla="*/ 0 w 69"/>
                <a:gd name="T11" fmla="*/ 0 h 22"/>
                <a:gd name="T12" fmla="*/ 0 w 69"/>
                <a:gd name="T13" fmla="*/ 0 h 22"/>
                <a:gd name="T14" fmla="*/ 0 w 69"/>
                <a:gd name="T15" fmla="*/ 0 h 22"/>
                <a:gd name="T16" fmla="*/ 0 w 69"/>
                <a:gd name="T17" fmla="*/ 0 h 22"/>
                <a:gd name="T18" fmla="*/ 0 w 69"/>
                <a:gd name="T19" fmla="*/ 0 h 22"/>
                <a:gd name="T20" fmla="*/ 0 w 69"/>
                <a:gd name="T21" fmla="*/ 0 h 22"/>
                <a:gd name="T22" fmla="*/ 0 w 69"/>
                <a:gd name="T23" fmla="*/ 0 h 22"/>
                <a:gd name="T24" fmla="*/ 0 w 69"/>
                <a:gd name="T25" fmla="*/ 0 h 22"/>
                <a:gd name="T26" fmla="*/ 0 w 69"/>
                <a:gd name="T27" fmla="*/ 0 h 22"/>
                <a:gd name="T28" fmla="*/ 0 w 69"/>
                <a:gd name="T29" fmla="*/ 0 h 22"/>
                <a:gd name="T30" fmla="*/ 0 w 69"/>
                <a:gd name="T31" fmla="*/ 0 h 22"/>
                <a:gd name="T32" fmla="*/ 0 w 69"/>
                <a:gd name="T33" fmla="*/ 0 h 22"/>
                <a:gd name="T34" fmla="*/ 0 w 6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9"/>
                <a:gd name="T55" fmla="*/ 0 h 22"/>
                <a:gd name="T56" fmla="*/ 69 w 6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9" h="22">
                  <a:moveTo>
                    <a:pt x="0" y="10"/>
                  </a:moveTo>
                  <a:lnTo>
                    <a:pt x="8" y="5"/>
                  </a:lnTo>
                  <a:lnTo>
                    <a:pt x="18" y="3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51" y="5"/>
                  </a:lnTo>
                  <a:lnTo>
                    <a:pt x="59" y="9"/>
                  </a:lnTo>
                  <a:lnTo>
                    <a:pt x="69" y="17"/>
                  </a:lnTo>
                  <a:lnTo>
                    <a:pt x="58" y="19"/>
                  </a:lnTo>
                  <a:lnTo>
                    <a:pt x="49" y="21"/>
                  </a:lnTo>
                  <a:lnTo>
                    <a:pt x="41" y="21"/>
                  </a:lnTo>
                  <a:lnTo>
                    <a:pt x="34" y="22"/>
                  </a:lnTo>
                  <a:lnTo>
                    <a:pt x="25" y="19"/>
                  </a:lnTo>
                  <a:lnTo>
                    <a:pt x="17" y="17"/>
                  </a:lnTo>
                  <a:lnTo>
                    <a:pt x="8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8" name="Freeform 90">
              <a:extLst>
                <a:ext uri="{FF2B5EF4-FFF2-40B4-BE49-F238E27FC236}">
                  <a16:creationId xmlns:a16="http://schemas.microsoft.com/office/drawing/2014/main" id="{F53CC47E-C14B-6C09-2E5B-6AF1B7A56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2706"/>
              <a:ext cx="15" cy="6"/>
            </a:xfrm>
            <a:custGeom>
              <a:avLst/>
              <a:gdLst>
                <a:gd name="T0" fmla="*/ 0 w 59"/>
                <a:gd name="T1" fmla="*/ 0 h 22"/>
                <a:gd name="T2" fmla="*/ 0 w 59"/>
                <a:gd name="T3" fmla="*/ 0 h 22"/>
                <a:gd name="T4" fmla="*/ 0 w 59"/>
                <a:gd name="T5" fmla="*/ 0 h 22"/>
                <a:gd name="T6" fmla="*/ 0 w 59"/>
                <a:gd name="T7" fmla="*/ 0 h 22"/>
                <a:gd name="T8" fmla="*/ 0 w 59"/>
                <a:gd name="T9" fmla="*/ 0 h 22"/>
                <a:gd name="T10" fmla="*/ 0 w 59"/>
                <a:gd name="T11" fmla="*/ 0 h 22"/>
                <a:gd name="T12" fmla="*/ 0 w 59"/>
                <a:gd name="T13" fmla="*/ 0 h 22"/>
                <a:gd name="T14" fmla="*/ 0 w 59"/>
                <a:gd name="T15" fmla="*/ 0 h 22"/>
                <a:gd name="T16" fmla="*/ 0 w 59"/>
                <a:gd name="T17" fmla="*/ 0 h 22"/>
                <a:gd name="T18" fmla="*/ 0 w 59"/>
                <a:gd name="T19" fmla="*/ 0 h 22"/>
                <a:gd name="T20" fmla="*/ 0 w 59"/>
                <a:gd name="T21" fmla="*/ 0 h 22"/>
                <a:gd name="T22" fmla="*/ 0 w 59"/>
                <a:gd name="T23" fmla="*/ 0 h 22"/>
                <a:gd name="T24" fmla="*/ 0 w 59"/>
                <a:gd name="T25" fmla="*/ 0 h 22"/>
                <a:gd name="T26" fmla="*/ 0 w 59"/>
                <a:gd name="T27" fmla="*/ 0 h 22"/>
                <a:gd name="T28" fmla="*/ 0 w 59"/>
                <a:gd name="T29" fmla="*/ 0 h 22"/>
                <a:gd name="T30" fmla="*/ 0 w 59"/>
                <a:gd name="T31" fmla="*/ 0 h 22"/>
                <a:gd name="T32" fmla="*/ 0 w 59"/>
                <a:gd name="T33" fmla="*/ 0 h 22"/>
                <a:gd name="T34" fmla="*/ 0 w 59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22"/>
                <a:gd name="T56" fmla="*/ 59 w 59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22">
                  <a:moveTo>
                    <a:pt x="0" y="11"/>
                  </a:moveTo>
                  <a:lnTo>
                    <a:pt x="6" y="5"/>
                  </a:lnTo>
                  <a:lnTo>
                    <a:pt x="13" y="3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3"/>
                  </a:lnTo>
                  <a:lnTo>
                    <a:pt x="50" y="5"/>
                  </a:lnTo>
                  <a:lnTo>
                    <a:pt x="59" y="9"/>
                  </a:lnTo>
                  <a:lnTo>
                    <a:pt x="51" y="12"/>
                  </a:lnTo>
                  <a:lnTo>
                    <a:pt x="44" y="17"/>
                  </a:lnTo>
                  <a:lnTo>
                    <a:pt x="36" y="20"/>
                  </a:lnTo>
                  <a:lnTo>
                    <a:pt x="29" y="22"/>
                  </a:lnTo>
                  <a:lnTo>
                    <a:pt x="22" y="21"/>
                  </a:lnTo>
                  <a:lnTo>
                    <a:pt x="15" y="20"/>
                  </a:lnTo>
                  <a:lnTo>
                    <a:pt x="7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99" name="Freeform 91">
              <a:extLst>
                <a:ext uri="{FF2B5EF4-FFF2-40B4-BE49-F238E27FC236}">
                  <a16:creationId xmlns:a16="http://schemas.microsoft.com/office/drawing/2014/main" id="{7AB017CF-4B4A-26B9-D324-7F5155F840A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" y="2785"/>
              <a:ext cx="16" cy="5"/>
            </a:xfrm>
            <a:custGeom>
              <a:avLst/>
              <a:gdLst>
                <a:gd name="T0" fmla="*/ 0 w 63"/>
                <a:gd name="T1" fmla="*/ 0 h 22"/>
                <a:gd name="T2" fmla="*/ 0 w 63"/>
                <a:gd name="T3" fmla="*/ 0 h 22"/>
                <a:gd name="T4" fmla="*/ 0 w 63"/>
                <a:gd name="T5" fmla="*/ 0 h 22"/>
                <a:gd name="T6" fmla="*/ 0 w 63"/>
                <a:gd name="T7" fmla="*/ 0 h 22"/>
                <a:gd name="T8" fmla="*/ 0 w 63"/>
                <a:gd name="T9" fmla="*/ 0 h 22"/>
                <a:gd name="T10" fmla="*/ 0 w 63"/>
                <a:gd name="T11" fmla="*/ 0 h 22"/>
                <a:gd name="T12" fmla="*/ 0 w 63"/>
                <a:gd name="T13" fmla="*/ 0 h 22"/>
                <a:gd name="T14" fmla="*/ 0 w 63"/>
                <a:gd name="T15" fmla="*/ 0 h 22"/>
                <a:gd name="T16" fmla="*/ 0 w 63"/>
                <a:gd name="T17" fmla="*/ 0 h 22"/>
                <a:gd name="T18" fmla="*/ 0 w 63"/>
                <a:gd name="T19" fmla="*/ 0 h 22"/>
                <a:gd name="T20" fmla="*/ 0 w 63"/>
                <a:gd name="T21" fmla="*/ 0 h 22"/>
                <a:gd name="T22" fmla="*/ 0 w 63"/>
                <a:gd name="T23" fmla="*/ 0 h 22"/>
                <a:gd name="T24" fmla="*/ 0 w 63"/>
                <a:gd name="T25" fmla="*/ 0 h 22"/>
                <a:gd name="T26" fmla="*/ 0 w 63"/>
                <a:gd name="T27" fmla="*/ 0 h 22"/>
                <a:gd name="T28" fmla="*/ 0 w 63"/>
                <a:gd name="T29" fmla="*/ 0 h 22"/>
                <a:gd name="T30" fmla="*/ 0 w 63"/>
                <a:gd name="T31" fmla="*/ 0 h 22"/>
                <a:gd name="T32" fmla="*/ 0 w 63"/>
                <a:gd name="T33" fmla="*/ 0 h 22"/>
                <a:gd name="T34" fmla="*/ 0 w 63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22"/>
                <a:gd name="T56" fmla="*/ 63 w 63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22">
                  <a:moveTo>
                    <a:pt x="0" y="13"/>
                  </a:moveTo>
                  <a:lnTo>
                    <a:pt x="8" y="6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6" y="5"/>
                  </a:lnTo>
                  <a:lnTo>
                    <a:pt x="53" y="10"/>
                  </a:lnTo>
                  <a:lnTo>
                    <a:pt x="63" y="18"/>
                  </a:lnTo>
                  <a:lnTo>
                    <a:pt x="63" y="21"/>
                  </a:lnTo>
                  <a:lnTo>
                    <a:pt x="53" y="21"/>
                  </a:lnTo>
                  <a:lnTo>
                    <a:pt x="46" y="22"/>
                  </a:lnTo>
                  <a:lnTo>
                    <a:pt x="38" y="21"/>
                  </a:lnTo>
                  <a:lnTo>
                    <a:pt x="31" y="21"/>
                  </a:lnTo>
                  <a:lnTo>
                    <a:pt x="23" y="18"/>
                  </a:lnTo>
                  <a:lnTo>
                    <a:pt x="16" y="17"/>
                  </a:lnTo>
                  <a:lnTo>
                    <a:pt x="7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0" name="Freeform 92">
              <a:extLst>
                <a:ext uri="{FF2B5EF4-FFF2-40B4-BE49-F238E27FC236}">
                  <a16:creationId xmlns:a16="http://schemas.microsoft.com/office/drawing/2014/main" id="{BD979DF8-E727-BE32-803E-E724478244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3827"/>
              <a:ext cx="300" cy="111"/>
            </a:xfrm>
            <a:custGeom>
              <a:avLst/>
              <a:gdLst>
                <a:gd name="T0" fmla="*/ 0 w 1200"/>
                <a:gd name="T1" fmla="*/ 0 h 440"/>
                <a:gd name="T2" fmla="*/ 0 w 1200"/>
                <a:gd name="T3" fmla="*/ 0 h 440"/>
                <a:gd name="T4" fmla="*/ 0 w 1200"/>
                <a:gd name="T5" fmla="*/ 0 h 440"/>
                <a:gd name="T6" fmla="*/ 0 w 1200"/>
                <a:gd name="T7" fmla="*/ 0 h 440"/>
                <a:gd name="T8" fmla="*/ 0 w 1200"/>
                <a:gd name="T9" fmla="*/ 0 h 440"/>
                <a:gd name="T10" fmla="*/ 0 w 1200"/>
                <a:gd name="T11" fmla="*/ 0 h 440"/>
                <a:gd name="T12" fmla="*/ 0 w 1200"/>
                <a:gd name="T13" fmla="*/ 0 h 440"/>
                <a:gd name="T14" fmla="*/ 0 w 1200"/>
                <a:gd name="T15" fmla="*/ 0 h 440"/>
                <a:gd name="T16" fmla="*/ 0 w 1200"/>
                <a:gd name="T17" fmla="*/ 0 h 440"/>
                <a:gd name="T18" fmla="*/ 0 w 1200"/>
                <a:gd name="T19" fmla="*/ 0 h 440"/>
                <a:gd name="T20" fmla="*/ 0 w 1200"/>
                <a:gd name="T21" fmla="*/ 0 h 440"/>
                <a:gd name="T22" fmla="*/ 0 w 1200"/>
                <a:gd name="T23" fmla="*/ 0 h 440"/>
                <a:gd name="T24" fmla="*/ 0 w 1200"/>
                <a:gd name="T25" fmla="*/ 0 h 440"/>
                <a:gd name="T26" fmla="*/ 0 w 1200"/>
                <a:gd name="T27" fmla="*/ 0 h 440"/>
                <a:gd name="T28" fmla="*/ 0 w 1200"/>
                <a:gd name="T29" fmla="*/ 0 h 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0"/>
                <a:gd name="T46" fmla="*/ 0 h 440"/>
                <a:gd name="T47" fmla="*/ 1200 w 1200"/>
                <a:gd name="T48" fmla="*/ 440 h 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0" h="440">
                  <a:moveTo>
                    <a:pt x="0" y="3"/>
                  </a:moveTo>
                  <a:lnTo>
                    <a:pt x="25" y="71"/>
                  </a:lnTo>
                  <a:lnTo>
                    <a:pt x="1113" y="440"/>
                  </a:lnTo>
                  <a:lnTo>
                    <a:pt x="1200" y="428"/>
                  </a:lnTo>
                  <a:lnTo>
                    <a:pt x="1200" y="222"/>
                  </a:lnTo>
                  <a:lnTo>
                    <a:pt x="1195" y="219"/>
                  </a:lnTo>
                  <a:lnTo>
                    <a:pt x="1174" y="368"/>
                  </a:lnTo>
                  <a:lnTo>
                    <a:pt x="1071" y="378"/>
                  </a:lnTo>
                  <a:lnTo>
                    <a:pt x="670" y="221"/>
                  </a:lnTo>
                  <a:lnTo>
                    <a:pt x="469" y="157"/>
                  </a:lnTo>
                  <a:lnTo>
                    <a:pt x="195" y="64"/>
                  </a:lnTo>
                  <a:lnTo>
                    <a:pt x="26" y="9"/>
                  </a:lnTo>
                  <a:lnTo>
                    <a:pt x="11" y="0"/>
                  </a:lnTo>
                  <a:lnTo>
                    <a:pt x="2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1" name="Freeform 93">
              <a:extLst>
                <a:ext uri="{FF2B5EF4-FFF2-40B4-BE49-F238E27FC236}">
                  <a16:creationId xmlns:a16="http://schemas.microsoft.com/office/drawing/2014/main" id="{C8F1B199-0723-9D54-9768-6925506655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4" y="3294"/>
              <a:ext cx="608" cy="770"/>
            </a:xfrm>
            <a:custGeom>
              <a:avLst/>
              <a:gdLst>
                <a:gd name="T0" fmla="*/ 0 w 2433"/>
                <a:gd name="T1" fmla="*/ 0 h 3083"/>
                <a:gd name="T2" fmla="*/ 0 w 2433"/>
                <a:gd name="T3" fmla="*/ 0 h 3083"/>
                <a:gd name="T4" fmla="*/ 0 w 2433"/>
                <a:gd name="T5" fmla="*/ 0 h 3083"/>
                <a:gd name="T6" fmla="*/ 0 w 2433"/>
                <a:gd name="T7" fmla="*/ 0 h 3083"/>
                <a:gd name="T8" fmla="*/ 0 w 2433"/>
                <a:gd name="T9" fmla="*/ 0 h 3083"/>
                <a:gd name="T10" fmla="*/ 0 w 2433"/>
                <a:gd name="T11" fmla="*/ 0 h 3083"/>
                <a:gd name="T12" fmla="*/ 0 w 2433"/>
                <a:gd name="T13" fmla="*/ 0 h 3083"/>
                <a:gd name="T14" fmla="*/ 0 w 2433"/>
                <a:gd name="T15" fmla="*/ 0 h 3083"/>
                <a:gd name="T16" fmla="*/ 0 w 2433"/>
                <a:gd name="T17" fmla="*/ 0 h 3083"/>
                <a:gd name="T18" fmla="*/ 0 w 2433"/>
                <a:gd name="T19" fmla="*/ 0 h 3083"/>
                <a:gd name="T20" fmla="*/ 0 w 2433"/>
                <a:gd name="T21" fmla="*/ 0 h 3083"/>
                <a:gd name="T22" fmla="*/ 0 w 2433"/>
                <a:gd name="T23" fmla="*/ 0 h 3083"/>
                <a:gd name="T24" fmla="*/ 0 w 2433"/>
                <a:gd name="T25" fmla="*/ 0 h 3083"/>
                <a:gd name="T26" fmla="*/ 0 w 2433"/>
                <a:gd name="T27" fmla="*/ 0 h 3083"/>
                <a:gd name="T28" fmla="*/ 0 w 2433"/>
                <a:gd name="T29" fmla="*/ 0 h 3083"/>
                <a:gd name="T30" fmla="*/ 0 w 2433"/>
                <a:gd name="T31" fmla="*/ 0 h 3083"/>
                <a:gd name="T32" fmla="*/ 0 w 2433"/>
                <a:gd name="T33" fmla="*/ 0 h 3083"/>
                <a:gd name="T34" fmla="*/ 0 w 2433"/>
                <a:gd name="T35" fmla="*/ 0 h 3083"/>
                <a:gd name="T36" fmla="*/ 0 w 2433"/>
                <a:gd name="T37" fmla="*/ 0 h 3083"/>
                <a:gd name="T38" fmla="*/ 0 w 2433"/>
                <a:gd name="T39" fmla="*/ 0 h 3083"/>
                <a:gd name="T40" fmla="*/ 0 w 2433"/>
                <a:gd name="T41" fmla="*/ 0 h 3083"/>
                <a:gd name="T42" fmla="*/ 0 w 2433"/>
                <a:gd name="T43" fmla="*/ 0 h 3083"/>
                <a:gd name="T44" fmla="*/ 0 w 2433"/>
                <a:gd name="T45" fmla="*/ 0 h 3083"/>
                <a:gd name="T46" fmla="*/ 0 w 2433"/>
                <a:gd name="T47" fmla="*/ 0 h 3083"/>
                <a:gd name="T48" fmla="*/ 0 w 2433"/>
                <a:gd name="T49" fmla="*/ 0 h 3083"/>
                <a:gd name="T50" fmla="*/ 0 w 2433"/>
                <a:gd name="T51" fmla="*/ 0 h 3083"/>
                <a:gd name="T52" fmla="*/ 0 w 2433"/>
                <a:gd name="T53" fmla="*/ 0 h 3083"/>
                <a:gd name="T54" fmla="*/ 0 w 2433"/>
                <a:gd name="T55" fmla="*/ 0 h 3083"/>
                <a:gd name="T56" fmla="*/ 0 w 2433"/>
                <a:gd name="T57" fmla="*/ 0 h 3083"/>
                <a:gd name="T58" fmla="*/ 0 w 2433"/>
                <a:gd name="T59" fmla="*/ 0 h 3083"/>
                <a:gd name="T60" fmla="*/ 0 w 2433"/>
                <a:gd name="T61" fmla="*/ 0 h 3083"/>
                <a:gd name="T62" fmla="*/ 0 w 2433"/>
                <a:gd name="T63" fmla="*/ 0 h 3083"/>
                <a:gd name="T64" fmla="*/ 0 w 2433"/>
                <a:gd name="T65" fmla="*/ 0 h 3083"/>
                <a:gd name="T66" fmla="*/ 0 w 2433"/>
                <a:gd name="T67" fmla="*/ 0 h 3083"/>
                <a:gd name="T68" fmla="*/ 0 w 2433"/>
                <a:gd name="T69" fmla="*/ 0 h 3083"/>
                <a:gd name="T70" fmla="*/ 0 w 2433"/>
                <a:gd name="T71" fmla="*/ 0 h 3083"/>
                <a:gd name="T72" fmla="*/ 0 w 2433"/>
                <a:gd name="T73" fmla="*/ 0 h 3083"/>
                <a:gd name="T74" fmla="*/ 0 w 2433"/>
                <a:gd name="T75" fmla="*/ 0 h 3083"/>
                <a:gd name="T76" fmla="*/ 0 w 2433"/>
                <a:gd name="T77" fmla="*/ 0 h 3083"/>
                <a:gd name="T78" fmla="*/ 0 w 2433"/>
                <a:gd name="T79" fmla="*/ 0 h 3083"/>
                <a:gd name="T80" fmla="*/ 0 w 2433"/>
                <a:gd name="T81" fmla="*/ 0 h 3083"/>
                <a:gd name="T82" fmla="*/ 0 w 2433"/>
                <a:gd name="T83" fmla="*/ 0 h 3083"/>
                <a:gd name="T84" fmla="*/ 0 w 2433"/>
                <a:gd name="T85" fmla="*/ 0 h 3083"/>
                <a:gd name="T86" fmla="*/ 0 w 2433"/>
                <a:gd name="T87" fmla="*/ 0 h 3083"/>
                <a:gd name="T88" fmla="*/ 0 w 2433"/>
                <a:gd name="T89" fmla="*/ 0 h 3083"/>
                <a:gd name="T90" fmla="*/ 0 w 2433"/>
                <a:gd name="T91" fmla="*/ 0 h 3083"/>
                <a:gd name="T92" fmla="*/ 0 w 2433"/>
                <a:gd name="T93" fmla="*/ 0 h 3083"/>
                <a:gd name="T94" fmla="*/ 0 w 2433"/>
                <a:gd name="T95" fmla="*/ 0 h 3083"/>
                <a:gd name="T96" fmla="*/ 0 w 2433"/>
                <a:gd name="T97" fmla="*/ 0 h 3083"/>
                <a:gd name="T98" fmla="*/ 0 w 2433"/>
                <a:gd name="T99" fmla="*/ 0 h 3083"/>
                <a:gd name="T100" fmla="*/ 0 w 2433"/>
                <a:gd name="T101" fmla="*/ 0 h 3083"/>
                <a:gd name="T102" fmla="*/ 0 w 2433"/>
                <a:gd name="T103" fmla="*/ 0 h 30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433"/>
                <a:gd name="T157" fmla="*/ 0 h 3083"/>
                <a:gd name="T158" fmla="*/ 2433 w 2433"/>
                <a:gd name="T159" fmla="*/ 3083 h 30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433" h="3083">
                  <a:moveTo>
                    <a:pt x="0" y="2020"/>
                  </a:moveTo>
                  <a:lnTo>
                    <a:pt x="101" y="1688"/>
                  </a:lnTo>
                  <a:lnTo>
                    <a:pt x="395" y="1426"/>
                  </a:lnTo>
                  <a:lnTo>
                    <a:pt x="664" y="1149"/>
                  </a:lnTo>
                  <a:lnTo>
                    <a:pt x="676" y="919"/>
                  </a:lnTo>
                  <a:lnTo>
                    <a:pt x="401" y="506"/>
                  </a:lnTo>
                  <a:lnTo>
                    <a:pt x="426" y="308"/>
                  </a:lnTo>
                  <a:lnTo>
                    <a:pt x="602" y="75"/>
                  </a:lnTo>
                  <a:lnTo>
                    <a:pt x="839" y="0"/>
                  </a:lnTo>
                  <a:lnTo>
                    <a:pt x="927" y="63"/>
                  </a:lnTo>
                  <a:lnTo>
                    <a:pt x="983" y="337"/>
                  </a:lnTo>
                  <a:lnTo>
                    <a:pt x="802" y="593"/>
                  </a:lnTo>
                  <a:lnTo>
                    <a:pt x="814" y="907"/>
                  </a:lnTo>
                  <a:lnTo>
                    <a:pt x="934" y="1050"/>
                  </a:lnTo>
                  <a:lnTo>
                    <a:pt x="1028" y="1181"/>
                  </a:lnTo>
                  <a:lnTo>
                    <a:pt x="1028" y="1344"/>
                  </a:lnTo>
                  <a:lnTo>
                    <a:pt x="914" y="1682"/>
                  </a:lnTo>
                  <a:lnTo>
                    <a:pt x="765" y="1832"/>
                  </a:lnTo>
                  <a:lnTo>
                    <a:pt x="551" y="1838"/>
                  </a:lnTo>
                  <a:lnTo>
                    <a:pt x="433" y="2026"/>
                  </a:lnTo>
                  <a:lnTo>
                    <a:pt x="495" y="2207"/>
                  </a:lnTo>
                  <a:lnTo>
                    <a:pt x="751" y="2382"/>
                  </a:lnTo>
                  <a:lnTo>
                    <a:pt x="1315" y="2583"/>
                  </a:lnTo>
                  <a:lnTo>
                    <a:pt x="1701" y="2650"/>
                  </a:lnTo>
                  <a:lnTo>
                    <a:pt x="1815" y="2520"/>
                  </a:lnTo>
                  <a:lnTo>
                    <a:pt x="1783" y="2282"/>
                  </a:lnTo>
                  <a:lnTo>
                    <a:pt x="1377" y="1995"/>
                  </a:lnTo>
                  <a:lnTo>
                    <a:pt x="1315" y="1682"/>
                  </a:lnTo>
                  <a:lnTo>
                    <a:pt x="1439" y="1419"/>
                  </a:lnTo>
                  <a:lnTo>
                    <a:pt x="1709" y="1230"/>
                  </a:lnTo>
                  <a:lnTo>
                    <a:pt x="1858" y="1043"/>
                  </a:lnTo>
                  <a:lnTo>
                    <a:pt x="1857" y="843"/>
                  </a:lnTo>
                  <a:lnTo>
                    <a:pt x="1758" y="656"/>
                  </a:lnTo>
                  <a:lnTo>
                    <a:pt x="1721" y="206"/>
                  </a:lnTo>
                  <a:lnTo>
                    <a:pt x="1996" y="337"/>
                  </a:lnTo>
                  <a:lnTo>
                    <a:pt x="2303" y="575"/>
                  </a:lnTo>
                  <a:lnTo>
                    <a:pt x="2433" y="913"/>
                  </a:lnTo>
                  <a:lnTo>
                    <a:pt x="2409" y="1181"/>
                  </a:lnTo>
                  <a:lnTo>
                    <a:pt x="2241" y="1344"/>
                  </a:lnTo>
                  <a:lnTo>
                    <a:pt x="2002" y="1494"/>
                  </a:lnTo>
                  <a:lnTo>
                    <a:pt x="1940" y="1743"/>
                  </a:lnTo>
                  <a:lnTo>
                    <a:pt x="2027" y="2083"/>
                  </a:lnTo>
                  <a:lnTo>
                    <a:pt x="2141" y="2444"/>
                  </a:lnTo>
                  <a:lnTo>
                    <a:pt x="2127" y="2695"/>
                  </a:lnTo>
                  <a:lnTo>
                    <a:pt x="1921" y="3008"/>
                  </a:lnTo>
                  <a:lnTo>
                    <a:pt x="1709" y="3083"/>
                  </a:lnTo>
                  <a:lnTo>
                    <a:pt x="1390" y="3083"/>
                  </a:lnTo>
                  <a:lnTo>
                    <a:pt x="927" y="2945"/>
                  </a:lnTo>
                  <a:lnTo>
                    <a:pt x="476" y="2744"/>
                  </a:lnTo>
                  <a:lnTo>
                    <a:pt x="163" y="2463"/>
                  </a:lnTo>
                  <a:lnTo>
                    <a:pt x="14" y="2207"/>
                  </a:lnTo>
                  <a:lnTo>
                    <a:pt x="0" y="2020"/>
                  </a:lnTo>
                  <a:close/>
                </a:path>
              </a:pathLst>
            </a:custGeom>
            <a:solidFill>
              <a:srgbClr val="E0B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2" name="Freeform 94">
              <a:extLst>
                <a:ext uri="{FF2B5EF4-FFF2-40B4-BE49-F238E27FC236}">
                  <a16:creationId xmlns:a16="http://schemas.microsoft.com/office/drawing/2014/main" id="{864A1E9B-D562-AE6A-CE30-B31C0FFE1A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99"/>
              <a:ext cx="601" cy="763"/>
            </a:xfrm>
            <a:custGeom>
              <a:avLst/>
              <a:gdLst>
                <a:gd name="T0" fmla="*/ 0 w 2403"/>
                <a:gd name="T1" fmla="*/ 0 h 3051"/>
                <a:gd name="T2" fmla="*/ 0 w 2403"/>
                <a:gd name="T3" fmla="*/ 0 h 3051"/>
                <a:gd name="T4" fmla="*/ 0 w 2403"/>
                <a:gd name="T5" fmla="*/ 0 h 3051"/>
                <a:gd name="T6" fmla="*/ 0 w 2403"/>
                <a:gd name="T7" fmla="*/ 0 h 3051"/>
                <a:gd name="T8" fmla="*/ 0 w 2403"/>
                <a:gd name="T9" fmla="*/ 0 h 3051"/>
                <a:gd name="T10" fmla="*/ 0 w 2403"/>
                <a:gd name="T11" fmla="*/ 0 h 3051"/>
                <a:gd name="T12" fmla="*/ 0 w 2403"/>
                <a:gd name="T13" fmla="*/ 0 h 3051"/>
                <a:gd name="T14" fmla="*/ 0 w 2403"/>
                <a:gd name="T15" fmla="*/ 0 h 3051"/>
                <a:gd name="T16" fmla="*/ 0 w 2403"/>
                <a:gd name="T17" fmla="*/ 0 h 3051"/>
                <a:gd name="T18" fmla="*/ 0 w 2403"/>
                <a:gd name="T19" fmla="*/ 0 h 3051"/>
                <a:gd name="T20" fmla="*/ 0 w 2403"/>
                <a:gd name="T21" fmla="*/ 0 h 3051"/>
                <a:gd name="T22" fmla="*/ 0 w 2403"/>
                <a:gd name="T23" fmla="*/ 0 h 3051"/>
                <a:gd name="T24" fmla="*/ 0 w 2403"/>
                <a:gd name="T25" fmla="*/ 0 h 3051"/>
                <a:gd name="T26" fmla="*/ 0 w 2403"/>
                <a:gd name="T27" fmla="*/ 0 h 3051"/>
                <a:gd name="T28" fmla="*/ 0 w 2403"/>
                <a:gd name="T29" fmla="*/ 0 h 3051"/>
                <a:gd name="T30" fmla="*/ 0 w 2403"/>
                <a:gd name="T31" fmla="*/ 0 h 3051"/>
                <a:gd name="T32" fmla="*/ 0 w 2403"/>
                <a:gd name="T33" fmla="*/ 0 h 3051"/>
                <a:gd name="T34" fmla="*/ 0 w 2403"/>
                <a:gd name="T35" fmla="*/ 0 h 3051"/>
                <a:gd name="T36" fmla="*/ 0 w 2403"/>
                <a:gd name="T37" fmla="*/ 0 h 3051"/>
                <a:gd name="T38" fmla="*/ 0 w 2403"/>
                <a:gd name="T39" fmla="*/ 0 h 3051"/>
                <a:gd name="T40" fmla="*/ 0 w 2403"/>
                <a:gd name="T41" fmla="*/ 0 h 3051"/>
                <a:gd name="T42" fmla="*/ 0 w 2403"/>
                <a:gd name="T43" fmla="*/ 0 h 3051"/>
                <a:gd name="T44" fmla="*/ 0 w 2403"/>
                <a:gd name="T45" fmla="*/ 0 h 3051"/>
                <a:gd name="T46" fmla="*/ 0 w 2403"/>
                <a:gd name="T47" fmla="*/ 0 h 3051"/>
                <a:gd name="T48" fmla="*/ 0 w 2403"/>
                <a:gd name="T49" fmla="*/ 0 h 3051"/>
                <a:gd name="T50" fmla="*/ 0 w 2403"/>
                <a:gd name="T51" fmla="*/ 0 h 3051"/>
                <a:gd name="T52" fmla="*/ 0 w 2403"/>
                <a:gd name="T53" fmla="*/ 0 h 3051"/>
                <a:gd name="T54" fmla="*/ 0 w 2403"/>
                <a:gd name="T55" fmla="*/ 0 h 3051"/>
                <a:gd name="T56" fmla="*/ 0 w 2403"/>
                <a:gd name="T57" fmla="*/ 0 h 3051"/>
                <a:gd name="T58" fmla="*/ 0 w 2403"/>
                <a:gd name="T59" fmla="*/ 0 h 3051"/>
                <a:gd name="T60" fmla="*/ 0 w 2403"/>
                <a:gd name="T61" fmla="*/ 0 h 3051"/>
                <a:gd name="T62" fmla="*/ 0 w 2403"/>
                <a:gd name="T63" fmla="*/ 0 h 3051"/>
                <a:gd name="T64" fmla="*/ 0 w 2403"/>
                <a:gd name="T65" fmla="*/ 0 h 3051"/>
                <a:gd name="T66" fmla="*/ 0 w 2403"/>
                <a:gd name="T67" fmla="*/ 0 h 3051"/>
                <a:gd name="T68" fmla="*/ 0 w 2403"/>
                <a:gd name="T69" fmla="*/ 0 h 3051"/>
                <a:gd name="T70" fmla="*/ 0 w 2403"/>
                <a:gd name="T71" fmla="*/ 0 h 3051"/>
                <a:gd name="T72" fmla="*/ 0 w 2403"/>
                <a:gd name="T73" fmla="*/ 0 h 3051"/>
                <a:gd name="T74" fmla="*/ 0 w 2403"/>
                <a:gd name="T75" fmla="*/ 0 h 3051"/>
                <a:gd name="T76" fmla="*/ 0 w 2403"/>
                <a:gd name="T77" fmla="*/ 0 h 3051"/>
                <a:gd name="T78" fmla="*/ 0 w 2403"/>
                <a:gd name="T79" fmla="*/ 0 h 3051"/>
                <a:gd name="T80" fmla="*/ 0 w 2403"/>
                <a:gd name="T81" fmla="*/ 0 h 3051"/>
                <a:gd name="T82" fmla="*/ 0 w 2403"/>
                <a:gd name="T83" fmla="*/ 0 h 3051"/>
                <a:gd name="T84" fmla="*/ 0 w 2403"/>
                <a:gd name="T85" fmla="*/ 0 h 3051"/>
                <a:gd name="T86" fmla="*/ 0 w 2403"/>
                <a:gd name="T87" fmla="*/ 0 h 3051"/>
                <a:gd name="T88" fmla="*/ 0 w 2403"/>
                <a:gd name="T89" fmla="*/ 0 h 3051"/>
                <a:gd name="T90" fmla="*/ 0 w 2403"/>
                <a:gd name="T91" fmla="*/ 0 h 3051"/>
                <a:gd name="T92" fmla="*/ 0 w 2403"/>
                <a:gd name="T93" fmla="*/ 0 h 3051"/>
                <a:gd name="T94" fmla="*/ 0 w 2403"/>
                <a:gd name="T95" fmla="*/ 0 h 3051"/>
                <a:gd name="T96" fmla="*/ 0 w 2403"/>
                <a:gd name="T97" fmla="*/ 0 h 3051"/>
                <a:gd name="T98" fmla="*/ 0 w 2403"/>
                <a:gd name="T99" fmla="*/ 0 h 3051"/>
                <a:gd name="T100" fmla="*/ 0 w 2403"/>
                <a:gd name="T101" fmla="*/ 0 h 3051"/>
                <a:gd name="T102" fmla="*/ 0 w 2403"/>
                <a:gd name="T103" fmla="*/ 0 h 3051"/>
                <a:gd name="T104" fmla="*/ 0 w 2403"/>
                <a:gd name="T105" fmla="*/ 0 h 3051"/>
                <a:gd name="T106" fmla="*/ 0 w 2403"/>
                <a:gd name="T107" fmla="*/ 0 h 3051"/>
                <a:gd name="T108" fmla="*/ 0 w 2403"/>
                <a:gd name="T109" fmla="*/ 0 h 3051"/>
                <a:gd name="T110" fmla="*/ 0 w 2403"/>
                <a:gd name="T111" fmla="*/ 0 h 3051"/>
                <a:gd name="T112" fmla="*/ 0 w 2403"/>
                <a:gd name="T113" fmla="*/ 0 h 3051"/>
                <a:gd name="T114" fmla="*/ 0 w 2403"/>
                <a:gd name="T115" fmla="*/ 0 h 30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3"/>
                <a:gd name="T175" fmla="*/ 0 h 3051"/>
                <a:gd name="T176" fmla="*/ 2403 w 2403"/>
                <a:gd name="T177" fmla="*/ 3051 h 30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3" h="3051">
                  <a:moveTo>
                    <a:pt x="0" y="1993"/>
                  </a:moveTo>
                  <a:lnTo>
                    <a:pt x="12" y="1953"/>
                  </a:lnTo>
                  <a:lnTo>
                    <a:pt x="24" y="1913"/>
                  </a:lnTo>
                  <a:lnTo>
                    <a:pt x="36" y="1874"/>
                  </a:lnTo>
                  <a:lnTo>
                    <a:pt x="49" y="1834"/>
                  </a:lnTo>
                  <a:lnTo>
                    <a:pt x="61" y="1794"/>
                  </a:lnTo>
                  <a:lnTo>
                    <a:pt x="74" y="1754"/>
                  </a:lnTo>
                  <a:lnTo>
                    <a:pt x="87" y="1714"/>
                  </a:lnTo>
                  <a:lnTo>
                    <a:pt x="100" y="1674"/>
                  </a:lnTo>
                  <a:lnTo>
                    <a:pt x="136" y="1642"/>
                  </a:lnTo>
                  <a:lnTo>
                    <a:pt x="172" y="1609"/>
                  </a:lnTo>
                  <a:lnTo>
                    <a:pt x="208" y="1577"/>
                  </a:lnTo>
                  <a:lnTo>
                    <a:pt x="246" y="1544"/>
                  </a:lnTo>
                  <a:lnTo>
                    <a:pt x="282" y="1511"/>
                  </a:lnTo>
                  <a:lnTo>
                    <a:pt x="318" y="1479"/>
                  </a:lnTo>
                  <a:lnTo>
                    <a:pt x="355" y="1446"/>
                  </a:lnTo>
                  <a:lnTo>
                    <a:pt x="392" y="1415"/>
                  </a:lnTo>
                  <a:lnTo>
                    <a:pt x="425" y="1379"/>
                  </a:lnTo>
                  <a:lnTo>
                    <a:pt x="460" y="1344"/>
                  </a:lnTo>
                  <a:lnTo>
                    <a:pt x="493" y="1307"/>
                  </a:lnTo>
                  <a:lnTo>
                    <a:pt x="528" y="1272"/>
                  </a:lnTo>
                  <a:lnTo>
                    <a:pt x="561" y="1236"/>
                  </a:lnTo>
                  <a:lnTo>
                    <a:pt x="596" y="1201"/>
                  </a:lnTo>
                  <a:lnTo>
                    <a:pt x="630" y="1166"/>
                  </a:lnTo>
                  <a:lnTo>
                    <a:pt x="665" y="1132"/>
                  </a:lnTo>
                  <a:lnTo>
                    <a:pt x="665" y="1101"/>
                  </a:lnTo>
                  <a:lnTo>
                    <a:pt x="665" y="1071"/>
                  </a:lnTo>
                  <a:lnTo>
                    <a:pt x="666" y="1040"/>
                  </a:lnTo>
                  <a:lnTo>
                    <a:pt x="667" y="1011"/>
                  </a:lnTo>
                  <a:lnTo>
                    <a:pt x="667" y="981"/>
                  </a:lnTo>
                  <a:lnTo>
                    <a:pt x="667" y="951"/>
                  </a:lnTo>
                  <a:lnTo>
                    <a:pt x="668" y="922"/>
                  </a:lnTo>
                  <a:lnTo>
                    <a:pt x="670" y="893"/>
                  </a:lnTo>
                  <a:lnTo>
                    <a:pt x="637" y="841"/>
                  </a:lnTo>
                  <a:lnTo>
                    <a:pt x="604" y="791"/>
                  </a:lnTo>
                  <a:lnTo>
                    <a:pt x="572" y="740"/>
                  </a:lnTo>
                  <a:lnTo>
                    <a:pt x="539" y="689"/>
                  </a:lnTo>
                  <a:lnTo>
                    <a:pt x="507" y="637"/>
                  </a:lnTo>
                  <a:lnTo>
                    <a:pt x="474" y="586"/>
                  </a:lnTo>
                  <a:lnTo>
                    <a:pt x="441" y="536"/>
                  </a:lnTo>
                  <a:lnTo>
                    <a:pt x="409" y="485"/>
                  </a:lnTo>
                  <a:lnTo>
                    <a:pt x="411" y="460"/>
                  </a:lnTo>
                  <a:lnTo>
                    <a:pt x="414" y="437"/>
                  </a:lnTo>
                  <a:lnTo>
                    <a:pt x="416" y="411"/>
                  </a:lnTo>
                  <a:lnTo>
                    <a:pt x="420" y="388"/>
                  </a:lnTo>
                  <a:lnTo>
                    <a:pt x="422" y="364"/>
                  </a:lnTo>
                  <a:lnTo>
                    <a:pt x="425" y="341"/>
                  </a:lnTo>
                  <a:lnTo>
                    <a:pt x="428" y="317"/>
                  </a:lnTo>
                  <a:lnTo>
                    <a:pt x="432" y="294"/>
                  </a:lnTo>
                  <a:lnTo>
                    <a:pt x="451" y="265"/>
                  </a:lnTo>
                  <a:lnTo>
                    <a:pt x="472" y="236"/>
                  </a:lnTo>
                  <a:lnTo>
                    <a:pt x="492" y="207"/>
                  </a:lnTo>
                  <a:lnTo>
                    <a:pt x="514" y="180"/>
                  </a:lnTo>
                  <a:lnTo>
                    <a:pt x="533" y="151"/>
                  </a:lnTo>
                  <a:lnTo>
                    <a:pt x="554" y="123"/>
                  </a:lnTo>
                  <a:lnTo>
                    <a:pt x="574" y="95"/>
                  </a:lnTo>
                  <a:lnTo>
                    <a:pt x="596" y="67"/>
                  </a:lnTo>
                  <a:lnTo>
                    <a:pt x="623" y="58"/>
                  </a:lnTo>
                  <a:lnTo>
                    <a:pt x="650" y="49"/>
                  </a:lnTo>
                  <a:lnTo>
                    <a:pt x="677" y="41"/>
                  </a:lnTo>
                  <a:lnTo>
                    <a:pt x="705" y="32"/>
                  </a:lnTo>
                  <a:lnTo>
                    <a:pt x="731" y="24"/>
                  </a:lnTo>
                  <a:lnTo>
                    <a:pt x="760" y="15"/>
                  </a:lnTo>
                  <a:lnTo>
                    <a:pt x="787" y="7"/>
                  </a:lnTo>
                  <a:lnTo>
                    <a:pt x="816" y="0"/>
                  </a:lnTo>
                  <a:lnTo>
                    <a:pt x="825" y="7"/>
                  </a:lnTo>
                  <a:lnTo>
                    <a:pt x="836" y="14"/>
                  </a:lnTo>
                  <a:lnTo>
                    <a:pt x="846" y="21"/>
                  </a:lnTo>
                  <a:lnTo>
                    <a:pt x="857" y="30"/>
                  </a:lnTo>
                  <a:lnTo>
                    <a:pt x="868" y="37"/>
                  </a:lnTo>
                  <a:lnTo>
                    <a:pt x="878" y="46"/>
                  </a:lnTo>
                  <a:lnTo>
                    <a:pt x="889" y="53"/>
                  </a:lnTo>
                  <a:lnTo>
                    <a:pt x="900" y="61"/>
                  </a:lnTo>
                  <a:lnTo>
                    <a:pt x="903" y="90"/>
                  </a:lnTo>
                  <a:lnTo>
                    <a:pt x="905" y="122"/>
                  </a:lnTo>
                  <a:lnTo>
                    <a:pt x="907" y="151"/>
                  </a:lnTo>
                  <a:lnTo>
                    <a:pt x="911" y="182"/>
                  </a:lnTo>
                  <a:lnTo>
                    <a:pt x="913" y="212"/>
                  </a:lnTo>
                  <a:lnTo>
                    <a:pt x="917" y="242"/>
                  </a:lnTo>
                  <a:lnTo>
                    <a:pt x="920" y="273"/>
                  </a:lnTo>
                  <a:lnTo>
                    <a:pt x="923" y="304"/>
                  </a:lnTo>
                  <a:lnTo>
                    <a:pt x="901" y="334"/>
                  </a:lnTo>
                  <a:lnTo>
                    <a:pt x="882" y="366"/>
                  </a:lnTo>
                  <a:lnTo>
                    <a:pt x="862" y="396"/>
                  </a:lnTo>
                  <a:lnTo>
                    <a:pt x="842" y="427"/>
                  </a:lnTo>
                  <a:lnTo>
                    <a:pt x="821" y="457"/>
                  </a:lnTo>
                  <a:lnTo>
                    <a:pt x="801" y="490"/>
                  </a:lnTo>
                  <a:lnTo>
                    <a:pt x="781" y="520"/>
                  </a:lnTo>
                  <a:lnTo>
                    <a:pt x="761" y="553"/>
                  </a:lnTo>
                  <a:lnTo>
                    <a:pt x="764" y="593"/>
                  </a:lnTo>
                  <a:lnTo>
                    <a:pt x="767" y="635"/>
                  </a:lnTo>
                  <a:lnTo>
                    <a:pt x="771" y="675"/>
                  </a:lnTo>
                  <a:lnTo>
                    <a:pt x="775" y="717"/>
                  </a:lnTo>
                  <a:lnTo>
                    <a:pt x="778" y="758"/>
                  </a:lnTo>
                  <a:lnTo>
                    <a:pt x="782" y="799"/>
                  </a:lnTo>
                  <a:lnTo>
                    <a:pt x="786" y="840"/>
                  </a:lnTo>
                  <a:lnTo>
                    <a:pt x="789" y="882"/>
                  </a:lnTo>
                  <a:lnTo>
                    <a:pt x="802" y="900"/>
                  </a:lnTo>
                  <a:lnTo>
                    <a:pt x="817" y="920"/>
                  </a:lnTo>
                  <a:lnTo>
                    <a:pt x="830" y="939"/>
                  </a:lnTo>
                  <a:lnTo>
                    <a:pt x="845" y="958"/>
                  </a:lnTo>
                  <a:lnTo>
                    <a:pt x="858" y="976"/>
                  </a:lnTo>
                  <a:lnTo>
                    <a:pt x="872" y="996"/>
                  </a:lnTo>
                  <a:lnTo>
                    <a:pt x="887" y="1015"/>
                  </a:lnTo>
                  <a:lnTo>
                    <a:pt x="901" y="1034"/>
                  </a:lnTo>
                  <a:lnTo>
                    <a:pt x="911" y="1050"/>
                  </a:lnTo>
                  <a:lnTo>
                    <a:pt x="921" y="1067"/>
                  </a:lnTo>
                  <a:lnTo>
                    <a:pt x="930" y="1083"/>
                  </a:lnTo>
                  <a:lnTo>
                    <a:pt x="940" y="1100"/>
                  </a:lnTo>
                  <a:lnTo>
                    <a:pt x="950" y="1115"/>
                  </a:lnTo>
                  <a:lnTo>
                    <a:pt x="959" y="1132"/>
                  </a:lnTo>
                  <a:lnTo>
                    <a:pt x="969" y="1148"/>
                  </a:lnTo>
                  <a:lnTo>
                    <a:pt x="980" y="1165"/>
                  </a:lnTo>
                  <a:lnTo>
                    <a:pt x="977" y="1183"/>
                  </a:lnTo>
                  <a:lnTo>
                    <a:pt x="977" y="1202"/>
                  </a:lnTo>
                  <a:lnTo>
                    <a:pt x="975" y="1222"/>
                  </a:lnTo>
                  <a:lnTo>
                    <a:pt x="975" y="1241"/>
                  </a:lnTo>
                  <a:lnTo>
                    <a:pt x="973" y="1259"/>
                  </a:lnTo>
                  <a:lnTo>
                    <a:pt x="973" y="1280"/>
                  </a:lnTo>
                  <a:lnTo>
                    <a:pt x="970" y="1298"/>
                  </a:lnTo>
                  <a:lnTo>
                    <a:pt x="970" y="1318"/>
                  </a:lnTo>
                  <a:lnTo>
                    <a:pt x="956" y="1354"/>
                  </a:lnTo>
                  <a:lnTo>
                    <a:pt x="941" y="1392"/>
                  </a:lnTo>
                  <a:lnTo>
                    <a:pt x="927" y="1429"/>
                  </a:lnTo>
                  <a:lnTo>
                    <a:pt x="913" y="1467"/>
                  </a:lnTo>
                  <a:lnTo>
                    <a:pt x="899" y="1504"/>
                  </a:lnTo>
                  <a:lnTo>
                    <a:pt x="885" y="1543"/>
                  </a:lnTo>
                  <a:lnTo>
                    <a:pt x="870" y="1580"/>
                  </a:lnTo>
                  <a:lnTo>
                    <a:pt x="857" y="1619"/>
                  </a:lnTo>
                  <a:lnTo>
                    <a:pt x="839" y="1636"/>
                  </a:lnTo>
                  <a:lnTo>
                    <a:pt x="821" y="1654"/>
                  </a:lnTo>
                  <a:lnTo>
                    <a:pt x="802" y="1672"/>
                  </a:lnTo>
                  <a:lnTo>
                    <a:pt x="786" y="1690"/>
                  </a:lnTo>
                  <a:lnTo>
                    <a:pt x="767" y="1708"/>
                  </a:lnTo>
                  <a:lnTo>
                    <a:pt x="751" y="1726"/>
                  </a:lnTo>
                  <a:lnTo>
                    <a:pt x="732" y="1744"/>
                  </a:lnTo>
                  <a:lnTo>
                    <a:pt x="715" y="1764"/>
                  </a:lnTo>
                  <a:lnTo>
                    <a:pt x="690" y="1767"/>
                  </a:lnTo>
                  <a:lnTo>
                    <a:pt x="665" y="1771"/>
                  </a:lnTo>
                  <a:lnTo>
                    <a:pt x="639" y="1775"/>
                  </a:lnTo>
                  <a:lnTo>
                    <a:pt x="614" y="1778"/>
                  </a:lnTo>
                  <a:lnTo>
                    <a:pt x="589" y="1782"/>
                  </a:lnTo>
                  <a:lnTo>
                    <a:pt x="563" y="1787"/>
                  </a:lnTo>
                  <a:lnTo>
                    <a:pt x="538" y="1790"/>
                  </a:lnTo>
                  <a:lnTo>
                    <a:pt x="513" y="1795"/>
                  </a:lnTo>
                  <a:lnTo>
                    <a:pt x="497" y="1819"/>
                  </a:lnTo>
                  <a:lnTo>
                    <a:pt x="481" y="1845"/>
                  </a:lnTo>
                  <a:lnTo>
                    <a:pt x="466" y="1869"/>
                  </a:lnTo>
                  <a:lnTo>
                    <a:pt x="451" y="1894"/>
                  </a:lnTo>
                  <a:lnTo>
                    <a:pt x="435" y="1919"/>
                  </a:lnTo>
                  <a:lnTo>
                    <a:pt x="421" y="1945"/>
                  </a:lnTo>
                  <a:lnTo>
                    <a:pt x="405" y="1970"/>
                  </a:lnTo>
                  <a:lnTo>
                    <a:pt x="391" y="1996"/>
                  </a:lnTo>
                  <a:lnTo>
                    <a:pt x="398" y="2021"/>
                  </a:lnTo>
                  <a:lnTo>
                    <a:pt x="405" y="2046"/>
                  </a:lnTo>
                  <a:lnTo>
                    <a:pt x="412" y="2072"/>
                  </a:lnTo>
                  <a:lnTo>
                    <a:pt x="421" y="2098"/>
                  </a:lnTo>
                  <a:lnTo>
                    <a:pt x="428" y="2124"/>
                  </a:lnTo>
                  <a:lnTo>
                    <a:pt x="435" y="2150"/>
                  </a:lnTo>
                  <a:lnTo>
                    <a:pt x="443" y="2175"/>
                  </a:lnTo>
                  <a:lnTo>
                    <a:pt x="451" y="2202"/>
                  </a:lnTo>
                  <a:lnTo>
                    <a:pt x="484" y="2224"/>
                  </a:lnTo>
                  <a:lnTo>
                    <a:pt x="516" y="2248"/>
                  </a:lnTo>
                  <a:lnTo>
                    <a:pt x="549" y="2270"/>
                  </a:lnTo>
                  <a:lnTo>
                    <a:pt x="583" y="2294"/>
                  </a:lnTo>
                  <a:lnTo>
                    <a:pt x="615" y="2317"/>
                  </a:lnTo>
                  <a:lnTo>
                    <a:pt x="649" y="2340"/>
                  </a:lnTo>
                  <a:lnTo>
                    <a:pt x="682" y="2363"/>
                  </a:lnTo>
                  <a:lnTo>
                    <a:pt x="715" y="2387"/>
                  </a:lnTo>
                  <a:lnTo>
                    <a:pt x="786" y="2411"/>
                  </a:lnTo>
                  <a:lnTo>
                    <a:pt x="858" y="2436"/>
                  </a:lnTo>
                  <a:lnTo>
                    <a:pt x="928" y="2460"/>
                  </a:lnTo>
                  <a:lnTo>
                    <a:pt x="1000" y="2486"/>
                  </a:lnTo>
                  <a:lnTo>
                    <a:pt x="1070" y="2511"/>
                  </a:lnTo>
                  <a:lnTo>
                    <a:pt x="1142" y="2536"/>
                  </a:lnTo>
                  <a:lnTo>
                    <a:pt x="1213" y="2562"/>
                  </a:lnTo>
                  <a:lnTo>
                    <a:pt x="1285" y="2587"/>
                  </a:lnTo>
                  <a:lnTo>
                    <a:pt x="1336" y="2598"/>
                  </a:lnTo>
                  <a:lnTo>
                    <a:pt x="1387" y="2609"/>
                  </a:lnTo>
                  <a:lnTo>
                    <a:pt x="1439" y="2620"/>
                  </a:lnTo>
                  <a:lnTo>
                    <a:pt x="1491" y="2631"/>
                  </a:lnTo>
                  <a:lnTo>
                    <a:pt x="1541" y="2642"/>
                  </a:lnTo>
                  <a:lnTo>
                    <a:pt x="1594" y="2652"/>
                  </a:lnTo>
                  <a:lnTo>
                    <a:pt x="1645" y="2663"/>
                  </a:lnTo>
                  <a:lnTo>
                    <a:pt x="1698" y="2675"/>
                  </a:lnTo>
                  <a:lnTo>
                    <a:pt x="1713" y="2654"/>
                  </a:lnTo>
                  <a:lnTo>
                    <a:pt x="1728" y="2634"/>
                  </a:lnTo>
                  <a:lnTo>
                    <a:pt x="1744" y="2613"/>
                  </a:lnTo>
                  <a:lnTo>
                    <a:pt x="1760" y="2593"/>
                  </a:lnTo>
                  <a:lnTo>
                    <a:pt x="1774" y="2573"/>
                  </a:lnTo>
                  <a:lnTo>
                    <a:pt x="1790" y="2552"/>
                  </a:lnTo>
                  <a:lnTo>
                    <a:pt x="1806" y="2532"/>
                  </a:lnTo>
                  <a:lnTo>
                    <a:pt x="1823" y="2512"/>
                  </a:lnTo>
                  <a:lnTo>
                    <a:pt x="1818" y="2480"/>
                  </a:lnTo>
                  <a:lnTo>
                    <a:pt x="1813" y="2448"/>
                  </a:lnTo>
                  <a:lnTo>
                    <a:pt x="1809" y="2416"/>
                  </a:lnTo>
                  <a:lnTo>
                    <a:pt x="1806" y="2384"/>
                  </a:lnTo>
                  <a:lnTo>
                    <a:pt x="1801" y="2352"/>
                  </a:lnTo>
                  <a:lnTo>
                    <a:pt x="1797" y="2320"/>
                  </a:lnTo>
                  <a:lnTo>
                    <a:pt x="1792" y="2289"/>
                  </a:lnTo>
                  <a:lnTo>
                    <a:pt x="1789" y="2258"/>
                  </a:lnTo>
                  <a:lnTo>
                    <a:pt x="1743" y="2219"/>
                  </a:lnTo>
                  <a:lnTo>
                    <a:pt x="1698" y="2183"/>
                  </a:lnTo>
                  <a:lnTo>
                    <a:pt x="1652" y="2144"/>
                  </a:lnTo>
                  <a:lnTo>
                    <a:pt x="1608" y="2108"/>
                  </a:lnTo>
                  <a:lnTo>
                    <a:pt x="1562" y="2070"/>
                  </a:lnTo>
                  <a:lnTo>
                    <a:pt x="1517" y="2033"/>
                  </a:lnTo>
                  <a:lnTo>
                    <a:pt x="1471" y="1996"/>
                  </a:lnTo>
                  <a:lnTo>
                    <a:pt x="1427" y="1959"/>
                  </a:lnTo>
                  <a:lnTo>
                    <a:pt x="1418" y="1921"/>
                  </a:lnTo>
                  <a:lnTo>
                    <a:pt x="1411" y="1883"/>
                  </a:lnTo>
                  <a:lnTo>
                    <a:pt x="1404" y="1846"/>
                  </a:lnTo>
                  <a:lnTo>
                    <a:pt x="1396" y="1810"/>
                  </a:lnTo>
                  <a:lnTo>
                    <a:pt x="1389" y="1772"/>
                  </a:lnTo>
                  <a:lnTo>
                    <a:pt x="1382" y="1735"/>
                  </a:lnTo>
                  <a:lnTo>
                    <a:pt x="1375" y="1697"/>
                  </a:lnTo>
                  <a:lnTo>
                    <a:pt x="1367" y="1661"/>
                  </a:lnTo>
                  <a:lnTo>
                    <a:pt x="1381" y="1628"/>
                  </a:lnTo>
                  <a:lnTo>
                    <a:pt x="1394" y="1598"/>
                  </a:lnTo>
                  <a:lnTo>
                    <a:pt x="1407" y="1566"/>
                  </a:lnTo>
                  <a:lnTo>
                    <a:pt x="1422" y="1536"/>
                  </a:lnTo>
                  <a:lnTo>
                    <a:pt x="1435" y="1504"/>
                  </a:lnTo>
                  <a:lnTo>
                    <a:pt x="1450" y="1473"/>
                  </a:lnTo>
                  <a:lnTo>
                    <a:pt x="1464" y="1441"/>
                  </a:lnTo>
                  <a:lnTo>
                    <a:pt x="1478" y="1411"/>
                  </a:lnTo>
                  <a:lnTo>
                    <a:pt x="1509" y="1386"/>
                  </a:lnTo>
                  <a:lnTo>
                    <a:pt x="1540" y="1363"/>
                  </a:lnTo>
                  <a:lnTo>
                    <a:pt x="1571" y="1338"/>
                  </a:lnTo>
                  <a:lnTo>
                    <a:pt x="1604" y="1315"/>
                  </a:lnTo>
                  <a:lnTo>
                    <a:pt x="1635" y="1290"/>
                  </a:lnTo>
                  <a:lnTo>
                    <a:pt x="1668" y="1266"/>
                  </a:lnTo>
                  <a:lnTo>
                    <a:pt x="1699" y="1242"/>
                  </a:lnTo>
                  <a:lnTo>
                    <a:pt x="1732" y="1219"/>
                  </a:lnTo>
                  <a:lnTo>
                    <a:pt x="1751" y="1194"/>
                  </a:lnTo>
                  <a:lnTo>
                    <a:pt x="1772" y="1168"/>
                  </a:lnTo>
                  <a:lnTo>
                    <a:pt x="1791" y="1143"/>
                  </a:lnTo>
                  <a:lnTo>
                    <a:pt x="1812" y="1118"/>
                  </a:lnTo>
                  <a:lnTo>
                    <a:pt x="1831" y="1092"/>
                  </a:lnTo>
                  <a:lnTo>
                    <a:pt x="1852" y="1067"/>
                  </a:lnTo>
                  <a:lnTo>
                    <a:pt x="1871" y="1042"/>
                  </a:lnTo>
                  <a:lnTo>
                    <a:pt x="1891" y="1018"/>
                  </a:lnTo>
                  <a:lnTo>
                    <a:pt x="1889" y="990"/>
                  </a:lnTo>
                  <a:lnTo>
                    <a:pt x="1889" y="963"/>
                  </a:lnTo>
                  <a:lnTo>
                    <a:pt x="1887" y="935"/>
                  </a:lnTo>
                  <a:lnTo>
                    <a:pt x="1887" y="909"/>
                  </a:lnTo>
                  <a:lnTo>
                    <a:pt x="1885" y="881"/>
                  </a:lnTo>
                  <a:lnTo>
                    <a:pt x="1884" y="855"/>
                  </a:lnTo>
                  <a:lnTo>
                    <a:pt x="1883" y="828"/>
                  </a:lnTo>
                  <a:lnTo>
                    <a:pt x="1883" y="801"/>
                  </a:lnTo>
                  <a:lnTo>
                    <a:pt x="1867" y="777"/>
                  </a:lnTo>
                  <a:lnTo>
                    <a:pt x="1853" y="753"/>
                  </a:lnTo>
                  <a:lnTo>
                    <a:pt x="1838" y="729"/>
                  </a:lnTo>
                  <a:lnTo>
                    <a:pt x="1824" y="706"/>
                  </a:lnTo>
                  <a:lnTo>
                    <a:pt x="1809" y="682"/>
                  </a:lnTo>
                  <a:lnTo>
                    <a:pt x="1795" y="658"/>
                  </a:lnTo>
                  <a:lnTo>
                    <a:pt x="1780" y="634"/>
                  </a:lnTo>
                  <a:lnTo>
                    <a:pt x="1767" y="611"/>
                  </a:lnTo>
                  <a:lnTo>
                    <a:pt x="1761" y="560"/>
                  </a:lnTo>
                  <a:lnTo>
                    <a:pt x="1756" y="509"/>
                  </a:lnTo>
                  <a:lnTo>
                    <a:pt x="1750" y="458"/>
                  </a:lnTo>
                  <a:lnTo>
                    <a:pt x="1745" y="409"/>
                  </a:lnTo>
                  <a:lnTo>
                    <a:pt x="1739" y="358"/>
                  </a:lnTo>
                  <a:lnTo>
                    <a:pt x="1736" y="309"/>
                  </a:lnTo>
                  <a:lnTo>
                    <a:pt x="1730" y="259"/>
                  </a:lnTo>
                  <a:lnTo>
                    <a:pt x="1726" y="210"/>
                  </a:lnTo>
                  <a:lnTo>
                    <a:pt x="1756" y="224"/>
                  </a:lnTo>
                  <a:lnTo>
                    <a:pt x="1788" y="239"/>
                  </a:lnTo>
                  <a:lnTo>
                    <a:pt x="1818" y="254"/>
                  </a:lnTo>
                  <a:lnTo>
                    <a:pt x="1849" y="270"/>
                  </a:lnTo>
                  <a:lnTo>
                    <a:pt x="1879" y="285"/>
                  </a:lnTo>
                  <a:lnTo>
                    <a:pt x="1912" y="300"/>
                  </a:lnTo>
                  <a:lnTo>
                    <a:pt x="1942" y="316"/>
                  </a:lnTo>
                  <a:lnTo>
                    <a:pt x="1975" y="332"/>
                  </a:lnTo>
                  <a:lnTo>
                    <a:pt x="2012" y="361"/>
                  </a:lnTo>
                  <a:lnTo>
                    <a:pt x="2050" y="390"/>
                  </a:lnTo>
                  <a:lnTo>
                    <a:pt x="2087" y="419"/>
                  </a:lnTo>
                  <a:lnTo>
                    <a:pt x="2126" y="448"/>
                  </a:lnTo>
                  <a:lnTo>
                    <a:pt x="2163" y="477"/>
                  </a:lnTo>
                  <a:lnTo>
                    <a:pt x="2202" y="506"/>
                  </a:lnTo>
                  <a:lnTo>
                    <a:pt x="2239" y="535"/>
                  </a:lnTo>
                  <a:lnTo>
                    <a:pt x="2278" y="564"/>
                  </a:lnTo>
                  <a:lnTo>
                    <a:pt x="2292" y="605"/>
                  </a:lnTo>
                  <a:lnTo>
                    <a:pt x="2308" y="647"/>
                  </a:lnTo>
                  <a:lnTo>
                    <a:pt x="2324" y="688"/>
                  </a:lnTo>
                  <a:lnTo>
                    <a:pt x="2340" y="730"/>
                  </a:lnTo>
                  <a:lnTo>
                    <a:pt x="2355" y="771"/>
                  </a:lnTo>
                  <a:lnTo>
                    <a:pt x="2371" y="813"/>
                  </a:lnTo>
                  <a:lnTo>
                    <a:pt x="2386" y="855"/>
                  </a:lnTo>
                  <a:lnTo>
                    <a:pt x="2403" y="897"/>
                  </a:lnTo>
                  <a:lnTo>
                    <a:pt x="2400" y="928"/>
                  </a:lnTo>
                  <a:lnTo>
                    <a:pt x="2396" y="961"/>
                  </a:lnTo>
                  <a:lnTo>
                    <a:pt x="2392" y="993"/>
                  </a:lnTo>
                  <a:lnTo>
                    <a:pt x="2390" y="1026"/>
                  </a:lnTo>
                  <a:lnTo>
                    <a:pt x="2386" y="1057"/>
                  </a:lnTo>
                  <a:lnTo>
                    <a:pt x="2384" y="1090"/>
                  </a:lnTo>
                  <a:lnTo>
                    <a:pt x="2380" y="1123"/>
                  </a:lnTo>
                  <a:lnTo>
                    <a:pt x="2378" y="1155"/>
                  </a:lnTo>
                  <a:lnTo>
                    <a:pt x="2356" y="1174"/>
                  </a:lnTo>
                  <a:lnTo>
                    <a:pt x="2336" y="1194"/>
                  </a:lnTo>
                  <a:lnTo>
                    <a:pt x="2315" y="1213"/>
                  </a:lnTo>
                  <a:lnTo>
                    <a:pt x="2295" y="1234"/>
                  </a:lnTo>
                  <a:lnTo>
                    <a:pt x="2274" y="1253"/>
                  </a:lnTo>
                  <a:lnTo>
                    <a:pt x="2254" y="1274"/>
                  </a:lnTo>
                  <a:lnTo>
                    <a:pt x="2233" y="1293"/>
                  </a:lnTo>
                  <a:lnTo>
                    <a:pt x="2214" y="1313"/>
                  </a:lnTo>
                  <a:lnTo>
                    <a:pt x="2184" y="1331"/>
                  </a:lnTo>
                  <a:lnTo>
                    <a:pt x="2153" y="1351"/>
                  </a:lnTo>
                  <a:lnTo>
                    <a:pt x="2123" y="1370"/>
                  </a:lnTo>
                  <a:lnTo>
                    <a:pt x="2094" y="1389"/>
                  </a:lnTo>
                  <a:lnTo>
                    <a:pt x="2064" y="1408"/>
                  </a:lnTo>
                  <a:lnTo>
                    <a:pt x="2034" y="1428"/>
                  </a:lnTo>
                  <a:lnTo>
                    <a:pt x="2005" y="1446"/>
                  </a:lnTo>
                  <a:lnTo>
                    <a:pt x="1976" y="1467"/>
                  </a:lnTo>
                  <a:lnTo>
                    <a:pt x="1966" y="1497"/>
                  </a:lnTo>
                  <a:lnTo>
                    <a:pt x="1958" y="1528"/>
                  </a:lnTo>
                  <a:lnTo>
                    <a:pt x="1949" y="1560"/>
                  </a:lnTo>
                  <a:lnTo>
                    <a:pt x="1941" y="1591"/>
                  </a:lnTo>
                  <a:lnTo>
                    <a:pt x="1931" y="1621"/>
                  </a:lnTo>
                  <a:lnTo>
                    <a:pt x="1924" y="1653"/>
                  </a:lnTo>
                  <a:lnTo>
                    <a:pt x="1914" y="1684"/>
                  </a:lnTo>
                  <a:lnTo>
                    <a:pt x="1907" y="1715"/>
                  </a:lnTo>
                  <a:lnTo>
                    <a:pt x="1918" y="1759"/>
                  </a:lnTo>
                  <a:lnTo>
                    <a:pt x="1930" y="1802"/>
                  </a:lnTo>
                  <a:lnTo>
                    <a:pt x="1941" y="1846"/>
                  </a:lnTo>
                  <a:lnTo>
                    <a:pt x="1953" y="1891"/>
                  </a:lnTo>
                  <a:lnTo>
                    <a:pt x="1964" y="1934"/>
                  </a:lnTo>
                  <a:lnTo>
                    <a:pt x="1976" y="1977"/>
                  </a:lnTo>
                  <a:lnTo>
                    <a:pt x="1988" y="2021"/>
                  </a:lnTo>
                  <a:lnTo>
                    <a:pt x="2000" y="2066"/>
                  </a:lnTo>
                  <a:lnTo>
                    <a:pt x="2013" y="2110"/>
                  </a:lnTo>
                  <a:lnTo>
                    <a:pt x="2027" y="2155"/>
                  </a:lnTo>
                  <a:lnTo>
                    <a:pt x="2040" y="2200"/>
                  </a:lnTo>
                  <a:lnTo>
                    <a:pt x="2054" y="2246"/>
                  </a:lnTo>
                  <a:lnTo>
                    <a:pt x="2068" y="2290"/>
                  </a:lnTo>
                  <a:lnTo>
                    <a:pt x="2082" y="2335"/>
                  </a:lnTo>
                  <a:lnTo>
                    <a:pt x="2097" y="2380"/>
                  </a:lnTo>
                  <a:lnTo>
                    <a:pt x="2111" y="2425"/>
                  </a:lnTo>
                  <a:lnTo>
                    <a:pt x="2109" y="2454"/>
                  </a:lnTo>
                  <a:lnTo>
                    <a:pt x="2109" y="2486"/>
                  </a:lnTo>
                  <a:lnTo>
                    <a:pt x="2106" y="2515"/>
                  </a:lnTo>
                  <a:lnTo>
                    <a:pt x="2106" y="2546"/>
                  </a:lnTo>
                  <a:lnTo>
                    <a:pt x="2104" y="2576"/>
                  </a:lnTo>
                  <a:lnTo>
                    <a:pt x="2103" y="2608"/>
                  </a:lnTo>
                  <a:lnTo>
                    <a:pt x="2101" y="2638"/>
                  </a:lnTo>
                  <a:lnTo>
                    <a:pt x="2101" y="2669"/>
                  </a:lnTo>
                  <a:lnTo>
                    <a:pt x="2076" y="2707"/>
                  </a:lnTo>
                  <a:lnTo>
                    <a:pt x="2051" y="2744"/>
                  </a:lnTo>
                  <a:lnTo>
                    <a:pt x="2025" y="2782"/>
                  </a:lnTo>
                  <a:lnTo>
                    <a:pt x="2000" y="2820"/>
                  </a:lnTo>
                  <a:lnTo>
                    <a:pt x="1975" y="2858"/>
                  </a:lnTo>
                  <a:lnTo>
                    <a:pt x="1949" y="2895"/>
                  </a:lnTo>
                  <a:lnTo>
                    <a:pt x="1924" y="2933"/>
                  </a:lnTo>
                  <a:lnTo>
                    <a:pt x="1900" y="2971"/>
                  </a:lnTo>
                  <a:lnTo>
                    <a:pt x="1872" y="2981"/>
                  </a:lnTo>
                  <a:lnTo>
                    <a:pt x="1845" y="2990"/>
                  </a:lnTo>
                  <a:lnTo>
                    <a:pt x="1819" y="3000"/>
                  </a:lnTo>
                  <a:lnTo>
                    <a:pt x="1794" y="3011"/>
                  </a:lnTo>
                  <a:lnTo>
                    <a:pt x="1767" y="3021"/>
                  </a:lnTo>
                  <a:lnTo>
                    <a:pt x="1740" y="3030"/>
                  </a:lnTo>
                  <a:lnTo>
                    <a:pt x="1715" y="3040"/>
                  </a:lnTo>
                  <a:lnTo>
                    <a:pt x="1690" y="3051"/>
                  </a:lnTo>
                  <a:lnTo>
                    <a:pt x="1649" y="3050"/>
                  </a:lnTo>
                  <a:lnTo>
                    <a:pt x="1609" y="3050"/>
                  </a:lnTo>
                  <a:lnTo>
                    <a:pt x="1569" y="3048"/>
                  </a:lnTo>
                  <a:lnTo>
                    <a:pt x="1529" y="3048"/>
                  </a:lnTo>
                  <a:lnTo>
                    <a:pt x="1488" y="3048"/>
                  </a:lnTo>
                  <a:lnTo>
                    <a:pt x="1448" y="3048"/>
                  </a:lnTo>
                  <a:lnTo>
                    <a:pt x="1408" y="3048"/>
                  </a:lnTo>
                  <a:lnTo>
                    <a:pt x="1369" y="3048"/>
                  </a:lnTo>
                  <a:lnTo>
                    <a:pt x="1311" y="3030"/>
                  </a:lnTo>
                  <a:lnTo>
                    <a:pt x="1254" y="3012"/>
                  </a:lnTo>
                  <a:lnTo>
                    <a:pt x="1197" y="2995"/>
                  </a:lnTo>
                  <a:lnTo>
                    <a:pt x="1140" y="2978"/>
                  </a:lnTo>
                  <a:lnTo>
                    <a:pt x="1083" y="2960"/>
                  </a:lnTo>
                  <a:lnTo>
                    <a:pt x="1026" y="2942"/>
                  </a:lnTo>
                  <a:lnTo>
                    <a:pt x="969" y="2925"/>
                  </a:lnTo>
                  <a:lnTo>
                    <a:pt x="913" y="2908"/>
                  </a:lnTo>
                  <a:lnTo>
                    <a:pt x="858" y="2883"/>
                  </a:lnTo>
                  <a:lnTo>
                    <a:pt x="802" y="2859"/>
                  </a:lnTo>
                  <a:lnTo>
                    <a:pt x="747" y="2835"/>
                  </a:lnTo>
                  <a:lnTo>
                    <a:pt x="693" y="2811"/>
                  </a:lnTo>
                  <a:lnTo>
                    <a:pt x="637" y="2785"/>
                  </a:lnTo>
                  <a:lnTo>
                    <a:pt x="581" y="2761"/>
                  </a:lnTo>
                  <a:lnTo>
                    <a:pt x="526" y="2737"/>
                  </a:lnTo>
                  <a:lnTo>
                    <a:pt x="472" y="2713"/>
                  </a:lnTo>
                  <a:lnTo>
                    <a:pt x="432" y="2677"/>
                  </a:lnTo>
                  <a:lnTo>
                    <a:pt x="393" y="2642"/>
                  </a:lnTo>
                  <a:lnTo>
                    <a:pt x="353" y="2607"/>
                  </a:lnTo>
                  <a:lnTo>
                    <a:pt x="315" y="2572"/>
                  </a:lnTo>
                  <a:lnTo>
                    <a:pt x="275" y="2536"/>
                  </a:lnTo>
                  <a:lnTo>
                    <a:pt x="236" y="2501"/>
                  </a:lnTo>
                  <a:lnTo>
                    <a:pt x="198" y="2466"/>
                  </a:lnTo>
                  <a:lnTo>
                    <a:pt x="159" y="2431"/>
                  </a:lnTo>
                  <a:lnTo>
                    <a:pt x="141" y="2399"/>
                  </a:lnTo>
                  <a:lnTo>
                    <a:pt x="123" y="2367"/>
                  </a:lnTo>
                  <a:lnTo>
                    <a:pt x="105" y="2336"/>
                  </a:lnTo>
                  <a:lnTo>
                    <a:pt x="87" y="2306"/>
                  </a:lnTo>
                  <a:lnTo>
                    <a:pt x="68" y="2273"/>
                  </a:lnTo>
                  <a:lnTo>
                    <a:pt x="50" y="2242"/>
                  </a:lnTo>
                  <a:lnTo>
                    <a:pt x="32" y="2210"/>
                  </a:lnTo>
                  <a:lnTo>
                    <a:pt x="15" y="2180"/>
                  </a:lnTo>
                  <a:lnTo>
                    <a:pt x="13" y="2156"/>
                  </a:lnTo>
                  <a:lnTo>
                    <a:pt x="10" y="2133"/>
                  </a:lnTo>
                  <a:lnTo>
                    <a:pt x="8" y="2109"/>
                  </a:lnTo>
                  <a:lnTo>
                    <a:pt x="7" y="2086"/>
                  </a:lnTo>
                  <a:lnTo>
                    <a:pt x="4" y="2062"/>
                  </a:lnTo>
                  <a:lnTo>
                    <a:pt x="3" y="2039"/>
                  </a:lnTo>
                  <a:lnTo>
                    <a:pt x="1" y="2016"/>
                  </a:lnTo>
                  <a:lnTo>
                    <a:pt x="0" y="1993"/>
                  </a:lnTo>
                  <a:close/>
                </a:path>
              </a:pathLst>
            </a:custGeom>
            <a:solidFill>
              <a:srgbClr val="E8BA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3" name="Freeform 95">
              <a:extLst>
                <a:ext uri="{FF2B5EF4-FFF2-40B4-BE49-F238E27FC236}">
                  <a16:creationId xmlns:a16="http://schemas.microsoft.com/office/drawing/2014/main" id="{866BED36-3E0B-6865-2357-3F96BE0BC3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1" y="3304"/>
              <a:ext cx="594" cy="756"/>
            </a:xfrm>
            <a:custGeom>
              <a:avLst/>
              <a:gdLst>
                <a:gd name="T0" fmla="*/ 0 w 2375"/>
                <a:gd name="T1" fmla="*/ 0 h 3021"/>
                <a:gd name="T2" fmla="*/ 0 w 2375"/>
                <a:gd name="T3" fmla="*/ 0 h 3021"/>
                <a:gd name="T4" fmla="*/ 0 w 2375"/>
                <a:gd name="T5" fmla="*/ 0 h 3021"/>
                <a:gd name="T6" fmla="*/ 0 w 2375"/>
                <a:gd name="T7" fmla="*/ 0 h 3021"/>
                <a:gd name="T8" fmla="*/ 0 w 2375"/>
                <a:gd name="T9" fmla="*/ 0 h 3021"/>
                <a:gd name="T10" fmla="*/ 0 w 2375"/>
                <a:gd name="T11" fmla="*/ 0 h 3021"/>
                <a:gd name="T12" fmla="*/ 0 w 2375"/>
                <a:gd name="T13" fmla="*/ 0 h 3021"/>
                <a:gd name="T14" fmla="*/ 0 w 2375"/>
                <a:gd name="T15" fmla="*/ 0 h 3021"/>
                <a:gd name="T16" fmla="*/ 0 w 2375"/>
                <a:gd name="T17" fmla="*/ 0 h 3021"/>
                <a:gd name="T18" fmla="*/ 0 w 2375"/>
                <a:gd name="T19" fmla="*/ 0 h 3021"/>
                <a:gd name="T20" fmla="*/ 0 w 2375"/>
                <a:gd name="T21" fmla="*/ 0 h 3021"/>
                <a:gd name="T22" fmla="*/ 0 w 2375"/>
                <a:gd name="T23" fmla="*/ 0 h 3021"/>
                <a:gd name="T24" fmla="*/ 0 w 2375"/>
                <a:gd name="T25" fmla="*/ 0 h 3021"/>
                <a:gd name="T26" fmla="*/ 0 w 2375"/>
                <a:gd name="T27" fmla="*/ 0 h 3021"/>
                <a:gd name="T28" fmla="*/ 0 w 2375"/>
                <a:gd name="T29" fmla="*/ 0 h 3021"/>
                <a:gd name="T30" fmla="*/ 0 w 2375"/>
                <a:gd name="T31" fmla="*/ 0 h 3021"/>
                <a:gd name="T32" fmla="*/ 0 w 2375"/>
                <a:gd name="T33" fmla="*/ 0 h 3021"/>
                <a:gd name="T34" fmla="*/ 0 w 2375"/>
                <a:gd name="T35" fmla="*/ 0 h 3021"/>
                <a:gd name="T36" fmla="*/ 0 w 2375"/>
                <a:gd name="T37" fmla="*/ 0 h 3021"/>
                <a:gd name="T38" fmla="*/ 0 w 2375"/>
                <a:gd name="T39" fmla="*/ 0 h 3021"/>
                <a:gd name="T40" fmla="*/ 0 w 2375"/>
                <a:gd name="T41" fmla="*/ 0 h 3021"/>
                <a:gd name="T42" fmla="*/ 0 w 2375"/>
                <a:gd name="T43" fmla="*/ 0 h 3021"/>
                <a:gd name="T44" fmla="*/ 0 w 2375"/>
                <a:gd name="T45" fmla="*/ 0 h 3021"/>
                <a:gd name="T46" fmla="*/ 0 w 2375"/>
                <a:gd name="T47" fmla="*/ 0 h 3021"/>
                <a:gd name="T48" fmla="*/ 0 w 2375"/>
                <a:gd name="T49" fmla="*/ 0 h 3021"/>
                <a:gd name="T50" fmla="*/ 0 w 2375"/>
                <a:gd name="T51" fmla="*/ 0 h 3021"/>
                <a:gd name="T52" fmla="*/ 0 w 2375"/>
                <a:gd name="T53" fmla="*/ 0 h 3021"/>
                <a:gd name="T54" fmla="*/ 0 w 2375"/>
                <a:gd name="T55" fmla="*/ 0 h 3021"/>
                <a:gd name="T56" fmla="*/ 0 w 2375"/>
                <a:gd name="T57" fmla="*/ 0 h 3021"/>
                <a:gd name="T58" fmla="*/ 0 w 2375"/>
                <a:gd name="T59" fmla="*/ 0 h 3021"/>
                <a:gd name="T60" fmla="*/ 0 w 2375"/>
                <a:gd name="T61" fmla="*/ 0 h 3021"/>
                <a:gd name="T62" fmla="*/ 0 w 2375"/>
                <a:gd name="T63" fmla="*/ 0 h 3021"/>
                <a:gd name="T64" fmla="*/ 0 w 2375"/>
                <a:gd name="T65" fmla="*/ 0 h 3021"/>
                <a:gd name="T66" fmla="*/ 0 w 2375"/>
                <a:gd name="T67" fmla="*/ 0 h 3021"/>
                <a:gd name="T68" fmla="*/ 0 w 2375"/>
                <a:gd name="T69" fmla="*/ 0 h 3021"/>
                <a:gd name="T70" fmla="*/ 0 w 2375"/>
                <a:gd name="T71" fmla="*/ 0 h 3021"/>
                <a:gd name="T72" fmla="*/ 0 w 2375"/>
                <a:gd name="T73" fmla="*/ 0 h 3021"/>
                <a:gd name="T74" fmla="*/ 0 w 2375"/>
                <a:gd name="T75" fmla="*/ 0 h 3021"/>
                <a:gd name="T76" fmla="*/ 0 w 2375"/>
                <a:gd name="T77" fmla="*/ 0 h 3021"/>
                <a:gd name="T78" fmla="*/ 0 w 2375"/>
                <a:gd name="T79" fmla="*/ 0 h 3021"/>
                <a:gd name="T80" fmla="*/ 0 w 2375"/>
                <a:gd name="T81" fmla="*/ 0 h 3021"/>
                <a:gd name="T82" fmla="*/ 0 w 2375"/>
                <a:gd name="T83" fmla="*/ 0 h 3021"/>
                <a:gd name="T84" fmla="*/ 0 w 2375"/>
                <a:gd name="T85" fmla="*/ 0 h 3021"/>
                <a:gd name="T86" fmla="*/ 0 w 2375"/>
                <a:gd name="T87" fmla="*/ 0 h 3021"/>
                <a:gd name="T88" fmla="*/ 0 w 2375"/>
                <a:gd name="T89" fmla="*/ 0 h 3021"/>
                <a:gd name="T90" fmla="*/ 0 w 2375"/>
                <a:gd name="T91" fmla="*/ 0 h 3021"/>
                <a:gd name="T92" fmla="*/ 0 w 2375"/>
                <a:gd name="T93" fmla="*/ 0 h 3021"/>
                <a:gd name="T94" fmla="*/ 0 w 2375"/>
                <a:gd name="T95" fmla="*/ 0 h 3021"/>
                <a:gd name="T96" fmla="*/ 0 w 2375"/>
                <a:gd name="T97" fmla="*/ 0 h 3021"/>
                <a:gd name="T98" fmla="*/ 0 w 2375"/>
                <a:gd name="T99" fmla="*/ 0 h 3021"/>
                <a:gd name="T100" fmla="*/ 0 w 2375"/>
                <a:gd name="T101" fmla="*/ 0 h 3021"/>
                <a:gd name="T102" fmla="*/ 0 w 2375"/>
                <a:gd name="T103" fmla="*/ 0 h 3021"/>
                <a:gd name="T104" fmla="*/ 0 w 2375"/>
                <a:gd name="T105" fmla="*/ 0 h 3021"/>
                <a:gd name="T106" fmla="*/ 0 w 2375"/>
                <a:gd name="T107" fmla="*/ 0 h 3021"/>
                <a:gd name="T108" fmla="*/ 0 w 2375"/>
                <a:gd name="T109" fmla="*/ 0 h 3021"/>
                <a:gd name="T110" fmla="*/ 0 w 2375"/>
                <a:gd name="T111" fmla="*/ 0 h 3021"/>
                <a:gd name="T112" fmla="*/ 0 w 2375"/>
                <a:gd name="T113" fmla="*/ 0 h 3021"/>
                <a:gd name="T114" fmla="*/ 0 w 2375"/>
                <a:gd name="T115" fmla="*/ 0 h 302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75"/>
                <a:gd name="T175" fmla="*/ 0 h 3021"/>
                <a:gd name="T176" fmla="*/ 2375 w 2375"/>
                <a:gd name="T177" fmla="*/ 3021 h 302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75" h="3021">
                  <a:moveTo>
                    <a:pt x="0" y="1970"/>
                  </a:moveTo>
                  <a:lnTo>
                    <a:pt x="12" y="1931"/>
                  </a:lnTo>
                  <a:lnTo>
                    <a:pt x="24" y="1892"/>
                  </a:lnTo>
                  <a:lnTo>
                    <a:pt x="36" y="1854"/>
                  </a:lnTo>
                  <a:lnTo>
                    <a:pt x="50" y="1816"/>
                  </a:lnTo>
                  <a:lnTo>
                    <a:pt x="62" y="1778"/>
                  </a:lnTo>
                  <a:lnTo>
                    <a:pt x="75" y="1739"/>
                  </a:lnTo>
                  <a:lnTo>
                    <a:pt x="87" y="1700"/>
                  </a:lnTo>
                  <a:lnTo>
                    <a:pt x="100" y="1663"/>
                  </a:lnTo>
                  <a:lnTo>
                    <a:pt x="135" y="1630"/>
                  </a:lnTo>
                  <a:lnTo>
                    <a:pt x="172" y="1598"/>
                  </a:lnTo>
                  <a:lnTo>
                    <a:pt x="208" y="1565"/>
                  </a:lnTo>
                  <a:lnTo>
                    <a:pt x="244" y="1534"/>
                  </a:lnTo>
                  <a:lnTo>
                    <a:pt x="280" y="1501"/>
                  </a:lnTo>
                  <a:lnTo>
                    <a:pt x="316" y="1470"/>
                  </a:lnTo>
                  <a:lnTo>
                    <a:pt x="353" y="1437"/>
                  </a:lnTo>
                  <a:lnTo>
                    <a:pt x="390" y="1406"/>
                  </a:lnTo>
                  <a:lnTo>
                    <a:pt x="424" y="1368"/>
                  </a:lnTo>
                  <a:lnTo>
                    <a:pt x="459" y="1332"/>
                  </a:lnTo>
                  <a:lnTo>
                    <a:pt x="493" y="1296"/>
                  </a:lnTo>
                  <a:lnTo>
                    <a:pt x="528" y="1260"/>
                  </a:lnTo>
                  <a:lnTo>
                    <a:pt x="561" y="1223"/>
                  </a:lnTo>
                  <a:lnTo>
                    <a:pt x="596" y="1187"/>
                  </a:lnTo>
                  <a:lnTo>
                    <a:pt x="630" y="1151"/>
                  </a:lnTo>
                  <a:lnTo>
                    <a:pt x="666" y="1115"/>
                  </a:lnTo>
                  <a:lnTo>
                    <a:pt x="665" y="1083"/>
                  </a:lnTo>
                  <a:lnTo>
                    <a:pt x="665" y="1053"/>
                  </a:lnTo>
                  <a:lnTo>
                    <a:pt x="664" y="1022"/>
                  </a:lnTo>
                  <a:lnTo>
                    <a:pt x="664" y="991"/>
                  </a:lnTo>
                  <a:lnTo>
                    <a:pt x="664" y="960"/>
                  </a:lnTo>
                  <a:lnTo>
                    <a:pt x="664" y="930"/>
                  </a:lnTo>
                  <a:lnTo>
                    <a:pt x="664" y="899"/>
                  </a:lnTo>
                  <a:lnTo>
                    <a:pt x="664" y="868"/>
                  </a:lnTo>
                  <a:lnTo>
                    <a:pt x="631" y="818"/>
                  </a:lnTo>
                  <a:lnTo>
                    <a:pt x="601" y="767"/>
                  </a:lnTo>
                  <a:lnTo>
                    <a:pt x="570" y="716"/>
                  </a:lnTo>
                  <a:lnTo>
                    <a:pt x="540" y="667"/>
                  </a:lnTo>
                  <a:lnTo>
                    <a:pt x="507" y="616"/>
                  </a:lnTo>
                  <a:lnTo>
                    <a:pt x="477" y="566"/>
                  </a:lnTo>
                  <a:lnTo>
                    <a:pt x="446" y="516"/>
                  </a:lnTo>
                  <a:lnTo>
                    <a:pt x="415" y="466"/>
                  </a:lnTo>
                  <a:lnTo>
                    <a:pt x="418" y="442"/>
                  </a:lnTo>
                  <a:lnTo>
                    <a:pt x="420" y="419"/>
                  </a:lnTo>
                  <a:lnTo>
                    <a:pt x="423" y="396"/>
                  </a:lnTo>
                  <a:lnTo>
                    <a:pt x="426" y="373"/>
                  </a:lnTo>
                  <a:lnTo>
                    <a:pt x="429" y="349"/>
                  </a:lnTo>
                  <a:lnTo>
                    <a:pt x="431" y="327"/>
                  </a:lnTo>
                  <a:lnTo>
                    <a:pt x="433" y="303"/>
                  </a:lnTo>
                  <a:lnTo>
                    <a:pt x="437" y="282"/>
                  </a:lnTo>
                  <a:lnTo>
                    <a:pt x="455" y="253"/>
                  </a:lnTo>
                  <a:lnTo>
                    <a:pt x="475" y="226"/>
                  </a:lnTo>
                  <a:lnTo>
                    <a:pt x="494" y="197"/>
                  </a:lnTo>
                  <a:lnTo>
                    <a:pt x="513" y="170"/>
                  </a:lnTo>
                  <a:lnTo>
                    <a:pt x="531" y="143"/>
                  </a:lnTo>
                  <a:lnTo>
                    <a:pt x="551" y="115"/>
                  </a:lnTo>
                  <a:lnTo>
                    <a:pt x="570" y="87"/>
                  </a:lnTo>
                  <a:lnTo>
                    <a:pt x="590" y="61"/>
                  </a:lnTo>
                  <a:lnTo>
                    <a:pt x="615" y="52"/>
                  </a:lnTo>
                  <a:lnTo>
                    <a:pt x="640" y="45"/>
                  </a:lnTo>
                  <a:lnTo>
                    <a:pt x="665" y="38"/>
                  </a:lnTo>
                  <a:lnTo>
                    <a:pt x="691" y="30"/>
                  </a:lnTo>
                  <a:lnTo>
                    <a:pt x="715" y="22"/>
                  </a:lnTo>
                  <a:lnTo>
                    <a:pt x="740" y="15"/>
                  </a:lnTo>
                  <a:lnTo>
                    <a:pt x="765" y="7"/>
                  </a:lnTo>
                  <a:lnTo>
                    <a:pt x="791" y="0"/>
                  </a:lnTo>
                  <a:lnTo>
                    <a:pt x="800" y="7"/>
                  </a:lnTo>
                  <a:lnTo>
                    <a:pt x="811" y="16"/>
                  </a:lnTo>
                  <a:lnTo>
                    <a:pt x="821" y="23"/>
                  </a:lnTo>
                  <a:lnTo>
                    <a:pt x="832" y="32"/>
                  </a:lnTo>
                  <a:lnTo>
                    <a:pt x="842" y="39"/>
                  </a:lnTo>
                  <a:lnTo>
                    <a:pt x="852" y="47"/>
                  </a:lnTo>
                  <a:lnTo>
                    <a:pt x="862" y="55"/>
                  </a:lnTo>
                  <a:lnTo>
                    <a:pt x="873" y="63"/>
                  </a:lnTo>
                  <a:lnTo>
                    <a:pt x="871" y="88"/>
                  </a:lnTo>
                  <a:lnTo>
                    <a:pt x="869" y="115"/>
                  </a:lnTo>
                  <a:lnTo>
                    <a:pt x="868" y="141"/>
                  </a:lnTo>
                  <a:lnTo>
                    <a:pt x="867" y="168"/>
                  </a:lnTo>
                  <a:lnTo>
                    <a:pt x="864" y="193"/>
                  </a:lnTo>
                  <a:lnTo>
                    <a:pt x="864" y="220"/>
                  </a:lnTo>
                  <a:lnTo>
                    <a:pt x="862" y="246"/>
                  </a:lnTo>
                  <a:lnTo>
                    <a:pt x="862" y="273"/>
                  </a:lnTo>
                  <a:lnTo>
                    <a:pt x="844" y="302"/>
                  </a:lnTo>
                  <a:lnTo>
                    <a:pt x="826" y="332"/>
                  </a:lnTo>
                  <a:lnTo>
                    <a:pt x="808" y="362"/>
                  </a:lnTo>
                  <a:lnTo>
                    <a:pt x="791" y="393"/>
                  </a:lnTo>
                  <a:lnTo>
                    <a:pt x="773" y="422"/>
                  </a:lnTo>
                  <a:lnTo>
                    <a:pt x="756" y="452"/>
                  </a:lnTo>
                  <a:lnTo>
                    <a:pt x="738" y="482"/>
                  </a:lnTo>
                  <a:lnTo>
                    <a:pt x="721" y="513"/>
                  </a:lnTo>
                  <a:lnTo>
                    <a:pt x="726" y="556"/>
                  </a:lnTo>
                  <a:lnTo>
                    <a:pt x="732" y="599"/>
                  </a:lnTo>
                  <a:lnTo>
                    <a:pt x="737" y="643"/>
                  </a:lnTo>
                  <a:lnTo>
                    <a:pt x="744" y="686"/>
                  </a:lnTo>
                  <a:lnTo>
                    <a:pt x="749" y="728"/>
                  </a:lnTo>
                  <a:lnTo>
                    <a:pt x="755" y="772"/>
                  </a:lnTo>
                  <a:lnTo>
                    <a:pt x="759" y="815"/>
                  </a:lnTo>
                  <a:lnTo>
                    <a:pt x="767" y="859"/>
                  </a:lnTo>
                  <a:lnTo>
                    <a:pt x="779" y="878"/>
                  </a:lnTo>
                  <a:lnTo>
                    <a:pt x="792" y="899"/>
                  </a:lnTo>
                  <a:lnTo>
                    <a:pt x="804" y="918"/>
                  </a:lnTo>
                  <a:lnTo>
                    <a:pt x="817" y="940"/>
                  </a:lnTo>
                  <a:lnTo>
                    <a:pt x="829" y="959"/>
                  </a:lnTo>
                  <a:lnTo>
                    <a:pt x="843" y="979"/>
                  </a:lnTo>
                  <a:lnTo>
                    <a:pt x="856" y="999"/>
                  </a:lnTo>
                  <a:lnTo>
                    <a:pt x="869" y="1020"/>
                  </a:lnTo>
                  <a:lnTo>
                    <a:pt x="877" y="1036"/>
                  </a:lnTo>
                  <a:lnTo>
                    <a:pt x="885" y="1053"/>
                  </a:lnTo>
                  <a:lnTo>
                    <a:pt x="893" y="1069"/>
                  </a:lnTo>
                  <a:lnTo>
                    <a:pt x="902" y="1086"/>
                  </a:lnTo>
                  <a:lnTo>
                    <a:pt x="909" y="1101"/>
                  </a:lnTo>
                  <a:lnTo>
                    <a:pt x="918" y="1118"/>
                  </a:lnTo>
                  <a:lnTo>
                    <a:pt x="926" y="1134"/>
                  </a:lnTo>
                  <a:lnTo>
                    <a:pt x="934" y="1152"/>
                  </a:lnTo>
                  <a:lnTo>
                    <a:pt x="931" y="1169"/>
                  </a:lnTo>
                  <a:lnTo>
                    <a:pt x="928" y="1187"/>
                  </a:lnTo>
                  <a:lnTo>
                    <a:pt x="926" y="1205"/>
                  </a:lnTo>
                  <a:lnTo>
                    <a:pt x="924" y="1223"/>
                  </a:lnTo>
                  <a:lnTo>
                    <a:pt x="920" y="1240"/>
                  </a:lnTo>
                  <a:lnTo>
                    <a:pt x="918" y="1258"/>
                  </a:lnTo>
                  <a:lnTo>
                    <a:pt x="915" y="1276"/>
                  </a:lnTo>
                  <a:lnTo>
                    <a:pt x="914" y="1295"/>
                  </a:lnTo>
                  <a:lnTo>
                    <a:pt x="899" y="1327"/>
                  </a:lnTo>
                  <a:lnTo>
                    <a:pt x="885" y="1360"/>
                  </a:lnTo>
                  <a:lnTo>
                    <a:pt x="871" y="1392"/>
                  </a:lnTo>
                  <a:lnTo>
                    <a:pt x="857" y="1425"/>
                  </a:lnTo>
                  <a:lnTo>
                    <a:pt x="843" y="1458"/>
                  </a:lnTo>
                  <a:lnTo>
                    <a:pt x="828" y="1491"/>
                  </a:lnTo>
                  <a:lnTo>
                    <a:pt x="815" y="1524"/>
                  </a:lnTo>
                  <a:lnTo>
                    <a:pt x="802" y="1558"/>
                  </a:lnTo>
                  <a:lnTo>
                    <a:pt x="784" y="1575"/>
                  </a:lnTo>
                  <a:lnTo>
                    <a:pt x="767" y="1592"/>
                  </a:lnTo>
                  <a:lnTo>
                    <a:pt x="750" y="1608"/>
                  </a:lnTo>
                  <a:lnTo>
                    <a:pt x="733" y="1627"/>
                  </a:lnTo>
                  <a:lnTo>
                    <a:pt x="716" y="1644"/>
                  </a:lnTo>
                  <a:lnTo>
                    <a:pt x="699" y="1662"/>
                  </a:lnTo>
                  <a:lnTo>
                    <a:pt x="682" y="1679"/>
                  </a:lnTo>
                  <a:lnTo>
                    <a:pt x="666" y="1697"/>
                  </a:lnTo>
                  <a:lnTo>
                    <a:pt x="641" y="1703"/>
                  </a:lnTo>
                  <a:lnTo>
                    <a:pt x="618" y="1710"/>
                  </a:lnTo>
                  <a:lnTo>
                    <a:pt x="593" y="1717"/>
                  </a:lnTo>
                  <a:lnTo>
                    <a:pt x="570" y="1724"/>
                  </a:lnTo>
                  <a:lnTo>
                    <a:pt x="546" y="1732"/>
                  </a:lnTo>
                  <a:lnTo>
                    <a:pt x="523" y="1739"/>
                  </a:lnTo>
                  <a:lnTo>
                    <a:pt x="499" y="1746"/>
                  </a:lnTo>
                  <a:lnTo>
                    <a:pt x="476" y="1753"/>
                  </a:lnTo>
                  <a:lnTo>
                    <a:pt x="459" y="1779"/>
                  </a:lnTo>
                  <a:lnTo>
                    <a:pt x="443" y="1805"/>
                  </a:lnTo>
                  <a:lnTo>
                    <a:pt x="427" y="1832"/>
                  </a:lnTo>
                  <a:lnTo>
                    <a:pt x="412" y="1860"/>
                  </a:lnTo>
                  <a:lnTo>
                    <a:pt x="395" y="1885"/>
                  </a:lnTo>
                  <a:lnTo>
                    <a:pt x="380" y="1912"/>
                  </a:lnTo>
                  <a:lnTo>
                    <a:pt x="363" y="1938"/>
                  </a:lnTo>
                  <a:lnTo>
                    <a:pt x="349" y="1966"/>
                  </a:lnTo>
                  <a:lnTo>
                    <a:pt x="356" y="1995"/>
                  </a:lnTo>
                  <a:lnTo>
                    <a:pt x="363" y="2024"/>
                  </a:lnTo>
                  <a:lnTo>
                    <a:pt x="371" y="2053"/>
                  </a:lnTo>
                  <a:lnTo>
                    <a:pt x="378" y="2083"/>
                  </a:lnTo>
                  <a:lnTo>
                    <a:pt x="385" y="2112"/>
                  </a:lnTo>
                  <a:lnTo>
                    <a:pt x="392" y="2141"/>
                  </a:lnTo>
                  <a:lnTo>
                    <a:pt x="400" y="2170"/>
                  </a:lnTo>
                  <a:lnTo>
                    <a:pt x="407" y="2200"/>
                  </a:lnTo>
                  <a:lnTo>
                    <a:pt x="441" y="2223"/>
                  </a:lnTo>
                  <a:lnTo>
                    <a:pt x="475" y="2247"/>
                  </a:lnTo>
                  <a:lnTo>
                    <a:pt x="508" y="2271"/>
                  </a:lnTo>
                  <a:lnTo>
                    <a:pt x="543" y="2296"/>
                  </a:lnTo>
                  <a:lnTo>
                    <a:pt x="577" y="2320"/>
                  </a:lnTo>
                  <a:lnTo>
                    <a:pt x="612" y="2344"/>
                  </a:lnTo>
                  <a:lnTo>
                    <a:pt x="646" y="2368"/>
                  </a:lnTo>
                  <a:lnTo>
                    <a:pt x="681" y="2393"/>
                  </a:lnTo>
                  <a:lnTo>
                    <a:pt x="752" y="2417"/>
                  </a:lnTo>
                  <a:lnTo>
                    <a:pt x="823" y="2443"/>
                  </a:lnTo>
                  <a:lnTo>
                    <a:pt x="895" y="2467"/>
                  </a:lnTo>
                  <a:lnTo>
                    <a:pt x="967" y="2492"/>
                  </a:lnTo>
                  <a:lnTo>
                    <a:pt x="1038" y="2516"/>
                  </a:lnTo>
                  <a:lnTo>
                    <a:pt x="1111" y="2542"/>
                  </a:lnTo>
                  <a:lnTo>
                    <a:pt x="1182" y="2567"/>
                  </a:lnTo>
                  <a:lnTo>
                    <a:pt x="1254" y="2593"/>
                  </a:lnTo>
                  <a:lnTo>
                    <a:pt x="1309" y="2606"/>
                  </a:lnTo>
                  <a:lnTo>
                    <a:pt x="1363" y="2619"/>
                  </a:lnTo>
                  <a:lnTo>
                    <a:pt x="1419" y="2632"/>
                  </a:lnTo>
                  <a:lnTo>
                    <a:pt x="1474" y="2647"/>
                  </a:lnTo>
                  <a:lnTo>
                    <a:pt x="1528" y="2660"/>
                  </a:lnTo>
                  <a:lnTo>
                    <a:pt x="1585" y="2673"/>
                  </a:lnTo>
                  <a:lnTo>
                    <a:pt x="1640" y="2687"/>
                  </a:lnTo>
                  <a:lnTo>
                    <a:pt x="1696" y="2701"/>
                  </a:lnTo>
                  <a:lnTo>
                    <a:pt x="1712" y="2676"/>
                  </a:lnTo>
                  <a:lnTo>
                    <a:pt x="1729" y="2652"/>
                  </a:lnTo>
                  <a:lnTo>
                    <a:pt x="1745" y="2628"/>
                  </a:lnTo>
                  <a:lnTo>
                    <a:pt x="1763" y="2605"/>
                  </a:lnTo>
                  <a:lnTo>
                    <a:pt x="1778" y="2579"/>
                  </a:lnTo>
                  <a:lnTo>
                    <a:pt x="1795" y="2555"/>
                  </a:lnTo>
                  <a:lnTo>
                    <a:pt x="1811" y="2531"/>
                  </a:lnTo>
                  <a:lnTo>
                    <a:pt x="1829" y="2508"/>
                  </a:lnTo>
                  <a:lnTo>
                    <a:pt x="1824" y="2473"/>
                  </a:lnTo>
                  <a:lnTo>
                    <a:pt x="1819" y="2439"/>
                  </a:lnTo>
                  <a:lnTo>
                    <a:pt x="1816" y="2404"/>
                  </a:lnTo>
                  <a:lnTo>
                    <a:pt x="1812" y="2370"/>
                  </a:lnTo>
                  <a:lnTo>
                    <a:pt x="1807" y="2335"/>
                  </a:lnTo>
                  <a:lnTo>
                    <a:pt x="1803" y="2303"/>
                  </a:lnTo>
                  <a:lnTo>
                    <a:pt x="1799" y="2268"/>
                  </a:lnTo>
                  <a:lnTo>
                    <a:pt x="1795" y="2235"/>
                  </a:lnTo>
                  <a:lnTo>
                    <a:pt x="1754" y="2195"/>
                  </a:lnTo>
                  <a:lnTo>
                    <a:pt x="1714" y="2157"/>
                  </a:lnTo>
                  <a:lnTo>
                    <a:pt x="1675" y="2118"/>
                  </a:lnTo>
                  <a:lnTo>
                    <a:pt x="1635" y="2079"/>
                  </a:lnTo>
                  <a:lnTo>
                    <a:pt x="1595" y="2040"/>
                  </a:lnTo>
                  <a:lnTo>
                    <a:pt x="1555" y="2002"/>
                  </a:lnTo>
                  <a:lnTo>
                    <a:pt x="1515" y="1962"/>
                  </a:lnTo>
                  <a:lnTo>
                    <a:pt x="1475" y="1925"/>
                  </a:lnTo>
                  <a:lnTo>
                    <a:pt x="1468" y="1889"/>
                  </a:lnTo>
                  <a:lnTo>
                    <a:pt x="1461" y="1854"/>
                  </a:lnTo>
                  <a:lnTo>
                    <a:pt x="1454" y="1819"/>
                  </a:lnTo>
                  <a:lnTo>
                    <a:pt x="1448" y="1784"/>
                  </a:lnTo>
                  <a:lnTo>
                    <a:pt x="1440" y="1747"/>
                  </a:lnTo>
                  <a:lnTo>
                    <a:pt x="1434" y="1712"/>
                  </a:lnTo>
                  <a:lnTo>
                    <a:pt x="1427" y="1677"/>
                  </a:lnTo>
                  <a:lnTo>
                    <a:pt x="1421" y="1642"/>
                  </a:lnTo>
                  <a:lnTo>
                    <a:pt x="1432" y="1612"/>
                  </a:lnTo>
                  <a:lnTo>
                    <a:pt x="1444" y="1582"/>
                  </a:lnTo>
                  <a:lnTo>
                    <a:pt x="1456" y="1552"/>
                  </a:lnTo>
                  <a:lnTo>
                    <a:pt x="1468" y="1523"/>
                  </a:lnTo>
                  <a:lnTo>
                    <a:pt x="1479" y="1493"/>
                  </a:lnTo>
                  <a:lnTo>
                    <a:pt x="1492" y="1464"/>
                  </a:lnTo>
                  <a:lnTo>
                    <a:pt x="1503" y="1433"/>
                  </a:lnTo>
                  <a:lnTo>
                    <a:pt x="1516" y="1404"/>
                  </a:lnTo>
                  <a:lnTo>
                    <a:pt x="1545" y="1379"/>
                  </a:lnTo>
                  <a:lnTo>
                    <a:pt x="1576" y="1355"/>
                  </a:lnTo>
                  <a:lnTo>
                    <a:pt x="1606" y="1331"/>
                  </a:lnTo>
                  <a:lnTo>
                    <a:pt x="1636" y="1307"/>
                  </a:lnTo>
                  <a:lnTo>
                    <a:pt x="1665" y="1281"/>
                  </a:lnTo>
                  <a:lnTo>
                    <a:pt x="1695" y="1257"/>
                  </a:lnTo>
                  <a:lnTo>
                    <a:pt x="1725" y="1233"/>
                  </a:lnTo>
                  <a:lnTo>
                    <a:pt x="1755" y="1210"/>
                  </a:lnTo>
                  <a:lnTo>
                    <a:pt x="1776" y="1182"/>
                  </a:lnTo>
                  <a:lnTo>
                    <a:pt x="1798" y="1156"/>
                  </a:lnTo>
                  <a:lnTo>
                    <a:pt x="1818" y="1128"/>
                  </a:lnTo>
                  <a:lnTo>
                    <a:pt x="1840" y="1101"/>
                  </a:lnTo>
                  <a:lnTo>
                    <a:pt x="1860" y="1074"/>
                  </a:lnTo>
                  <a:lnTo>
                    <a:pt x="1882" y="1047"/>
                  </a:lnTo>
                  <a:lnTo>
                    <a:pt x="1904" y="1020"/>
                  </a:lnTo>
                  <a:lnTo>
                    <a:pt x="1926" y="994"/>
                  </a:lnTo>
                  <a:lnTo>
                    <a:pt x="1922" y="965"/>
                  </a:lnTo>
                  <a:lnTo>
                    <a:pt x="1921" y="936"/>
                  </a:lnTo>
                  <a:lnTo>
                    <a:pt x="1917" y="907"/>
                  </a:lnTo>
                  <a:lnTo>
                    <a:pt x="1916" y="878"/>
                  </a:lnTo>
                  <a:lnTo>
                    <a:pt x="1914" y="849"/>
                  </a:lnTo>
                  <a:lnTo>
                    <a:pt x="1911" y="820"/>
                  </a:lnTo>
                  <a:lnTo>
                    <a:pt x="1909" y="791"/>
                  </a:lnTo>
                  <a:lnTo>
                    <a:pt x="1908" y="762"/>
                  </a:lnTo>
                  <a:lnTo>
                    <a:pt x="1891" y="737"/>
                  </a:lnTo>
                  <a:lnTo>
                    <a:pt x="1874" y="714"/>
                  </a:lnTo>
                  <a:lnTo>
                    <a:pt x="1857" y="688"/>
                  </a:lnTo>
                  <a:lnTo>
                    <a:pt x="1841" y="665"/>
                  </a:lnTo>
                  <a:lnTo>
                    <a:pt x="1824" y="640"/>
                  </a:lnTo>
                  <a:lnTo>
                    <a:pt x="1807" y="617"/>
                  </a:lnTo>
                  <a:lnTo>
                    <a:pt x="1790" y="592"/>
                  </a:lnTo>
                  <a:lnTo>
                    <a:pt x="1775" y="569"/>
                  </a:lnTo>
                  <a:lnTo>
                    <a:pt x="1769" y="524"/>
                  </a:lnTo>
                  <a:lnTo>
                    <a:pt x="1763" y="480"/>
                  </a:lnTo>
                  <a:lnTo>
                    <a:pt x="1757" y="435"/>
                  </a:lnTo>
                  <a:lnTo>
                    <a:pt x="1752" y="391"/>
                  </a:lnTo>
                  <a:lnTo>
                    <a:pt x="1746" y="347"/>
                  </a:lnTo>
                  <a:lnTo>
                    <a:pt x="1741" y="302"/>
                  </a:lnTo>
                  <a:lnTo>
                    <a:pt x="1735" y="257"/>
                  </a:lnTo>
                  <a:lnTo>
                    <a:pt x="1730" y="214"/>
                  </a:lnTo>
                  <a:lnTo>
                    <a:pt x="1757" y="227"/>
                  </a:lnTo>
                  <a:lnTo>
                    <a:pt x="1786" y="242"/>
                  </a:lnTo>
                  <a:lnTo>
                    <a:pt x="1812" y="255"/>
                  </a:lnTo>
                  <a:lnTo>
                    <a:pt x="1841" y="269"/>
                  </a:lnTo>
                  <a:lnTo>
                    <a:pt x="1869" y="284"/>
                  </a:lnTo>
                  <a:lnTo>
                    <a:pt x="1897" y="298"/>
                  </a:lnTo>
                  <a:lnTo>
                    <a:pt x="1924" y="313"/>
                  </a:lnTo>
                  <a:lnTo>
                    <a:pt x="1953" y="327"/>
                  </a:lnTo>
                  <a:lnTo>
                    <a:pt x="1990" y="355"/>
                  </a:lnTo>
                  <a:lnTo>
                    <a:pt x="2027" y="384"/>
                  </a:lnTo>
                  <a:lnTo>
                    <a:pt x="2064" y="412"/>
                  </a:lnTo>
                  <a:lnTo>
                    <a:pt x="2102" y="441"/>
                  </a:lnTo>
                  <a:lnTo>
                    <a:pt x="2139" y="469"/>
                  </a:lnTo>
                  <a:lnTo>
                    <a:pt x="2177" y="498"/>
                  </a:lnTo>
                  <a:lnTo>
                    <a:pt x="2214" y="527"/>
                  </a:lnTo>
                  <a:lnTo>
                    <a:pt x="2253" y="556"/>
                  </a:lnTo>
                  <a:lnTo>
                    <a:pt x="2267" y="595"/>
                  </a:lnTo>
                  <a:lnTo>
                    <a:pt x="2282" y="637"/>
                  </a:lnTo>
                  <a:lnTo>
                    <a:pt x="2297" y="678"/>
                  </a:lnTo>
                  <a:lnTo>
                    <a:pt x="2313" y="719"/>
                  </a:lnTo>
                  <a:lnTo>
                    <a:pt x="2328" y="758"/>
                  </a:lnTo>
                  <a:lnTo>
                    <a:pt x="2343" y="801"/>
                  </a:lnTo>
                  <a:lnTo>
                    <a:pt x="2359" y="841"/>
                  </a:lnTo>
                  <a:lnTo>
                    <a:pt x="2375" y="883"/>
                  </a:lnTo>
                  <a:lnTo>
                    <a:pt x="2371" y="913"/>
                  </a:lnTo>
                  <a:lnTo>
                    <a:pt x="2368" y="944"/>
                  </a:lnTo>
                  <a:lnTo>
                    <a:pt x="2364" y="975"/>
                  </a:lnTo>
                  <a:lnTo>
                    <a:pt x="2360" y="1007"/>
                  </a:lnTo>
                  <a:lnTo>
                    <a:pt x="2357" y="1037"/>
                  </a:lnTo>
                  <a:lnTo>
                    <a:pt x="2353" y="1069"/>
                  </a:lnTo>
                  <a:lnTo>
                    <a:pt x="2349" y="1099"/>
                  </a:lnTo>
                  <a:lnTo>
                    <a:pt x="2346" y="1132"/>
                  </a:lnTo>
                  <a:lnTo>
                    <a:pt x="2325" y="1150"/>
                  </a:lnTo>
                  <a:lnTo>
                    <a:pt x="2306" y="1169"/>
                  </a:lnTo>
                  <a:lnTo>
                    <a:pt x="2285" y="1188"/>
                  </a:lnTo>
                  <a:lnTo>
                    <a:pt x="2266" y="1208"/>
                  </a:lnTo>
                  <a:lnTo>
                    <a:pt x="2246" y="1226"/>
                  </a:lnTo>
                  <a:lnTo>
                    <a:pt x="2226" y="1245"/>
                  </a:lnTo>
                  <a:lnTo>
                    <a:pt x="2206" y="1264"/>
                  </a:lnTo>
                  <a:lnTo>
                    <a:pt x="2186" y="1284"/>
                  </a:lnTo>
                  <a:lnTo>
                    <a:pt x="2156" y="1303"/>
                  </a:lnTo>
                  <a:lnTo>
                    <a:pt x="2126" y="1322"/>
                  </a:lnTo>
                  <a:lnTo>
                    <a:pt x="2097" y="1342"/>
                  </a:lnTo>
                  <a:lnTo>
                    <a:pt x="2068" y="1362"/>
                  </a:lnTo>
                  <a:lnTo>
                    <a:pt x="2038" y="1381"/>
                  </a:lnTo>
                  <a:lnTo>
                    <a:pt x="2008" y="1402"/>
                  </a:lnTo>
                  <a:lnTo>
                    <a:pt x="1979" y="1421"/>
                  </a:lnTo>
                  <a:lnTo>
                    <a:pt x="1950" y="1442"/>
                  </a:lnTo>
                  <a:lnTo>
                    <a:pt x="1939" y="1472"/>
                  </a:lnTo>
                  <a:lnTo>
                    <a:pt x="1930" y="1503"/>
                  </a:lnTo>
                  <a:lnTo>
                    <a:pt x="1920" y="1534"/>
                  </a:lnTo>
                  <a:lnTo>
                    <a:pt x="1911" y="1565"/>
                  </a:lnTo>
                  <a:lnTo>
                    <a:pt x="1902" y="1595"/>
                  </a:lnTo>
                  <a:lnTo>
                    <a:pt x="1892" y="1627"/>
                  </a:lnTo>
                  <a:lnTo>
                    <a:pt x="1882" y="1658"/>
                  </a:lnTo>
                  <a:lnTo>
                    <a:pt x="1874" y="1689"/>
                  </a:lnTo>
                  <a:lnTo>
                    <a:pt x="1885" y="1734"/>
                  </a:lnTo>
                  <a:lnTo>
                    <a:pt x="1898" y="1780"/>
                  </a:lnTo>
                  <a:lnTo>
                    <a:pt x="1909" y="1825"/>
                  </a:lnTo>
                  <a:lnTo>
                    <a:pt x="1922" y="1871"/>
                  </a:lnTo>
                  <a:lnTo>
                    <a:pt x="1934" y="1915"/>
                  </a:lnTo>
                  <a:lnTo>
                    <a:pt x="1946" y="1961"/>
                  </a:lnTo>
                  <a:lnTo>
                    <a:pt x="1958" y="2007"/>
                  </a:lnTo>
                  <a:lnTo>
                    <a:pt x="1972" y="2053"/>
                  </a:lnTo>
                  <a:lnTo>
                    <a:pt x="1985" y="2096"/>
                  </a:lnTo>
                  <a:lnTo>
                    <a:pt x="1998" y="2140"/>
                  </a:lnTo>
                  <a:lnTo>
                    <a:pt x="2011" y="2184"/>
                  </a:lnTo>
                  <a:lnTo>
                    <a:pt x="2026" y="2229"/>
                  </a:lnTo>
                  <a:lnTo>
                    <a:pt x="2039" y="2273"/>
                  </a:lnTo>
                  <a:lnTo>
                    <a:pt x="2054" y="2318"/>
                  </a:lnTo>
                  <a:lnTo>
                    <a:pt x="2068" y="2362"/>
                  </a:lnTo>
                  <a:lnTo>
                    <a:pt x="2083" y="2408"/>
                  </a:lnTo>
                  <a:lnTo>
                    <a:pt x="2081" y="2437"/>
                  </a:lnTo>
                  <a:lnTo>
                    <a:pt x="2080" y="2466"/>
                  </a:lnTo>
                  <a:lnTo>
                    <a:pt x="2079" y="2496"/>
                  </a:lnTo>
                  <a:lnTo>
                    <a:pt x="2078" y="2526"/>
                  </a:lnTo>
                  <a:lnTo>
                    <a:pt x="2077" y="2555"/>
                  </a:lnTo>
                  <a:lnTo>
                    <a:pt x="2075" y="2585"/>
                  </a:lnTo>
                  <a:lnTo>
                    <a:pt x="2074" y="2616"/>
                  </a:lnTo>
                  <a:lnTo>
                    <a:pt x="2074" y="2646"/>
                  </a:lnTo>
                  <a:lnTo>
                    <a:pt x="2049" y="2682"/>
                  </a:lnTo>
                  <a:lnTo>
                    <a:pt x="2025" y="2718"/>
                  </a:lnTo>
                  <a:lnTo>
                    <a:pt x="1999" y="2754"/>
                  </a:lnTo>
                  <a:lnTo>
                    <a:pt x="1975" y="2792"/>
                  </a:lnTo>
                  <a:lnTo>
                    <a:pt x="1950" y="2828"/>
                  </a:lnTo>
                  <a:lnTo>
                    <a:pt x="1926" y="2864"/>
                  </a:lnTo>
                  <a:lnTo>
                    <a:pt x="1902" y="2900"/>
                  </a:lnTo>
                  <a:lnTo>
                    <a:pt x="1877" y="2938"/>
                  </a:lnTo>
                  <a:lnTo>
                    <a:pt x="1851" y="2948"/>
                  </a:lnTo>
                  <a:lnTo>
                    <a:pt x="1825" y="2958"/>
                  </a:lnTo>
                  <a:lnTo>
                    <a:pt x="1799" y="2968"/>
                  </a:lnTo>
                  <a:lnTo>
                    <a:pt x="1774" y="2979"/>
                  </a:lnTo>
                  <a:lnTo>
                    <a:pt x="1747" y="2989"/>
                  </a:lnTo>
                  <a:lnTo>
                    <a:pt x="1722" y="2999"/>
                  </a:lnTo>
                  <a:lnTo>
                    <a:pt x="1696" y="3010"/>
                  </a:lnTo>
                  <a:lnTo>
                    <a:pt x="1671" y="3021"/>
                  </a:lnTo>
                  <a:lnTo>
                    <a:pt x="1630" y="3020"/>
                  </a:lnTo>
                  <a:lnTo>
                    <a:pt x="1590" y="3019"/>
                  </a:lnTo>
                  <a:lnTo>
                    <a:pt x="1549" y="3018"/>
                  </a:lnTo>
                  <a:lnTo>
                    <a:pt x="1509" y="3018"/>
                  </a:lnTo>
                  <a:lnTo>
                    <a:pt x="1468" y="3016"/>
                  </a:lnTo>
                  <a:lnTo>
                    <a:pt x="1428" y="3015"/>
                  </a:lnTo>
                  <a:lnTo>
                    <a:pt x="1388" y="3015"/>
                  </a:lnTo>
                  <a:lnTo>
                    <a:pt x="1349" y="3015"/>
                  </a:lnTo>
                  <a:lnTo>
                    <a:pt x="1292" y="2997"/>
                  </a:lnTo>
                  <a:lnTo>
                    <a:pt x="1236" y="2979"/>
                  </a:lnTo>
                  <a:lnTo>
                    <a:pt x="1180" y="2962"/>
                  </a:lnTo>
                  <a:lnTo>
                    <a:pt x="1124" y="2945"/>
                  </a:lnTo>
                  <a:lnTo>
                    <a:pt x="1067" y="2927"/>
                  </a:lnTo>
                  <a:lnTo>
                    <a:pt x="1012" y="2909"/>
                  </a:lnTo>
                  <a:lnTo>
                    <a:pt x="955" y="2892"/>
                  </a:lnTo>
                  <a:lnTo>
                    <a:pt x="899" y="2875"/>
                  </a:lnTo>
                  <a:lnTo>
                    <a:pt x="845" y="2850"/>
                  </a:lnTo>
                  <a:lnTo>
                    <a:pt x="791" y="2827"/>
                  </a:lnTo>
                  <a:lnTo>
                    <a:pt x="737" y="2801"/>
                  </a:lnTo>
                  <a:lnTo>
                    <a:pt x="682" y="2779"/>
                  </a:lnTo>
                  <a:lnTo>
                    <a:pt x="628" y="2754"/>
                  </a:lnTo>
                  <a:lnTo>
                    <a:pt x="575" y="2730"/>
                  </a:lnTo>
                  <a:lnTo>
                    <a:pt x="522" y="2706"/>
                  </a:lnTo>
                  <a:lnTo>
                    <a:pt x="468" y="2683"/>
                  </a:lnTo>
                  <a:lnTo>
                    <a:pt x="429" y="2647"/>
                  </a:lnTo>
                  <a:lnTo>
                    <a:pt x="390" y="2612"/>
                  </a:lnTo>
                  <a:lnTo>
                    <a:pt x="350" y="2577"/>
                  </a:lnTo>
                  <a:lnTo>
                    <a:pt x="312" y="2542"/>
                  </a:lnTo>
                  <a:lnTo>
                    <a:pt x="272" y="2506"/>
                  </a:lnTo>
                  <a:lnTo>
                    <a:pt x="233" y="2471"/>
                  </a:lnTo>
                  <a:lnTo>
                    <a:pt x="193" y="2436"/>
                  </a:lnTo>
                  <a:lnTo>
                    <a:pt x="155" y="2402"/>
                  </a:lnTo>
                  <a:lnTo>
                    <a:pt x="137" y="2369"/>
                  </a:lnTo>
                  <a:lnTo>
                    <a:pt x="120" y="2339"/>
                  </a:lnTo>
                  <a:lnTo>
                    <a:pt x="103" y="2308"/>
                  </a:lnTo>
                  <a:lnTo>
                    <a:pt x="86" y="2277"/>
                  </a:lnTo>
                  <a:lnTo>
                    <a:pt x="68" y="2246"/>
                  </a:lnTo>
                  <a:lnTo>
                    <a:pt x="51" y="2216"/>
                  </a:lnTo>
                  <a:lnTo>
                    <a:pt x="34" y="2184"/>
                  </a:lnTo>
                  <a:lnTo>
                    <a:pt x="18" y="2154"/>
                  </a:lnTo>
                  <a:lnTo>
                    <a:pt x="15" y="2130"/>
                  </a:lnTo>
                  <a:lnTo>
                    <a:pt x="12" y="2107"/>
                  </a:lnTo>
                  <a:lnTo>
                    <a:pt x="10" y="2084"/>
                  </a:lnTo>
                  <a:lnTo>
                    <a:pt x="9" y="2061"/>
                  </a:lnTo>
                  <a:lnTo>
                    <a:pt x="5" y="2037"/>
                  </a:lnTo>
                  <a:lnTo>
                    <a:pt x="4" y="2015"/>
                  </a:lnTo>
                  <a:lnTo>
                    <a:pt x="1" y="1991"/>
                  </a:lnTo>
                  <a:lnTo>
                    <a:pt x="0" y="1970"/>
                  </a:lnTo>
                  <a:close/>
                </a:path>
              </a:pathLst>
            </a:custGeom>
            <a:solidFill>
              <a:srgbClr val="EDBD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4" name="Freeform 96">
              <a:extLst>
                <a:ext uri="{FF2B5EF4-FFF2-40B4-BE49-F238E27FC236}">
                  <a16:creationId xmlns:a16="http://schemas.microsoft.com/office/drawing/2014/main" id="{1DE544AF-B712-CCCA-90CA-47F6967F7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5" y="3310"/>
              <a:ext cx="586" cy="747"/>
            </a:xfrm>
            <a:custGeom>
              <a:avLst/>
              <a:gdLst>
                <a:gd name="T0" fmla="*/ 0 w 2346"/>
                <a:gd name="T1" fmla="*/ 0 h 2988"/>
                <a:gd name="T2" fmla="*/ 0 w 2346"/>
                <a:gd name="T3" fmla="*/ 0 h 2988"/>
                <a:gd name="T4" fmla="*/ 0 w 2346"/>
                <a:gd name="T5" fmla="*/ 0 h 2988"/>
                <a:gd name="T6" fmla="*/ 0 w 2346"/>
                <a:gd name="T7" fmla="*/ 0 h 2988"/>
                <a:gd name="T8" fmla="*/ 0 w 2346"/>
                <a:gd name="T9" fmla="*/ 0 h 2988"/>
                <a:gd name="T10" fmla="*/ 0 w 2346"/>
                <a:gd name="T11" fmla="*/ 0 h 2988"/>
                <a:gd name="T12" fmla="*/ 0 w 2346"/>
                <a:gd name="T13" fmla="*/ 0 h 2988"/>
                <a:gd name="T14" fmla="*/ 0 w 2346"/>
                <a:gd name="T15" fmla="*/ 0 h 2988"/>
                <a:gd name="T16" fmla="*/ 0 w 2346"/>
                <a:gd name="T17" fmla="*/ 0 h 2988"/>
                <a:gd name="T18" fmla="*/ 0 w 2346"/>
                <a:gd name="T19" fmla="*/ 0 h 2988"/>
                <a:gd name="T20" fmla="*/ 0 w 2346"/>
                <a:gd name="T21" fmla="*/ 0 h 2988"/>
                <a:gd name="T22" fmla="*/ 0 w 2346"/>
                <a:gd name="T23" fmla="*/ 0 h 2988"/>
                <a:gd name="T24" fmla="*/ 0 w 2346"/>
                <a:gd name="T25" fmla="*/ 0 h 2988"/>
                <a:gd name="T26" fmla="*/ 0 w 2346"/>
                <a:gd name="T27" fmla="*/ 0 h 2988"/>
                <a:gd name="T28" fmla="*/ 0 w 2346"/>
                <a:gd name="T29" fmla="*/ 0 h 2988"/>
                <a:gd name="T30" fmla="*/ 0 w 2346"/>
                <a:gd name="T31" fmla="*/ 0 h 2988"/>
                <a:gd name="T32" fmla="*/ 0 w 2346"/>
                <a:gd name="T33" fmla="*/ 0 h 2988"/>
                <a:gd name="T34" fmla="*/ 0 w 2346"/>
                <a:gd name="T35" fmla="*/ 0 h 2988"/>
                <a:gd name="T36" fmla="*/ 0 w 2346"/>
                <a:gd name="T37" fmla="*/ 0 h 2988"/>
                <a:gd name="T38" fmla="*/ 0 w 2346"/>
                <a:gd name="T39" fmla="*/ 0 h 2988"/>
                <a:gd name="T40" fmla="*/ 0 w 2346"/>
                <a:gd name="T41" fmla="*/ 0 h 2988"/>
                <a:gd name="T42" fmla="*/ 0 w 2346"/>
                <a:gd name="T43" fmla="*/ 0 h 2988"/>
                <a:gd name="T44" fmla="*/ 0 w 2346"/>
                <a:gd name="T45" fmla="*/ 0 h 2988"/>
                <a:gd name="T46" fmla="*/ 0 w 2346"/>
                <a:gd name="T47" fmla="*/ 0 h 2988"/>
                <a:gd name="T48" fmla="*/ 0 w 2346"/>
                <a:gd name="T49" fmla="*/ 0 h 2988"/>
                <a:gd name="T50" fmla="*/ 0 w 2346"/>
                <a:gd name="T51" fmla="*/ 0 h 2988"/>
                <a:gd name="T52" fmla="*/ 0 w 2346"/>
                <a:gd name="T53" fmla="*/ 0 h 2988"/>
                <a:gd name="T54" fmla="*/ 0 w 2346"/>
                <a:gd name="T55" fmla="*/ 0 h 2988"/>
                <a:gd name="T56" fmla="*/ 0 w 2346"/>
                <a:gd name="T57" fmla="*/ 0 h 2988"/>
                <a:gd name="T58" fmla="*/ 0 w 2346"/>
                <a:gd name="T59" fmla="*/ 0 h 2988"/>
                <a:gd name="T60" fmla="*/ 0 w 2346"/>
                <a:gd name="T61" fmla="*/ 0 h 2988"/>
                <a:gd name="T62" fmla="*/ 0 w 2346"/>
                <a:gd name="T63" fmla="*/ 0 h 2988"/>
                <a:gd name="T64" fmla="*/ 0 w 2346"/>
                <a:gd name="T65" fmla="*/ 0 h 2988"/>
                <a:gd name="T66" fmla="*/ 0 w 2346"/>
                <a:gd name="T67" fmla="*/ 0 h 2988"/>
                <a:gd name="T68" fmla="*/ 0 w 2346"/>
                <a:gd name="T69" fmla="*/ 0 h 2988"/>
                <a:gd name="T70" fmla="*/ 0 w 2346"/>
                <a:gd name="T71" fmla="*/ 0 h 2988"/>
                <a:gd name="T72" fmla="*/ 0 w 2346"/>
                <a:gd name="T73" fmla="*/ 0 h 2988"/>
                <a:gd name="T74" fmla="*/ 0 w 2346"/>
                <a:gd name="T75" fmla="*/ 0 h 2988"/>
                <a:gd name="T76" fmla="*/ 0 w 2346"/>
                <a:gd name="T77" fmla="*/ 0 h 2988"/>
                <a:gd name="T78" fmla="*/ 0 w 2346"/>
                <a:gd name="T79" fmla="*/ 0 h 2988"/>
                <a:gd name="T80" fmla="*/ 0 w 2346"/>
                <a:gd name="T81" fmla="*/ 0 h 2988"/>
                <a:gd name="T82" fmla="*/ 0 w 2346"/>
                <a:gd name="T83" fmla="*/ 0 h 2988"/>
                <a:gd name="T84" fmla="*/ 0 w 2346"/>
                <a:gd name="T85" fmla="*/ 0 h 2988"/>
                <a:gd name="T86" fmla="*/ 0 w 2346"/>
                <a:gd name="T87" fmla="*/ 0 h 2988"/>
                <a:gd name="T88" fmla="*/ 0 w 2346"/>
                <a:gd name="T89" fmla="*/ 0 h 2988"/>
                <a:gd name="T90" fmla="*/ 0 w 2346"/>
                <a:gd name="T91" fmla="*/ 0 h 2988"/>
                <a:gd name="T92" fmla="*/ 0 w 2346"/>
                <a:gd name="T93" fmla="*/ 0 h 2988"/>
                <a:gd name="T94" fmla="*/ 0 w 2346"/>
                <a:gd name="T95" fmla="*/ 0 h 2988"/>
                <a:gd name="T96" fmla="*/ 0 w 2346"/>
                <a:gd name="T97" fmla="*/ 0 h 2988"/>
                <a:gd name="T98" fmla="*/ 0 w 2346"/>
                <a:gd name="T99" fmla="*/ 0 h 2988"/>
                <a:gd name="T100" fmla="*/ 0 w 2346"/>
                <a:gd name="T101" fmla="*/ 0 h 2988"/>
                <a:gd name="T102" fmla="*/ 0 w 2346"/>
                <a:gd name="T103" fmla="*/ 0 h 2988"/>
                <a:gd name="T104" fmla="*/ 0 w 2346"/>
                <a:gd name="T105" fmla="*/ 0 h 2988"/>
                <a:gd name="T106" fmla="*/ 0 w 2346"/>
                <a:gd name="T107" fmla="*/ 0 h 2988"/>
                <a:gd name="T108" fmla="*/ 0 w 2346"/>
                <a:gd name="T109" fmla="*/ 0 h 2988"/>
                <a:gd name="T110" fmla="*/ 0 w 2346"/>
                <a:gd name="T111" fmla="*/ 0 h 2988"/>
                <a:gd name="T112" fmla="*/ 0 w 2346"/>
                <a:gd name="T113" fmla="*/ 0 h 2988"/>
                <a:gd name="T114" fmla="*/ 0 w 2346"/>
                <a:gd name="T115" fmla="*/ 0 h 29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46"/>
                <a:gd name="T175" fmla="*/ 0 h 2988"/>
                <a:gd name="T176" fmla="*/ 2346 w 2346"/>
                <a:gd name="T177" fmla="*/ 2988 h 29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46" h="2988">
                  <a:moveTo>
                    <a:pt x="0" y="1944"/>
                  </a:moveTo>
                  <a:lnTo>
                    <a:pt x="12" y="1906"/>
                  </a:lnTo>
                  <a:lnTo>
                    <a:pt x="25" y="1870"/>
                  </a:lnTo>
                  <a:lnTo>
                    <a:pt x="37" y="1833"/>
                  </a:lnTo>
                  <a:lnTo>
                    <a:pt x="50" y="1797"/>
                  </a:lnTo>
                  <a:lnTo>
                    <a:pt x="62" y="1759"/>
                  </a:lnTo>
                  <a:lnTo>
                    <a:pt x="75" y="1723"/>
                  </a:lnTo>
                  <a:lnTo>
                    <a:pt x="87" y="1686"/>
                  </a:lnTo>
                  <a:lnTo>
                    <a:pt x="101" y="1649"/>
                  </a:lnTo>
                  <a:lnTo>
                    <a:pt x="136" y="1617"/>
                  </a:lnTo>
                  <a:lnTo>
                    <a:pt x="172" y="1585"/>
                  </a:lnTo>
                  <a:lnTo>
                    <a:pt x="208" y="1553"/>
                  </a:lnTo>
                  <a:lnTo>
                    <a:pt x="244" y="1521"/>
                  </a:lnTo>
                  <a:lnTo>
                    <a:pt x="279" y="1489"/>
                  </a:lnTo>
                  <a:lnTo>
                    <a:pt x="315" y="1457"/>
                  </a:lnTo>
                  <a:lnTo>
                    <a:pt x="352" y="1426"/>
                  </a:lnTo>
                  <a:lnTo>
                    <a:pt x="388" y="1395"/>
                  </a:lnTo>
                  <a:lnTo>
                    <a:pt x="422" y="1357"/>
                  </a:lnTo>
                  <a:lnTo>
                    <a:pt x="457" y="1320"/>
                  </a:lnTo>
                  <a:lnTo>
                    <a:pt x="492" y="1282"/>
                  </a:lnTo>
                  <a:lnTo>
                    <a:pt x="528" y="1246"/>
                  </a:lnTo>
                  <a:lnTo>
                    <a:pt x="562" y="1209"/>
                  </a:lnTo>
                  <a:lnTo>
                    <a:pt x="597" y="1171"/>
                  </a:lnTo>
                  <a:lnTo>
                    <a:pt x="632" y="1134"/>
                  </a:lnTo>
                  <a:lnTo>
                    <a:pt x="668" y="1097"/>
                  </a:lnTo>
                  <a:lnTo>
                    <a:pt x="666" y="1065"/>
                  </a:lnTo>
                  <a:lnTo>
                    <a:pt x="664" y="1033"/>
                  </a:lnTo>
                  <a:lnTo>
                    <a:pt x="663" y="1001"/>
                  </a:lnTo>
                  <a:lnTo>
                    <a:pt x="662" y="969"/>
                  </a:lnTo>
                  <a:lnTo>
                    <a:pt x="661" y="937"/>
                  </a:lnTo>
                  <a:lnTo>
                    <a:pt x="660" y="905"/>
                  </a:lnTo>
                  <a:lnTo>
                    <a:pt x="658" y="874"/>
                  </a:lnTo>
                  <a:lnTo>
                    <a:pt x="658" y="843"/>
                  </a:lnTo>
                  <a:lnTo>
                    <a:pt x="628" y="792"/>
                  </a:lnTo>
                  <a:lnTo>
                    <a:pt x="599" y="742"/>
                  </a:lnTo>
                  <a:lnTo>
                    <a:pt x="570" y="693"/>
                  </a:lnTo>
                  <a:lnTo>
                    <a:pt x="541" y="643"/>
                  </a:lnTo>
                  <a:lnTo>
                    <a:pt x="511" y="593"/>
                  </a:lnTo>
                  <a:lnTo>
                    <a:pt x="482" y="543"/>
                  </a:lnTo>
                  <a:lnTo>
                    <a:pt x="453" y="494"/>
                  </a:lnTo>
                  <a:lnTo>
                    <a:pt x="424" y="445"/>
                  </a:lnTo>
                  <a:lnTo>
                    <a:pt x="425" y="423"/>
                  </a:lnTo>
                  <a:lnTo>
                    <a:pt x="428" y="401"/>
                  </a:lnTo>
                  <a:lnTo>
                    <a:pt x="430" y="378"/>
                  </a:lnTo>
                  <a:lnTo>
                    <a:pt x="433" y="356"/>
                  </a:lnTo>
                  <a:lnTo>
                    <a:pt x="434" y="333"/>
                  </a:lnTo>
                  <a:lnTo>
                    <a:pt x="437" y="311"/>
                  </a:lnTo>
                  <a:lnTo>
                    <a:pt x="439" y="288"/>
                  </a:lnTo>
                  <a:lnTo>
                    <a:pt x="442" y="267"/>
                  </a:lnTo>
                  <a:lnTo>
                    <a:pt x="459" y="239"/>
                  </a:lnTo>
                  <a:lnTo>
                    <a:pt x="477" y="212"/>
                  </a:lnTo>
                  <a:lnTo>
                    <a:pt x="495" y="186"/>
                  </a:lnTo>
                  <a:lnTo>
                    <a:pt x="513" y="159"/>
                  </a:lnTo>
                  <a:lnTo>
                    <a:pt x="532" y="132"/>
                  </a:lnTo>
                  <a:lnTo>
                    <a:pt x="550" y="105"/>
                  </a:lnTo>
                  <a:lnTo>
                    <a:pt x="568" y="78"/>
                  </a:lnTo>
                  <a:lnTo>
                    <a:pt x="586" y="52"/>
                  </a:lnTo>
                  <a:lnTo>
                    <a:pt x="608" y="45"/>
                  </a:lnTo>
                  <a:lnTo>
                    <a:pt x="631" y="39"/>
                  </a:lnTo>
                  <a:lnTo>
                    <a:pt x="653" y="31"/>
                  </a:lnTo>
                  <a:lnTo>
                    <a:pt x="676" y="25"/>
                  </a:lnTo>
                  <a:lnTo>
                    <a:pt x="698" y="18"/>
                  </a:lnTo>
                  <a:lnTo>
                    <a:pt x="721" y="12"/>
                  </a:lnTo>
                  <a:lnTo>
                    <a:pt x="744" y="6"/>
                  </a:lnTo>
                  <a:lnTo>
                    <a:pt x="768" y="0"/>
                  </a:lnTo>
                  <a:lnTo>
                    <a:pt x="778" y="7"/>
                  </a:lnTo>
                  <a:lnTo>
                    <a:pt x="787" y="14"/>
                  </a:lnTo>
                  <a:lnTo>
                    <a:pt x="797" y="23"/>
                  </a:lnTo>
                  <a:lnTo>
                    <a:pt x="808" y="31"/>
                  </a:lnTo>
                  <a:lnTo>
                    <a:pt x="818" y="39"/>
                  </a:lnTo>
                  <a:lnTo>
                    <a:pt x="827" y="46"/>
                  </a:lnTo>
                  <a:lnTo>
                    <a:pt x="837" y="54"/>
                  </a:lnTo>
                  <a:lnTo>
                    <a:pt x="848" y="63"/>
                  </a:lnTo>
                  <a:lnTo>
                    <a:pt x="842" y="84"/>
                  </a:lnTo>
                  <a:lnTo>
                    <a:pt x="836" y="106"/>
                  </a:lnTo>
                  <a:lnTo>
                    <a:pt x="830" y="128"/>
                  </a:lnTo>
                  <a:lnTo>
                    <a:pt x="825" y="151"/>
                  </a:lnTo>
                  <a:lnTo>
                    <a:pt x="819" y="173"/>
                  </a:lnTo>
                  <a:lnTo>
                    <a:pt x="814" y="194"/>
                  </a:lnTo>
                  <a:lnTo>
                    <a:pt x="808" y="216"/>
                  </a:lnTo>
                  <a:lnTo>
                    <a:pt x="803" y="239"/>
                  </a:lnTo>
                  <a:lnTo>
                    <a:pt x="787" y="268"/>
                  </a:lnTo>
                  <a:lnTo>
                    <a:pt x="772" y="297"/>
                  </a:lnTo>
                  <a:lnTo>
                    <a:pt x="756" y="326"/>
                  </a:lnTo>
                  <a:lnTo>
                    <a:pt x="742" y="356"/>
                  </a:lnTo>
                  <a:lnTo>
                    <a:pt x="726" y="385"/>
                  </a:lnTo>
                  <a:lnTo>
                    <a:pt x="711" y="414"/>
                  </a:lnTo>
                  <a:lnTo>
                    <a:pt x="696" y="443"/>
                  </a:lnTo>
                  <a:lnTo>
                    <a:pt x="681" y="473"/>
                  </a:lnTo>
                  <a:lnTo>
                    <a:pt x="688" y="518"/>
                  </a:lnTo>
                  <a:lnTo>
                    <a:pt x="696" y="563"/>
                  </a:lnTo>
                  <a:lnTo>
                    <a:pt x="703" y="607"/>
                  </a:lnTo>
                  <a:lnTo>
                    <a:pt x="711" y="653"/>
                  </a:lnTo>
                  <a:lnTo>
                    <a:pt x="719" y="698"/>
                  </a:lnTo>
                  <a:lnTo>
                    <a:pt x="727" y="744"/>
                  </a:lnTo>
                  <a:lnTo>
                    <a:pt x="734" y="788"/>
                  </a:lnTo>
                  <a:lnTo>
                    <a:pt x="743" y="834"/>
                  </a:lnTo>
                  <a:lnTo>
                    <a:pt x="754" y="855"/>
                  </a:lnTo>
                  <a:lnTo>
                    <a:pt x="766" y="877"/>
                  </a:lnTo>
                  <a:lnTo>
                    <a:pt x="778" y="897"/>
                  </a:lnTo>
                  <a:lnTo>
                    <a:pt x="791" y="919"/>
                  </a:lnTo>
                  <a:lnTo>
                    <a:pt x="802" y="939"/>
                  </a:lnTo>
                  <a:lnTo>
                    <a:pt x="814" y="961"/>
                  </a:lnTo>
                  <a:lnTo>
                    <a:pt x="826" y="983"/>
                  </a:lnTo>
                  <a:lnTo>
                    <a:pt x="839" y="1005"/>
                  </a:lnTo>
                  <a:lnTo>
                    <a:pt x="844" y="1020"/>
                  </a:lnTo>
                  <a:lnTo>
                    <a:pt x="851" y="1037"/>
                  </a:lnTo>
                  <a:lnTo>
                    <a:pt x="856" y="1053"/>
                  </a:lnTo>
                  <a:lnTo>
                    <a:pt x="864" y="1070"/>
                  </a:lnTo>
                  <a:lnTo>
                    <a:pt x="870" y="1085"/>
                  </a:lnTo>
                  <a:lnTo>
                    <a:pt x="876" y="1102"/>
                  </a:lnTo>
                  <a:lnTo>
                    <a:pt x="882" y="1119"/>
                  </a:lnTo>
                  <a:lnTo>
                    <a:pt x="889" y="1136"/>
                  </a:lnTo>
                  <a:lnTo>
                    <a:pt x="884" y="1152"/>
                  </a:lnTo>
                  <a:lnTo>
                    <a:pt x="880" y="1169"/>
                  </a:lnTo>
                  <a:lnTo>
                    <a:pt x="877" y="1184"/>
                  </a:lnTo>
                  <a:lnTo>
                    <a:pt x="873" y="1203"/>
                  </a:lnTo>
                  <a:lnTo>
                    <a:pt x="870" y="1218"/>
                  </a:lnTo>
                  <a:lnTo>
                    <a:pt x="866" y="1235"/>
                  </a:lnTo>
                  <a:lnTo>
                    <a:pt x="862" y="1251"/>
                  </a:lnTo>
                  <a:lnTo>
                    <a:pt x="859" y="1269"/>
                  </a:lnTo>
                  <a:lnTo>
                    <a:pt x="844" y="1297"/>
                  </a:lnTo>
                  <a:lnTo>
                    <a:pt x="830" y="1324"/>
                  </a:lnTo>
                  <a:lnTo>
                    <a:pt x="815" y="1352"/>
                  </a:lnTo>
                  <a:lnTo>
                    <a:pt x="802" y="1381"/>
                  </a:lnTo>
                  <a:lnTo>
                    <a:pt x="787" y="1409"/>
                  </a:lnTo>
                  <a:lnTo>
                    <a:pt x="773" y="1437"/>
                  </a:lnTo>
                  <a:lnTo>
                    <a:pt x="759" y="1466"/>
                  </a:lnTo>
                  <a:lnTo>
                    <a:pt x="745" y="1495"/>
                  </a:lnTo>
                  <a:lnTo>
                    <a:pt x="728" y="1510"/>
                  </a:lnTo>
                  <a:lnTo>
                    <a:pt x="713" y="1527"/>
                  </a:lnTo>
                  <a:lnTo>
                    <a:pt x="697" y="1543"/>
                  </a:lnTo>
                  <a:lnTo>
                    <a:pt x="681" y="1561"/>
                  </a:lnTo>
                  <a:lnTo>
                    <a:pt x="664" y="1577"/>
                  </a:lnTo>
                  <a:lnTo>
                    <a:pt x="650" y="1594"/>
                  </a:lnTo>
                  <a:lnTo>
                    <a:pt x="633" y="1611"/>
                  </a:lnTo>
                  <a:lnTo>
                    <a:pt x="618" y="1629"/>
                  </a:lnTo>
                  <a:lnTo>
                    <a:pt x="596" y="1638"/>
                  </a:lnTo>
                  <a:lnTo>
                    <a:pt x="573" y="1648"/>
                  </a:lnTo>
                  <a:lnTo>
                    <a:pt x="550" y="1658"/>
                  </a:lnTo>
                  <a:lnTo>
                    <a:pt x="528" y="1669"/>
                  </a:lnTo>
                  <a:lnTo>
                    <a:pt x="505" y="1678"/>
                  </a:lnTo>
                  <a:lnTo>
                    <a:pt x="482" y="1689"/>
                  </a:lnTo>
                  <a:lnTo>
                    <a:pt x="460" y="1699"/>
                  </a:lnTo>
                  <a:lnTo>
                    <a:pt x="439" y="1710"/>
                  </a:lnTo>
                  <a:lnTo>
                    <a:pt x="422" y="1737"/>
                  </a:lnTo>
                  <a:lnTo>
                    <a:pt x="406" y="1765"/>
                  </a:lnTo>
                  <a:lnTo>
                    <a:pt x="389" y="1793"/>
                  </a:lnTo>
                  <a:lnTo>
                    <a:pt x="373" y="1822"/>
                  </a:lnTo>
                  <a:lnTo>
                    <a:pt x="357" y="1850"/>
                  </a:lnTo>
                  <a:lnTo>
                    <a:pt x="341" y="1879"/>
                  </a:lnTo>
                  <a:lnTo>
                    <a:pt x="324" y="1906"/>
                  </a:lnTo>
                  <a:lnTo>
                    <a:pt x="309" y="1935"/>
                  </a:lnTo>
                  <a:lnTo>
                    <a:pt x="315" y="1967"/>
                  </a:lnTo>
                  <a:lnTo>
                    <a:pt x="323" y="1999"/>
                  </a:lnTo>
                  <a:lnTo>
                    <a:pt x="329" y="2032"/>
                  </a:lnTo>
                  <a:lnTo>
                    <a:pt x="336" y="2065"/>
                  </a:lnTo>
                  <a:lnTo>
                    <a:pt x="342" y="2097"/>
                  </a:lnTo>
                  <a:lnTo>
                    <a:pt x="349" y="2130"/>
                  </a:lnTo>
                  <a:lnTo>
                    <a:pt x="357" y="2162"/>
                  </a:lnTo>
                  <a:lnTo>
                    <a:pt x="364" y="2195"/>
                  </a:lnTo>
                  <a:lnTo>
                    <a:pt x="399" y="2219"/>
                  </a:lnTo>
                  <a:lnTo>
                    <a:pt x="434" y="2245"/>
                  </a:lnTo>
                  <a:lnTo>
                    <a:pt x="469" y="2270"/>
                  </a:lnTo>
                  <a:lnTo>
                    <a:pt x="505" y="2295"/>
                  </a:lnTo>
                  <a:lnTo>
                    <a:pt x="540" y="2321"/>
                  </a:lnTo>
                  <a:lnTo>
                    <a:pt x="575" y="2346"/>
                  </a:lnTo>
                  <a:lnTo>
                    <a:pt x="610" y="2371"/>
                  </a:lnTo>
                  <a:lnTo>
                    <a:pt x="646" y="2397"/>
                  </a:lnTo>
                  <a:lnTo>
                    <a:pt x="719" y="2421"/>
                  </a:lnTo>
                  <a:lnTo>
                    <a:pt x="791" y="2446"/>
                  </a:lnTo>
                  <a:lnTo>
                    <a:pt x="864" y="2472"/>
                  </a:lnTo>
                  <a:lnTo>
                    <a:pt x="936" y="2497"/>
                  </a:lnTo>
                  <a:lnTo>
                    <a:pt x="1008" y="2521"/>
                  </a:lnTo>
                  <a:lnTo>
                    <a:pt x="1081" y="2546"/>
                  </a:lnTo>
                  <a:lnTo>
                    <a:pt x="1153" y="2572"/>
                  </a:lnTo>
                  <a:lnTo>
                    <a:pt x="1226" y="2597"/>
                  </a:lnTo>
                  <a:lnTo>
                    <a:pt x="1284" y="2613"/>
                  </a:lnTo>
                  <a:lnTo>
                    <a:pt x="1342" y="2629"/>
                  </a:lnTo>
                  <a:lnTo>
                    <a:pt x="1400" y="2644"/>
                  </a:lnTo>
                  <a:lnTo>
                    <a:pt x="1459" y="2661"/>
                  </a:lnTo>
                  <a:lnTo>
                    <a:pt x="1517" y="2677"/>
                  </a:lnTo>
                  <a:lnTo>
                    <a:pt x="1576" y="2694"/>
                  </a:lnTo>
                  <a:lnTo>
                    <a:pt x="1635" y="2709"/>
                  </a:lnTo>
                  <a:lnTo>
                    <a:pt x="1695" y="2726"/>
                  </a:lnTo>
                  <a:lnTo>
                    <a:pt x="1712" y="2697"/>
                  </a:lnTo>
                  <a:lnTo>
                    <a:pt x="1730" y="2670"/>
                  </a:lnTo>
                  <a:lnTo>
                    <a:pt x="1747" y="2641"/>
                  </a:lnTo>
                  <a:lnTo>
                    <a:pt x="1765" y="2613"/>
                  </a:lnTo>
                  <a:lnTo>
                    <a:pt x="1782" y="2584"/>
                  </a:lnTo>
                  <a:lnTo>
                    <a:pt x="1800" y="2556"/>
                  </a:lnTo>
                  <a:lnTo>
                    <a:pt x="1818" y="2528"/>
                  </a:lnTo>
                  <a:lnTo>
                    <a:pt x="1837" y="2501"/>
                  </a:lnTo>
                  <a:lnTo>
                    <a:pt x="1832" y="2464"/>
                  </a:lnTo>
                  <a:lnTo>
                    <a:pt x="1827" y="2428"/>
                  </a:lnTo>
                  <a:lnTo>
                    <a:pt x="1822" y="2392"/>
                  </a:lnTo>
                  <a:lnTo>
                    <a:pt x="1818" y="2356"/>
                  </a:lnTo>
                  <a:lnTo>
                    <a:pt x="1814" y="2319"/>
                  </a:lnTo>
                  <a:lnTo>
                    <a:pt x="1810" y="2283"/>
                  </a:lnTo>
                  <a:lnTo>
                    <a:pt x="1805" y="2247"/>
                  </a:lnTo>
                  <a:lnTo>
                    <a:pt x="1802" y="2211"/>
                  </a:lnTo>
                  <a:lnTo>
                    <a:pt x="1767" y="2170"/>
                  </a:lnTo>
                  <a:lnTo>
                    <a:pt x="1733" y="2130"/>
                  </a:lnTo>
                  <a:lnTo>
                    <a:pt x="1698" y="2089"/>
                  </a:lnTo>
                  <a:lnTo>
                    <a:pt x="1664" y="2049"/>
                  </a:lnTo>
                  <a:lnTo>
                    <a:pt x="1629" y="2008"/>
                  </a:lnTo>
                  <a:lnTo>
                    <a:pt x="1595" y="1968"/>
                  </a:lnTo>
                  <a:lnTo>
                    <a:pt x="1560" y="1928"/>
                  </a:lnTo>
                  <a:lnTo>
                    <a:pt x="1528" y="1888"/>
                  </a:lnTo>
                  <a:lnTo>
                    <a:pt x="1520" y="1855"/>
                  </a:lnTo>
                  <a:lnTo>
                    <a:pt x="1513" y="1821"/>
                  </a:lnTo>
                  <a:lnTo>
                    <a:pt x="1507" y="1787"/>
                  </a:lnTo>
                  <a:lnTo>
                    <a:pt x="1501" y="1754"/>
                  </a:lnTo>
                  <a:lnTo>
                    <a:pt x="1494" y="1721"/>
                  </a:lnTo>
                  <a:lnTo>
                    <a:pt x="1488" y="1688"/>
                  </a:lnTo>
                  <a:lnTo>
                    <a:pt x="1482" y="1654"/>
                  </a:lnTo>
                  <a:lnTo>
                    <a:pt x="1476" y="1622"/>
                  </a:lnTo>
                  <a:lnTo>
                    <a:pt x="1485" y="1593"/>
                  </a:lnTo>
                  <a:lnTo>
                    <a:pt x="1495" y="1565"/>
                  </a:lnTo>
                  <a:lnTo>
                    <a:pt x="1505" y="1537"/>
                  </a:lnTo>
                  <a:lnTo>
                    <a:pt x="1515" y="1509"/>
                  </a:lnTo>
                  <a:lnTo>
                    <a:pt x="1525" y="1480"/>
                  </a:lnTo>
                  <a:lnTo>
                    <a:pt x="1535" y="1452"/>
                  </a:lnTo>
                  <a:lnTo>
                    <a:pt x="1544" y="1425"/>
                  </a:lnTo>
                  <a:lnTo>
                    <a:pt x="1555" y="1397"/>
                  </a:lnTo>
                  <a:lnTo>
                    <a:pt x="1583" y="1372"/>
                  </a:lnTo>
                  <a:lnTo>
                    <a:pt x="1611" y="1346"/>
                  </a:lnTo>
                  <a:lnTo>
                    <a:pt x="1639" y="1321"/>
                  </a:lnTo>
                  <a:lnTo>
                    <a:pt x="1668" y="1297"/>
                  </a:lnTo>
                  <a:lnTo>
                    <a:pt x="1695" y="1271"/>
                  </a:lnTo>
                  <a:lnTo>
                    <a:pt x="1723" y="1246"/>
                  </a:lnTo>
                  <a:lnTo>
                    <a:pt x="1751" y="1221"/>
                  </a:lnTo>
                  <a:lnTo>
                    <a:pt x="1780" y="1196"/>
                  </a:lnTo>
                  <a:lnTo>
                    <a:pt x="1802" y="1168"/>
                  </a:lnTo>
                  <a:lnTo>
                    <a:pt x="1825" y="1139"/>
                  </a:lnTo>
                  <a:lnTo>
                    <a:pt x="1846" y="1110"/>
                  </a:lnTo>
                  <a:lnTo>
                    <a:pt x="1869" y="1082"/>
                  </a:lnTo>
                  <a:lnTo>
                    <a:pt x="1891" y="1053"/>
                  </a:lnTo>
                  <a:lnTo>
                    <a:pt x="1914" y="1025"/>
                  </a:lnTo>
                  <a:lnTo>
                    <a:pt x="1937" y="996"/>
                  </a:lnTo>
                  <a:lnTo>
                    <a:pt x="1960" y="968"/>
                  </a:lnTo>
                  <a:lnTo>
                    <a:pt x="1956" y="937"/>
                  </a:lnTo>
                  <a:lnTo>
                    <a:pt x="1952" y="907"/>
                  </a:lnTo>
                  <a:lnTo>
                    <a:pt x="1950" y="875"/>
                  </a:lnTo>
                  <a:lnTo>
                    <a:pt x="1948" y="845"/>
                  </a:lnTo>
                  <a:lnTo>
                    <a:pt x="1944" y="814"/>
                  </a:lnTo>
                  <a:lnTo>
                    <a:pt x="1940" y="784"/>
                  </a:lnTo>
                  <a:lnTo>
                    <a:pt x="1938" y="752"/>
                  </a:lnTo>
                  <a:lnTo>
                    <a:pt x="1936" y="722"/>
                  </a:lnTo>
                  <a:lnTo>
                    <a:pt x="1916" y="697"/>
                  </a:lnTo>
                  <a:lnTo>
                    <a:pt x="1897" y="672"/>
                  </a:lnTo>
                  <a:lnTo>
                    <a:pt x="1878" y="647"/>
                  </a:lnTo>
                  <a:lnTo>
                    <a:pt x="1860" y="623"/>
                  </a:lnTo>
                  <a:lnTo>
                    <a:pt x="1840" y="598"/>
                  </a:lnTo>
                  <a:lnTo>
                    <a:pt x="1821" y="573"/>
                  </a:lnTo>
                  <a:lnTo>
                    <a:pt x="1803" y="548"/>
                  </a:lnTo>
                  <a:lnTo>
                    <a:pt x="1785" y="524"/>
                  </a:lnTo>
                  <a:lnTo>
                    <a:pt x="1777" y="485"/>
                  </a:lnTo>
                  <a:lnTo>
                    <a:pt x="1771" y="447"/>
                  </a:lnTo>
                  <a:lnTo>
                    <a:pt x="1765" y="408"/>
                  </a:lnTo>
                  <a:lnTo>
                    <a:pt x="1761" y="369"/>
                  </a:lnTo>
                  <a:lnTo>
                    <a:pt x="1753" y="331"/>
                  </a:lnTo>
                  <a:lnTo>
                    <a:pt x="1747" y="292"/>
                  </a:lnTo>
                  <a:lnTo>
                    <a:pt x="1741" y="253"/>
                  </a:lnTo>
                  <a:lnTo>
                    <a:pt x="1736" y="216"/>
                  </a:lnTo>
                  <a:lnTo>
                    <a:pt x="1761" y="228"/>
                  </a:lnTo>
                  <a:lnTo>
                    <a:pt x="1785" y="241"/>
                  </a:lnTo>
                  <a:lnTo>
                    <a:pt x="1809" y="255"/>
                  </a:lnTo>
                  <a:lnTo>
                    <a:pt x="1834" y="268"/>
                  </a:lnTo>
                  <a:lnTo>
                    <a:pt x="1858" y="281"/>
                  </a:lnTo>
                  <a:lnTo>
                    <a:pt x="1882" y="295"/>
                  </a:lnTo>
                  <a:lnTo>
                    <a:pt x="1907" y="308"/>
                  </a:lnTo>
                  <a:lnTo>
                    <a:pt x="1932" y="322"/>
                  </a:lnTo>
                  <a:lnTo>
                    <a:pt x="1968" y="349"/>
                  </a:lnTo>
                  <a:lnTo>
                    <a:pt x="2006" y="377"/>
                  </a:lnTo>
                  <a:lnTo>
                    <a:pt x="2042" y="404"/>
                  </a:lnTo>
                  <a:lnTo>
                    <a:pt x="2079" y="432"/>
                  </a:lnTo>
                  <a:lnTo>
                    <a:pt x="2115" y="460"/>
                  </a:lnTo>
                  <a:lnTo>
                    <a:pt x="2153" y="488"/>
                  </a:lnTo>
                  <a:lnTo>
                    <a:pt x="2190" y="515"/>
                  </a:lnTo>
                  <a:lnTo>
                    <a:pt x="2228" y="544"/>
                  </a:lnTo>
                  <a:lnTo>
                    <a:pt x="2242" y="584"/>
                  </a:lnTo>
                  <a:lnTo>
                    <a:pt x="2257" y="624"/>
                  </a:lnTo>
                  <a:lnTo>
                    <a:pt x="2271" y="664"/>
                  </a:lnTo>
                  <a:lnTo>
                    <a:pt x="2287" y="705"/>
                  </a:lnTo>
                  <a:lnTo>
                    <a:pt x="2301" y="745"/>
                  </a:lnTo>
                  <a:lnTo>
                    <a:pt x="2316" y="786"/>
                  </a:lnTo>
                  <a:lnTo>
                    <a:pt x="2330" y="826"/>
                  </a:lnTo>
                  <a:lnTo>
                    <a:pt x="2346" y="867"/>
                  </a:lnTo>
                  <a:lnTo>
                    <a:pt x="2341" y="896"/>
                  </a:lnTo>
                  <a:lnTo>
                    <a:pt x="2338" y="926"/>
                  </a:lnTo>
                  <a:lnTo>
                    <a:pt x="2334" y="956"/>
                  </a:lnTo>
                  <a:lnTo>
                    <a:pt x="2330" y="986"/>
                  </a:lnTo>
                  <a:lnTo>
                    <a:pt x="2327" y="1015"/>
                  </a:lnTo>
                  <a:lnTo>
                    <a:pt x="2323" y="1046"/>
                  </a:lnTo>
                  <a:lnTo>
                    <a:pt x="2319" y="1076"/>
                  </a:lnTo>
                  <a:lnTo>
                    <a:pt x="2316" y="1106"/>
                  </a:lnTo>
                  <a:lnTo>
                    <a:pt x="2295" y="1124"/>
                  </a:lnTo>
                  <a:lnTo>
                    <a:pt x="2277" y="1142"/>
                  </a:lnTo>
                  <a:lnTo>
                    <a:pt x="2257" y="1160"/>
                  </a:lnTo>
                  <a:lnTo>
                    <a:pt x="2239" y="1180"/>
                  </a:lnTo>
                  <a:lnTo>
                    <a:pt x="2218" y="1198"/>
                  </a:lnTo>
                  <a:lnTo>
                    <a:pt x="2200" y="1216"/>
                  </a:lnTo>
                  <a:lnTo>
                    <a:pt x="2179" y="1234"/>
                  </a:lnTo>
                  <a:lnTo>
                    <a:pt x="2161" y="1253"/>
                  </a:lnTo>
                  <a:lnTo>
                    <a:pt x="2131" y="1273"/>
                  </a:lnTo>
                  <a:lnTo>
                    <a:pt x="2101" y="1293"/>
                  </a:lnTo>
                  <a:lnTo>
                    <a:pt x="2071" y="1314"/>
                  </a:lnTo>
                  <a:lnTo>
                    <a:pt x="2042" y="1334"/>
                  </a:lnTo>
                  <a:lnTo>
                    <a:pt x="2012" y="1353"/>
                  </a:lnTo>
                  <a:lnTo>
                    <a:pt x="1983" y="1374"/>
                  </a:lnTo>
                  <a:lnTo>
                    <a:pt x="1952" y="1395"/>
                  </a:lnTo>
                  <a:lnTo>
                    <a:pt x="1924" y="1415"/>
                  </a:lnTo>
                  <a:lnTo>
                    <a:pt x="1913" y="1445"/>
                  </a:lnTo>
                  <a:lnTo>
                    <a:pt x="1903" y="1477"/>
                  </a:lnTo>
                  <a:lnTo>
                    <a:pt x="1892" y="1507"/>
                  </a:lnTo>
                  <a:lnTo>
                    <a:pt x="1882" y="1538"/>
                  </a:lnTo>
                  <a:lnTo>
                    <a:pt x="1872" y="1568"/>
                  </a:lnTo>
                  <a:lnTo>
                    <a:pt x="1862" y="1600"/>
                  </a:lnTo>
                  <a:lnTo>
                    <a:pt x="1852" y="1630"/>
                  </a:lnTo>
                  <a:lnTo>
                    <a:pt x="1843" y="1661"/>
                  </a:lnTo>
                  <a:lnTo>
                    <a:pt x="1855" y="1707"/>
                  </a:lnTo>
                  <a:lnTo>
                    <a:pt x="1868" y="1754"/>
                  </a:lnTo>
                  <a:lnTo>
                    <a:pt x="1880" y="1801"/>
                  </a:lnTo>
                  <a:lnTo>
                    <a:pt x="1893" y="1849"/>
                  </a:lnTo>
                  <a:lnTo>
                    <a:pt x="1905" y="1896"/>
                  </a:lnTo>
                  <a:lnTo>
                    <a:pt x="1919" y="1943"/>
                  </a:lnTo>
                  <a:lnTo>
                    <a:pt x="1932" y="1990"/>
                  </a:lnTo>
                  <a:lnTo>
                    <a:pt x="1945" y="2037"/>
                  </a:lnTo>
                  <a:lnTo>
                    <a:pt x="1959" y="2080"/>
                  </a:lnTo>
                  <a:lnTo>
                    <a:pt x="1972" y="2124"/>
                  </a:lnTo>
                  <a:lnTo>
                    <a:pt x="1985" y="2167"/>
                  </a:lnTo>
                  <a:lnTo>
                    <a:pt x="2000" y="2212"/>
                  </a:lnTo>
                  <a:lnTo>
                    <a:pt x="2013" y="2255"/>
                  </a:lnTo>
                  <a:lnTo>
                    <a:pt x="2026" y="2300"/>
                  </a:lnTo>
                  <a:lnTo>
                    <a:pt x="2039" y="2344"/>
                  </a:lnTo>
                  <a:lnTo>
                    <a:pt x="2054" y="2388"/>
                  </a:lnTo>
                  <a:lnTo>
                    <a:pt x="2053" y="2416"/>
                  </a:lnTo>
                  <a:lnTo>
                    <a:pt x="2051" y="2445"/>
                  </a:lnTo>
                  <a:lnTo>
                    <a:pt x="2051" y="2474"/>
                  </a:lnTo>
                  <a:lnTo>
                    <a:pt x="2051" y="2503"/>
                  </a:lnTo>
                  <a:lnTo>
                    <a:pt x="2050" y="2532"/>
                  </a:lnTo>
                  <a:lnTo>
                    <a:pt x="2049" y="2561"/>
                  </a:lnTo>
                  <a:lnTo>
                    <a:pt x="2049" y="2590"/>
                  </a:lnTo>
                  <a:lnTo>
                    <a:pt x="2049" y="2619"/>
                  </a:lnTo>
                  <a:lnTo>
                    <a:pt x="2024" y="2654"/>
                  </a:lnTo>
                  <a:lnTo>
                    <a:pt x="2001" y="2689"/>
                  </a:lnTo>
                  <a:lnTo>
                    <a:pt x="1975" y="2724"/>
                  </a:lnTo>
                  <a:lnTo>
                    <a:pt x="1952" y="2760"/>
                  </a:lnTo>
                  <a:lnTo>
                    <a:pt x="1928" y="2795"/>
                  </a:lnTo>
                  <a:lnTo>
                    <a:pt x="1905" y="2830"/>
                  </a:lnTo>
                  <a:lnTo>
                    <a:pt x="1881" y="2865"/>
                  </a:lnTo>
                  <a:lnTo>
                    <a:pt x="1858" y="2901"/>
                  </a:lnTo>
                  <a:lnTo>
                    <a:pt x="1832" y="2912"/>
                  </a:lnTo>
                  <a:lnTo>
                    <a:pt x="1806" y="2923"/>
                  </a:lnTo>
                  <a:lnTo>
                    <a:pt x="1780" y="2934"/>
                  </a:lnTo>
                  <a:lnTo>
                    <a:pt x="1754" y="2945"/>
                  </a:lnTo>
                  <a:lnTo>
                    <a:pt x="1728" y="2956"/>
                  </a:lnTo>
                  <a:lnTo>
                    <a:pt x="1703" y="2967"/>
                  </a:lnTo>
                  <a:lnTo>
                    <a:pt x="1677" y="2977"/>
                  </a:lnTo>
                  <a:lnTo>
                    <a:pt x="1652" y="2988"/>
                  </a:lnTo>
                  <a:lnTo>
                    <a:pt x="1611" y="2987"/>
                  </a:lnTo>
                  <a:lnTo>
                    <a:pt x="1571" y="2986"/>
                  </a:lnTo>
                  <a:lnTo>
                    <a:pt x="1530" y="2985"/>
                  </a:lnTo>
                  <a:lnTo>
                    <a:pt x="1490" y="2984"/>
                  </a:lnTo>
                  <a:lnTo>
                    <a:pt x="1449" y="2982"/>
                  </a:lnTo>
                  <a:lnTo>
                    <a:pt x="1409" y="2981"/>
                  </a:lnTo>
                  <a:lnTo>
                    <a:pt x="1369" y="2980"/>
                  </a:lnTo>
                  <a:lnTo>
                    <a:pt x="1330" y="2980"/>
                  </a:lnTo>
                  <a:lnTo>
                    <a:pt x="1273" y="2962"/>
                  </a:lnTo>
                  <a:lnTo>
                    <a:pt x="1217" y="2945"/>
                  </a:lnTo>
                  <a:lnTo>
                    <a:pt x="1162" y="2927"/>
                  </a:lnTo>
                  <a:lnTo>
                    <a:pt x="1107" y="2910"/>
                  </a:lnTo>
                  <a:lnTo>
                    <a:pt x="1052" y="2892"/>
                  </a:lnTo>
                  <a:lnTo>
                    <a:pt x="996" y="2875"/>
                  </a:lnTo>
                  <a:lnTo>
                    <a:pt x="941" y="2857"/>
                  </a:lnTo>
                  <a:lnTo>
                    <a:pt x="886" y="2840"/>
                  </a:lnTo>
                  <a:lnTo>
                    <a:pt x="832" y="2816"/>
                  </a:lnTo>
                  <a:lnTo>
                    <a:pt x="780" y="2793"/>
                  </a:lnTo>
                  <a:lnTo>
                    <a:pt x="727" y="2769"/>
                  </a:lnTo>
                  <a:lnTo>
                    <a:pt x="675" y="2746"/>
                  </a:lnTo>
                  <a:lnTo>
                    <a:pt x="622" y="2721"/>
                  </a:lnTo>
                  <a:lnTo>
                    <a:pt x="570" y="2699"/>
                  </a:lnTo>
                  <a:lnTo>
                    <a:pt x="517" y="2674"/>
                  </a:lnTo>
                  <a:lnTo>
                    <a:pt x="465" y="2651"/>
                  </a:lnTo>
                  <a:lnTo>
                    <a:pt x="425" y="2615"/>
                  </a:lnTo>
                  <a:lnTo>
                    <a:pt x="387" y="2579"/>
                  </a:lnTo>
                  <a:lnTo>
                    <a:pt x="347" y="2544"/>
                  </a:lnTo>
                  <a:lnTo>
                    <a:pt x="308" y="2509"/>
                  </a:lnTo>
                  <a:lnTo>
                    <a:pt x="268" y="2473"/>
                  </a:lnTo>
                  <a:lnTo>
                    <a:pt x="230" y="2439"/>
                  </a:lnTo>
                  <a:lnTo>
                    <a:pt x="191" y="2403"/>
                  </a:lnTo>
                  <a:lnTo>
                    <a:pt x="152" y="2369"/>
                  </a:lnTo>
                  <a:lnTo>
                    <a:pt x="134" y="2338"/>
                  </a:lnTo>
                  <a:lnTo>
                    <a:pt x="119" y="2309"/>
                  </a:lnTo>
                  <a:lnTo>
                    <a:pt x="102" y="2277"/>
                  </a:lnTo>
                  <a:lnTo>
                    <a:pt x="86" y="2248"/>
                  </a:lnTo>
                  <a:lnTo>
                    <a:pt x="69" y="2217"/>
                  </a:lnTo>
                  <a:lnTo>
                    <a:pt x="53" y="2188"/>
                  </a:lnTo>
                  <a:lnTo>
                    <a:pt x="37" y="2156"/>
                  </a:lnTo>
                  <a:lnTo>
                    <a:pt x="21" y="2127"/>
                  </a:lnTo>
                  <a:lnTo>
                    <a:pt x="17" y="2103"/>
                  </a:lnTo>
                  <a:lnTo>
                    <a:pt x="15" y="2082"/>
                  </a:lnTo>
                  <a:lnTo>
                    <a:pt x="12" y="2057"/>
                  </a:lnTo>
                  <a:lnTo>
                    <a:pt x="10" y="2036"/>
                  </a:lnTo>
                  <a:lnTo>
                    <a:pt x="6" y="2012"/>
                  </a:lnTo>
                  <a:lnTo>
                    <a:pt x="5" y="1990"/>
                  </a:lnTo>
                  <a:lnTo>
                    <a:pt x="2" y="1966"/>
                  </a:lnTo>
                  <a:lnTo>
                    <a:pt x="0" y="1944"/>
                  </a:lnTo>
                  <a:close/>
                </a:path>
              </a:pathLst>
            </a:custGeom>
            <a:solidFill>
              <a:srgbClr val="F2C2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5" name="Freeform 97">
              <a:extLst>
                <a:ext uri="{FF2B5EF4-FFF2-40B4-BE49-F238E27FC236}">
                  <a16:creationId xmlns:a16="http://schemas.microsoft.com/office/drawing/2014/main" id="{CE89095D-F0CB-E572-621F-EF5F3C951C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3315"/>
              <a:ext cx="579" cy="739"/>
            </a:xfrm>
            <a:custGeom>
              <a:avLst/>
              <a:gdLst>
                <a:gd name="T0" fmla="*/ 0 w 2318"/>
                <a:gd name="T1" fmla="*/ 0 h 2957"/>
                <a:gd name="T2" fmla="*/ 0 w 2318"/>
                <a:gd name="T3" fmla="*/ 0 h 2957"/>
                <a:gd name="T4" fmla="*/ 0 w 2318"/>
                <a:gd name="T5" fmla="*/ 0 h 2957"/>
                <a:gd name="T6" fmla="*/ 0 w 2318"/>
                <a:gd name="T7" fmla="*/ 0 h 2957"/>
                <a:gd name="T8" fmla="*/ 0 w 2318"/>
                <a:gd name="T9" fmla="*/ 0 h 2957"/>
                <a:gd name="T10" fmla="*/ 0 w 2318"/>
                <a:gd name="T11" fmla="*/ 0 h 2957"/>
                <a:gd name="T12" fmla="*/ 0 w 2318"/>
                <a:gd name="T13" fmla="*/ 0 h 2957"/>
                <a:gd name="T14" fmla="*/ 0 w 2318"/>
                <a:gd name="T15" fmla="*/ 0 h 2957"/>
                <a:gd name="T16" fmla="*/ 0 w 2318"/>
                <a:gd name="T17" fmla="*/ 0 h 2957"/>
                <a:gd name="T18" fmla="*/ 0 w 2318"/>
                <a:gd name="T19" fmla="*/ 0 h 2957"/>
                <a:gd name="T20" fmla="*/ 0 w 2318"/>
                <a:gd name="T21" fmla="*/ 0 h 2957"/>
                <a:gd name="T22" fmla="*/ 0 w 2318"/>
                <a:gd name="T23" fmla="*/ 0 h 2957"/>
                <a:gd name="T24" fmla="*/ 0 w 2318"/>
                <a:gd name="T25" fmla="*/ 0 h 2957"/>
                <a:gd name="T26" fmla="*/ 0 w 2318"/>
                <a:gd name="T27" fmla="*/ 0 h 2957"/>
                <a:gd name="T28" fmla="*/ 0 w 2318"/>
                <a:gd name="T29" fmla="*/ 0 h 2957"/>
                <a:gd name="T30" fmla="*/ 0 w 2318"/>
                <a:gd name="T31" fmla="*/ 0 h 2957"/>
                <a:gd name="T32" fmla="*/ 0 w 2318"/>
                <a:gd name="T33" fmla="*/ 0 h 2957"/>
                <a:gd name="T34" fmla="*/ 0 w 2318"/>
                <a:gd name="T35" fmla="*/ 0 h 2957"/>
                <a:gd name="T36" fmla="*/ 0 w 2318"/>
                <a:gd name="T37" fmla="*/ 0 h 2957"/>
                <a:gd name="T38" fmla="*/ 0 w 2318"/>
                <a:gd name="T39" fmla="*/ 0 h 2957"/>
                <a:gd name="T40" fmla="*/ 0 w 2318"/>
                <a:gd name="T41" fmla="*/ 0 h 2957"/>
                <a:gd name="T42" fmla="*/ 0 w 2318"/>
                <a:gd name="T43" fmla="*/ 0 h 2957"/>
                <a:gd name="T44" fmla="*/ 0 w 2318"/>
                <a:gd name="T45" fmla="*/ 0 h 2957"/>
                <a:gd name="T46" fmla="*/ 0 w 2318"/>
                <a:gd name="T47" fmla="*/ 0 h 2957"/>
                <a:gd name="T48" fmla="*/ 0 w 2318"/>
                <a:gd name="T49" fmla="*/ 0 h 2957"/>
                <a:gd name="T50" fmla="*/ 0 w 2318"/>
                <a:gd name="T51" fmla="*/ 0 h 2957"/>
                <a:gd name="T52" fmla="*/ 0 w 2318"/>
                <a:gd name="T53" fmla="*/ 0 h 2957"/>
                <a:gd name="T54" fmla="*/ 0 w 2318"/>
                <a:gd name="T55" fmla="*/ 0 h 2957"/>
                <a:gd name="T56" fmla="*/ 0 w 2318"/>
                <a:gd name="T57" fmla="*/ 0 h 2957"/>
                <a:gd name="T58" fmla="*/ 0 w 2318"/>
                <a:gd name="T59" fmla="*/ 0 h 2957"/>
                <a:gd name="T60" fmla="*/ 0 w 2318"/>
                <a:gd name="T61" fmla="*/ 0 h 2957"/>
                <a:gd name="T62" fmla="*/ 0 w 2318"/>
                <a:gd name="T63" fmla="*/ 0 h 2957"/>
                <a:gd name="T64" fmla="*/ 0 w 2318"/>
                <a:gd name="T65" fmla="*/ 0 h 2957"/>
                <a:gd name="T66" fmla="*/ 0 w 2318"/>
                <a:gd name="T67" fmla="*/ 0 h 2957"/>
                <a:gd name="T68" fmla="*/ 0 w 2318"/>
                <a:gd name="T69" fmla="*/ 0 h 2957"/>
                <a:gd name="T70" fmla="*/ 0 w 2318"/>
                <a:gd name="T71" fmla="*/ 0 h 2957"/>
                <a:gd name="T72" fmla="*/ 0 w 2318"/>
                <a:gd name="T73" fmla="*/ 0 h 2957"/>
                <a:gd name="T74" fmla="*/ 0 w 2318"/>
                <a:gd name="T75" fmla="*/ 0 h 2957"/>
                <a:gd name="T76" fmla="*/ 0 w 2318"/>
                <a:gd name="T77" fmla="*/ 0 h 2957"/>
                <a:gd name="T78" fmla="*/ 0 w 2318"/>
                <a:gd name="T79" fmla="*/ 0 h 2957"/>
                <a:gd name="T80" fmla="*/ 0 w 2318"/>
                <a:gd name="T81" fmla="*/ 0 h 2957"/>
                <a:gd name="T82" fmla="*/ 0 w 2318"/>
                <a:gd name="T83" fmla="*/ 0 h 2957"/>
                <a:gd name="T84" fmla="*/ 0 w 2318"/>
                <a:gd name="T85" fmla="*/ 0 h 2957"/>
                <a:gd name="T86" fmla="*/ 0 w 2318"/>
                <a:gd name="T87" fmla="*/ 0 h 2957"/>
                <a:gd name="T88" fmla="*/ 0 w 2318"/>
                <a:gd name="T89" fmla="*/ 0 h 2957"/>
                <a:gd name="T90" fmla="*/ 0 w 2318"/>
                <a:gd name="T91" fmla="*/ 0 h 2957"/>
                <a:gd name="T92" fmla="*/ 0 w 2318"/>
                <a:gd name="T93" fmla="*/ 0 h 2957"/>
                <a:gd name="T94" fmla="*/ 0 w 2318"/>
                <a:gd name="T95" fmla="*/ 0 h 2957"/>
                <a:gd name="T96" fmla="*/ 0 w 2318"/>
                <a:gd name="T97" fmla="*/ 0 h 2957"/>
                <a:gd name="T98" fmla="*/ 0 w 2318"/>
                <a:gd name="T99" fmla="*/ 0 h 2957"/>
                <a:gd name="T100" fmla="*/ 0 w 2318"/>
                <a:gd name="T101" fmla="*/ 0 h 2957"/>
                <a:gd name="T102" fmla="*/ 0 w 2318"/>
                <a:gd name="T103" fmla="*/ 0 h 2957"/>
                <a:gd name="T104" fmla="*/ 0 w 2318"/>
                <a:gd name="T105" fmla="*/ 0 h 2957"/>
                <a:gd name="T106" fmla="*/ 0 w 2318"/>
                <a:gd name="T107" fmla="*/ 0 h 2957"/>
                <a:gd name="T108" fmla="*/ 0 w 2318"/>
                <a:gd name="T109" fmla="*/ 0 h 2957"/>
                <a:gd name="T110" fmla="*/ 0 w 2318"/>
                <a:gd name="T111" fmla="*/ 0 h 2957"/>
                <a:gd name="T112" fmla="*/ 0 w 2318"/>
                <a:gd name="T113" fmla="*/ 0 h 2957"/>
                <a:gd name="T114" fmla="*/ 0 w 2318"/>
                <a:gd name="T115" fmla="*/ 0 h 295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318"/>
                <a:gd name="T175" fmla="*/ 0 h 2957"/>
                <a:gd name="T176" fmla="*/ 2318 w 2318"/>
                <a:gd name="T177" fmla="*/ 2957 h 295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318" h="2957">
                  <a:moveTo>
                    <a:pt x="0" y="1918"/>
                  </a:moveTo>
                  <a:lnTo>
                    <a:pt x="12" y="1882"/>
                  </a:lnTo>
                  <a:lnTo>
                    <a:pt x="24" y="1847"/>
                  </a:lnTo>
                  <a:lnTo>
                    <a:pt x="36" y="1812"/>
                  </a:lnTo>
                  <a:lnTo>
                    <a:pt x="49" y="1777"/>
                  </a:lnTo>
                  <a:lnTo>
                    <a:pt x="61" y="1742"/>
                  </a:lnTo>
                  <a:lnTo>
                    <a:pt x="74" y="1707"/>
                  </a:lnTo>
                  <a:lnTo>
                    <a:pt x="87" y="1672"/>
                  </a:lnTo>
                  <a:lnTo>
                    <a:pt x="100" y="1637"/>
                  </a:lnTo>
                  <a:lnTo>
                    <a:pt x="135" y="1604"/>
                  </a:lnTo>
                  <a:lnTo>
                    <a:pt x="171" y="1573"/>
                  </a:lnTo>
                  <a:lnTo>
                    <a:pt x="206" y="1542"/>
                  </a:lnTo>
                  <a:lnTo>
                    <a:pt x="242" y="1510"/>
                  </a:lnTo>
                  <a:lnTo>
                    <a:pt x="277" y="1478"/>
                  </a:lnTo>
                  <a:lnTo>
                    <a:pt x="314" y="1446"/>
                  </a:lnTo>
                  <a:lnTo>
                    <a:pt x="349" y="1415"/>
                  </a:lnTo>
                  <a:lnTo>
                    <a:pt x="385" y="1383"/>
                  </a:lnTo>
                  <a:lnTo>
                    <a:pt x="420" y="1345"/>
                  </a:lnTo>
                  <a:lnTo>
                    <a:pt x="455" y="1307"/>
                  </a:lnTo>
                  <a:lnTo>
                    <a:pt x="490" y="1269"/>
                  </a:lnTo>
                  <a:lnTo>
                    <a:pt x="526" y="1231"/>
                  </a:lnTo>
                  <a:lnTo>
                    <a:pt x="561" y="1193"/>
                  </a:lnTo>
                  <a:lnTo>
                    <a:pt x="597" y="1155"/>
                  </a:lnTo>
                  <a:lnTo>
                    <a:pt x="632" y="1117"/>
                  </a:lnTo>
                  <a:lnTo>
                    <a:pt x="668" y="1079"/>
                  </a:lnTo>
                  <a:lnTo>
                    <a:pt x="665" y="1045"/>
                  </a:lnTo>
                  <a:lnTo>
                    <a:pt x="664" y="1013"/>
                  </a:lnTo>
                  <a:lnTo>
                    <a:pt x="661" y="980"/>
                  </a:lnTo>
                  <a:lnTo>
                    <a:pt x="660" y="947"/>
                  </a:lnTo>
                  <a:lnTo>
                    <a:pt x="656" y="915"/>
                  </a:lnTo>
                  <a:lnTo>
                    <a:pt x="655" y="882"/>
                  </a:lnTo>
                  <a:lnTo>
                    <a:pt x="653" y="850"/>
                  </a:lnTo>
                  <a:lnTo>
                    <a:pt x="652" y="818"/>
                  </a:lnTo>
                  <a:lnTo>
                    <a:pt x="623" y="768"/>
                  </a:lnTo>
                  <a:lnTo>
                    <a:pt x="596" y="719"/>
                  </a:lnTo>
                  <a:lnTo>
                    <a:pt x="567" y="669"/>
                  </a:lnTo>
                  <a:lnTo>
                    <a:pt x="540" y="620"/>
                  </a:lnTo>
                  <a:lnTo>
                    <a:pt x="513" y="571"/>
                  </a:lnTo>
                  <a:lnTo>
                    <a:pt x="485" y="522"/>
                  </a:lnTo>
                  <a:lnTo>
                    <a:pt x="457" y="473"/>
                  </a:lnTo>
                  <a:lnTo>
                    <a:pt x="431" y="425"/>
                  </a:lnTo>
                  <a:lnTo>
                    <a:pt x="432" y="403"/>
                  </a:lnTo>
                  <a:lnTo>
                    <a:pt x="434" y="381"/>
                  </a:lnTo>
                  <a:lnTo>
                    <a:pt x="435" y="359"/>
                  </a:lnTo>
                  <a:lnTo>
                    <a:pt x="439" y="338"/>
                  </a:lnTo>
                  <a:lnTo>
                    <a:pt x="440" y="316"/>
                  </a:lnTo>
                  <a:lnTo>
                    <a:pt x="443" y="294"/>
                  </a:lnTo>
                  <a:lnTo>
                    <a:pt x="444" y="273"/>
                  </a:lnTo>
                  <a:lnTo>
                    <a:pt x="448" y="252"/>
                  </a:lnTo>
                  <a:lnTo>
                    <a:pt x="463" y="225"/>
                  </a:lnTo>
                  <a:lnTo>
                    <a:pt x="480" y="199"/>
                  </a:lnTo>
                  <a:lnTo>
                    <a:pt x="496" y="172"/>
                  </a:lnTo>
                  <a:lnTo>
                    <a:pt x="514" y="147"/>
                  </a:lnTo>
                  <a:lnTo>
                    <a:pt x="530" y="120"/>
                  </a:lnTo>
                  <a:lnTo>
                    <a:pt x="547" y="95"/>
                  </a:lnTo>
                  <a:lnTo>
                    <a:pt x="563" y="70"/>
                  </a:lnTo>
                  <a:lnTo>
                    <a:pt x="582" y="44"/>
                  </a:lnTo>
                  <a:lnTo>
                    <a:pt x="601" y="38"/>
                  </a:lnTo>
                  <a:lnTo>
                    <a:pt x="621" y="32"/>
                  </a:lnTo>
                  <a:lnTo>
                    <a:pt x="641" y="26"/>
                  </a:lnTo>
                  <a:lnTo>
                    <a:pt x="662" y="21"/>
                  </a:lnTo>
                  <a:lnTo>
                    <a:pt x="682" y="15"/>
                  </a:lnTo>
                  <a:lnTo>
                    <a:pt x="702" y="11"/>
                  </a:lnTo>
                  <a:lnTo>
                    <a:pt x="723" y="4"/>
                  </a:lnTo>
                  <a:lnTo>
                    <a:pt x="745" y="0"/>
                  </a:lnTo>
                  <a:lnTo>
                    <a:pt x="753" y="7"/>
                  </a:lnTo>
                  <a:lnTo>
                    <a:pt x="763" y="14"/>
                  </a:lnTo>
                  <a:lnTo>
                    <a:pt x="772" y="21"/>
                  </a:lnTo>
                  <a:lnTo>
                    <a:pt x="782" y="30"/>
                  </a:lnTo>
                  <a:lnTo>
                    <a:pt x="792" y="37"/>
                  </a:lnTo>
                  <a:lnTo>
                    <a:pt x="801" y="46"/>
                  </a:lnTo>
                  <a:lnTo>
                    <a:pt x="811" y="53"/>
                  </a:lnTo>
                  <a:lnTo>
                    <a:pt x="822" y="61"/>
                  </a:lnTo>
                  <a:lnTo>
                    <a:pt x="811" y="79"/>
                  </a:lnTo>
                  <a:lnTo>
                    <a:pt x="801" y="97"/>
                  </a:lnTo>
                  <a:lnTo>
                    <a:pt x="792" y="116"/>
                  </a:lnTo>
                  <a:lnTo>
                    <a:pt x="782" y="134"/>
                  </a:lnTo>
                  <a:lnTo>
                    <a:pt x="771" y="152"/>
                  </a:lnTo>
                  <a:lnTo>
                    <a:pt x="761" y="170"/>
                  </a:lnTo>
                  <a:lnTo>
                    <a:pt x="752" y="188"/>
                  </a:lnTo>
                  <a:lnTo>
                    <a:pt x="742" y="206"/>
                  </a:lnTo>
                  <a:lnTo>
                    <a:pt x="729" y="234"/>
                  </a:lnTo>
                  <a:lnTo>
                    <a:pt x="717" y="262"/>
                  </a:lnTo>
                  <a:lnTo>
                    <a:pt x="703" y="289"/>
                  </a:lnTo>
                  <a:lnTo>
                    <a:pt x="691" y="318"/>
                  </a:lnTo>
                  <a:lnTo>
                    <a:pt x="678" y="346"/>
                  </a:lnTo>
                  <a:lnTo>
                    <a:pt x="666" y="375"/>
                  </a:lnTo>
                  <a:lnTo>
                    <a:pt x="653" y="404"/>
                  </a:lnTo>
                  <a:lnTo>
                    <a:pt x="642" y="433"/>
                  </a:lnTo>
                  <a:lnTo>
                    <a:pt x="650" y="480"/>
                  </a:lnTo>
                  <a:lnTo>
                    <a:pt x="660" y="527"/>
                  </a:lnTo>
                  <a:lnTo>
                    <a:pt x="670" y="574"/>
                  </a:lnTo>
                  <a:lnTo>
                    <a:pt x="679" y="621"/>
                  </a:lnTo>
                  <a:lnTo>
                    <a:pt x="689" y="669"/>
                  </a:lnTo>
                  <a:lnTo>
                    <a:pt x="699" y="716"/>
                  </a:lnTo>
                  <a:lnTo>
                    <a:pt x="708" y="763"/>
                  </a:lnTo>
                  <a:lnTo>
                    <a:pt x="719" y="810"/>
                  </a:lnTo>
                  <a:lnTo>
                    <a:pt x="730" y="832"/>
                  </a:lnTo>
                  <a:lnTo>
                    <a:pt x="741" y="853"/>
                  </a:lnTo>
                  <a:lnTo>
                    <a:pt x="752" y="876"/>
                  </a:lnTo>
                  <a:lnTo>
                    <a:pt x="763" y="899"/>
                  </a:lnTo>
                  <a:lnTo>
                    <a:pt x="773" y="921"/>
                  </a:lnTo>
                  <a:lnTo>
                    <a:pt x="784" y="944"/>
                  </a:lnTo>
                  <a:lnTo>
                    <a:pt x="795" y="967"/>
                  </a:lnTo>
                  <a:lnTo>
                    <a:pt x="807" y="990"/>
                  </a:lnTo>
                  <a:lnTo>
                    <a:pt x="811" y="1005"/>
                  </a:lnTo>
                  <a:lnTo>
                    <a:pt x="816" y="1022"/>
                  </a:lnTo>
                  <a:lnTo>
                    <a:pt x="819" y="1038"/>
                  </a:lnTo>
                  <a:lnTo>
                    <a:pt x="824" y="1055"/>
                  </a:lnTo>
                  <a:lnTo>
                    <a:pt x="828" y="1071"/>
                  </a:lnTo>
                  <a:lnTo>
                    <a:pt x="833" y="1088"/>
                  </a:lnTo>
                  <a:lnTo>
                    <a:pt x="837" y="1103"/>
                  </a:lnTo>
                  <a:lnTo>
                    <a:pt x="842" y="1120"/>
                  </a:lnTo>
                  <a:lnTo>
                    <a:pt x="836" y="1135"/>
                  </a:lnTo>
                  <a:lnTo>
                    <a:pt x="831" y="1150"/>
                  </a:lnTo>
                  <a:lnTo>
                    <a:pt x="825" y="1166"/>
                  </a:lnTo>
                  <a:lnTo>
                    <a:pt x="821" y="1182"/>
                  </a:lnTo>
                  <a:lnTo>
                    <a:pt x="816" y="1196"/>
                  </a:lnTo>
                  <a:lnTo>
                    <a:pt x="811" y="1212"/>
                  </a:lnTo>
                  <a:lnTo>
                    <a:pt x="806" y="1228"/>
                  </a:lnTo>
                  <a:lnTo>
                    <a:pt x="802" y="1243"/>
                  </a:lnTo>
                  <a:lnTo>
                    <a:pt x="788" y="1265"/>
                  </a:lnTo>
                  <a:lnTo>
                    <a:pt x="773" y="1289"/>
                  </a:lnTo>
                  <a:lnTo>
                    <a:pt x="759" y="1312"/>
                  </a:lnTo>
                  <a:lnTo>
                    <a:pt x="745" y="1336"/>
                  </a:lnTo>
                  <a:lnTo>
                    <a:pt x="730" y="1359"/>
                  </a:lnTo>
                  <a:lnTo>
                    <a:pt x="717" y="1383"/>
                  </a:lnTo>
                  <a:lnTo>
                    <a:pt x="702" y="1406"/>
                  </a:lnTo>
                  <a:lnTo>
                    <a:pt x="689" y="1430"/>
                  </a:lnTo>
                  <a:lnTo>
                    <a:pt x="673" y="1446"/>
                  </a:lnTo>
                  <a:lnTo>
                    <a:pt x="659" y="1462"/>
                  </a:lnTo>
                  <a:lnTo>
                    <a:pt x="643" y="1478"/>
                  </a:lnTo>
                  <a:lnTo>
                    <a:pt x="629" y="1494"/>
                  </a:lnTo>
                  <a:lnTo>
                    <a:pt x="613" y="1510"/>
                  </a:lnTo>
                  <a:lnTo>
                    <a:pt x="598" y="1527"/>
                  </a:lnTo>
                  <a:lnTo>
                    <a:pt x="584" y="1543"/>
                  </a:lnTo>
                  <a:lnTo>
                    <a:pt x="569" y="1560"/>
                  </a:lnTo>
                  <a:lnTo>
                    <a:pt x="548" y="1573"/>
                  </a:lnTo>
                  <a:lnTo>
                    <a:pt x="526" y="1586"/>
                  </a:lnTo>
                  <a:lnTo>
                    <a:pt x="505" y="1600"/>
                  </a:lnTo>
                  <a:lnTo>
                    <a:pt x="485" y="1613"/>
                  </a:lnTo>
                  <a:lnTo>
                    <a:pt x="463" y="1626"/>
                  </a:lnTo>
                  <a:lnTo>
                    <a:pt x="441" y="1639"/>
                  </a:lnTo>
                  <a:lnTo>
                    <a:pt x="421" y="1653"/>
                  </a:lnTo>
                  <a:lnTo>
                    <a:pt x="400" y="1667"/>
                  </a:lnTo>
                  <a:lnTo>
                    <a:pt x="382" y="1696"/>
                  </a:lnTo>
                  <a:lnTo>
                    <a:pt x="367" y="1725"/>
                  </a:lnTo>
                  <a:lnTo>
                    <a:pt x="350" y="1755"/>
                  </a:lnTo>
                  <a:lnTo>
                    <a:pt x="334" y="1785"/>
                  </a:lnTo>
                  <a:lnTo>
                    <a:pt x="316" y="1814"/>
                  </a:lnTo>
                  <a:lnTo>
                    <a:pt x="300" y="1845"/>
                  </a:lnTo>
                  <a:lnTo>
                    <a:pt x="283" y="1875"/>
                  </a:lnTo>
                  <a:lnTo>
                    <a:pt x="268" y="1905"/>
                  </a:lnTo>
                  <a:lnTo>
                    <a:pt x="274" y="1940"/>
                  </a:lnTo>
                  <a:lnTo>
                    <a:pt x="280" y="1976"/>
                  </a:lnTo>
                  <a:lnTo>
                    <a:pt x="286" y="2011"/>
                  </a:lnTo>
                  <a:lnTo>
                    <a:pt x="293" y="2047"/>
                  </a:lnTo>
                  <a:lnTo>
                    <a:pt x="299" y="2082"/>
                  </a:lnTo>
                  <a:lnTo>
                    <a:pt x="306" y="2119"/>
                  </a:lnTo>
                  <a:lnTo>
                    <a:pt x="312" y="2155"/>
                  </a:lnTo>
                  <a:lnTo>
                    <a:pt x="320" y="2191"/>
                  </a:lnTo>
                  <a:lnTo>
                    <a:pt x="356" y="2217"/>
                  </a:lnTo>
                  <a:lnTo>
                    <a:pt x="392" y="2243"/>
                  </a:lnTo>
                  <a:lnTo>
                    <a:pt x="428" y="2270"/>
                  </a:lnTo>
                  <a:lnTo>
                    <a:pt x="466" y="2296"/>
                  </a:lnTo>
                  <a:lnTo>
                    <a:pt x="502" y="2322"/>
                  </a:lnTo>
                  <a:lnTo>
                    <a:pt x="538" y="2348"/>
                  </a:lnTo>
                  <a:lnTo>
                    <a:pt x="574" y="2375"/>
                  </a:lnTo>
                  <a:lnTo>
                    <a:pt x="612" y="2401"/>
                  </a:lnTo>
                  <a:lnTo>
                    <a:pt x="684" y="2425"/>
                  </a:lnTo>
                  <a:lnTo>
                    <a:pt x="757" y="2451"/>
                  </a:lnTo>
                  <a:lnTo>
                    <a:pt x="829" y="2475"/>
                  </a:lnTo>
                  <a:lnTo>
                    <a:pt x="903" y="2500"/>
                  </a:lnTo>
                  <a:lnTo>
                    <a:pt x="975" y="2526"/>
                  </a:lnTo>
                  <a:lnTo>
                    <a:pt x="1048" y="2551"/>
                  </a:lnTo>
                  <a:lnTo>
                    <a:pt x="1121" y="2576"/>
                  </a:lnTo>
                  <a:lnTo>
                    <a:pt x="1195" y="2602"/>
                  </a:lnTo>
                  <a:lnTo>
                    <a:pt x="1256" y="2620"/>
                  </a:lnTo>
                  <a:lnTo>
                    <a:pt x="1318" y="2638"/>
                  </a:lnTo>
                  <a:lnTo>
                    <a:pt x="1380" y="2656"/>
                  </a:lnTo>
                  <a:lnTo>
                    <a:pt x="1442" y="2675"/>
                  </a:lnTo>
                  <a:lnTo>
                    <a:pt x="1504" y="2693"/>
                  </a:lnTo>
                  <a:lnTo>
                    <a:pt x="1567" y="2713"/>
                  </a:lnTo>
                  <a:lnTo>
                    <a:pt x="1629" y="2731"/>
                  </a:lnTo>
                  <a:lnTo>
                    <a:pt x="1692" y="2750"/>
                  </a:lnTo>
                  <a:lnTo>
                    <a:pt x="1710" y="2718"/>
                  </a:lnTo>
                  <a:lnTo>
                    <a:pt x="1730" y="2685"/>
                  </a:lnTo>
                  <a:lnTo>
                    <a:pt x="1749" y="2652"/>
                  </a:lnTo>
                  <a:lnTo>
                    <a:pt x="1768" y="2621"/>
                  </a:lnTo>
                  <a:lnTo>
                    <a:pt x="1786" y="2588"/>
                  </a:lnTo>
                  <a:lnTo>
                    <a:pt x="1806" y="2557"/>
                  </a:lnTo>
                  <a:lnTo>
                    <a:pt x="1825" y="2524"/>
                  </a:lnTo>
                  <a:lnTo>
                    <a:pt x="1844" y="2493"/>
                  </a:lnTo>
                  <a:lnTo>
                    <a:pt x="1839" y="2453"/>
                  </a:lnTo>
                  <a:lnTo>
                    <a:pt x="1835" y="2416"/>
                  </a:lnTo>
                  <a:lnTo>
                    <a:pt x="1830" y="2377"/>
                  </a:lnTo>
                  <a:lnTo>
                    <a:pt x="1826" y="2340"/>
                  </a:lnTo>
                  <a:lnTo>
                    <a:pt x="1821" y="2300"/>
                  </a:lnTo>
                  <a:lnTo>
                    <a:pt x="1817" y="2262"/>
                  </a:lnTo>
                  <a:lnTo>
                    <a:pt x="1812" y="2224"/>
                  </a:lnTo>
                  <a:lnTo>
                    <a:pt x="1808" y="2186"/>
                  </a:lnTo>
                  <a:lnTo>
                    <a:pt x="1779" y="2144"/>
                  </a:lnTo>
                  <a:lnTo>
                    <a:pt x="1750" y="2103"/>
                  </a:lnTo>
                  <a:lnTo>
                    <a:pt x="1721" y="2061"/>
                  </a:lnTo>
                  <a:lnTo>
                    <a:pt x="1692" y="2020"/>
                  </a:lnTo>
                  <a:lnTo>
                    <a:pt x="1663" y="1977"/>
                  </a:lnTo>
                  <a:lnTo>
                    <a:pt x="1634" y="1936"/>
                  </a:lnTo>
                  <a:lnTo>
                    <a:pt x="1605" y="1894"/>
                  </a:lnTo>
                  <a:lnTo>
                    <a:pt x="1576" y="1853"/>
                  </a:lnTo>
                  <a:lnTo>
                    <a:pt x="1569" y="1820"/>
                  </a:lnTo>
                  <a:lnTo>
                    <a:pt x="1564" y="1789"/>
                  </a:lnTo>
                  <a:lnTo>
                    <a:pt x="1557" y="1758"/>
                  </a:lnTo>
                  <a:lnTo>
                    <a:pt x="1552" y="1726"/>
                  </a:lnTo>
                  <a:lnTo>
                    <a:pt x="1546" y="1694"/>
                  </a:lnTo>
                  <a:lnTo>
                    <a:pt x="1540" y="1664"/>
                  </a:lnTo>
                  <a:lnTo>
                    <a:pt x="1534" y="1631"/>
                  </a:lnTo>
                  <a:lnTo>
                    <a:pt x="1529" y="1601"/>
                  </a:lnTo>
                  <a:lnTo>
                    <a:pt x="1536" y="1573"/>
                  </a:lnTo>
                  <a:lnTo>
                    <a:pt x="1545" y="1546"/>
                  </a:lnTo>
                  <a:lnTo>
                    <a:pt x="1553" y="1520"/>
                  </a:lnTo>
                  <a:lnTo>
                    <a:pt x="1562" y="1493"/>
                  </a:lnTo>
                  <a:lnTo>
                    <a:pt x="1569" y="1467"/>
                  </a:lnTo>
                  <a:lnTo>
                    <a:pt x="1578" y="1440"/>
                  </a:lnTo>
                  <a:lnTo>
                    <a:pt x="1586" y="1414"/>
                  </a:lnTo>
                  <a:lnTo>
                    <a:pt x="1594" y="1388"/>
                  </a:lnTo>
                  <a:lnTo>
                    <a:pt x="1620" y="1363"/>
                  </a:lnTo>
                  <a:lnTo>
                    <a:pt x="1646" y="1337"/>
                  </a:lnTo>
                  <a:lnTo>
                    <a:pt x="1672" y="1312"/>
                  </a:lnTo>
                  <a:lnTo>
                    <a:pt x="1698" y="1287"/>
                  </a:lnTo>
                  <a:lnTo>
                    <a:pt x="1724" y="1261"/>
                  </a:lnTo>
                  <a:lnTo>
                    <a:pt x="1750" y="1236"/>
                  </a:lnTo>
                  <a:lnTo>
                    <a:pt x="1777" y="1211"/>
                  </a:lnTo>
                  <a:lnTo>
                    <a:pt x="1803" y="1185"/>
                  </a:lnTo>
                  <a:lnTo>
                    <a:pt x="1826" y="1154"/>
                  </a:lnTo>
                  <a:lnTo>
                    <a:pt x="1850" y="1124"/>
                  </a:lnTo>
                  <a:lnTo>
                    <a:pt x="1873" y="1094"/>
                  </a:lnTo>
                  <a:lnTo>
                    <a:pt x="1899" y="1063"/>
                  </a:lnTo>
                  <a:lnTo>
                    <a:pt x="1922" y="1032"/>
                  </a:lnTo>
                  <a:lnTo>
                    <a:pt x="1946" y="1003"/>
                  </a:lnTo>
                  <a:lnTo>
                    <a:pt x="1969" y="972"/>
                  </a:lnTo>
                  <a:lnTo>
                    <a:pt x="1994" y="943"/>
                  </a:lnTo>
                  <a:lnTo>
                    <a:pt x="1989" y="910"/>
                  </a:lnTo>
                  <a:lnTo>
                    <a:pt x="1986" y="877"/>
                  </a:lnTo>
                  <a:lnTo>
                    <a:pt x="1981" y="845"/>
                  </a:lnTo>
                  <a:lnTo>
                    <a:pt x="1977" y="812"/>
                  </a:lnTo>
                  <a:lnTo>
                    <a:pt x="1972" y="780"/>
                  </a:lnTo>
                  <a:lnTo>
                    <a:pt x="1969" y="747"/>
                  </a:lnTo>
                  <a:lnTo>
                    <a:pt x="1965" y="714"/>
                  </a:lnTo>
                  <a:lnTo>
                    <a:pt x="1961" y="682"/>
                  </a:lnTo>
                  <a:lnTo>
                    <a:pt x="1940" y="656"/>
                  </a:lnTo>
                  <a:lnTo>
                    <a:pt x="1919" y="631"/>
                  </a:lnTo>
                  <a:lnTo>
                    <a:pt x="1897" y="606"/>
                  </a:lnTo>
                  <a:lnTo>
                    <a:pt x="1877" y="580"/>
                  </a:lnTo>
                  <a:lnTo>
                    <a:pt x="1855" y="555"/>
                  </a:lnTo>
                  <a:lnTo>
                    <a:pt x="1835" y="530"/>
                  </a:lnTo>
                  <a:lnTo>
                    <a:pt x="1814" y="504"/>
                  </a:lnTo>
                  <a:lnTo>
                    <a:pt x="1794" y="479"/>
                  </a:lnTo>
                  <a:lnTo>
                    <a:pt x="1786" y="446"/>
                  </a:lnTo>
                  <a:lnTo>
                    <a:pt x="1780" y="414"/>
                  </a:lnTo>
                  <a:lnTo>
                    <a:pt x="1773" y="381"/>
                  </a:lnTo>
                  <a:lnTo>
                    <a:pt x="1767" y="349"/>
                  </a:lnTo>
                  <a:lnTo>
                    <a:pt x="1760" y="316"/>
                  </a:lnTo>
                  <a:lnTo>
                    <a:pt x="1753" y="283"/>
                  </a:lnTo>
                  <a:lnTo>
                    <a:pt x="1747" y="251"/>
                  </a:lnTo>
                  <a:lnTo>
                    <a:pt x="1740" y="219"/>
                  </a:lnTo>
                  <a:lnTo>
                    <a:pt x="1761" y="230"/>
                  </a:lnTo>
                  <a:lnTo>
                    <a:pt x="1783" y="244"/>
                  </a:lnTo>
                  <a:lnTo>
                    <a:pt x="1803" y="254"/>
                  </a:lnTo>
                  <a:lnTo>
                    <a:pt x="1825" y="268"/>
                  </a:lnTo>
                  <a:lnTo>
                    <a:pt x="1846" y="279"/>
                  </a:lnTo>
                  <a:lnTo>
                    <a:pt x="1867" y="292"/>
                  </a:lnTo>
                  <a:lnTo>
                    <a:pt x="1889" y="303"/>
                  </a:lnTo>
                  <a:lnTo>
                    <a:pt x="1911" y="316"/>
                  </a:lnTo>
                  <a:lnTo>
                    <a:pt x="1947" y="343"/>
                  </a:lnTo>
                  <a:lnTo>
                    <a:pt x="1983" y="370"/>
                  </a:lnTo>
                  <a:lnTo>
                    <a:pt x="2019" y="397"/>
                  </a:lnTo>
                  <a:lnTo>
                    <a:pt x="2057" y="425"/>
                  </a:lnTo>
                  <a:lnTo>
                    <a:pt x="2093" y="451"/>
                  </a:lnTo>
                  <a:lnTo>
                    <a:pt x="2129" y="479"/>
                  </a:lnTo>
                  <a:lnTo>
                    <a:pt x="2165" y="506"/>
                  </a:lnTo>
                  <a:lnTo>
                    <a:pt x="2203" y="533"/>
                  </a:lnTo>
                  <a:lnTo>
                    <a:pt x="2216" y="572"/>
                  </a:lnTo>
                  <a:lnTo>
                    <a:pt x="2231" y="612"/>
                  </a:lnTo>
                  <a:lnTo>
                    <a:pt x="2245" y="652"/>
                  </a:lnTo>
                  <a:lnTo>
                    <a:pt x="2260" y="692"/>
                  </a:lnTo>
                  <a:lnTo>
                    <a:pt x="2274" y="731"/>
                  </a:lnTo>
                  <a:lnTo>
                    <a:pt x="2289" y="771"/>
                  </a:lnTo>
                  <a:lnTo>
                    <a:pt x="2303" y="811"/>
                  </a:lnTo>
                  <a:lnTo>
                    <a:pt x="2318" y="851"/>
                  </a:lnTo>
                  <a:lnTo>
                    <a:pt x="2313" y="879"/>
                  </a:lnTo>
                  <a:lnTo>
                    <a:pt x="2308" y="908"/>
                  </a:lnTo>
                  <a:lnTo>
                    <a:pt x="2304" y="937"/>
                  </a:lnTo>
                  <a:lnTo>
                    <a:pt x="2301" y="966"/>
                  </a:lnTo>
                  <a:lnTo>
                    <a:pt x="2296" y="993"/>
                  </a:lnTo>
                  <a:lnTo>
                    <a:pt x="2291" y="1022"/>
                  </a:lnTo>
                  <a:lnTo>
                    <a:pt x="2287" y="1051"/>
                  </a:lnTo>
                  <a:lnTo>
                    <a:pt x="2284" y="1080"/>
                  </a:lnTo>
                  <a:lnTo>
                    <a:pt x="2264" y="1097"/>
                  </a:lnTo>
                  <a:lnTo>
                    <a:pt x="2246" y="1115"/>
                  </a:lnTo>
                  <a:lnTo>
                    <a:pt x="2227" y="1132"/>
                  </a:lnTo>
                  <a:lnTo>
                    <a:pt x="2209" y="1150"/>
                  </a:lnTo>
                  <a:lnTo>
                    <a:pt x="2190" y="1168"/>
                  </a:lnTo>
                  <a:lnTo>
                    <a:pt x="2171" y="1187"/>
                  </a:lnTo>
                  <a:lnTo>
                    <a:pt x="2153" y="1205"/>
                  </a:lnTo>
                  <a:lnTo>
                    <a:pt x="2135" y="1223"/>
                  </a:lnTo>
                  <a:lnTo>
                    <a:pt x="2105" y="1242"/>
                  </a:lnTo>
                  <a:lnTo>
                    <a:pt x="2075" y="1263"/>
                  </a:lnTo>
                  <a:lnTo>
                    <a:pt x="2045" y="1283"/>
                  </a:lnTo>
                  <a:lnTo>
                    <a:pt x="2016" y="1305"/>
                  </a:lnTo>
                  <a:lnTo>
                    <a:pt x="1986" y="1325"/>
                  </a:lnTo>
                  <a:lnTo>
                    <a:pt x="1955" y="1346"/>
                  </a:lnTo>
                  <a:lnTo>
                    <a:pt x="1926" y="1366"/>
                  </a:lnTo>
                  <a:lnTo>
                    <a:pt x="1897" y="1388"/>
                  </a:lnTo>
                  <a:lnTo>
                    <a:pt x="1885" y="1418"/>
                  </a:lnTo>
                  <a:lnTo>
                    <a:pt x="1875" y="1449"/>
                  </a:lnTo>
                  <a:lnTo>
                    <a:pt x="1864" y="1479"/>
                  </a:lnTo>
                  <a:lnTo>
                    <a:pt x="1853" y="1510"/>
                  </a:lnTo>
                  <a:lnTo>
                    <a:pt x="1842" y="1540"/>
                  </a:lnTo>
                  <a:lnTo>
                    <a:pt x="1831" y="1572"/>
                  </a:lnTo>
                  <a:lnTo>
                    <a:pt x="1820" y="1602"/>
                  </a:lnTo>
                  <a:lnTo>
                    <a:pt x="1809" y="1633"/>
                  </a:lnTo>
                  <a:lnTo>
                    <a:pt x="1821" y="1680"/>
                  </a:lnTo>
                  <a:lnTo>
                    <a:pt x="1836" y="1730"/>
                  </a:lnTo>
                  <a:lnTo>
                    <a:pt x="1848" y="1777"/>
                  </a:lnTo>
                  <a:lnTo>
                    <a:pt x="1862" y="1827"/>
                  </a:lnTo>
                  <a:lnTo>
                    <a:pt x="1876" y="1875"/>
                  </a:lnTo>
                  <a:lnTo>
                    <a:pt x="1889" y="1923"/>
                  </a:lnTo>
                  <a:lnTo>
                    <a:pt x="1903" y="1971"/>
                  </a:lnTo>
                  <a:lnTo>
                    <a:pt x="1918" y="2021"/>
                  </a:lnTo>
                  <a:lnTo>
                    <a:pt x="1930" y="2064"/>
                  </a:lnTo>
                  <a:lnTo>
                    <a:pt x="1943" y="2108"/>
                  </a:lnTo>
                  <a:lnTo>
                    <a:pt x="1957" y="2151"/>
                  </a:lnTo>
                  <a:lnTo>
                    <a:pt x="1971" y="2195"/>
                  </a:lnTo>
                  <a:lnTo>
                    <a:pt x="1984" y="2238"/>
                  </a:lnTo>
                  <a:lnTo>
                    <a:pt x="1998" y="2282"/>
                  </a:lnTo>
                  <a:lnTo>
                    <a:pt x="2011" y="2325"/>
                  </a:lnTo>
                  <a:lnTo>
                    <a:pt x="2025" y="2369"/>
                  </a:lnTo>
                  <a:lnTo>
                    <a:pt x="2024" y="2396"/>
                  </a:lnTo>
                  <a:lnTo>
                    <a:pt x="2024" y="2424"/>
                  </a:lnTo>
                  <a:lnTo>
                    <a:pt x="2023" y="2452"/>
                  </a:lnTo>
                  <a:lnTo>
                    <a:pt x="2023" y="2481"/>
                  </a:lnTo>
                  <a:lnTo>
                    <a:pt x="2023" y="2509"/>
                  </a:lnTo>
                  <a:lnTo>
                    <a:pt x="2023" y="2536"/>
                  </a:lnTo>
                  <a:lnTo>
                    <a:pt x="2023" y="2564"/>
                  </a:lnTo>
                  <a:lnTo>
                    <a:pt x="2023" y="2593"/>
                  </a:lnTo>
                  <a:lnTo>
                    <a:pt x="1999" y="2627"/>
                  </a:lnTo>
                  <a:lnTo>
                    <a:pt x="1976" y="2661"/>
                  </a:lnTo>
                  <a:lnTo>
                    <a:pt x="1952" y="2695"/>
                  </a:lnTo>
                  <a:lnTo>
                    <a:pt x="1929" y="2730"/>
                  </a:lnTo>
                  <a:lnTo>
                    <a:pt x="1905" y="2763"/>
                  </a:lnTo>
                  <a:lnTo>
                    <a:pt x="1882" y="2797"/>
                  </a:lnTo>
                  <a:lnTo>
                    <a:pt x="1858" y="2831"/>
                  </a:lnTo>
                  <a:lnTo>
                    <a:pt x="1836" y="2866"/>
                  </a:lnTo>
                  <a:lnTo>
                    <a:pt x="1811" y="2877"/>
                  </a:lnTo>
                  <a:lnTo>
                    <a:pt x="1785" y="2888"/>
                  </a:lnTo>
                  <a:lnTo>
                    <a:pt x="1760" y="2899"/>
                  </a:lnTo>
                  <a:lnTo>
                    <a:pt x="1734" y="2911"/>
                  </a:lnTo>
                  <a:lnTo>
                    <a:pt x="1709" y="2922"/>
                  </a:lnTo>
                  <a:lnTo>
                    <a:pt x="1684" y="2934"/>
                  </a:lnTo>
                  <a:lnTo>
                    <a:pt x="1658" y="2945"/>
                  </a:lnTo>
                  <a:lnTo>
                    <a:pt x="1633" y="2957"/>
                  </a:lnTo>
                  <a:lnTo>
                    <a:pt x="1592" y="2954"/>
                  </a:lnTo>
                  <a:lnTo>
                    <a:pt x="1551" y="2953"/>
                  </a:lnTo>
                  <a:lnTo>
                    <a:pt x="1511" y="2952"/>
                  </a:lnTo>
                  <a:lnTo>
                    <a:pt x="1471" y="2951"/>
                  </a:lnTo>
                  <a:lnTo>
                    <a:pt x="1430" y="2949"/>
                  </a:lnTo>
                  <a:lnTo>
                    <a:pt x="1389" y="2948"/>
                  </a:lnTo>
                  <a:lnTo>
                    <a:pt x="1349" y="2947"/>
                  </a:lnTo>
                  <a:lnTo>
                    <a:pt x="1310" y="2947"/>
                  </a:lnTo>
                  <a:lnTo>
                    <a:pt x="1254" y="2929"/>
                  </a:lnTo>
                  <a:lnTo>
                    <a:pt x="1200" y="2911"/>
                  </a:lnTo>
                  <a:lnTo>
                    <a:pt x="1144" y="2893"/>
                  </a:lnTo>
                  <a:lnTo>
                    <a:pt x="1090" y="2875"/>
                  </a:lnTo>
                  <a:lnTo>
                    <a:pt x="1035" y="2856"/>
                  </a:lnTo>
                  <a:lnTo>
                    <a:pt x="981" y="2838"/>
                  </a:lnTo>
                  <a:lnTo>
                    <a:pt x="927" y="2820"/>
                  </a:lnTo>
                  <a:lnTo>
                    <a:pt x="872" y="2803"/>
                  </a:lnTo>
                  <a:lnTo>
                    <a:pt x="821" y="2779"/>
                  </a:lnTo>
                  <a:lnTo>
                    <a:pt x="769" y="2756"/>
                  </a:lnTo>
                  <a:lnTo>
                    <a:pt x="717" y="2733"/>
                  </a:lnTo>
                  <a:lnTo>
                    <a:pt x="666" y="2710"/>
                  </a:lnTo>
                  <a:lnTo>
                    <a:pt x="614" y="2686"/>
                  </a:lnTo>
                  <a:lnTo>
                    <a:pt x="562" y="2664"/>
                  </a:lnTo>
                  <a:lnTo>
                    <a:pt x="512" y="2640"/>
                  </a:lnTo>
                  <a:lnTo>
                    <a:pt x="461" y="2619"/>
                  </a:lnTo>
                  <a:lnTo>
                    <a:pt x="421" y="2582"/>
                  </a:lnTo>
                  <a:lnTo>
                    <a:pt x="382" y="2547"/>
                  </a:lnTo>
                  <a:lnTo>
                    <a:pt x="343" y="2512"/>
                  </a:lnTo>
                  <a:lnTo>
                    <a:pt x="304" y="2477"/>
                  </a:lnTo>
                  <a:lnTo>
                    <a:pt x="264" y="2442"/>
                  </a:lnTo>
                  <a:lnTo>
                    <a:pt x="225" y="2407"/>
                  </a:lnTo>
                  <a:lnTo>
                    <a:pt x="187" y="2372"/>
                  </a:lnTo>
                  <a:lnTo>
                    <a:pt x="148" y="2337"/>
                  </a:lnTo>
                  <a:lnTo>
                    <a:pt x="131" y="2307"/>
                  </a:lnTo>
                  <a:lnTo>
                    <a:pt x="117" y="2278"/>
                  </a:lnTo>
                  <a:lnTo>
                    <a:pt x="100" y="2248"/>
                  </a:lnTo>
                  <a:lnTo>
                    <a:pt x="85" y="2219"/>
                  </a:lnTo>
                  <a:lnTo>
                    <a:pt x="70" y="2189"/>
                  </a:lnTo>
                  <a:lnTo>
                    <a:pt x="54" y="2160"/>
                  </a:lnTo>
                  <a:lnTo>
                    <a:pt x="38" y="2131"/>
                  </a:lnTo>
                  <a:lnTo>
                    <a:pt x="24" y="2102"/>
                  </a:lnTo>
                  <a:lnTo>
                    <a:pt x="20" y="2078"/>
                  </a:lnTo>
                  <a:lnTo>
                    <a:pt x="17" y="2055"/>
                  </a:lnTo>
                  <a:lnTo>
                    <a:pt x="14" y="2032"/>
                  </a:lnTo>
                  <a:lnTo>
                    <a:pt x="12" y="2010"/>
                  </a:lnTo>
                  <a:lnTo>
                    <a:pt x="8" y="1986"/>
                  </a:lnTo>
                  <a:lnTo>
                    <a:pt x="4" y="1963"/>
                  </a:lnTo>
                  <a:lnTo>
                    <a:pt x="2" y="1940"/>
                  </a:lnTo>
                  <a:lnTo>
                    <a:pt x="0" y="1918"/>
                  </a:lnTo>
                  <a:close/>
                </a:path>
              </a:pathLst>
            </a:custGeom>
            <a:solidFill>
              <a:srgbClr val="FAC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6" name="Freeform 98">
              <a:extLst>
                <a:ext uri="{FF2B5EF4-FFF2-40B4-BE49-F238E27FC236}">
                  <a16:creationId xmlns:a16="http://schemas.microsoft.com/office/drawing/2014/main" id="{375857F5-232E-3816-11F4-9F2DF68124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3320"/>
              <a:ext cx="571" cy="732"/>
            </a:xfrm>
            <a:custGeom>
              <a:avLst/>
              <a:gdLst>
                <a:gd name="T0" fmla="*/ 0 w 2288"/>
                <a:gd name="T1" fmla="*/ 0 h 2927"/>
                <a:gd name="T2" fmla="*/ 0 w 2288"/>
                <a:gd name="T3" fmla="*/ 0 h 2927"/>
                <a:gd name="T4" fmla="*/ 0 w 2288"/>
                <a:gd name="T5" fmla="*/ 0 h 2927"/>
                <a:gd name="T6" fmla="*/ 0 w 2288"/>
                <a:gd name="T7" fmla="*/ 0 h 2927"/>
                <a:gd name="T8" fmla="*/ 0 w 2288"/>
                <a:gd name="T9" fmla="*/ 0 h 2927"/>
                <a:gd name="T10" fmla="*/ 0 w 2288"/>
                <a:gd name="T11" fmla="*/ 0 h 2927"/>
                <a:gd name="T12" fmla="*/ 0 w 2288"/>
                <a:gd name="T13" fmla="*/ 0 h 2927"/>
                <a:gd name="T14" fmla="*/ 0 w 2288"/>
                <a:gd name="T15" fmla="*/ 0 h 2927"/>
                <a:gd name="T16" fmla="*/ 0 w 2288"/>
                <a:gd name="T17" fmla="*/ 0 h 2927"/>
                <a:gd name="T18" fmla="*/ 0 w 2288"/>
                <a:gd name="T19" fmla="*/ 0 h 2927"/>
                <a:gd name="T20" fmla="*/ 0 w 2288"/>
                <a:gd name="T21" fmla="*/ 0 h 2927"/>
                <a:gd name="T22" fmla="*/ 0 w 2288"/>
                <a:gd name="T23" fmla="*/ 0 h 2927"/>
                <a:gd name="T24" fmla="*/ 0 w 2288"/>
                <a:gd name="T25" fmla="*/ 0 h 2927"/>
                <a:gd name="T26" fmla="*/ 0 w 2288"/>
                <a:gd name="T27" fmla="*/ 0 h 2927"/>
                <a:gd name="T28" fmla="*/ 0 w 2288"/>
                <a:gd name="T29" fmla="*/ 0 h 2927"/>
                <a:gd name="T30" fmla="*/ 0 w 2288"/>
                <a:gd name="T31" fmla="*/ 0 h 2927"/>
                <a:gd name="T32" fmla="*/ 0 w 2288"/>
                <a:gd name="T33" fmla="*/ 0 h 2927"/>
                <a:gd name="T34" fmla="*/ 0 w 2288"/>
                <a:gd name="T35" fmla="*/ 0 h 2927"/>
                <a:gd name="T36" fmla="*/ 0 w 2288"/>
                <a:gd name="T37" fmla="*/ 0 h 2927"/>
                <a:gd name="T38" fmla="*/ 0 w 2288"/>
                <a:gd name="T39" fmla="*/ 0 h 2927"/>
                <a:gd name="T40" fmla="*/ 0 w 2288"/>
                <a:gd name="T41" fmla="*/ 0 h 2927"/>
                <a:gd name="T42" fmla="*/ 0 w 2288"/>
                <a:gd name="T43" fmla="*/ 0 h 2927"/>
                <a:gd name="T44" fmla="*/ 0 w 2288"/>
                <a:gd name="T45" fmla="*/ 0 h 2927"/>
                <a:gd name="T46" fmla="*/ 0 w 2288"/>
                <a:gd name="T47" fmla="*/ 0 h 2927"/>
                <a:gd name="T48" fmla="*/ 0 w 2288"/>
                <a:gd name="T49" fmla="*/ 0 h 2927"/>
                <a:gd name="T50" fmla="*/ 0 w 2288"/>
                <a:gd name="T51" fmla="*/ 0 h 2927"/>
                <a:gd name="T52" fmla="*/ 0 w 2288"/>
                <a:gd name="T53" fmla="*/ 0 h 2927"/>
                <a:gd name="T54" fmla="*/ 0 w 2288"/>
                <a:gd name="T55" fmla="*/ 0 h 2927"/>
                <a:gd name="T56" fmla="*/ 0 w 2288"/>
                <a:gd name="T57" fmla="*/ 0 h 2927"/>
                <a:gd name="T58" fmla="*/ 0 w 2288"/>
                <a:gd name="T59" fmla="*/ 0 h 2927"/>
                <a:gd name="T60" fmla="*/ 0 w 2288"/>
                <a:gd name="T61" fmla="*/ 0 h 2927"/>
                <a:gd name="T62" fmla="*/ 0 w 2288"/>
                <a:gd name="T63" fmla="*/ 0 h 2927"/>
                <a:gd name="T64" fmla="*/ 0 w 2288"/>
                <a:gd name="T65" fmla="*/ 0 h 2927"/>
                <a:gd name="T66" fmla="*/ 0 w 2288"/>
                <a:gd name="T67" fmla="*/ 0 h 2927"/>
                <a:gd name="T68" fmla="*/ 0 w 2288"/>
                <a:gd name="T69" fmla="*/ 0 h 2927"/>
                <a:gd name="T70" fmla="*/ 0 w 2288"/>
                <a:gd name="T71" fmla="*/ 0 h 2927"/>
                <a:gd name="T72" fmla="*/ 0 w 2288"/>
                <a:gd name="T73" fmla="*/ 0 h 2927"/>
                <a:gd name="T74" fmla="*/ 0 w 2288"/>
                <a:gd name="T75" fmla="*/ 0 h 2927"/>
                <a:gd name="T76" fmla="*/ 0 w 2288"/>
                <a:gd name="T77" fmla="*/ 0 h 2927"/>
                <a:gd name="T78" fmla="*/ 0 w 2288"/>
                <a:gd name="T79" fmla="*/ 0 h 2927"/>
                <a:gd name="T80" fmla="*/ 0 w 2288"/>
                <a:gd name="T81" fmla="*/ 0 h 2927"/>
                <a:gd name="T82" fmla="*/ 0 w 2288"/>
                <a:gd name="T83" fmla="*/ 0 h 2927"/>
                <a:gd name="T84" fmla="*/ 0 w 2288"/>
                <a:gd name="T85" fmla="*/ 0 h 2927"/>
                <a:gd name="T86" fmla="*/ 0 w 2288"/>
                <a:gd name="T87" fmla="*/ 0 h 2927"/>
                <a:gd name="T88" fmla="*/ 0 w 2288"/>
                <a:gd name="T89" fmla="*/ 0 h 2927"/>
                <a:gd name="T90" fmla="*/ 0 w 2288"/>
                <a:gd name="T91" fmla="*/ 0 h 2927"/>
                <a:gd name="T92" fmla="*/ 0 w 2288"/>
                <a:gd name="T93" fmla="*/ 0 h 2927"/>
                <a:gd name="T94" fmla="*/ 0 w 2288"/>
                <a:gd name="T95" fmla="*/ 0 h 2927"/>
                <a:gd name="T96" fmla="*/ 0 w 2288"/>
                <a:gd name="T97" fmla="*/ 0 h 2927"/>
                <a:gd name="T98" fmla="*/ 0 w 2288"/>
                <a:gd name="T99" fmla="*/ 0 h 2927"/>
                <a:gd name="T100" fmla="*/ 0 w 2288"/>
                <a:gd name="T101" fmla="*/ 0 h 2927"/>
                <a:gd name="T102" fmla="*/ 0 w 2288"/>
                <a:gd name="T103" fmla="*/ 0 h 292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88"/>
                <a:gd name="T157" fmla="*/ 0 h 2927"/>
                <a:gd name="T158" fmla="*/ 2288 w 2288"/>
                <a:gd name="T159" fmla="*/ 2927 h 292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88" h="2927">
                  <a:moveTo>
                    <a:pt x="0" y="1895"/>
                  </a:moveTo>
                  <a:lnTo>
                    <a:pt x="100" y="1625"/>
                  </a:lnTo>
                  <a:lnTo>
                    <a:pt x="382" y="1375"/>
                  </a:lnTo>
                  <a:lnTo>
                    <a:pt x="670" y="1063"/>
                  </a:lnTo>
                  <a:lnTo>
                    <a:pt x="645" y="793"/>
                  </a:lnTo>
                  <a:lnTo>
                    <a:pt x="438" y="406"/>
                  </a:lnTo>
                  <a:lnTo>
                    <a:pt x="450" y="240"/>
                  </a:lnTo>
                  <a:lnTo>
                    <a:pt x="576" y="38"/>
                  </a:lnTo>
                  <a:lnTo>
                    <a:pt x="720" y="0"/>
                  </a:lnTo>
                  <a:lnTo>
                    <a:pt x="795" y="63"/>
                  </a:lnTo>
                  <a:lnTo>
                    <a:pt x="682" y="174"/>
                  </a:lnTo>
                  <a:lnTo>
                    <a:pt x="601" y="394"/>
                  </a:lnTo>
                  <a:lnTo>
                    <a:pt x="696" y="787"/>
                  </a:lnTo>
                  <a:lnTo>
                    <a:pt x="776" y="975"/>
                  </a:lnTo>
                  <a:lnTo>
                    <a:pt x="795" y="1107"/>
                  </a:lnTo>
                  <a:lnTo>
                    <a:pt x="745" y="1220"/>
                  </a:lnTo>
                  <a:lnTo>
                    <a:pt x="633" y="1369"/>
                  </a:lnTo>
                  <a:lnTo>
                    <a:pt x="519" y="1494"/>
                  </a:lnTo>
                  <a:lnTo>
                    <a:pt x="364" y="1627"/>
                  </a:lnTo>
                  <a:lnTo>
                    <a:pt x="226" y="1877"/>
                  </a:lnTo>
                  <a:lnTo>
                    <a:pt x="275" y="2188"/>
                  </a:lnTo>
                  <a:lnTo>
                    <a:pt x="576" y="2408"/>
                  </a:lnTo>
                  <a:lnTo>
                    <a:pt x="1165" y="2607"/>
                  </a:lnTo>
                  <a:lnTo>
                    <a:pt x="1689" y="2777"/>
                  </a:lnTo>
                  <a:lnTo>
                    <a:pt x="1852" y="2489"/>
                  </a:lnTo>
                  <a:lnTo>
                    <a:pt x="1815" y="2164"/>
                  </a:lnTo>
                  <a:lnTo>
                    <a:pt x="1626" y="1820"/>
                  </a:lnTo>
                  <a:lnTo>
                    <a:pt x="1583" y="1582"/>
                  </a:lnTo>
                  <a:lnTo>
                    <a:pt x="1632" y="1381"/>
                  </a:lnTo>
                  <a:lnTo>
                    <a:pt x="1827" y="1175"/>
                  </a:lnTo>
                  <a:lnTo>
                    <a:pt x="2027" y="919"/>
                  </a:lnTo>
                  <a:lnTo>
                    <a:pt x="1987" y="643"/>
                  </a:lnTo>
                  <a:lnTo>
                    <a:pt x="1801" y="437"/>
                  </a:lnTo>
                  <a:lnTo>
                    <a:pt x="1746" y="225"/>
                  </a:lnTo>
                  <a:lnTo>
                    <a:pt x="1889" y="313"/>
                  </a:lnTo>
                  <a:lnTo>
                    <a:pt x="2178" y="524"/>
                  </a:lnTo>
                  <a:lnTo>
                    <a:pt x="2288" y="838"/>
                  </a:lnTo>
                  <a:lnTo>
                    <a:pt x="2253" y="1057"/>
                  </a:lnTo>
                  <a:lnTo>
                    <a:pt x="2108" y="1194"/>
                  </a:lnTo>
                  <a:lnTo>
                    <a:pt x="1871" y="1363"/>
                  </a:lnTo>
                  <a:lnTo>
                    <a:pt x="1777" y="1607"/>
                  </a:lnTo>
                  <a:lnTo>
                    <a:pt x="1889" y="2007"/>
                  </a:lnTo>
                  <a:lnTo>
                    <a:pt x="1996" y="2351"/>
                  </a:lnTo>
                  <a:lnTo>
                    <a:pt x="1996" y="2571"/>
                  </a:lnTo>
                  <a:lnTo>
                    <a:pt x="1815" y="2833"/>
                  </a:lnTo>
                  <a:lnTo>
                    <a:pt x="1614" y="2927"/>
                  </a:lnTo>
                  <a:lnTo>
                    <a:pt x="1288" y="2914"/>
                  </a:lnTo>
                  <a:lnTo>
                    <a:pt x="858" y="2770"/>
                  </a:lnTo>
                  <a:lnTo>
                    <a:pt x="458" y="2589"/>
                  </a:lnTo>
                  <a:lnTo>
                    <a:pt x="145" y="2308"/>
                  </a:lnTo>
                  <a:lnTo>
                    <a:pt x="25" y="2076"/>
                  </a:lnTo>
                  <a:lnTo>
                    <a:pt x="0" y="1895"/>
                  </a:lnTo>
                  <a:close/>
                </a:path>
              </a:pathLst>
            </a:custGeom>
            <a:solidFill>
              <a:srgbClr val="FFCC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7" name="Freeform 99">
              <a:extLst>
                <a:ext uri="{FF2B5EF4-FFF2-40B4-BE49-F238E27FC236}">
                  <a16:creationId xmlns:a16="http://schemas.microsoft.com/office/drawing/2014/main" id="{E2BD14C4-6AAF-80C0-80B5-359BA639B4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9" y="3575"/>
              <a:ext cx="190" cy="188"/>
            </a:xfrm>
            <a:custGeom>
              <a:avLst/>
              <a:gdLst>
                <a:gd name="T0" fmla="*/ 0 w 761"/>
                <a:gd name="T1" fmla="*/ 0 h 750"/>
                <a:gd name="T2" fmla="*/ 0 w 761"/>
                <a:gd name="T3" fmla="*/ 0 h 750"/>
                <a:gd name="T4" fmla="*/ 0 w 761"/>
                <a:gd name="T5" fmla="*/ 0 h 750"/>
                <a:gd name="T6" fmla="*/ 0 w 761"/>
                <a:gd name="T7" fmla="*/ 0 h 750"/>
                <a:gd name="T8" fmla="*/ 0 w 761"/>
                <a:gd name="T9" fmla="*/ 0 h 750"/>
                <a:gd name="T10" fmla="*/ 0 w 761"/>
                <a:gd name="T11" fmla="*/ 0 h 750"/>
                <a:gd name="T12" fmla="*/ 0 w 761"/>
                <a:gd name="T13" fmla="*/ 0 h 750"/>
                <a:gd name="T14" fmla="*/ 0 w 761"/>
                <a:gd name="T15" fmla="*/ 0 h 750"/>
                <a:gd name="T16" fmla="*/ 0 w 761"/>
                <a:gd name="T17" fmla="*/ 0 h 750"/>
                <a:gd name="T18" fmla="*/ 0 w 761"/>
                <a:gd name="T19" fmla="*/ 0 h 750"/>
                <a:gd name="T20" fmla="*/ 0 w 761"/>
                <a:gd name="T21" fmla="*/ 0 h 750"/>
                <a:gd name="T22" fmla="*/ 0 w 761"/>
                <a:gd name="T23" fmla="*/ 0 h 750"/>
                <a:gd name="T24" fmla="*/ 0 w 761"/>
                <a:gd name="T25" fmla="*/ 0 h 750"/>
                <a:gd name="T26" fmla="*/ 0 w 761"/>
                <a:gd name="T27" fmla="*/ 0 h 750"/>
                <a:gd name="T28" fmla="*/ 0 w 761"/>
                <a:gd name="T29" fmla="*/ 0 h 750"/>
                <a:gd name="T30" fmla="*/ 0 w 761"/>
                <a:gd name="T31" fmla="*/ 0 h 750"/>
                <a:gd name="T32" fmla="*/ 0 w 761"/>
                <a:gd name="T33" fmla="*/ 0 h 750"/>
                <a:gd name="T34" fmla="*/ 0 w 761"/>
                <a:gd name="T35" fmla="*/ 0 h 750"/>
                <a:gd name="T36" fmla="*/ 0 w 761"/>
                <a:gd name="T37" fmla="*/ 0 h 7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1"/>
                <a:gd name="T58" fmla="*/ 0 h 750"/>
                <a:gd name="T59" fmla="*/ 761 w 761"/>
                <a:gd name="T60" fmla="*/ 750 h 7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1" h="750">
                  <a:moveTo>
                    <a:pt x="248" y="0"/>
                  </a:moveTo>
                  <a:lnTo>
                    <a:pt x="280" y="45"/>
                  </a:lnTo>
                  <a:lnTo>
                    <a:pt x="142" y="461"/>
                  </a:lnTo>
                  <a:lnTo>
                    <a:pt x="60" y="671"/>
                  </a:lnTo>
                  <a:lnTo>
                    <a:pt x="25" y="706"/>
                  </a:lnTo>
                  <a:lnTo>
                    <a:pt x="0" y="706"/>
                  </a:lnTo>
                  <a:lnTo>
                    <a:pt x="121" y="406"/>
                  </a:lnTo>
                  <a:lnTo>
                    <a:pt x="248" y="0"/>
                  </a:lnTo>
                  <a:close/>
                  <a:moveTo>
                    <a:pt x="288" y="167"/>
                  </a:moveTo>
                  <a:lnTo>
                    <a:pt x="154" y="576"/>
                  </a:lnTo>
                  <a:lnTo>
                    <a:pt x="174" y="556"/>
                  </a:lnTo>
                  <a:lnTo>
                    <a:pt x="288" y="218"/>
                  </a:lnTo>
                  <a:lnTo>
                    <a:pt x="288" y="167"/>
                  </a:lnTo>
                  <a:close/>
                  <a:moveTo>
                    <a:pt x="612" y="750"/>
                  </a:moveTo>
                  <a:lnTo>
                    <a:pt x="597" y="663"/>
                  </a:lnTo>
                  <a:lnTo>
                    <a:pt x="717" y="279"/>
                  </a:lnTo>
                  <a:lnTo>
                    <a:pt x="761" y="249"/>
                  </a:lnTo>
                  <a:lnTo>
                    <a:pt x="668" y="545"/>
                  </a:lnTo>
                  <a:lnTo>
                    <a:pt x="612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8" name="Freeform 100">
              <a:extLst>
                <a:ext uri="{FF2B5EF4-FFF2-40B4-BE49-F238E27FC236}">
                  <a16:creationId xmlns:a16="http://schemas.microsoft.com/office/drawing/2014/main" id="{2AA4D8D5-ADD8-E69E-3106-3E0DA2D2D10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8" y="3369"/>
              <a:ext cx="132" cy="221"/>
            </a:xfrm>
            <a:custGeom>
              <a:avLst/>
              <a:gdLst>
                <a:gd name="T0" fmla="*/ 0 w 529"/>
                <a:gd name="T1" fmla="*/ 0 h 888"/>
                <a:gd name="T2" fmla="*/ 0 w 529"/>
                <a:gd name="T3" fmla="*/ 0 h 888"/>
                <a:gd name="T4" fmla="*/ 0 w 529"/>
                <a:gd name="T5" fmla="*/ 0 h 888"/>
                <a:gd name="T6" fmla="*/ 0 w 529"/>
                <a:gd name="T7" fmla="*/ 0 h 888"/>
                <a:gd name="T8" fmla="*/ 0 w 529"/>
                <a:gd name="T9" fmla="*/ 0 h 888"/>
                <a:gd name="T10" fmla="*/ 0 w 529"/>
                <a:gd name="T11" fmla="*/ 0 h 888"/>
                <a:gd name="T12" fmla="*/ 0 w 529"/>
                <a:gd name="T13" fmla="*/ 0 h 888"/>
                <a:gd name="T14" fmla="*/ 0 w 529"/>
                <a:gd name="T15" fmla="*/ 0 h 888"/>
                <a:gd name="T16" fmla="*/ 0 w 529"/>
                <a:gd name="T17" fmla="*/ 0 h 888"/>
                <a:gd name="T18" fmla="*/ 0 w 529"/>
                <a:gd name="T19" fmla="*/ 0 h 888"/>
                <a:gd name="T20" fmla="*/ 0 w 529"/>
                <a:gd name="T21" fmla="*/ 0 h 888"/>
                <a:gd name="T22" fmla="*/ 0 w 529"/>
                <a:gd name="T23" fmla="*/ 0 h 888"/>
                <a:gd name="T24" fmla="*/ 0 w 529"/>
                <a:gd name="T25" fmla="*/ 0 h 8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9"/>
                <a:gd name="T40" fmla="*/ 0 h 888"/>
                <a:gd name="T41" fmla="*/ 529 w 529"/>
                <a:gd name="T42" fmla="*/ 888 h 8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9" h="888">
                  <a:moveTo>
                    <a:pt x="0" y="0"/>
                  </a:moveTo>
                  <a:lnTo>
                    <a:pt x="108" y="132"/>
                  </a:lnTo>
                  <a:lnTo>
                    <a:pt x="238" y="294"/>
                  </a:lnTo>
                  <a:lnTo>
                    <a:pt x="307" y="431"/>
                  </a:lnTo>
                  <a:lnTo>
                    <a:pt x="352" y="719"/>
                  </a:lnTo>
                  <a:lnTo>
                    <a:pt x="301" y="888"/>
                  </a:lnTo>
                  <a:lnTo>
                    <a:pt x="458" y="829"/>
                  </a:lnTo>
                  <a:lnTo>
                    <a:pt x="527" y="669"/>
                  </a:lnTo>
                  <a:lnTo>
                    <a:pt x="529" y="413"/>
                  </a:lnTo>
                  <a:lnTo>
                    <a:pt x="379" y="169"/>
                  </a:lnTo>
                  <a:lnTo>
                    <a:pt x="189" y="1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09" name="Freeform 101">
              <a:extLst>
                <a:ext uri="{FF2B5EF4-FFF2-40B4-BE49-F238E27FC236}">
                  <a16:creationId xmlns:a16="http://schemas.microsoft.com/office/drawing/2014/main" id="{9B0B067F-0E43-A472-F448-969BE9B84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4" y="3385"/>
              <a:ext cx="114" cy="190"/>
            </a:xfrm>
            <a:custGeom>
              <a:avLst/>
              <a:gdLst>
                <a:gd name="T0" fmla="*/ 0 w 459"/>
                <a:gd name="T1" fmla="*/ 0 h 762"/>
                <a:gd name="T2" fmla="*/ 0 w 459"/>
                <a:gd name="T3" fmla="*/ 0 h 762"/>
                <a:gd name="T4" fmla="*/ 0 w 459"/>
                <a:gd name="T5" fmla="*/ 0 h 762"/>
                <a:gd name="T6" fmla="*/ 0 w 459"/>
                <a:gd name="T7" fmla="*/ 0 h 762"/>
                <a:gd name="T8" fmla="*/ 0 w 459"/>
                <a:gd name="T9" fmla="*/ 0 h 762"/>
                <a:gd name="T10" fmla="*/ 0 w 459"/>
                <a:gd name="T11" fmla="*/ 0 h 762"/>
                <a:gd name="T12" fmla="*/ 0 w 459"/>
                <a:gd name="T13" fmla="*/ 0 h 762"/>
                <a:gd name="T14" fmla="*/ 0 w 459"/>
                <a:gd name="T15" fmla="*/ 0 h 762"/>
                <a:gd name="T16" fmla="*/ 0 w 459"/>
                <a:gd name="T17" fmla="*/ 0 h 762"/>
                <a:gd name="T18" fmla="*/ 0 w 459"/>
                <a:gd name="T19" fmla="*/ 0 h 762"/>
                <a:gd name="T20" fmla="*/ 0 w 459"/>
                <a:gd name="T21" fmla="*/ 0 h 762"/>
                <a:gd name="T22" fmla="*/ 0 w 459"/>
                <a:gd name="T23" fmla="*/ 0 h 762"/>
                <a:gd name="T24" fmla="*/ 0 w 459"/>
                <a:gd name="T25" fmla="*/ 0 h 762"/>
                <a:gd name="T26" fmla="*/ 0 w 459"/>
                <a:gd name="T27" fmla="*/ 0 h 762"/>
                <a:gd name="T28" fmla="*/ 0 w 459"/>
                <a:gd name="T29" fmla="*/ 0 h 762"/>
                <a:gd name="T30" fmla="*/ 0 w 459"/>
                <a:gd name="T31" fmla="*/ 0 h 762"/>
                <a:gd name="T32" fmla="*/ 0 w 459"/>
                <a:gd name="T33" fmla="*/ 0 h 762"/>
                <a:gd name="T34" fmla="*/ 0 w 459"/>
                <a:gd name="T35" fmla="*/ 0 h 762"/>
                <a:gd name="T36" fmla="*/ 0 w 459"/>
                <a:gd name="T37" fmla="*/ 0 h 762"/>
                <a:gd name="T38" fmla="*/ 0 w 459"/>
                <a:gd name="T39" fmla="*/ 0 h 762"/>
                <a:gd name="T40" fmla="*/ 0 w 459"/>
                <a:gd name="T41" fmla="*/ 0 h 762"/>
                <a:gd name="T42" fmla="*/ 0 w 459"/>
                <a:gd name="T43" fmla="*/ 0 h 762"/>
                <a:gd name="T44" fmla="*/ 0 w 459"/>
                <a:gd name="T45" fmla="*/ 0 h 762"/>
                <a:gd name="T46" fmla="*/ 0 w 459"/>
                <a:gd name="T47" fmla="*/ 0 h 762"/>
                <a:gd name="T48" fmla="*/ 0 w 459"/>
                <a:gd name="T49" fmla="*/ 0 h 762"/>
                <a:gd name="T50" fmla="*/ 0 w 459"/>
                <a:gd name="T51" fmla="*/ 0 h 762"/>
                <a:gd name="T52" fmla="*/ 0 w 459"/>
                <a:gd name="T53" fmla="*/ 0 h 762"/>
                <a:gd name="T54" fmla="*/ 0 w 459"/>
                <a:gd name="T55" fmla="*/ 0 h 762"/>
                <a:gd name="T56" fmla="*/ 0 w 459"/>
                <a:gd name="T57" fmla="*/ 0 h 762"/>
                <a:gd name="T58" fmla="*/ 0 w 459"/>
                <a:gd name="T59" fmla="*/ 0 h 762"/>
                <a:gd name="T60" fmla="*/ 0 w 459"/>
                <a:gd name="T61" fmla="*/ 0 h 762"/>
                <a:gd name="T62" fmla="*/ 0 w 459"/>
                <a:gd name="T63" fmla="*/ 0 h 762"/>
                <a:gd name="T64" fmla="*/ 0 w 459"/>
                <a:gd name="T65" fmla="*/ 0 h 762"/>
                <a:gd name="T66" fmla="*/ 0 w 459"/>
                <a:gd name="T67" fmla="*/ 0 h 762"/>
                <a:gd name="T68" fmla="*/ 0 w 459"/>
                <a:gd name="T69" fmla="*/ 0 h 762"/>
                <a:gd name="T70" fmla="*/ 0 w 459"/>
                <a:gd name="T71" fmla="*/ 0 h 762"/>
                <a:gd name="T72" fmla="*/ 0 w 459"/>
                <a:gd name="T73" fmla="*/ 0 h 762"/>
                <a:gd name="T74" fmla="*/ 0 w 459"/>
                <a:gd name="T75" fmla="*/ 0 h 762"/>
                <a:gd name="T76" fmla="*/ 0 w 459"/>
                <a:gd name="T77" fmla="*/ 0 h 762"/>
                <a:gd name="T78" fmla="*/ 0 w 459"/>
                <a:gd name="T79" fmla="*/ 0 h 762"/>
                <a:gd name="T80" fmla="*/ 0 w 459"/>
                <a:gd name="T81" fmla="*/ 0 h 762"/>
                <a:gd name="T82" fmla="*/ 0 w 459"/>
                <a:gd name="T83" fmla="*/ 0 h 762"/>
                <a:gd name="T84" fmla="*/ 0 w 459"/>
                <a:gd name="T85" fmla="*/ 0 h 762"/>
                <a:gd name="T86" fmla="*/ 0 w 459"/>
                <a:gd name="T87" fmla="*/ 0 h 762"/>
                <a:gd name="T88" fmla="*/ 0 w 459"/>
                <a:gd name="T89" fmla="*/ 0 h 7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9"/>
                <a:gd name="T136" fmla="*/ 0 h 762"/>
                <a:gd name="T137" fmla="*/ 459 w 459"/>
                <a:gd name="T138" fmla="*/ 762 h 7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9" h="762">
                  <a:moveTo>
                    <a:pt x="0" y="0"/>
                  </a:moveTo>
                  <a:lnTo>
                    <a:pt x="11" y="14"/>
                  </a:lnTo>
                  <a:lnTo>
                    <a:pt x="22" y="27"/>
                  </a:lnTo>
                  <a:lnTo>
                    <a:pt x="33" y="40"/>
                  </a:lnTo>
                  <a:lnTo>
                    <a:pt x="44" y="55"/>
                  </a:lnTo>
                  <a:lnTo>
                    <a:pt x="55" y="68"/>
                  </a:lnTo>
                  <a:lnTo>
                    <a:pt x="65" y="81"/>
                  </a:lnTo>
                  <a:lnTo>
                    <a:pt x="76" y="95"/>
                  </a:lnTo>
                  <a:lnTo>
                    <a:pt x="88" y="109"/>
                  </a:lnTo>
                  <a:lnTo>
                    <a:pt x="102" y="126"/>
                  </a:lnTo>
                  <a:lnTo>
                    <a:pt x="115" y="143"/>
                  </a:lnTo>
                  <a:lnTo>
                    <a:pt x="128" y="160"/>
                  </a:lnTo>
                  <a:lnTo>
                    <a:pt x="143" y="178"/>
                  </a:lnTo>
                  <a:lnTo>
                    <a:pt x="156" y="195"/>
                  </a:lnTo>
                  <a:lnTo>
                    <a:pt x="169" y="213"/>
                  </a:lnTo>
                  <a:lnTo>
                    <a:pt x="182" y="230"/>
                  </a:lnTo>
                  <a:lnTo>
                    <a:pt x="197" y="248"/>
                  </a:lnTo>
                  <a:lnTo>
                    <a:pt x="203" y="262"/>
                  </a:lnTo>
                  <a:lnTo>
                    <a:pt x="210" y="277"/>
                  </a:lnTo>
                  <a:lnTo>
                    <a:pt x="217" y="291"/>
                  </a:lnTo>
                  <a:lnTo>
                    <a:pt x="225" y="307"/>
                  </a:lnTo>
                  <a:lnTo>
                    <a:pt x="232" y="322"/>
                  </a:lnTo>
                  <a:lnTo>
                    <a:pt x="239" y="336"/>
                  </a:lnTo>
                  <a:lnTo>
                    <a:pt x="246" y="351"/>
                  </a:lnTo>
                  <a:lnTo>
                    <a:pt x="254" y="366"/>
                  </a:lnTo>
                  <a:lnTo>
                    <a:pt x="259" y="395"/>
                  </a:lnTo>
                  <a:lnTo>
                    <a:pt x="263" y="427"/>
                  </a:lnTo>
                  <a:lnTo>
                    <a:pt x="268" y="456"/>
                  </a:lnTo>
                  <a:lnTo>
                    <a:pt x="273" y="487"/>
                  </a:lnTo>
                  <a:lnTo>
                    <a:pt x="278" y="517"/>
                  </a:lnTo>
                  <a:lnTo>
                    <a:pt x="283" y="547"/>
                  </a:lnTo>
                  <a:lnTo>
                    <a:pt x="288" y="578"/>
                  </a:lnTo>
                  <a:lnTo>
                    <a:pt x="294" y="609"/>
                  </a:lnTo>
                  <a:lnTo>
                    <a:pt x="289" y="627"/>
                  </a:lnTo>
                  <a:lnTo>
                    <a:pt x="284" y="646"/>
                  </a:lnTo>
                  <a:lnTo>
                    <a:pt x="280" y="666"/>
                  </a:lnTo>
                  <a:lnTo>
                    <a:pt x="277" y="685"/>
                  </a:lnTo>
                  <a:lnTo>
                    <a:pt x="272" y="704"/>
                  </a:lnTo>
                  <a:lnTo>
                    <a:pt x="268" y="724"/>
                  </a:lnTo>
                  <a:lnTo>
                    <a:pt x="265" y="743"/>
                  </a:lnTo>
                  <a:lnTo>
                    <a:pt x="261" y="762"/>
                  </a:lnTo>
                  <a:lnTo>
                    <a:pt x="277" y="755"/>
                  </a:lnTo>
                  <a:lnTo>
                    <a:pt x="294" y="749"/>
                  </a:lnTo>
                  <a:lnTo>
                    <a:pt x="309" y="743"/>
                  </a:lnTo>
                  <a:lnTo>
                    <a:pt x="326" y="737"/>
                  </a:lnTo>
                  <a:lnTo>
                    <a:pt x="342" y="730"/>
                  </a:lnTo>
                  <a:lnTo>
                    <a:pt x="360" y="724"/>
                  </a:lnTo>
                  <a:lnTo>
                    <a:pt x="376" y="718"/>
                  </a:lnTo>
                  <a:lnTo>
                    <a:pt x="394" y="712"/>
                  </a:lnTo>
                  <a:lnTo>
                    <a:pt x="401" y="693"/>
                  </a:lnTo>
                  <a:lnTo>
                    <a:pt x="408" y="677"/>
                  </a:lnTo>
                  <a:lnTo>
                    <a:pt x="415" y="660"/>
                  </a:lnTo>
                  <a:lnTo>
                    <a:pt x="424" y="643"/>
                  </a:lnTo>
                  <a:lnTo>
                    <a:pt x="431" y="625"/>
                  </a:lnTo>
                  <a:lnTo>
                    <a:pt x="438" y="608"/>
                  </a:lnTo>
                  <a:lnTo>
                    <a:pt x="446" y="591"/>
                  </a:lnTo>
                  <a:lnTo>
                    <a:pt x="454" y="574"/>
                  </a:lnTo>
                  <a:lnTo>
                    <a:pt x="454" y="545"/>
                  </a:lnTo>
                  <a:lnTo>
                    <a:pt x="454" y="517"/>
                  </a:lnTo>
                  <a:lnTo>
                    <a:pt x="454" y="489"/>
                  </a:lnTo>
                  <a:lnTo>
                    <a:pt x="455" y="462"/>
                  </a:lnTo>
                  <a:lnTo>
                    <a:pt x="455" y="433"/>
                  </a:lnTo>
                  <a:lnTo>
                    <a:pt x="457" y="406"/>
                  </a:lnTo>
                  <a:lnTo>
                    <a:pt x="458" y="377"/>
                  </a:lnTo>
                  <a:lnTo>
                    <a:pt x="459" y="351"/>
                  </a:lnTo>
                  <a:lnTo>
                    <a:pt x="441" y="323"/>
                  </a:lnTo>
                  <a:lnTo>
                    <a:pt x="425" y="296"/>
                  </a:lnTo>
                  <a:lnTo>
                    <a:pt x="408" y="268"/>
                  </a:lnTo>
                  <a:lnTo>
                    <a:pt x="393" y="242"/>
                  </a:lnTo>
                  <a:lnTo>
                    <a:pt x="376" y="214"/>
                  </a:lnTo>
                  <a:lnTo>
                    <a:pt x="360" y="188"/>
                  </a:lnTo>
                  <a:lnTo>
                    <a:pt x="343" y="161"/>
                  </a:lnTo>
                  <a:lnTo>
                    <a:pt x="327" y="134"/>
                  </a:lnTo>
                  <a:lnTo>
                    <a:pt x="306" y="119"/>
                  </a:lnTo>
                  <a:lnTo>
                    <a:pt x="286" y="103"/>
                  </a:lnTo>
                  <a:lnTo>
                    <a:pt x="266" y="87"/>
                  </a:lnTo>
                  <a:lnTo>
                    <a:pt x="246" y="73"/>
                  </a:lnTo>
                  <a:lnTo>
                    <a:pt x="225" y="57"/>
                  </a:lnTo>
                  <a:lnTo>
                    <a:pt x="205" y="41"/>
                  </a:lnTo>
                  <a:lnTo>
                    <a:pt x="185" y="27"/>
                  </a:lnTo>
                  <a:lnTo>
                    <a:pt x="166" y="12"/>
                  </a:lnTo>
                  <a:lnTo>
                    <a:pt x="144" y="11"/>
                  </a:lnTo>
                  <a:lnTo>
                    <a:pt x="123" y="11"/>
                  </a:lnTo>
                  <a:lnTo>
                    <a:pt x="103" y="11"/>
                  </a:lnTo>
                  <a:lnTo>
                    <a:pt x="82" y="11"/>
                  </a:lnTo>
                  <a:lnTo>
                    <a:pt x="62" y="10"/>
                  </a:lnTo>
                  <a:lnTo>
                    <a:pt x="41" y="10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0" name="Freeform 102">
              <a:extLst>
                <a:ext uri="{FF2B5EF4-FFF2-40B4-BE49-F238E27FC236}">
                  <a16:creationId xmlns:a16="http://schemas.microsoft.com/office/drawing/2014/main" id="{22E81B16-14F1-D02F-C7A8-2AF6A93413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3400"/>
              <a:ext cx="96" cy="160"/>
            </a:xfrm>
            <a:custGeom>
              <a:avLst/>
              <a:gdLst>
                <a:gd name="T0" fmla="*/ 0 w 386"/>
                <a:gd name="T1" fmla="*/ 0 h 638"/>
                <a:gd name="T2" fmla="*/ 0 w 386"/>
                <a:gd name="T3" fmla="*/ 0 h 638"/>
                <a:gd name="T4" fmla="*/ 0 w 386"/>
                <a:gd name="T5" fmla="*/ 0 h 638"/>
                <a:gd name="T6" fmla="*/ 0 w 386"/>
                <a:gd name="T7" fmla="*/ 0 h 638"/>
                <a:gd name="T8" fmla="*/ 0 w 386"/>
                <a:gd name="T9" fmla="*/ 0 h 638"/>
                <a:gd name="T10" fmla="*/ 0 w 386"/>
                <a:gd name="T11" fmla="*/ 0 h 638"/>
                <a:gd name="T12" fmla="*/ 0 w 386"/>
                <a:gd name="T13" fmla="*/ 0 h 638"/>
                <a:gd name="T14" fmla="*/ 0 w 386"/>
                <a:gd name="T15" fmla="*/ 0 h 638"/>
                <a:gd name="T16" fmla="*/ 0 w 386"/>
                <a:gd name="T17" fmla="*/ 0 h 638"/>
                <a:gd name="T18" fmla="*/ 0 w 386"/>
                <a:gd name="T19" fmla="*/ 0 h 638"/>
                <a:gd name="T20" fmla="*/ 0 w 386"/>
                <a:gd name="T21" fmla="*/ 0 h 638"/>
                <a:gd name="T22" fmla="*/ 0 w 386"/>
                <a:gd name="T23" fmla="*/ 0 h 638"/>
                <a:gd name="T24" fmla="*/ 0 w 386"/>
                <a:gd name="T25" fmla="*/ 0 h 638"/>
                <a:gd name="T26" fmla="*/ 0 w 386"/>
                <a:gd name="T27" fmla="*/ 0 h 638"/>
                <a:gd name="T28" fmla="*/ 0 w 386"/>
                <a:gd name="T29" fmla="*/ 0 h 638"/>
                <a:gd name="T30" fmla="*/ 0 w 386"/>
                <a:gd name="T31" fmla="*/ 0 h 638"/>
                <a:gd name="T32" fmla="*/ 0 w 386"/>
                <a:gd name="T33" fmla="*/ 0 h 638"/>
                <a:gd name="T34" fmla="*/ 0 w 386"/>
                <a:gd name="T35" fmla="*/ 0 h 638"/>
                <a:gd name="T36" fmla="*/ 0 w 386"/>
                <a:gd name="T37" fmla="*/ 0 h 638"/>
                <a:gd name="T38" fmla="*/ 0 w 386"/>
                <a:gd name="T39" fmla="*/ 0 h 638"/>
                <a:gd name="T40" fmla="*/ 0 w 386"/>
                <a:gd name="T41" fmla="*/ 0 h 638"/>
                <a:gd name="T42" fmla="*/ 0 w 386"/>
                <a:gd name="T43" fmla="*/ 0 h 638"/>
                <a:gd name="T44" fmla="*/ 0 w 386"/>
                <a:gd name="T45" fmla="*/ 0 h 638"/>
                <a:gd name="T46" fmla="*/ 0 w 386"/>
                <a:gd name="T47" fmla="*/ 0 h 638"/>
                <a:gd name="T48" fmla="*/ 0 w 386"/>
                <a:gd name="T49" fmla="*/ 0 h 638"/>
                <a:gd name="T50" fmla="*/ 0 w 386"/>
                <a:gd name="T51" fmla="*/ 0 h 638"/>
                <a:gd name="T52" fmla="*/ 0 w 386"/>
                <a:gd name="T53" fmla="*/ 0 h 638"/>
                <a:gd name="T54" fmla="*/ 0 w 386"/>
                <a:gd name="T55" fmla="*/ 0 h 638"/>
                <a:gd name="T56" fmla="*/ 0 w 386"/>
                <a:gd name="T57" fmla="*/ 0 h 638"/>
                <a:gd name="T58" fmla="*/ 0 w 386"/>
                <a:gd name="T59" fmla="*/ 0 h 638"/>
                <a:gd name="T60" fmla="*/ 0 w 386"/>
                <a:gd name="T61" fmla="*/ 0 h 638"/>
                <a:gd name="T62" fmla="*/ 0 w 386"/>
                <a:gd name="T63" fmla="*/ 0 h 638"/>
                <a:gd name="T64" fmla="*/ 0 w 386"/>
                <a:gd name="T65" fmla="*/ 0 h 638"/>
                <a:gd name="T66" fmla="*/ 0 w 386"/>
                <a:gd name="T67" fmla="*/ 0 h 638"/>
                <a:gd name="T68" fmla="*/ 0 w 386"/>
                <a:gd name="T69" fmla="*/ 0 h 638"/>
                <a:gd name="T70" fmla="*/ 0 w 386"/>
                <a:gd name="T71" fmla="*/ 0 h 638"/>
                <a:gd name="T72" fmla="*/ 0 w 386"/>
                <a:gd name="T73" fmla="*/ 0 h 638"/>
                <a:gd name="T74" fmla="*/ 0 w 386"/>
                <a:gd name="T75" fmla="*/ 0 h 638"/>
                <a:gd name="T76" fmla="*/ 0 w 386"/>
                <a:gd name="T77" fmla="*/ 0 h 638"/>
                <a:gd name="T78" fmla="*/ 0 w 386"/>
                <a:gd name="T79" fmla="*/ 0 h 638"/>
                <a:gd name="T80" fmla="*/ 0 w 386"/>
                <a:gd name="T81" fmla="*/ 0 h 638"/>
                <a:gd name="T82" fmla="*/ 0 w 386"/>
                <a:gd name="T83" fmla="*/ 0 h 638"/>
                <a:gd name="T84" fmla="*/ 0 w 386"/>
                <a:gd name="T85" fmla="*/ 0 h 638"/>
                <a:gd name="T86" fmla="*/ 0 w 386"/>
                <a:gd name="T87" fmla="*/ 0 h 638"/>
                <a:gd name="T88" fmla="*/ 0 w 386"/>
                <a:gd name="T89" fmla="*/ 0 h 6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6"/>
                <a:gd name="T136" fmla="*/ 0 h 638"/>
                <a:gd name="T137" fmla="*/ 386 w 386"/>
                <a:gd name="T138" fmla="*/ 638 h 63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6" h="638">
                  <a:moveTo>
                    <a:pt x="0" y="0"/>
                  </a:moveTo>
                  <a:lnTo>
                    <a:pt x="7" y="11"/>
                  </a:lnTo>
                  <a:lnTo>
                    <a:pt x="17" y="22"/>
                  </a:lnTo>
                  <a:lnTo>
                    <a:pt x="24" y="33"/>
                  </a:lnTo>
                  <a:lnTo>
                    <a:pt x="34" y="44"/>
                  </a:lnTo>
                  <a:lnTo>
                    <a:pt x="41" y="54"/>
                  </a:lnTo>
                  <a:lnTo>
                    <a:pt x="51" y="65"/>
                  </a:lnTo>
                  <a:lnTo>
                    <a:pt x="58" y="76"/>
                  </a:lnTo>
                  <a:lnTo>
                    <a:pt x="68" y="88"/>
                  </a:lnTo>
                  <a:lnTo>
                    <a:pt x="79" y="102"/>
                  </a:lnTo>
                  <a:lnTo>
                    <a:pt x="90" y="116"/>
                  </a:lnTo>
                  <a:lnTo>
                    <a:pt x="100" y="131"/>
                  </a:lnTo>
                  <a:lnTo>
                    <a:pt x="111" y="145"/>
                  </a:lnTo>
                  <a:lnTo>
                    <a:pt x="122" y="158"/>
                  </a:lnTo>
                  <a:lnTo>
                    <a:pt x="133" y="173"/>
                  </a:lnTo>
                  <a:lnTo>
                    <a:pt x="144" y="187"/>
                  </a:lnTo>
                  <a:lnTo>
                    <a:pt x="156" y="202"/>
                  </a:lnTo>
                  <a:lnTo>
                    <a:pt x="161" y="214"/>
                  </a:lnTo>
                  <a:lnTo>
                    <a:pt x="167" y="226"/>
                  </a:lnTo>
                  <a:lnTo>
                    <a:pt x="172" y="238"/>
                  </a:lnTo>
                  <a:lnTo>
                    <a:pt x="178" y="251"/>
                  </a:lnTo>
                  <a:lnTo>
                    <a:pt x="182" y="263"/>
                  </a:lnTo>
                  <a:lnTo>
                    <a:pt x="189" y="275"/>
                  </a:lnTo>
                  <a:lnTo>
                    <a:pt x="195" y="288"/>
                  </a:lnTo>
                  <a:lnTo>
                    <a:pt x="201" y="301"/>
                  </a:lnTo>
                  <a:lnTo>
                    <a:pt x="204" y="325"/>
                  </a:lnTo>
                  <a:lnTo>
                    <a:pt x="208" y="350"/>
                  </a:lnTo>
                  <a:lnTo>
                    <a:pt x="213" y="374"/>
                  </a:lnTo>
                  <a:lnTo>
                    <a:pt x="217" y="400"/>
                  </a:lnTo>
                  <a:lnTo>
                    <a:pt x="221" y="424"/>
                  </a:lnTo>
                  <a:lnTo>
                    <a:pt x="225" y="449"/>
                  </a:lnTo>
                  <a:lnTo>
                    <a:pt x="230" y="475"/>
                  </a:lnTo>
                  <a:lnTo>
                    <a:pt x="234" y="500"/>
                  </a:lnTo>
                  <a:lnTo>
                    <a:pt x="232" y="517"/>
                  </a:lnTo>
                  <a:lnTo>
                    <a:pt x="230" y="534"/>
                  </a:lnTo>
                  <a:lnTo>
                    <a:pt x="227" y="551"/>
                  </a:lnTo>
                  <a:lnTo>
                    <a:pt x="226" y="569"/>
                  </a:lnTo>
                  <a:lnTo>
                    <a:pt x="224" y="586"/>
                  </a:lnTo>
                  <a:lnTo>
                    <a:pt x="222" y="603"/>
                  </a:lnTo>
                  <a:lnTo>
                    <a:pt x="220" y="620"/>
                  </a:lnTo>
                  <a:lnTo>
                    <a:pt x="219" y="638"/>
                  </a:lnTo>
                  <a:lnTo>
                    <a:pt x="232" y="632"/>
                  </a:lnTo>
                  <a:lnTo>
                    <a:pt x="246" y="627"/>
                  </a:lnTo>
                  <a:lnTo>
                    <a:pt x="260" y="621"/>
                  </a:lnTo>
                  <a:lnTo>
                    <a:pt x="274" y="616"/>
                  </a:lnTo>
                  <a:lnTo>
                    <a:pt x="288" y="610"/>
                  </a:lnTo>
                  <a:lnTo>
                    <a:pt x="302" y="605"/>
                  </a:lnTo>
                  <a:lnTo>
                    <a:pt x="315" y="600"/>
                  </a:lnTo>
                  <a:lnTo>
                    <a:pt x="330" y="595"/>
                  </a:lnTo>
                  <a:lnTo>
                    <a:pt x="336" y="581"/>
                  </a:lnTo>
                  <a:lnTo>
                    <a:pt x="342" y="566"/>
                  </a:lnTo>
                  <a:lnTo>
                    <a:pt x="348" y="552"/>
                  </a:lnTo>
                  <a:lnTo>
                    <a:pt x="355" y="537"/>
                  </a:lnTo>
                  <a:lnTo>
                    <a:pt x="361" y="523"/>
                  </a:lnTo>
                  <a:lnTo>
                    <a:pt x="367" y="508"/>
                  </a:lnTo>
                  <a:lnTo>
                    <a:pt x="373" y="494"/>
                  </a:lnTo>
                  <a:lnTo>
                    <a:pt x="380" y="481"/>
                  </a:lnTo>
                  <a:lnTo>
                    <a:pt x="380" y="455"/>
                  </a:lnTo>
                  <a:lnTo>
                    <a:pt x="382" y="432"/>
                  </a:lnTo>
                  <a:lnTo>
                    <a:pt x="382" y="407"/>
                  </a:lnTo>
                  <a:lnTo>
                    <a:pt x="383" y="384"/>
                  </a:lnTo>
                  <a:lnTo>
                    <a:pt x="383" y="360"/>
                  </a:lnTo>
                  <a:lnTo>
                    <a:pt x="384" y="336"/>
                  </a:lnTo>
                  <a:lnTo>
                    <a:pt x="385" y="312"/>
                  </a:lnTo>
                  <a:lnTo>
                    <a:pt x="386" y="289"/>
                  </a:lnTo>
                  <a:lnTo>
                    <a:pt x="372" y="265"/>
                  </a:lnTo>
                  <a:lnTo>
                    <a:pt x="358" y="242"/>
                  </a:lnTo>
                  <a:lnTo>
                    <a:pt x="343" y="217"/>
                  </a:lnTo>
                  <a:lnTo>
                    <a:pt x="330" y="195"/>
                  </a:lnTo>
                  <a:lnTo>
                    <a:pt x="315" y="170"/>
                  </a:lnTo>
                  <a:lnTo>
                    <a:pt x="302" y="147"/>
                  </a:lnTo>
                  <a:lnTo>
                    <a:pt x="288" y="123"/>
                  </a:lnTo>
                  <a:lnTo>
                    <a:pt x="274" y="100"/>
                  </a:lnTo>
                  <a:lnTo>
                    <a:pt x="256" y="88"/>
                  </a:lnTo>
                  <a:lnTo>
                    <a:pt x="240" y="76"/>
                  </a:lnTo>
                  <a:lnTo>
                    <a:pt x="224" y="64"/>
                  </a:lnTo>
                  <a:lnTo>
                    <a:pt x="208" y="53"/>
                  </a:lnTo>
                  <a:lnTo>
                    <a:pt x="191" y="41"/>
                  </a:lnTo>
                  <a:lnTo>
                    <a:pt x="175" y="29"/>
                  </a:lnTo>
                  <a:lnTo>
                    <a:pt x="158" y="17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6" y="6"/>
                  </a:lnTo>
                  <a:lnTo>
                    <a:pt x="88" y="6"/>
                  </a:lnTo>
                  <a:lnTo>
                    <a:pt x="70" y="6"/>
                  </a:lnTo>
                  <a:lnTo>
                    <a:pt x="52" y="6"/>
                  </a:lnTo>
                  <a:lnTo>
                    <a:pt x="35" y="7"/>
                  </a:lnTo>
                  <a:lnTo>
                    <a:pt x="17" y="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1" name="Freeform 103">
              <a:extLst>
                <a:ext uri="{FF2B5EF4-FFF2-40B4-BE49-F238E27FC236}">
                  <a16:creationId xmlns:a16="http://schemas.microsoft.com/office/drawing/2014/main" id="{87B95F8D-8B0A-F942-16CA-7CD258E3404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" y="3416"/>
              <a:ext cx="79" cy="128"/>
            </a:xfrm>
            <a:custGeom>
              <a:avLst/>
              <a:gdLst>
                <a:gd name="T0" fmla="*/ 0 w 315"/>
                <a:gd name="T1" fmla="*/ 0 h 513"/>
                <a:gd name="T2" fmla="*/ 0 w 315"/>
                <a:gd name="T3" fmla="*/ 0 h 513"/>
                <a:gd name="T4" fmla="*/ 0 w 315"/>
                <a:gd name="T5" fmla="*/ 0 h 513"/>
                <a:gd name="T6" fmla="*/ 0 w 315"/>
                <a:gd name="T7" fmla="*/ 0 h 513"/>
                <a:gd name="T8" fmla="*/ 0 w 315"/>
                <a:gd name="T9" fmla="*/ 0 h 513"/>
                <a:gd name="T10" fmla="*/ 0 w 315"/>
                <a:gd name="T11" fmla="*/ 0 h 513"/>
                <a:gd name="T12" fmla="*/ 0 w 315"/>
                <a:gd name="T13" fmla="*/ 0 h 513"/>
                <a:gd name="T14" fmla="*/ 0 w 315"/>
                <a:gd name="T15" fmla="*/ 0 h 513"/>
                <a:gd name="T16" fmla="*/ 0 w 315"/>
                <a:gd name="T17" fmla="*/ 0 h 513"/>
                <a:gd name="T18" fmla="*/ 0 w 315"/>
                <a:gd name="T19" fmla="*/ 0 h 513"/>
                <a:gd name="T20" fmla="*/ 0 w 315"/>
                <a:gd name="T21" fmla="*/ 0 h 513"/>
                <a:gd name="T22" fmla="*/ 0 w 315"/>
                <a:gd name="T23" fmla="*/ 0 h 513"/>
                <a:gd name="T24" fmla="*/ 0 w 315"/>
                <a:gd name="T25" fmla="*/ 0 h 513"/>
                <a:gd name="T26" fmla="*/ 0 w 315"/>
                <a:gd name="T27" fmla="*/ 0 h 513"/>
                <a:gd name="T28" fmla="*/ 0 w 315"/>
                <a:gd name="T29" fmla="*/ 0 h 513"/>
                <a:gd name="T30" fmla="*/ 0 w 315"/>
                <a:gd name="T31" fmla="*/ 0 h 513"/>
                <a:gd name="T32" fmla="*/ 0 w 315"/>
                <a:gd name="T33" fmla="*/ 0 h 513"/>
                <a:gd name="T34" fmla="*/ 0 w 315"/>
                <a:gd name="T35" fmla="*/ 0 h 513"/>
                <a:gd name="T36" fmla="*/ 0 w 315"/>
                <a:gd name="T37" fmla="*/ 0 h 513"/>
                <a:gd name="T38" fmla="*/ 0 w 315"/>
                <a:gd name="T39" fmla="*/ 0 h 513"/>
                <a:gd name="T40" fmla="*/ 0 w 315"/>
                <a:gd name="T41" fmla="*/ 0 h 513"/>
                <a:gd name="T42" fmla="*/ 0 w 315"/>
                <a:gd name="T43" fmla="*/ 0 h 513"/>
                <a:gd name="T44" fmla="*/ 0 w 315"/>
                <a:gd name="T45" fmla="*/ 0 h 513"/>
                <a:gd name="T46" fmla="*/ 0 w 315"/>
                <a:gd name="T47" fmla="*/ 0 h 513"/>
                <a:gd name="T48" fmla="*/ 0 w 315"/>
                <a:gd name="T49" fmla="*/ 0 h 513"/>
                <a:gd name="T50" fmla="*/ 0 w 315"/>
                <a:gd name="T51" fmla="*/ 0 h 513"/>
                <a:gd name="T52" fmla="*/ 0 w 315"/>
                <a:gd name="T53" fmla="*/ 0 h 513"/>
                <a:gd name="T54" fmla="*/ 0 w 315"/>
                <a:gd name="T55" fmla="*/ 0 h 513"/>
                <a:gd name="T56" fmla="*/ 0 w 315"/>
                <a:gd name="T57" fmla="*/ 0 h 513"/>
                <a:gd name="T58" fmla="*/ 0 w 315"/>
                <a:gd name="T59" fmla="*/ 0 h 513"/>
                <a:gd name="T60" fmla="*/ 0 w 315"/>
                <a:gd name="T61" fmla="*/ 0 h 513"/>
                <a:gd name="T62" fmla="*/ 0 w 315"/>
                <a:gd name="T63" fmla="*/ 0 h 513"/>
                <a:gd name="T64" fmla="*/ 0 w 315"/>
                <a:gd name="T65" fmla="*/ 0 h 513"/>
                <a:gd name="T66" fmla="*/ 0 w 315"/>
                <a:gd name="T67" fmla="*/ 0 h 513"/>
                <a:gd name="T68" fmla="*/ 0 w 315"/>
                <a:gd name="T69" fmla="*/ 0 h 513"/>
                <a:gd name="T70" fmla="*/ 0 w 315"/>
                <a:gd name="T71" fmla="*/ 0 h 513"/>
                <a:gd name="T72" fmla="*/ 0 w 315"/>
                <a:gd name="T73" fmla="*/ 0 h 513"/>
                <a:gd name="T74" fmla="*/ 0 w 315"/>
                <a:gd name="T75" fmla="*/ 0 h 513"/>
                <a:gd name="T76" fmla="*/ 0 w 315"/>
                <a:gd name="T77" fmla="*/ 0 h 513"/>
                <a:gd name="T78" fmla="*/ 0 w 315"/>
                <a:gd name="T79" fmla="*/ 0 h 513"/>
                <a:gd name="T80" fmla="*/ 0 w 315"/>
                <a:gd name="T81" fmla="*/ 0 h 513"/>
                <a:gd name="T82" fmla="*/ 0 w 315"/>
                <a:gd name="T83" fmla="*/ 0 h 513"/>
                <a:gd name="T84" fmla="*/ 0 w 315"/>
                <a:gd name="T85" fmla="*/ 0 h 513"/>
                <a:gd name="T86" fmla="*/ 0 w 315"/>
                <a:gd name="T87" fmla="*/ 0 h 513"/>
                <a:gd name="T88" fmla="*/ 0 w 315"/>
                <a:gd name="T89" fmla="*/ 0 h 5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15"/>
                <a:gd name="T136" fmla="*/ 0 h 513"/>
                <a:gd name="T137" fmla="*/ 315 w 315"/>
                <a:gd name="T138" fmla="*/ 513 h 51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15" h="513">
                  <a:moveTo>
                    <a:pt x="0" y="1"/>
                  </a:moveTo>
                  <a:lnTo>
                    <a:pt x="5" y="8"/>
                  </a:lnTo>
                  <a:lnTo>
                    <a:pt x="11" y="17"/>
                  </a:lnTo>
                  <a:lnTo>
                    <a:pt x="17" y="25"/>
                  </a:lnTo>
                  <a:lnTo>
                    <a:pt x="24" y="34"/>
                  </a:lnTo>
                  <a:lnTo>
                    <a:pt x="30" y="41"/>
                  </a:lnTo>
                  <a:lnTo>
                    <a:pt x="36" y="49"/>
                  </a:lnTo>
                  <a:lnTo>
                    <a:pt x="42" y="58"/>
                  </a:lnTo>
                  <a:lnTo>
                    <a:pt x="49" y="66"/>
                  </a:lnTo>
                  <a:lnTo>
                    <a:pt x="57" y="77"/>
                  </a:lnTo>
                  <a:lnTo>
                    <a:pt x="65" y="88"/>
                  </a:lnTo>
                  <a:lnTo>
                    <a:pt x="72" y="99"/>
                  </a:lnTo>
                  <a:lnTo>
                    <a:pt x="81" y="111"/>
                  </a:lnTo>
                  <a:lnTo>
                    <a:pt x="88" y="122"/>
                  </a:lnTo>
                  <a:lnTo>
                    <a:pt x="97" y="134"/>
                  </a:lnTo>
                  <a:lnTo>
                    <a:pt x="105" y="145"/>
                  </a:lnTo>
                  <a:lnTo>
                    <a:pt x="113" y="157"/>
                  </a:lnTo>
                  <a:lnTo>
                    <a:pt x="117" y="165"/>
                  </a:lnTo>
                  <a:lnTo>
                    <a:pt x="121" y="175"/>
                  </a:lnTo>
                  <a:lnTo>
                    <a:pt x="126" y="185"/>
                  </a:lnTo>
                  <a:lnTo>
                    <a:pt x="130" y="196"/>
                  </a:lnTo>
                  <a:lnTo>
                    <a:pt x="134" y="205"/>
                  </a:lnTo>
                  <a:lnTo>
                    <a:pt x="138" y="215"/>
                  </a:lnTo>
                  <a:lnTo>
                    <a:pt x="142" y="225"/>
                  </a:lnTo>
                  <a:lnTo>
                    <a:pt x="147" y="235"/>
                  </a:lnTo>
                  <a:lnTo>
                    <a:pt x="151" y="253"/>
                  </a:lnTo>
                  <a:lnTo>
                    <a:pt x="154" y="274"/>
                  </a:lnTo>
                  <a:lnTo>
                    <a:pt x="158" y="292"/>
                  </a:lnTo>
                  <a:lnTo>
                    <a:pt x="162" y="313"/>
                  </a:lnTo>
                  <a:lnTo>
                    <a:pt x="165" y="332"/>
                  </a:lnTo>
                  <a:lnTo>
                    <a:pt x="169" y="351"/>
                  </a:lnTo>
                  <a:lnTo>
                    <a:pt x="173" y="371"/>
                  </a:lnTo>
                  <a:lnTo>
                    <a:pt x="176" y="391"/>
                  </a:lnTo>
                  <a:lnTo>
                    <a:pt x="176" y="406"/>
                  </a:lnTo>
                  <a:lnTo>
                    <a:pt x="176" y="420"/>
                  </a:lnTo>
                  <a:lnTo>
                    <a:pt x="176" y="436"/>
                  </a:lnTo>
                  <a:lnTo>
                    <a:pt x="176" y="452"/>
                  </a:lnTo>
                  <a:lnTo>
                    <a:pt x="176" y="466"/>
                  </a:lnTo>
                  <a:lnTo>
                    <a:pt x="176" y="482"/>
                  </a:lnTo>
                  <a:lnTo>
                    <a:pt x="176" y="497"/>
                  </a:lnTo>
                  <a:lnTo>
                    <a:pt x="177" y="513"/>
                  </a:lnTo>
                  <a:lnTo>
                    <a:pt x="188" y="508"/>
                  </a:lnTo>
                  <a:lnTo>
                    <a:pt x="199" y="503"/>
                  </a:lnTo>
                  <a:lnTo>
                    <a:pt x="210" y="499"/>
                  </a:lnTo>
                  <a:lnTo>
                    <a:pt x="222" y="495"/>
                  </a:lnTo>
                  <a:lnTo>
                    <a:pt x="233" y="490"/>
                  </a:lnTo>
                  <a:lnTo>
                    <a:pt x="244" y="487"/>
                  </a:lnTo>
                  <a:lnTo>
                    <a:pt x="255" y="482"/>
                  </a:lnTo>
                  <a:lnTo>
                    <a:pt x="267" y="478"/>
                  </a:lnTo>
                  <a:lnTo>
                    <a:pt x="272" y="466"/>
                  </a:lnTo>
                  <a:lnTo>
                    <a:pt x="276" y="454"/>
                  </a:lnTo>
                  <a:lnTo>
                    <a:pt x="281" y="442"/>
                  </a:lnTo>
                  <a:lnTo>
                    <a:pt x="287" y="431"/>
                  </a:lnTo>
                  <a:lnTo>
                    <a:pt x="292" y="419"/>
                  </a:lnTo>
                  <a:lnTo>
                    <a:pt x="297" y="408"/>
                  </a:lnTo>
                  <a:lnTo>
                    <a:pt x="302" y="396"/>
                  </a:lnTo>
                  <a:lnTo>
                    <a:pt x="308" y="385"/>
                  </a:lnTo>
                  <a:lnTo>
                    <a:pt x="308" y="365"/>
                  </a:lnTo>
                  <a:lnTo>
                    <a:pt x="309" y="345"/>
                  </a:lnTo>
                  <a:lnTo>
                    <a:pt x="310" y="325"/>
                  </a:lnTo>
                  <a:lnTo>
                    <a:pt x="311" y="305"/>
                  </a:lnTo>
                  <a:lnTo>
                    <a:pt x="311" y="285"/>
                  </a:lnTo>
                  <a:lnTo>
                    <a:pt x="313" y="266"/>
                  </a:lnTo>
                  <a:lnTo>
                    <a:pt x="314" y="246"/>
                  </a:lnTo>
                  <a:lnTo>
                    <a:pt x="315" y="227"/>
                  </a:lnTo>
                  <a:lnTo>
                    <a:pt x="303" y="206"/>
                  </a:lnTo>
                  <a:lnTo>
                    <a:pt x="291" y="186"/>
                  </a:lnTo>
                  <a:lnTo>
                    <a:pt x="279" y="165"/>
                  </a:lnTo>
                  <a:lnTo>
                    <a:pt x="268" y="146"/>
                  </a:lnTo>
                  <a:lnTo>
                    <a:pt x="256" y="126"/>
                  </a:lnTo>
                  <a:lnTo>
                    <a:pt x="244" y="106"/>
                  </a:lnTo>
                  <a:lnTo>
                    <a:pt x="233" y="86"/>
                  </a:lnTo>
                  <a:lnTo>
                    <a:pt x="222" y="66"/>
                  </a:lnTo>
                  <a:lnTo>
                    <a:pt x="208" y="57"/>
                  </a:lnTo>
                  <a:lnTo>
                    <a:pt x="196" y="48"/>
                  </a:lnTo>
                  <a:lnTo>
                    <a:pt x="182" y="40"/>
                  </a:lnTo>
                  <a:lnTo>
                    <a:pt x="170" y="33"/>
                  </a:lnTo>
                  <a:lnTo>
                    <a:pt x="157" y="24"/>
                  </a:lnTo>
                  <a:lnTo>
                    <a:pt x="145" y="16"/>
                  </a:lnTo>
                  <a:lnTo>
                    <a:pt x="133" y="7"/>
                  </a:lnTo>
                  <a:lnTo>
                    <a:pt x="121" y="0"/>
                  </a:lnTo>
                  <a:lnTo>
                    <a:pt x="105" y="0"/>
                  </a:lnTo>
                  <a:lnTo>
                    <a:pt x="89" y="1"/>
                  </a:lnTo>
                  <a:lnTo>
                    <a:pt x="75" y="2"/>
                  </a:lnTo>
                  <a:lnTo>
                    <a:pt x="60" y="4"/>
                  </a:lnTo>
                  <a:lnTo>
                    <a:pt x="45" y="4"/>
                  </a:lnTo>
                  <a:lnTo>
                    <a:pt x="29" y="5"/>
                  </a:lnTo>
                  <a:lnTo>
                    <a:pt x="14" y="6"/>
                  </a:lnTo>
                  <a:lnTo>
                    <a:pt x="0" y="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2" name="Freeform 104">
              <a:extLst>
                <a:ext uri="{FF2B5EF4-FFF2-40B4-BE49-F238E27FC236}">
                  <a16:creationId xmlns:a16="http://schemas.microsoft.com/office/drawing/2014/main" id="{E42BC7EA-5194-4493-F5C1-634BDF0D57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3430"/>
              <a:ext cx="61" cy="99"/>
            </a:xfrm>
            <a:custGeom>
              <a:avLst/>
              <a:gdLst>
                <a:gd name="T0" fmla="*/ 0 w 245"/>
                <a:gd name="T1" fmla="*/ 0 h 395"/>
                <a:gd name="T2" fmla="*/ 0 w 245"/>
                <a:gd name="T3" fmla="*/ 0 h 395"/>
                <a:gd name="T4" fmla="*/ 0 w 245"/>
                <a:gd name="T5" fmla="*/ 0 h 395"/>
                <a:gd name="T6" fmla="*/ 0 w 245"/>
                <a:gd name="T7" fmla="*/ 0 h 395"/>
                <a:gd name="T8" fmla="*/ 0 w 245"/>
                <a:gd name="T9" fmla="*/ 0 h 395"/>
                <a:gd name="T10" fmla="*/ 0 w 245"/>
                <a:gd name="T11" fmla="*/ 0 h 395"/>
                <a:gd name="T12" fmla="*/ 0 w 245"/>
                <a:gd name="T13" fmla="*/ 0 h 395"/>
                <a:gd name="T14" fmla="*/ 0 w 245"/>
                <a:gd name="T15" fmla="*/ 0 h 395"/>
                <a:gd name="T16" fmla="*/ 0 w 245"/>
                <a:gd name="T17" fmla="*/ 0 h 395"/>
                <a:gd name="T18" fmla="*/ 0 w 245"/>
                <a:gd name="T19" fmla="*/ 0 h 395"/>
                <a:gd name="T20" fmla="*/ 0 w 245"/>
                <a:gd name="T21" fmla="*/ 0 h 395"/>
                <a:gd name="T22" fmla="*/ 0 w 245"/>
                <a:gd name="T23" fmla="*/ 0 h 395"/>
                <a:gd name="T24" fmla="*/ 0 w 245"/>
                <a:gd name="T25" fmla="*/ 0 h 395"/>
                <a:gd name="T26" fmla="*/ 0 w 245"/>
                <a:gd name="T27" fmla="*/ 0 h 395"/>
                <a:gd name="T28" fmla="*/ 0 w 245"/>
                <a:gd name="T29" fmla="*/ 0 h 395"/>
                <a:gd name="T30" fmla="*/ 0 w 245"/>
                <a:gd name="T31" fmla="*/ 0 h 395"/>
                <a:gd name="T32" fmla="*/ 0 w 245"/>
                <a:gd name="T33" fmla="*/ 0 h 395"/>
                <a:gd name="T34" fmla="*/ 0 w 245"/>
                <a:gd name="T35" fmla="*/ 0 h 395"/>
                <a:gd name="T36" fmla="*/ 0 w 245"/>
                <a:gd name="T37" fmla="*/ 0 h 395"/>
                <a:gd name="T38" fmla="*/ 0 w 245"/>
                <a:gd name="T39" fmla="*/ 0 h 395"/>
                <a:gd name="T40" fmla="*/ 0 w 245"/>
                <a:gd name="T41" fmla="*/ 0 h 395"/>
                <a:gd name="T42" fmla="*/ 0 w 245"/>
                <a:gd name="T43" fmla="*/ 0 h 395"/>
                <a:gd name="T44" fmla="*/ 0 w 245"/>
                <a:gd name="T45" fmla="*/ 0 h 395"/>
                <a:gd name="T46" fmla="*/ 0 w 245"/>
                <a:gd name="T47" fmla="*/ 0 h 395"/>
                <a:gd name="T48" fmla="*/ 0 w 245"/>
                <a:gd name="T49" fmla="*/ 0 h 395"/>
                <a:gd name="T50" fmla="*/ 0 w 245"/>
                <a:gd name="T51" fmla="*/ 0 h 395"/>
                <a:gd name="T52" fmla="*/ 0 w 245"/>
                <a:gd name="T53" fmla="*/ 0 h 395"/>
                <a:gd name="T54" fmla="*/ 0 w 245"/>
                <a:gd name="T55" fmla="*/ 0 h 395"/>
                <a:gd name="T56" fmla="*/ 0 w 245"/>
                <a:gd name="T57" fmla="*/ 0 h 395"/>
                <a:gd name="T58" fmla="*/ 0 w 245"/>
                <a:gd name="T59" fmla="*/ 0 h 395"/>
                <a:gd name="T60" fmla="*/ 0 w 245"/>
                <a:gd name="T61" fmla="*/ 0 h 395"/>
                <a:gd name="T62" fmla="*/ 0 w 245"/>
                <a:gd name="T63" fmla="*/ 0 h 395"/>
                <a:gd name="T64" fmla="*/ 0 w 245"/>
                <a:gd name="T65" fmla="*/ 0 h 395"/>
                <a:gd name="T66" fmla="*/ 0 w 245"/>
                <a:gd name="T67" fmla="*/ 0 h 395"/>
                <a:gd name="T68" fmla="*/ 0 w 245"/>
                <a:gd name="T69" fmla="*/ 0 h 395"/>
                <a:gd name="T70" fmla="*/ 0 w 245"/>
                <a:gd name="T71" fmla="*/ 0 h 395"/>
                <a:gd name="T72" fmla="*/ 0 w 245"/>
                <a:gd name="T73" fmla="*/ 0 h 395"/>
                <a:gd name="T74" fmla="*/ 0 w 245"/>
                <a:gd name="T75" fmla="*/ 0 h 395"/>
                <a:gd name="T76" fmla="*/ 0 w 245"/>
                <a:gd name="T77" fmla="*/ 0 h 395"/>
                <a:gd name="T78" fmla="*/ 0 w 245"/>
                <a:gd name="T79" fmla="*/ 0 h 395"/>
                <a:gd name="T80" fmla="*/ 0 w 245"/>
                <a:gd name="T81" fmla="*/ 0 h 395"/>
                <a:gd name="T82" fmla="*/ 0 w 245"/>
                <a:gd name="T83" fmla="*/ 0 h 395"/>
                <a:gd name="T84" fmla="*/ 0 w 245"/>
                <a:gd name="T85" fmla="*/ 0 h 3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45"/>
                <a:gd name="T130" fmla="*/ 0 h 395"/>
                <a:gd name="T131" fmla="*/ 245 w 245"/>
                <a:gd name="T132" fmla="*/ 395 h 39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45" h="395">
                  <a:moveTo>
                    <a:pt x="0" y="8"/>
                  </a:moveTo>
                  <a:lnTo>
                    <a:pt x="7" y="18"/>
                  </a:lnTo>
                  <a:lnTo>
                    <a:pt x="14" y="29"/>
                  </a:lnTo>
                  <a:lnTo>
                    <a:pt x="21" y="40"/>
                  </a:lnTo>
                  <a:lnTo>
                    <a:pt x="30" y="52"/>
                  </a:lnTo>
                  <a:lnTo>
                    <a:pt x="35" y="59"/>
                  </a:lnTo>
                  <a:lnTo>
                    <a:pt x="41" y="67"/>
                  </a:lnTo>
                  <a:lnTo>
                    <a:pt x="46" y="76"/>
                  </a:lnTo>
                  <a:lnTo>
                    <a:pt x="52" y="84"/>
                  </a:lnTo>
                  <a:lnTo>
                    <a:pt x="56" y="91"/>
                  </a:lnTo>
                  <a:lnTo>
                    <a:pt x="63" y="100"/>
                  </a:lnTo>
                  <a:lnTo>
                    <a:pt x="67" y="108"/>
                  </a:lnTo>
                  <a:lnTo>
                    <a:pt x="73" y="117"/>
                  </a:lnTo>
                  <a:lnTo>
                    <a:pt x="76" y="124"/>
                  </a:lnTo>
                  <a:lnTo>
                    <a:pt x="78" y="131"/>
                  </a:lnTo>
                  <a:lnTo>
                    <a:pt x="81" y="139"/>
                  </a:lnTo>
                  <a:lnTo>
                    <a:pt x="84" y="147"/>
                  </a:lnTo>
                  <a:lnTo>
                    <a:pt x="87" y="154"/>
                  </a:lnTo>
                  <a:lnTo>
                    <a:pt x="89" y="161"/>
                  </a:lnTo>
                  <a:lnTo>
                    <a:pt x="91" y="169"/>
                  </a:lnTo>
                  <a:lnTo>
                    <a:pt x="95" y="177"/>
                  </a:lnTo>
                  <a:lnTo>
                    <a:pt x="98" y="190"/>
                  </a:lnTo>
                  <a:lnTo>
                    <a:pt x="100" y="204"/>
                  </a:lnTo>
                  <a:lnTo>
                    <a:pt x="102" y="217"/>
                  </a:lnTo>
                  <a:lnTo>
                    <a:pt x="106" y="232"/>
                  </a:lnTo>
                  <a:lnTo>
                    <a:pt x="108" y="245"/>
                  </a:lnTo>
                  <a:lnTo>
                    <a:pt x="112" y="259"/>
                  </a:lnTo>
                  <a:lnTo>
                    <a:pt x="114" y="273"/>
                  </a:lnTo>
                  <a:lnTo>
                    <a:pt x="118" y="287"/>
                  </a:lnTo>
                  <a:lnTo>
                    <a:pt x="119" y="300"/>
                  </a:lnTo>
                  <a:lnTo>
                    <a:pt x="122" y="314"/>
                  </a:lnTo>
                  <a:lnTo>
                    <a:pt x="124" y="327"/>
                  </a:lnTo>
                  <a:lnTo>
                    <a:pt x="128" y="340"/>
                  </a:lnTo>
                  <a:lnTo>
                    <a:pt x="129" y="353"/>
                  </a:lnTo>
                  <a:lnTo>
                    <a:pt x="131" y="367"/>
                  </a:lnTo>
                  <a:lnTo>
                    <a:pt x="134" y="380"/>
                  </a:lnTo>
                  <a:lnTo>
                    <a:pt x="137" y="395"/>
                  </a:lnTo>
                  <a:lnTo>
                    <a:pt x="145" y="391"/>
                  </a:lnTo>
                  <a:lnTo>
                    <a:pt x="153" y="387"/>
                  </a:lnTo>
                  <a:lnTo>
                    <a:pt x="162" y="384"/>
                  </a:lnTo>
                  <a:lnTo>
                    <a:pt x="170" y="381"/>
                  </a:lnTo>
                  <a:lnTo>
                    <a:pt x="177" y="378"/>
                  </a:lnTo>
                  <a:lnTo>
                    <a:pt x="187" y="374"/>
                  </a:lnTo>
                  <a:lnTo>
                    <a:pt x="194" y="370"/>
                  </a:lnTo>
                  <a:lnTo>
                    <a:pt x="204" y="368"/>
                  </a:lnTo>
                  <a:lnTo>
                    <a:pt x="207" y="358"/>
                  </a:lnTo>
                  <a:lnTo>
                    <a:pt x="211" y="350"/>
                  </a:lnTo>
                  <a:lnTo>
                    <a:pt x="215" y="340"/>
                  </a:lnTo>
                  <a:lnTo>
                    <a:pt x="219" y="332"/>
                  </a:lnTo>
                  <a:lnTo>
                    <a:pt x="223" y="322"/>
                  </a:lnTo>
                  <a:lnTo>
                    <a:pt x="227" y="315"/>
                  </a:lnTo>
                  <a:lnTo>
                    <a:pt x="230" y="305"/>
                  </a:lnTo>
                  <a:lnTo>
                    <a:pt x="235" y="298"/>
                  </a:lnTo>
                  <a:lnTo>
                    <a:pt x="235" y="281"/>
                  </a:lnTo>
                  <a:lnTo>
                    <a:pt x="236" y="265"/>
                  </a:lnTo>
                  <a:lnTo>
                    <a:pt x="238" y="250"/>
                  </a:lnTo>
                  <a:lnTo>
                    <a:pt x="240" y="235"/>
                  </a:lnTo>
                  <a:lnTo>
                    <a:pt x="240" y="218"/>
                  </a:lnTo>
                  <a:lnTo>
                    <a:pt x="241" y="203"/>
                  </a:lnTo>
                  <a:lnTo>
                    <a:pt x="242" y="187"/>
                  </a:lnTo>
                  <a:lnTo>
                    <a:pt x="245" y="172"/>
                  </a:lnTo>
                  <a:lnTo>
                    <a:pt x="235" y="154"/>
                  </a:lnTo>
                  <a:lnTo>
                    <a:pt x="225" y="139"/>
                  </a:lnTo>
                  <a:lnTo>
                    <a:pt x="216" y="120"/>
                  </a:lnTo>
                  <a:lnTo>
                    <a:pt x="207" y="105"/>
                  </a:lnTo>
                  <a:lnTo>
                    <a:pt x="197" y="88"/>
                  </a:lnTo>
                  <a:lnTo>
                    <a:pt x="188" y="71"/>
                  </a:lnTo>
                  <a:lnTo>
                    <a:pt x="178" y="54"/>
                  </a:lnTo>
                  <a:lnTo>
                    <a:pt x="170" y="38"/>
                  </a:lnTo>
                  <a:lnTo>
                    <a:pt x="160" y="32"/>
                  </a:lnTo>
                  <a:lnTo>
                    <a:pt x="152" y="29"/>
                  </a:lnTo>
                  <a:lnTo>
                    <a:pt x="142" y="23"/>
                  </a:lnTo>
                  <a:lnTo>
                    <a:pt x="134" y="19"/>
                  </a:lnTo>
                  <a:lnTo>
                    <a:pt x="124" y="13"/>
                  </a:lnTo>
                  <a:lnTo>
                    <a:pt x="116" y="8"/>
                  </a:lnTo>
                  <a:lnTo>
                    <a:pt x="106" y="3"/>
                  </a:lnTo>
                  <a:lnTo>
                    <a:pt x="98" y="0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60" y="3"/>
                  </a:lnTo>
                  <a:lnTo>
                    <a:pt x="48" y="6"/>
                  </a:lnTo>
                  <a:lnTo>
                    <a:pt x="35" y="6"/>
                  </a:lnTo>
                  <a:lnTo>
                    <a:pt x="24" y="8"/>
                  </a:lnTo>
                  <a:lnTo>
                    <a:pt x="11" y="9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3" name="Freeform 105">
              <a:extLst>
                <a:ext uri="{FF2B5EF4-FFF2-40B4-BE49-F238E27FC236}">
                  <a16:creationId xmlns:a16="http://schemas.microsoft.com/office/drawing/2014/main" id="{55518483-8C3F-B0B5-1AA1-E21FE2A487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7" y="3444"/>
              <a:ext cx="43" cy="69"/>
            </a:xfrm>
            <a:custGeom>
              <a:avLst/>
              <a:gdLst>
                <a:gd name="T0" fmla="*/ 0 w 172"/>
                <a:gd name="T1" fmla="*/ 0 h 277"/>
                <a:gd name="T2" fmla="*/ 0 w 172"/>
                <a:gd name="T3" fmla="*/ 0 h 277"/>
                <a:gd name="T4" fmla="*/ 0 w 172"/>
                <a:gd name="T5" fmla="*/ 0 h 277"/>
                <a:gd name="T6" fmla="*/ 0 w 172"/>
                <a:gd name="T7" fmla="*/ 0 h 277"/>
                <a:gd name="T8" fmla="*/ 0 w 172"/>
                <a:gd name="T9" fmla="*/ 0 h 277"/>
                <a:gd name="T10" fmla="*/ 0 w 172"/>
                <a:gd name="T11" fmla="*/ 0 h 277"/>
                <a:gd name="T12" fmla="*/ 0 w 172"/>
                <a:gd name="T13" fmla="*/ 0 h 277"/>
                <a:gd name="T14" fmla="*/ 0 w 172"/>
                <a:gd name="T15" fmla="*/ 0 h 277"/>
                <a:gd name="T16" fmla="*/ 0 w 172"/>
                <a:gd name="T17" fmla="*/ 0 h 277"/>
                <a:gd name="T18" fmla="*/ 0 w 172"/>
                <a:gd name="T19" fmla="*/ 0 h 277"/>
                <a:gd name="T20" fmla="*/ 0 w 172"/>
                <a:gd name="T21" fmla="*/ 0 h 277"/>
                <a:gd name="T22" fmla="*/ 0 w 172"/>
                <a:gd name="T23" fmla="*/ 0 h 277"/>
                <a:gd name="T24" fmla="*/ 0 w 172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2"/>
                <a:gd name="T40" fmla="*/ 0 h 277"/>
                <a:gd name="T41" fmla="*/ 172 w 172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2" h="277">
                  <a:moveTo>
                    <a:pt x="0" y="14"/>
                  </a:moveTo>
                  <a:lnTo>
                    <a:pt x="9" y="38"/>
                  </a:lnTo>
                  <a:lnTo>
                    <a:pt x="30" y="79"/>
                  </a:lnTo>
                  <a:lnTo>
                    <a:pt x="42" y="119"/>
                  </a:lnTo>
                  <a:lnTo>
                    <a:pt x="58" y="185"/>
                  </a:lnTo>
                  <a:lnTo>
                    <a:pt x="96" y="277"/>
                  </a:lnTo>
                  <a:lnTo>
                    <a:pt x="140" y="259"/>
                  </a:lnTo>
                  <a:lnTo>
                    <a:pt x="161" y="211"/>
                  </a:lnTo>
                  <a:lnTo>
                    <a:pt x="172" y="118"/>
                  </a:lnTo>
                  <a:lnTo>
                    <a:pt x="117" y="13"/>
                  </a:lnTo>
                  <a:lnTo>
                    <a:pt x="75" y="0"/>
                  </a:lnTo>
                  <a:lnTo>
                    <a:pt x="0" y="1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4" name="Freeform 106">
              <a:extLst>
                <a:ext uri="{FF2B5EF4-FFF2-40B4-BE49-F238E27FC236}">
                  <a16:creationId xmlns:a16="http://schemas.microsoft.com/office/drawing/2014/main" id="{E97E9666-660F-55D1-223A-85F16B3FB4E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3758"/>
              <a:ext cx="93" cy="245"/>
            </a:xfrm>
            <a:custGeom>
              <a:avLst/>
              <a:gdLst>
                <a:gd name="T0" fmla="*/ 0 w 374"/>
                <a:gd name="T1" fmla="*/ 0 h 979"/>
                <a:gd name="T2" fmla="*/ 0 w 374"/>
                <a:gd name="T3" fmla="*/ 0 h 979"/>
                <a:gd name="T4" fmla="*/ 0 w 374"/>
                <a:gd name="T5" fmla="*/ 0 h 979"/>
                <a:gd name="T6" fmla="*/ 0 w 374"/>
                <a:gd name="T7" fmla="*/ 0 h 979"/>
                <a:gd name="T8" fmla="*/ 0 w 374"/>
                <a:gd name="T9" fmla="*/ 0 h 979"/>
                <a:gd name="T10" fmla="*/ 0 w 374"/>
                <a:gd name="T11" fmla="*/ 0 h 979"/>
                <a:gd name="T12" fmla="*/ 0 w 374"/>
                <a:gd name="T13" fmla="*/ 0 h 979"/>
                <a:gd name="T14" fmla="*/ 0 w 374"/>
                <a:gd name="T15" fmla="*/ 0 h 979"/>
                <a:gd name="T16" fmla="*/ 0 w 374"/>
                <a:gd name="T17" fmla="*/ 0 h 979"/>
                <a:gd name="T18" fmla="*/ 0 w 374"/>
                <a:gd name="T19" fmla="*/ 0 h 979"/>
                <a:gd name="T20" fmla="*/ 0 w 374"/>
                <a:gd name="T21" fmla="*/ 0 h 979"/>
                <a:gd name="T22" fmla="*/ 0 w 374"/>
                <a:gd name="T23" fmla="*/ 0 h 979"/>
                <a:gd name="T24" fmla="*/ 0 w 374"/>
                <a:gd name="T25" fmla="*/ 0 h 9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4"/>
                <a:gd name="T40" fmla="*/ 0 h 979"/>
                <a:gd name="T41" fmla="*/ 374 w 374"/>
                <a:gd name="T42" fmla="*/ 979 h 9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4" h="979">
                  <a:moveTo>
                    <a:pt x="5" y="33"/>
                  </a:moveTo>
                  <a:lnTo>
                    <a:pt x="70" y="203"/>
                  </a:lnTo>
                  <a:lnTo>
                    <a:pt x="135" y="393"/>
                  </a:lnTo>
                  <a:lnTo>
                    <a:pt x="170" y="592"/>
                  </a:lnTo>
                  <a:lnTo>
                    <a:pt x="150" y="828"/>
                  </a:lnTo>
                  <a:lnTo>
                    <a:pt x="106" y="979"/>
                  </a:lnTo>
                  <a:lnTo>
                    <a:pt x="176" y="960"/>
                  </a:lnTo>
                  <a:lnTo>
                    <a:pt x="279" y="820"/>
                  </a:lnTo>
                  <a:lnTo>
                    <a:pt x="374" y="585"/>
                  </a:lnTo>
                  <a:lnTo>
                    <a:pt x="331" y="249"/>
                  </a:lnTo>
                  <a:lnTo>
                    <a:pt x="214" y="0"/>
                  </a:lnTo>
                  <a:lnTo>
                    <a:pt x="0" y="45"/>
                  </a:lnTo>
                  <a:lnTo>
                    <a:pt x="5" y="33"/>
                  </a:lnTo>
                  <a:close/>
                </a:path>
              </a:pathLst>
            </a:custGeom>
            <a:solidFill>
              <a:srgbClr val="997A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5" name="Freeform 107">
              <a:extLst>
                <a:ext uri="{FF2B5EF4-FFF2-40B4-BE49-F238E27FC236}">
                  <a16:creationId xmlns:a16="http://schemas.microsoft.com/office/drawing/2014/main" id="{313160AC-19EE-920F-242D-A820EF75549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778"/>
              <a:ext cx="84" cy="212"/>
            </a:xfrm>
            <a:custGeom>
              <a:avLst/>
              <a:gdLst>
                <a:gd name="T0" fmla="*/ 0 w 339"/>
                <a:gd name="T1" fmla="*/ 0 h 847"/>
                <a:gd name="T2" fmla="*/ 0 w 339"/>
                <a:gd name="T3" fmla="*/ 0 h 847"/>
                <a:gd name="T4" fmla="*/ 0 w 339"/>
                <a:gd name="T5" fmla="*/ 0 h 847"/>
                <a:gd name="T6" fmla="*/ 0 w 339"/>
                <a:gd name="T7" fmla="*/ 0 h 847"/>
                <a:gd name="T8" fmla="*/ 0 w 339"/>
                <a:gd name="T9" fmla="*/ 0 h 847"/>
                <a:gd name="T10" fmla="*/ 0 w 339"/>
                <a:gd name="T11" fmla="*/ 0 h 847"/>
                <a:gd name="T12" fmla="*/ 0 w 339"/>
                <a:gd name="T13" fmla="*/ 0 h 847"/>
                <a:gd name="T14" fmla="*/ 0 w 339"/>
                <a:gd name="T15" fmla="*/ 0 h 847"/>
                <a:gd name="T16" fmla="*/ 0 w 339"/>
                <a:gd name="T17" fmla="*/ 0 h 847"/>
                <a:gd name="T18" fmla="*/ 0 w 339"/>
                <a:gd name="T19" fmla="*/ 0 h 847"/>
                <a:gd name="T20" fmla="*/ 0 w 339"/>
                <a:gd name="T21" fmla="*/ 0 h 847"/>
                <a:gd name="T22" fmla="*/ 0 w 339"/>
                <a:gd name="T23" fmla="*/ 0 h 847"/>
                <a:gd name="T24" fmla="*/ 0 w 339"/>
                <a:gd name="T25" fmla="*/ 0 h 847"/>
                <a:gd name="T26" fmla="*/ 0 w 339"/>
                <a:gd name="T27" fmla="*/ 0 h 847"/>
                <a:gd name="T28" fmla="*/ 0 w 339"/>
                <a:gd name="T29" fmla="*/ 0 h 847"/>
                <a:gd name="T30" fmla="*/ 0 w 339"/>
                <a:gd name="T31" fmla="*/ 0 h 847"/>
                <a:gd name="T32" fmla="*/ 0 w 339"/>
                <a:gd name="T33" fmla="*/ 0 h 847"/>
                <a:gd name="T34" fmla="*/ 0 w 339"/>
                <a:gd name="T35" fmla="*/ 0 h 847"/>
                <a:gd name="T36" fmla="*/ 0 w 339"/>
                <a:gd name="T37" fmla="*/ 0 h 847"/>
                <a:gd name="T38" fmla="*/ 0 w 339"/>
                <a:gd name="T39" fmla="*/ 0 h 847"/>
                <a:gd name="T40" fmla="*/ 0 w 339"/>
                <a:gd name="T41" fmla="*/ 0 h 847"/>
                <a:gd name="T42" fmla="*/ 0 w 339"/>
                <a:gd name="T43" fmla="*/ 0 h 847"/>
                <a:gd name="T44" fmla="*/ 0 w 339"/>
                <a:gd name="T45" fmla="*/ 0 h 847"/>
                <a:gd name="T46" fmla="*/ 0 w 339"/>
                <a:gd name="T47" fmla="*/ 0 h 847"/>
                <a:gd name="T48" fmla="*/ 0 w 339"/>
                <a:gd name="T49" fmla="*/ 0 h 847"/>
                <a:gd name="T50" fmla="*/ 0 w 339"/>
                <a:gd name="T51" fmla="*/ 0 h 847"/>
                <a:gd name="T52" fmla="*/ 0 w 339"/>
                <a:gd name="T53" fmla="*/ 0 h 847"/>
                <a:gd name="T54" fmla="*/ 0 w 339"/>
                <a:gd name="T55" fmla="*/ 0 h 847"/>
                <a:gd name="T56" fmla="*/ 0 w 339"/>
                <a:gd name="T57" fmla="*/ 0 h 847"/>
                <a:gd name="T58" fmla="*/ 0 w 339"/>
                <a:gd name="T59" fmla="*/ 0 h 847"/>
                <a:gd name="T60" fmla="*/ 0 w 339"/>
                <a:gd name="T61" fmla="*/ 0 h 847"/>
                <a:gd name="T62" fmla="*/ 0 w 339"/>
                <a:gd name="T63" fmla="*/ 0 h 847"/>
                <a:gd name="T64" fmla="*/ 0 w 339"/>
                <a:gd name="T65" fmla="*/ 0 h 847"/>
                <a:gd name="T66" fmla="*/ 0 w 339"/>
                <a:gd name="T67" fmla="*/ 0 h 847"/>
                <a:gd name="T68" fmla="*/ 0 w 339"/>
                <a:gd name="T69" fmla="*/ 0 h 847"/>
                <a:gd name="T70" fmla="*/ 0 w 339"/>
                <a:gd name="T71" fmla="*/ 0 h 847"/>
                <a:gd name="T72" fmla="*/ 0 w 339"/>
                <a:gd name="T73" fmla="*/ 0 h 847"/>
                <a:gd name="T74" fmla="*/ 0 w 339"/>
                <a:gd name="T75" fmla="*/ 0 h 847"/>
                <a:gd name="T76" fmla="*/ 0 w 339"/>
                <a:gd name="T77" fmla="*/ 0 h 847"/>
                <a:gd name="T78" fmla="*/ 0 w 339"/>
                <a:gd name="T79" fmla="*/ 0 h 847"/>
                <a:gd name="T80" fmla="*/ 0 w 339"/>
                <a:gd name="T81" fmla="*/ 0 h 847"/>
                <a:gd name="T82" fmla="*/ 0 w 339"/>
                <a:gd name="T83" fmla="*/ 0 h 847"/>
                <a:gd name="T84" fmla="*/ 0 w 339"/>
                <a:gd name="T85" fmla="*/ 0 h 847"/>
                <a:gd name="T86" fmla="*/ 0 w 339"/>
                <a:gd name="T87" fmla="*/ 0 h 847"/>
                <a:gd name="T88" fmla="*/ 0 w 339"/>
                <a:gd name="T89" fmla="*/ 0 h 8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39"/>
                <a:gd name="T136" fmla="*/ 0 h 847"/>
                <a:gd name="T137" fmla="*/ 339 w 339"/>
                <a:gd name="T138" fmla="*/ 847 h 8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39" h="847">
                  <a:moveTo>
                    <a:pt x="3" y="29"/>
                  </a:moveTo>
                  <a:lnTo>
                    <a:pt x="9" y="46"/>
                  </a:lnTo>
                  <a:lnTo>
                    <a:pt x="17" y="64"/>
                  </a:lnTo>
                  <a:lnTo>
                    <a:pt x="23" y="82"/>
                  </a:lnTo>
                  <a:lnTo>
                    <a:pt x="30" y="100"/>
                  </a:lnTo>
                  <a:lnTo>
                    <a:pt x="36" y="118"/>
                  </a:lnTo>
                  <a:lnTo>
                    <a:pt x="43" y="136"/>
                  </a:lnTo>
                  <a:lnTo>
                    <a:pt x="50" y="154"/>
                  </a:lnTo>
                  <a:lnTo>
                    <a:pt x="58" y="173"/>
                  </a:lnTo>
                  <a:lnTo>
                    <a:pt x="64" y="192"/>
                  </a:lnTo>
                  <a:lnTo>
                    <a:pt x="70" y="212"/>
                  </a:lnTo>
                  <a:lnTo>
                    <a:pt x="77" y="233"/>
                  </a:lnTo>
                  <a:lnTo>
                    <a:pt x="84" y="253"/>
                  </a:lnTo>
                  <a:lnTo>
                    <a:pt x="90" y="273"/>
                  </a:lnTo>
                  <a:lnTo>
                    <a:pt x="96" y="294"/>
                  </a:lnTo>
                  <a:lnTo>
                    <a:pt x="104" y="314"/>
                  </a:lnTo>
                  <a:lnTo>
                    <a:pt x="111" y="336"/>
                  </a:lnTo>
                  <a:lnTo>
                    <a:pt x="114" y="356"/>
                  </a:lnTo>
                  <a:lnTo>
                    <a:pt x="118" y="377"/>
                  </a:lnTo>
                  <a:lnTo>
                    <a:pt x="122" y="398"/>
                  </a:lnTo>
                  <a:lnTo>
                    <a:pt x="127" y="420"/>
                  </a:lnTo>
                  <a:lnTo>
                    <a:pt x="130" y="441"/>
                  </a:lnTo>
                  <a:lnTo>
                    <a:pt x="134" y="461"/>
                  </a:lnTo>
                  <a:lnTo>
                    <a:pt x="137" y="483"/>
                  </a:lnTo>
                  <a:lnTo>
                    <a:pt x="142" y="505"/>
                  </a:lnTo>
                  <a:lnTo>
                    <a:pt x="140" y="530"/>
                  </a:lnTo>
                  <a:lnTo>
                    <a:pt x="137" y="555"/>
                  </a:lnTo>
                  <a:lnTo>
                    <a:pt x="135" y="581"/>
                  </a:lnTo>
                  <a:lnTo>
                    <a:pt x="134" y="606"/>
                  </a:lnTo>
                  <a:lnTo>
                    <a:pt x="131" y="631"/>
                  </a:lnTo>
                  <a:lnTo>
                    <a:pt x="129" y="657"/>
                  </a:lnTo>
                  <a:lnTo>
                    <a:pt x="127" y="682"/>
                  </a:lnTo>
                  <a:lnTo>
                    <a:pt x="125" y="709"/>
                  </a:lnTo>
                  <a:lnTo>
                    <a:pt x="120" y="726"/>
                  </a:lnTo>
                  <a:lnTo>
                    <a:pt x="116" y="742"/>
                  </a:lnTo>
                  <a:lnTo>
                    <a:pt x="111" y="759"/>
                  </a:lnTo>
                  <a:lnTo>
                    <a:pt x="107" y="777"/>
                  </a:lnTo>
                  <a:lnTo>
                    <a:pt x="102" y="794"/>
                  </a:lnTo>
                  <a:lnTo>
                    <a:pt x="98" y="812"/>
                  </a:lnTo>
                  <a:lnTo>
                    <a:pt x="94" y="829"/>
                  </a:lnTo>
                  <a:lnTo>
                    <a:pt x="90" y="847"/>
                  </a:lnTo>
                  <a:lnTo>
                    <a:pt x="98" y="844"/>
                  </a:lnTo>
                  <a:lnTo>
                    <a:pt x="106" y="841"/>
                  </a:lnTo>
                  <a:lnTo>
                    <a:pt x="114" y="839"/>
                  </a:lnTo>
                  <a:lnTo>
                    <a:pt x="123" y="837"/>
                  </a:lnTo>
                  <a:lnTo>
                    <a:pt x="131" y="834"/>
                  </a:lnTo>
                  <a:lnTo>
                    <a:pt x="140" y="832"/>
                  </a:lnTo>
                  <a:lnTo>
                    <a:pt x="148" y="829"/>
                  </a:lnTo>
                  <a:lnTo>
                    <a:pt x="158" y="827"/>
                  </a:lnTo>
                  <a:lnTo>
                    <a:pt x="169" y="812"/>
                  </a:lnTo>
                  <a:lnTo>
                    <a:pt x="181" y="798"/>
                  </a:lnTo>
                  <a:lnTo>
                    <a:pt x="193" y="784"/>
                  </a:lnTo>
                  <a:lnTo>
                    <a:pt x="206" y="769"/>
                  </a:lnTo>
                  <a:lnTo>
                    <a:pt x="217" y="755"/>
                  </a:lnTo>
                  <a:lnTo>
                    <a:pt x="229" y="740"/>
                  </a:lnTo>
                  <a:lnTo>
                    <a:pt x="241" y="726"/>
                  </a:lnTo>
                  <a:lnTo>
                    <a:pt x="254" y="712"/>
                  </a:lnTo>
                  <a:lnTo>
                    <a:pt x="264" y="686"/>
                  </a:lnTo>
                  <a:lnTo>
                    <a:pt x="275" y="659"/>
                  </a:lnTo>
                  <a:lnTo>
                    <a:pt x="285" y="633"/>
                  </a:lnTo>
                  <a:lnTo>
                    <a:pt x="296" y="607"/>
                  </a:lnTo>
                  <a:lnTo>
                    <a:pt x="306" y="581"/>
                  </a:lnTo>
                  <a:lnTo>
                    <a:pt x="317" y="554"/>
                  </a:lnTo>
                  <a:lnTo>
                    <a:pt x="328" y="528"/>
                  </a:lnTo>
                  <a:lnTo>
                    <a:pt x="339" y="502"/>
                  </a:lnTo>
                  <a:lnTo>
                    <a:pt x="333" y="462"/>
                  </a:lnTo>
                  <a:lnTo>
                    <a:pt x="327" y="425"/>
                  </a:lnTo>
                  <a:lnTo>
                    <a:pt x="321" y="386"/>
                  </a:lnTo>
                  <a:lnTo>
                    <a:pt x="316" y="349"/>
                  </a:lnTo>
                  <a:lnTo>
                    <a:pt x="310" y="309"/>
                  </a:lnTo>
                  <a:lnTo>
                    <a:pt x="305" y="272"/>
                  </a:lnTo>
                  <a:lnTo>
                    <a:pt x="299" y="233"/>
                  </a:lnTo>
                  <a:lnTo>
                    <a:pt x="294" y="195"/>
                  </a:lnTo>
                  <a:lnTo>
                    <a:pt x="281" y="170"/>
                  </a:lnTo>
                  <a:lnTo>
                    <a:pt x="269" y="146"/>
                  </a:lnTo>
                  <a:lnTo>
                    <a:pt x="256" y="122"/>
                  </a:lnTo>
                  <a:lnTo>
                    <a:pt x="244" y="98"/>
                  </a:lnTo>
                  <a:lnTo>
                    <a:pt x="230" y="72"/>
                  </a:lnTo>
                  <a:lnTo>
                    <a:pt x="218" y="48"/>
                  </a:lnTo>
                  <a:lnTo>
                    <a:pt x="205" y="24"/>
                  </a:lnTo>
                  <a:lnTo>
                    <a:pt x="193" y="0"/>
                  </a:lnTo>
                  <a:lnTo>
                    <a:pt x="168" y="3"/>
                  </a:lnTo>
                  <a:lnTo>
                    <a:pt x="143" y="8"/>
                  </a:lnTo>
                  <a:lnTo>
                    <a:pt x="119" y="13"/>
                  </a:lnTo>
                  <a:lnTo>
                    <a:pt x="96" y="19"/>
                  </a:lnTo>
                  <a:lnTo>
                    <a:pt x="71" y="23"/>
                  </a:lnTo>
                  <a:lnTo>
                    <a:pt x="48" y="29"/>
                  </a:lnTo>
                  <a:lnTo>
                    <a:pt x="23" y="32"/>
                  </a:lnTo>
                  <a:lnTo>
                    <a:pt x="0" y="39"/>
                  </a:lnTo>
                  <a:lnTo>
                    <a:pt x="3" y="29"/>
                  </a:lnTo>
                  <a:close/>
                </a:path>
              </a:pathLst>
            </a:custGeom>
            <a:solidFill>
              <a:srgbClr val="9E7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6" name="Freeform 108">
              <a:extLst>
                <a:ext uri="{FF2B5EF4-FFF2-40B4-BE49-F238E27FC236}">
                  <a16:creationId xmlns:a16="http://schemas.microsoft.com/office/drawing/2014/main" id="{A1B9BF03-1FF7-0151-1403-9BE8332AD6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9" y="3798"/>
              <a:ext cx="76" cy="179"/>
            </a:xfrm>
            <a:custGeom>
              <a:avLst/>
              <a:gdLst>
                <a:gd name="T0" fmla="*/ 0 w 303"/>
                <a:gd name="T1" fmla="*/ 0 h 716"/>
                <a:gd name="T2" fmla="*/ 0 w 303"/>
                <a:gd name="T3" fmla="*/ 0 h 716"/>
                <a:gd name="T4" fmla="*/ 0 w 303"/>
                <a:gd name="T5" fmla="*/ 0 h 716"/>
                <a:gd name="T6" fmla="*/ 0 w 303"/>
                <a:gd name="T7" fmla="*/ 0 h 716"/>
                <a:gd name="T8" fmla="*/ 0 w 303"/>
                <a:gd name="T9" fmla="*/ 0 h 716"/>
                <a:gd name="T10" fmla="*/ 0 w 303"/>
                <a:gd name="T11" fmla="*/ 0 h 716"/>
                <a:gd name="T12" fmla="*/ 0 w 303"/>
                <a:gd name="T13" fmla="*/ 0 h 716"/>
                <a:gd name="T14" fmla="*/ 0 w 303"/>
                <a:gd name="T15" fmla="*/ 0 h 716"/>
                <a:gd name="T16" fmla="*/ 0 w 303"/>
                <a:gd name="T17" fmla="*/ 0 h 716"/>
                <a:gd name="T18" fmla="*/ 0 w 303"/>
                <a:gd name="T19" fmla="*/ 0 h 716"/>
                <a:gd name="T20" fmla="*/ 0 w 303"/>
                <a:gd name="T21" fmla="*/ 0 h 716"/>
                <a:gd name="T22" fmla="*/ 0 w 303"/>
                <a:gd name="T23" fmla="*/ 0 h 716"/>
                <a:gd name="T24" fmla="*/ 0 w 303"/>
                <a:gd name="T25" fmla="*/ 0 h 716"/>
                <a:gd name="T26" fmla="*/ 0 w 303"/>
                <a:gd name="T27" fmla="*/ 0 h 716"/>
                <a:gd name="T28" fmla="*/ 0 w 303"/>
                <a:gd name="T29" fmla="*/ 0 h 716"/>
                <a:gd name="T30" fmla="*/ 0 w 303"/>
                <a:gd name="T31" fmla="*/ 0 h 716"/>
                <a:gd name="T32" fmla="*/ 0 w 303"/>
                <a:gd name="T33" fmla="*/ 0 h 716"/>
                <a:gd name="T34" fmla="*/ 0 w 303"/>
                <a:gd name="T35" fmla="*/ 0 h 716"/>
                <a:gd name="T36" fmla="*/ 0 w 303"/>
                <a:gd name="T37" fmla="*/ 0 h 716"/>
                <a:gd name="T38" fmla="*/ 0 w 303"/>
                <a:gd name="T39" fmla="*/ 0 h 716"/>
                <a:gd name="T40" fmla="*/ 0 w 303"/>
                <a:gd name="T41" fmla="*/ 0 h 716"/>
                <a:gd name="T42" fmla="*/ 0 w 303"/>
                <a:gd name="T43" fmla="*/ 0 h 716"/>
                <a:gd name="T44" fmla="*/ 0 w 303"/>
                <a:gd name="T45" fmla="*/ 0 h 716"/>
                <a:gd name="T46" fmla="*/ 0 w 303"/>
                <a:gd name="T47" fmla="*/ 0 h 716"/>
                <a:gd name="T48" fmla="*/ 0 w 303"/>
                <a:gd name="T49" fmla="*/ 0 h 716"/>
                <a:gd name="T50" fmla="*/ 0 w 303"/>
                <a:gd name="T51" fmla="*/ 0 h 716"/>
                <a:gd name="T52" fmla="*/ 0 w 303"/>
                <a:gd name="T53" fmla="*/ 0 h 716"/>
                <a:gd name="T54" fmla="*/ 0 w 303"/>
                <a:gd name="T55" fmla="*/ 0 h 716"/>
                <a:gd name="T56" fmla="*/ 0 w 303"/>
                <a:gd name="T57" fmla="*/ 0 h 716"/>
                <a:gd name="T58" fmla="*/ 0 w 303"/>
                <a:gd name="T59" fmla="*/ 0 h 716"/>
                <a:gd name="T60" fmla="*/ 0 w 303"/>
                <a:gd name="T61" fmla="*/ 0 h 716"/>
                <a:gd name="T62" fmla="*/ 0 w 303"/>
                <a:gd name="T63" fmla="*/ 0 h 716"/>
                <a:gd name="T64" fmla="*/ 0 w 303"/>
                <a:gd name="T65" fmla="*/ 0 h 716"/>
                <a:gd name="T66" fmla="*/ 0 w 303"/>
                <a:gd name="T67" fmla="*/ 0 h 716"/>
                <a:gd name="T68" fmla="*/ 0 w 303"/>
                <a:gd name="T69" fmla="*/ 0 h 716"/>
                <a:gd name="T70" fmla="*/ 0 w 303"/>
                <a:gd name="T71" fmla="*/ 0 h 716"/>
                <a:gd name="T72" fmla="*/ 0 w 303"/>
                <a:gd name="T73" fmla="*/ 0 h 716"/>
                <a:gd name="T74" fmla="*/ 0 w 303"/>
                <a:gd name="T75" fmla="*/ 0 h 716"/>
                <a:gd name="T76" fmla="*/ 0 w 303"/>
                <a:gd name="T77" fmla="*/ 0 h 716"/>
                <a:gd name="T78" fmla="*/ 0 w 303"/>
                <a:gd name="T79" fmla="*/ 0 h 716"/>
                <a:gd name="T80" fmla="*/ 0 w 303"/>
                <a:gd name="T81" fmla="*/ 0 h 716"/>
                <a:gd name="T82" fmla="*/ 0 w 303"/>
                <a:gd name="T83" fmla="*/ 0 h 716"/>
                <a:gd name="T84" fmla="*/ 0 w 303"/>
                <a:gd name="T85" fmla="*/ 0 h 716"/>
                <a:gd name="T86" fmla="*/ 0 w 303"/>
                <a:gd name="T87" fmla="*/ 0 h 716"/>
                <a:gd name="T88" fmla="*/ 0 w 303"/>
                <a:gd name="T89" fmla="*/ 0 h 7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3"/>
                <a:gd name="T136" fmla="*/ 0 h 716"/>
                <a:gd name="T137" fmla="*/ 303 w 303"/>
                <a:gd name="T138" fmla="*/ 716 h 7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3" h="716">
                  <a:moveTo>
                    <a:pt x="3" y="24"/>
                  </a:moveTo>
                  <a:lnTo>
                    <a:pt x="8" y="38"/>
                  </a:lnTo>
                  <a:lnTo>
                    <a:pt x="12" y="53"/>
                  </a:lnTo>
                  <a:lnTo>
                    <a:pt x="17" y="67"/>
                  </a:lnTo>
                  <a:lnTo>
                    <a:pt x="23" y="82"/>
                  </a:lnTo>
                  <a:lnTo>
                    <a:pt x="28" y="96"/>
                  </a:lnTo>
                  <a:lnTo>
                    <a:pt x="34" y="111"/>
                  </a:lnTo>
                  <a:lnTo>
                    <a:pt x="39" y="125"/>
                  </a:lnTo>
                  <a:lnTo>
                    <a:pt x="45" y="141"/>
                  </a:lnTo>
                  <a:lnTo>
                    <a:pt x="50" y="158"/>
                  </a:lnTo>
                  <a:lnTo>
                    <a:pt x="56" y="175"/>
                  </a:lnTo>
                  <a:lnTo>
                    <a:pt x="61" y="192"/>
                  </a:lnTo>
                  <a:lnTo>
                    <a:pt x="67" y="210"/>
                  </a:lnTo>
                  <a:lnTo>
                    <a:pt x="72" y="227"/>
                  </a:lnTo>
                  <a:lnTo>
                    <a:pt x="78" y="243"/>
                  </a:lnTo>
                  <a:lnTo>
                    <a:pt x="82" y="260"/>
                  </a:lnTo>
                  <a:lnTo>
                    <a:pt x="88" y="278"/>
                  </a:lnTo>
                  <a:lnTo>
                    <a:pt x="91" y="295"/>
                  </a:lnTo>
                  <a:lnTo>
                    <a:pt x="95" y="312"/>
                  </a:lnTo>
                  <a:lnTo>
                    <a:pt x="98" y="329"/>
                  </a:lnTo>
                  <a:lnTo>
                    <a:pt x="102" y="347"/>
                  </a:lnTo>
                  <a:lnTo>
                    <a:pt x="105" y="364"/>
                  </a:lnTo>
                  <a:lnTo>
                    <a:pt x="109" y="381"/>
                  </a:lnTo>
                  <a:lnTo>
                    <a:pt x="113" y="399"/>
                  </a:lnTo>
                  <a:lnTo>
                    <a:pt x="116" y="417"/>
                  </a:lnTo>
                  <a:lnTo>
                    <a:pt x="114" y="438"/>
                  </a:lnTo>
                  <a:lnTo>
                    <a:pt x="113" y="460"/>
                  </a:lnTo>
                  <a:lnTo>
                    <a:pt x="110" y="480"/>
                  </a:lnTo>
                  <a:lnTo>
                    <a:pt x="109" y="502"/>
                  </a:lnTo>
                  <a:lnTo>
                    <a:pt x="107" y="522"/>
                  </a:lnTo>
                  <a:lnTo>
                    <a:pt x="105" y="544"/>
                  </a:lnTo>
                  <a:lnTo>
                    <a:pt x="103" y="566"/>
                  </a:lnTo>
                  <a:lnTo>
                    <a:pt x="103" y="588"/>
                  </a:lnTo>
                  <a:lnTo>
                    <a:pt x="99" y="602"/>
                  </a:lnTo>
                  <a:lnTo>
                    <a:pt x="96" y="619"/>
                  </a:lnTo>
                  <a:lnTo>
                    <a:pt x="92" y="633"/>
                  </a:lnTo>
                  <a:lnTo>
                    <a:pt x="88" y="650"/>
                  </a:lnTo>
                  <a:lnTo>
                    <a:pt x="85" y="666"/>
                  </a:lnTo>
                  <a:lnTo>
                    <a:pt x="81" y="683"/>
                  </a:lnTo>
                  <a:lnTo>
                    <a:pt x="78" y="699"/>
                  </a:lnTo>
                  <a:lnTo>
                    <a:pt x="75" y="716"/>
                  </a:lnTo>
                  <a:lnTo>
                    <a:pt x="82" y="712"/>
                  </a:lnTo>
                  <a:lnTo>
                    <a:pt x="90" y="710"/>
                  </a:lnTo>
                  <a:lnTo>
                    <a:pt x="98" y="707"/>
                  </a:lnTo>
                  <a:lnTo>
                    <a:pt x="107" y="705"/>
                  </a:lnTo>
                  <a:lnTo>
                    <a:pt x="114" y="701"/>
                  </a:lnTo>
                  <a:lnTo>
                    <a:pt x="123" y="700"/>
                  </a:lnTo>
                  <a:lnTo>
                    <a:pt x="131" y="696"/>
                  </a:lnTo>
                  <a:lnTo>
                    <a:pt x="140" y="695"/>
                  </a:lnTo>
                  <a:lnTo>
                    <a:pt x="151" y="683"/>
                  </a:lnTo>
                  <a:lnTo>
                    <a:pt x="162" y="672"/>
                  </a:lnTo>
                  <a:lnTo>
                    <a:pt x="173" y="660"/>
                  </a:lnTo>
                  <a:lnTo>
                    <a:pt x="185" y="649"/>
                  </a:lnTo>
                  <a:lnTo>
                    <a:pt x="196" y="638"/>
                  </a:lnTo>
                  <a:lnTo>
                    <a:pt x="207" y="627"/>
                  </a:lnTo>
                  <a:lnTo>
                    <a:pt x="218" y="617"/>
                  </a:lnTo>
                  <a:lnTo>
                    <a:pt x="230" y="606"/>
                  </a:lnTo>
                  <a:lnTo>
                    <a:pt x="238" y="582"/>
                  </a:lnTo>
                  <a:lnTo>
                    <a:pt x="248" y="559"/>
                  </a:lnTo>
                  <a:lnTo>
                    <a:pt x="256" y="534"/>
                  </a:lnTo>
                  <a:lnTo>
                    <a:pt x="266" y="512"/>
                  </a:lnTo>
                  <a:lnTo>
                    <a:pt x="274" y="487"/>
                  </a:lnTo>
                  <a:lnTo>
                    <a:pt x="284" y="466"/>
                  </a:lnTo>
                  <a:lnTo>
                    <a:pt x="294" y="441"/>
                  </a:lnTo>
                  <a:lnTo>
                    <a:pt x="303" y="420"/>
                  </a:lnTo>
                  <a:lnTo>
                    <a:pt x="297" y="384"/>
                  </a:lnTo>
                  <a:lnTo>
                    <a:pt x="293" y="350"/>
                  </a:lnTo>
                  <a:lnTo>
                    <a:pt x="286" y="313"/>
                  </a:lnTo>
                  <a:lnTo>
                    <a:pt x="282" y="280"/>
                  </a:lnTo>
                  <a:lnTo>
                    <a:pt x="276" y="245"/>
                  </a:lnTo>
                  <a:lnTo>
                    <a:pt x="271" y="211"/>
                  </a:lnTo>
                  <a:lnTo>
                    <a:pt x="265" y="176"/>
                  </a:lnTo>
                  <a:lnTo>
                    <a:pt x="261" y="142"/>
                  </a:lnTo>
                  <a:lnTo>
                    <a:pt x="249" y="124"/>
                  </a:lnTo>
                  <a:lnTo>
                    <a:pt x="238" y="106"/>
                  </a:lnTo>
                  <a:lnTo>
                    <a:pt x="226" y="88"/>
                  </a:lnTo>
                  <a:lnTo>
                    <a:pt x="215" y="71"/>
                  </a:lnTo>
                  <a:lnTo>
                    <a:pt x="203" y="53"/>
                  </a:lnTo>
                  <a:lnTo>
                    <a:pt x="192" y="35"/>
                  </a:lnTo>
                  <a:lnTo>
                    <a:pt x="181" y="16"/>
                  </a:lnTo>
                  <a:lnTo>
                    <a:pt x="171" y="0"/>
                  </a:lnTo>
                  <a:lnTo>
                    <a:pt x="149" y="3"/>
                  </a:lnTo>
                  <a:lnTo>
                    <a:pt x="127" y="7"/>
                  </a:lnTo>
                  <a:lnTo>
                    <a:pt x="105" y="10"/>
                  </a:lnTo>
                  <a:lnTo>
                    <a:pt x="85" y="15"/>
                  </a:lnTo>
                  <a:lnTo>
                    <a:pt x="63" y="19"/>
                  </a:lnTo>
                  <a:lnTo>
                    <a:pt x="43" y="24"/>
                  </a:lnTo>
                  <a:lnTo>
                    <a:pt x="21" y="27"/>
                  </a:lnTo>
                  <a:lnTo>
                    <a:pt x="0" y="32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A382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7" name="Freeform 109">
              <a:extLst>
                <a:ext uri="{FF2B5EF4-FFF2-40B4-BE49-F238E27FC236}">
                  <a16:creationId xmlns:a16="http://schemas.microsoft.com/office/drawing/2014/main" id="{8D7B434E-734F-7CBA-BFEF-53DAA73527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" y="3818"/>
              <a:ext cx="67" cy="146"/>
            </a:xfrm>
            <a:custGeom>
              <a:avLst/>
              <a:gdLst>
                <a:gd name="T0" fmla="*/ 0 w 267"/>
                <a:gd name="T1" fmla="*/ 0 h 583"/>
                <a:gd name="T2" fmla="*/ 0 w 267"/>
                <a:gd name="T3" fmla="*/ 0 h 583"/>
                <a:gd name="T4" fmla="*/ 0 w 267"/>
                <a:gd name="T5" fmla="*/ 0 h 583"/>
                <a:gd name="T6" fmla="*/ 0 w 267"/>
                <a:gd name="T7" fmla="*/ 0 h 583"/>
                <a:gd name="T8" fmla="*/ 0 w 267"/>
                <a:gd name="T9" fmla="*/ 0 h 583"/>
                <a:gd name="T10" fmla="*/ 0 w 267"/>
                <a:gd name="T11" fmla="*/ 0 h 583"/>
                <a:gd name="T12" fmla="*/ 0 w 267"/>
                <a:gd name="T13" fmla="*/ 0 h 583"/>
                <a:gd name="T14" fmla="*/ 0 w 267"/>
                <a:gd name="T15" fmla="*/ 0 h 583"/>
                <a:gd name="T16" fmla="*/ 0 w 267"/>
                <a:gd name="T17" fmla="*/ 0 h 583"/>
                <a:gd name="T18" fmla="*/ 0 w 267"/>
                <a:gd name="T19" fmla="*/ 0 h 583"/>
                <a:gd name="T20" fmla="*/ 0 w 267"/>
                <a:gd name="T21" fmla="*/ 0 h 583"/>
                <a:gd name="T22" fmla="*/ 0 w 267"/>
                <a:gd name="T23" fmla="*/ 0 h 583"/>
                <a:gd name="T24" fmla="*/ 0 w 267"/>
                <a:gd name="T25" fmla="*/ 0 h 583"/>
                <a:gd name="T26" fmla="*/ 0 w 267"/>
                <a:gd name="T27" fmla="*/ 0 h 583"/>
                <a:gd name="T28" fmla="*/ 0 w 267"/>
                <a:gd name="T29" fmla="*/ 0 h 583"/>
                <a:gd name="T30" fmla="*/ 0 w 267"/>
                <a:gd name="T31" fmla="*/ 0 h 583"/>
                <a:gd name="T32" fmla="*/ 0 w 267"/>
                <a:gd name="T33" fmla="*/ 0 h 583"/>
                <a:gd name="T34" fmla="*/ 0 w 267"/>
                <a:gd name="T35" fmla="*/ 0 h 583"/>
                <a:gd name="T36" fmla="*/ 0 w 267"/>
                <a:gd name="T37" fmla="*/ 0 h 583"/>
                <a:gd name="T38" fmla="*/ 0 w 267"/>
                <a:gd name="T39" fmla="*/ 0 h 583"/>
                <a:gd name="T40" fmla="*/ 0 w 267"/>
                <a:gd name="T41" fmla="*/ 0 h 583"/>
                <a:gd name="T42" fmla="*/ 0 w 267"/>
                <a:gd name="T43" fmla="*/ 0 h 583"/>
                <a:gd name="T44" fmla="*/ 0 w 267"/>
                <a:gd name="T45" fmla="*/ 0 h 583"/>
                <a:gd name="T46" fmla="*/ 0 w 267"/>
                <a:gd name="T47" fmla="*/ 0 h 583"/>
                <a:gd name="T48" fmla="*/ 0 w 267"/>
                <a:gd name="T49" fmla="*/ 0 h 583"/>
                <a:gd name="T50" fmla="*/ 0 w 267"/>
                <a:gd name="T51" fmla="*/ 0 h 583"/>
                <a:gd name="T52" fmla="*/ 0 w 267"/>
                <a:gd name="T53" fmla="*/ 0 h 583"/>
                <a:gd name="T54" fmla="*/ 0 w 267"/>
                <a:gd name="T55" fmla="*/ 0 h 583"/>
                <a:gd name="T56" fmla="*/ 0 w 267"/>
                <a:gd name="T57" fmla="*/ 0 h 583"/>
                <a:gd name="T58" fmla="*/ 0 w 267"/>
                <a:gd name="T59" fmla="*/ 0 h 583"/>
                <a:gd name="T60" fmla="*/ 0 w 267"/>
                <a:gd name="T61" fmla="*/ 0 h 583"/>
                <a:gd name="T62" fmla="*/ 0 w 267"/>
                <a:gd name="T63" fmla="*/ 0 h 583"/>
                <a:gd name="T64" fmla="*/ 0 w 267"/>
                <a:gd name="T65" fmla="*/ 0 h 583"/>
                <a:gd name="T66" fmla="*/ 0 w 267"/>
                <a:gd name="T67" fmla="*/ 0 h 583"/>
                <a:gd name="T68" fmla="*/ 0 w 267"/>
                <a:gd name="T69" fmla="*/ 0 h 583"/>
                <a:gd name="T70" fmla="*/ 0 w 267"/>
                <a:gd name="T71" fmla="*/ 0 h 583"/>
                <a:gd name="T72" fmla="*/ 0 w 267"/>
                <a:gd name="T73" fmla="*/ 0 h 583"/>
                <a:gd name="T74" fmla="*/ 0 w 267"/>
                <a:gd name="T75" fmla="*/ 0 h 583"/>
                <a:gd name="T76" fmla="*/ 0 w 267"/>
                <a:gd name="T77" fmla="*/ 0 h 583"/>
                <a:gd name="T78" fmla="*/ 0 w 267"/>
                <a:gd name="T79" fmla="*/ 0 h 583"/>
                <a:gd name="T80" fmla="*/ 0 w 267"/>
                <a:gd name="T81" fmla="*/ 0 h 583"/>
                <a:gd name="T82" fmla="*/ 0 w 267"/>
                <a:gd name="T83" fmla="*/ 0 h 583"/>
                <a:gd name="T84" fmla="*/ 0 w 267"/>
                <a:gd name="T85" fmla="*/ 0 h 583"/>
                <a:gd name="T86" fmla="*/ 0 w 267"/>
                <a:gd name="T87" fmla="*/ 0 h 583"/>
                <a:gd name="T88" fmla="*/ 0 w 267"/>
                <a:gd name="T89" fmla="*/ 0 h 5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67"/>
                <a:gd name="T136" fmla="*/ 0 h 583"/>
                <a:gd name="T137" fmla="*/ 267 w 267"/>
                <a:gd name="T138" fmla="*/ 583 h 5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67" h="583">
                  <a:moveTo>
                    <a:pt x="2" y="21"/>
                  </a:moveTo>
                  <a:lnTo>
                    <a:pt x="6" y="32"/>
                  </a:lnTo>
                  <a:lnTo>
                    <a:pt x="10" y="43"/>
                  </a:lnTo>
                  <a:lnTo>
                    <a:pt x="13" y="53"/>
                  </a:lnTo>
                  <a:lnTo>
                    <a:pt x="17" y="65"/>
                  </a:lnTo>
                  <a:lnTo>
                    <a:pt x="20" y="76"/>
                  </a:lnTo>
                  <a:lnTo>
                    <a:pt x="24" y="88"/>
                  </a:lnTo>
                  <a:lnTo>
                    <a:pt x="28" y="99"/>
                  </a:lnTo>
                  <a:lnTo>
                    <a:pt x="33" y="111"/>
                  </a:lnTo>
                  <a:lnTo>
                    <a:pt x="36" y="125"/>
                  </a:lnTo>
                  <a:lnTo>
                    <a:pt x="40" y="138"/>
                  </a:lnTo>
                  <a:lnTo>
                    <a:pt x="43" y="152"/>
                  </a:lnTo>
                  <a:lnTo>
                    <a:pt x="48" y="167"/>
                  </a:lnTo>
                  <a:lnTo>
                    <a:pt x="52" y="180"/>
                  </a:lnTo>
                  <a:lnTo>
                    <a:pt x="55" y="193"/>
                  </a:lnTo>
                  <a:lnTo>
                    <a:pt x="59" y="208"/>
                  </a:lnTo>
                  <a:lnTo>
                    <a:pt x="64" y="222"/>
                  </a:lnTo>
                  <a:lnTo>
                    <a:pt x="66" y="234"/>
                  </a:lnTo>
                  <a:lnTo>
                    <a:pt x="69" y="249"/>
                  </a:lnTo>
                  <a:lnTo>
                    <a:pt x="72" y="261"/>
                  </a:lnTo>
                  <a:lnTo>
                    <a:pt x="76" y="276"/>
                  </a:lnTo>
                  <a:lnTo>
                    <a:pt x="78" y="289"/>
                  </a:lnTo>
                  <a:lnTo>
                    <a:pt x="81" y="302"/>
                  </a:lnTo>
                  <a:lnTo>
                    <a:pt x="84" y="317"/>
                  </a:lnTo>
                  <a:lnTo>
                    <a:pt x="88" y="331"/>
                  </a:lnTo>
                  <a:lnTo>
                    <a:pt x="86" y="347"/>
                  </a:lnTo>
                  <a:lnTo>
                    <a:pt x="86" y="364"/>
                  </a:lnTo>
                  <a:lnTo>
                    <a:pt x="83" y="381"/>
                  </a:lnTo>
                  <a:lnTo>
                    <a:pt x="83" y="399"/>
                  </a:lnTo>
                  <a:lnTo>
                    <a:pt x="82" y="416"/>
                  </a:lnTo>
                  <a:lnTo>
                    <a:pt x="81" y="433"/>
                  </a:lnTo>
                  <a:lnTo>
                    <a:pt x="80" y="449"/>
                  </a:lnTo>
                  <a:lnTo>
                    <a:pt x="80" y="468"/>
                  </a:lnTo>
                  <a:lnTo>
                    <a:pt x="76" y="482"/>
                  </a:lnTo>
                  <a:lnTo>
                    <a:pt x="74" y="497"/>
                  </a:lnTo>
                  <a:lnTo>
                    <a:pt x="71" y="511"/>
                  </a:lnTo>
                  <a:lnTo>
                    <a:pt x="69" y="525"/>
                  </a:lnTo>
                  <a:lnTo>
                    <a:pt x="65" y="540"/>
                  </a:lnTo>
                  <a:lnTo>
                    <a:pt x="63" y="554"/>
                  </a:lnTo>
                  <a:lnTo>
                    <a:pt x="60" y="569"/>
                  </a:lnTo>
                  <a:lnTo>
                    <a:pt x="58" y="583"/>
                  </a:lnTo>
                  <a:lnTo>
                    <a:pt x="65" y="580"/>
                  </a:lnTo>
                  <a:lnTo>
                    <a:pt x="74" y="577"/>
                  </a:lnTo>
                  <a:lnTo>
                    <a:pt x="81" y="575"/>
                  </a:lnTo>
                  <a:lnTo>
                    <a:pt x="89" y="574"/>
                  </a:lnTo>
                  <a:lnTo>
                    <a:pt x="97" y="570"/>
                  </a:lnTo>
                  <a:lnTo>
                    <a:pt x="105" y="568"/>
                  </a:lnTo>
                  <a:lnTo>
                    <a:pt x="113" y="565"/>
                  </a:lnTo>
                  <a:lnTo>
                    <a:pt x="122" y="564"/>
                  </a:lnTo>
                  <a:lnTo>
                    <a:pt x="132" y="556"/>
                  </a:lnTo>
                  <a:lnTo>
                    <a:pt x="142" y="547"/>
                  </a:lnTo>
                  <a:lnTo>
                    <a:pt x="152" y="539"/>
                  </a:lnTo>
                  <a:lnTo>
                    <a:pt x="163" y="532"/>
                  </a:lnTo>
                  <a:lnTo>
                    <a:pt x="173" y="523"/>
                  </a:lnTo>
                  <a:lnTo>
                    <a:pt x="183" y="515"/>
                  </a:lnTo>
                  <a:lnTo>
                    <a:pt x="194" y="506"/>
                  </a:lnTo>
                  <a:lnTo>
                    <a:pt x="205" y="499"/>
                  </a:lnTo>
                  <a:lnTo>
                    <a:pt x="212" y="477"/>
                  </a:lnTo>
                  <a:lnTo>
                    <a:pt x="220" y="458"/>
                  </a:lnTo>
                  <a:lnTo>
                    <a:pt x="227" y="437"/>
                  </a:lnTo>
                  <a:lnTo>
                    <a:pt x="235" y="418"/>
                  </a:lnTo>
                  <a:lnTo>
                    <a:pt x="243" y="398"/>
                  </a:lnTo>
                  <a:lnTo>
                    <a:pt x="251" y="378"/>
                  </a:lnTo>
                  <a:lnTo>
                    <a:pt x="258" y="358"/>
                  </a:lnTo>
                  <a:lnTo>
                    <a:pt x="267" y="338"/>
                  </a:lnTo>
                  <a:lnTo>
                    <a:pt x="261" y="306"/>
                  </a:lnTo>
                  <a:lnTo>
                    <a:pt x="256" y="276"/>
                  </a:lnTo>
                  <a:lnTo>
                    <a:pt x="250" y="244"/>
                  </a:lnTo>
                  <a:lnTo>
                    <a:pt x="246" y="214"/>
                  </a:lnTo>
                  <a:lnTo>
                    <a:pt x="240" y="183"/>
                  </a:lnTo>
                  <a:lnTo>
                    <a:pt x="235" y="152"/>
                  </a:lnTo>
                  <a:lnTo>
                    <a:pt x="229" y="121"/>
                  </a:lnTo>
                  <a:lnTo>
                    <a:pt x="226" y="91"/>
                  </a:lnTo>
                  <a:lnTo>
                    <a:pt x="215" y="79"/>
                  </a:lnTo>
                  <a:lnTo>
                    <a:pt x="205" y="68"/>
                  </a:lnTo>
                  <a:lnTo>
                    <a:pt x="196" y="56"/>
                  </a:lnTo>
                  <a:lnTo>
                    <a:pt x="187" y="45"/>
                  </a:lnTo>
                  <a:lnTo>
                    <a:pt x="176" y="33"/>
                  </a:lnTo>
                  <a:lnTo>
                    <a:pt x="167" y="22"/>
                  </a:lnTo>
                  <a:lnTo>
                    <a:pt x="157" y="11"/>
                  </a:lnTo>
                  <a:lnTo>
                    <a:pt x="148" y="0"/>
                  </a:lnTo>
                  <a:lnTo>
                    <a:pt x="129" y="3"/>
                  </a:lnTo>
                  <a:lnTo>
                    <a:pt x="111" y="6"/>
                  </a:lnTo>
                  <a:lnTo>
                    <a:pt x="92" y="10"/>
                  </a:lnTo>
                  <a:lnTo>
                    <a:pt x="74" y="14"/>
                  </a:lnTo>
                  <a:lnTo>
                    <a:pt x="54" y="16"/>
                  </a:lnTo>
                  <a:lnTo>
                    <a:pt x="36" y="20"/>
                  </a:lnTo>
                  <a:lnTo>
                    <a:pt x="18" y="23"/>
                  </a:lnTo>
                  <a:lnTo>
                    <a:pt x="0" y="27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A885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8" name="Freeform 110">
              <a:extLst>
                <a:ext uri="{FF2B5EF4-FFF2-40B4-BE49-F238E27FC236}">
                  <a16:creationId xmlns:a16="http://schemas.microsoft.com/office/drawing/2014/main" id="{128E5777-98E4-6F9E-48F3-8A060AB07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5" y="3838"/>
              <a:ext cx="58" cy="113"/>
            </a:xfrm>
            <a:custGeom>
              <a:avLst/>
              <a:gdLst>
                <a:gd name="T0" fmla="*/ 0 w 231"/>
                <a:gd name="T1" fmla="*/ 0 h 451"/>
                <a:gd name="T2" fmla="*/ 0 w 231"/>
                <a:gd name="T3" fmla="*/ 0 h 451"/>
                <a:gd name="T4" fmla="*/ 0 w 231"/>
                <a:gd name="T5" fmla="*/ 0 h 451"/>
                <a:gd name="T6" fmla="*/ 0 w 231"/>
                <a:gd name="T7" fmla="*/ 0 h 451"/>
                <a:gd name="T8" fmla="*/ 0 w 231"/>
                <a:gd name="T9" fmla="*/ 0 h 451"/>
                <a:gd name="T10" fmla="*/ 0 w 231"/>
                <a:gd name="T11" fmla="*/ 0 h 451"/>
                <a:gd name="T12" fmla="*/ 0 w 231"/>
                <a:gd name="T13" fmla="*/ 0 h 451"/>
                <a:gd name="T14" fmla="*/ 0 w 231"/>
                <a:gd name="T15" fmla="*/ 0 h 451"/>
                <a:gd name="T16" fmla="*/ 0 w 231"/>
                <a:gd name="T17" fmla="*/ 0 h 451"/>
                <a:gd name="T18" fmla="*/ 0 w 231"/>
                <a:gd name="T19" fmla="*/ 0 h 451"/>
                <a:gd name="T20" fmla="*/ 0 w 231"/>
                <a:gd name="T21" fmla="*/ 0 h 451"/>
                <a:gd name="T22" fmla="*/ 0 w 231"/>
                <a:gd name="T23" fmla="*/ 0 h 451"/>
                <a:gd name="T24" fmla="*/ 0 w 231"/>
                <a:gd name="T25" fmla="*/ 0 h 451"/>
                <a:gd name="T26" fmla="*/ 0 w 231"/>
                <a:gd name="T27" fmla="*/ 0 h 451"/>
                <a:gd name="T28" fmla="*/ 0 w 231"/>
                <a:gd name="T29" fmla="*/ 0 h 451"/>
                <a:gd name="T30" fmla="*/ 0 w 231"/>
                <a:gd name="T31" fmla="*/ 0 h 451"/>
                <a:gd name="T32" fmla="*/ 0 w 231"/>
                <a:gd name="T33" fmla="*/ 0 h 451"/>
                <a:gd name="T34" fmla="*/ 0 w 231"/>
                <a:gd name="T35" fmla="*/ 0 h 451"/>
                <a:gd name="T36" fmla="*/ 0 w 231"/>
                <a:gd name="T37" fmla="*/ 0 h 451"/>
                <a:gd name="T38" fmla="*/ 0 w 231"/>
                <a:gd name="T39" fmla="*/ 0 h 451"/>
                <a:gd name="T40" fmla="*/ 0 w 231"/>
                <a:gd name="T41" fmla="*/ 0 h 451"/>
                <a:gd name="T42" fmla="*/ 0 w 231"/>
                <a:gd name="T43" fmla="*/ 0 h 451"/>
                <a:gd name="T44" fmla="*/ 0 w 231"/>
                <a:gd name="T45" fmla="*/ 0 h 451"/>
                <a:gd name="T46" fmla="*/ 0 w 231"/>
                <a:gd name="T47" fmla="*/ 0 h 451"/>
                <a:gd name="T48" fmla="*/ 0 w 231"/>
                <a:gd name="T49" fmla="*/ 0 h 451"/>
                <a:gd name="T50" fmla="*/ 0 w 231"/>
                <a:gd name="T51" fmla="*/ 0 h 451"/>
                <a:gd name="T52" fmla="*/ 0 w 231"/>
                <a:gd name="T53" fmla="*/ 0 h 451"/>
                <a:gd name="T54" fmla="*/ 0 w 231"/>
                <a:gd name="T55" fmla="*/ 0 h 451"/>
                <a:gd name="T56" fmla="*/ 0 w 231"/>
                <a:gd name="T57" fmla="*/ 0 h 451"/>
                <a:gd name="T58" fmla="*/ 0 w 231"/>
                <a:gd name="T59" fmla="*/ 0 h 451"/>
                <a:gd name="T60" fmla="*/ 0 w 231"/>
                <a:gd name="T61" fmla="*/ 0 h 451"/>
                <a:gd name="T62" fmla="*/ 0 w 231"/>
                <a:gd name="T63" fmla="*/ 0 h 451"/>
                <a:gd name="T64" fmla="*/ 0 w 231"/>
                <a:gd name="T65" fmla="*/ 0 h 451"/>
                <a:gd name="T66" fmla="*/ 0 w 231"/>
                <a:gd name="T67" fmla="*/ 0 h 451"/>
                <a:gd name="T68" fmla="*/ 0 w 231"/>
                <a:gd name="T69" fmla="*/ 0 h 451"/>
                <a:gd name="T70" fmla="*/ 0 w 231"/>
                <a:gd name="T71" fmla="*/ 0 h 451"/>
                <a:gd name="T72" fmla="*/ 0 w 231"/>
                <a:gd name="T73" fmla="*/ 0 h 451"/>
                <a:gd name="T74" fmla="*/ 0 w 231"/>
                <a:gd name="T75" fmla="*/ 0 h 451"/>
                <a:gd name="T76" fmla="*/ 0 w 231"/>
                <a:gd name="T77" fmla="*/ 0 h 451"/>
                <a:gd name="T78" fmla="*/ 0 w 231"/>
                <a:gd name="T79" fmla="*/ 0 h 451"/>
                <a:gd name="T80" fmla="*/ 0 w 231"/>
                <a:gd name="T81" fmla="*/ 0 h 451"/>
                <a:gd name="T82" fmla="*/ 0 w 231"/>
                <a:gd name="T83" fmla="*/ 0 h 451"/>
                <a:gd name="T84" fmla="*/ 0 w 231"/>
                <a:gd name="T85" fmla="*/ 0 h 451"/>
                <a:gd name="T86" fmla="*/ 0 w 231"/>
                <a:gd name="T87" fmla="*/ 0 h 451"/>
                <a:gd name="T88" fmla="*/ 0 w 231"/>
                <a:gd name="T89" fmla="*/ 0 h 4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1"/>
                <a:gd name="T136" fmla="*/ 0 h 451"/>
                <a:gd name="T137" fmla="*/ 231 w 231"/>
                <a:gd name="T138" fmla="*/ 451 h 4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1" h="451">
                  <a:moveTo>
                    <a:pt x="2" y="16"/>
                  </a:moveTo>
                  <a:lnTo>
                    <a:pt x="3" y="23"/>
                  </a:lnTo>
                  <a:lnTo>
                    <a:pt x="6" y="30"/>
                  </a:lnTo>
                  <a:lnTo>
                    <a:pt x="7" y="39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4" y="63"/>
                  </a:lnTo>
                  <a:lnTo>
                    <a:pt x="15" y="71"/>
                  </a:lnTo>
                  <a:lnTo>
                    <a:pt x="19" y="80"/>
                  </a:lnTo>
                  <a:lnTo>
                    <a:pt x="21" y="90"/>
                  </a:lnTo>
                  <a:lnTo>
                    <a:pt x="24" y="100"/>
                  </a:lnTo>
                  <a:lnTo>
                    <a:pt x="26" y="111"/>
                  </a:lnTo>
                  <a:lnTo>
                    <a:pt x="29" y="122"/>
                  </a:lnTo>
                  <a:lnTo>
                    <a:pt x="31" y="132"/>
                  </a:lnTo>
                  <a:lnTo>
                    <a:pt x="33" y="143"/>
                  </a:lnTo>
                  <a:lnTo>
                    <a:pt x="36" y="153"/>
                  </a:lnTo>
                  <a:lnTo>
                    <a:pt x="39" y="164"/>
                  </a:lnTo>
                  <a:lnTo>
                    <a:pt x="41" y="173"/>
                  </a:lnTo>
                  <a:lnTo>
                    <a:pt x="44" y="182"/>
                  </a:lnTo>
                  <a:lnTo>
                    <a:pt x="45" y="192"/>
                  </a:lnTo>
                  <a:lnTo>
                    <a:pt x="49" y="203"/>
                  </a:lnTo>
                  <a:lnTo>
                    <a:pt x="51" y="213"/>
                  </a:lnTo>
                  <a:lnTo>
                    <a:pt x="54" y="222"/>
                  </a:lnTo>
                  <a:lnTo>
                    <a:pt x="56" y="232"/>
                  </a:lnTo>
                  <a:lnTo>
                    <a:pt x="60" y="243"/>
                  </a:lnTo>
                  <a:lnTo>
                    <a:pt x="59" y="255"/>
                  </a:lnTo>
                  <a:lnTo>
                    <a:pt x="59" y="268"/>
                  </a:lnTo>
                  <a:lnTo>
                    <a:pt x="57" y="280"/>
                  </a:lnTo>
                  <a:lnTo>
                    <a:pt x="57" y="294"/>
                  </a:lnTo>
                  <a:lnTo>
                    <a:pt x="56" y="306"/>
                  </a:lnTo>
                  <a:lnTo>
                    <a:pt x="56" y="320"/>
                  </a:lnTo>
                  <a:lnTo>
                    <a:pt x="55" y="332"/>
                  </a:lnTo>
                  <a:lnTo>
                    <a:pt x="55" y="347"/>
                  </a:lnTo>
                  <a:lnTo>
                    <a:pt x="53" y="359"/>
                  </a:lnTo>
                  <a:lnTo>
                    <a:pt x="51" y="372"/>
                  </a:lnTo>
                  <a:lnTo>
                    <a:pt x="49" y="384"/>
                  </a:lnTo>
                  <a:lnTo>
                    <a:pt x="48" y="399"/>
                  </a:lnTo>
                  <a:lnTo>
                    <a:pt x="45" y="411"/>
                  </a:lnTo>
                  <a:lnTo>
                    <a:pt x="44" y="424"/>
                  </a:lnTo>
                  <a:lnTo>
                    <a:pt x="43" y="436"/>
                  </a:lnTo>
                  <a:lnTo>
                    <a:pt x="42" y="451"/>
                  </a:lnTo>
                  <a:lnTo>
                    <a:pt x="49" y="447"/>
                  </a:lnTo>
                  <a:lnTo>
                    <a:pt x="56" y="446"/>
                  </a:lnTo>
                  <a:lnTo>
                    <a:pt x="64" y="442"/>
                  </a:lnTo>
                  <a:lnTo>
                    <a:pt x="72" y="441"/>
                  </a:lnTo>
                  <a:lnTo>
                    <a:pt x="79" y="437"/>
                  </a:lnTo>
                  <a:lnTo>
                    <a:pt x="88" y="436"/>
                  </a:lnTo>
                  <a:lnTo>
                    <a:pt x="95" y="432"/>
                  </a:lnTo>
                  <a:lnTo>
                    <a:pt x="103" y="431"/>
                  </a:lnTo>
                  <a:lnTo>
                    <a:pt x="112" y="425"/>
                  </a:lnTo>
                  <a:lnTo>
                    <a:pt x="123" y="420"/>
                  </a:lnTo>
                  <a:lnTo>
                    <a:pt x="131" y="414"/>
                  </a:lnTo>
                  <a:lnTo>
                    <a:pt x="142" y="409"/>
                  </a:lnTo>
                  <a:lnTo>
                    <a:pt x="150" y="403"/>
                  </a:lnTo>
                  <a:lnTo>
                    <a:pt x="161" y="399"/>
                  </a:lnTo>
                  <a:lnTo>
                    <a:pt x="170" y="394"/>
                  </a:lnTo>
                  <a:lnTo>
                    <a:pt x="181" y="389"/>
                  </a:lnTo>
                  <a:lnTo>
                    <a:pt x="187" y="371"/>
                  </a:lnTo>
                  <a:lnTo>
                    <a:pt x="193" y="355"/>
                  </a:lnTo>
                  <a:lnTo>
                    <a:pt x="199" y="337"/>
                  </a:lnTo>
                  <a:lnTo>
                    <a:pt x="206" y="321"/>
                  </a:lnTo>
                  <a:lnTo>
                    <a:pt x="212" y="304"/>
                  </a:lnTo>
                  <a:lnTo>
                    <a:pt x="218" y="288"/>
                  </a:lnTo>
                  <a:lnTo>
                    <a:pt x="224" y="271"/>
                  </a:lnTo>
                  <a:lnTo>
                    <a:pt x="231" y="255"/>
                  </a:lnTo>
                  <a:lnTo>
                    <a:pt x="225" y="226"/>
                  </a:lnTo>
                  <a:lnTo>
                    <a:pt x="220" y="199"/>
                  </a:lnTo>
                  <a:lnTo>
                    <a:pt x="216" y="172"/>
                  </a:lnTo>
                  <a:lnTo>
                    <a:pt x="211" y="145"/>
                  </a:lnTo>
                  <a:lnTo>
                    <a:pt x="205" y="116"/>
                  </a:lnTo>
                  <a:lnTo>
                    <a:pt x="201" y="90"/>
                  </a:lnTo>
                  <a:lnTo>
                    <a:pt x="195" y="62"/>
                  </a:lnTo>
                  <a:lnTo>
                    <a:pt x="192" y="35"/>
                  </a:lnTo>
                  <a:lnTo>
                    <a:pt x="183" y="30"/>
                  </a:lnTo>
                  <a:lnTo>
                    <a:pt x="175" y="26"/>
                  </a:lnTo>
                  <a:lnTo>
                    <a:pt x="166" y="21"/>
                  </a:lnTo>
                  <a:lnTo>
                    <a:pt x="159" y="17"/>
                  </a:lnTo>
                  <a:lnTo>
                    <a:pt x="150" y="12"/>
                  </a:lnTo>
                  <a:lnTo>
                    <a:pt x="142" y="7"/>
                  </a:lnTo>
                  <a:lnTo>
                    <a:pt x="134" y="4"/>
                  </a:lnTo>
                  <a:lnTo>
                    <a:pt x="126" y="0"/>
                  </a:lnTo>
                  <a:lnTo>
                    <a:pt x="109" y="1"/>
                  </a:lnTo>
                  <a:lnTo>
                    <a:pt x="94" y="4"/>
                  </a:lnTo>
                  <a:lnTo>
                    <a:pt x="78" y="6"/>
                  </a:lnTo>
                  <a:lnTo>
                    <a:pt x="62" y="10"/>
                  </a:lnTo>
                  <a:lnTo>
                    <a:pt x="45" y="12"/>
                  </a:lnTo>
                  <a:lnTo>
                    <a:pt x="31" y="15"/>
                  </a:lnTo>
                  <a:lnTo>
                    <a:pt x="14" y="17"/>
                  </a:lnTo>
                  <a:lnTo>
                    <a:pt x="0" y="21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AD8A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19" name="Freeform 111">
              <a:extLst>
                <a:ext uri="{FF2B5EF4-FFF2-40B4-BE49-F238E27FC236}">
                  <a16:creationId xmlns:a16="http://schemas.microsoft.com/office/drawing/2014/main" id="{F4672CC9-06AA-EF6D-F960-B8A0BF791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3" y="3854"/>
              <a:ext cx="49" cy="84"/>
            </a:xfrm>
            <a:custGeom>
              <a:avLst/>
              <a:gdLst>
                <a:gd name="T0" fmla="*/ 0 w 196"/>
                <a:gd name="T1" fmla="*/ 0 h 336"/>
                <a:gd name="T2" fmla="*/ 0 w 196"/>
                <a:gd name="T3" fmla="*/ 0 h 336"/>
                <a:gd name="T4" fmla="*/ 0 w 196"/>
                <a:gd name="T5" fmla="*/ 0 h 336"/>
                <a:gd name="T6" fmla="*/ 0 w 196"/>
                <a:gd name="T7" fmla="*/ 0 h 336"/>
                <a:gd name="T8" fmla="*/ 0 w 196"/>
                <a:gd name="T9" fmla="*/ 0 h 336"/>
                <a:gd name="T10" fmla="*/ 0 w 196"/>
                <a:gd name="T11" fmla="*/ 0 h 336"/>
                <a:gd name="T12" fmla="*/ 0 w 196"/>
                <a:gd name="T13" fmla="*/ 0 h 336"/>
                <a:gd name="T14" fmla="*/ 0 w 196"/>
                <a:gd name="T15" fmla="*/ 0 h 336"/>
                <a:gd name="T16" fmla="*/ 0 w 196"/>
                <a:gd name="T17" fmla="*/ 0 h 336"/>
                <a:gd name="T18" fmla="*/ 0 w 196"/>
                <a:gd name="T19" fmla="*/ 0 h 336"/>
                <a:gd name="T20" fmla="*/ 0 w 196"/>
                <a:gd name="T21" fmla="*/ 0 h 336"/>
                <a:gd name="T22" fmla="*/ 0 w 196"/>
                <a:gd name="T23" fmla="*/ 0 h 336"/>
                <a:gd name="T24" fmla="*/ 0 w 196"/>
                <a:gd name="T25" fmla="*/ 0 h 3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6"/>
                <a:gd name="T40" fmla="*/ 0 h 336"/>
                <a:gd name="T41" fmla="*/ 196 w 196"/>
                <a:gd name="T42" fmla="*/ 336 h 3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6" h="336">
                  <a:moveTo>
                    <a:pt x="1" y="28"/>
                  </a:moveTo>
                  <a:lnTo>
                    <a:pt x="7" y="66"/>
                  </a:lnTo>
                  <a:lnTo>
                    <a:pt x="17" y="123"/>
                  </a:lnTo>
                  <a:lnTo>
                    <a:pt x="33" y="171"/>
                  </a:lnTo>
                  <a:lnTo>
                    <a:pt x="33" y="243"/>
                  </a:lnTo>
                  <a:lnTo>
                    <a:pt x="27" y="336"/>
                  </a:lnTo>
                  <a:lnTo>
                    <a:pt x="86" y="316"/>
                  </a:lnTo>
                  <a:lnTo>
                    <a:pt x="157" y="299"/>
                  </a:lnTo>
                  <a:lnTo>
                    <a:pt x="196" y="190"/>
                  </a:lnTo>
                  <a:lnTo>
                    <a:pt x="157" y="0"/>
                  </a:lnTo>
                  <a:lnTo>
                    <a:pt x="104" y="16"/>
                  </a:lnTo>
                  <a:lnTo>
                    <a:pt x="0" y="31"/>
                  </a:lnTo>
                  <a:lnTo>
                    <a:pt x="1" y="28"/>
                  </a:lnTo>
                  <a:close/>
                </a:path>
              </a:pathLst>
            </a:custGeom>
            <a:solidFill>
              <a:srgbClr val="B38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0" name="Freeform 112">
              <a:extLst>
                <a:ext uri="{FF2B5EF4-FFF2-40B4-BE49-F238E27FC236}">
                  <a16:creationId xmlns:a16="http://schemas.microsoft.com/office/drawing/2014/main" id="{38227C23-3253-D647-DE7C-4AD6519D4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8"/>
                <a:gd name="T2" fmla="*/ 0 w 443"/>
                <a:gd name="T3" fmla="*/ 0 h 528"/>
                <a:gd name="T4" fmla="*/ 0 w 443"/>
                <a:gd name="T5" fmla="*/ 0 h 528"/>
                <a:gd name="T6" fmla="*/ 0 w 443"/>
                <a:gd name="T7" fmla="*/ 0 h 528"/>
                <a:gd name="T8" fmla="*/ 0 w 443"/>
                <a:gd name="T9" fmla="*/ 0 h 528"/>
                <a:gd name="T10" fmla="*/ 0 w 443"/>
                <a:gd name="T11" fmla="*/ 0 h 528"/>
                <a:gd name="T12" fmla="*/ 0 w 443"/>
                <a:gd name="T13" fmla="*/ 0 h 528"/>
                <a:gd name="T14" fmla="*/ 0 w 443"/>
                <a:gd name="T15" fmla="*/ 0 h 5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3"/>
                <a:gd name="T25" fmla="*/ 0 h 528"/>
                <a:gd name="T26" fmla="*/ 443 w 443"/>
                <a:gd name="T27" fmla="*/ 528 h 5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3" h="528">
                  <a:moveTo>
                    <a:pt x="141" y="0"/>
                  </a:moveTo>
                  <a:lnTo>
                    <a:pt x="443" y="77"/>
                  </a:lnTo>
                  <a:lnTo>
                    <a:pt x="390" y="337"/>
                  </a:lnTo>
                  <a:lnTo>
                    <a:pt x="431" y="528"/>
                  </a:lnTo>
                  <a:lnTo>
                    <a:pt x="0" y="490"/>
                  </a:lnTo>
                  <a:lnTo>
                    <a:pt x="24" y="252"/>
                  </a:lnTo>
                  <a:lnTo>
                    <a:pt x="79" y="71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1" name="Freeform 113">
              <a:extLst>
                <a:ext uri="{FF2B5EF4-FFF2-40B4-BE49-F238E27FC236}">
                  <a16:creationId xmlns:a16="http://schemas.microsoft.com/office/drawing/2014/main" id="{74FE21E7-48B5-B63B-3B79-467AD14CD1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3" y="3190"/>
              <a:ext cx="107" cy="115"/>
            </a:xfrm>
            <a:custGeom>
              <a:avLst/>
              <a:gdLst>
                <a:gd name="T0" fmla="*/ 0 w 426"/>
                <a:gd name="T1" fmla="*/ 0 h 457"/>
                <a:gd name="T2" fmla="*/ 0 w 426"/>
                <a:gd name="T3" fmla="*/ 0 h 457"/>
                <a:gd name="T4" fmla="*/ 0 w 426"/>
                <a:gd name="T5" fmla="*/ 0 h 457"/>
                <a:gd name="T6" fmla="*/ 0 w 426"/>
                <a:gd name="T7" fmla="*/ 0 h 457"/>
                <a:gd name="T8" fmla="*/ 0 w 426"/>
                <a:gd name="T9" fmla="*/ 0 h 457"/>
                <a:gd name="T10" fmla="*/ 0 w 426"/>
                <a:gd name="T11" fmla="*/ 0 h 457"/>
                <a:gd name="T12" fmla="*/ 0 w 426"/>
                <a:gd name="T13" fmla="*/ 0 h 457"/>
                <a:gd name="T14" fmla="*/ 0 w 426"/>
                <a:gd name="T15" fmla="*/ 0 h 457"/>
                <a:gd name="T16" fmla="*/ 0 w 426"/>
                <a:gd name="T17" fmla="*/ 0 h 457"/>
                <a:gd name="T18" fmla="*/ 0 w 426"/>
                <a:gd name="T19" fmla="*/ 0 h 457"/>
                <a:gd name="T20" fmla="*/ 0 w 426"/>
                <a:gd name="T21" fmla="*/ 0 h 457"/>
                <a:gd name="T22" fmla="*/ 0 w 426"/>
                <a:gd name="T23" fmla="*/ 0 h 457"/>
                <a:gd name="T24" fmla="*/ 0 w 426"/>
                <a:gd name="T25" fmla="*/ 0 h 457"/>
                <a:gd name="T26" fmla="*/ 0 w 426"/>
                <a:gd name="T27" fmla="*/ 0 h 457"/>
                <a:gd name="T28" fmla="*/ 0 w 426"/>
                <a:gd name="T29" fmla="*/ 0 h 457"/>
                <a:gd name="T30" fmla="*/ 0 w 426"/>
                <a:gd name="T31" fmla="*/ 0 h 457"/>
                <a:gd name="T32" fmla="*/ 0 w 426"/>
                <a:gd name="T33" fmla="*/ 0 h 457"/>
                <a:gd name="T34" fmla="*/ 0 w 426"/>
                <a:gd name="T35" fmla="*/ 0 h 457"/>
                <a:gd name="T36" fmla="*/ 0 w 426"/>
                <a:gd name="T37" fmla="*/ 0 h 457"/>
                <a:gd name="T38" fmla="*/ 0 w 426"/>
                <a:gd name="T39" fmla="*/ 0 h 457"/>
                <a:gd name="T40" fmla="*/ 0 w 426"/>
                <a:gd name="T41" fmla="*/ 0 h 457"/>
                <a:gd name="T42" fmla="*/ 0 w 426"/>
                <a:gd name="T43" fmla="*/ 0 h 457"/>
                <a:gd name="T44" fmla="*/ 0 w 426"/>
                <a:gd name="T45" fmla="*/ 0 h 457"/>
                <a:gd name="T46" fmla="*/ 0 w 426"/>
                <a:gd name="T47" fmla="*/ 0 h 457"/>
                <a:gd name="T48" fmla="*/ 0 w 426"/>
                <a:gd name="T49" fmla="*/ 0 h 457"/>
                <a:gd name="T50" fmla="*/ 0 w 426"/>
                <a:gd name="T51" fmla="*/ 0 h 457"/>
                <a:gd name="T52" fmla="*/ 0 w 426"/>
                <a:gd name="T53" fmla="*/ 0 h 457"/>
                <a:gd name="T54" fmla="*/ 0 w 426"/>
                <a:gd name="T55" fmla="*/ 0 h 457"/>
                <a:gd name="T56" fmla="*/ 0 w 426"/>
                <a:gd name="T57" fmla="*/ 0 h 457"/>
                <a:gd name="T58" fmla="*/ 0 w 426"/>
                <a:gd name="T59" fmla="*/ 0 h 457"/>
                <a:gd name="T60" fmla="*/ 0 w 426"/>
                <a:gd name="T61" fmla="*/ 0 h 457"/>
                <a:gd name="T62" fmla="*/ 0 w 426"/>
                <a:gd name="T63" fmla="*/ 0 h 457"/>
                <a:gd name="T64" fmla="*/ 0 w 426"/>
                <a:gd name="T65" fmla="*/ 0 h 457"/>
                <a:gd name="T66" fmla="*/ 0 w 426"/>
                <a:gd name="T67" fmla="*/ 0 h 457"/>
                <a:gd name="T68" fmla="*/ 0 w 426"/>
                <a:gd name="T69" fmla="*/ 0 h 457"/>
                <a:gd name="T70" fmla="*/ 0 w 426"/>
                <a:gd name="T71" fmla="*/ 0 h 457"/>
                <a:gd name="T72" fmla="*/ 0 w 426"/>
                <a:gd name="T73" fmla="*/ 0 h 457"/>
                <a:gd name="T74" fmla="*/ 0 w 426"/>
                <a:gd name="T75" fmla="*/ 0 h 457"/>
                <a:gd name="T76" fmla="*/ 0 w 426"/>
                <a:gd name="T77" fmla="*/ 0 h 457"/>
                <a:gd name="T78" fmla="*/ 0 w 426"/>
                <a:gd name="T79" fmla="*/ 0 h 457"/>
                <a:gd name="T80" fmla="*/ 0 w 426"/>
                <a:gd name="T81" fmla="*/ 0 h 457"/>
                <a:gd name="T82" fmla="*/ 0 w 426"/>
                <a:gd name="T83" fmla="*/ 0 h 457"/>
                <a:gd name="T84" fmla="*/ 0 w 426"/>
                <a:gd name="T85" fmla="*/ 0 h 457"/>
                <a:gd name="T86" fmla="*/ 0 w 426"/>
                <a:gd name="T87" fmla="*/ 0 h 457"/>
                <a:gd name="T88" fmla="*/ 0 w 426"/>
                <a:gd name="T89" fmla="*/ 0 h 457"/>
                <a:gd name="T90" fmla="*/ 0 w 426"/>
                <a:gd name="T91" fmla="*/ 0 h 457"/>
                <a:gd name="T92" fmla="*/ 0 w 426"/>
                <a:gd name="T93" fmla="*/ 0 h 457"/>
                <a:gd name="T94" fmla="*/ 0 w 426"/>
                <a:gd name="T95" fmla="*/ 0 h 457"/>
                <a:gd name="T96" fmla="*/ 0 w 426"/>
                <a:gd name="T97" fmla="*/ 0 h 457"/>
                <a:gd name="T98" fmla="*/ 0 w 426"/>
                <a:gd name="T99" fmla="*/ 0 h 457"/>
                <a:gd name="T100" fmla="*/ 0 w 426"/>
                <a:gd name="T101" fmla="*/ 0 h 457"/>
                <a:gd name="T102" fmla="*/ 0 w 426"/>
                <a:gd name="T103" fmla="*/ 0 h 457"/>
                <a:gd name="T104" fmla="*/ 0 w 426"/>
                <a:gd name="T105" fmla="*/ 0 h 457"/>
                <a:gd name="T106" fmla="*/ 0 w 426"/>
                <a:gd name="T107" fmla="*/ 0 h 457"/>
                <a:gd name="T108" fmla="*/ 0 w 426"/>
                <a:gd name="T109" fmla="*/ 0 h 457"/>
                <a:gd name="T110" fmla="*/ 0 w 426"/>
                <a:gd name="T111" fmla="*/ 0 h 457"/>
                <a:gd name="T112" fmla="*/ 0 w 426"/>
                <a:gd name="T113" fmla="*/ 0 h 4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6"/>
                <a:gd name="T172" fmla="*/ 0 h 457"/>
                <a:gd name="T173" fmla="*/ 426 w 426"/>
                <a:gd name="T174" fmla="*/ 457 h 4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6" h="457">
                  <a:moveTo>
                    <a:pt x="117" y="0"/>
                  </a:moveTo>
                  <a:lnTo>
                    <a:pt x="155" y="8"/>
                  </a:lnTo>
                  <a:lnTo>
                    <a:pt x="195" y="17"/>
                  </a:lnTo>
                  <a:lnTo>
                    <a:pt x="232" y="25"/>
                  </a:lnTo>
                  <a:lnTo>
                    <a:pt x="272" y="35"/>
                  </a:lnTo>
                  <a:lnTo>
                    <a:pt x="309" y="43"/>
                  </a:lnTo>
                  <a:lnTo>
                    <a:pt x="349" y="52"/>
                  </a:lnTo>
                  <a:lnTo>
                    <a:pt x="386" y="60"/>
                  </a:lnTo>
                  <a:lnTo>
                    <a:pt x="426" y="70"/>
                  </a:lnTo>
                  <a:lnTo>
                    <a:pt x="420" y="96"/>
                  </a:lnTo>
                  <a:lnTo>
                    <a:pt x="414" y="124"/>
                  </a:lnTo>
                  <a:lnTo>
                    <a:pt x="408" y="152"/>
                  </a:lnTo>
                  <a:lnTo>
                    <a:pt x="403" y="181"/>
                  </a:lnTo>
                  <a:lnTo>
                    <a:pt x="397" y="209"/>
                  </a:lnTo>
                  <a:lnTo>
                    <a:pt x="392" y="236"/>
                  </a:lnTo>
                  <a:lnTo>
                    <a:pt x="386" y="264"/>
                  </a:lnTo>
                  <a:lnTo>
                    <a:pt x="382" y="293"/>
                  </a:lnTo>
                  <a:lnTo>
                    <a:pt x="385" y="312"/>
                  </a:lnTo>
                  <a:lnTo>
                    <a:pt x="389" y="333"/>
                  </a:lnTo>
                  <a:lnTo>
                    <a:pt x="392" y="354"/>
                  </a:lnTo>
                  <a:lnTo>
                    <a:pt x="397" y="374"/>
                  </a:lnTo>
                  <a:lnTo>
                    <a:pt x="401" y="395"/>
                  </a:lnTo>
                  <a:lnTo>
                    <a:pt x="405" y="415"/>
                  </a:lnTo>
                  <a:lnTo>
                    <a:pt x="409" y="436"/>
                  </a:lnTo>
                  <a:lnTo>
                    <a:pt x="414" y="457"/>
                  </a:lnTo>
                  <a:lnTo>
                    <a:pt x="361" y="451"/>
                  </a:lnTo>
                  <a:lnTo>
                    <a:pt x="310" y="447"/>
                  </a:lnTo>
                  <a:lnTo>
                    <a:pt x="257" y="440"/>
                  </a:lnTo>
                  <a:lnTo>
                    <a:pt x="207" y="436"/>
                  </a:lnTo>
                  <a:lnTo>
                    <a:pt x="155" y="430"/>
                  </a:lnTo>
                  <a:lnTo>
                    <a:pt x="103" y="426"/>
                  </a:lnTo>
                  <a:lnTo>
                    <a:pt x="51" y="420"/>
                  </a:lnTo>
                  <a:lnTo>
                    <a:pt x="0" y="416"/>
                  </a:lnTo>
                  <a:lnTo>
                    <a:pt x="3" y="391"/>
                  </a:lnTo>
                  <a:lnTo>
                    <a:pt x="5" y="366"/>
                  </a:lnTo>
                  <a:lnTo>
                    <a:pt x="7" y="340"/>
                  </a:lnTo>
                  <a:lnTo>
                    <a:pt x="11" y="315"/>
                  </a:lnTo>
                  <a:lnTo>
                    <a:pt x="13" y="290"/>
                  </a:lnTo>
                  <a:lnTo>
                    <a:pt x="16" y="264"/>
                  </a:lnTo>
                  <a:lnTo>
                    <a:pt x="18" y="239"/>
                  </a:lnTo>
                  <a:lnTo>
                    <a:pt x="22" y="213"/>
                  </a:lnTo>
                  <a:lnTo>
                    <a:pt x="27" y="194"/>
                  </a:lnTo>
                  <a:lnTo>
                    <a:pt x="33" y="175"/>
                  </a:lnTo>
                  <a:lnTo>
                    <a:pt x="38" y="156"/>
                  </a:lnTo>
                  <a:lnTo>
                    <a:pt x="44" y="137"/>
                  </a:lnTo>
                  <a:lnTo>
                    <a:pt x="48" y="118"/>
                  </a:lnTo>
                  <a:lnTo>
                    <a:pt x="54" y="100"/>
                  </a:lnTo>
                  <a:lnTo>
                    <a:pt x="59" y="81"/>
                  </a:lnTo>
                  <a:lnTo>
                    <a:pt x="65" y="63"/>
                  </a:lnTo>
                  <a:lnTo>
                    <a:pt x="71" y="54"/>
                  </a:lnTo>
                  <a:lnTo>
                    <a:pt x="77" y="47"/>
                  </a:lnTo>
                  <a:lnTo>
                    <a:pt x="83" y="38"/>
                  </a:lnTo>
                  <a:lnTo>
                    <a:pt x="91" y="31"/>
                  </a:lnTo>
                  <a:lnTo>
                    <a:pt x="97" y="23"/>
                  </a:lnTo>
                  <a:lnTo>
                    <a:pt x="104" y="15"/>
                  </a:lnTo>
                  <a:lnTo>
                    <a:pt x="110" y="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A3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2" name="Freeform 114">
              <a:extLst>
                <a:ext uri="{FF2B5EF4-FFF2-40B4-BE49-F238E27FC236}">
                  <a16:creationId xmlns:a16="http://schemas.microsoft.com/office/drawing/2014/main" id="{650D84D2-3B12-3234-7E17-ED5D5CA19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5" y="3200"/>
              <a:ext cx="102" cy="96"/>
            </a:xfrm>
            <a:custGeom>
              <a:avLst/>
              <a:gdLst>
                <a:gd name="T0" fmla="*/ 0 w 410"/>
                <a:gd name="T1" fmla="*/ 0 h 387"/>
                <a:gd name="T2" fmla="*/ 0 w 410"/>
                <a:gd name="T3" fmla="*/ 0 h 387"/>
                <a:gd name="T4" fmla="*/ 0 w 410"/>
                <a:gd name="T5" fmla="*/ 0 h 387"/>
                <a:gd name="T6" fmla="*/ 0 w 410"/>
                <a:gd name="T7" fmla="*/ 0 h 387"/>
                <a:gd name="T8" fmla="*/ 0 w 410"/>
                <a:gd name="T9" fmla="*/ 0 h 387"/>
                <a:gd name="T10" fmla="*/ 0 w 410"/>
                <a:gd name="T11" fmla="*/ 0 h 387"/>
                <a:gd name="T12" fmla="*/ 0 w 410"/>
                <a:gd name="T13" fmla="*/ 0 h 387"/>
                <a:gd name="T14" fmla="*/ 0 w 410"/>
                <a:gd name="T15" fmla="*/ 0 h 387"/>
                <a:gd name="T16" fmla="*/ 0 w 410"/>
                <a:gd name="T17" fmla="*/ 0 h 387"/>
                <a:gd name="T18" fmla="*/ 0 w 410"/>
                <a:gd name="T19" fmla="*/ 0 h 387"/>
                <a:gd name="T20" fmla="*/ 0 w 410"/>
                <a:gd name="T21" fmla="*/ 0 h 387"/>
                <a:gd name="T22" fmla="*/ 0 w 410"/>
                <a:gd name="T23" fmla="*/ 0 h 387"/>
                <a:gd name="T24" fmla="*/ 0 w 410"/>
                <a:gd name="T25" fmla="*/ 0 h 387"/>
                <a:gd name="T26" fmla="*/ 0 w 410"/>
                <a:gd name="T27" fmla="*/ 0 h 387"/>
                <a:gd name="T28" fmla="*/ 0 w 410"/>
                <a:gd name="T29" fmla="*/ 0 h 387"/>
                <a:gd name="T30" fmla="*/ 0 w 410"/>
                <a:gd name="T31" fmla="*/ 0 h 387"/>
                <a:gd name="T32" fmla="*/ 0 w 410"/>
                <a:gd name="T33" fmla="*/ 0 h 387"/>
                <a:gd name="T34" fmla="*/ 0 w 410"/>
                <a:gd name="T35" fmla="*/ 0 h 387"/>
                <a:gd name="T36" fmla="*/ 0 w 410"/>
                <a:gd name="T37" fmla="*/ 0 h 387"/>
                <a:gd name="T38" fmla="*/ 0 w 410"/>
                <a:gd name="T39" fmla="*/ 0 h 387"/>
                <a:gd name="T40" fmla="*/ 0 w 410"/>
                <a:gd name="T41" fmla="*/ 0 h 387"/>
                <a:gd name="T42" fmla="*/ 0 w 410"/>
                <a:gd name="T43" fmla="*/ 0 h 387"/>
                <a:gd name="T44" fmla="*/ 0 w 410"/>
                <a:gd name="T45" fmla="*/ 0 h 387"/>
                <a:gd name="T46" fmla="*/ 0 w 410"/>
                <a:gd name="T47" fmla="*/ 0 h 387"/>
                <a:gd name="T48" fmla="*/ 0 w 410"/>
                <a:gd name="T49" fmla="*/ 0 h 387"/>
                <a:gd name="T50" fmla="*/ 0 w 410"/>
                <a:gd name="T51" fmla="*/ 0 h 387"/>
                <a:gd name="T52" fmla="*/ 0 w 410"/>
                <a:gd name="T53" fmla="*/ 0 h 387"/>
                <a:gd name="T54" fmla="*/ 0 w 410"/>
                <a:gd name="T55" fmla="*/ 0 h 387"/>
                <a:gd name="T56" fmla="*/ 0 w 410"/>
                <a:gd name="T57" fmla="*/ 0 h 387"/>
                <a:gd name="T58" fmla="*/ 0 w 410"/>
                <a:gd name="T59" fmla="*/ 0 h 387"/>
                <a:gd name="T60" fmla="*/ 0 w 410"/>
                <a:gd name="T61" fmla="*/ 0 h 387"/>
                <a:gd name="T62" fmla="*/ 0 w 410"/>
                <a:gd name="T63" fmla="*/ 0 h 387"/>
                <a:gd name="T64" fmla="*/ 0 w 410"/>
                <a:gd name="T65" fmla="*/ 0 h 387"/>
                <a:gd name="T66" fmla="*/ 0 w 410"/>
                <a:gd name="T67" fmla="*/ 0 h 387"/>
                <a:gd name="T68" fmla="*/ 0 w 410"/>
                <a:gd name="T69" fmla="*/ 0 h 387"/>
                <a:gd name="T70" fmla="*/ 0 w 410"/>
                <a:gd name="T71" fmla="*/ 0 h 387"/>
                <a:gd name="T72" fmla="*/ 0 w 410"/>
                <a:gd name="T73" fmla="*/ 0 h 387"/>
                <a:gd name="T74" fmla="*/ 0 w 410"/>
                <a:gd name="T75" fmla="*/ 0 h 387"/>
                <a:gd name="T76" fmla="*/ 0 w 410"/>
                <a:gd name="T77" fmla="*/ 0 h 387"/>
                <a:gd name="T78" fmla="*/ 0 w 410"/>
                <a:gd name="T79" fmla="*/ 0 h 387"/>
                <a:gd name="T80" fmla="*/ 0 w 410"/>
                <a:gd name="T81" fmla="*/ 0 h 387"/>
                <a:gd name="T82" fmla="*/ 0 w 410"/>
                <a:gd name="T83" fmla="*/ 0 h 387"/>
                <a:gd name="T84" fmla="*/ 0 w 410"/>
                <a:gd name="T85" fmla="*/ 0 h 387"/>
                <a:gd name="T86" fmla="*/ 0 w 410"/>
                <a:gd name="T87" fmla="*/ 0 h 387"/>
                <a:gd name="T88" fmla="*/ 0 w 410"/>
                <a:gd name="T89" fmla="*/ 0 h 387"/>
                <a:gd name="T90" fmla="*/ 0 w 410"/>
                <a:gd name="T91" fmla="*/ 0 h 387"/>
                <a:gd name="T92" fmla="*/ 0 w 410"/>
                <a:gd name="T93" fmla="*/ 0 h 387"/>
                <a:gd name="T94" fmla="*/ 0 w 410"/>
                <a:gd name="T95" fmla="*/ 0 h 387"/>
                <a:gd name="T96" fmla="*/ 0 w 410"/>
                <a:gd name="T97" fmla="*/ 0 h 387"/>
                <a:gd name="T98" fmla="*/ 0 w 410"/>
                <a:gd name="T99" fmla="*/ 0 h 387"/>
                <a:gd name="T100" fmla="*/ 0 w 410"/>
                <a:gd name="T101" fmla="*/ 0 h 387"/>
                <a:gd name="T102" fmla="*/ 0 w 410"/>
                <a:gd name="T103" fmla="*/ 0 h 387"/>
                <a:gd name="T104" fmla="*/ 0 w 410"/>
                <a:gd name="T105" fmla="*/ 0 h 387"/>
                <a:gd name="T106" fmla="*/ 0 w 410"/>
                <a:gd name="T107" fmla="*/ 0 h 387"/>
                <a:gd name="T108" fmla="*/ 0 w 410"/>
                <a:gd name="T109" fmla="*/ 0 h 387"/>
                <a:gd name="T110" fmla="*/ 0 w 410"/>
                <a:gd name="T111" fmla="*/ 0 h 387"/>
                <a:gd name="T112" fmla="*/ 0 w 410"/>
                <a:gd name="T113" fmla="*/ 0 h 3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10"/>
                <a:gd name="T172" fmla="*/ 0 h 387"/>
                <a:gd name="T173" fmla="*/ 410 w 410"/>
                <a:gd name="T174" fmla="*/ 387 h 3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10" h="387">
                  <a:moveTo>
                    <a:pt x="92" y="0"/>
                  </a:moveTo>
                  <a:lnTo>
                    <a:pt x="131" y="8"/>
                  </a:lnTo>
                  <a:lnTo>
                    <a:pt x="171" y="16"/>
                  </a:lnTo>
                  <a:lnTo>
                    <a:pt x="210" y="23"/>
                  </a:lnTo>
                  <a:lnTo>
                    <a:pt x="250" y="32"/>
                  </a:lnTo>
                  <a:lnTo>
                    <a:pt x="289" y="39"/>
                  </a:lnTo>
                  <a:lnTo>
                    <a:pt x="329" y="47"/>
                  </a:lnTo>
                  <a:lnTo>
                    <a:pt x="369" y="56"/>
                  </a:lnTo>
                  <a:lnTo>
                    <a:pt x="410" y="64"/>
                  </a:lnTo>
                  <a:lnTo>
                    <a:pt x="404" y="86"/>
                  </a:lnTo>
                  <a:lnTo>
                    <a:pt x="399" y="109"/>
                  </a:lnTo>
                  <a:lnTo>
                    <a:pt x="394" y="132"/>
                  </a:lnTo>
                  <a:lnTo>
                    <a:pt x="390" y="156"/>
                  </a:lnTo>
                  <a:lnTo>
                    <a:pt x="385" y="178"/>
                  </a:lnTo>
                  <a:lnTo>
                    <a:pt x="381" y="202"/>
                  </a:lnTo>
                  <a:lnTo>
                    <a:pt x="376" y="224"/>
                  </a:lnTo>
                  <a:lnTo>
                    <a:pt x="372" y="248"/>
                  </a:lnTo>
                  <a:lnTo>
                    <a:pt x="375" y="265"/>
                  </a:lnTo>
                  <a:lnTo>
                    <a:pt x="377" y="282"/>
                  </a:lnTo>
                  <a:lnTo>
                    <a:pt x="379" y="299"/>
                  </a:lnTo>
                  <a:lnTo>
                    <a:pt x="383" y="317"/>
                  </a:lnTo>
                  <a:lnTo>
                    <a:pt x="385" y="334"/>
                  </a:lnTo>
                  <a:lnTo>
                    <a:pt x="388" y="351"/>
                  </a:lnTo>
                  <a:lnTo>
                    <a:pt x="392" y="369"/>
                  </a:lnTo>
                  <a:lnTo>
                    <a:pt x="395" y="387"/>
                  </a:lnTo>
                  <a:lnTo>
                    <a:pt x="344" y="381"/>
                  </a:lnTo>
                  <a:lnTo>
                    <a:pt x="296" y="375"/>
                  </a:lnTo>
                  <a:lnTo>
                    <a:pt x="245" y="369"/>
                  </a:lnTo>
                  <a:lnTo>
                    <a:pt x="197" y="364"/>
                  </a:lnTo>
                  <a:lnTo>
                    <a:pt x="148" y="358"/>
                  </a:lnTo>
                  <a:lnTo>
                    <a:pt x="98" y="353"/>
                  </a:lnTo>
                  <a:lnTo>
                    <a:pt x="49" y="347"/>
                  </a:lnTo>
                  <a:lnTo>
                    <a:pt x="0" y="342"/>
                  </a:lnTo>
                  <a:lnTo>
                    <a:pt x="2" y="320"/>
                  </a:lnTo>
                  <a:lnTo>
                    <a:pt x="4" y="300"/>
                  </a:lnTo>
                  <a:lnTo>
                    <a:pt x="5" y="279"/>
                  </a:lnTo>
                  <a:lnTo>
                    <a:pt x="8" y="259"/>
                  </a:lnTo>
                  <a:lnTo>
                    <a:pt x="9" y="238"/>
                  </a:lnTo>
                  <a:lnTo>
                    <a:pt x="12" y="218"/>
                  </a:lnTo>
                  <a:lnTo>
                    <a:pt x="14" y="197"/>
                  </a:lnTo>
                  <a:lnTo>
                    <a:pt x="17" y="177"/>
                  </a:lnTo>
                  <a:lnTo>
                    <a:pt x="21" y="161"/>
                  </a:lnTo>
                  <a:lnTo>
                    <a:pt x="25" y="145"/>
                  </a:lnTo>
                  <a:lnTo>
                    <a:pt x="29" y="130"/>
                  </a:lnTo>
                  <a:lnTo>
                    <a:pt x="34" y="115"/>
                  </a:lnTo>
                  <a:lnTo>
                    <a:pt x="38" y="99"/>
                  </a:lnTo>
                  <a:lnTo>
                    <a:pt x="41" y="85"/>
                  </a:lnTo>
                  <a:lnTo>
                    <a:pt x="46" y="69"/>
                  </a:lnTo>
                  <a:lnTo>
                    <a:pt x="51" y="55"/>
                  </a:lnTo>
                  <a:lnTo>
                    <a:pt x="55" y="47"/>
                  </a:lnTo>
                  <a:lnTo>
                    <a:pt x="61" y="40"/>
                  </a:lnTo>
                  <a:lnTo>
                    <a:pt x="66" y="33"/>
                  </a:lnTo>
                  <a:lnTo>
                    <a:pt x="72" y="27"/>
                  </a:lnTo>
                  <a:lnTo>
                    <a:pt x="75" y="20"/>
                  </a:lnTo>
                  <a:lnTo>
                    <a:pt x="81" y="14"/>
                  </a:lnTo>
                  <a:lnTo>
                    <a:pt x="86" y="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AB8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3" name="Freeform 115">
              <a:extLst>
                <a:ext uri="{FF2B5EF4-FFF2-40B4-BE49-F238E27FC236}">
                  <a16:creationId xmlns:a16="http://schemas.microsoft.com/office/drawing/2014/main" id="{B596FF4F-B2CD-D674-D9C3-3E1BA6FE9A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3210"/>
              <a:ext cx="97" cy="78"/>
            </a:xfrm>
            <a:custGeom>
              <a:avLst/>
              <a:gdLst>
                <a:gd name="T0" fmla="*/ 0 w 392"/>
                <a:gd name="T1" fmla="*/ 0 h 315"/>
                <a:gd name="T2" fmla="*/ 0 w 392"/>
                <a:gd name="T3" fmla="*/ 0 h 315"/>
                <a:gd name="T4" fmla="*/ 0 w 392"/>
                <a:gd name="T5" fmla="*/ 0 h 315"/>
                <a:gd name="T6" fmla="*/ 0 w 392"/>
                <a:gd name="T7" fmla="*/ 0 h 315"/>
                <a:gd name="T8" fmla="*/ 0 w 392"/>
                <a:gd name="T9" fmla="*/ 0 h 315"/>
                <a:gd name="T10" fmla="*/ 0 w 392"/>
                <a:gd name="T11" fmla="*/ 0 h 315"/>
                <a:gd name="T12" fmla="*/ 0 w 392"/>
                <a:gd name="T13" fmla="*/ 0 h 315"/>
                <a:gd name="T14" fmla="*/ 0 w 392"/>
                <a:gd name="T15" fmla="*/ 0 h 315"/>
                <a:gd name="T16" fmla="*/ 0 w 392"/>
                <a:gd name="T17" fmla="*/ 0 h 315"/>
                <a:gd name="T18" fmla="*/ 0 w 392"/>
                <a:gd name="T19" fmla="*/ 0 h 315"/>
                <a:gd name="T20" fmla="*/ 0 w 392"/>
                <a:gd name="T21" fmla="*/ 0 h 315"/>
                <a:gd name="T22" fmla="*/ 0 w 392"/>
                <a:gd name="T23" fmla="*/ 0 h 315"/>
                <a:gd name="T24" fmla="*/ 0 w 392"/>
                <a:gd name="T25" fmla="*/ 0 h 315"/>
                <a:gd name="T26" fmla="*/ 0 w 392"/>
                <a:gd name="T27" fmla="*/ 0 h 315"/>
                <a:gd name="T28" fmla="*/ 0 w 392"/>
                <a:gd name="T29" fmla="*/ 0 h 315"/>
                <a:gd name="T30" fmla="*/ 0 w 392"/>
                <a:gd name="T31" fmla="*/ 0 h 315"/>
                <a:gd name="T32" fmla="*/ 0 w 392"/>
                <a:gd name="T33" fmla="*/ 0 h 315"/>
                <a:gd name="T34" fmla="*/ 0 w 392"/>
                <a:gd name="T35" fmla="*/ 0 h 315"/>
                <a:gd name="T36" fmla="*/ 0 w 392"/>
                <a:gd name="T37" fmla="*/ 0 h 315"/>
                <a:gd name="T38" fmla="*/ 0 w 392"/>
                <a:gd name="T39" fmla="*/ 0 h 315"/>
                <a:gd name="T40" fmla="*/ 0 w 392"/>
                <a:gd name="T41" fmla="*/ 0 h 315"/>
                <a:gd name="T42" fmla="*/ 0 w 392"/>
                <a:gd name="T43" fmla="*/ 0 h 315"/>
                <a:gd name="T44" fmla="*/ 0 w 392"/>
                <a:gd name="T45" fmla="*/ 0 h 315"/>
                <a:gd name="T46" fmla="*/ 0 w 392"/>
                <a:gd name="T47" fmla="*/ 0 h 315"/>
                <a:gd name="T48" fmla="*/ 0 w 392"/>
                <a:gd name="T49" fmla="*/ 0 h 315"/>
                <a:gd name="T50" fmla="*/ 0 w 392"/>
                <a:gd name="T51" fmla="*/ 0 h 315"/>
                <a:gd name="T52" fmla="*/ 0 w 392"/>
                <a:gd name="T53" fmla="*/ 0 h 315"/>
                <a:gd name="T54" fmla="*/ 0 w 392"/>
                <a:gd name="T55" fmla="*/ 0 h 315"/>
                <a:gd name="T56" fmla="*/ 0 w 392"/>
                <a:gd name="T57" fmla="*/ 0 h 315"/>
                <a:gd name="T58" fmla="*/ 0 w 392"/>
                <a:gd name="T59" fmla="*/ 0 h 315"/>
                <a:gd name="T60" fmla="*/ 0 w 392"/>
                <a:gd name="T61" fmla="*/ 0 h 315"/>
                <a:gd name="T62" fmla="*/ 0 w 392"/>
                <a:gd name="T63" fmla="*/ 0 h 315"/>
                <a:gd name="T64" fmla="*/ 0 w 392"/>
                <a:gd name="T65" fmla="*/ 0 h 315"/>
                <a:gd name="T66" fmla="*/ 0 w 392"/>
                <a:gd name="T67" fmla="*/ 0 h 315"/>
                <a:gd name="T68" fmla="*/ 0 w 392"/>
                <a:gd name="T69" fmla="*/ 0 h 315"/>
                <a:gd name="T70" fmla="*/ 0 w 392"/>
                <a:gd name="T71" fmla="*/ 0 h 315"/>
                <a:gd name="T72" fmla="*/ 0 w 392"/>
                <a:gd name="T73" fmla="*/ 0 h 315"/>
                <a:gd name="T74" fmla="*/ 0 w 392"/>
                <a:gd name="T75" fmla="*/ 0 h 315"/>
                <a:gd name="T76" fmla="*/ 0 w 392"/>
                <a:gd name="T77" fmla="*/ 0 h 315"/>
                <a:gd name="T78" fmla="*/ 0 w 392"/>
                <a:gd name="T79" fmla="*/ 0 h 315"/>
                <a:gd name="T80" fmla="*/ 0 w 392"/>
                <a:gd name="T81" fmla="*/ 0 h 315"/>
                <a:gd name="T82" fmla="*/ 0 w 392"/>
                <a:gd name="T83" fmla="*/ 0 h 315"/>
                <a:gd name="T84" fmla="*/ 0 w 392"/>
                <a:gd name="T85" fmla="*/ 0 h 315"/>
                <a:gd name="T86" fmla="*/ 0 w 392"/>
                <a:gd name="T87" fmla="*/ 0 h 315"/>
                <a:gd name="T88" fmla="*/ 0 w 392"/>
                <a:gd name="T89" fmla="*/ 0 h 315"/>
                <a:gd name="T90" fmla="*/ 0 w 392"/>
                <a:gd name="T91" fmla="*/ 0 h 315"/>
                <a:gd name="T92" fmla="*/ 0 w 392"/>
                <a:gd name="T93" fmla="*/ 0 h 315"/>
                <a:gd name="T94" fmla="*/ 0 w 392"/>
                <a:gd name="T95" fmla="*/ 0 h 315"/>
                <a:gd name="T96" fmla="*/ 0 w 392"/>
                <a:gd name="T97" fmla="*/ 0 h 315"/>
                <a:gd name="T98" fmla="*/ 0 w 392"/>
                <a:gd name="T99" fmla="*/ 0 h 315"/>
                <a:gd name="T100" fmla="*/ 0 w 392"/>
                <a:gd name="T101" fmla="*/ 0 h 315"/>
                <a:gd name="T102" fmla="*/ 0 w 392"/>
                <a:gd name="T103" fmla="*/ 0 h 315"/>
                <a:gd name="T104" fmla="*/ 0 w 392"/>
                <a:gd name="T105" fmla="*/ 0 h 3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2"/>
                <a:gd name="T160" fmla="*/ 0 h 315"/>
                <a:gd name="T161" fmla="*/ 392 w 392"/>
                <a:gd name="T162" fmla="*/ 315 h 31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2" h="315">
                  <a:moveTo>
                    <a:pt x="68" y="0"/>
                  </a:moveTo>
                  <a:lnTo>
                    <a:pt x="108" y="6"/>
                  </a:lnTo>
                  <a:lnTo>
                    <a:pt x="149" y="13"/>
                  </a:lnTo>
                  <a:lnTo>
                    <a:pt x="189" y="21"/>
                  </a:lnTo>
                  <a:lnTo>
                    <a:pt x="230" y="28"/>
                  </a:lnTo>
                  <a:lnTo>
                    <a:pt x="270" y="35"/>
                  </a:lnTo>
                  <a:lnTo>
                    <a:pt x="311" y="42"/>
                  </a:lnTo>
                  <a:lnTo>
                    <a:pt x="351" y="50"/>
                  </a:lnTo>
                  <a:lnTo>
                    <a:pt x="392" y="57"/>
                  </a:lnTo>
                  <a:lnTo>
                    <a:pt x="388" y="75"/>
                  </a:lnTo>
                  <a:lnTo>
                    <a:pt x="384" y="93"/>
                  </a:lnTo>
                  <a:lnTo>
                    <a:pt x="381" y="111"/>
                  </a:lnTo>
                  <a:lnTo>
                    <a:pt x="377" y="130"/>
                  </a:lnTo>
                  <a:lnTo>
                    <a:pt x="373" y="149"/>
                  </a:lnTo>
                  <a:lnTo>
                    <a:pt x="370" y="167"/>
                  </a:lnTo>
                  <a:lnTo>
                    <a:pt x="366" y="185"/>
                  </a:lnTo>
                  <a:lnTo>
                    <a:pt x="363" y="204"/>
                  </a:lnTo>
                  <a:lnTo>
                    <a:pt x="364" y="217"/>
                  </a:lnTo>
                  <a:lnTo>
                    <a:pt x="366" y="231"/>
                  </a:lnTo>
                  <a:lnTo>
                    <a:pt x="367" y="244"/>
                  </a:lnTo>
                  <a:lnTo>
                    <a:pt x="370" y="258"/>
                  </a:lnTo>
                  <a:lnTo>
                    <a:pt x="371" y="272"/>
                  </a:lnTo>
                  <a:lnTo>
                    <a:pt x="373" y="286"/>
                  </a:lnTo>
                  <a:lnTo>
                    <a:pt x="376" y="301"/>
                  </a:lnTo>
                  <a:lnTo>
                    <a:pt x="378" y="315"/>
                  </a:lnTo>
                  <a:lnTo>
                    <a:pt x="330" y="308"/>
                  </a:lnTo>
                  <a:lnTo>
                    <a:pt x="283" y="303"/>
                  </a:lnTo>
                  <a:lnTo>
                    <a:pt x="236" y="297"/>
                  </a:lnTo>
                  <a:lnTo>
                    <a:pt x="189" y="292"/>
                  </a:lnTo>
                  <a:lnTo>
                    <a:pt x="142" y="285"/>
                  </a:lnTo>
                  <a:lnTo>
                    <a:pt x="95" y="280"/>
                  </a:lnTo>
                  <a:lnTo>
                    <a:pt x="48" y="274"/>
                  </a:lnTo>
                  <a:lnTo>
                    <a:pt x="0" y="269"/>
                  </a:lnTo>
                  <a:lnTo>
                    <a:pt x="2" y="251"/>
                  </a:lnTo>
                  <a:lnTo>
                    <a:pt x="3" y="235"/>
                  </a:lnTo>
                  <a:lnTo>
                    <a:pt x="4" y="219"/>
                  </a:lnTo>
                  <a:lnTo>
                    <a:pt x="6" y="203"/>
                  </a:lnTo>
                  <a:lnTo>
                    <a:pt x="8" y="186"/>
                  </a:lnTo>
                  <a:lnTo>
                    <a:pt x="10" y="170"/>
                  </a:lnTo>
                  <a:lnTo>
                    <a:pt x="11" y="153"/>
                  </a:lnTo>
                  <a:lnTo>
                    <a:pt x="14" y="138"/>
                  </a:lnTo>
                  <a:lnTo>
                    <a:pt x="16" y="126"/>
                  </a:lnTo>
                  <a:lnTo>
                    <a:pt x="19" y="114"/>
                  </a:lnTo>
                  <a:lnTo>
                    <a:pt x="22" y="103"/>
                  </a:lnTo>
                  <a:lnTo>
                    <a:pt x="26" y="92"/>
                  </a:lnTo>
                  <a:lnTo>
                    <a:pt x="28" y="80"/>
                  </a:lnTo>
                  <a:lnTo>
                    <a:pt x="31" y="68"/>
                  </a:lnTo>
                  <a:lnTo>
                    <a:pt x="34" y="57"/>
                  </a:lnTo>
                  <a:lnTo>
                    <a:pt x="38" y="46"/>
                  </a:lnTo>
                  <a:lnTo>
                    <a:pt x="45" y="34"/>
                  </a:lnTo>
                  <a:lnTo>
                    <a:pt x="52" y="23"/>
                  </a:lnTo>
                  <a:lnTo>
                    <a:pt x="60" y="11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394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4" name="Freeform 116">
              <a:extLst>
                <a:ext uri="{FF2B5EF4-FFF2-40B4-BE49-F238E27FC236}">
                  <a16:creationId xmlns:a16="http://schemas.microsoft.com/office/drawing/2014/main" id="{92FE53C5-5277-EF24-CA6E-3794DA1E02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3219"/>
              <a:ext cx="94" cy="61"/>
            </a:xfrm>
            <a:custGeom>
              <a:avLst/>
              <a:gdLst>
                <a:gd name="T0" fmla="*/ 0 w 375"/>
                <a:gd name="T1" fmla="*/ 0 h 244"/>
                <a:gd name="T2" fmla="*/ 0 w 375"/>
                <a:gd name="T3" fmla="*/ 0 h 244"/>
                <a:gd name="T4" fmla="*/ 0 w 375"/>
                <a:gd name="T5" fmla="*/ 0 h 244"/>
                <a:gd name="T6" fmla="*/ 0 w 375"/>
                <a:gd name="T7" fmla="*/ 0 h 244"/>
                <a:gd name="T8" fmla="*/ 0 w 375"/>
                <a:gd name="T9" fmla="*/ 0 h 244"/>
                <a:gd name="T10" fmla="*/ 0 w 375"/>
                <a:gd name="T11" fmla="*/ 0 h 244"/>
                <a:gd name="T12" fmla="*/ 0 w 375"/>
                <a:gd name="T13" fmla="*/ 0 h 244"/>
                <a:gd name="T14" fmla="*/ 0 w 375"/>
                <a:gd name="T15" fmla="*/ 0 h 244"/>
                <a:gd name="T16" fmla="*/ 0 w 375"/>
                <a:gd name="T17" fmla="*/ 0 h 244"/>
                <a:gd name="T18" fmla="*/ 0 w 375"/>
                <a:gd name="T19" fmla="*/ 0 h 244"/>
                <a:gd name="T20" fmla="*/ 0 w 375"/>
                <a:gd name="T21" fmla="*/ 0 h 244"/>
                <a:gd name="T22" fmla="*/ 0 w 375"/>
                <a:gd name="T23" fmla="*/ 0 h 244"/>
                <a:gd name="T24" fmla="*/ 0 w 375"/>
                <a:gd name="T25" fmla="*/ 0 h 244"/>
                <a:gd name="T26" fmla="*/ 0 w 375"/>
                <a:gd name="T27" fmla="*/ 0 h 244"/>
                <a:gd name="T28" fmla="*/ 0 w 375"/>
                <a:gd name="T29" fmla="*/ 0 h 244"/>
                <a:gd name="T30" fmla="*/ 0 w 375"/>
                <a:gd name="T31" fmla="*/ 0 h 244"/>
                <a:gd name="T32" fmla="*/ 0 w 375"/>
                <a:gd name="T33" fmla="*/ 0 h 244"/>
                <a:gd name="T34" fmla="*/ 0 w 375"/>
                <a:gd name="T35" fmla="*/ 0 h 244"/>
                <a:gd name="T36" fmla="*/ 0 w 375"/>
                <a:gd name="T37" fmla="*/ 0 h 244"/>
                <a:gd name="T38" fmla="*/ 0 w 375"/>
                <a:gd name="T39" fmla="*/ 0 h 244"/>
                <a:gd name="T40" fmla="*/ 0 w 375"/>
                <a:gd name="T41" fmla="*/ 0 h 244"/>
                <a:gd name="T42" fmla="*/ 0 w 375"/>
                <a:gd name="T43" fmla="*/ 0 h 244"/>
                <a:gd name="T44" fmla="*/ 0 w 375"/>
                <a:gd name="T45" fmla="*/ 0 h 244"/>
                <a:gd name="T46" fmla="*/ 0 w 375"/>
                <a:gd name="T47" fmla="*/ 0 h 244"/>
                <a:gd name="T48" fmla="*/ 0 w 375"/>
                <a:gd name="T49" fmla="*/ 0 h 244"/>
                <a:gd name="T50" fmla="*/ 0 w 375"/>
                <a:gd name="T51" fmla="*/ 0 h 244"/>
                <a:gd name="T52" fmla="*/ 0 w 375"/>
                <a:gd name="T53" fmla="*/ 0 h 244"/>
                <a:gd name="T54" fmla="*/ 0 w 375"/>
                <a:gd name="T55" fmla="*/ 0 h 244"/>
                <a:gd name="T56" fmla="*/ 0 w 375"/>
                <a:gd name="T57" fmla="*/ 0 h 244"/>
                <a:gd name="T58" fmla="*/ 0 w 375"/>
                <a:gd name="T59" fmla="*/ 0 h 244"/>
                <a:gd name="T60" fmla="*/ 0 w 375"/>
                <a:gd name="T61" fmla="*/ 0 h 244"/>
                <a:gd name="T62" fmla="*/ 0 w 375"/>
                <a:gd name="T63" fmla="*/ 0 h 244"/>
                <a:gd name="T64" fmla="*/ 0 w 375"/>
                <a:gd name="T65" fmla="*/ 0 h 244"/>
                <a:gd name="T66" fmla="*/ 0 w 375"/>
                <a:gd name="T67" fmla="*/ 0 h 244"/>
                <a:gd name="T68" fmla="*/ 0 w 375"/>
                <a:gd name="T69" fmla="*/ 0 h 244"/>
                <a:gd name="T70" fmla="*/ 0 w 375"/>
                <a:gd name="T71" fmla="*/ 0 h 244"/>
                <a:gd name="T72" fmla="*/ 0 w 375"/>
                <a:gd name="T73" fmla="*/ 0 h 244"/>
                <a:gd name="T74" fmla="*/ 0 w 375"/>
                <a:gd name="T75" fmla="*/ 0 h 244"/>
                <a:gd name="T76" fmla="*/ 0 w 375"/>
                <a:gd name="T77" fmla="*/ 0 h 244"/>
                <a:gd name="T78" fmla="*/ 0 w 375"/>
                <a:gd name="T79" fmla="*/ 0 h 244"/>
                <a:gd name="T80" fmla="*/ 0 w 375"/>
                <a:gd name="T81" fmla="*/ 0 h 244"/>
                <a:gd name="T82" fmla="*/ 0 w 375"/>
                <a:gd name="T83" fmla="*/ 0 h 244"/>
                <a:gd name="T84" fmla="*/ 0 w 375"/>
                <a:gd name="T85" fmla="*/ 0 h 244"/>
                <a:gd name="T86" fmla="*/ 0 w 375"/>
                <a:gd name="T87" fmla="*/ 0 h 244"/>
                <a:gd name="T88" fmla="*/ 0 w 375"/>
                <a:gd name="T89" fmla="*/ 0 h 244"/>
                <a:gd name="T90" fmla="*/ 0 w 375"/>
                <a:gd name="T91" fmla="*/ 0 h 244"/>
                <a:gd name="T92" fmla="*/ 0 w 375"/>
                <a:gd name="T93" fmla="*/ 0 h 244"/>
                <a:gd name="T94" fmla="*/ 0 w 375"/>
                <a:gd name="T95" fmla="*/ 0 h 244"/>
                <a:gd name="T96" fmla="*/ 0 w 375"/>
                <a:gd name="T97" fmla="*/ 0 h 244"/>
                <a:gd name="T98" fmla="*/ 0 w 375"/>
                <a:gd name="T99" fmla="*/ 0 h 244"/>
                <a:gd name="T100" fmla="*/ 0 w 375"/>
                <a:gd name="T101" fmla="*/ 0 h 244"/>
                <a:gd name="T102" fmla="*/ 0 w 375"/>
                <a:gd name="T103" fmla="*/ 0 h 244"/>
                <a:gd name="T104" fmla="*/ 0 w 375"/>
                <a:gd name="T105" fmla="*/ 0 h 2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75"/>
                <a:gd name="T160" fmla="*/ 0 h 244"/>
                <a:gd name="T161" fmla="*/ 375 w 375"/>
                <a:gd name="T162" fmla="*/ 244 h 2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75" h="244">
                  <a:moveTo>
                    <a:pt x="44" y="0"/>
                  </a:moveTo>
                  <a:lnTo>
                    <a:pt x="85" y="5"/>
                  </a:lnTo>
                  <a:lnTo>
                    <a:pt x="126" y="11"/>
                  </a:lnTo>
                  <a:lnTo>
                    <a:pt x="167" y="17"/>
                  </a:lnTo>
                  <a:lnTo>
                    <a:pt x="209" y="23"/>
                  </a:lnTo>
                  <a:lnTo>
                    <a:pt x="250" y="29"/>
                  </a:lnTo>
                  <a:lnTo>
                    <a:pt x="291" y="35"/>
                  </a:lnTo>
                  <a:lnTo>
                    <a:pt x="332" y="41"/>
                  </a:lnTo>
                  <a:lnTo>
                    <a:pt x="375" y="48"/>
                  </a:lnTo>
                  <a:lnTo>
                    <a:pt x="371" y="61"/>
                  </a:lnTo>
                  <a:lnTo>
                    <a:pt x="369" y="75"/>
                  </a:lnTo>
                  <a:lnTo>
                    <a:pt x="366" y="88"/>
                  </a:lnTo>
                  <a:lnTo>
                    <a:pt x="364" y="103"/>
                  </a:lnTo>
                  <a:lnTo>
                    <a:pt x="361" y="116"/>
                  </a:lnTo>
                  <a:lnTo>
                    <a:pt x="359" y="129"/>
                  </a:lnTo>
                  <a:lnTo>
                    <a:pt x="357" y="142"/>
                  </a:lnTo>
                  <a:lnTo>
                    <a:pt x="354" y="157"/>
                  </a:lnTo>
                  <a:lnTo>
                    <a:pt x="354" y="168"/>
                  </a:lnTo>
                  <a:lnTo>
                    <a:pt x="354" y="179"/>
                  </a:lnTo>
                  <a:lnTo>
                    <a:pt x="355" y="189"/>
                  </a:lnTo>
                  <a:lnTo>
                    <a:pt x="357" y="200"/>
                  </a:lnTo>
                  <a:lnTo>
                    <a:pt x="357" y="211"/>
                  </a:lnTo>
                  <a:lnTo>
                    <a:pt x="358" y="222"/>
                  </a:lnTo>
                  <a:lnTo>
                    <a:pt x="359" y="233"/>
                  </a:lnTo>
                  <a:lnTo>
                    <a:pt x="360" y="244"/>
                  </a:lnTo>
                  <a:lnTo>
                    <a:pt x="314" y="237"/>
                  </a:lnTo>
                  <a:lnTo>
                    <a:pt x="270" y="231"/>
                  </a:lnTo>
                  <a:lnTo>
                    <a:pt x="225" y="224"/>
                  </a:lnTo>
                  <a:lnTo>
                    <a:pt x="180" y="218"/>
                  </a:lnTo>
                  <a:lnTo>
                    <a:pt x="134" y="211"/>
                  </a:lnTo>
                  <a:lnTo>
                    <a:pt x="90" y="205"/>
                  </a:lnTo>
                  <a:lnTo>
                    <a:pt x="45" y="199"/>
                  </a:lnTo>
                  <a:lnTo>
                    <a:pt x="0" y="194"/>
                  </a:lnTo>
                  <a:lnTo>
                    <a:pt x="0" y="181"/>
                  </a:lnTo>
                  <a:lnTo>
                    <a:pt x="2" y="169"/>
                  </a:lnTo>
                  <a:lnTo>
                    <a:pt x="3" y="157"/>
                  </a:lnTo>
                  <a:lnTo>
                    <a:pt x="5" y="146"/>
                  </a:lnTo>
                  <a:lnTo>
                    <a:pt x="5" y="134"/>
                  </a:lnTo>
                  <a:lnTo>
                    <a:pt x="8" y="122"/>
                  </a:lnTo>
                  <a:lnTo>
                    <a:pt x="9" y="110"/>
                  </a:lnTo>
                  <a:lnTo>
                    <a:pt x="11" y="99"/>
                  </a:lnTo>
                  <a:lnTo>
                    <a:pt x="11" y="90"/>
                  </a:lnTo>
                  <a:lnTo>
                    <a:pt x="14" y="82"/>
                  </a:lnTo>
                  <a:lnTo>
                    <a:pt x="15" y="74"/>
                  </a:lnTo>
                  <a:lnTo>
                    <a:pt x="17" y="66"/>
                  </a:lnTo>
                  <a:lnTo>
                    <a:pt x="19" y="58"/>
                  </a:lnTo>
                  <a:lnTo>
                    <a:pt x="21" y="51"/>
                  </a:lnTo>
                  <a:lnTo>
                    <a:pt x="22" y="43"/>
                  </a:lnTo>
                  <a:lnTo>
                    <a:pt x="25" y="36"/>
                  </a:lnTo>
                  <a:lnTo>
                    <a:pt x="28" y="26"/>
                  </a:lnTo>
                  <a:lnTo>
                    <a:pt x="34" y="18"/>
                  </a:lnTo>
                  <a:lnTo>
                    <a:pt x="38" y="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BA99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5" name="Freeform 117">
              <a:extLst>
                <a:ext uri="{FF2B5EF4-FFF2-40B4-BE49-F238E27FC236}">
                  <a16:creationId xmlns:a16="http://schemas.microsoft.com/office/drawing/2014/main" id="{FACF964A-E827-C92F-FF7C-1762FC31B6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" y="3229"/>
              <a:ext cx="89" cy="43"/>
            </a:xfrm>
            <a:custGeom>
              <a:avLst/>
              <a:gdLst>
                <a:gd name="T0" fmla="*/ 0 w 359"/>
                <a:gd name="T1" fmla="*/ 0 h 172"/>
                <a:gd name="T2" fmla="*/ 0 w 359"/>
                <a:gd name="T3" fmla="*/ 0 h 172"/>
                <a:gd name="T4" fmla="*/ 0 w 359"/>
                <a:gd name="T5" fmla="*/ 0 h 172"/>
                <a:gd name="T6" fmla="*/ 0 w 359"/>
                <a:gd name="T7" fmla="*/ 0 h 172"/>
                <a:gd name="T8" fmla="*/ 0 w 359"/>
                <a:gd name="T9" fmla="*/ 0 h 172"/>
                <a:gd name="T10" fmla="*/ 0 w 359"/>
                <a:gd name="T11" fmla="*/ 0 h 172"/>
                <a:gd name="T12" fmla="*/ 0 w 359"/>
                <a:gd name="T13" fmla="*/ 0 h 172"/>
                <a:gd name="T14" fmla="*/ 0 w 359"/>
                <a:gd name="T15" fmla="*/ 0 h 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9"/>
                <a:gd name="T25" fmla="*/ 0 h 172"/>
                <a:gd name="T26" fmla="*/ 359 w 359"/>
                <a:gd name="T27" fmla="*/ 172 h 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9" h="172">
                  <a:moveTo>
                    <a:pt x="21" y="0"/>
                  </a:moveTo>
                  <a:lnTo>
                    <a:pt x="359" y="42"/>
                  </a:lnTo>
                  <a:lnTo>
                    <a:pt x="345" y="112"/>
                  </a:lnTo>
                  <a:lnTo>
                    <a:pt x="343" y="172"/>
                  </a:lnTo>
                  <a:lnTo>
                    <a:pt x="0" y="119"/>
                  </a:lnTo>
                  <a:lnTo>
                    <a:pt x="8" y="60"/>
                  </a:lnTo>
                  <a:lnTo>
                    <a:pt x="11" y="27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2A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6" name="Freeform 118">
              <a:extLst>
                <a:ext uri="{FF2B5EF4-FFF2-40B4-BE49-F238E27FC236}">
                  <a16:creationId xmlns:a16="http://schemas.microsoft.com/office/drawing/2014/main" id="{ACB23FC2-CC58-501D-23F4-929BD4B23C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32" y="3181"/>
              <a:ext cx="111" cy="131"/>
            </a:xfrm>
            <a:custGeom>
              <a:avLst/>
              <a:gdLst>
                <a:gd name="T0" fmla="*/ 0 w 443"/>
                <a:gd name="T1" fmla="*/ 0 h 524"/>
                <a:gd name="T2" fmla="*/ 0 w 443"/>
                <a:gd name="T3" fmla="*/ 0 h 524"/>
                <a:gd name="T4" fmla="*/ 0 w 443"/>
                <a:gd name="T5" fmla="*/ 0 h 524"/>
                <a:gd name="T6" fmla="*/ 0 w 443"/>
                <a:gd name="T7" fmla="*/ 0 h 524"/>
                <a:gd name="T8" fmla="*/ 0 w 443"/>
                <a:gd name="T9" fmla="*/ 0 h 524"/>
                <a:gd name="T10" fmla="*/ 0 w 443"/>
                <a:gd name="T11" fmla="*/ 0 h 524"/>
                <a:gd name="T12" fmla="*/ 0 w 443"/>
                <a:gd name="T13" fmla="*/ 0 h 524"/>
                <a:gd name="T14" fmla="*/ 0 w 443"/>
                <a:gd name="T15" fmla="*/ 0 h 524"/>
                <a:gd name="T16" fmla="*/ 0 w 443"/>
                <a:gd name="T17" fmla="*/ 0 h 524"/>
                <a:gd name="T18" fmla="*/ 0 w 443"/>
                <a:gd name="T19" fmla="*/ 0 h 524"/>
                <a:gd name="T20" fmla="*/ 0 w 443"/>
                <a:gd name="T21" fmla="*/ 0 h 524"/>
                <a:gd name="T22" fmla="*/ 0 w 443"/>
                <a:gd name="T23" fmla="*/ 0 h 524"/>
                <a:gd name="T24" fmla="*/ 0 w 443"/>
                <a:gd name="T25" fmla="*/ 0 h 524"/>
                <a:gd name="T26" fmla="*/ 0 w 443"/>
                <a:gd name="T27" fmla="*/ 0 h 524"/>
                <a:gd name="T28" fmla="*/ 0 w 443"/>
                <a:gd name="T29" fmla="*/ 0 h 524"/>
                <a:gd name="T30" fmla="*/ 0 w 443"/>
                <a:gd name="T31" fmla="*/ 0 h 524"/>
                <a:gd name="T32" fmla="*/ 0 w 443"/>
                <a:gd name="T33" fmla="*/ 0 h 524"/>
                <a:gd name="T34" fmla="*/ 0 w 443"/>
                <a:gd name="T35" fmla="*/ 0 h 524"/>
                <a:gd name="T36" fmla="*/ 0 w 443"/>
                <a:gd name="T37" fmla="*/ 0 h 524"/>
                <a:gd name="T38" fmla="*/ 0 w 443"/>
                <a:gd name="T39" fmla="*/ 0 h 524"/>
                <a:gd name="T40" fmla="*/ 0 w 443"/>
                <a:gd name="T41" fmla="*/ 0 h 524"/>
                <a:gd name="T42" fmla="*/ 0 w 443"/>
                <a:gd name="T43" fmla="*/ 0 h 524"/>
                <a:gd name="T44" fmla="*/ 0 w 443"/>
                <a:gd name="T45" fmla="*/ 0 h 524"/>
                <a:gd name="T46" fmla="*/ 0 w 443"/>
                <a:gd name="T47" fmla="*/ 0 h 524"/>
                <a:gd name="T48" fmla="*/ 0 w 443"/>
                <a:gd name="T49" fmla="*/ 0 h 524"/>
                <a:gd name="T50" fmla="*/ 0 w 443"/>
                <a:gd name="T51" fmla="*/ 0 h 524"/>
                <a:gd name="T52" fmla="*/ 0 w 443"/>
                <a:gd name="T53" fmla="*/ 0 h 524"/>
                <a:gd name="T54" fmla="*/ 0 w 443"/>
                <a:gd name="T55" fmla="*/ 0 h 524"/>
                <a:gd name="T56" fmla="*/ 0 w 443"/>
                <a:gd name="T57" fmla="*/ 0 h 524"/>
                <a:gd name="T58" fmla="*/ 0 w 443"/>
                <a:gd name="T59" fmla="*/ 0 h 524"/>
                <a:gd name="T60" fmla="*/ 0 w 443"/>
                <a:gd name="T61" fmla="*/ 0 h 524"/>
                <a:gd name="T62" fmla="*/ 0 w 443"/>
                <a:gd name="T63" fmla="*/ 0 h 524"/>
                <a:gd name="T64" fmla="*/ 0 w 443"/>
                <a:gd name="T65" fmla="*/ 0 h 524"/>
                <a:gd name="T66" fmla="*/ 0 w 443"/>
                <a:gd name="T67" fmla="*/ 0 h 5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43"/>
                <a:gd name="T103" fmla="*/ 0 h 524"/>
                <a:gd name="T104" fmla="*/ 443 w 443"/>
                <a:gd name="T105" fmla="*/ 524 h 5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43" h="524">
                  <a:moveTo>
                    <a:pt x="158" y="0"/>
                  </a:moveTo>
                  <a:lnTo>
                    <a:pt x="213" y="14"/>
                  </a:lnTo>
                  <a:lnTo>
                    <a:pt x="210" y="23"/>
                  </a:lnTo>
                  <a:lnTo>
                    <a:pt x="217" y="15"/>
                  </a:lnTo>
                  <a:lnTo>
                    <a:pt x="318" y="42"/>
                  </a:lnTo>
                  <a:lnTo>
                    <a:pt x="315" y="44"/>
                  </a:lnTo>
                  <a:lnTo>
                    <a:pt x="328" y="44"/>
                  </a:lnTo>
                  <a:lnTo>
                    <a:pt x="443" y="73"/>
                  </a:lnTo>
                  <a:lnTo>
                    <a:pt x="390" y="333"/>
                  </a:lnTo>
                  <a:lnTo>
                    <a:pt x="431" y="524"/>
                  </a:lnTo>
                  <a:lnTo>
                    <a:pt x="0" y="486"/>
                  </a:lnTo>
                  <a:lnTo>
                    <a:pt x="10" y="397"/>
                  </a:lnTo>
                  <a:lnTo>
                    <a:pt x="10" y="433"/>
                  </a:lnTo>
                  <a:lnTo>
                    <a:pt x="31" y="466"/>
                  </a:lnTo>
                  <a:lnTo>
                    <a:pt x="42" y="455"/>
                  </a:lnTo>
                  <a:lnTo>
                    <a:pt x="31" y="392"/>
                  </a:lnTo>
                  <a:lnTo>
                    <a:pt x="10" y="392"/>
                  </a:lnTo>
                  <a:lnTo>
                    <a:pt x="24" y="248"/>
                  </a:lnTo>
                  <a:lnTo>
                    <a:pt x="79" y="67"/>
                  </a:lnTo>
                  <a:lnTo>
                    <a:pt x="137" y="1"/>
                  </a:lnTo>
                  <a:lnTo>
                    <a:pt x="147" y="13"/>
                  </a:lnTo>
                  <a:lnTo>
                    <a:pt x="158" y="0"/>
                  </a:lnTo>
                  <a:close/>
                  <a:moveTo>
                    <a:pt x="63" y="181"/>
                  </a:moveTo>
                  <a:lnTo>
                    <a:pt x="124" y="44"/>
                  </a:lnTo>
                  <a:lnTo>
                    <a:pt x="104" y="44"/>
                  </a:lnTo>
                  <a:lnTo>
                    <a:pt x="83" y="85"/>
                  </a:lnTo>
                  <a:lnTo>
                    <a:pt x="63" y="181"/>
                  </a:lnTo>
                  <a:close/>
                  <a:moveTo>
                    <a:pt x="147" y="201"/>
                  </a:moveTo>
                  <a:lnTo>
                    <a:pt x="190" y="65"/>
                  </a:lnTo>
                  <a:lnTo>
                    <a:pt x="169" y="65"/>
                  </a:lnTo>
                  <a:lnTo>
                    <a:pt x="115" y="160"/>
                  </a:lnTo>
                  <a:lnTo>
                    <a:pt x="115" y="212"/>
                  </a:lnTo>
                  <a:lnTo>
                    <a:pt x="147" y="212"/>
                  </a:lnTo>
                  <a:lnTo>
                    <a:pt x="147" y="201"/>
                  </a:lnTo>
                  <a:close/>
                  <a:moveTo>
                    <a:pt x="274" y="170"/>
                  </a:moveTo>
                  <a:lnTo>
                    <a:pt x="315" y="85"/>
                  </a:lnTo>
                  <a:lnTo>
                    <a:pt x="285" y="85"/>
                  </a:lnTo>
                  <a:lnTo>
                    <a:pt x="231" y="212"/>
                  </a:lnTo>
                  <a:lnTo>
                    <a:pt x="285" y="222"/>
                  </a:lnTo>
                  <a:lnTo>
                    <a:pt x="274" y="170"/>
                  </a:lnTo>
                  <a:close/>
                  <a:moveTo>
                    <a:pt x="325" y="160"/>
                  </a:moveTo>
                  <a:lnTo>
                    <a:pt x="325" y="235"/>
                  </a:lnTo>
                  <a:lnTo>
                    <a:pt x="356" y="96"/>
                  </a:lnTo>
                  <a:lnTo>
                    <a:pt x="325" y="160"/>
                  </a:lnTo>
                  <a:close/>
                  <a:moveTo>
                    <a:pt x="315" y="372"/>
                  </a:moveTo>
                  <a:lnTo>
                    <a:pt x="325" y="372"/>
                  </a:lnTo>
                  <a:lnTo>
                    <a:pt x="315" y="276"/>
                  </a:lnTo>
                  <a:lnTo>
                    <a:pt x="315" y="372"/>
                  </a:lnTo>
                  <a:close/>
                  <a:moveTo>
                    <a:pt x="264" y="361"/>
                  </a:moveTo>
                  <a:lnTo>
                    <a:pt x="264" y="256"/>
                  </a:lnTo>
                  <a:lnTo>
                    <a:pt x="231" y="256"/>
                  </a:lnTo>
                  <a:lnTo>
                    <a:pt x="231" y="351"/>
                  </a:lnTo>
                  <a:lnTo>
                    <a:pt x="252" y="351"/>
                  </a:lnTo>
                  <a:lnTo>
                    <a:pt x="264" y="361"/>
                  </a:lnTo>
                  <a:close/>
                  <a:moveTo>
                    <a:pt x="190" y="339"/>
                  </a:moveTo>
                  <a:lnTo>
                    <a:pt x="190" y="328"/>
                  </a:lnTo>
                  <a:lnTo>
                    <a:pt x="179" y="256"/>
                  </a:lnTo>
                  <a:lnTo>
                    <a:pt x="169" y="339"/>
                  </a:lnTo>
                  <a:lnTo>
                    <a:pt x="190" y="339"/>
                  </a:lnTo>
                  <a:close/>
                  <a:moveTo>
                    <a:pt x="124" y="339"/>
                  </a:moveTo>
                  <a:lnTo>
                    <a:pt x="135" y="256"/>
                  </a:lnTo>
                  <a:lnTo>
                    <a:pt x="94" y="245"/>
                  </a:lnTo>
                  <a:lnTo>
                    <a:pt x="74" y="297"/>
                  </a:lnTo>
                  <a:lnTo>
                    <a:pt x="74" y="339"/>
                  </a:lnTo>
                  <a:lnTo>
                    <a:pt x="124" y="339"/>
                  </a:lnTo>
                  <a:close/>
                  <a:moveTo>
                    <a:pt x="400" y="508"/>
                  </a:moveTo>
                  <a:lnTo>
                    <a:pt x="400" y="497"/>
                  </a:lnTo>
                  <a:lnTo>
                    <a:pt x="378" y="433"/>
                  </a:lnTo>
                  <a:lnTo>
                    <a:pt x="400" y="5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7" name="Freeform 119">
              <a:extLst>
                <a:ext uri="{FF2B5EF4-FFF2-40B4-BE49-F238E27FC236}">
                  <a16:creationId xmlns:a16="http://schemas.microsoft.com/office/drawing/2014/main" id="{8B6C6327-16F5-12A9-A9FA-473729ADBD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50" y="2878"/>
              <a:ext cx="256" cy="428"/>
            </a:xfrm>
            <a:custGeom>
              <a:avLst/>
              <a:gdLst>
                <a:gd name="T0" fmla="*/ 0 w 1023"/>
                <a:gd name="T1" fmla="*/ 0 h 1712"/>
                <a:gd name="T2" fmla="*/ 0 w 1023"/>
                <a:gd name="T3" fmla="*/ 0 h 1712"/>
                <a:gd name="T4" fmla="*/ 0 w 1023"/>
                <a:gd name="T5" fmla="*/ 0 h 1712"/>
                <a:gd name="T6" fmla="*/ 0 w 1023"/>
                <a:gd name="T7" fmla="*/ 0 h 1712"/>
                <a:gd name="T8" fmla="*/ 0 w 1023"/>
                <a:gd name="T9" fmla="*/ 0 h 1712"/>
                <a:gd name="T10" fmla="*/ 0 w 1023"/>
                <a:gd name="T11" fmla="*/ 0 h 1712"/>
                <a:gd name="T12" fmla="*/ 0 w 1023"/>
                <a:gd name="T13" fmla="*/ 0 h 1712"/>
                <a:gd name="T14" fmla="*/ 0 w 1023"/>
                <a:gd name="T15" fmla="*/ 0 h 1712"/>
                <a:gd name="T16" fmla="*/ 0 w 1023"/>
                <a:gd name="T17" fmla="*/ 0 h 1712"/>
                <a:gd name="T18" fmla="*/ 0 w 1023"/>
                <a:gd name="T19" fmla="*/ 0 h 1712"/>
                <a:gd name="T20" fmla="*/ 0 w 1023"/>
                <a:gd name="T21" fmla="*/ 0 h 1712"/>
                <a:gd name="T22" fmla="*/ 0 w 1023"/>
                <a:gd name="T23" fmla="*/ 0 h 1712"/>
                <a:gd name="T24" fmla="*/ 0 w 1023"/>
                <a:gd name="T25" fmla="*/ 0 h 1712"/>
                <a:gd name="T26" fmla="*/ 0 w 1023"/>
                <a:gd name="T27" fmla="*/ 0 h 1712"/>
                <a:gd name="T28" fmla="*/ 0 w 1023"/>
                <a:gd name="T29" fmla="*/ 0 h 1712"/>
                <a:gd name="T30" fmla="*/ 0 w 1023"/>
                <a:gd name="T31" fmla="*/ 0 h 1712"/>
                <a:gd name="T32" fmla="*/ 0 w 1023"/>
                <a:gd name="T33" fmla="*/ 0 h 1712"/>
                <a:gd name="T34" fmla="*/ 0 w 1023"/>
                <a:gd name="T35" fmla="*/ 0 h 1712"/>
                <a:gd name="T36" fmla="*/ 0 w 1023"/>
                <a:gd name="T37" fmla="*/ 0 h 1712"/>
                <a:gd name="T38" fmla="*/ 0 w 1023"/>
                <a:gd name="T39" fmla="*/ 0 h 1712"/>
                <a:gd name="T40" fmla="*/ 0 w 1023"/>
                <a:gd name="T41" fmla="*/ 0 h 1712"/>
                <a:gd name="T42" fmla="*/ 0 w 1023"/>
                <a:gd name="T43" fmla="*/ 0 h 1712"/>
                <a:gd name="T44" fmla="*/ 0 w 1023"/>
                <a:gd name="T45" fmla="*/ 0 h 1712"/>
                <a:gd name="T46" fmla="*/ 0 w 1023"/>
                <a:gd name="T47" fmla="*/ 0 h 1712"/>
                <a:gd name="T48" fmla="*/ 0 w 1023"/>
                <a:gd name="T49" fmla="*/ 0 h 1712"/>
                <a:gd name="T50" fmla="*/ 0 w 1023"/>
                <a:gd name="T51" fmla="*/ 0 h 1712"/>
                <a:gd name="T52" fmla="*/ 0 w 1023"/>
                <a:gd name="T53" fmla="*/ 0 h 1712"/>
                <a:gd name="T54" fmla="*/ 0 w 1023"/>
                <a:gd name="T55" fmla="*/ 0 h 1712"/>
                <a:gd name="T56" fmla="*/ 0 w 1023"/>
                <a:gd name="T57" fmla="*/ 0 h 1712"/>
                <a:gd name="T58" fmla="*/ 0 w 1023"/>
                <a:gd name="T59" fmla="*/ 0 h 1712"/>
                <a:gd name="T60" fmla="*/ 0 w 1023"/>
                <a:gd name="T61" fmla="*/ 0 h 1712"/>
                <a:gd name="T62" fmla="*/ 0 w 1023"/>
                <a:gd name="T63" fmla="*/ 0 h 1712"/>
                <a:gd name="T64" fmla="*/ 0 w 1023"/>
                <a:gd name="T65" fmla="*/ 0 h 1712"/>
                <a:gd name="T66" fmla="*/ 0 w 1023"/>
                <a:gd name="T67" fmla="*/ 0 h 1712"/>
                <a:gd name="T68" fmla="*/ 0 w 1023"/>
                <a:gd name="T69" fmla="*/ 0 h 1712"/>
                <a:gd name="T70" fmla="*/ 0 w 1023"/>
                <a:gd name="T71" fmla="*/ 0 h 1712"/>
                <a:gd name="T72" fmla="*/ 0 w 1023"/>
                <a:gd name="T73" fmla="*/ 0 h 1712"/>
                <a:gd name="T74" fmla="*/ 0 w 1023"/>
                <a:gd name="T75" fmla="*/ 0 h 1712"/>
                <a:gd name="T76" fmla="*/ 0 w 1023"/>
                <a:gd name="T77" fmla="*/ 0 h 1712"/>
                <a:gd name="T78" fmla="*/ 0 w 1023"/>
                <a:gd name="T79" fmla="*/ 0 h 17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23"/>
                <a:gd name="T121" fmla="*/ 0 h 1712"/>
                <a:gd name="T122" fmla="*/ 1023 w 1023"/>
                <a:gd name="T123" fmla="*/ 1712 h 171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23" h="1712">
                  <a:moveTo>
                    <a:pt x="271" y="1712"/>
                  </a:moveTo>
                  <a:lnTo>
                    <a:pt x="271" y="1701"/>
                  </a:lnTo>
                  <a:lnTo>
                    <a:pt x="241" y="1628"/>
                  </a:lnTo>
                  <a:lnTo>
                    <a:pt x="251" y="1712"/>
                  </a:lnTo>
                  <a:lnTo>
                    <a:pt x="271" y="1712"/>
                  </a:lnTo>
                  <a:close/>
                  <a:moveTo>
                    <a:pt x="211" y="1690"/>
                  </a:moveTo>
                  <a:lnTo>
                    <a:pt x="211" y="1690"/>
                  </a:lnTo>
                  <a:lnTo>
                    <a:pt x="190" y="1607"/>
                  </a:lnTo>
                  <a:lnTo>
                    <a:pt x="168" y="1607"/>
                  </a:lnTo>
                  <a:lnTo>
                    <a:pt x="178" y="1701"/>
                  </a:lnTo>
                  <a:lnTo>
                    <a:pt x="211" y="1701"/>
                  </a:lnTo>
                  <a:lnTo>
                    <a:pt x="211" y="1690"/>
                  </a:lnTo>
                  <a:close/>
                  <a:moveTo>
                    <a:pt x="136" y="1690"/>
                  </a:moveTo>
                  <a:lnTo>
                    <a:pt x="136" y="1690"/>
                  </a:lnTo>
                  <a:lnTo>
                    <a:pt x="125" y="1596"/>
                  </a:lnTo>
                  <a:lnTo>
                    <a:pt x="95" y="1596"/>
                  </a:lnTo>
                  <a:lnTo>
                    <a:pt x="105" y="1690"/>
                  </a:lnTo>
                  <a:lnTo>
                    <a:pt x="136" y="1690"/>
                  </a:lnTo>
                  <a:close/>
                  <a:moveTo>
                    <a:pt x="50" y="1681"/>
                  </a:moveTo>
                  <a:lnTo>
                    <a:pt x="50" y="1596"/>
                  </a:lnTo>
                  <a:lnTo>
                    <a:pt x="0" y="1596"/>
                  </a:lnTo>
                  <a:lnTo>
                    <a:pt x="0" y="1658"/>
                  </a:lnTo>
                  <a:lnTo>
                    <a:pt x="50" y="1681"/>
                  </a:lnTo>
                  <a:close/>
                  <a:moveTo>
                    <a:pt x="423" y="0"/>
                  </a:moveTo>
                  <a:lnTo>
                    <a:pt x="823" y="16"/>
                  </a:lnTo>
                  <a:lnTo>
                    <a:pt x="904" y="216"/>
                  </a:lnTo>
                  <a:lnTo>
                    <a:pt x="1011" y="394"/>
                  </a:lnTo>
                  <a:lnTo>
                    <a:pt x="1023" y="645"/>
                  </a:lnTo>
                  <a:lnTo>
                    <a:pt x="848" y="895"/>
                  </a:lnTo>
                  <a:lnTo>
                    <a:pt x="670" y="1080"/>
                  </a:lnTo>
                  <a:lnTo>
                    <a:pt x="570" y="1166"/>
                  </a:lnTo>
                  <a:lnTo>
                    <a:pt x="111" y="1117"/>
                  </a:lnTo>
                  <a:lnTo>
                    <a:pt x="263" y="967"/>
                  </a:lnTo>
                  <a:lnTo>
                    <a:pt x="416" y="820"/>
                  </a:lnTo>
                  <a:lnTo>
                    <a:pt x="522" y="667"/>
                  </a:lnTo>
                  <a:lnTo>
                    <a:pt x="591" y="570"/>
                  </a:lnTo>
                  <a:lnTo>
                    <a:pt x="638" y="403"/>
                  </a:lnTo>
                  <a:lnTo>
                    <a:pt x="576" y="222"/>
                  </a:lnTo>
                  <a:lnTo>
                    <a:pt x="491" y="94"/>
                  </a:lnTo>
                  <a:lnTo>
                    <a:pt x="423" y="0"/>
                  </a:lnTo>
                  <a:close/>
                </a:path>
              </a:pathLst>
            </a:custGeom>
            <a:solidFill>
              <a:srgbClr val="9C8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8" name="Freeform 120">
              <a:extLst>
                <a:ext uri="{FF2B5EF4-FFF2-40B4-BE49-F238E27FC236}">
                  <a16:creationId xmlns:a16="http://schemas.microsoft.com/office/drawing/2014/main" id="{90CFE376-E9A4-A32E-6919-E17A075CD9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6" y="2891"/>
              <a:ext cx="210" cy="259"/>
            </a:xfrm>
            <a:custGeom>
              <a:avLst/>
              <a:gdLst>
                <a:gd name="T0" fmla="*/ 0 w 840"/>
                <a:gd name="T1" fmla="*/ 0 h 1036"/>
                <a:gd name="T2" fmla="*/ 0 w 840"/>
                <a:gd name="T3" fmla="*/ 0 h 1036"/>
                <a:gd name="T4" fmla="*/ 0 w 840"/>
                <a:gd name="T5" fmla="*/ 0 h 1036"/>
                <a:gd name="T6" fmla="*/ 0 w 840"/>
                <a:gd name="T7" fmla="*/ 0 h 1036"/>
                <a:gd name="T8" fmla="*/ 0 w 840"/>
                <a:gd name="T9" fmla="*/ 0 h 1036"/>
                <a:gd name="T10" fmla="*/ 0 w 840"/>
                <a:gd name="T11" fmla="*/ 0 h 1036"/>
                <a:gd name="T12" fmla="*/ 0 w 840"/>
                <a:gd name="T13" fmla="*/ 0 h 1036"/>
                <a:gd name="T14" fmla="*/ 0 w 840"/>
                <a:gd name="T15" fmla="*/ 0 h 1036"/>
                <a:gd name="T16" fmla="*/ 0 w 840"/>
                <a:gd name="T17" fmla="*/ 0 h 1036"/>
                <a:gd name="T18" fmla="*/ 0 w 840"/>
                <a:gd name="T19" fmla="*/ 0 h 1036"/>
                <a:gd name="T20" fmla="*/ 0 w 840"/>
                <a:gd name="T21" fmla="*/ 0 h 1036"/>
                <a:gd name="T22" fmla="*/ 0 w 840"/>
                <a:gd name="T23" fmla="*/ 0 h 1036"/>
                <a:gd name="T24" fmla="*/ 0 w 840"/>
                <a:gd name="T25" fmla="*/ 0 h 1036"/>
                <a:gd name="T26" fmla="*/ 0 w 840"/>
                <a:gd name="T27" fmla="*/ 0 h 1036"/>
                <a:gd name="T28" fmla="*/ 0 w 840"/>
                <a:gd name="T29" fmla="*/ 0 h 1036"/>
                <a:gd name="T30" fmla="*/ 0 w 840"/>
                <a:gd name="T31" fmla="*/ 0 h 1036"/>
                <a:gd name="T32" fmla="*/ 0 w 840"/>
                <a:gd name="T33" fmla="*/ 0 h 1036"/>
                <a:gd name="T34" fmla="*/ 0 w 840"/>
                <a:gd name="T35" fmla="*/ 0 h 1036"/>
                <a:gd name="T36" fmla="*/ 0 w 840"/>
                <a:gd name="T37" fmla="*/ 0 h 1036"/>
                <a:gd name="T38" fmla="*/ 0 w 840"/>
                <a:gd name="T39" fmla="*/ 0 h 1036"/>
                <a:gd name="T40" fmla="*/ 0 w 840"/>
                <a:gd name="T41" fmla="*/ 0 h 1036"/>
                <a:gd name="T42" fmla="*/ 0 w 840"/>
                <a:gd name="T43" fmla="*/ 0 h 1036"/>
                <a:gd name="T44" fmla="*/ 0 w 840"/>
                <a:gd name="T45" fmla="*/ 0 h 1036"/>
                <a:gd name="T46" fmla="*/ 0 w 840"/>
                <a:gd name="T47" fmla="*/ 0 h 1036"/>
                <a:gd name="T48" fmla="*/ 0 w 840"/>
                <a:gd name="T49" fmla="*/ 0 h 1036"/>
                <a:gd name="T50" fmla="*/ 0 w 840"/>
                <a:gd name="T51" fmla="*/ 0 h 1036"/>
                <a:gd name="T52" fmla="*/ 0 w 840"/>
                <a:gd name="T53" fmla="*/ 0 h 1036"/>
                <a:gd name="T54" fmla="*/ 0 w 840"/>
                <a:gd name="T55" fmla="*/ 0 h 1036"/>
                <a:gd name="T56" fmla="*/ 0 w 840"/>
                <a:gd name="T57" fmla="*/ 0 h 1036"/>
                <a:gd name="T58" fmla="*/ 0 w 840"/>
                <a:gd name="T59" fmla="*/ 0 h 1036"/>
                <a:gd name="T60" fmla="*/ 0 w 840"/>
                <a:gd name="T61" fmla="*/ 0 h 1036"/>
                <a:gd name="T62" fmla="*/ 0 w 840"/>
                <a:gd name="T63" fmla="*/ 0 h 1036"/>
                <a:gd name="T64" fmla="*/ 0 w 840"/>
                <a:gd name="T65" fmla="*/ 0 h 1036"/>
                <a:gd name="T66" fmla="*/ 0 w 840"/>
                <a:gd name="T67" fmla="*/ 0 h 1036"/>
                <a:gd name="T68" fmla="*/ 0 w 840"/>
                <a:gd name="T69" fmla="*/ 0 h 1036"/>
                <a:gd name="T70" fmla="*/ 0 w 840"/>
                <a:gd name="T71" fmla="*/ 0 h 1036"/>
                <a:gd name="T72" fmla="*/ 0 w 840"/>
                <a:gd name="T73" fmla="*/ 0 h 1036"/>
                <a:gd name="T74" fmla="*/ 0 w 840"/>
                <a:gd name="T75" fmla="*/ 0 h 1036"/>
                <a:gd name="T76" fmla="*/ 0 w 840"/>
                <a:gd name="T77" fmla="*/ 0 h 1036"/>
                <a:gd name="T78" fmla="*/ 0 w 840"/>
                <a:gd name="T79" fmla="*/ 0 h 1036"/>
                <a:gd name="T80" fmla="*/ 0 w 840"/>
                <a:gd name="T81" fmla="*/ 0 h 1036"/>
                <a:gd name="T82" fmla="*/ 0 w 840"/>
                <a:gd name="T83" fmla="*/ 0 h 1036"/>
                <a:gd name="T84" fmla="*/ 0 w 840"/>
                <a:gd name="T85" fmla="*/ 0 h 10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40"/>
                <a:gd name="T130" fmla="*/ 0 h 1036"/>
                <a:gd name="T131" fmla="*/ 840 w 840"/>
                <a:gd name="T132" fmla="*/ 1036 h 10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40" h="1036">
                  <a:moveTo>
                    <a:pt x="272" y="0"/>
                  </a:moveTo>
                  <a:lnTo>
                    <a:pt x="320" y="0"/>
                  </a:lnTo>
                  <a:lnTo>
                    <a:pt x="370" y="3"/>
                  </a:lnTo>
                  <a:lnTo>
                    <a:pt x="419" y="4"/>
                  </a:lnTo>
                  <a:lnTo>
                    <a:pt x="469" y="6"/>
                  </a:lnTo>
                  <a:lnTo>
                    <a:pt x="517" y="6"/>
                  </a:lnTo>
                  <a:lnTo>
                    <a:pt x="566" y="9"/>
                  </a:lnTo>
                  <a:lnTo>
                    <a:pt x="616" y="10"/>
                  </a:lnTo>
                  <a:lnTo>
                    <a:pt x="665" y="12"/>
                  </a:lnTo>
                  <a:lnTo>
                    <a:pt x="674" y="34"/>
                  </a:lnTo>
                  <a:lnTo>
                    <a:pt x="684" y="56"/>
                  </a:lnTo>
                  <a:lnTo>
                    <a:pt x="692" y="79"/>
                  </a:lnTo>
                  <a:lnTo>
                    <a:pt x="702" y="102"/>
                  </a:lnTo>
                  <a:lnTo>
                    <a:pt x="710" y="123"/>
                  </a:lnTo>
                  <a:lnTo>
                    <a:pt x="720" y="145"/>
                  </a:lnTo>
                  <a:lnTo>
                    <a:pt x="728" y="168"/>
                  </a:lnTo>
                  <a:lnTo>
                    <a:pt x="739" y="191"/>
                  </a:lnTo>
                  <a:lnTo>
                    <a:pt x="750" y="209"/>
                  </a:lnTo>
                  <a:lnTo>
                    <a:pt x="761" y="227"/>
                  </a:lnTo>
                  <a:lnTo>
                    <a:pt x="772" y="247"/>
                  </a:lnTo>
                  <a:lnTo>
                    <a:pt x="783" y="266"/>
                  </a:lnTo>
                  <a:lnTo>
                    <a:pt x="793" y="284"/>
                  </a:lnTo>
                  <a:lnTo>
                    <a:pt x="805" y="302"/>
                  </a:lnTo>
                  <a:lnTo>
                    <a:pt x="816" y="321"/>
                  </a:lnTo>
                  <a:lnTo>
                    <a:pt x="828" y="341"/>
                  </a:lnTo>
                  <a:lnTo>
                    <a:pt x="828" y="371"/>
                  </a:lnTo>
                  <a:lnTo>
                    <a:pt x="831" y="402"/>
                  </a:lnTo>
                  <a:lnTo>
                    <a:pt x="831" y="434"/>
                  </a:lnTo>
                  <a:lnTo>
                    <a:pt x="833" y="466"/>
                  </a:lnTo>
                  <a:lnTo>
                    <a:pt x="834" y="496"/>
                  </a:lnTo>
                  <a:lnTo>
                    <a:pt x="837" y="528"/>
                  </a:lnTo>
                  <a:lnTo>
                    <a:pt x="838" y="559"/>
                  </a:lnTo>
                  <a:lnTo>
                    <a:pt x="840" y="592"/>
                  </a:lnTo>
                  <a:lnTo>
                    <a:pt x="822" y="617"/>
                  </a:lnTo>
                  <a:lnTo>
                    <a:pt x="804" y="643"/>
                  </a:lnTo>
                  <a:lnTo>
                    <a:pt x="786" y="668"/>
                  </a:lnTo>
                  <a:lnTo>
                    <a:pt x="768" y="694"/>
                  </a:lnTo>
                  <a:lnTo>
                    <a:pt x="750" y="720"/>
                  </a:lnTo>
                  <a:lnTo>
                    <a:pt x="732" y="746"/>
                  </a:lnTo>
                  <a:lnTo>
                    <a:pt x="714" y="772"/>
                  </a:lnTo>
                  <a:lnTo>
                    <a:pt x="697" y="798"/>
                  </a:lnTo>
                  <a:lnTo>
                    <a:pt x="678" y="818"/>
                  </a:lnTo>
                  <a:lnTo>
                    <a:pt x="658" y="837"/>
                  </a:lnTo>
                  <a:lnTo>
                    <a:pt x="640" y="856"/>
                  </a:lnTo>
                  <a:lnTo>
                    <a:pt x="622" y="877"/>
                  </a:lnTo>
                  <a:lnTo>
                    <a:pt x="603" y="896"/>
                  </a:lnTo>
                  <a:lnTo>
                    <a:pt x="585" y="917"/>
                  </a:lnTo>
                  <a:lnTo>
                    <a:pt x="565" y="936"/>
                  </a:lnTo>
                  <a:lnTo>
                    <a:pt x="547" y="956"/>
                  </a:lnTo>
                  <a:lnTo>
                    <a:pt x="536" y="965"/>
                  </a:lnTo>
                  <a:lnTo>
                    <a:pt x="525" y="976"/>
                  </a:lnTo>
                  <a:lnTo>
                    <a:pt x="515" y="984"/>
                  </a:lnTo>
                  <a:lnTo>
                    <a:pt x="504" y="995"/>
                  </a:lnTo>
                  <a:lnTo>
                    <a:pt x="493" y="1005"/>
                  </a:lnTo>
                  <a:lnTo>
                    <a:pt x="482" y="1014"/>
                  </a:lnTo>
                  <a:lnTo>
                    <a:pt x="471" y="1025"/>
                  </a:lnTo>
                  <a:lnTo>
                    <a:pt x="460" y="1036"/>
                  </a:lnTo>
                  <a:lnTo>
                    <a:pt x="402" y="1030"/>
                  </a:lnTo>
                  <a:lnTo>
                    <a:pt x="344" y="1024"/>
                  </a:lnTo>
                  <a:lnTo>
                    <a:pt x="286" y="1018"/>
                  </a:lnTo>
                  <a:lnTo>
                    <a:pt x="230" y="1013"/>
                  </a:lnTo>
                  <a:lnTo>
                    <a:pt x="172" y="1007"/>
                  </a:lnTo>
                  <a:lnTo>
                    <a:pt x="115" y="1002"/>
                  </a:lnTo>
                  <a:lnTo>
                    <a:pt x="57" y="996"/>
                  </a:lnTo>
                  <a:lnTo>
                    <a:pt x="0" y="992"/>
                  </a:lnTo>
                  <a:lnTo>
                    <a:pt x="15" y="975"/>
                  </a:lnTo>
                  <a:lnTo>
                    <a:pt x="32" y="959"/>
                  </a:lnTo>
                  <a:lnTo>
                    <a:pt x="46" y="943"/>
                  </a:lnTo>
                  <a:lnTo>
                    <a:pt x="63" y="928"/>
                  </a:lnTo>
                  <a:lnTo>
                    <a:pt x="79" y="911"/>
                  </a:lnTo>
                  <a:lnTo>
                    <a:pt x="94" y="896"/>
                  </a:lnTo>
                  <a:lnTo>
                    <a:pt x="110" y="879"/>
                  </a:lnTo>
                  <a:lnTo>
                    <a:pt x="127" y="865"/>
                  </a:lnTo>
                  <a:lnTo>
                    <a:pt x="141" y="848"/>
                  </a:lnTo>
                  <a:lnTo>
                    <a:pt x="158" y="833"/>
                  </a:lnTo>
                  <a:lnTo>
                    <a:pt x="173" y="816"/>
                  </a:lnTo>
                  <a:lnTo>
                    <a:pt x="190" y="802"/>
                  </a:lnTo>
                  <a:lnTo>
                    <a:pt x="204" y="785"/>
                  </a:lnTo>
                  <a:lnTo>
                    <a:pt x="221" y="771"/>
                  </a:lnTo>
                  <a:lnTo>
                    <a:pt x="236" y="754"/>
                  </a:lnTo>
                  <a:lnTo>
                    <a:pt x="253" y="739"/>
                  </a:lnTo>
                  <a:lnTo>
                    <a:pt x="263" y="722"/>
                  </a:lnTo>
                  <a:lnTo>
                    <a:pt x="274" y="708"/>
                  </a:lnTo>
                  <a:lnTo>
                    <a:pt x="285" y="691"/>
                  </a:lnTo>
                  <a:lnTo>
                    <a:pt x="296" y="676"/>
                  </a:lnTo>
                  <a:lnTo>
                    <a:pt x="307" y="659"/>
                  </a:lnTo>
                  <a:lnTo>
                    <a:pt x="318" y="645"/>
                  </a:lnTo>
                  <a:lnTo>
                    <a:pt x="329" y="628"/>
                  </a:lnTo>
                  <a:lnTo>
                    <a:pt x="339" y="614"/>
                  </a:lnTo>
                  <a:lnTo>
                    <a:pt x="347" y="600"/>
                  </a:lnTo>
                  <a:lnTo>
                    <a:pt x="356" y="588"/>
                  </a:lnTo>
                  <a:lnTo>
                    <a:pt x="364" y="576"/>
                  </a:lnTo>
                  <a:lnTo>
                    <a:pt x="373" y="565"/>
                  </a:lnTo>
                  <a:lnTo>
                    <a:pt x="382" y="552"/>
                  </a:lnTo>
                  <a:lnTo>
                    <a:pt x="390" y="540"/>
                  </a:lnTo>
                  <a:lnTo>
                    <a:pt x="399" y="528"/>
                  </a:lnTo>
                  <a:lnTo>
                    <a:pt x="408" y="517"/>
                  </a:lnTo>
                  <a:lnTo>
                    <a:pt x="413" y="495"/>
                  </a:lnTo>
                  <a:lnTo>
                    <a:pt x="419" y="475"/>
                  </a:lnTo>
                  <a:lnTo>
                    <a:pt x="425" y="454"/>
                  </a:lnTo>
                  <a:lnTo>
                    <a:pt x="431" y="434"/>
                  </a:lnTo>
                  <a:lnTo>
                    <a:pt x="436" y="412"/>
                  </a:lnTo>
                  <a:lnTo>
                    <a:pt x="443" y="391"/>
                  </a:lnTo>
                  <a:lnTo>
                    <a:pt x="448" y="371"/>
                  </a:lnTo>
                  <a:lnTo>
                    <a:pt x="455" y="350"/>
                  </a:lnTo>
                  <a:lnTo>
                    <a:pt x="448" y="331"/>
                  </a:lnTo>
                  <a:lnTo>
                    <a:pt x="442" y="313"/>
                  </a:lnTo>
                  <a:lnTo>
                    <a:pt x="436" y="295"/>
                  </a:lnTo>
                  <a:lnTo>
                    <a:pt x="430" y="277"/>
                  </a:lnTo>
                  <a:lnTo>
                    <a:pt x="423" y="257"/>
                  </a:lnTo>
                  <a:lnTo>
                    <a:pt x="417" y="239"/>
                  </a:lnTo>
                  <a:lnTo>
                    <a:pt x="411" y="221"/>
                  </a:lnTo>
                  <a:lnTo>
                    <a:pt x="405" y="203"/>
                  </a:lnTo>
                  <a:lnTo>
                    <a:pt x="395" y="189"/>
                  </a:lnTo>
                  <a:lnTo>
                    <a:pt x="387" y="174"/>
                  </a:lnTo>
                  <a:lnTo>
                    <a:pt x="377" y="160"/>
                  </a:lnTo>
                  <a:lnTo>
                    <a:pt x="368" y="145"/>
                  </a:lnTo>
                  <a:lnTo>
                    <a:pt x="359" y="131"/>
                  </a:lnTo>
                  <a:lnTo>
                    <a:pt x="350" y="116"/>
                  </a:lnTo>
                  <a:lnTo>
                    <a:pt x="341" y="102"/>
                  </a:lnTo>
                  <a:lnTo>
                    <a:pt x="332" y="88"/>
                  </a:lnTo>
                  <a:lnTo>
                    <a:pt x="324" y="76"/>
                  </a:lnTo>
                  <a:lnTo>
                    <a:pt x="317" y="65"/>
                  </a:lnTo>
                  <a:lnTo>
                    <a:pt x="309" y="55"/>
                  </a:lnTo>
                  <a:lnTo>
                    <a:pt x="302" y="44"/>
                  </a:lnTo>
                  <a:lnTo>
                    <a:pt x="294" y="33"/>
                  </a:lnTo>
                  <a:lnTo>
                    <a:pt x="286" y="22"/>
                  </a:lnTo>
                  <a:lnTo>
                    <a:pt x="279" y="11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967D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29" name="Freeform 121">
              <a:extLst>
                <a:ext uri="{FF2B5EF4-FFF2-40B4-BE49-F238E27FC236}">
                  <a16:creationId xmlns:a16="http://schemas.microsoft.com/office/drawing/2014/main" id="{A8745E4F-6B02-ACB0-2545-F10BF979935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" y="2904"/>
              <a:ext cx="192" cy="226"/>
            </a:xfrm>
            <a:custGeom>
              <a:avLst/>
              <a:gdLst>
                <a:gd name="T0" fmla="*/ 0 w 767"/>
                <a:gd name="T1" fmla="*/ 0 h 907"/>
                <a:gd name="T2" fmla="*/ 0 w 767"/>
                <a:gd name="T3" fmla="*/ 0 h 907"/>
                <a:gd name="T4" fmla="*/ 0 w 767"/>
                <a:gd name="T5" fmla="*/ 0 h 907"/>
                <a:gd name="T6" fmla="*/ 0 w 767"/>
                <a:gd name="T7" fmla="*/ 0 h 907"/>
                <a:gd name="T8" fmla="*/ 0 w 767"/>
                <a:gd name="T9" fmla="*/ 0 h 907"/>
                <a:gd name="T10" fmla="*/ 0 w 767"/>
                <a:gd name="T11" fmla="*/ 0 h 907"/>
                <a:gd name="T12" fmla="*/ 0 w 767"/>
                <a:gd name="T13" fmla="*/ 0 h 907"/>
                <a:gd name="T14" fmla="*/ 0 w 767"/>
                <a:gd name="T15" fmla="*/ 0 h 907"/>
                <a:gd name="T16" fmla="*/ 0 w 767"/>
                <a:gd name="T17" fmla="*/ 0 h 907"/>
                <a:gd name="T18" fmla="*/ 0 w 767"/>
                <a:gd name="T19" fmla="*/ 0 h 907"/>
                <a:gd name="T20" fmla="*/ 0 w 767"/>
                <a:gd name="T21" fmla="*/ 0 h 907"/>
                <a:gd name="T22" fmla="*/ 0 w 767"/>
                <a:gd name="T23" fmla="*/ 0 h 907"/>
                <a:gd name="T24" fmla="*/ 0 w 767"/>
                <a:gd name="T25" fmla="*/ 0 h 907"/>
                <a:gd name="T26" fmla="*/ 0 w 767"/>
                <a:gd name="T27" fmla="*/ 0 h 907"/>
                <a:gd name="T28" fmla="*/ 0 w 767"/>
                <a:gd name="T29" fmla="*/ 0 h 907"/>
                <a:gd name="T30" fmla="*/ 0 w 767"/>
                <a:gd name="T31" fmla="*/ 0 h 907"/>
                <a:gd name="T32" fmla="*/ 0 w 767"/>
                <a:gd name="T33" fmla="*/ 0 h 907"/>
                <a:gd name="T34" fmla="*/ 0 w 767"/>
                <a:gd name="T35" fmla="*/ 0 h 907"/>
                <a:gd name="T36" fmla="*/ 0 w 767"/>
                <a:gd name="T37" fmla="*/ 0 h 907"/>
                <a:gd name="T38" fmla="*/ 0 w 767"/>
                <a:gd name="T39" fmla="*/ 0 h 907"/>
                <a:gd name="T40" fmla="*/ 0 w 767"/>
                <a:gd name="T41" fmla="*/ 0 h 907"/>
                <a:gd name="T42" fmla="*/ 0 w 767"/>
                <a:gd name="T43" fmla="*/ 0 h 907"/>
                <a:gd name="T44" fmla="*/ 0 w 767"/>
                <a:gd name="T45" fmla="*/ 0 h 907"/>
                <a:gd name="T46" fmla="*/ 0 w 767"/>
                <a:gd name="T47" fmla="*/ 0 h 907"/>
                <a:gd name="T48" fmla="*/ 0 w 767"/>
                <a:gd name="T49" fmla="*/ 0 h 907"/>
                <a:gd name="T50" fmla="*/ 0 w 767"/>
                <a:gd name="T51" fmla="*/ 0 h 907"/>
                <a:gd name="T52" fmla="*/ 0 w 767"/>
                <a:gd name="T53" fmla="*/ 0 h 907"/>
                <a:gd name="T54" fmla="*/ 0 w 767"/>
                <a:gd name="T55" fmla="*/ 0 h 907"/>
                <a:gd name="T56" fmla="*/ 0 w 767"/>
                <a:gd name="T57" fmla="*/ 0 h 907"/>
                <a:gd name="T58" fmla="*/ 0 w 767"/>
                <a:gd name="T59" fmla="*/ 0 h 907"/>
                <a:gd name="T60" fmla="*/ 0 w 767"/>
                <a:gd name="T61" fmla="*/ 0 h 907"/>
                <a:gd name="T62" fmla="*/ 0 w 767"/>
                <a:gd name="T63" fmla="*/ 0 h 907"/>
                <a:gd name="T64" fmla="*/ 0 w 767"/>
                <a:gd name="T65" fmla="*/ 0 h 907"/>
                <a:gd name="T66" fmla="*/ 0 w 767"/>
                <a:gd name="T67" fmla="*/ 0 h 907"/>
                <a:gd name="T68" fmla="*/ 0 w 767"/>
                <a:gd name="T69" fmla="*/ 0 h 907"/>
                <a:gd name="T70" fmla="*/ 0 w 767"/>
                <a:gd name="T71" fmla="*/ 0 h 907"/>
                <a:gd name="T72" fmla="*/ 0 w 767"/>
                <a:gd name="T73" fmla="*/ 0 h 907"/>
                <a:gd name="T74" fmla="*/ 0 w 767"/>
                <a:gd name="T75" fmla="*/ 0 h 907"/>
                <a:gd name="T76" fmla="*/ 0 w 767"/>
                <a:gd name="T77" fmla="*/ 0 h 907"/>
                <a:gd name="T78" fmla="*/ 0 w 767"/>
                <a:gd name="T79" fmla="*/ 0 h 907"/>
                <a:gd name="T80" fmla="*/ 0 w 767"/>
                <a:gd name="T81" fmla="*/ 0 h 907"/>
                <a:gd name="T82" fmla="*/ 0 w 767"/>
                <a:gd name="T83" fmla="*/ 0 h 907"/>
                <a:gd name="T84" fmla="*/ 0 w 767"/>
                <a:gd name="T85" fmla="*/ 0 h 9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7"/>
                <a:gd name="T130" fmla="*/ 0 h 907"/>
                <a:gd name="T131" fmla="*/ 767 w 767"/>
                <a:gd name="T132" fmla="*/ 907 h 9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7" h="907">
                  <a:moveTo>
                    <a:pt x="233" y="0"/>
                  </a:moveTo>
                  <a:lnTo>
                    <a:pt x="280" y="1"/>
                  </a:lnTo>
                  <a:lnTo>
                    <a:pt x="328" y="2"/>
                  </a:lnTo>
                  <a:lnTo>
                    <a:pt x="376" y="4"/>
                  </a:lnTo>
                  <a:lnTo>
                    <a:pt x="425" y="6"/>
                  </a:lnTo>
                  <a:lnTo>
                    <a:pt x="472" y="6"/>
                  </a:lnTo>
                  <a:lnTo>
                    <a:pt x="520" y="8"/>
                  </a:lnTo>
                  <a:lnTo>
                    <a:pt x="568" y="10"/>
                  </a:lnTo>
                  <a:lnTo>
                    <a:pt x="618" y="12"/>
                  </a:lnTo>
                  <a:lnTo>
                    <a:pt x="625" y="30"/>
                  </a:lnTo>
                  <a:lnTo>
                    <a:pt x="633" y="49"/>
                  </a:lnTo>
                  <a:lnTo>
                    <a:pt x="642" y="69"/>
                  </a:lnTo>
                  <a:lnTo>
                    <a:pt x="650" y="89"/>
                  </a:lnTo>
                  <a:lnTo>
                    <a:pt x="658" y="107"/>
                  </a:lnTo>
                  <a:lnTo>
                    <a:pt x="666" y="128"/>
                  </a:lnTo>
                  <a:lnTo>
                    <a:pt x="675" y="146"/>
                  </a:lnTo>
                  <a:lnTo>
                    <a:pt x="683" y="167"/>
                  </a:lnTo>
                  <a:lnTo>
                    <a:pt x="691" y="181"/>
                  </a:lnTo>
                  <a:lnTo>
                    <a:pt x="701" y="197"/>
                  </a:lnTo>
                  <a:lnTo>
                    <a:pt x="710" y="212"/>
                  </a:lnTo>
                  <a:lnTo>
                    <a:pt x="719" y="228"/>
                  </a:lnTo>
                  <a:lnTo>
                    <a:pt x="728" y="243"/>
                  </a:lnTo>
                  <a:lnTo>
                    <a:pt x="737" y="258"/>
                  </a:lnTo>
                  <a:lnTo>
                    <a:pt x="746" y="274"/>
                  </a:lnTo>
                  <a:lnTo>
                    <a:pt x="755" y="290"/>
                  </a:lnTo>
                  <a:lnTo>
                    <a:pt x="755" y="320"/>
                  </a:lnTo>
                  <a:lnTo>
                    <a:pt x="758" y="351"/>
                  </a:lnTo>
                  <a:lnTo>
                    <a:pt x="758" y="383"/>
                  </a:lnTo>
                  <a:lnTo>
                    <a:pt x="760" y="415"/>
                  </a:lnTo>
                  <a:lnTo>
                    <a:pt x="761" y="445"/>
                  </a:lnTo>
                  <a:lnTo>
                    <a:pt x="764" y="477"/>
                  </a:lnTo>
                  <a:lnTo>
                    <a:pt x="765" y="508"/>
                  </a:lnTo>
                  <a:lnTo>
                    <a:pt x="767" y="541"/>
                  </a:lnTo>
                  <a:lnTo>
                    <a:pt x="753" y="560"/>
                  </a:lnTo>
                  <a:lnTo>
                    <a:pt x="739" y="581"/>
                  </a:lnTo>
                  <a:lnTo>
                    <a:pt x="724" y="601"/>
                  </a:lnTo>
                  <a:lnTo>
                    <a:pt x="711" y="622"/>
                  </a:lnTo>
                  <a:lnTo>
                    <a:pt x="696" y="641"/>
                  </a:lnTo>
                  <a:lnTo>
                    <a:pt x="683" y="662"/>
                  </a:lnTo>
                  <a:lnTo>
                    <a:pt x="668" y="682"/>
                  </a:lnTo>
                  <a:lnTo>
                    <a:pt x="655" y="703"/>
                  </a:lnTo>
                  <a:lnTo>
                    <a:pt x="640" y="718"/>
                  </a:lnTo>
                  <a:lnTo>
                    <a:pt x="625" y="735"/>
                  </a:lnTo>
                  <a:lnTo>
                    <a:pt x="609" y="752"/>
                  </a:lnTo>
                  <a:lnTo>
                    <a:pt x="595" y="769"/>
                  </a:lnTo>
                  <a:lnTo>
                    <a:pt x="579" y="785"/>
                  </a:lnTo>
                  <a:lnTo>
                    <a:pt x="565" y="803"/>
                  </a:lnTo>
                  <a:lnTo>
                    <a:pt x="550" y="819"/>
                  </a:lnTo>
                  <a:lnTo>
                    <a:pt x="536" y="837"/>
                  </a:lnTo>
                  <a:lnTo>
                    <a:pt x="525" y="844"/>
                  </a:lnTo>
                  <a:lnTo>
                    <a:pt x="516" y="854"/>
                  </a:lnTo>
                  <a:lnTo>
                    <a:pt x="506" y="862"/>
                  </a:lnTo>
                  <a:lnTo>
                    <a:pt x="497" y="872"/>
                  </a:lnTo>
                  <a:lnTo>
                    <a:pt x="487" y="879"/>
                  </a:lnTo>
                  <a:lnTo>
                    <a:pt x="478" y="889"/>
                  </a:lnTo>
                  <a:lnTo>
                    <a:pt x="468" y="897"/>
                  </a:lnTo>
                  <a:lnTo>
                    <a:pt x="460" y="907"/>
                  </a:lnTo>
                  <a:lnTo>
                    <a:pt x="402" y="901"/>
                  </a:lnTo>
                  <a:lnTo>
                    <a:pt x="344" y="896"/>
                  </a:lnTo>
                  <a:lnTo>
                    <a:pt x="286" y="891"/>
                  </a:lnTo>
                  <a:lnTo>
                    <a:pt x="229" y="887"/>
                  </a:lnTo>
                  <a:lnTo>
                    <a:pt x="171" y="881"/>
                  </a:lnTo>
                  <a:lnTo>
                    <a:pt x="114" y="877"/>
                  </a:lnTo>
                  <a:lnTo>
                    <a:pt x="56" y="872"/>
                  </a:lnTo>
                  <a:lnTo>
                    <a:pt x="0" y="868"/>
                  </a:lnTo>
                  <a:lnTo>
                    <a:pt x="11" y="854"/>
                  </a:lnTo>
                  <a:lnTo>
                    <a:pt x="24" y="841"/>
                  </a:lnTo>
                  <a:lnTo>
                    <a:pt x="36" y="827"/>
                  </a:lnTo>
                  <a:lnTo>
                    <a:pt x="49" y="815"/>
                  </a:lnTo>
                  <a:lnTo>
                    <a:pt x="61" y="802"/>
                  </a:lnTo>
                  <a:lnTo>
                    <a:pt x="75" y="790"/>
                  </a:lnTo>
                  <a:lnTo>
                    <a:pt x="88" y="776"/>
                  </a:lnTo>
                  <a:lnTo>
                    <a:pt x="101" y="764"/>
                  </a:lnTo>
                  <a:lnTo>
                    <a:pt x="112" y="751"/>
                  </a:lnTo>
                  <a:lnTo>
                    <a:pt x="125" y="738"/>
                  </a:lnTo>
                  <a:lnTo>
                    <a:pt x="136" y="724"/>
                  </a:lnTo>
                  <a:lnTo>
                    <a:pt x="149" y="712"/>
                  </a:lnTo>
                  <a:lnTo>
                    <a:pt x="161" y="699"/>
                  </a:lnTo>
                  <a:lnTo>
                    <a:pt x="174" y="687"/>
                  </a:lnTo>
                  <a:lnTo>
                    <a:pt x="186" y="674"/>
                  </a:lnTo>
                  <a:lnTo>
                    <a:pt x="199" y="662"/>
                  </a:lnTo>
                  <a:lnTo>
                    <a:pt x="206" y="648"/>
                  </a:lnTo>
                  <a:lnTo>
                    <a:pt x="215" y="636"/>
                  </a:lnTo>
                  <a:lnTo>
                    <a:pt x="223" y="624"/>
                  </a:lnTo>
                  <a:lnTo>
                    <a:pt x="233" y="612"/>
                  </a:lnTo>
                  <a:lnTo>
                    <a:pt x="240" y="599"/>
                  </a:lnTo>
                  <a:lnTo>
                    <a:pt x="248" y="587"/>
                  </a:lnTo>
                  <a:lnTo>
                    <a:pt x="257" y="575"/>
                  </a:lnTo>
                  <a:lnTo>
                    <a:pt x="266" y="563"/>
                  </a:lnTo>
                  <a:lnTo>
                    <a:pt x="274" y="549"/>
                  </a:lnTo>
                  <a:lnTo>
                    <a:pt x="283" y="537"/>
                  </a:lnTo>
                  <a:lnTo>
                    <a:pt x="291" y="525"/>
                  </a:lnTo>
                  <a:lnTo>
                    <a:pt x="300" y="514"/>
                  </a:lnTo>
                  <a:lnTo>
                    <a:pt x="309" y="501"/>
                  </a:lnTo>
                  <a:lnTo>
                    <a:pt x="317" y="489"/>
                  </a:lnTo>
                  <a:lnTo>
                    <a:pt x="326" y="477"/>
                  </a:lnTo>
                  <a:lnTo>
                    <a:pt x="335" y="466"/>
                  </a:lnTo>
                  <a:lnTo>
                    <a:pt x="340" y="444"/>
                  </a:lnTo>
                  <a:lnTo>
                    <a:pt x="346" y="424"/>
                  </a:lnTo>
                  <a:lnTo>
                    <a:pt x="352" y="403"/>
                  </a:lnTo>
                  <a:lnTo>
                    <a:pt x="358" y="383"/>
                  </a:lnTo>
                  <a:lnTo>
                    <a:pt x="363" y="361"/>
                  </a:lnTo>
                  <a:lnTo>
                    <a:pt x="370" y="340"/>
                  </a:lnTo>
                  <a:lnTo>
                    <a:pt x="375" y="320"/>
                  </a:lnTo>
                  <a:lnTo>
                    <a:pt x="382" y="299"/>
                  </a:lnTo>
                  <a:lnTo>
                    <a:pt x="376" y="285"/>
                  </a:lnTo>
                  <a:lnTo>
                    <a:pt x="373" y="270"/>
                  </a:lnTo>
                  <a:lnTo>
                    <a:pt x="367" y="256"/>
                  </a:lnTo>
                  <a:lnTo>
                    <a:pt x="363" y="243"/>
                  </a:lnTo>
                  <a:lnTo>
                    <a:pt x="358" y="228"/>
                  </a:lnTo>
                  <a:lnTo>
                    <a:pt x="353" y="214"/>
                  </a:lnTo>
                  <a:lnTo>
                    <a:pt x="349" y="199"/>
                  </a:lnTo>
                  <a:lnTo>
                    <a:pt x="345" y="186"/>
                  </a:lnTo>
                  <a:lnTo>
                    <a:pt x="337" y="173"/>
                  </a:lnTo>
                  <a:lnTo>
                    <a:pt x="329" y="159"/>
                  </a:lnTo>
                  <a:lnTo>
                    <a:pt x="322" y="146"/>
                  </a:lnTo>
                  <a:lnTo>
                    <a:pt x="315" y="134"/>
                  </a:lnTo>
                  <a:lnTo>
                    <a:pt x="306" y="121"/>
                  </a:lnTo>
                  <a:lnTo>
                    <a:pt x="299" y="109"/>
                  </a:lnTo>
                  <a:lnTo>
                    <a:pt x="292" y="95"/>
                  </a:lnTo>
                  <a:lnTo>
                    <a:pt x="285" y="83"/>
                  </a:lnTo>
                  <a:lnTo>
                    <a:pt x="277" y="72"/>
                  </a:lnTo>
                  <a:lnTo>
                    <a:pt x="270" y="61"/>
                  </a:lnTo>
                  <a:lnTo>
                    <a:pt x="264" y="51"/>
                  </a:lnTo>
                  <a:lnTo>
                    <a:pt x="258" y="41"/>
                  </a:lnTo>
                  <a:lnTo>
                    <a:pt x="251" y="30"/>
                  </a:lnTo>
                  <a:lnTo>
                    <a:pt x="245" y="20"/>
                  </a:lnTo>
                  <a:lnTo>
                    <a:pt x="239" y="1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917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30" name="Freeform 122">
              <a:extLst>
                <a:ext uri="{FF2B5EF4-FFF2-40B4-BE49-F238E27FC236}">
                  <a16:creationId xmlns:a16="http://schemas.microsoft.com/office/drawing/2014/main" id="{9DF7D500-8FD0-099D-9CBD-64010A600D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" y="2917"/>
              <a:ext cx="174" cy="194"/>
            </a:xfrm>
            <a:custGeom>
              <a:avLst/>
              <a:gdLst>
                <a:gd name="T0" fmla="*/ 0 w 695"/>
                <a:gd name="T1" fmla="*/ 0 h 776"/>
                <a:gd name="T2" fmla="*/ 0 w 695"/>
                <a:gd name="T3" fmla="*/ 0 h 776"/>
                <a:gd name="T4" fmla="*/ 0 w 695"/>
                <a:gd name="T5" fmla="*/ 0 h 776"/>
                <a:gd name="T6" fmla="*/ 0 w 695"/>
                <a:gd name="T7" fmla="*/ 0 h 776"/>
                <a:gd name="T8" fmla="*/ 0 w 695"/>
                <a:gd name="T9" fmla="*/ 0 h 776"/>
                <a:gd name="T10" fmla="*/ 0 w 695"/>
                <a:gd name="T11" fmla="*/ 0 h 776"/>
                <a:gd name="T12" fmla="*/ 0 w 695"/>
                <a:gd name="T13" fmla="*/ 0 h 776"/>
                <a:gd name="T14" fmla="*/ 0 w 695"/>
                <a:gd name="T15" fmla="*/ 0 h 776"/>
                <a:gd name="T16" fmla="*/ 0 w 695"/>
                <a:gd name="T17" fmla="*/ 0 h 776"/>
                <a:gd name="T18" fmla="*/ 0 w 695"/>
                <a:gd name="T19" fmla="*/ 0 h 776"/>
                <a:gd name="T20" fmla="*/ 0 w 695"/>
                <a:gd name="T21" fmla="*/ 0 h 776"/>
                <a:gd name="T22" fmla="*/ 0 w 695"/>
                <a:gd name="T23" fmla="*/ 0 h 776"/>
                <a:gd name="T24" fmla="*/ 0 w 695"/>
                <a:gd name="T25" fmla="*/ 0 h 776"/>
                <a:gd name="T26" fmla="*/ 0 w 695"/>
                <a:gd name="T27" fmla="*/ 0 h 776"/>
                <a:gd name="T28" fmla="*/ 0 w 695"/>
                <a:gd name="T29" fmla="*/ 0 h 776"/>
                <a:gd name="T30" fmla="*/ 0 w 695"/>
                <a:gd name="T31" fmla="*/ 0 h 776"/>
                <a:gd name="T32" fmla="*/ 0 w 695"/>
                <a:gd name="T33" fmla="*/ 0 h 776"/>
                <a:gd name="T34" fmla="*/ 0 w 695"/>
                <a:gd name="T35" fmla="*/ 0 h 776"/>
                <a:gd name="T36" fmla="*/ 0 w 695"/>
                <a:gd name="T37" fmla="*/ 0 h 776"/>
                <a:gd name="T38" fmla="*/ 0 w 695"/>
                <a:gd name="T39" fmla="*/ 0 h 776"/>
                <a:gd name="T40" fmla="*/ 0 w 695"/>
                <a:gd name="T41" fmla="*/ 0 h 776"/>
                <a:gd name="T42" fmla="*/ 0 w 695"/>
                <a:gd name="T43" fmla="*/ 0 h 776"/>
                <a:gd name="T44" fmla="*/ 0 w 695"/>
                <a:gd name="T45" fmla="*/ 0 h 776"/>
                <a:gd name="T46" fmla="*/ 0 w 695"/>
                <a:gd name="T47" fmla="*/ 0 h 776"/>
                <a:gd name="T48" fmla="*/ 0 w 695"/>
                <a:gd name="T49" fmla="*/ 0 h 776"/>
                <a:gd name="T50" fmla="*/ 0 w 695"/>
                <a:gd name="T51" fmla="*/ 0 h 776"/>
                <a:gd name="T52" fmla="*/ 0 w 695"/>
                <a:gd name="T53" fmla="*/ 0 h 776"/>
                <a:gd name="T54" fmla="*/ 0 w 695"/>
                <a:gd name="T55" fmla="*/ 0 h 776"/>
                <a:gd name="T56" fmla="*/ 0 w 695"/>
                <a:gd name="T57" fmla="*/ 0 h 776"/>
                <a:gd name="T58" fmla="*/ 0 w 695"/>
                <a:gd name="T59" fmla="*/ 0 h 776"/>
                <a:gd name="T60" fmla="*/ 0 w 695"/>
                <a:gd name="T61" fmla="*/ 0 h 776"/>
                <a:gd name="T62" fmla="*/ 0 w 695"/>
                <a:gd name="T63" fmla="*/ 0 h 776"/>
                <a:gd name="T64" fmla="*/ 0 w 695"/>
                <a:gd name="T65" fmla="*/ 0 h 776"/>
                <a:gd name="T66" fmla="*/ 0 w 695"/>
                <a:gd name="T67" fmla="*/ 0 h 776"/>
                <a:gd name="T68" fmla="*/ 0 w 695"/>
                <a:gd name="T69" fmla="*/ 0 h 776"/>
                <a:gd name="T70" fmla="*/ 0 w 695"/>
                <a:gd name="T71" fmla="*/ 0 h 776"/>
                <a:gd name="T72" fmla="*/ 0 w 695"/>
                <a:gd name="T73" fmla="*/ 0 h 776"/>
                <a:gd name="T74" fmla="*/ 0 w 695"/>
                <a:gd name="T75" fmla="*/ 0 h 776"/>
                <a:gd name="T76" fmla="*/ 0 w 695"/>
                <a:gd name="T77" fmla="*/ 0 h 776"/>
                <a:gd name="T78" fmla="*/ 0 w 695"/>
                <a:gd name="T79" fmla="*/ 0 h 776"/>
                <a:gd name="T80" fmla="*/ 0 w 695"/>
                <a:gd name="T81" fmla="*/ 0 h 776"/>
                <a:gd name="T82" fmla="*/ 0 w 695"/>
                <a:gd name="T83" fmla="*/ 0 h 776"/>
                <a:gd name="T84" fmla="*/ 0 w 695"/>
                <a:gd name="T85" fmla="*/ 0 h 7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95"/>
                <a:gd name="T130" fmla="*/ 0 h 776"/>
                <a:gd name="T131" fmla="*/ 695 w 695"/>
                <a:gd name="T132" fmla="*/ 776 h 7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95" h="776">
                  <a:moveTo>
                    <a:pt x="194" y="0"/>
                  </a:moveTo>
                  <a:lnTo>
                    <a:pt x="240" y="0"/>
                  </a:lnTo>
                  <a:lnTo>
                    <a:pt x="287" y="1"/>
                  </a:lnTo>
                  <a:lnTo>
                    <a:pt x="335" y="2"/>
                  </a:lnTo>
                  <a:lnTo>
                    <a:pt x="382" y="3"/>
                  </a:lnTo>
                  <a:lnTo>
                    <a:pt x="429" y="5"/>
                  </a:lnTo>
                  <a:lnTo>
                    <a:pt x="476" y="6"/>
                  </a:lnTo>
                  <a:lnTo>
                    <a:pt x="523" y="7"/>
                  </a:lnTo>
                  <a:lnTo>
                    <a:pt x="570" y="8"/>
                  </a:lnTo>
                  <a:lnTo>
                    <a:pt x="577" y="24"/>
                  </a:lnTo>
                  <a:lnTo>
                    <a:pt x="584" y="41"/>
                  </a:lnTo>
                  <a:lnTo>
                    <a:pt x="592" y="58"/>
                  </a:lnTo>
                  <a:lnTo>
                    <a:pt x="599" y="76"/>
                  </a:lnTo>
                  <a:lnTo>
                    <a:pt x="606" y="92"/>
                  </a:lnTo>
                  <a:lnTo>
                    <a:pt x="613" y="108"/>
                  </a:lnTo>
                  <a:lnTo>
                    <a:pt x="621" y="125"/>
                  </a:lnTo>
                  <a:lnTo>
                    <a:pt x="629" y="144"/>
                  </a:lnTo>
                  <a:lnTo>
                    <a:pt x="635" y="154"/>
                  </a:lnTo>
                  <a:lnTo>
                    <a:pt x="641" y="166"/>
                  </a:lnTo>
                  <a:lnTo>
                    <a:pt x="648" y="179"/>
                  </a:lnTo>
                  <a:lnTo>
                    <a:pt x="656" y="191"/>
                  </a:lnTo>
                  <a:lnTo>
                    <a:pt x="662" y="201"/>
                  </a:lnTo>
                  <a:lnTo>
                    <a:pt x="669" y="214"/>
                  </a:lnTo>
                  <a:lnTo>
                    <a:pt x="676" y="226"/>
                  </a:lnTo>
                  <a:lnTo>
                    <a:pt x="683" y="238"/>
                  </a:lnTo>
                  <a:lnTo>
                    <a:pt x="683" y="268"/>
                  </a:lnTo>
                  <a:lnTo>
                    <a:pt x="686" y="299"/>
                  </a:lnTo>
                  <a:lnTo>
                    <a:pt x="686" y="331"/>
                  </a:lnTo>
                  <a:lnTo>
                    <a:pt x="688" y="363"/>
                  </a:lnTo>
                  <a:lnTo>
                    <a:pt x="689" y="393"/>
                  </a:lnTo>
                  <a:lnTo>
                    <a:pt x="692" y="425"/>
                  </a:lnTo>
                  <a:lnTo>
                    <a:pt x="693" y="456"/>
                  </a:lnTo>
                  <a:lnTo>
                    <a:pt x="695" y="489"/>
                  </a:lnTo>
                  <a:lnTo>
                    <a:pt x="685" y="503"/>
                  </a:lnTo>
                  <a:lnTo>
                    <a:pt x="675" y="518"/>
                  </a:lnTo>
                  <a:lnTo>
                    <a:pt x="664" y="532"/>
                  </a:lnTo>
                  <a:lnTo>
                    <a:pt x="654" y="547"/>
                  </a:lnTo>
                  <a:lnTo>
                    <a:pt x="644" y="561"/>
                  </a:lnTo>
                  <a:lnTo>
                    <a:pt x="634" y="577"/>
                  </a:lnTo>
                  <a:lnTo>
                    <a:pt x="623" y="591"/>
                  </a:lnTo>
                  <a:lnTo>
                    <a:pt x="613" y="607"/>
                  </a:lnTo>
                  <a:lnTo>
                    <a:pt x="601" y="620"/>
                  </a:lnTo>
                  <a:lnTo>
                    <a:pt x="590" y="634"/>
                  </a:lnTo>
                  <a:lnTo>
                    <a:pt x="580" y="647"/>
                  </a:lnTo>
                  <a:lnTo>
                    <a:pt x="569" y="660"/>
                  </a:lnTo>
                  <a:lnTo>
                    <a:pt x="557" y="674"/>
                  </a:lnTo>
                  <a:lnTo>
                    <a:pt x="546" y="687"/>
                  </a:lnTo>
                  <a:lnTo>
                    <a:pt x="535" y="700"/>
                  </a:lnTo>
                  <a:lnTo>
                    <a:pt x="524" y="715"/>
                  </a:lnTo>
                  <a:lnTo>
                    <a:pt x="516" y="722"/>
                  </a:lnTo>
                  <a:lnTo>
                    <a:pt x="507" y="729"/>
                  </a:lnTo>
                  <a:lnTo>
                    <a:pt x="500" y="736"/>
                  </a:lnTo>
                  <a:lnTo>
                    <a:pt x="493" y="745"/>
                  </a:lnTo>
                  <a:lnTo>
                    <a:pt x="484" y="752"/>
                  </a:lnTo>
                  <a:lnTo>
                    <a:pt x="476" y="761"/>
                  </a:lnTo>
                  <a:lnTo>
                    <a:pt x="469" y="768"/>
                  </a:lnTo>
                  <a:lnTo>
                    <a:pt x="461" y="776"/>
                  </a:lnTo>
                  <a:lnTo>
                    <a:pt x="403" y="771"/>
                  </a:lnTo>
                  <a:lnTo>
                    <a:pt x="345" y="768"/>
                  </a:lnTo>
                  <a:lnTo>
                    <a:pt x="287" y="763"/>
                  </a:lnTo>
                  <a:lnTo>
                    <a:pt x="229" y="759"/>
                  </a:lnTo>
                  <a:lnTo>
                    <a:pt x="172" y="754"/>
                  </a:lnTo>
                  <a:lnTo>
                    <a:pt x="115" y="751"/>
                  </a:lnTo>
                  <a:lnTo>
                    <a:pt x="57" y="747"/>
                  </a:lnTo>
                  <a:lnTo>
                    <a:pt x="0" y="744"/>
                  </a:lnTo>
                  <a:lnTo>
                    <a:pt x="9" y="733"/>
                  </a:lnTo>
                  <a:lnTo>
                    <a:pt x="18" y="722"/>
                  </a:lnTo>
                  <a:lnTo>
                    <a:pt x="28" y="712"/>
                  </a:lnTo>
                  <a:lnTo>
                    <a:pt x="38" y="703"/>
                  </a:lnTo>
                  <a:lnTo>
                    <a:pt x="46" y="692"/>
                  </a:lnTo>
                  <a:lnTo>
                    <a:pt x="57" y="682"/>
                  </a:lnTo>
                  <a:lnTo>
                    <a:pt x="65" y="672"/>
                  </a:lnTo>
                  <a:lnTo>
                    <a:pt x="76" y="663"/>
                  </a:lnTo>
                  <a:lnTo>
                    <a:pt x="83" y="652"/>
                  </a:lnTo>
                  <a:lnTo>
                    <a:pt x="93" y="642"/>
                  </a:lnTo>
                  <a:lnTo>
                    <a:pt x="102" y="633"/>
                  </a:lnTo>
                  <a:lnTo>
                    <a:pt x="111" y="623"/>
                  </a:lnTo>
                  <a:lnTo>
                    <a:pt x="118" y="612"/>
                  </a:lnTo>
                  <a:lnTo>
                    <a:pt x="128" y="602"/>
                  </a:lnTo>
                  <a:lnTo>
                    <a:pt x="137" y="593"/>
                  </a:lnTo>
                  <a:lnTo>
                    <a:pt x="146" y="583"/>
                  </a:lnTo>
                  <a:lnTo>
                    <a:pt x="151" y="573"/>
                  </a:lnTo>
                  <a:lnTo>
                    <a:pt x="158" y="565"/>
                  </a:lnTo>
                  <a:lnTo>
                    <a:pt x="163" y="555"/>
                  </a:lnTo>
                  <a:lnTo>
                    <a:pt x="170" y="547"/>
                  </a:lnTo>
                  <a:lnTo>
                    <a:pt x="175" y="537"/>
                  </a:lnTo>
                  <a:lnTo>
                    <a:pt x="182" y="529"/>
                  </a:lnTo>
                  <a:lnTo>
                    <a:pt x="187" y="519"/>
                  </a:lnTo>
                  <a:lnTo>
                    <a:pt x="194" y="511"/>
                  </a:lnTo>
                  <a:lnTo>
                    <a:pt x="202" y="497"/>
                  </a:lnTo>
                  <a:lnTo>
                    <a:pt x="211" y="485"/>
                  </a:lnTo>
                  <a:lnTo>
                    <a:pt x="219" y="473"/>
                  </a:lnTo>
                  <a:lnTo>
                    <a:pt x="228" y="462"/>
                  </a:lnTo>
                  <a:lnTo>
                    <a:pt x="237" y="449"/>
                  </a:lnTo>
                  <a:lnTo>
                    <a:pt x="245" y="437"/>
                  </a:lnTo>
                  <a:lnTo>
                    <a:pt x="254" y="425"/>
                  </a:lnTo>
                  <a:lnTo>
                    <a:pt x="263" y="414"/>
                  </a:lnTo>
                  <a:lnTo>
                    <a:pt x="268" y="392"/>
                  </a:lnTo>
                  <a:lnTo>
                    <a:pt x="274" y="372"/>
                  </a:lnTo>
                  <a:lnTo>
                    <a:pt x="280" y="351"/>
                  </a:lnTo>
                  <a:lnTo>
                    <a:pt x="286" y="331"/>
                  </a:lnTo>
                  <a:lnTo>
                    <a:pt x="291" y="309"/>
                  </a:lnTo>
                  <a:lnTo>
                    <a:pt x="298" y="288"/>
                  </a:lnTo>
                  <a:lnTo>
                    <a:pt x="303" y="268"/>
                  </a:lnTo>
                  <a:lnTo>
                    <a:pt x="310" y="247"/>
                  </a:lnTo>
                  <a:lnTo>
                    <a:pt x="307" y="236"/>
                  </a:lnTo>
                  <a:lnTo>
                    <a:pt x="303" y="227"/>
                  </a:lnTo>
                  <a:lnTo>
                    <a:pt x="300" y="217"/>
                  </a:lnTo>
                  <a:lnTo>
                    <a:pt x="297" y="208"/>
                  </a:lnTo>
                  <a:lnTo>
                    <a:pt x="293" y="197"/>
                  </a:lnTo>
                  <a:lnTo>
                    <a:pt x="291" y="187"/>
                  </a:lnTo>
                  <a:lnTo>
                    <a:pt x="287" y="177"/>
                  </a:lnTo>
                  <a:lnTo>
                    <a:pt x="285" y="168"/>
                  </a:lnTo>
                  <a:lnTo>
                    <a:pt x="278" y="156"/>
                  </a:lnTo>
                  <a:lnTo>
                    <a:pt x="273" y="145"/>
                  </a:lnTo>
                  <a:lnTo>
                    <a:pt x="266" y="133"/>
                  </a:lnTo>
                  <a:lnTo>
                    <a:pt x="261" y="122"/>
                  </a:lnTo>
                  <a:lnTo>
                    <a:pt x="254" y="110"/>
                  </a:lnTo>
                  <a:lnTo>
                    <a:pt x="249" y="99"/>
                  </a:lnTo>
                  <a:lnTo>
                    <a:pt x="242" y="88"/>
                  </a:lnTo>
                  <a:lnTo>
                    <a:pt x="237" y="77"/>
                  </a:lnTo>
                  <a:lnTo>
                    <a:pt x="231" y="66"/>
                  </a:lnTo>
                  <a:lnTo>
                    <a:pt x="226" y="58"/>
                  </a:lnTo>
                  <a:lnTo>
                    <a:pt x="220" y="47"/>
                  </a:lnTo>
                  <a:lnTo>
                    <a:pt x="215" y="38"/>
                  </a:lnTo>
                  <a:lnTo>
                    <a:pt x="209" y="28"/>
                  </a:lnTo>
                  <a:lnTo>
                    <a:pt x="204" y="19"/>
                  </a:lnTo>
                  <a:lnTo>
                    <a:pt x="199" y="8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8C7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31" name="Freeform 123">
              <a:extLst>
                <a:ext uri="{FF2B5EF4-FFF2-40B4-BE49-F238E27FC236}">
                  <a16:creationId xmlns:a16="http://schemas.microsoft.com/office/drawing/2014/main" id="{023DDA2C-3F8D-2574-6A3D-BBFA382EFD3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" y="2930"/>
              <a:ext cx="156" cy="161"/>
            </a:xfrm>
            <a:custGeom>
              <a:avLst/>
              <a:gdLst>
                <a:gd name="T0" fmla="*/ 0 w 624"/>
                <a:gd name="T1" fmla="*/ 0 h 645"/>
                <a:gd name="T2" fmla="*/ 0 w 624"/>
                <a:gd name="T3" fmla="*/ 0 h 645"/>
                <a:gd name="T4" fmla="*/ 0 w 624"/>
                <a:gd name="T5" fmla="*/ 0 h 645"/>
                <a:gd name="T6" fmla="*/ 0 w 624"/>
                <a:gd name="T7" fmla="*/ 0 h 645"/>
                <a:gd name="T8" fmla="*/ 0 w 624"/>
                <a:gd name="T9" fmla="*/ 0 h 645"/>
                <a:gd name="T10" fmla="*/ 0 w 624"/>
                <a:gd name="T11" fmla="*/ 0 h 645"/>
                <a:gd name="T12" fmla="*/ 0 w 624"/>
                <a:gd name="T13" fmla="*/ 0 h 645"/>
                <a:gd name="T14" fmla="*/ 0 w 624"/>
                <a:gd name="T15" fmla="*/ 0 h 645"/>
                <a:gd name="T16" fmla="*/ 0 w 624"/>
                <a:gd name="T17" fmla="*/ 0 h 645"/>
                <a:gd name="T18" fmla="*/ 0 w 624"/>
                <a:gd name="T19" fmla="*/ 0 h 645"/>
                <a:gd name="T20" fmla="*/ 0 w 624"/>
                <a:gd name="T21" fmla="*/ 0 h 645"/>
                <a:gd name="T22" fmla="*/ 0 w 624"/>
                <a:gd name="T23" fmla="*/ 0 h 645"/>
                <a:gd name="T24" fmla="*/ 0 w 624"/>
                <a:gd name="T25" fmla="*/ 0 h 645"/>
                <a:gd name="T26" fmla="*/ 0 w 624"/>
                <a:gd name="T27" fmla="*/ 0 h 645"/>
                <a:gd name="T28" fmla="*/ 0 w 624"/>
                <a:gd name="T29" fmla="*/ 0 h 645"/>
                <a:gd name="T30" fmla="*/ 0 w 624"/>
                <a:gd name="T31" fmla="*/ 0 h 645"/>
                <a:gd name="T32" fmla="*/ 0 w 624"/>
                <a:gd name="T33" fmla="*/ 0 h 645"/>
                <a:gd name="T34" fmla="*/ 0 w 624"/>
                <a:gd name="T35" fmla="*/ 0 h 645"/>
                <a:gd name="T36" fmla="*/ 0 w 624"/>
                <a:gd name="T37" fmla="*/ 0 h 645"/>
                <a:gd name="T38" fmla="*/ 0 w 624"/>
                <a:gd name="T39" fmla="*/ 0 h 645"/>
                <a:gd name="T40" fmla="*/ 0 w 624"/>
                <a:gd name="T41" fmla="*/ 0 h 645"/>
                <a:gd name="T42" fmla="*/ 0 w 624"/>
                <a:gd name="T43" fmla="*/ 0 h 645"/>
                <a:gd name="T44" fmla="*/ 0 w 624"/>
                <a:gd name="T45" fmla="*/ 0 h 645"/>
                <a:gd name="T46" fmla="*/ 0 w 624"/>
                <a:gd name="T47" fmla="*/ 0 h 645"/>
                <a:gd name="T48" fmla="*/ 0 w 624"/>
                <a:gd name="T49" fmla="*/ 0 h 645"/>
                <a:gd name="T50" fmla="*/ 0 w 624"/>
                <a:gd name="T51" fmla="*/ 0 h 645"/>
                <a:gd name="T52" fmla="*/ 0 w 624"/>
                <a:gd name="T53" fmla="*/ 0 h 645"/>
                <a:gd name="T54" fmla="*/ 0 w 624"/>
                <a:gd name="T55" fmla="*/ 0 h 645"/>
                <a:gd name="T56" fmla="*/ 0 w 624"/>
                <a:gd name="T57" fmla="*/ 0 h 645"/>
                <a:gd name="T58" fmla="*/ 0 w 624"/>
                <a:gd name="T59" fmla="*/ 0 h 645"/>
                <a:gd name="T60" fmla="*/ 0 w 624"/>
                <a:gd name="T61" fmla="*/ 0 h 645"/>
                <a:gd name="T62" fmla="*/ 0 w 624"/>
                <a:gd name="T63" fmla="*/ 0 h 645"/>
                <a:gd name="T64" fmla="*/ 0 w 624"/>
                <a:gd name="T65" fmla="*/ 0 h 645"/>
                <a:gd name="T66" fmla="*/ 0 w 624"/>
                <a:gd name="T67" fmla="*/ 0 h 645"/>
                <a:gd name="T68" fmla="*/ 0 w 624"/>
                <a:gd name="T69" fmla="*/ 0 h 645"/>
                <a:gd name="T70" fmla="*/ 0 w 624"/>
                <a:gd name="T71" fmla="*/ 0 h 645"/>
                <a:gd name="T72" fmla="*/ 0 w 624"/>
                <a:gd name="T73" fmla="*/ 0 h 645"/>
                <a:gd name="T74" fmla="*/ 0 w 624"/>
                <a:gd name="T75" fmla="*/ 0 h 645"/>
                <a:gd name="T76" fmla="*/ 0 w 624"/>
                <a:gd name="T77" fmla="*/ 0 h 645"/>
                <a:gd name="T78" fmla="*/ 0 w 624"/>
                <a:gd name="T79" fmla="*/ 0 h 645"/>
                <a:gd name="T80" fmla="*/ 0 w 624"/>
                <a:gd name="T81" fmla="*/ 0 h 645"/>
                <a:gd name="T82" fmla="*/ 0 w 624"/>
                <a:gd name="T83" fmla="*/ 0 h 645"/>
                <a:gd name="T84" fmla="*/ 0 w 624"/>
                <a:gd name="T85" fmla="*/ 0 h 645"/>
                <a:gd name="T86" fmla="*/ 0 w 624"/>
                <a:gd name="T87" fmla="*/ 0 h 645"/>
                <a:gd name="T88" fmla="*/ 0 w 624"/>
                <a:gd name="T89" fmla="*/ 0 h 645"/>
                <a:gd name="T90" fmla="*/ 0 w 624"/>
                <a:gd name="T91" fmla="*/ 0 h 645"/>
                <a:gd name="T92" fmla="*/ 0 w 624"/>
                <a:gd name="T93" fmla="*/ 0 h 645"/>
                <a:gd name="T94" fmla="*/ 0 w 624"/>
                <a:gd name="T95" fmla="*/ 0 h 645"/>
                <a:gd name="T96" fmla="*/ 0 w 624"/>
                <a:gd name="T97" fmla="*/ 0 h 645"/>
                <a:gd name="T98" fmla="*/ 0 w 624"/>
                <a:gd name="T99" fmla="*/ 0 h 645"/>
                <a:gd name="T100" fmla="*/ 0 w 624"/>
                <a:gd name="T101" fmla="*/ 0 h 645"/>
                <a:gd name="T102" fmla="*/ 0 w 624"/>
                <a:gd name="T103" fmla="*/ 0 h 645"/>
                <a:gd name="T104" fmla="*/ 0 w 624"/>
                <a:gd name="T105" fmla="*/ 0 h 645"/>
                <a:gd name="T106" fmla="*/ 0 w 624"/>
                <a:gd name="T107" fmla="*/ 0 h 645"/>
                <a:gd name="T108" fmla="*/ 0 w 624"/>
                <a:gd name="T109" fmla="*/ 0 h 645"/>
                <a:gd name="T110" fmla="*/ 0 w 624"/>
                <a:gd name="T111" fmla="*/ 0 h 645"/>
                <a:gd name="T112" fmla="*/ 0 w 624"/>
                <a:gd name="T113" fmla="*/ 0 h 645"/>
                <a:gd name="T114" fmla="*/ 0 w 624"/>
                <a:gd name="T115" fmla="*/ 0 h 645"/>
                <a:gd name="T116" fmla="*/ 0 w 624"/>
                <a:gd name="T117" fmla="*/ 0 h 64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24"/>
                <a:gd name="T178" fmla="*/ 0 h 645"/>
                <a:gd name="T179" fmla="*/ 624 w 624"/>
                <a:gd name="T180" fmla="*/ 645 h 64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24" h="645">
                  <a:moveTo>
                    <a:pt x="156" y="0"/>
                  </a:moveTo>
                  <a:lnTo>
                    <a:pt x="201" y="0"/>
                  </a:lnTo>
                  <a:lnTo>
                    <a:pt x="248" y="0"/>
                  </a:lnTo>
                  <a:lnTo>
                    <a:pt x="292" y="1"/>
                  </a:lnTo>
                  <a:lnTo>
                    <a:pt x="340" y="2"/>
                  </a:lnTo>
                  <a:lnTo>
                    <a:pt x="385" y="2"/>
                  </a:lnTo>
                  <a:lnTo>
                    <a:pt x="431" y="2"/>
                  </a:lnTo>
                  <a:lnTo>
                    <a:pt x="477" y="4"/>
                  </a:lnTo>
                  <a:lnTo>
                    <a:pt x="524" y="5"/>
                  </a:lnTo>
                  <a:lnTo>
                    <a:pt x="530" y="18"/>
                  </a:lnTo>
                  <a:lnTo>
                    <a:pt x="536" y="33"/>
                  </a:lnTo>
                  <a:lnTo>
                    <a:pt x="542" y="46"/>
                  </a:lnTo>
                  <a:lnTo>
                    <a:pt x="550" y="60"/>
                  </a:lnTo>
                  <a:lnTo>
                    <a:pt x="556" y="75"/>
                  </a:lnTo>
                  <a:lnTo>
                    <a:pt x="562" y="89"/>
                  </a:lnTo>
                  <a:lnTo>
                    <a:pt x="568" y="104"/>
                  </a:lnTo>
                  <a:lnTo>
                    <a:pt x="575" y="118"/>
                  </a:lnTo>
                  <a:lnTo>
                    <a:pt x="579" y="126"/>
                  </a:lnTo>
                  <a:lnTo>
                    <a:pt x="583" y="134"/>
                  </a:lnTo>
                  <a:lnTo>
                    <a:pt x="588" y="142"/>
                  </a:lnTo>
                  <a:lnTo>
                    <a:pt x="593" y="151"/>
                  </a:lnTo>
                  <a:lnTo>
                    <a:pt x="597" y="158"/>
                  </a:lnTo>
                  <a:lnTo>
                    <a:pt x="603" y="168"/>
                  </a:lnTo>
                  <a:lnTo>
                    <a:pt x="606" y="175"/>
                  </a:lnTo>
                  <a:lnTo>
                    <a:pt x="612" y="185"/>
                  </a:lnTo>
                  <a:lnTo>
                    <a:pt x="612" y="215"/>
                  </a:lnTo>
                  <a:lnTo>
                    <a:pt x="615" y="246"/>
                  </a:lnTo>
                  <a:lnTo>
                    <a:pt x="615" y="278"/>
                  </a:lnTo>
                  <a:lnTo>
                    <a:pt x="617" y="310"/>
                  </a:lnTo>
                  <a:lnTo>
                    <a:pt x="618" y="340"/>
                  </a:lnTo>
                  <a:lnTo>
                    <a:pt x="621" y="372"/>
                  </a:lnTo>
                  <a:lnTo>
                    <a:pt x="622" y="403"/>
                  </a:lnTo>
                  <a:lnTo>
                    <a:pt x="624" y="436"/>
                  </a:lnTo>
                  <a:lnTo>
                    <a:pt x="617" y="444"/>
                  </a:lnTo>
                  <a:lnTo>
                    <a:pt x="611" y="454"/>
                  </a:lnTo>
                  <a:lnTo>
                    <a:pt x="605" y="462"/>
                  </a:lnTo>
                  <a:lnTo>
                    <a:pt x="599" y="473"/>
                  </a:lnTo>
                  <a:lnTo>
                    <a:pt x="592" y="482"/>
                  </a:lnTo>
                  <a:lnTo>
                    <a:pt x="586" y="491"/>
                  </a:lnTo>
                  <a:lnTo>
                    <a:pt x="580" y="500"/>
                  </a:lnTo>
                  <a:lnTo>
                    <a:pt x="575" y="511"/>
                  </a:lnTo>
                  <a:lnTo>
                    <a:pt x="567" y="520"/>
                  </a:lnTo>
                  <a:lnTo>
                    <a:pt x="558" y="530"/>
                  </a:lnTo>
                  <a:lnTo>
                    <a:pt x="551" y="541"/>
                  </a:lnTo>
                  <a:lnTo>
                    <a:pt x="544" y="552"/>
                  </a:lnTo>
                  <a:lnTo>
                    <a:pt x="535" y="561"/>
                  </a:lnTo>
                  <a:lnTo>
                    <a:pt x="528" y="572"/>
                  </a:lnTo>
                  <a:lnTo>
                    <a:pt x="521" y="582"/>
                  </a:lnTo>
                  <a:lnTo>
                    <a:pt x="513" y="593"/>
                  </a:lnTo>
                  <a:lnTo>
                    <a:pt x="500" y="605"/>
                  </a:lnTo>
                  <a:lnTo>
                    <a:pt x="488" y="618"/>
                  </a:lnTo>
                  <a:lnTo>
                    <a:pt x="481" y="624"/>
                  </a:lnTo>
                  <a:lnTo>
                    <a:pt x="475" y="631"/>
                  </a:lnTo>
                  <a:lnTo>
                    <a:pt x="469" y="637"/>
                  </a:lnTo>
                  <a:lnTo>
                    <a:pt x="463" y="645"/>
                  </a:lnTo>
                  <a:lnTo>
                    <a:pt x="405" y="641"/>
                  </a:lnTo>
                  <a:lnTo>
                    <a:pt x="347" y="637"/>
                  </a:lnTo>
                  <a:lnTo>
                    <a:pt x="289" y="634"/>
                  </a:lnTo>
                  <a:lnTo>
                    <a:pt x="231" y="631"/>
                  </a:lnTo>
                  <a:lnTo>
                    <a:pt x="173" y="628"/>
                  </a:lnTo>
                  <a:lnTo>
                    <a:pt x="115" y="624"/>
                  </a:lnTo>
                  <a:lnTo>
                    <a:pt x="57" y="621"/>
                  </a:lnTo>
                  <a:lnTo>
                    <a:pt x="0" y="618"/>
                  </a:lnTo>
                  <a:lnTo>
                    <a:pt x="6" y="610"/>
                  </a:lnTo>
                  <a:lnTo>
                    <a:pt x="12" y="602"/>
                  </a:lnTo>
                  <a:lnTo>
                    <a:pt x="18" y="595"/>
                  </a:lnTo>
                  <a:lnTo>
                    <a:pt x="26" y="588"/>
                  </a:lnTo>
                  <a:lnTo>
                    <a:pt x="32" y="581"/>
                  </a:lnTo>
                  <a:lnTo>
                    <a:pt x="39" y="573"/>
                  </a:lnTo>
                  <a:lnTo>
                    <a:pt x="45" y="566"/>
                  </a:lnTo>
                  <a:lnTo>
                    <a:pt x="52" y="560"/>
                  </a:lnTo>
                  <a:lnTo>
                    <a:pt x="56" y="553"/>
                  </a:lnTo>
                  <a:lnTo>
                    <a:pt x="62" y="546"/>
                  </a:lnTo>
                  <a:lnTo>
                    <a:pt x="67" y="538"/>
                  </a:lnTo>
                  <a:lnTo>
                    <a:pt x="73" y="531"/>
                  </a:lnTo>
                  <a:lnTo>
                    <a:pt x="78" y="524"/>
                  </a:lnTo>
                  <a:lnTo>
                    <a:pt x="84" y="517"/>
                  </a:lnTo>
                  <a:lnTo>
                    <a:pt x="88" y="509"/>
                  </a:lnTo>
                  <a:lnTo>
                    <a:pt x="95" y="503"/>
                  </a:lnTo>
                  <a:lnTo>
                    <a:pt x="102" y="491"/>
                  </a:lnTo>
                  <a:lnTo>
                    <a:pt x="109" y="481"/>
                  </a:lnTo>
                  <a:lnTo>
                    <a:pt x="116" y="468"/>
                  </a:lnTo>
                  <a:lnTo>
                    <a:pt x="123" y="458"/>
                  </a:lnTo>
                  <a:lnTo>
                    <a:pt x="131" y="444"/>
                  </a:lnTo>
                  <a:lnTo>
                    <a:pt x="140" y="432"/>
                  </a:lnTo>
                  <a:lnTo>
                    <a:pt x="148" y="420"/>
                  </a:lnTo>
                  <a:lnTo>
                    <a:pt x="157" y="409"/>
                  </a:lnTo>
                  <a:lnTo>
                    <a:pt x="166" y="396"/>
                  </a:lnTo>
                  <a:lnTo>
                    <a:pt x="174" y="384"/>
                  </a:lnTo>
                  <a:lnTo>
                    <a:pt x="183" y="372"/>
                  </a:lnTo>
                  <a:lnTo>
                    <a:pt x="192" y="361"/>
                  </a:lnTo>
                  <a:lnTo>
                    <a:pt x="197" y="339"/>
                  </a:lnTo>
                  <a:lnTo>
                    <a:pt x="203" y="319"/>
                  </a:lnTo>
                  <a:lnTo>
                    <a:pt x="209" y="298"/>
                  </a:lnTo>
                  <a:lnTo>
                    <a:pt x="215" y="278"/>
                  </a:lnTo>
                  <a:lnTo>
                    <a:pt x="220" y="256"/>
                  </a:lnTo>
                  <a:lnTo>
                    <a:pt x="227" y="235"/>
                  </a:lnTo>
                  <a:lnTo>
                    <a:pt x="232" y="215"/>
                  </a:lnTo>
                  <a:lnTo>
                    <a:pt x="239" y="194"/>
                  </a:lnTo>
                  <a:lnTo>
                    <a:pt x="236" y="182"/>
                  </a:lnTo>
                  <a:lnTo>
                    <a:pt x="233" y="171"/>
                  </a:lnTo>
                  <a:lnTo>
                    <a:pt x="230" y="159"/>
                  </a:lnTo>
                  <a:lnTo>
                    <a:pt x="227" y="148"/>
                  </a:lnTo>
                  <a:lnTo>
                    <a:pt x="221" y="138"/>
                  </a:lnTo>
                  <a:lnTo>
                    <a:pt x="216" y="128"/>
                  </a:lnTo>
                  <a:lnTo>
                    <a:pt x="212" y="118"/>
                  </a:lnTo>
                  <a:lnTo>
                    <a:pt x="208" y="109"/>
                  </a:lnTo>
                  <a:lnTo>
                    <a:pt x="203" y="99"/>
                  </a:lnTo>
                  <a:lnTo>
                    <a:pt x="198" y="89"/>
                  </a:lnTo>
                  <a:lnTo>
                    <a:pt x="194" y="80"/>
                  </a:lnTo>
                  <a:lnTo>
                    <a:pt x="190" y="71"/>
                  </a:lnTo>
                  <a:lnTo>
                    <a:pt x="185" y="62"/>
                  </a:lnTo>
                  <a:lnTo>
                    <a:pt x="181" y="53"/>
                  </a:lnTo>
                  <a:lnTo>
                    <a:pt x="177" y="43"/>
                  </a:lnTo>
                  <a:lnTo>
                    <a:pt x="173" y="35"/>
                  </a:lnTo>
                  <a:lnTo>
                    <a:pt x="168" y="25"/>
                  </a:lnTo>
                  <a:lnTo>
                    <a:pt x="165" y="17"/>
                  </a:lnTo>
                  <a:lnTo>
                    <a:pt x="160" y="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770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32" name="Freeform 124">
              <a:extLst>
                <a:ext uri="{FF2B5EF4-FFF2-40B4-BE49-F238E27FC236}">
                  <a16:creationId xmlns:a16="http://schemas.microsoft.com/office/drawing/2014/main" id="{F5447E73-4B05-7E48-3559-04CCADC81B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8" y="2943"/>
              <a:ext cx="138" cy="129"/>
            </a:xfrm>
            <a:custGeom>
              <a:avLst/>
              <a:gdLst>
                <a:gd name="T0" fmla="*/ 0 w 550"/>
                <a:gd name="T1" fmla="*/ 0 h 516"/>
                <a:gd name="T2" fmla="*/ 0 w 550"/>
                <a:gd name="T3" fmla="*/ 0 h 516"/>
                <a:gd name="T4" fmla="*/ 0 w 550"/>
                <a:gd name="T5" fmla="*/ 0 h 516"/>
                <a:gd name="T6" fmla="*/ 0 w 550"/>
                <a:gd name="T7" fmla="*/ 0 h 516"/>
                <a:gd name="T8" fmla="*/ 0 w 550"/>
                <a:gd name="T9" fmla="*/ 0 h 516"/>
                <a:gd name="T10" fmla="*/ 0 w 550"/>
                <a:gd name="T11" fmla="*/ 0 h 516"/>
                <a:gd name="T12" fmla="*/ 0 w 550"/>
                <a:gd name="T13" fmla="*/ 0 h 516"/>
                <a:gd name="T14" fmla="*/ 0 w 550"/>
                <a:gd name="T15" fmla="*/ 0 h 516"/>
                <a:gd name="T16" fmla="*/ 0 w 550"/>
                <a:gd name="T17" fmla="*/ 0 h 516"/>
                <a:gd name="T18" fmla="*/ 0 w 550"/>
                <a:gd name="T19" fmla="*/ 0 h 516"/>
                <a:gd name="T20" fmla="*/ 0 w 550"/>
                <a:gd name="T21" fmla="*/ 0 h 516"/>
                <a:gd name="T22" fmla="*/ 0 w 550"/>
                <a:gd name="T23" fmla="*/ 0 h 516"/>
                <a:gd name="T24" fmla="*/ 0 w 550"/>
                <a:gd name="T25" fmla="*/ 0 h 516"/>
                <a:gd name="T26" fmla="*/ 0 w 550"/>
                <a:gd name="T27" fmla="*/ 0 h 516"/>
                <a:gd name="T28" fmla="*/ 0 w 550"/>
                <a:gd name="T29" fmla="*/ 0 h 516"/>
                <a:gd name="T30" fmla="*/ 0 w 550"/>
                <a:gd name="T31" fmla="*/ 0 h 516"/>
                <a:gd name="T32" fmla="*/ 0 w 550"/>
                <a:gd name="T33" fmla="*/ 0 h 5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0"/>
                <a:gd name="T52" fmla="*/ 0 h 516"/>
                <a:gd name="T53" fmla="*/ 550 w 550"/>
                <a:gd name="T54" fmla="*/ 516 h 5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0" h="516">
                  <a:moveTo>
                    <a:pt x="115" y="0"/>
                  </a:moveTo>
                  <a:lnTo>
                    <a:pt x="476" y="3"/>
                  </a:lnTo>
                  <a:lnTo>
                    <a:pt x="519" y="94"/>
                  </a:lnTo>
                  <a:lnTo>
                    <a:pt x="538" y="134"/>
                  </a:lnTo>
                  <a:lnTo>
                    <a:pt x="550" y="385"/>
                  </a:lnTo>
                  <a:lnTo>
                    <a:pt x="531" y="416"/>
                  </a:lnTo>
                  <a:lnTo>
                    <a:pt x="501" y="473"/>
                  </a:lnTo>
                  <a:lnTo>
                    <a:pt x="462" y="516"/>
                  </a:lnTo>
                  <a:lnTo>
                    <a:pt x="0" y="494"/>
                  </a:lnTo>
                  <a:lnTo>
                    <a:pt x="24" y="460"/>
                  </a:lnTo>
                  <a:lnTo>
                    <a:pt x="41" y="426"/>
                  </a:lnTo>
                  <a:lnTo>
                    <a:pt x="49" y="407"/>
                  </a:lnTo>
                  <a:lnTo>
                    <a:pt x="118" y="310"/>
                  </a:lnTo>
                  <a:lnTo>
                    <a:pt x="165" y="143"/>
                  </a:lnTo>
                  <a:lnTo>
                    <a:pt x="165" y="131"/>
                  </a:lnTo>
                  <a:lnTo>
                    <a:pt x="140" y="6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8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833" name="Freeform 125">
              <a:extLst>
                <a:ext uri="{FF2B5EF4-FFF2-40B4-BE49-F238E27FC236}">
                  <a16:creationId xmlns:a16="http://schemas.microsoft.com/office/drawing/2014/main" id="{7F227577-46AE-EF33-729A-1D70F49258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78" y="2874"/>
              <a:ext cx="228" cy="295"/>
            </a:xfrm>
            <a:custGeom>
              <a:avLst/>
              <a:gdLst>
                <a:gd name="T0" fmla="*/ 0 w 912"/>
                <a:gd name="T1" fmla="*/ 0 h 1182"/>
                <a:gd name="T2" fmla="*/ 0 w 912"/>
                <a:gd name="T3" fmla="*/ 0 h 1182"/>
                <a:gd name="T4" fmla="*/ 0 w 912"/>
                <a:gd name="T5" fmla="*/ 0 h 1182"/>
                <a:gd name="T6" fmla="*/ 0 w 912"/>
                <a:gd name="T7" fmla="*/ 0 h 1182"/>
                <a:gd name="T8" fmla="*/ 0 w 912"/>
                <a:gd name="T9" fmla="*/ 0 h 1182"/>
                <a:gd name="T10" fmla="*/ 0 w 912"/>
                <a:gd name="T11" fmla="*/ 0 h 1182"/>
                <a:gd name="T12" fmla="*/ 0 w 912"/>
                <a:gd name="T13" fmla="*/ 0 h 1182"/>
                <a:gd name="T14" fmla="*/ 0 w 912"/>
                <a:gd name="T15" fmla="*/ 0 h 1182"/>
                <a:gd name="T16" fmla="*/ 0 w 912"/>
                <a:gd name="T17" fmla="*/ 0 h 1182"/>
                <a:gd name="T18" fmla="*/ 0 w 912"/>
                <a:gd name="T19" fmla="*/ 0 h 1182"/>
                <a:gd name="T20" fmla="*/ 0 w 912"/>
                <a:gd name="T21" fmla="*/ 0 h 1182"/>
                <a:gd name="T22" fmla="*/ 0 w 912"/>
                <a:gd name="T23" fmla="*/ 0 h 1182"/>
                <a:gd name="T24" fmla="*/ 0 w 912"/>
                <a:gd name="T25" fmla="*/ 0 h 1182"/>
                <a:gd name="T26" fmla="*/ 0 w 912"/>
                <a:gd name="T27" fmla="*/ 0 h 1182"/>
                <a:gd name="T28" fmla="*/ 0 w 912"/>
                <a:gd name="T29" fmla="*/ 0 h 1182"/>
                <a:gd name="T30" fmla="*/ 0 w 912"/>
                <a:gd name="T31" fmla="*/ 0 h 1182"/>
                <a:gd name="T32" fmla="*/ 0 w 912"/>
                <a:gd name="T33" fmla="*/ 0 h 1182"/>
                <a:gd name="T34" fmla="*/ 0 w 912"/>
                <a:gd name="T35" fmla="*/ 0 h 1182"/>
                <a:gd name="T36" fmla="*/ 0 w 912"/>
                <a:gd name="T37" fmla="*/ 0 h 1182"/>
                <a:gd name="T38" fmla="*/ 0 w 912"/>
                <a:gd name="T39" fmla="*/ 0 h 1182"/>
                <a:gd name="T40" fmla="*/ 0 w 912"/>
                <a:gd name="T41" fmla="*/ 0 h 1182"/>
                <a:gd name="T42" fmla="*/ 0 w 912"/>
                <a:gd name="T43" fmla="*/ 0 h 1182"/>
                <a:gd name="T44" fmla="*/ 0 w 912"/>
                <a:gd name="T45" fmla="*/ 0 h 1182"/>
                <a:gd name="T46" fmla="*/ 0 w 912"/>
                <a:gd name="T47" fmla="*/ 0 h 1182"/>
                <a:gd name="T48" fmla="*/ 0 w 912"/>
                <a:gd name="T49" fmla="*/ 0 h 1182"/>
                <a:gd name="T50" fmla="*/ 0 w 912"/>
                <a:gd name="T51" fmla="*/ 0 h 1182"/>
                <a:gd name="T52" fmla="*/ 0 w 912"/>
                <a:gd name="T53" fmla="*/ 0 h 1182"/>
                <a:gd name="T54" fmla="*/ 0 w 912"/>
                <a:gd name="T55" fmla="*/ 0 h 1182"/>
                <a:gd name="T56" fmla="*/ 0 w 912"/>
                <a:gd name="T57" fmla="*/ 0 h 1182"/>
                <a:gd name="T58" fmla="*/ 0 w 912"/>
                <a:gd name="T59" fmla="*/ 0 h 1182"/>
                <a:gd name="T60" fmla="*/ 0 w 912"/>
                <a:gd name="T61" fmla="*/ 0 h 1182"/>
                <a:gd name="T62" fmla="*/ 0 w 912"/>
                <a:gd name="T63" fmla="*/ 0 h 1182"/>
                <a:gd name="T64" fmla="*/ 0 w 912"/>
                <a:gd name="T65" fmla="*/ 0 h 1182"/>
                <a:gd name="T66" fmla="*/ 0 w 912"/>
                <a:gd name="T67" fmla="*/ 0 h 1182"/>
                <a:gd name="T68" fmla="*/ 0 w 912"/>
                <a:gd name="T69" fmla="*/ 0 h 1182"/>
                <a:gd name="T70" fmla="*/ 0 w 912"/>
                <a:gd name="T71" fmla="*/ 0 h 1182"/>
                <a:gd name="T72" fmla="*/ 0 w 912"/>
                <a:gd name="T73" fmla="*/ 0 h 1182"/>
                <a:gd name="T74" fmla="*/ 0 w 912"/>
                <a:gd name="T75" fmla="*/ 0 h 1182"/>
                <a:gd name="T76" fmla="*/ 0 w 912"/>
                <a:gd name="T77" fmla="*/ 0 h 1182"/>
                <a:gd name="T78" fmla="*/ 0 w 912"/>
                <a:gd name="T79" fmla="*/ 0 h 1182"/>
                <a:gd name="T80" fmla="*/ 0 w 912"/>
                <a:gd name="T81" fmla="*/ 0 h 1182"/>
                <a:gd name="T82" fmla="*/ 0 w 912"/>
                <a:gd name="T83" fmla="*/ 0 h 1182"/>
                <a:gd name="T84" fmla="*/ 0 w 912"/>
                <a:gd name="T85" fmla="*/ 0 h 1182"/>
                <a:gd name="T86" fmla="*/ 0 w 912"/>
                <a:gd name="T87" fmla="*/ 0 h 1182"/>
                <a:gd name="T88" fmla="*/ 0 w 912"/>
                <a:gd name="T89" fmla="*/ 0 h 1182"/>
                <a:gd name="T90" fmla="*/ 0 w 912"/>
                <a:gd name="T91" fmla="*/ 0 h 1182"/>
                <a:gd name="T92" fmla="*/ 0 w 912"/>
                <a:gd name="T93" fmla="*/ 0 h 118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2"/>
                <a:gd name="T142" fmla="*/ 0 h 1182"/>
                <a:gd name="T143" fmla="*/ 912 w 912"/>
                <a:gd name="T144" fmla="*/ 1182 h 118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2" h="1182">
                  <a:moveTo>
                    <a:pt x="312" y="16"/>
                  </a:moveTo>
                  <a:lnTo>
                    <a:pt x="343" y="17"/>
                  </a:lnTo>
                  <a:lnTo>
                    <a:pt x="362" y="63"/>
                  </a:lnTo>
                  <a:lnTo>
                    <a:pt x="362" y="53"/>
                  </a:lnTo>
                  <a:lnTo>
                    <a:pt x="343" y="0"/>
                  </a:lnTo>
                  <a:lnTo>
                    <a:pt x="376" y="10"/>
                  </a:lnTo>
                  <a:lnTo>
                    <a:pt x="383" y="20"/>
                  </a:lnTo>
                  <a:lnTo>
                    <a:pt x="446" y="104"/>
                  </a:lnTo>
                  <a:lnTo>
                    <a:pt x="446" y="95"/>
                  </a:lnTo>
                  <a:lnTo>
                    <a:pt x="422" y="6"/>
                  </a:lnTo>
                  <a:lnTo>
                    <a:pt x="474" y="23"/>
                  </a:lnTo>
                  <a:lnTo>
                    <a:pt x="510" y="116"/>
                  </a:lnTo>
                  <a:lnTo>
                    <a:pt x="542" y="116"/>
                  </a:lnTo>
                  <a:lnTo>
                    <a:pt x="491" y="10"/>
                  </a:lnTo>
                  <a:lnTo>
                    <a:pt x="535" y="11"/>
                  </a:lnTo>
                  <a:lnTo>
                    <a:pt x="594" y="126"/>
                  </a:lnTo>
                  <a:lnTo>
                    <a:pt x="565" y="27"/>
                  </a:lnTo>
                  <a:lnTo>
                    <a:pt x="616" y="16"/>
                  </a:lnTo>
                  <a:lnTo>
                    <a:pt x="626" y="104"/>
                  </a:lnTo>
                  <a:lnTo>
                    <a:pt x="658" y="137"/>
                  </a:lnTo>
                  <a:lnTo>
                    <a:pt x="625" y="16"/>
                  </a:lnTo>
                  <a:lnTo>
                    <a:pt x="667" y="21"/>
                  </a:lnTo>
                  <a:lnTo>
                    <a:pt x="678" y="84"/>
                  </a:lnTo>
                  <a:lnTo>
                    <a:pt x="719" y="148"/>
                  </a:lnTo>
                  <a:lnTo>
                    <a:pt x="719" y="116"/>
                  </a:lnTo>
                  <a:lnTo>
                    <a:pt x="686" y="32"/>
                  </a:lnTo>
                  <a:lnTo>
                    <a:pt x="712" y="32"/>
                  </a:lnTo>
                  <a:lnTo>
                    <a:pt x="793" y="232"/>
                  </a:lnTo>
                  <a:lnTo>
                    <a:pt x="900" y="410"/>
                  </a:lnTo>
                  <a:lnTo>
                    <a:pt x="912" y="661"/>
                  </a:lnTo>
                  <a:lnTo>
                    <a:pt x="768" y="879"/>
                  </a:lnTo>
                  <a:lnTo>
                    <a:pt x="559" y="1096"/>
                  </a:lnTo>
                  <a:lnTo>
                    <a:pt x="459" y="1182"/>
                  </a:lnTo>
                  <a:lnTo>
                    <a:pt x="123" y="1146"/>
                  </a:lnTo>
                  <a:lnTo>
                    <a:pt x="140" y="1127"/>
                  </a:lnTo>
                  <a:lnTo>
                    <a:pt x="130" y="1116"/>
                  </a:lnTo>
                  <a:lnTo>
                    <a:pt x="102" y="1144"/>
                  </a:lnTo>
                  <a:lnTo>
                    <a:pt x="52" y="1138"/>
                  </a:lnTo>
                  <a:lnTo>
                    <a:pt x="79" y="1106"/>
                  </a:lnTo>
                  <a:lnTo>
                    <a:pt x="67" y="1096"/>
                  </a:lnTo>
                  <a:lnTo>
                    <a:pt x="32" y="1137"/>
                  </a:lnTo>
                  <a:lnTo>
                    <a:pt x="0" y="1133"/>
                  </a:lnTo>
                  <a:lnTo>
                    <a:pt x="152" y="983"/>
                  </a:lnTo>
                  <a:lnTo>
                    <a:pt x="305" y="836"/>
                  </a:lnTo>
                  <a:lnTo>
                    <a:pt x="411" y="683"/>
                  </a:lnTo>
                  <a:lnTo>
                    <a:pt x="480" y="586"/>
                  </a:lnTo>
                  <a:lnTo>
                    <a:pt x="527" y="419"/>
                  </a:lnTo>
                  <a:lnTo>
                    <a:pt x="465" y="238"/>
                  </a:lnTo>
                  <a:lnTo>
                    <a:pt x="380" y="110"/>
                  </a:lnTo>
                  <a:lnTo>
                    <a:pt x="312" y="16"/>
                  </a:lnTo>
                  <a:close/>
                  <a:moveTo>
                    <a:pt x="731" y="200"/>
                  </a:moveTo>
                  <a:lnTo>
                    <a:pt x="763" y="274"/>
                  </a:lnTo>
                  <a:lnTo>
                    <a:pt x="742" y="190"/>
                  </a:lnTo>
                  <a:lnTo>
                    <a:pt x="731" y="200"/>
                  </a:lnTo>
                  <a:close/>
                  <a:moveTo>
                    <a:pt x="719" y="295"/>
                  </a:moveTo>
                  <a:lnTo>
                    <a:pt x="731" y="285"/>
                  </a:lnTo>
                  <a:lnTo>
                    <a:pt x="667" y="190"/>
                  </a:lnTo>
                  <a:lnTo>
                    <a:pt x="699" y="295"/>
                  </a:lnTo>
                  <a:lnTo>
                    <a:pt x="719" y="295"/>
                  </a:lnTo>
                  <a:close/>
                  <a:moveTo>
                    <a:pt x="658" y="285"/>
                  </a:moveTo>
                  <a:lnTo>
                    <a:pt x="637" y="210"/>
                  </a:lnTo>
                  <a:lnTo>
                    <a:pt x="603" y="169"/>
                  </a:lnTo>
                  <a:lnTo>
                    <a:pt x="626" y="274"/>
                  </a:lnTo>
                  <a:lnTo>
                    <a:pt x="658" y="285"/>
                  </a:lnTo>
                  <a:close/>
                  <a:moveTo>
                    <a:pt x="572" y="210"/>
                  </a:moveTo>
                  <a:lnTo>
                    <a:pt x="552" y="159"/>
                  </a:lnTo>
                  <a:lnTo>
                    <a:pt x="521" y="159"/>
                  </a:lnTo>
                  <a:lnTo>
                    <a:pt x="572" y="241"/>
                  </a:lnTo>
                  <a:lnTo>
                    <a:pt x="572" y="210"/>
                  </a:lnTo>
                  <a:close/>
                  <a:moveTo>
                    <a:pt x="552" y="274"/>
                  </a:moveTo>
                  <a:lnTo>
                    <a:pt x="542" y="264"/>
                  </a:lnTo>
                  <a:lnTo>
                    <a:pt x="467" y="148"/>
                  </a:lnTo>
                  <a:lnTo>
                    <a:pt x="521" y="274"/>
                  </a:lnTo>
                  <a:lnTo>
                    <a:pt x="552" y="274"/>
                  </a:lnTo>
                  <a:close/>
                  <a:moveTo>
                    <a:pt x="572" y="401"/>
                  </a:moveTo>
                  <a:lnTo>
                    <a:pt x="562" y="316"/>
                  </a:lnTo>
                  <a:lnTo>
                    <a:pt x="542" y="316"/>
                  </a:lnTo>
                  <a:lnTo>
                    <a:pt x="572" y="422"/>
                  </a:lnTo>
                  <a:lnTo>
                    <a:pt x="572" y="401"/>
                  </a:lnTo>
                  <a:close/>
                  <a:moveTo>
                    <a:pt x="678" y="401"/>
                  </a:moveTo>
                  <a:lnTo>
                    <a:pt x="667" y="326"/>
                  </a:lnTo>
                  <a:lnTo>
                    <a:pt x="647" y="326"/>
                  </a:lnTo>
                  <a:lnTo>
                    <a:pt x="678" y="431"/>
                  </a:lnTo>
                  <a:lnTo>
                    <a:pt x="678" y="401"/>
                  </a:lnTo>
                  <a:close/>
                  <a:moveTo>
                    <a:pt x="763" y="442"/>
                  </a:moveTo>
                  <a:lnTo>
                    <a:pt x="742" y="336"/>
                  </a:lnTo>
                  <a:lnTo>
                    <a:pt x="710" y="336"/>
                  </a:lnTo>
                  <a:lnTo>
                    <a:pt x="731" y="442"/>
                  </a:lnTo>
                  <a:lnTo>
                    <a:pt x="763" y="442"/>
                  </a:lnTo>
                  <a:close/>
                  <a:moveTo>
                    <a:pt x="879" y="463"/>
                  </a:moveTo>
                  <a:lnTo>
                    <a:pt x="879" y="431"/>
                  </a:lnTo>
                  <a:lnTo>
                    <a:pt x="826" y="336"/>
                  </a:lnTo>
                  <a:lnTo>
                    <a:pt x="847" y="422"/>
                  </a:lnTo>
                  <a:lnTo>
                    <a:pt x="879" y="4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4587" name="Picture 126" descr="D:\Clip Art\Music\Instruments (I - Z)\Recorder 5.wmf">
            <a:extLst>
              <a:ext uri="{FF2B5EF4-FFF2-40B4-BE49-F238E27FC236}">
                <a16:creationId xmlns:a16="http://schemas.microsoft.com/office/drawing/2014/main" id="{FC46706B-0A7F-55F7-3AA9-950739A85F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177958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127" descr="D:\Clip Art\Music\Instruments (I - Z)\Violin 04.wmf">
            <a:extLst>
              <a:ext uri="{FF2B5EF4-FFF2-40B4-BE49-F238E27FC236}">
                <a16:creationId xmlns:a16="http://schemas.microsoft.com/office/drawing/2014/main" id="{1376678D-89A3-B5FC-DC0E-B16692977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17875" y="3652838"/>
            <a:ext cx="7270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9" name="Group 128">
            <a:extLst>
              <a:ext uri="{FF2B5EF4-FFF2-40B4-BE49-F238E27FC236}">
                <a16:creationId xmlns:a16="http://schemas.microsoft.com/office/drawing/2014/main" id="{17AC4EF8-F238-8D07-A413-C5A799CF70A9}"/>
              </a:ext>
            </a:extLst>
          </p:cNvPr>
          <p:cNvGrpSpPr>
            <a:grpSpLocks/>
          </p:cNvGrpSpPr>
          <p:nvPr/>
        </p:nvGrpSpPr>
        <p:grpSpPr bwMode="auto">
          <a:xfrm rot="2303473">
            <a:off x="6878638" y="592138"/>
            <a:ext cx="1998662" cy="763587"/>
            <a:chOff x="4350" y="169"/>
            <a:chExt cx="1259" cy="481"/>
          </a:xfrm>
        </p:grpSpPr>
        <p:sp>
          <p:nvSpPr>
            <p:cNvPr id="24682" name="Freeform 129">
              <a:extLst>
                <a:ext uri="{FF2B5EF4-FFF2-40B4-BE49-F238E27FC236}">
                  <a16:creationId xmlns:a16="http://schemas.microsoft.com/office/drawing/2014/main" id="{728A40E3-D52A-5C28-133D-D768FC506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" y="169"/>
              <a:ext cx="1259" cy="481"/>
            </a:xfrm>
            <a:custGeom>
              <a:avLst/>
              <a:gdLst>
                <a:gd name="T0" fmla="*/ 0 w 3777"/>
                <a:gd name="T1" fmla="*/ 0 h 1443"/>
                <a:gd name="T2" fmla="*/ 0 w 3777"/>
                <a:gd name="T3" fmla="*/ 0 h 1443"/>
                <a:gd name="T4" fmla="*/ 0 w 3777"/>
                <a:gd name="T5" fmla="*/ 0 h 1443"/>
                <a:gd name="T6" fmla="*/ 0 w 3777"/>
                <a:gd name="T7" fmla="*/ 0 h 1443"/>
                <a:gd name="T8" fmla="*/ 0 w 3777"/>
                <a:gd name="T9" fmla="*/ 0 h 1443"/>
                <a:gd name="T10" fmla="*/ 0 w 3777"/>
                <a:gd name="T11" fmla="*/ 0 h 1443"/>
                <a:gd name="T12" fmla="*/ 0 w 3777"/>
                <a:gd name="T13" fmla="*/ 0 h 1443"/>
                <a:gd name="T14" fmla="*/ 0 w 3777"/>
                <a:gd name="T15" fmla="*/ 0 h 1443"/>
                <a:gd name="T16" fmla="*/ 0 w 3777"/>
                <a:gd name="T17" fmla="*/ 0 h 1443"/>
                <a:gd name="T18" fmla="*/ 0 w 3777"/>
                <a:gd name="T19" fmla="*/ 0 h 1443"/>
                <a:gd name="T20" fmla="*/ 0 w 3777"/>
                <a:gd name="T21" fmla="*/ 0 h 1443"/>
                <a:gd name="T22" fmla="*/ 0 w 3777"/>
                <a:gd name="T23" fmla="*/ 0 h 1443"/>
                <a:gd name="T24" fmla="*/ 0 w 3777"/>
                <a:gd name="T25" fmla="*/ 0 h 1443"/>
                <a:gd name="T26" fmla="*/ 0 w 3777"/>
                <a:gd name="T27" fmla="*/ 0 h 1443"/>
                <a:gd name="T28" fmla="*/ 0 w 3777"/>
                <a:gd name="T29" fmla="*/ 0 h 1443"/>
                <a:gd name="T30" fmla="*/ 0 w 3777"/>
                <a:gd name="T31" fmla="*/ 0 h 1443"/>
                <a:gd name="T32" fmla="*/ 0 w 3777"/>
                <a:gd name="T33" fmla="*/ 0 h 1443"/>
                <a:gd name="T34" fmla="*/ 0 w 3777"/>
                <a:gd name="T35" fmla="*/ 0 h 1443"/>
                <a:gd name="T36" fmla="*/ 0 w 3777"/>
                <a:gd name="T37" fmla="*/ 0 h 1443"/>
                <a:gd name="T38" fmla="*/ 0 w 3777"/>
                <a:gd name="T39" fmla="*/ 0 h 1443"/>
                <a:gd name="T40" fmla="*/ 0 w 3777"/>
                <a:gd name="T41" fmla="*/ 0 h 1443"/>
                <a:gd name="T42" fmla="*/ 0 w 3777"/>
                <a:gd name="T43" fmla="*/ 0 h 1443"/>
                <a:gd name="T44" fmla="*/ 0 w 3777"/>
                <a:gd name="T45" fmla="*/ 0 h 1443"/>
                <a:gd name="T46" fmla="*/ 0 w 3777"/>
                <a:gd name="T47" fmla="*/ 0 h 1443"/>
                <a:gd name="T48" fmla="*/ 0 w 3777"/>
                <a:gd name="T49" fmla="*/ 0 h 1443"/>
                <a:gd name="T50" fmla="*/ 0 w 3777"/>
                <a:gd name="T51" fmla="*/ 0 h 1443"/>
                <a:gd name="T52" fmla="*/ 0 w 3777"/>
                <a:gd name="T53" fmla="*/ 0 h 1443"/>
                <a:gd name="T54" fmla="*/ 0 w 3777"/>
                <a:gd name="T55" fmla="*/ 0 h 1443"/>
                <a:gd name="T56" fmla="*/ 0 w 3777"/>
                <a:gd name="T57" fmla="*/ 0 h 1443"/>
                <a:gd name="T58" fmla="*/ 0 w 3777"/>
                <a:gd name="T59" fmla="*/ 0 h 1443"/>
                <a:gd name="T60" fmla="*/ 0 w 3777"/>
                <a:gd name="T61" fmla="*/ 0 h 1443"/>
                <a:gd name="T62" fmla="*/ 0 w 3777"/>
                <a:gd name="T63" fmla="*/ 0 h 1443"/>
                <a:gd name="T64" fmla="*/ 0 w 3777"/>
                <a:gd name="T65" fmla="*/ 0 h 1443"/>
                <a:gd name="T66" fmla="*/ 0 w 3777"/>
                <a:gd name="T67" fmla="*/ 0 h 1443"/>
                <a:gd name="T68" fmla="*/ 0 w 3777"/>
                <a:gd name="T69" fmla="*/ 0 h 1443"/>
                <a:gd name="T70" fmla="*/ 0 w 3777"/>
                <a:gd name="T71" fmla="*/ 0 h 1443"/>
                <a:gd name="T72" fmla="*/ 0 w 3777"/>
                <a:gd name="T73" fmla="*/ 0 h 1443"/>
                <a:gd name="T74" fmla="*/ 0 w 3777"/>
                <a:gd name="T75" fmla="*/ 0 h 1443"/>
                <a:gd name="T76" fmla="*/ 0 w 3777"/>
                <a:gd name="T77" fmla="*/ 0 h 1443"/>
                <a:gd name="T78" fmla="*/ 0 w 3777"/>
                <a:gd name="T79" fmla="*/ 0 h 1443"/>
                <a:gd name="T80" fmla="*/ 0 w 3777"/>
                <a:gd name="T81" fmla="*/ 0 h 1443"/>
                <a:gd name="T82" fmla="*/ 0 w 3777"/>
                <a:gd name="T83" fmla="*/ 0 h 1443"/>
                <a:gd name="T84" fmla="*/ 0 w 3777"/>
                <a:gd name="T85" fmla="*/ 0 h 1443"/>
                <a:gd name="T86" fmla="*/ 0 w 3777"/>
                <a:gd name="T87" fmla="*/ 0 h 1443"/>
                <a:gd name="T88" fmla="*/ 0 w 3777"/>
                <a:gd name="T89" fmla="*/ 0 h 1443"/>
                <a:gd name="T90" fmla="*/ 0 w 3777"/>
                <a:gd name="T91" fmla="*/ 0 h 1443"/>
                <a:gd name="T92" fmla="*/ 0 w 3777"/>
                <a:gd name="T93" fmla="*/ 0 h 1443"/>
                <a:gd name="T94" fmla="*/ 0 w 3777"/>
                <a:gd name="T95" fmla="*/ 0 h 1443"/>
                <a:gd name="T96" fmla="*/ 0 w 3777"/>
                <a:gd name="T97" fmla="*/ 0 h 1443"/>
                <a:gd name="T98" fmla="*/ 0 w 3777"/>
                <a:gd name="T99" fmla="*/ 0 h 1443"/>
                <a:gd name="T100" fmla="*/ 0 w 3777"/>
                <a:gd name="T101" fmla="*/ 0 h 1443"/>
                <a:gd name="T102" fmla="*/ 0 w 3777"/>
                <a:gd name="T103" fmla="*/ 0 h 1443"/>
                <a:gd name="T104" fmla="*/ 0 w 3777"/>
                <a:gd name="T105" fmla="*/ 0 h 1443"/>
                <a:gd name="T106" fmla="*/ 0 w 3777"/>
                <a:gd name="T107" fmla="*/ 0 h 1443"/>
                <a:gd name="T108" fmla="*/ 0 w 3777"/>
                <a:gd name="T109" fmla="*/ 0 h 1443"/>
                <a:gd name="T110" fmla="*/ 0 w 3777"/>
                <a:gd name="T111" fmla="*/ 0 h 1443"/>
                <a:gd name="T112" fmla="*/ 0 w 3777"/>
                <a:gd name="T113" fmla="*/ 0 h 1443"/>
                <a:gd name="T114" fmla="*/ 0 w 3777"/>
                <a:gd name="T115" fmla="*/ 0 h 1443"/>
                <a:gd name="T116" fmla="*/ 0 w 3777"/>
                <a:gd name="T117" fmla="*/ 0 h 1443"/>
                <a:gd name="T118" fmla="*/ 0 w 3777"/>
                <a:gd name="T119" fmla="*/ 0 h 1443"/>
                <a:gd name="T120" fmla="*/ 0 w 3777"/>
                <a:gd name="T121" fmla="*/ 0 h 144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777"/>
                <a:gd name="T184" fmla="*/ 0 h 1443"/>
                <a:gd name="T185" fmla="*/ 3777 w 3777"/>
                <a:gd name="T186" fmla="*/ 1443 h 144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777" h="1443">
                  <a:moveTo>
                    <a:pt x="3426" y="7"/>
                  </a:moveTo>
                  <a:lnTo>
                    <a:pt x="3464" y="67"/>
                  </a:lnTo>
                  <a:lnTo>
                    <a:pt x="3503" y="129"/>
                  </a:lnTo>
                  <a:lnTo>
                    <a:pt x="3539" y="190"/>
                  </a:lnTo>
                  <a:lnTo>
                    <a:pt x="3577" y="253"/>
                  </a:lnTo>
                  <a:lnTo>
                    <a:pt x="3612" y="316"/>
                  </a:lnTo>
                  <a:lnTo>
                    <a:pt x="3648" y="378"/>
                  </a:lnTo>
                  <a:lnTo>
                    <a:pt x="3685" y="440"/>
                  </a:lnTo>
                  <a:lnTo>
                    <a:pt x="3724" y="503"/>
                  </a:lnTo>
                  <a:lnTo>
                    <a:pt x="3733" y="512"/>
                  </a:lnTo>
                  <a:lnTo>
                    <a:pt x="3738" y="523"/>
                  </a:lnTo>
                  <a:lnTo>
                    <a:pt x="3740" y="534"/>
                  </a:lnTo>
                  <a:lnTo>
                    <a:pt x="3748" y="547"/>
                  </a:lnTo>
                  <a:lnTo>
                    <a:pt x="3752" y="552"/>
                  </a:lnTo>
                  <a:lnTo>
                    <a:pt x="3755" y="559"/>
                  </a:lnTo>
                  <a:lnTo>
                    <a:pt x="3757" y="568"/>
                  </a:lnTo>
                  <a:lnTo>
                    <a:pt x="3759" y="577"/>
                  </a:lnTo>
                  <a:lnTo>
                    <a:pt x="3760" y="584"/>
                  </a:lnTo>
                  <a:lnTo>
                    <a:pt x="3764" y="591"/>
                  </a:lnTo>
                  <a:lnTo>
                    <a:pt x="3768" y="598"/>
                  </a:lnTo>
                  <a:lnTo>
                    <a:pt x="3777" y="604"/>
                  </a:lnTo>
                  <a:lnTo>
                    <a:pt x="3757" y="620"/>
                  </a:lnTo>
                  <a:lnTo>
                    <a:pt x="3742" y="640"/>
                  </a:lnTo>
                  <a:lnTo>
                    <a:pt x="3728" y="661"/>
                  </a:lnTo>
                  <a:lnTo>
                    <a:pt x="3717" y="684"/>
                  </a:lnTo>
                  <a:lnTo>
                    <a:pt x="3704" y="705"/>
                  </a:lnTo>
                  <a:lnTo>
                    <a:pt x="3692" y="726"/>
                  </a:lnTo>
                  <a:lnTo>
                    <a:pt x="3675" y="744"/>
                  </a:lnTo>
                  <a:lnTo>
                    <a:pt x="3655" y="761"/>
                  </a:lnTo>
                  <a:lnTo>
                    <a:pt x="3650" y="769"/>
                  </a:lnTo>
                  <a:lnTo>
                    <a:pt x="3645" y="777"/>
                  </a:lnTo>
                  <a:lnTo>
                    <a:pt x="3639" y="784"/>
                  </a:lnTo>
                  <a:lnTo>
                    <a:pt x="3634" y="790"/>
                  </a:lnTo>
                  <a:lnTo>
                    <a:pt x="3622" y="802"/>
                  </a:lnTo>
                  <a:lnTo>
                    <a:pt x="3610" y="815"/>
                  </a:lnTo>
                  <a:lnTo>
                    <a:pt x="3603" y="821"/>
                  </a:lnTo>
                  <a:lnTo>
                    <a:pt x="3597" y="829"/>
                  </a:lnTo>
                  <a:lnTo>
                    <a:pt x="3588" y="835"/>
                  </a:lnTo>
                  <a:lnTo>
                    <a:pt x="3581" y="842"/>
                  </a:lnTo>
                  <a:lnTo>
                    <a:pt x="3573" y="849"/>
                  </a:lnTo>
                  <a:lnTo>
                    <a:pt x="3566" y="855"/>
                  </a:lnTo>
                  <a:lnTo>
                    <a:pt x="3559" y="862"/>
                  </a:lnTo>
                  <a:lnTo>
                    <a:pt x="3557" y="871"/>
                  </a:lnTo>
                  <a:lnTo>
                    <a:pt x="3547" y="876"/>
                  </a:lnTo>
                  <a:lnTo>
                    <a:pt x="3538" y="882"/>
                  </a:lnTo>
                  <a:lnTo>
                    <a:pt x="3528" y="887"/>
                  </a:lnTo>
                  <a:lnTo>
                    <a:pt x="3519" y="893"/>
                  </a:lnTo>
                  <a:lnTo>
                    <a:pt x="3509" y="898"/>
                  </a:lnTo>
                  <a:lnTo>
                    <a:pt x="3502" y="906"/>
                  </a:lnTo>
                  <a:lnTo>
                    <a:pt x="3493" y="911"/>
                  </a:lnTo>
                  <a:lnTo>
                    <a:pt x="3486" y="918"/>
                  </a:lnTo>
                  <a:lnTo>
                    <a:pt x="3474" y="923"/>
                  </a:lnTo>
                  <a:lnTo>
                    <a:pt x="3463" y="932"/>
                  </a:lnTo>
                  <a:lnTo>
                    <a:pt x="3452" y="942"/>
                  </a:lnTo>
                  <a:lnTo>
                    <a:pt x="3442" y="951"/>
                  </a:lnTo>
                  <a:lnTo>
                    <a:pt x="3439" y="948"/>
                  </a:lnTo>
                  <a:lnTo>
                    <a:pt x="3423" y="960"/>
                  </a:lnTo>
                  <a:lnTo>
                    <a:pt x="3407" y="971"/>
                  </a:lnTo>
                  <a:lnTo>
                    <a:pt x="3391" y="982"/>
                  </a:lnTo>
                  <a:lnTo>
                    <a:pt x="3375" y="993"/>
                  </a:lnTo>
                  <a:lnTo>
                    <a:pt x="3357" y="1002"/>
                  </a:lnTo>
                  <a:lnTo>
                    <a:pt x="3341" y="1013"/>
                  </a:lnTo>
                  <a:lnTo>
                    <a:pt x="3323" y="1022"/>
                  </a:lnTo>
                  <a:lnTo>
                    <a:pt x="3307" y="1033"/>
                  </a:lnTo>
                  <a:lnTo>
                    <a:pt x="3285" y="1051"/>
                  </a:lnTo>
                  <a:lnTo>
                    <a:pt x="3262" y="1067"/>
                  </a:lnTo>
                  <a:lnTo>
                    <a:pt x="3237" y="1079"/>
                  </a:lnTo>
                  <a:lnTo>
                    <a:pt x="3213" y="1093"/>
                  </a:lnTo>
                  <a:lnTo>
                    <a:pt x="3187" y="1104"/>
                  </a:lnTo>
                  <a:lnTo>
                    <a:pt x="3164" y="1117"/>
                  </a:lnTo>
                  <a:lnTo>
                    <a:pt x="3141" y="1128"/>
                  </a:lnTo>
                  <a:lnTo>
                    <a:pt x="3120" y="1142"/>
                  </a:lnTo>
                  <a:lnTo>
                    <a:pt x="3112" y="1141"/>
                  </a:lnTo>
                  <a:lnTo>
                    <a:pt x="3105" y="1143"/>
                  </a:lnTo>
                  <a:lnTo>
                    <a:pt x="3097" y="1144"/>
                  </a:lnTo>
                  <a:lnTo>
                    <a:pt x="3091" y="1148"/>
                  </a:lnTo>
                  <a:lnTo>
                    <a:pt x="3077" y="1153"/>
                  </a:lnTo>
                  <a:lnTo>
                    <a:pt x="3065" y="1157"/>
                  </a:lnTo>
                  <a:lnTo>
                    <a:pt x="3055" y="1164"/>
                  </a:lnTo>
                  <a:lnTo>
                    <a:pt x="3042" y="1169"/>
                  </a:lnTo>
                  <a:lnTo>
                    <a:pt x="3029" y="1174"/>
                  </a:lnTo>
                  <a:lnTo>
                    <a:pt x="3019" y="1182"/>
                  </a:lnTo>
                  <a:lnTo>
                    <a:pt x="3000" y="1185"/>
                  </a:lnTo>
                  <a:lnTo>
                    <a:pt x="2981" y="1190"/>
                  </a:lnTo>
                  <a:lnTo>
                    <a:pt x="2964" y="1195"/>
                  </a:lnTo>
                  <a:lnTo>
                    <a:pt x="2946" y="1202"/>
                  </a:lnTo>
                  <a:lnTo>
                    <a:pt x="2928" y="1205"/>
                  </a:lnTo>
                  <a:lnTo>
                    <a:pt x="2910" y="1210"/>
                  </a:lnTo>
                  <a:lnTo>
                    <a:pt x="2893" y="1215"/>
                  </a:lnTo>
                  <a:lnTo>
                    <a:pt x="2875" y="1222"/>
                  </a:lnTo>
                  <a:lnTo>
                    <a:pt x="2849" y="1224"/>
                  </a:lnTo>
                  <a:lnTo>
                    <a:pt x="2824" y="1227"/>
                  </a:lnTo>
                  <a:lnTo>
                    <a:pt x="2799" y="1229"/>
                  </a:lnTo>
                  <a:lnTo>
                    <a:pt x="2775" y="1233"/>
                  </a:lnTo>
                  <a:lnTo>
                    <a:pt x="2749" y="1233"/>
                  </a:lnTo>
                  <a:lnTo>
                    <a:pt x="2724" y="1234"/>
                  </a:lnTo>
                  <a:lnTo>
                    <a:pt x="2698" y="1233"/>
                  </a:lnTo>
                  <a:lnTo>
                    <a:pt x="2673" y="1230"/>
                  </a:lnTo>
                  <a:lnTo>
                    <a:pt x="2660" y="1230"/>
                  </a:lnTo>
                  <a:lnTo>
                    <a:pt x="2648" y="1230"/>
                  </a:lnTo>
                  <a:lnTo>
                    <a:pt x="2634" y="1230"/>
                  </a:lnTo>
                  <a:lnTo>
                    <a:pt x="2623" y="1230"/>
                  </a:lnTo>
                  <a:lnTo>
                    <a:pt x="2614" y="1229"/>
                  </a:lnTo>
                  <a:lnTo>
                    <a:pt x="2607" y="1229"/>
                  </a:lnTo>
                  <a:lnTo>
                    <a:pt x="2599" y="1228"/>
                  </a:lnTo>
                  <a:lnTo>
                    <a:pt x="2592" y="1227"/>
                  </a:lnTo>
                  <a:lnTo>
                    <a:pt x="2583" y="1224"/>
                  </a:lnTo>
                  <a:lnTo>
                    <a:pt x="2576" y="1223"/>
                  </a:lnTo>
                  <a:lnTo>
                    <a:pt x="2567" y="1223"/>
                  </a:lnTo>
                  <a:lnTo>
                    <a:pt x="2559" y="1224"/>
                  </a:lnTo>
                  <a:lnTo>
                    <a:pt x="2518" y="1217"/>
                  </a:lnTo>
                  <a:lnTo>
                    <a:pt x="2479" y="1209"/>
                  </a:lnTo>
                  <a:lnTo>
                    <a:pt x="2442" y="1202"/>
                  </a:lnTo>
                  <a:lnTo>
                    <a:pt x="2404" y="1195"/>
                  </a:lnTo>
                  <a:lnTo>
                    <a:pt x="2366" y="1188"/>
                  </a:lnTo>
                  <a:lnTo>
                    <a:pt x="2327" y="1180"/>
                  </a:lnTo>
                  <a:lnTo>
                    <a:pt x="2286" y="1174"/>
                  </a:lnTo>
                  <a:lnTo>
                    <a:pt x="2246" y="1170"/>
                  </a:lnTo>
                  <a:lnTo>
                    <a:pt x="2182" y="1159"/>
                  </a:lnTo>
                  <a:lnTo>
                    <a:pt x="2102" y="1146"/>
                  </a:lnTo>
                  <a:lnTo>
                    <a:pt x="2009" y="1128"/>
                  </a:lnTo>
                  <a:lnTo>
                    <a:pt x="1911" y="1112"/>
                  </a:lnTo>
                  <a:lnTo>
                    <a:pt x="1810" y="1097"/>
                  </a:lnTo>
                  <a:lnTo>
                    <a:pt x="1717" y="1088"/>
                  </a:lnTo>
                  <a:lnTo>
                    <a:pt x="1632" y="1086"/>
                  </a:lnTo>
                  <a:lnTo>
                    <a:pt x="1564" y="1094"/>
                  </a:lnTo>
                  <a:lnTo>
                    <a:pt x="1557" y="1092"/>
                  </a:lnTo>
                  <a:lnTo>
                    <a:pt x="1549" y="1092"/>
                  </a:lnTo>
                  <a:lnTo>
                    <a:pt x="1542" y="1092"/>
                  </a:lnTo>
                  <a:lnTo>
                    <a:pt x="1536" y="1093"/>
                  </a:lnTo>
                  <a:lnTo>
                    <a:pt x="1528" y="1093"/>
                  </a:lnTo>
                  <a:lnTo>
                    <a:pt x="1521" y="1094"/>
                  </a:lnTo>
                  <a:lnTo>
                    <a:pt x="1513" y="1093"/>
                  </a:lnTo>
                  <a:lnTo>
                    <a:pt x="1506" y="1093"/>
                  </a:lnTo>
                  <a:lnTo>
                    <a:pt x="1493" y="1092"/>
                  </a:lnTo>
                  <a:lnTo>
                    <a:pt x="1481" y="1096"/>
                  </a:lnTo>
                  <a:lnTo>
                    <a:pt x="1468" y="1098"/>
                  </a:lnTo>
                  <a:lnTo>
                    <a:pt x="1457" y="1097"/>
                  </a:lnTo>
                  <a:lnTo>
                    <a:pt x="1446" y="1098"/>
                  </a:lnTo>
                  <a:lnTo>
                    <a:pt x="1434" y="1101"/>
                  </a:lnTo>
                  <a:lnTo>
                    <a:pt x="1422" y="1102"/>
                  </a:lnTo>
                  <a:lnTo>
                    <a:pt x="1411" y="1106"/>
                  </a:lnTo>
                  <a:lnTo>
                    <a:pt x="1397" y="1107"/>
                  </a:lnTo>
                  <a:lnTo>
                    <a:pt x="1386" y="1109"/>
                  </a:lnTo>
                  <a:lnTo>
                    <a:pt x="1372" y="1112"/>
                  </a:lnTo>
                  <a:lnTo>
                    <a:pt x="1361" y="1114"/>
                  </a:lnTo>
                  <a:lnTo>
                    <a:pt x="1311" y="1123"/>
                  </a:lnTo>
                  <a:lnTo>
                    <a:pt x="1262" y="1134"/>
                  </a:lnTo>
                  <a:lnTo>
                    <a:pt x="1213" y="1144"/>
                  </a:lnTo>
                  <a:lnTo>
                    <a:pt x="1166" y="1158"/>
                  </a:lnTo>
                  <a:lnTo>
                    <a:pt x="1117" y="1170"/>
                  </a:lnTo>
                  <a:lnTo>
                    <a:pt x="1071" y="1187"/>
                  </a:lnTo>
                  <a:lnTo>
                    <a:pt x="1026" y="1204"/>
                  </a:lnTo>
                  <a:lnTo>
                    <a:pt x="984" y="1224"/>
                  </a:lnTo>
                  <a:lnTo>
                    <a:pt x="971" y="1224"/>
                  </a:lnTo>
                  <a:lnTo>
                    <a:pt x="961" y="1228"/>
                  </a:lnTo>
                  <a:lnTo>
                    <a:pt x="951" y="1232"/>
                  </a:lnTo>
                  <a:lnTo>
                    <a:pt x="943" y="1239"/>
                  </a:lnTo>
                  <a:lnTo>
                    <a:pt x="933" y="1244"/>
                  </a:lnTo>
                  <a:lnTo>
                    <a:pt x="923" y="1249"/>
                  </a:lnTo>
                  <a:lnTo>
                    <a:pt x="913" y="1253"/>
                  </a:lnTo>
                  <a:lnTo>
                    <a:pt x="903" y="1255"/>
                  </a:lnTo>
                  <a:lnTo>
                    <a:pt x="893" y="1262"/>
                  </a:lnTo>
                  <a:lnTo>
                    <a:pt x="881" y="1267"/>
                  </a:lnTo>
                  <a:lnTo>
                    <a:pt x="870" y="1272"/>
                  </a:lnTo>
                  <a:lnTo>
                    <a:pt x="864" y="1282"/>
                  </a:lnTo>
                  <a:lnTo>
                    <a:pt x="854" y="1282"/>
                  </a:lnTo>
                  <a:lnTo>
                    <a:pt x="846" y="1284"/>
                  </a:lnTo>
                  <a:lnTo>
                    <a:pt x="839" y="1287"/>
                  </a:lnTo>
                  <a:lnTo>
                    <a:pt x="831" y="1290"/>
                  </a:lnTo>
                  <a:lnTo>
                    <a:pt x="824" y="1294"/>
                  </a:lnTo>
                  <a:lnTo>
                    <a:pt x="818" y="1299"/>
                  </a:lnTo>
                  <a:lnTo>
                    <a:pt x="810" y="1304"/>
                  </a:lnTo>
                  <a:lnTo>
                    <a:pt x="804" y="1309"/>
                  </a:lnTo>
                  <a:lnTo>
                    <a:pt x="794" y="1314"/>
                  </a:lnTo>
                  <a:lnTo>
                    <a:pt x="787" y="1319"/>
                  </a:lnTo>
                  <a:lnTo>
                    <a:pt x="777" y="1324"/>
                  </a:lnTo>
                  <a:lnTo>
                    <a:pt x="769" y="1329"/>
                  </a:lnTo>
                  <a:lnTo>
                    <a:pt x="760" y="1333"/>
                  </a:lnTo>
                  <a:lnTo>
                    <a:pt x="752" y="1338"/>
                  </a:lnTo>
                  <a:lnTo>
                    <a:pt x="744" y="1343"/>
                  </a:lnTo>
                  <a:lnTo>
                    <a:pt x="737" y="1349"/>
                  </a:lnTo>
                  <a:lnTo>
                    <a:pt x="733" y="1355"/>
                  </a:lnTo>
                  <a:lnTo>
                    <a:pt x="729" y="1359"/>
                  </a:lnTo>
                  <a:lnTo>
                    <a:pt x="723" y="1360"/>
                  </a:lnTo>
                  <a:lnTo>
                    <a:pt x="718" y="1363"/>
                  </a:lnTo>
                  <a:lnTo>
                    <a:pt x="710" y="1364"/>
                  </a:lnTo>
                  <a:lnTo>
                    <a:pt x="705" y="1368"/>
                  </a:lnTo>
                  <a:lnTo>
                    <a:pt x="700" y="1373"/>
                  </a:lnTo>
                  <a:lnTo>
                    <a:pt x="699" y="1381"/>
                  </a:lnTo>
                  <a:lnTo>
                    <a:pt x="690" y="1383"/>
                  </a:lnTo>
                  <a:lnTo>
                    <a:pt x="683" y="1386"/>
                  </a:lnTo>
                  <a:lnTo>
                    <a:pt x="677" y="1390"/>
                  </a:lnTo>
                  <a:lnTo>
                    <a:pt x="672" y="1396"/>
                  </a:lnTo>
                  <a:lnTo>
                    <a:pt x="665" y="1400"/>
                  </a:lnTo>
                  <a:lnTo>
                    <a:pt x="660" y="1405"/>
                  </a:lnTo>
                  <a:lnTo>
                    <a:pt x="653" y="1408"/>
                  </a:lnTo>
                  <a:lnTo>
                    <a:pt x="645" y="1411"/>
                  </a:lnTo>
                  <a:lnTo>
                    <a:pt x="638" y="1415"/>
                  </a:lnTo>
                  <a:lnTo>
                    <a:pt x="632" y="1420"/>
                  </a:lnTo>
                  <a:lnTo>
                    <a:pt x="627" y="1426"/>
                  </a:lnTo>
                  <a:lnTo>
                    <a:pt x="622" y="1433"/>
                  </a:lnTo>
                  <a:lnTo>
                    <a:pt x="615" y="1436"/>
                  </a:lnTo>
                  <a:lnTo>
                    <a:pt x="610" y="1441"/>
                  </a:lnTo>
                  <a:lnTo>
                    <a:pt x="603" y="1443"/>
                  </a:lnTo>
                  <a:lnTo>
                    <a:pt x="595" y="1443"/>
                  </a:lnTo>
                  <a:lnTo>
                    <a:pt x="587" y="1428"/>
                  </a:lnTo>
                  <a:lnTo>
                    <a:pt x="577" y="1415"/>
                  </a:lnTo>
                  <a:lnTo>
                    <a:pt x="566" y="1401"/>
                  </a:lnTo>
                  <a:lnTo>
                    <a:pt x="556" y="1389"/>
                  </a:lnTo>
                  <a:lnTo>
                    <a:pt x="543" y="1376"/>
                  </a:lnTo>
                  <a:lnTo>
                    <a:pt x="532" y="1364"/>
                  </a:lnTo>
                  <a:lnTo>
                    <a:pt x="521" y="1351"/>
                  </a:lnTo>
                  <a:lnTo>
                    <a:pt x="512" y="1340"/>
                  </a:lnTo>
                  <a:lnTo>
                    <a:pt x="492" y="1313"/>
                  </a:lnTo>
                  <a:lnTo>
                    <a:pt x="438" y="1242"/>
                  </a:lnTo>
                  <a:lnTo>
                    <a:pt x="362" y="1139"/>
                  </a:lnTo>
                  <a:lnTo>
                    <a:pt x="276" y="1022"/>
                  </a:lnTo>
                  <a:lnTo>
                    <a:pt x="185" y="898"/>
                  </a:lnTo>
                  <a:lnTo>
                    <a:pt x="102" y="787"/>
                  </a:lnTo>
                  <a:lnTo>
                    <a:pt x="37" y="700"/>
                  </a:lnTo>
                  <a:lnTo>
                    <a:pt x="1" y="650"/>
                  </a:lnTo>
                  <a:lnTo>
                    <a:pt x="0" y="638"/>
                  </a:lnTo>
                  <a:lnTo>
                    <a:pt x="2" y="630"/>
                  </a:lnTo>
                  <a:lnTo>
                    <a:pt x="7" y="623"/>
                  </a:lnTo>
                  <a:lnTo>
                    <a:pt x="15" y="618"/>
                  </a:lnTo>
                  <a:lnTo>
                    <a:pt x="22" y="611"/>
                  </a:lnTo>
                  <a:lnTo>
                    <a:pt x="30" y="606"/>
                  </a:lnTo>
                  <a:lnTo>
                    <a:pt x="36" y="601"/>
                  </a:lnTo>
                  <a:lnTo>
                    <a:pt x="44" y="595"/>
                  </a:lnTo>
                  <a:lnTo>
                    <a:pt x="92" y="544"/>
                  </a:lnTo>
                  <a:lnTo>
                    <a:pt x="149" y="502"/>
                  </a:lnTo>
                  <a:lnTo>
                    <a:pt x="207" y="463"/>
                  </a:lnTo>
                  <a:lnTo>
                    <a:pt x="271" y="428"/>
                  </a:lnTo>
                  <a:lnTo>
                    <a:pt x="335" y="394"/>
                  </a:lnTo>
                  <a:lnTo>
                    <a:pt x="399" y="363"/>
                  </a:lnTo>
                  <a:lnTo>
                    <a:pt x="464" y="331"/>
                  </a:lnTo>
                  <a:lnTo>
                    <a:pt x="529" y="297"/>
                  </a:lnTo>
                  <a:lnTo>
                    <a:pt x="597" y="268"/>
                  </a:lnTo>
                  <a:lnTo>
                    <a:pt x="667" y="245"/>
                  </a:lnTo>
                  <a:lnTo>
                    <a:pt x="738" y="222"/>
                  </a:lnTo>
                  <a:lnTo>
                    <a:pt x="813" y="205"/>
                  </a:lnTo>
                  <a:lnTo>
                    <a:pt x="886" y="190"/>
                  </a:lnTo>
                  <a:lnTo>
                    <a:pt x="961" y="180"/>
                  </a:lnTo>
                  <a:lnTo>
                    <a:pt x="1037" y="172"/>
                  </a:lnTo>
                  <a:lnTo>
                    <a:pt x="1115" y="172"/>
                  </a:lnTo>
                  <a:lnTo>
                    <a:pt x="1152" y="172"/>
                  </a:lnTo>
                  <a:lnTo>
                    <a:pt x="1190" y="176"/>
                  </a:lnTo>
                  <a:lnTo>
                    <a:pt x="1226" y="181"/>
                  </a:lnTo>
                  <a:lnTo>
                    <a:pt x="1263" y="188"/>
                  </a:lnTo>
                  <a:lnTo>
                    <a:pt x="1298" y="195"/>
                  </a:lnTo>
                  <a:lnTo>
                    <a:pt x="1335" y="202"/>
                  </a:lnTo>
                  <a:lnTo>
                    <a:pt x="1371" y="208"/>
                  </a:lnTo>
                  <a:lnTo>
                    <a:pt x="1407" y="213"/>
                  </a:lnTo>
                  <a:lnTo>
                    <a:pt x="1434" y="223"/>
                  </a:lnTo>
                  <a:lnTo>
                    <a:pt x="1463" y="233"/>
                  </a:lnTo>
                  <a:lnTo>
                    <a:pt x="1492" y="241"/>
                  </a:lnTo>
                  <a:lnTo>
                    <a:pt x="1521" y="250"/>
                  </a:lnTo>
                  <a:lnTo>
                    <a:pt x="1548" y="256"/>
                  </a:lnTo>
                  <a:lnTo>
                    <a:pt x="1577" y="262"/>
                  </a:lnTo>
                  <a:lnTo>
                    <a:pt x="1603" y="268"/>
                  </a:lnTo>
                  <a:lnTo>
                    <a:pt x="1630" y="276"/>
                  </a:lnTo>
                  <a:lnTo>
                    <a:pt x="1658" y="285"/>
                  </a:lnTo>
                  <a:lnTo>
                    <a:pt x="1687" y="294"/>
                  </a:lnTo>
                  <a:lnTo>
                    <a:pt x="1715" y="303"/>
                  </a:lnTo>
                  <a:lnTo>
                    <a:pt x="1744" y="313"/>
                  </a:lnTo>
                  <a:lnTo>
                    <a:pt x="1772" y="322"/>
                  </a:lnTo>
                  <a:lnTo>
                    <a:pt x="1799" y="333"/>
                  </a:lnTo>
                  <a:lnTo>
                    <a:pt x="1826" y="344"/>
                  </a:lnTo>
                  <a:lnTo>
                    <a:pt x="1855" y="358"/>
                  </a:lnTo>
                  <a:lnTo>
                    <a:pt x="1896" y="372"/>
                  </a:lnTo>
                  <a:lnTo>
                    <a:pt x="1939" y="384"/>
                  </a:lnTo>
                  <a:lnTo>
                    <a:pt x="1983" y="392"/>
                  </a:lnTo>
                  <a:lnTo>
                    <a:pt x="2027" y="401"/>
                  </a:lnTo>
                  <a:lnTo>
                    <a:pt x="2072" y="406"/>
                  </a:lnTo>
                  <a:lnTo>
                    <a:pt x="2117" y="411"/>
                  </a:lnTo>
                  <a:lnTo>
                    <a:pt x="2164" y="417"/>
                  </a:lnTo>
                  <a:lnTo>
                    <a:pt x="2210" y="424"/>
                  </a:lnTo>
                  <a:lnTo>
                    <a:pt x="2228" y="428"/>
                  </a:lnTo>
                  <a:lnTo>
                    <a:pt x="2247" y="431"/>
                  </a:lnTo>
                  <a:lnTo>
                    <a:pt x="2266" y="431"/>
                  </a:lnTo>
                  <a:lnTo>
                    <a:pt x="2285" y="431"/>
                  </a:lnTo>
                  <a:lnTo>
                    <a:pt x="2302" y="429"/>
                  </a:lnTo>
                  <a:lnTo>
                    <a:pt x="2320" y="429"/>
                  </a:lnTo>
                  <a:lnTo>
                    <a:pt x="2338" y="429"/>
                  </a:lnTo>
                  <a:lnTo>
                    <a:pt x="2360" y="432"/>
                  </a:lnTo>
                  <a:lnTo>
                    <a:pt x="2444" y="432"/>
                  </a:lnTo>
                  <a:lnTo>
                    <a:pt x="2531" y="428"/>
                  </a:lnTo>
                  <a:lnTo>
                    <a:pt x="2615" y="418"/>
                  </a:lnTo>
                  <a:lnTo>
                    <a:pt x="2700" y="403"/>
                  </a:lnTo>
                  <a:lnTo>
                    <a:pt x="2783" y="381"/>
                  </a:lnTo>
                  <a:lnTo>
                    <a:pt x="2864" y="356"/>
                  </a:lnTo>
                  <a:lnTo>
                    <a:pt x="2941" y="322"/>
                  </a:lnTo>
                  <a:lnTo>
                    <a:pt x="3016" y="286"/>
                  </a:lnTo>
                  <a:lnTo>
                    <a:pt x="3064" y="262"/>
                  </a:lnTo>
                  <a:lnTo>
                    <a:pt x="3111" y="237"/>
                  </a:lnTo>
                  <a:lnTo>
                    <a:pt x="3159" y="210"/>
                  </a:lnTo>
                  <a:lnTo>
                    <a:pt x="3206" y="181"/>
                  </a:lnTo>
                  <a:lnTo>
                    <a:pt x="3250" y="147"/>
                  </a:lnTo>
                  <a:lnTo>
                    <a:pt x="3293" y="114"/>
                  </a:lnTo>
                  <a:lnTo>
                    <a:pt x="3332" y="76"/>
                  </a:lnTo>
                  <a:lnTo>
                    <a:pt x="3370" y="36"/>
                  </a:lnTo>
                  <a:lnTo>
                    <a:pt x="3406" y="0"/>
                  </a:lnTo>
                  <a:lnTo>
                    <a:pt x="3409" y="4"/>
                  </a:lnTo>
                  <a:lnTo>
                    <a:pt x="3416" y="4"/>
                  </a:lnTo>
                  <a:lnTo>
                    <a:pt x="3421" y="2"/>
                  </a:lnTo>
                  <a:lnTo>
                    <a:pt x="342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3" name="Freeform 130">
              <a:extLst>
                <a:ext uri="{FF2B5EF4-FFF2-40B4-BE49-F238E27FC236}">
                  <a16:creationId xmlns:a16="http://schemas.microsoft.com/office/drawing/2014/main" id="{BCE8DC87-45EE-3CF1-616E-ACB0C1AC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7" y="177"/>
              <a:ext cx="128" cy="202"/>
            </a:xfrm>
            <a:custGeom>
              <a:avLst/>
              <a:gdLst>
                <a:gd name="T0" fmla="*/ 0 w 384"/>
                <a:gd name="T1" fmla="*/ 0 h 605"/>
                <a:gd name="T2" fmla="*/ 0 w 384"/>
                <a:gd name="T3" fmla="*/ 0 h 605"/>
                <a:gd name="T4" fmla="*/ 0 w 384"/>
                <a:gd name="T5" fmla="*/ 0 h 605"/>
                <a:gd name="T6" fmla="*/ 0 w 384"/>
                <a:gd name="T7" fmla="*/ 0 h 605"/>
                <a:gd name="T8" fmla="*/ 0 w 384"/>
                <a:gd name="T9" fmla="*/ 0 h 605"/>
                <a:gd name="T10" fmla="*/ 0 w 384"/>
                <a:gd name="T11" fmla="*/ 0 h 605"/>
                <a:gd name="T12" fmla="*/ 0 w 384"/>
                <a:gd name="T13" fmla="*/ 0 h 605"/>
                <a:gd name="T14" fmla="*/ 0 w 384"/>
                <a:gd name="T15" fmla="*/ 0 h 605"/>
                <a:gd name="T16" fmla="*/ 0 w 384"/>
                <a:gd name="T17" fmla="*/ 0 h 605"/>
                <a:gd name="T18" fmla="*/ 0 w 384"/>
                <a:gd name="T19" fmla="*/ 0 h 605"/>
                <a:gd name="T20" fmla="*/ 0 w 384"/>
                <a:gd name="T21" fmla="*/ 0 h 605"/>
                <a:gd name="T22" fmla="*/ 0 w 384"/>
                <a:gd name="T23" fmla="*/ 0 h 605"/>
                <a:gd name="T24" fmla="*/ 0 w 384"/>
                <a:gd name="T25" fmla="*/ 0 h 605"/>
                <a:gd name="T26" fmla="*/ 0 w 384"/>
                <a:gd name="T27" fmla="*/ 0 h 605"/>
                <a:gd name="T28" fmla="*/ 0 w 384"/>
                <a:gd name="T29" fmla="*/ 0 h 605"/>
                <a:gd name="T30" fmla="*/ 0 w 384"/>
                <a:gd name="T31" fmla="*/ 0 h 605"/>
                <a:gd name="T32" fmla="*/ 0 w 384"/>
                <a:gd name="T33" fmla="*/ 0 h 605"/>
                <a:gd name="T34" fmla="*/ 0 w 384"/>
                <a:gd name="T35" fmla="*/ 0 h 605"/>
                <a:gd name="T36" fmla="*/ 0 w 384"/>
                <a:gd name="T37" fmla="*/ 0 h 605"/>
                <a:gd name="T38" fmla="*/ 0 w 384"/>
                <a:gd name="T39" fmla="*/ 0 h 605"/>
                <a:gd name="T40" fmla="*/ 0 w 384"/>
                <a:gd name="T41" fmla="*/ 0 h 605"/>
                <a:gd name="T42" fmla="*/ 0 w 384"/>
                <a:gd name="T43" fmla="*/ 0 h 605"/>
                <a:gd name="T44" fmla="*/ 0 w 384"/>
                <a:gd name="T45" fmla="*/ 0 h 605"/>
                <a:gd name="T46" fmla="*/ 0 w 384"/>
                <a:gd name="T47" fmla="*/ 0 h 605"/>
                <a:gd name="T48" fmla="*/ 0 w 384"/>
                <a:gd name="T49" fmla="*/ 0 h 605"/>
                <a:gd name="T50" fmla="*/ 0 w 384"/>
                <a:gd name="T51" fmla="*/ 0 h 605"/>
                <a:gd name="T52" fmla="*/ 0 w 384"/>
                <a:gd name="T53" fmla="*/ 0 h 605"/>
                <a:gd name="T54" fmla="*/ 0 w 384"/>
                <a:gd name="T55" fmla="*/ 0 h 605"/>
                <a:gd name="T56" fmla="*/ 0 w 384"/>
                <a:gd name="T57" fmla="*/ 0 h 605"/>
                <a:gd name="T58" fmla="*/ 0 w 384"/>
                <a:gd name="T59" fmla="*/ 0 h 605"/>
                <a:gd name="T60" fmla="*/ 0 w 384"/>
                <a:gd name="T61" fmla="*/ 0 h 605"/>
                <a:gd name="T62" fmla="*/ 0 w 384"/>
                <a:gd name="T63" fmla="*/ 0 h 605"/>
                <a:gd name="T64" fmla="*/ 0 w 384"/>
                <a:gd name="T65" fmla="*/ 0 h 605"/>
                <a:gd name="T66" fmla="*/ 0 w 384"/>
                <a:gd name="T67" fmla="*/ 0 h 605"/>
                <a:gd name="T68" fmla="*/ 0 w 384"/>
                <a:gd name="T69" fmla="*/ 0 h 605"/>
                <a:gd name="T70" fmla="*/ 0 w 384"/>
                <a:gd name="T71" fmla="*/ 0 h 605"/>
                <a:gd name="T72" fmla="*/ 0 w 384"/>
                <a:gd name="T73" fmla="*/ 0 h 605"/>
                <a:gd name="T74" fmla="*/ 0 w 384"/>
                <a:gd name="T75" fmla="*/ 0 h 605"/>
                <a:gd name="T76" fmla="*/ 0 w 384"/>
                <a:gd name="T77" fmla="*/ 0 h 605"/>
                <a:gd name="T78" fmla="*/ 0 w 384"/>
                <a:gd name="T79" fmla="*/ 0 h 605"/>
                <a:gd name="T80" fmla="*/ 0 w 384"/>
                <a:gd name="T81" fmla="*/ 0 h 605"/>
                <a:gd name="T82" fmla="*/ 0 w 384"/>
                <a:gd name="T83" fmla="*/ 0 h 605"/>
                <a:gd name="T84" fmla="*/ 0 w 384"/>
                <a:gd name="T85" fmla="*/ 0 h 605"/>
                <a:gd name="T86" fmla="*/ 0 w 384"/>
                <a:gd name="T87" fmla="*/ 0 h 605"/>
                <a:gd name="T88" fmla="*/ 0 w 384"/>
                <a:gd name="T89" fmla="*/ 0 h 605"/>
                <a:gd name="T90" fmla="*/ 0 w 384"/>
                <a:gd name="T91" fmla="*/ 0 h 605"/>
                <a:gd name="T92" fmla="*/ 0 w 384"/>
                <a:gd name="T93" fmla="*/ 0 h 6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4"/>
                <a:gd name="T142" fmla="*/ 0 h 605"/>
                <a:gd name="T143" fmla="*/ 384 w 384"/>
                <a:gd name="T144" fmla="*/ 605 h 6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4" h="605">
                  <a:moveTo>
                    <a:pt x="125" y="34"/>
                  </a:moveTo>
                  <a:lnTo>
                    <a:pt x="129" y="49"/>
                  </a:lnTo>
                  <a:lnTo>
                    <a:pt x="136" y="64"/>
                  </a:lnTo>
                  <a:lnTo>
                    <a:pt x="144" y="76"/>
                  </a:lnTo>
                  <a:lnTo>
                    <a:pt x="151" y="90"/>
                  </a:lnTo>
                  <a:lnTo>
                    <a:pt x="159" y="102"/>
                  </a:lnTo>
                  <a:lnTo>
                    <a:pt x="169" y="115"/>
                  </a:lnTo>
                  <a:lnTo>
                    <a:pt x="176" y="128"/>
                  </a:lnTo>
                  <a:lnTo>
                    <a:pt x="186" y="145"/>
                  </a:lnTo>
                  <a:lnTo>
                    <a:pt x="208" y="180"/>
                  </a:lnTo>
                  <a:lnTo>
                    <a:pt x="236" y="227"/>
                  </a:lnTo>
                  <a:lnTo>
                    <a:pt x="269" y="279"/>
                  </a:lnTo>
                  <a:lnTo>
                    <a:pt x="302" y="334"/>
                  </a:lnTo>
                  <a:lnTo>
                    <a:pt x="332" y="386"/>
                  </a:lnTo>
                  <a:lnTo>
                    <a:pt x="357" y="432"/>
                  </a:lnTo>
                  <a:lnTo>
                    <a:pt x="375" y="467"/>
                  </a:lnTo>
                  <a:lnTo>
                    <a:pt x="384" y="488"/>
                  </a:lnTo>
                  <a:lnTo>
                    <a:pt x="367" y="502"/>
                  </a:lnTo>
                  <a:lnTo>
                    <a:pt x="356" y="517"/>
                  </a:lnTo>
                  <a:lnTo>
                    <a:pt x="345" y="533"/>
                  </a:lnTo>
                  <a:lnTo>
                    <a:pt x="335" y="550"/>
                  </a:lnTo>
                  <a:lnTo>
                    <a:pt x="324" y="565"/>
                  </a:lnTo>
                  <a:lnTo>
                    <a:pt x="312" y="580"/>
                  </a:lnTo>
                  <a:lnTo>
                    <a:pt x="300" y="593"/>
                  </a:lnTo>
                  <a:lnTo>
                    <a:pt x="285" y="605"/>
                  </a:lnTo>
                  <a:lnTo>
                    <a:pt x="269" y="581"/>
                  </a:lnTo>
                  <a:lnTo>
                    <a:pt x="254" y="559"/>
                  </a:lnTo>
                  <a:lnTo>
                    <a:pt x="240" y="534"/>
                  </a:lnTo>
                  <a:lnTo>
                    <a:pt x="226" y="509"/>
                  </a:lnTo>
                  <a:lnTo>
                    <a:pt x="211" y="483"/>
                  </a:lnTo>
                  <a:lnTo>
                    <a:pt x="198" y="457"/>
                  </a:lnTo>
                  <a:lnTo>
                    <a:pt x="184" y="430"/>
                  </a:lnTo>
                  <a:lnTo>
                    <a:pt x="171" y="406"/>
                  </a:lnTo>
                  <a:lnTo>
                    <a:pt x="146" y="367"/>
                  </a:lnTo>
                  <a:lnTo>
                    <a:pt x="125" y="329"/>
                  </a:lnTo>
                  <a:lnTo>
                    <a:pt x="104" y="293"/>
                  </a:lnTo>
                  <a:lnTo>
                    <a:pt x="85" y="257"/>
                  </a:lnTo>
                  <a:lnTo>
                    <a:pt x="65" y="220"/>
                  </a:lnTo>
                  <a:lnTo>
                    <a:pt x="45" y="183"/>
                  </a:lnTo>
                  <a:lnTo>
                    <a:pt x="23" y="146"/>
                  </a:lnTo>
                  <a:lnTo>
                    <a:pt x="0" y="110"/>
                  </a:lnTo>
                  <a:lnTo>
                    <a:pt x="2" y="85"/>
                  </a:lnTo>
                  <a:lnTo>
                    <a:pt x="86" y="0"/>
                  </a:lnTo>
                  <a:lnTo>
                    <a:pt x="98" y="2"/>
                  </a:lnTo>
                  <a:lnTo>
                    <a:pt x="108" y="11"/>
                  </a:lnTo>
                  <a:lnTo>
                    <a:pt x="116" y="21"/>
                  </a:lnTo>
                  <a:lnTo>
                    <a:pt x="125" y="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4" name="Freeform 131">
              <a:extLst>
                <a:ext uri="{FF2B5EF4-FFF2-40B4-BE49-F238E27FC236}">
                  <a16:creationId xmlns:a16="http://schemas.microsoft.com/office/drawing/2014/main" id="{57A7AD41-8362-0BF7-198D-588654A01D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1" y="213"/>
              <a:ext cx="108" cy="205"/>
            </a:xfrm>
            <a:custGeom>
              <a:avLst/>
              <a:gdLst>
                <a:gd name="T0" fmla="*/ 0 w 322"/>
                <a:gd name="T1" fmla="*/ 0 h 617"/>
                <a:gd name="T2" fmla="*/ 0 w 322"/>
                <a:gd name="T3" fmla="*/ 0 h 617"/>
                <a:gd name="T4" fmla="*/ 0 w 322"/>
                <a:gd name="T5" fmla="*/ 0 h 617"/>
                <a:gd name="T6" fmla="*/ 0 w 322"/>
                <a:gd name="T7" fmla="*/ 0 h 617"/>
                <a:gd name="T8" fmla="*/ 0 w 322"/>
                <a:gd name="T9" fmla="*/ 0 h 617"/>
                <a:gd name="T10" fmla="*/ 0 w 322"/>
                <a:gd name="T11" fmla="*/ 0 h 617"/>
                <a:gd name="T12" fmla="*/ 0 w 322"/>
                <a:gd name="T13" fmla="*/ 0 h 617"/>
                <a:gd name="T14" fmla="*/ 0 w 322"/>
                <a:gd name="T15" fmla="*/ 0 h 617"/>
                <a:gd name="T16" fmla="*/ 0 w 322"/>
                <a:gd name="T17" fmla="*/ 0 h 617"/>
                <a:gd name="T18" fmla="*/ 0 w 322"/>
                <a:gd name="T19" fmla="*/ 0 h 617"/>
                <a:gd name="T20" fmla="*/ 0 w 322"/>
                <a:gd name="T21" fmla="*/ 0 h 617"/>
                <a:gd name="T22" fmla="*/ 0 w 322"/>
                <a:gd name="T23" fmla="*/ 0 h 617"/>
                <a:gd name="T24" fmla="*/ 0 w 322"/>
                <a:gd name="T25" fmla="*/ 0 h 617"/>
                <a:gd name="T26" fmla="*/ 0 w 322"/>
                <a:gd name="T27" fmla="*/ 0 h 617"/>
                <a:gd name="T28" fmla="*/ 0 w 322"/>
                <a:gd name="T29" fmla="*/ 0 h 617"/>
                <a:gd name="T30" fmla="*/ 0 w 322"/>
                <a:gd name="T31" fmla="*/ 0 h 617"/>
                <a:gd name="T32" fmla="*/ 0 w 322"/>
                <a:gd name="T33" fmla="*/ 0 h 617"/>
                <a:gd name="T34" fmla="*/ 0 w 322"/>
                <a:gd name="T35" fmla="*/ 0 h 617"/>
                <a:gd name="T36" fmla="*/ 0 w 322"/>
                <a:gd name="T37" fmla="*/ 0 h 617"/>
                <a:gd name="T38" fmla="*/ 0 w 322"/>
                <a:gd name="T39" fmla="*/ 0 h 617"/>
                <a:gd name="T40" fmla="*/ 0 w 322"/>
                <a:gd name="T41" fmla="*/ 0 h 617"/>
                <a:gd name="T42" fmla="*/ 0 w 322"/>
                <a:gd name="T43" fmla="*/ 0 h 617"/>
                <a:gd name="T44" fmla="*/ 0 w 322"/>
                <a:gd name="T45" fmla="*/ 0 h 617"/>
                <a:gd name="T46" fmla="*/ 0 w 322"/>
                <a:gd name="T47" fmla="*/ 0 h 617"/>
                <a:gd name="T48" fmla="*/ 0 w 322"/>
                <a:gd name="T49" fmla="*/ 0 h 617"/>
                <a:gd name="T50" fmla="*/ 0 w 322"/>
                <a:gd name="T51" fmla="*/ 0 h 617"/>
                <a:gd name="T52" fmla="*/ 0 w 322"/>
                <a:gd name="T53" fmla="*/ 0 h 617"/>
                <a:gd name="T54" fmla="*/ 0 w 322"/>
                <a:gd name="T55" fmla="*/ 0 h 617"/>
                <a:gd name="T56" fmla="*/ 0 w 322"/>
                <a:gd name="T57" fmla="*/ 0 h 617"/>
                <a:gd name="T58" fmla="*/ 0 w 322"/>
                <a:gd name="T59" fmla="*/ 0 h 617"/>
                <a:gd name="T60" fmla="*/ 0 w 322"/>
                <a:gd name="T61" fmla="*/ 0 h 617"/>
                <a:gd name="T62" fmla="*/ 0 w 322"/>
                <a:gd name="T63" fmla="*/ 0 h 617"/>
                <a:gd name="T64" fmla="*/ 0 w 322"/>
                <a:gd name="T65" fmla="*/ 0 h 617"/>
                <a:gd name="T66" fmla="*/ 0 w 322"/>
                <a:gd name="T67" fmla="*/ 0 h 617"/>
                <a:gd name="T68" fmla="*/ 0 w 322"/>
                <a:gd name="T69" fmla="*/ 0 h 617"/>
                <a:gd name="T70" fmla="*/ 0 w 322"/>
                <a:gd name="T71" fmla="*/ 0 h 617"/>
                <a:gd name="T72" fmla="*/ 0 w 322"/>
                <a:gd name="T73" fmla="*/ 0 h 617"/>
                <a:gd name="T74" fmla="*/ 0 w 322"/>
                <a:gd name="T75" fmla="*/ 0 h 617"/>
                <a:gd name="T76" fmla="*/ 0 w 322"/>
                <a:gd name="T77" fmla="*/ 0 h 617"/>
                <a:gd name="T78" fmla="*/ 0 w 322"/>
                <a:gd name="T79" fmla="*/ 0 h 617"/>
                <a:gd name="T80" fmla="*/ 0 w 322"/>
                <a:gd name="T81" fmla="*/ 0 h 617"/>
                <a:gd name="T82" fmla="*/ 0 w 322"/>
                <a:gd name="T83" fmla="*/ 0 h 617"/>
                <a:gd name="T84" fmla="*/ 0 w 322"/>
                <a:gd name="T85" fmla="*/ 0 h 617"/>
                <a:gd name="T86" fmla="*/ 0 w 322"/>
                <a:gd name="T87" fmla="*/ 0 h 617"/>
                <a:gd name="T88" fmla="*/ 0 w 322"/>
                <a:gd name="T89" fmla="*/ 0 h 617"/>
                <a:gd name="T90" fmla="*/ 0 w 322"/>
                <a:gd name="T91" fmla="*/ 0 h 617"/>
                <a:gd name="T92" fmla="*/ 0 w 322"/>
                <a:gd name="T93" fmla="*/ 0 h 617"/>
                <a:gd name="T94" fmla="*/ 0 w 322"/>
                <a:gd name="T95" fmla="*/ 0 h 617"/>
                <a:gd name="T96" fmla="*/ 0 w 322"/>
                <a:gd name="T97" fmla="*/ 0 h 617"/>
                <a:gd name="T98" fmla="*/ 0 w 322"/>
                <a:gd name="T99" fmla="*/ 0 h 617"/>
                <a:gd name="T100" fmla="*/ 0 w 322"/>
                <a:gd name="T101" fmla="*/ 0 h 617"/>
                <a:gd name="T102" fmla="*/ 0 w 322"/>
                <a:gd name="T103" fmla="*/ 0 h 617"/>
                <a:gd name="T104" fmla="*/ 0 w 322"/>
                <a:gd name="T105" fmla="*/ 0 h 617"/>
                <a:gd name="T106" fmla="*/ 0 w 322"/>
                <a:gd name="T107" fmla="*/ 0 h 617"/>
                <a:gd name="T108" fmla="*/ 0 w 322"/>
                <a:gd name="T109" fmla="*/ 0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22"/>
                <a:gd name="T166" fmla="*/ 0 h 617"/>
                <a:gd name="T167" fmla="*/ 322 w 322"/>
                <a:gd name="T168" fmla="*/ 617 h 6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22" h="617">
                  <a:moveTo>
                    <a:pt x="322" y="519"/>
                  </a:moveTo>
                  <a:lnTo>
                    <a:pt x="310" y="531"/>
                  </a:lnTo>
                  <a:lnTo>
                    <a:pt x="299" y="542"/>
                  </a:lnTo>
                  <a:lnTo>
                    <a:pt x="288" y="554"/>
                  </a:lnTo>
                  <a:lnTo>
                    <a:pt x="278" y="567"/>
                  </a:lnTo>
                  <a:lnTo>
                    <a:pt x="267" y="579"/>
                  </a:lnTo>
                  <a:lnTo>
                    <a:pt x="256" y="592"/>
                  </a:lnTo>
                  <a:lnTo>
                    <a:pt x="244" y="604"/>
                  </a:lnTo>
                  <a:lnTo>
                    <a:pt x="234" y="617"/>
                  </a:lnTo>
                  <a:lnTo>
                    <a:pt x="222" y="598"/>
                  </a:lnTo>
                  <a:lnTo>
                    <a:pt x="209" y="579"/>
                  </a:lnTo>
                  <a:lnTo>
                    <a:pt x="198" y="559"/>
                  </a:lnTo>
                  <a:lnTo>
                    <a:pt x="187" y="541"/>
                  </a:lnTo>
                  <a:lnTo>
                    <a:pt x="176" y="521"/>
                  </a:lnTo>
                  <a:lnTo>
                    <a:pt x="166" y="501"/>
                  </a:lnTo>
                  <a:lnTo>
                    <a:pt x="156" y="482"/>
                  </a:lnTo>
                  <a:lnTo>
                    <a:pt x="147" y="463"/>
                  </a:lnTo>
                  <a:lnTo>
                    <a:pt x="136" y="441"/>
                  </a:lnTo>
                  <a:lnTo>
                    <a:pt x="173" y="420"/>
                  </a:lnTo>
                  <a:lnTo>
                    <a:pt x="181" y="403"/>
                  </a:lnTo>
                  <a:lnTo>
                    <a:pt x="182" y="388"/>
                  </a:lnTo>
                  <a:lnTo>
                    <a:pt x="179" y="375"/>
                  </a:lnTo>
                  <a:lnTo>
                    <a:pt x="173" y="361"/>
                  </a:lnTo>
                  <a:lnTo>
                    <a:pt x="163" y="346"/>
                  </a:lnTo>
                  <a:lnTo>
                    <a:pt x="156" y="332"/>
                  </a:lnTo>
                  <a:lnTo>
                    <a:pt x="149" y="317"/>
                  </a:lnTo>
                  <a:lnTo>
                    <a:pt x="147" y="302"/>
                  </a:lnTo>
                  <a:lnTo>
                    <a:pt x="136" y="287"/>
                  </a:lnTo>
                  <a:lnTo>
                    <a:pt x="126" y="274"/>
                  </a:lnTo>
                  <a:lnTo>
                    <a:pt x="116" y="257"/>
                  </a:lnTo>
                  <a:lnTo>
                    <a:pt x="108" y="241"/>
                  </a:lnTo>
                  <a:lnTo>
                    <a:pt x="101" y="224"/>
                  </a:lnTo>
                  <a:lnTo>
                    <a:pt x="93" y="209"/>
                  </a:lnTo>
                  <a:lnTo>
                    <a:pt x="86" y="192"/>
                  </a:lnTo>
                  <a:lnTo>
                    <a:pt x="78" y="179"/>
                  </a:lnTo>
                  <a:lnTo>
                    <a:pt x="67" y="159"/>
                  </a:lnTo>
                  <a:lnTo>
                    <a:pt x="57" y="139"/>
                  </a:lnTo>
                  <a:lnTo>
                    <a:pt x="47" y="119"/>
                  </a:lnTo>
                  <a:lnTo>
                    <a:pt x="38" y="100"/>
                  </a:lnTo>
                  <a:lnTo>
                    <a:pt x="28" y="81"/>
                  </a:lnTo>
                  <a:lnTo>
                    <a:pt x="18" y="63"/>
                  </a:lnTo>
                  <a:lnTo>
                    <a:pt x="8" y="44"/>
                  </a:lnTo>
                  <a:lnTo>
                    <a:pt x="0" y="26"/>
                  </a:lnTo>
                  <a:lnTo>
                    <a:pt x="6" y="19"/>
                  </a:lnTo>
                  <a:lnTo>
                    <a:pt x="15" y="13"/>
                  </a:lnTo>
                  <a:lnTo>
                    <a:pt x="22" y="7"/>
                  </a:lnTo>
                  <a:lnTo>
                    <a:pt x="31" y="0"/>
                  </a:lnTo>
                  <a:lnTo>
                    <a:pt x="66" y="65"/>
                  </a:lnTo>
                  <a:lnTo>
                    <a:pt x="102" y="130"/>
                  </a:lnTo>
                  <a:lnTo>
                    <a:pt x="138" y="195"/>
                  </a:lnTo>
                  <a:lnTo>
                    <a:pt x="176" y="260"/>
                  </a:lnTo>
                  <a:lnTo>
                    <a:pt x="212" y="323"/>
                  </a:lnTo>
                  <a:lnTo>
                    <a:pt x="249" y="388"/>
                  </a:lnTo>
                  <a:lnTo>
                    <a:pt x="286" y="453"/>
                  </a:lnTo>
                  <a:lnTo>
                    <a:pt x="322" y="5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5" name="Freeform 132">
              <a:extLst>
                <a:ext uri="{FF2B5EF4-FFF2-40B4-BE49-F238E27FC236}">
                  <a16:creationId xmlns:a16="http://schemas.microsoft.com/office/drawing/2014/main" id="{FDCCA445-DFE9-8E5A-D77A-51AFBB0BE5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" y="234"/>
              <a:ext cx="87" cy="263"/>
            </a:xfrm>
            <a:custGeom>
              <a:avLst/>
              <a:gdLst>
                <a:gd name="T0" fmla="*/ 0 w 263"/>
                <a:gd name="T1" fmla="*/ 0 h 790"/>
                <a:gd name="T2" fmla="*/ 0 w 263"/>
                <a:gd name="T3" fmla="*/ 0 h 790"/>
                <a:gd name="T4" fmla="*/ 0 w 263"/>
                <a:gd name="T5" fmla="*/ 0 h 790"/>
                <a:gd name="T6" fmla="*/ 0 w 263"/>
                <a:gd name="T7" fmla="*/ 0 h 790"/>
                <a:gd name="T8" fmla="*/ 0 w 263"/>
                <a:gd name="T9" fmla="*/ 0 h 790"/>
                <a:gd name="T10" fmla="*/ 0 w 263"/>
                <a:gd name="T11" fmla="*/ 0 h 790"/>
                <a:gd name="T12" fmla="*/ 0 w 263"/>
                <a:gd name="T13" fmla="*/ 0 h 790"/>
                <a:gd name="T14" fmla="*/ 0 w 263"/>
                <a:gd name="T15" fmla="*/ 0 h 790"/>
                <a:gd name="T16" fmla="*/ 0 w 263"/>
                <a:gd name="T17" fmla="*/ 0 h 790"/>
                <a:gd name="T18" fmla="*/ 0 w 263"/>
                <a:gd name="T19" fmla="*/ 0 h 790"/>
                <a:gd name="T20" fmla="*/ 0 w 263"/>
                <a:gd name="T21" fmla="*/ 0 h 790"/>
                <a:gd name="T22" fmla="*/ 0 w 263"/>
                <a:gd name="T23" fmla="*/ 0 h 790"/>
                <a:gd name="T24" fmla="*/ 0 w 263"/>
                <a:gd name="T25" fmla="*/ 0 h 790"/>
                <a:gd name="T26" fmla="*/ 0 w 263"/>
                <a:gd name="T27" fmla="*/ 0 h 790"/>
                <a:gd name="T28" fmla="*/ 0 w 263"/>
                <a:gd name="T29" fmla="*/ 0 h 790"/>
                <a:gd name="T30" fmla="*/ 0 w 263"/>
                <a:gd name="T31" fmla="*/ 0 h 790"/>
                <a:gd name="T32" fmla="*/ 0 w 263"/>
                <a:gd name="T33" fmla="*/ 0 h 790"/>
                <a:gd name="T34" fmla="*/ 0 w 263"/>
                <a:gd name="T35" fmla="*/ 0 h 790"/>
                <a:gd name="T36" fmla="*/ 0 w 263"/>
                <a:gd name="T37" fmla="*/ 0 h 790"/>
                <a:gd name="T38" fmla="*/ 0 w 263"/>
                <a:gd name="T39" fmla="*/ 0 h 790"/>
                <a:gd name="T40" fmla="*/ 0 w 263"/>
                <a:gd name="T41" fmla="*/ 0 h 790"/>
                <a:gd name="T42" fmla="*/ 0 w 263"/>
                <a:gd name="T43" fmla="*/ 0 h 790"/>
                <a:gd name="T44" fmla="*/ 0 w 263"/>
                <a:gd name="T45" fmla="*/ 0 h 790"/>
                <a:gd name="T46" fmla="*/ 0 w 263"/>
                <a:gd name="T47" fmla="*/ 0 h 790"/>
                <a:gd name="T48" fmla="*/ 0 w 263"/>
                <a:gd name="T49" fmla="*/ 0 h 790"/>
                <a:gd name="T50" fmla="*/ 0 w 263"/>
                <a:gd name="T51" fmla="*/ 0 h 790"/>
                <a:gd name="T52" fmla="*/ 0 w 263"/>
                <a:gd name="T53" fmla="*/ 0 h 790"/>
                <a:gd name="T54" fmla="*/ 0 w 263"/>
                <a:gd name="T55" fmla="*/ 0 h 790"/>
                <a:gd name="T56" fmla="*/ 0 w 263"/>
                <a:gd name="T57" fmla="*/ 0 h 790"/>
                <a:gd name="T58" fmla="*/ 0 w 263"/>
                <a:gd name="T59" fmla="*/ 0 h 790"/>
                <a:gd name="T60" fmla="*/ 0 w 263"/>
                <a:gd name="T61" fmla="*/ 0 h 790"/>
                <a:gd name="T62" fmla="*/ 0 w 263"/>
                <a:gd name="T63" fmla="*/ 0 h 79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790"/>
                <a:gd name="T98" fmla="*/ 263 w 263"/>
                <a:gd name="T99" fmla="*/ 790 h 79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790">
                  <a:moveTo>
                    <a:pt x="52" y="7"/>
                  </a:moveTo>
                  <a:lnTo>
                    <a:pt x="63" y="45"/>
                  </a:lnTo>
                  <a:lnTo>
                    <a:pt x="75" y="83"/>
                  </a:lnTo>
                  <a:lnTo>
                    <a:pt x="85" y="122"/>
                  </a:lnTo>
                  <a:lnTo>
                    <a:pt x="94" y="163"/>
                  </a:lnTo>
                  <a:lnTo>
                    <a:pt x="103" y="203"/>
                  </a:lnTo>
                  <a:lnTo>
                    <a:pt x="112" y="243"/>
                  </a:lnTo>
                  <a:lnTo>
                    <a:pt x="121" y="283"/>
                  </a:lnTo>
                  <a:lnTo>
                    <a:pt x="132" y="324"/>
                  </a:lnTo>
                  <a:lnTo>
                    <a:pt x="136" y="330"/>
                  </a:lnTo>
                  <a:lnTo>
                    <a:pt x="137" y="342"/>
                  </a:lnTo>
                  <a:lnTo>
                    <a:pt x="137" y="352"/>
                  </a:lnTo>
                  <a:lnTo>
                    <a:pt x="138" y="363"/>
                  </a:lnTo>
                  <a:lnTo>
                    <a:pt x="139" y="370"/>
                  </a:lnTo>
                  <a:lnTo>
                    <a:pt x="144" y="377"/>
                  </a:lnTo>
                  <a:lnTo>
                    <a:pt x="152" y="378"/>
                  </a:lnTo>
                  <a:lnTo>
                    <a:pt x="167" y="377"/>
                  </a:lnTo>
                  <a:lnTo>
                    <a:pt x="176" y="373"/>
                  </a:lnTo>
                  <a:lnTo>
                    <a:pt x="181" y="405"/>
                  </a:lnTo>
                  <a:lnTo>
                    <a:pt x="188" y="438"/>
                  </a:lnTo>
                  <a:lnTo>
                    <a:pt x="197" y="470"/>
                  </a:lnTo>
                  <a:lnTo>
                    <a:pt x="206" y="503"/>
                  </a:lnTo>
                  <a:lnTo>
                    <a:pt x="212" y="534"/>
                  </a:lnTo>
                  <a:lnTo>
                    <a:pt x="219" y="567"/>
                  </a:lnTo>
                  <a:lnTo>
                    <a:pt x="226" y="601"/>
                  </a:lnTo>
                  <a:lnTo>
                    <a:pt x="231" y="636"/>
                  </a:lnTo>
                  <a:lnTo>
                    <a:pt x="236" y="652"/>
                  </a:lnTo>
                  <a:lnTo>
                    <a:pt x="241" y="669"/>
                  </a:lnTo>
                  <a:lnTo>
                    <a:pt x="244" y="685"/>
                  </a:lnTo>
                  <a:lnTo>
                    <a:pt x="248" y="702"/>
                  </a:lnTo>
                  <a:lnTo>
                    <a:pt x="251" y="718"/>
                  </a:lnTo>
                  <a:lnTo>
                    <a:pt x="254" y="736"/>
                  </a:lnTo>
                  <a:lnTo>
                    <a:pt x="258" y="753"/>
                  </a:lnTo>
                  <a:lnTo>
                    <a:pt x="263" y="772"/>
                  </a:lnTo>
                  <a:lnTo>
                    <a:pt x="148" y="790"/>
                  </a:lnTo>
                  <a:lnTo>
                    <a:pt x="132" y="738"/>
                  </a:lnTo>
                  <a:lnTo>
                    <a:pt x="118" y="690"/>
                  </a:lnTo>
                  <a:lnTo>
                    <a:pt x="104" y="639"/>
                  </a:lnTo>
                  <a:lnTo>
                    <a:pt x="93" y="590"/>
                  </a:lnTo>
                  <a:lnTo>
                    <a:pt x="80" y="539"/>
                  </a:lnTo>
                  <a:lnTo>
                    <a:pt x="67" y="489"/>
                  </a:lnTo>
                  <a:lnTo>
                    <a:pt x="55" y="440"/>
                  </a:lnTo>
                  <a:lnTo>
                    <a:pt x="42" y="393"/>
                  </a:lnTo>
                  <a:lnTo>
                    <a:pt x="47" y="393"/>
                  </a:lnTo>
                  <a:lnTo>
                    <a:pt x="55" y="393"/>
                  </a:lnTo>
                  <a:lnTo>
                    <a:pt x="61" y="391"/>
                  </a:lnTo>
                  <a:lnTo>
                    <a:pt x="68" y="390"/>
                  </a:lnTo>
                  <a:lnTo>
                    <a:pt x="75" y="386"/>
                  </a:lnTo>
                  <a:lnTo>
                    <a:pt x="81" y="383"/>
                  </a:lnTo>
                  <a:lnTo>
                    <a:pt x="85" y="378"/>
                  </a:lnTo>
                  <a:lnTo>
                    <a:pt x="88" y="374"/>
                  </a:lnTo>
                  <a:lnTo>
                    <a:pt x="73" y="330"/>
                  </a:lnTo>
                  <a:lnTo>
                    <a:pt x="62" y="287"/>
                  </a:lnTo>
                  <a:lnTo>
                    <a:pt x="50" y="242"/>
                  </a:lnTo>
                  <a:lnTo>
                    <a:pt x="40" y="197"/>
                  </a:lnTo>
                  <a:lnTo>
                    <a:pt x="28" y="151"/>
                  </a:lnTo>
                  <a:lnTo>
                    <a:pt x="18" y="104"/>
                  </a:lnTo>
                  <a:lnTo>
                    <a:pt x="8" y="60"/>
                  </a:lnTo>
                  <a:lnTo>
                    <a:pt x="0" y="17"/>
                  </a:lnTo>
                  <a:lnTo>
                    <a:pt x="2" y="0"/>
                  </a:lnTo>
                  <a:lnTo>
                    <a:pt x="15" y="2"/>
                  </a:lnTo>
                  <a:lnTo>
                    <a:pt x="27" y="1"/>
                  </a:lnTo>
                  <a:lnTo>
                    <a:pt x="40" y="0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6" name="Freeform 133">
              <a:extLst>
                <a:ext uri="{FF2B5EF4-FFF2-40B4-BE49-F238E27FC236}">
                  <a16:creationId xmlns:a16="http://schemas.microsoft.com/office/drawing/2014/main" id="{B7F7AE2F-2C16-E07B-3CAC-7FFA8EFE39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236"/>
              <a:ext cx="161" cy="279"/>
            </a:xfrm>
            <a:custGeom>
              <a:avLst/>
              <a:gdLst>
                <a:gd name="T0" fmla="*/ 0 w 483"/>
                <a:gd name="T1" fmla="*/ 0 h 836"/>
                <a:gd name="T2" fmla="*/ 0 w 483"/>
                <a:gd name="T3" fmla="*/ 0 h 836"/>
                <a:gd name="T4" fmla="*/ 0 w 483"/>
                <a:gd name="T5" fmla="*/ 0 h 836"/>
                <a:gd name="T6" fmla="*/ 0 w 483"/>
                <a:gd name="T7" fmla="*/ 0 h 836"/>
                <a:gd name="T8" fmla="*/ 0 w 483"/>
                <a:gd name="T9" fmla="*/ 0 h 836"/>
                <a:gd name="T10" fmla="*/ 0 w 483"/>
                <a:gd name="T11" fmla="*/ 0 h 836"/>
                <a:gd name="T12" fmla="*/ 0 w 483"/>
                <a:gd name="T13" fmla="*/ 0 h 836"/>
                <a:gd name="T14" fmla="*/ 0 w 483"/>
                <a:gd name="T15" fmla="*/ 0 h 836"/>
                <a:gd name="T16" fmla="*/ 0 w 483"/>
                <a:gd name="T17" fmla="*/ 0 h 836"/>
                <a:gd name="T18" fmla="*/ 0 w 483"/>
                <a:gd name="T19" fmla="*/ 0 h 836"/>
                <a:gd name="T20" fmla="*/ 0 w 483"/>
                <a:gd name="T21" fmla="*/ 0 h 836"/>
                <a:gd name="T22" fmla="*/ 0 w 483"/>
                <a:gd name="T23" fmla="*/ 0 h 836"/>
                <a:gd name="T24" fmla="*/ 0 w 483"/>
                <a:gd name="T25" fmla="*/ 0 h 836"/>
                <a:gd name="T26" fmla="*/ 0 w 483"/>
                <a:gd name="T27" fmla="*/ 0 h 836"/>
                <a:gd name="T28" fmla="*/ 0 w 483"/>
                <a:gd name="T29" fmla="*/ 0 h 836"/>
                <a:gd name="T30" fmla="*/ 0 w 483"/>
                <a:gd name="T31" fmla="*/ 0 h 836"/>
                <a:gd name="T32" fmla="*/ 0 w 483"/>
                <a:gd name="T33" fmla="*/ 0 h 836"/>
                <a:gd name="T34" fmla="*/ 0 w 483"/>
                <a:gd name="T35" fmla="*/ 0 h 836"/>
                <a:gd name="T36" fmla="*/ 0 w 483"/>
                <a:gd name="T37" fmla="*/ 0 h 836"/>
                <a:gd name="T38" fmla="*/ 0 w 483"/>
                <a:gd name="T39" fmla="*/ 0 h 836"/>
                <a:gd name="T40" fmla="*/ 0 w 483"/>
                <a:gd name="T41" fmla="*/ 0 h 836"/>
                <a:gd name="T42" fmla="*/ 0 w 483"/>
                <a:gd name="T43" fmla="*/ 0 h 836"/>
                <a:gd name="T44" fmla="*/ 0 w 483"/>
                <a:gd name="T45" fmla="*/ 0 h 836"/>
                <a:gd name="T46" fmla="*/ 0 w 483"/>
                <a:gd name="T47" fmla="*/ 0 h 836"/>
                <a:gd name="T48" fmla="*/ 0 w 483"/>
                <a:gd name="T49" fmla="*/ 0 h 836"/>
                <a:gd name="T50" fmla="*/ 0 w 483"/>
                <a:gd name="T51" fmla="*/ 0 h 836"/>
                <a:gd name="T52" fmla="*/ 0 w 483"/>
                <a:gd name="T53" fmla="*/ 0 h 836"/>
                <a:gd name="T54" fmla="*/ 0 w 483"/>
                <a:gd name="T55" fmla="*/ 0 h 836"/>
                <a:gd name="T56" fmla="*/ 0 w 483"/>
                <a:gd name="T57" fmla="*/ 0 h 836"/>
                <a:gd name="T58" fmla="*/ 0 w 483"/>
                <a:gd name="T59" fmla="*/ 0 h 836"/>
                <a:gd name="T60" fmla="*/ 0 w 483"/>
                <a:gd name="T61" fmla="*/ 0 h 836"/>
                <a:gd name="T62" fmla="*/ 0 w 483"/>
                <a:gd name="T63" fmla="*/ 0 h 836"/>
                <a:gd name="T64" fmla="*/ 0 w 483"/>
                <a:gd name="T65" fmla="*/ 0 h 836"/>
                <a:gd name="T66" fmla="*/ 0 w 483"/>
                <a:gd name="T67" fmla="*/ 0 h 836"/>
                <a:gd name="T68" fmla="*/ 0 w 483"/>
                <a:gd name="T69" fmla="*/ 0 h 836"/>
                <a:gd name="T70" fmla="*/ 0 w 483"/>
                <a:gd name="T71" fmla="*/ 0 h 836"/>
                <a:gd name="T72" fmla="*/ 0 w 483"/>
                <a:gd name="T73" fmla="*/ 0 h 836"/>
                <a:gd name="T74" fmla="*/ 0 w 483"/>
                <a:gd name="T75" fmla="*/ 0 h 836"/>
                <a:gd name="T76" fmla="*/ 0 w 483"/>
                <a:gd name="T77" fmla="*/ 0 h 836"/>
                <a:gd name="T78" fmla="*/ 0 w 483"/>
                <a:gd name="T79" fmla="*/ 0 h 836"/>
                <a:gd name="T80" fmla="*/ 0 w 483"/>
                <a:gd name="T81" fmla="*/ 0 h 836"/>
                <a:gd name="T82" fmla="*/ 0 w 483"/>
                <a:gd name="T83" fmla="*/ 0 h 836"/>
                <a:gd name="T84" fmla="*/ 0 w 483"/>
                <a:gd name="T85" fmla="*/ 0 h 836"/>
                <a:gd name="T86" fmla="*/ 0 w 483"/>
                <a:gd name="T87" fmla="*/ 0 h 836"/>
                <a:gd name="T88" fmla="*/ 0 w 483"/>
                <a:gd name="T89" fmla="*/ 0 h 836"/>
                <a:gd name="T90" fmla="*/ 0 w 483"/>
                <a:gd name="T91" fmla="*/ 0 h 836"/>
                <a:gd name="T92" fmla="*/ 0 w 483"/>
                <a:gd name="T93" fmla="*/ 0 h 836"/>
                <a:gd name="T94" fmla="*/ 0 w 483"/>
                <a:gd name="T95" fmla="*/ 0 h 836"/>
                <a:gd name="T96" fmla="*/ 0 w 483"/>
                <a:gd name="T97" fmla="*/ 0 h 836"/>
                <a:gd name="T98" fmla="*/ 0 w 483"/>
                <a:gd name="T99" fmla="*/ 0 h 836"/>
                <a:gd name="T100" fmla="*/ 0 w 483"/>
                <a:gd name="T101" fmla="*/ 0 h 836"/>
                <a:gd name="T102" fmla="*/ 0 w 483"/>
                <a:gd name="T103" fmla="*/ 0 h 836"/>
                <a:gd name="T104" fmla="*/ 0 w 483"/>
                <a:gd name="T105" fmla="*/ 0 h 836"/>
                <a:gd name="T106" fmla="*/ 0 w 483"/>
                <a:gd name="T107" fmla="*/ 0 h 836"/>
                <a:gd name="T108" fmla="*/ 0 w 483"/>
                <a:gd name="T109" fmla="*/ 0 h 836"/>
                <a:gd name="T110" fmla="*/ 0 w 483"/>
                <a:gd name="T111" fmla="*/ 0 h 8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83"/>
                <a:gd name="T169" fmla="*/ 0 h 836"/>
                <a:gd name="T170" fmla="*/ 483 w 483"/>
                <a:gd name="T171" fmla="*/ 836 h 8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83" h="836">
                  <a:moveTo>
                    <a:pt x="236" y="57"/>
                  </a:moveTo>
                  <a:lnTo>
                    <a:pt x="235" y="63"/>
                  </a:lnTo>
                  <a:lnTo>
                    <a:pt x="239" y="69"/>
                  </a:lnTo>
                  <a:lnTo>
                    <a:pt x="242" y="77"/>
                  </a:lnTo>
                  <a:lnTo>
                    <a:pt x="246" y="84"/>
                  </a:lnTo>
                  <a:lnTo>
                    <a:pt x="255" y="121"/>
                  </a:lnTo>
                  <a:lnTo>
                    <a:pt x="266" y="159"/>
                  </a:lnTo>
                  <a:lnTo>
                    <a:pt x="279" y="196"/>
                  </a:lnTo>
                  <a:lnTo>
                    <a:pt x="291" y="235"/>
                  </a:lnTo>
                  <a:lnTo>
                    <a:pt x="302" y="272"/>
                  </a:lnTo>
                  <a:lnTo>
                    <a:pt x="315" y="310"/>
                  </a:lnTo>
                  <a:lnTo>
                    <a:pt x="325" y="347"/>
                  </a:lnTo>
                  <a:lnTo>
                    <a:pt x="336" y="386"/>
                  </a:lnTo>
                  <a:lnTo>
                    <a:pt x="341" y="388"/>
                  </a:lnTo>
                  <a:lnTo>
                    <a:pt x="347" y="390"/>
                  </a:lnTo>
                  <a:lnTo>
                    <a:pt x="355" y="387"/>
                  </a:lnTo>
                  <a:lnTo>
                    <a:pt x="362" y="387"/>
                  </a:lnTo>
                  <a:lnTo>
                    <a:pt x="367" y="385"/>
                  </a:lnTo>
                  <a:lnTo>
                    <a:pt x="374" y="386"/>
                  </a:lnTo>
                  <a:lnTo>
                    <a:pt x="377" y="391"/>
                  </a:lnTo>
                  <a:lnTo>
                    <a:pt x="381" y="401"/>
                  </a:lnTo>
                  <a:lnTo>
                    <a:pt x="396" y="448"/>
                  </a:lnTo>
                  <a:lnTo>
                    <a:pt x="410" y="497"/>
                  </a:lnTo>
                  <a:lnTo>
                    <a:pt x="421" y="547"/>
                  </a:lnTo>
                  <a:lnTo>
                    <a:pt x="434" y="597"/>
                  </a:lnTo>
                  <a:lnTo>
                    <a:pt x="445" y="646"/>
                  </a:lnTo>
                  <a:lnTo>
                    <a:pt x="456" y="694"/>
                  </a:lnTo>
                  <a:lnTo>
                    <a:pt x="468" y="742"/>
                  </a:lnTo>
                  <a:lnTo>
                    <a:pt x="483" y="788"/>
                  </a:lnTo>
                  <a:lnTo>
                    <a:pt x="471" y="788"/>
                  </a:lnTo>
                  <a:lnTo>
                    <a:pt x="460" y="790"/>
                  </a:lnTo>
                  <a:lnTo>
                    <a:pt x="447" y="792"/>
                  </a:lnTo>
                  <a:lnTo>
                    <a:pt x="436" y="795"/>
                  </a:lnTo>
                  <a:lnTo>
                    <a:pt x="424" y="798"/>
                  </a:lnTo>
                  <a:lnTo>
                    <a:pt x="412" y="800"/>
                  </a:lnTo>
                  <a:lnTo>
                    <a:pt x="401" y="804"/>
                  </a:lnTo>
                  <a:lnTo>
                    <a:pt x="390" y="808"/>
                  </a:lnTo>
                  <a:lnTo>
                    <a:pt x="360" y="722"/>
                  </a:lnTo>
                  <a:lnTo>
                    <a:pt x="331" y="637"/>
                  </a:lnTo>
                  <a:lnTo>
                    <a:pt x="302" y="552"/>
                  </a:lnTo>
                  <a:lnTo>
                    <a:pt x="274" y="470"/>
                  </a:lnTo>
                  <a:lnTo>
                    <a:pt x="244" y="386"/>
                  </a:lnTo>
                  <a:lnTo>
                    <a:pt x="214" y="302"/>
                  </a:lnTo>
                  <a:lnTo>
                    <a:pt x="184" y="219"/>
                  </a:lnTo>
                  <a:lnTo>
                    <a:pt x="155" y="135"/>
                  </a:lnTo>
                  <a:lnTo>
                    <a:pt x="150" y="120"/>
                  </a:lnTo>
                  <a:lnTo>
                    <a:pt x="145" y="105"/>
                  </a:lnTo>
                  <a:lnTo>
                    <a:pt x="140" y="90"/>
                  </a:lnTo>
                  <a:lnTo>
                    <a:pt x="135" y="77"/>
                  </a:lnTo>
                  <a:lnTo>
                    <a:pt x="129" y="62"/>
                  </a:lnTo>
                  <a:lnTo>
                    <a:pt x="123" y="47"/>
                  </a:lnTo>
                  <a:lnTo>
                    <a:pt x="115" y="32"/>
                  </a:lnTo>
                  <a:lnTo>
                    <a:pt x="108" y="19"/>
                  </a:lnTo>
                  <a:lnTo>
                    <a:pt x="100" y="28"/>
                  </a:lnTo>
                  <a:lnTo>
                    <a:pt x="130" y="113"/>
                  </a:lnTo>
                  <a:lnTo>
                    <a:pt x="160" y="199"/>
                  </a:lnTo>
                  <a:lnTo>
                    <a:pt x="190" y="284"/>
                  </a:lnTo>
                  <a:lnTo>
                    <a:pt x="220" y="369"/>
                  </a:lnTo>
                  <a:lnTo>
                    <a:pt x="250" y="452"/>
                  </a:lnTo>
                  <a:lnTo>
                    <a:pt x="280" y="537"/>
                  </a:lnTo>
                  <a:lnTo>
                    <a:pt x="310" y="621"/>
                  </a:lnTo>
                  <a:lnTo>
                    <a:pt x="340" y="707"/>
                  </a:lnTo>
                  <a:lnTo>
                    <a:pt x="375" y="810"/>
                  </a:lnTo>
                  <a:lnTo>
                    <a:pt x="364" y="814"/>
                  </a:lnTo>
                  <a:lnTo>
                    <a:pt x="354" y="818"/>
                  </a:lnTo>
                  <a:lnTo>
                    <a:pt x="344" y="821"/>
                  </a:lnTo>
                  <a:lnTo>
                    <a:pt x="334" y="826"/>
                  </a:lnTo>
                  <a:lnTo>
                    <a:pt x="322" y="829"/>
                  </a:lnTo>
                  <a:lnTo>
                    <a:pt x="312" y="831"/>
                  </a:lnTo>
                  <a:lnTo>
                    <a:pt x="302" y="834"/>
                  </a:lnTo>
                  <a:lnTo>
                    <a:pt x="295" y="836"/>
                  </a:lnTo>
                  <a:lnTo>
                    <a:pt x="272" y="788"/>
                  </a:lnTo>
                  <a:lnTo>
                    <a:pt x="250" y="740"/>
                  </a:lnTo>
                  <a:lnTo>
                    <a:pt x="229" y="693"/>
                  </a:lnTo>
                  <a:lnTo>
                    <a:pt x="208" y="646"/>
                  </a:lnTo>
                  <a:lnTo>
                    <a:pt x="185" y="597"/>
                  </a:lnTo>
                  <a:lnTo>
                    <a:pt x="164" y="549"/>
                  </a:lnTo>
                  <a:lnTo>
                    <a:pt x="143" y="502"/>
                  </a:lnTo>
                  <a:lnTo>
                    <a:pt x="123" y="455"/>
                  </a:lnTo>
                  <a:lnTo>
                    <a:pt x="156" y="440"/>
                  </a:lnTo>
                  <a:lnTo>
                    <a:pt x="133" y="391"/>
                  </a:lnTo>
                  <a:lnTo>
                    <a:pt x="111" y="342"/>
                  </a:lnTo>
                  <a:lnTo>
                    <a:pt x="93" y="294"/>
                  </a:lnTo>
                  <a:lnTo>
                    <a:pt x="75" y="246"/>
                  </a:lnTo>
                  <a:lnTo>
                    <a:pt x="56" y="198"/>
                  </a:lnTo>
                  <a:lnTo>
                    <a:pt x="39" y="149"/>
                  </a:lnTo>
                  <a:lnTo>
                    <a:pt x="19" y="100"/>
                  </a:lnTo>
                  <a:lnTo>
                    <a:pt x="0" y="53"/>
                  </a:lnTo>
                  <a:lnTo>
                    <a:pt x="5" y="44"/>
                  </a:lnTo>
                  <a:lnTo>
                    <a:pt x="13" y="38"/>
                  </a:lnTo>
                  <a:lnTo>
                    <a:pt x="22" y="34"/>
                  </a:lnTo>
                  <a:lnTo>
                    <a:pt x="33" y="32"/>
                  </a:lnTo>
                  <a:lnTo>
                    <a:pt x="43" y="28"/>
                  </a:lnTo>
                  <a:lnTo>
                    <a:pt x="54" y="25"/>
                  </a:lnTo>
                  <a:lnTo>
                    <a:pt x="65" y="23"/>
                  </a:lnTo>
                  <a:lnTo>
                    <a:pt x="76" y="20"/>
                  </a:lnTo>
                  <a:lnTo>
                    <a:pt x="93" y="17"/>
                  </a:lnTo>
                  <a:lnTo>
                    <a:pt x="110" y="13"/>
                  </a:lnTo>
                  <a:lnTo>
                    <a:pt x="129" y="9"/>
                  </a:lnTo>
                  <a:lnTo>
                    <a:pt x="148" y="7"/>
                  </a:lnTo>
                  <a:lnTo>
                    <a:pt x="165" y="3"/>
                  </a:lnTo>
                  <a:lnTo>
                    <a:pt x="183" y="2"/>
                  </a:lnTo>
                  <a:lnTo>
                    <a:pt x="200" y="0"/>
                  </a:lnTo>
                  <a:lnTo>
                    <a:pt x="219" y="0"/>
                  </a:lnTo>
                  <a:lnTo>
                    <a:pt x="220" y="7"/>
                  </a:lnTo>
                  <a:lnTo>
                    <a:pt x="223" y="14"/>
                  </a:lnTo>
                  <a:lnTo>
                    <a:pt x="224" y="22"/>
                  </a:lnTo>
                  <a:lnTo>
                    <a:pt x="225" y="29"/>
                  </a:lnTo>
                  <a:lnTo>
                    <a:pt x="226" y="35"/>
                  </a:lnTo>
                  <a:lnTo>
                    <a:pt x="229" y="43"/>
                  </a:lnTo>
                  <a:lnTo>
                    <a:pt x="231" y="49"/>
                  </a:lnTo>
                  <a:lnTo>
                    <a:pt x="236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7" name="Freeform 134">
              <a:extLst>
                <a:ext uri="{FF2B5EF4-FFF2-40B4-BE49-F238E27FC236}">
                  <a16:creationId xmlns:a16="http://schemas.microsoft.com/office/drawing/2014/main" id="{AB4F0536-ABD0-09A8-F0CC-D7B45D308E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4" y="242"/>
              <a:ext cx="116" cy="248"/>
            </a:xfrm>
            <a:custGeom>
              <a:avLst/>
              <a:gdLst>
                <a:gd name="T0" fmla="*/ 0 w 349"/>
                <a:gd name="T1" fmla="*/ 0 h 743"/>
                <a:gd name="T2" fmla="*/ 0 w 349"/>
                <a:gd name="T3" fmla="*/ 0 h 743"/>
                <a:gd name="T4" fmla="*/ 0 w 349"/>
                <a:gd name="T5" fmla="*/ 0 h 743"/>
                <a:gd name="T6" fmla="*/ 0 w 349"/>
                <a:gd name="T7" fmla="*/ 0 h 743"/>
                <a:gd name="T8" fmla="*/ 0 w 349"/>
                <a:gd name="T9" fmla="*/ 0 h 743"/>
                <a:gd name="T10" fmla="*/ 0 w 349"/>
                <a:gd name="T11" fmla="*/ 0 h 743"/>
                <a:gd name="T12" fmla="*/ 0 w 349"/>
                <a:gd name="T13" fmla="*/ 0 h 743"/>
                <a:gd name="T14" fmla="*/ 0 w 349"/>
                <a:gd name="T15" fmla="*/ 0 h 743"/>
                <a:gd name="T16" fmla="*/ 0 w 349"/>
                <a:gd name="T17" fmla="*/ 0 h 743"/>
                <a:gd name="T18" fmla="*/ 0 w 349"/>
                <a:gd name="T19" fmla="*/ 0 h 743"/>
                <a:gd name="T20" fmla="*/ 0 w 349"/>
                <a:gd name="T21" fmla="*/ 0 h 743"/>
                <a:gd name="T22" fmla="*/ 0 w 349"/>
                <a:gd name="T23" fmla="*/ 0 h 743"/>
                <a:gd name="T24" fmla="*/ 0 w 349"/>
                <a:gd name="T25" fmla="*/ 0 h 743"/>
                <a:gd name="T26" fmla="*/ 0 w 349"/>
                <a:gd name="T27" fmla="*/ 0 h 743"/>
                <a:gd name="T28" fmla="*/ 0 w 349"/>
                <a:gd name="T29" fmla="*/ 0 h 743"/>
                <a:gd name="T30" fmla="*/ 0 w 349"/>
                <a:gd name="T31" fmla="*/ 0 h 743"/>
                <a:gd name="T32" fmla="*/ 0 w 349"/>
                <a:gd name="T33" fmla="*/ 0 h 743"/>
                <a:gd name="T34" fmla="*/ 0 w 349"/>
                <a:gd name="T35" fmla="*/ 0 h 743"/>
                <a:gd name="T36" fmla="*/ 0 w 349"/>
                <a:gd name="T37" fmla="*/ 0 h 743"/>
                <a:gd name="T38" fmla="*/ 0 w 349"/>
                <a:gd name="T39" fmla="*/ 0 h 743"/>
                <a:gd name="T40" fmla="*/ 0 w 349"/>
                <a:gd name="T41" fmla="*/ 0 h 743"/>
                <a:gd name="T42" fmla="*/ 0 w 349"/>
                <a:gd name="T43" fmla="*/ 0 h 743"/>
                <a:gd name="T44" fmla="*/ 0 w 349"/>
                <a:gd name="T45" fmla="*/ 0 h 743"/>
                <a:gd name="T46" fmla="*/ 0 w 349"/>
                <a:gd name="T47" fmla="*/ 0 h 743"/>
                <a:gd name="T48" fmla="*/ 0 w 349"/>
                <a:gd name="T49" fmla="*/ 0 h 743"/>
                <a:gd name="T50" fmla="*/ 0 w 349"/>
                <a:gd name="T51" fmla="*/ 0 h 743"/>
                <a:gd name="T52" fmla="*/ 0 w 349"/>
                <a:gd name="T53" fmla="*/ 0 h 743"/>
                <a:gd name="T54" fmla="*/ 0 w 349"/>
                <a:gd name="T55" fmla="*/ 0 h 743"/>
                <a:gd name="T56" fmla="*/ 0 w 349"/>
                <a:gd name="T57" fmla="*/ 0 h 743"/>
                <a:gd name="T58" fmla="*/ 0 w 349"/>
                <a:gd name="T59" fmla="*/ 0 h 743"/>
                <a:gd name="T60" fmla="*/ 0 w 349"/>
                <a:gd name="T61" fmla="*/ 0 h 743"/>
                <a:gd name="T62" fmla="*/ 0 w 349"/>
                <a:gd name="T63" fmla="*/ 0 h 743"/>
                <a:gd name="T64" fmla="*/ 0 w 349"/>
                <a:gd name="T65" fmla="*/ 0 h 743"/>
                <a:gd name="T66" fmla="*/ 0 w 349"/>
                <a:gd name="T67" fmla="*/ 0 h 743"/>
                <a:gd name="T68" fmla="*/ 0 w 349"/>
                <a:gd name="T69" fmla="*/ 0 h 743"/>
                <a:gd name="T70" fmla="*/ 0 w 349"/>
                <a:gd name="T71" fmla="*/ 0 h 743"/>
                <a:gd name="T72" fmla="*/ 0 w 349"/>
                <a:gd name="T73" fmla="*/ 0 h 743"/>
                <a:gd name="T74" fmla="*/ 0 w 349"/>
                <a:gd name="T75" fmla="*/ 0 h 743"/>
                <a:gd name="T76" fmla="*/ 0 w 349"/>
                <a:gd name="T77" fmla="*/ 0 h 743"/>
                <a:gd name="T78" fmla="*/ 0 w 349"/>
                <a:gd name="T79" fmla="*/ 0 h 743"/>
                <a:gd name="T80" fmla="*/ 0 w 349"/>
                <a:gd name="T81" fmla="*/ 0 h 743"/>
                <a:gd name="T82" fmla="*/ 0 w 349"/>
                <a:gd name="T83" fmla="*/ 0 h 743"/>
                <a:gd name="T84" fmla="*/ 0 w 349"/>
                <a:gd name="T85" fmla="*/ 0 h 7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49"/>
                <a:gd name="T130" fmla="*/ 0 h 743"/>
                <a:gd name="T131" fmla="*/ 349 w 349"/>
                <a:gd name="T132" fmla="*/ 743 h 7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49" h="743">
                  <a:moveTo>
                    <a:pt x="85" y="11"/>
                  </a:moveTo>
                  <a:lnTo>
                    <a:pt x="90" y="17"/>
                  </a:lnTo>
                  <a:lnTo>
                    <a:pt x="100" y="12"/>
                  </a:lnTo>
                  <a:lnTo>
                    <a:pt x="110" y="11"/>
                  </a:lnTo>
                  <a:lnTo>
                    <a:pt x="121" y="12"/>
                  </a:lnTo>
                  <a:lnTo>
                    <a:pt x="133" y="16"/>
                  </a:lnTo>
                  <a:lnTo>
                    <a:pt x="143" y="20"/>
                  </a:lnTo>
                  <a:lnTo>
                    <a:pt x="154" y="25"/>
                  </a:lnTo>
                  <a:lnTo>
                    <a:pt x="164" y="28"/>
                  </a:lnTo>
                  <a:lnTo>
                    <a:pt x="175" y="33"/>
                  </a:lnTo>
                  <a:lnTo>
                    <a:pt x="184" y="72"/>
                  </a:lnTo>
                  <a:lnTo>
                    <a:pt x="193" y="113"/>
                  </a:lnTo>
                  <a:lnTo>
                    <a:pt x="200" y="154"/>
                  </a:lnTo>
                  <a:lnTo>
                    <a:pt x="208" y="196"/>
                  </a:lnTo>
                  <a:lnTo>
                    <a:pt x="215" y="235"/>
                  </a:lnTo>
                  <a:lnTo>
                    <a:pt x="223" y="277"/>
                  </a:lnTo>
                  <a:lnTo>
                    <a:pt x="230" y="317"/>
                  </a:lnTo>
                  <a:lnTo>
                    <a:pt x="241" y="358"/>
                  </a:lnTo>
                  <a:lnTo>
                    <a:pt x="251" y="359"/>
                  </a:lnTo>
                  <a:lnTo>
                    <a:pt x="261" y="363"/>
                  </a:lnTo>
                  <a:lnTo>
                    <a:pt x="270" y="365"/>
                  </a:lnTo>
                  <a:lnTo>
                    <a:pt x="283" y="369"/>
                  </a:lnTo>
                  <a:lnTo>
                    <a:pt x="290" y="411"/>
                  </a:lnTo>
                  <a:lnTo>
                    <a:pt x="298" y="454"/>
                  </a:lnTo>
                  <a:lnTo>
                    <a:pt x="306" y="495"/>
                  </a:lnTo>
                  <a:lnTo>
                    <a:pt x="315" y="536"/>
                  </a:lnTo>
                  <a:lnTo>
                    <a:pt x="321" y="576"/>
                  </a:lnTo>
                  <a:lnTo>
                    <a:pt x="329" y="617"/>
                  </a:lnTo>
                  <a:lnTo>
                    <a:pt x="335" y="658"/>
                  </a:lnTo>
                  <a:lnTo>
                    <a:pt x="340" y="703"/>
                  </a:lnTo>
                  <a:lnTo>
                    <a:pt x="342" y="712"/>
                  </a:lnTo>
                  <a:lnTo>
                    <a:pt x="344" y="722"/>
                  </a:lnTo>
                  <a:lnTo>
                    <a:pt x="345" y="732"/>
                  </a:lnTo>
                  <a:lnTo>
                    <a:pt x="349" y="741"/>
                  </a:lnTo>
                  <a:lnTo>
                    <a:pt x="336" y="740"/>
                  </a:lnTo>
                  <a:lnTo>
                    <a:pt x="325" y="740"/>
                  </a:lnTo>
                  <a:lnTo>
                    <a:pt x="314" y="738"/>
                  </a:lnTo>
                  <a:lnTo>
                    <a:pt x="303" y="738"/>
                  </a:lnTo>
                  <a:lnTo>
                    <a:pt x="291" y="737"/>
                  </a:lnTo>
                  <a:lnTo>
                    <a:pt x="280" y="737"/>
                  </a:lnTo>
                  <a:lnTo>
                    <a:pt x="269" y="735"/>
                  </a:lnTo>
                  <a:lnTo>
                    <a:pt x="259" y="733"/>
                  </a:lnTo>
                  <a:lnTo>
                    <a:pt x="233" y="738"/>
                  </a:lnTo>
                  <a:lnTo>
                    <a:pt x="221" y="693"/>
                  </a:lnTo>
                  <a:lnTo>
                    <a:pt x="214" y="650"/>
                  </a:lnTo>
                  <a:lnTo>
                    <a:pt x="206" y="606"/>
                  </a:lnTo>
                  <a:lnTo>
                    <a:pt x="200" y="565"/>
                  </a:lnTo>
                  <a:lnTo>
                    <a:pt x="193" y="522"/>
                  </a:lnTo>
                  <a:lnTo>
                    <a:pt x="186" y="480"/>
                  </a:lnTo>
                  <a:lnTo>
                    <a:pt x="178" y="436"/>
                  </a:lnTo>
                  <a:lnTo>
                    <a:pt x="170" y="394"/>
                  </a:lnTo>
                  <a:lnTo>
                    <a:pt x="159" y="345"/>
                  </a:lnTo>
                  <a:lnTo>
                    <a:pt x="151" y="298"/>
                  </a:lnTo>
                  <a:lnTo>
                    <a:pt x="143" y="249"/>
                  </a:lnTo>
                  <a:lnTo>
                    <a:pt x="135" y="202"/>
                  </a:lnTo>
                  <a:lnTo>
                    <a:pt x="126" y="153"/>
                  </a:lnTo>
                  <a:lnTo>
                    <a:pt x="118" y="107"/>
                  </a:lnTo>
                  <a:lnTo>
                    <a:pt x="107" y="61"/>
                  </a:lnTo>
                  <a:lnTo>
                    <a:pt x="97" y="17"/>
                  </a:lnTo>
                  <a:lnTo>
                    <a:pt x="89" y="33"/>
                  </a:lnTo>
                  <a:lnTo>
                    <a:pt x="95" y="82"/>
                  </a:lnTo>
                  <a:lnTo>
                    <a:pt x="104" y="131"/>
                  </a:lnTo>
                  <a:lnTo>
                    <a:pt x="112" y="179"/>
                  </a:lnTo>
                  <a:lnTo>
                    <a:pt x="121" y="228"/>
                  </a:lnTo>
                  <a:lnTo>
                    <a:pt x="130" y="275"/>
                  </a:lnTo>
                  <a:lnTo>
                    <a:pt x="139" y="323"/>
                  </a:lnTo>
                  <a:lnTo>
                    <a:pt x="148" y="371"/>
                  </a:lnTo>
                  <a:lnTo>
                    <a:pt x="158" y="421"/>
                  </a:lnTo>
                  <a:lnTo>
                    <a:pt x="154" y="424"/>
                  </a:lnTo>
                  <a:lnTo>
                    <a:pt x="155" y="426"/>
                  </a:lnTo>
                  <a:lnTo>
                    <a:pt x="158" y="429"/>
                  </a:lnTo>
                  <a:lnTo>
                    <a:pt x="161" y="433"/>
                  </a:lnTo>
                  <a:lnTo>
                    <a:pt x="166" y="464"/>
                  </a:lnTo>
                  <a:lnTo>
                    <a:pt x="173" y="498"/>
                  </a:lnTo>
                  <a:lnTo>
                    <a:pt x="179" y="532"/>
                  </a:lnTo>
                  <a:lnTo>
                    <a:pt x="185" y="569"/>
                  </a:lnTo>
                  <a:lnTo>
                    <a:pt x="190" y="604"/>
                  </a:lnTo>
                  <a:lnTo>
                    <a:pt x="196" y="640"/>
                  </a:lnTo>
                  <a:lnTo>
                    <a:pt x="204" y="672"/>
                  </a:lnTo>
                  <a:lnTo>
                    <a:pt x="211" y="706"/>
                  </a:lnTo>
                  <a:lnTo>
                    <a:pt x="213" y="736"/>
                  </a:lnTo>
                  <a:lnTo>
                    <a:pt x="199" y="736"/>
                  </a:lnTo>
                  <a:lnTo>
                    <a:pt x="186" y="738"/>
                  </a:lnTo>
                  <a:lnTo>
                    <a:pt x="174" y="738"/>
                  </a:lnTo>
                  <a:lnTo>
                    <a:pt x="161" y="741"/>
                  </a:lnTo>
                  <a:lnTo>
                    <a:pt x="149" y="741"/>
                  </a:lnTo>
                  <a:lnTo>
                    <a:pt x="136" y="742"/>
                  </a:lnTo>
                  <a:lnTo>
                    <a:pt x="124" y="742"/>
                  </a:lnTo>
                  <a:lnTo>
                    <a:pt x="113" y="743"/>
                  </a:lnTo>
                  <a:lnTo>
                    <a:pt x="99" y="695"/>
                  </a:lnTo>
                  <a:lnTo>
                    <a:pt x="88" y="646"/>
                  </a:lnTo>
                  <a:lnTo>
                    <a:pt x="77" y="597"/>
                  </a:lnTo>
                  <a:lnTo>
                    <a:pt x="67" y="550"/>
                  </a:lnTo>
                  <a:lnTo>
                    <a:pt x="55" y="501"/>
                  </a:lnTo>
                  <a:lnTo>
                    <a:pt x="45" y="453"/>
                  </a:lnTo>
                  <a:lnTo>
                    <a:pt x="34" y="404"/>
                  </a:lnTo>
                  <a:lnTo>
                    <a:pt x="24" y="357"/>
                  </a:lnTo>
                  <a:lnTo>
                    <a:pt x="24" y="345"/>
                  </a:lnTo>
                  <a:lnTo>
                    <a:pt x="30" y="343"/>
                  </a:lnTo>
                  <a:lnTo>
                    <a:pt x="38" y="342"/>
                  </a:lnTo>
                  <a:lnTo>
                    <a:pt x="45" y="342"/>
                  </a:lnTo>
                  <a:lnTo>
                    <a:pt x="53" y="343"/>
                  </a:lnTo>
                  <a:lnTo>
                    <a:pt x="58" y="342"/>
                  </a:lnTo>
                  <a:lnTo>
                    <a:pt x="64" y="339"/>
                  </a:lnTo>
                  <a:lnTo>
                    <a:pt x="69" y="333"/>
                  </a:lnTo>
                  <a:lnTo>
                    <a:pt x="73" y="325"/>
                  </a:lnTo>
                  <a:lnTo>
                    <a:pt x="67" y="302"/>
                  </a:lnTo>
                  <a:lnTo>
                    <a:pt x="62" y="278"/>
                  </a:lnTo>
                  <a:lnTo>
                    <a:pt x="55" y="254"/>
                  </a:lnTo>
                  <a:lnTo>
                    <a:pt x="50" y="232"/>
                  </a:lnTo>
                  <a:lnTo>
                    <a:pt x="44" y="208"/>
                  </a:lnTo>
                  <a:lnTo>
                    <a:pt x="40" y="184"/>
                  </a:lnTo>
                  <a:lnTo>
                    <a:pt x="35" y="161"/>
                  </a:lnTo>
                  <a:lnTo>
                    <a:pt x="34" y="138"/>
                  </a:lnTo>
                  <a:lnTo>
                    <a:pt x="27" y="121"/>
                  </a:lnTo>
                  <a:lnTo>
                    <a:pt x="22" y="103"/>
                  </a:lnTo>
                  <a:lnTo>
                    <a:pt x="17" y="86"/>
                  </a:lnTo>
                  <a:lnTo>
                    <a:pt x="13" y="68"/>
                  </a:lnTo>
                  <a:lnTo>
                    <a:pt x="9" y="50"/>
                  </a:lnTo>
                  <a:lnTo>
                    <a:pt x="7" y="32"/>
                  </a:lnTo>
                  <a:lnTo>
                    <a:pt x="3" y="1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2"/>
                  </a:lnTo>
                  <a:lnTo>
                    <a:pt x="63" y="5"/>
                  </a:lnTo>
                  <a:lnTo>
                    <a:pt x="74" y="7"/>
                  </a:lnTo>
                  <a:lnTo>
                    <a:pt x="85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8" name="Freeform 135">
              <a:extLst>
                <a:ext uri="{FF2B5EF4-FFF2-40B4-BE49-F238E27FC236}">
                  <a16:creationId xmlns:a16="http://schemas.microsoft.com/office/drawing/2014/main" id="{8364F946-95A7-8633-5120-A22FDB1BD04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3" y="248"/>
              <a:ext cx="121" cy="215"/>
            </a:xfrm>
            <a:custGeom>
              <a:avLst/>
              <a:gdLst>
                <a:gd name="T0" fmla="*/ 0 w 364"/>
                <a:gd name="T1" fmla="*/ 0 h 644"/>
                <a:gd name="T2" fmla="*/ 0 w 364"/>
                <a:gd name="T3" fmla="*/ 0 h 644"/>
                <a:gd name="T4" fmla="*/ 0 w 364"/>
                <a:gd name="T5" fmla="*/ 0 h 644"/>
                <a:gd name="T6" fmla="*/ 0 w 364"/>
                <a:gd name="T7" fmla="*/ 0 h 644"/>
                <a:gd name="T8" fmla="*/ 0 w 364"/>
                <a:gd name="T9" fmla="*/ 0 h 644"/>
                <a:gd name="T10" fmla="*/ 0 w 364"/>
                <a:gd name="T11" fmla="*/ 0 h 644"/>
                <a:gd name="T12" fmla="*/ 0 w 364"/>
                <a:gd name="T13" fmla="*/ 0 h 644"/>
                <a:gd name="T14" fmla="*/ 0 w 364"/>
                <a:gd name="T15" fmla="*/ 0 h 644"/>
                <a:gd name="T16" fmla="*/ 0 w 364"/>
                <a:gd name="T17" fmla="*/ 0 h 644"/>
                <a:gd name="T18" fmla="*/ 0 w 364"/>
                <a:gd name="T19" fmla="*/ 0 h 644"/>
                <a:gd name="T20" fmla="*/ 0 w 364"/>
                <a:gd name="T21" fmla="*/ 0 h 644"/>
                <a:gd name="T22" fmla="*/ 0 w 364"/>
                <a:gd name="T23" fmla="*/ 0 h 644"/>
                <a:gd name="T24" fmla="*/ 0 w 364"/>
                <a:gd name="T25" fmla="*/ 0 h 644"/>
                <a:gd name="T26" fmla="*/ 0 w 364"/>
                <a:gd name="T27" fmla="*/ 0 h 644"/>
                <a:gd name="T28" fmla="*/ 0 w 364"/>
                <a:gd name="T29" fmla="*/ 0 h 644"/>
                <a:gd name="T30" fmla="*/ 0 w 364"/>
                <a:gd name="T31" fmla="*/ 0 h 644"/>
                <a:gd name="T32" fmla="*/ 0 w 364"/>
                <a:gd name="T33" fmla="*/ 0 h 644"/>
                <a:gd name="T34" fmla="*/ 0 w 364"/>
                <a:gd name="T35" fmla="*/ 0 h 644"/>
                <a:gd name="T36" fmla="*/ 0 w 364"/>
                <a:gd name="T37" fmla="*/ 0 h 644"/>
                <a:gd name="T38" fmla="*/ 0 w 364"/>
                <a:gd name="T39" fmla="*/ 0 h 644"/>
                <a:gd name="T40" fmla="*/ 0 w 364"/>
                <a:gd name="T41" fmla="*/ 0 h 644"/>
                <a:gd name="T42" fmla="*/ 0 w 364"/>
                <a:gd name="T43" fmla="*/ 0 h 644"/>
                <a:gd name="T44" fmla="*/ 0 w 364"/>
                <a:gd name="T45" fmla="*/ 0 h 644"/>
                <a:gd name="T46" fmla="*/ 0 w 364"/>
                <a:gd name="T47" fmla="*/ 0 h 644"/>
                <a:gd name="T48" fmla="*/ 0 w 364"/>
                <a:gd name="T49" fmla="*/ 0 h 644"/>
                <a:gd name="T50" fmla="*/ 0 w 364"/>
                <a:gd name="T51" fmla="*/ 0 h 644"/>
                <a:gd name="T52" fmla="*/ 0 w 364"/>
                <a:gd name="T53" fmla="*/ 0 h 644"/>
                <a:gd name="T54" fmla="*/ 0 w 364"/>
                <a:gd name="T55" fmla="*/ 0 h 644"/>
                <a:gd name="T56" fmla="*/ 0 w 364"/>
                <a:gd name="T57" fmla="*/ 0 h 644"/>
                <a:gd name="T58" fmla="*/ 0 w 364"/>
                <a:gd name="T59" fmla="*/ 0 h 644"/>
                <a:gd name="T60" fmla="*/ 0 w 364"/>
                <a:gd name="T61" fmla="*/ 0 h 644"/>
                <a:gd name="T62" fmla="*/ 0 w 364"/>
                <a:gd name="T63" fmla="*/ 0 h 644"/>
                <a:gd name="T64" fmla="*/ 0 w 364"/>
                <a:gd name="T65" fmla="*/ 0 h 644"/>
                <a:gd name="T66" fmla="*/ 0 w 364"/>
                <a:gd name="T67" fmla="*/ 0 h 644"/>
                <a:gd name="T68" fmla="*/ 0 w 364"/>
                <a:gd name="T69" fmla="*/ 0 h 64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64"/>
                <a:gd name="T106" fmla="*/ 0 h 644"/>
                <a:gd name="T107" fmla="*/ 364 w 364"/>
                <a:gd name="T108" fmla="*/ 644 h 64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64" h="644">
                  <a:moveTo>
                    <a:pt x="197" y="334"/>
                  </a:moveTo>
                  <a:lnTo>
                    <a:pt x="199" y="341"/>
                  </a:lnTo>
                  <a:lnTo>
                    <a:pt x="207" y="348"/>
                  </a:lnTo>
                  <a:lnTo>
                    <a:pt x="213" y="355"/>
                  </a:lnTo>
                  <a:lnTo>
                    <a:pt x="224" y="360"/>
                  </a:lnTo>
                  <a:lnTo>
                    <a:pt x="234" y="358"/>
                  </a:lnTo>
                  <a:lnTo>
                    <a:pt x="244" y="355"/>
                  </a:lnTo>
                  <a:lnTo>
                    <a:pt x="252" y="346"/>
                  </a:lnTo>
                  <a:lnTo>
                    <a:pt x="264" y="342"/>
                  </a:lnTo>
                  <a:lnTo>
                    <a:pt x="278" y="363"/>
                  </a:lnTo>
                  <a:lnTo>
                    <a:pt x="292" y="386"/>
                  </a:lnTo>
                  <a:lnTo>
                    <a:pt x="304" y="410"/>
                  </a:lnTo>
                  <a:lnTo>
                    <a:pt x="317" y="435"/>
                  </a:lnTo>
                  <a:lnTo>
                    <a:pt x="327" y="457"/>
                  </a:lnTo>
                  <a:lnTo>
                    <a:pt x="338" y="481"/>
                  </a:lnTo>
                  <a:lnTo>
                    <a:pt x="350" y="503"/>
                  </a:lnTo>
                  <a:lnTo>
                    <a:pt x="364" y="527"/>
                  </a:lnTo>
                  <a:lnTo>
                    <a:pt x="345" y="542"/>
                  </a:lnTo>
                  <a:lnTo>
                    <a:pt x="327" y="558"/>
                  </a:lnTo>
                  <a:lnTo>
                    <a:pt x="309" y="574"/>
                  </a:lnTo>
                  <a:lnTo>
                    <a:pt x="292" y="591"/>
                  </a:lnTo>
                  <a:lnTo>
                    <a:pt x="273" y="604"/>
                  </a:lnTo>
                  <a:lnTo>
                    <a:pt x="254" y="619"/>
                  </a:lnTo>
                  <a:lnTo>
                    <a:pt x="234" y="632"/>
                  </a:lnTo>
                  <a:lnTo>
                    <a:pt x="216" y="644"/>
                  </a:lnTo>
                  <a:lnTo>
                    <a:pt x="207" y="629"/>
                  </a:lnTo>
                  <a:lnTo>
                    <a:pt x="199" y="616"/>
                  </a:lnTo>
                  <a:lnTo>
                    <a:pt x="193" y="599"/>
                  </a:lnTo>
                  <a:lnTo>
                    <a:pt x="188" y="584"/>
                  </a:lnTo>
                  <a:lnTo>
                    <a:pt x="182" y="568"/>
                  </a:lnTo>
                  <a:lnTo>
                    <a:pt x="176" y="552"/>
                  </a:lnTo>
                  <a:lnTo>
                    <a:pt x="168" y="537"/>
                  </a:lnTo>
                  <a:lnTo>
                    <a:pt x="162" y="523"/>
                  </a:lnTo>
                  <a:lnTo>
                    <a:pt x="156" y="508"/>
                  </a:lnTo>
                  <a:lnTo>
                    <a:pt x="149" y="493"/>
                  </a:lnTo>
                  <a:lnTo>
                    <a:pt x="143" y="478"/>
                  </a:lnTo>
                  <a:lnTo>
                    <a:pt x="137" y="463"/>
                  </a:lnTo>
                  <a:lnTo>
                    <a:pt x="129" y="447"/>
                  </a:lnTo>
                  <a:lnTo>
                    <a:pt x="124" y="431"/>
                  </a:lnTo>
                  <a:lnTo>
                    <a:pt x="121" y="415"/>
                  </a:lnTo>
                  <a:lnTo>
                    <a:pt x="118" y="400"/>
                  </a:lnTo>
                  <a:lnTo>
                    <a:pt x="127" y="395"/>
                  </a:lnTo>
                  <a:lnTo>
                    <a:pt x="137" y="392"/>
                  </a:lnTo>
                  <a:lnTo>
                    <a:pt x="141" y="388"/>
                  </a:lnTo>
                  <a:lnTo>
                    <a:pt x="146" y="386"/>
                  </a:lnTo>
                  <a:lnTo>
                    <a:pt x="147" y="381"/>
                  </a:lnTo>
                  <a:lnTo>
                    <a:pt x="148" y="376"/>
                  </a:lnTo>
                  <a:lnTo>
                    <a:pt x="127" y="335"/>
                  </a:lnTo>
                  <a:lnTo>
                    <a:pt x="108" y="295"/>
                  </a:lnTo>
                  <a:lnTo>
                    <a:pt x="91" y="252"/>
                  </a:lnTo>
                  <a:lnTo>
                    <a:pt x="74" y="211"/>
                  </a:lnTo>
                  <a:lnTo>
                    <a:pt x="58" y="169"/>
                  </a:lnTo>
                  <a:lnTo>
                    <a:pt x="42" y="126"/>
                  </a:lnTo>
                  <a:lnTo>
                    <a:pt x="26" y="85"/>
                  </a:lnTo>
                  <a:lnTo>
                    <a:pt x="10" y="47"/>
                  </a:lnTo>
                  <a:lnTo>
                    <a:pt x="10" y="37"/>
                  </a:lnTo>
                  <a:lnTo>
                    <a:pt x="8" y="29"/>
                  </a:lnTo>
                  <a:lnTo>
                    <a:pt x="3" y="22"/>
                  </a:lnTo>
                  <a:lnTo>
                    <a:pt x="0" y="15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48" y="38"/>
                  </a:lnTo>
                  <a:lnTo>
                    <a:pt x="71" y="79"/>
                  </a:lnTo>
                  <a:lnTo>
                    <a:pt x="91" y="121"/>
                  </a:lnTo>
                  <a:lnTo>
                    <a:pt x="111" y="166"/>
                  </a:lnTo>
                  <a:lnTo>
                    <a:pt x="129" y="209"/>
                  </a:lnTo>
                  <a:lnTo>
                    <a:pt x="149" y="252"/>
                  </a:lnTo>
                  <a:lnTo>
                    <a:pt x="171" y="294"/>
                  </a:lnTo>
                  <a:lnTo>
                    <a:pt x="197" y="33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9" name="Freeform 136">
              <a:extLst>
                <a:ext uri="{FF2B5EF4-FFF2-40B4-BE49-F238E27FC236}">
                  <a16:creationId xmlns:a16="http://schemas.microsoft.com/office/drawing/2014/main" id="{A27D6CFE-F571-AAC6-723D-616A9B4977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264"/>
              <a:ext cx="151" cy="266"/>
            </a:xfrm>
            <a:custGeom>
              <a:avLst/>
              <a:gdLst>
                <a:gd name="T0" fmla="*/ 0 w 453"/>
                <a:gd name="T1" fmla="*/ 0 h 798"/>
                <a:gd name="T2" fmla="*/ 0 w 453"/>
                <a:gd name="T3" fmla="*/ 0 h 798"/>
                <a:gd name="T4" fmla="*/ 0 w 453"/>
                <a:gd name="T5" fmla="*/ 0 h 798"/>
                <a:gd name="T6" fmla="*/ 0 w 453"/>
                <a:gd name="T7" fmla="*/ 0 h 798"/>
                <a:gd name="T8" fmla="*/ 0 w 453"/>
                <a:gd name="T9" fmla="*/ 0 h 798"/>
                <a:gd name="T10" fmla="*/ 0 w 453"/>
                <a:gd name="T11" fmla="*/ 0 h 798"/>
                <a:gd name="T12" fmla="*/ 0 w 453"/>
                <a:gd name="T13" fmla="*/ 0 h 798"/>
                <a:gd name="T14" fmla="*/ 0 w 453"/>
                <a:gd name="T15" fmla="*/ 0 h 798"/>
                <a:gd name="T16" fmla="*/ 0 w 453"/>
                <a:gd name="T17" fmla="*/ 0 h 798"/>
                <a:gd name="T18" fmla="*/ 0 w 453"/>
                <a:gd name="T19" fmla="*/ 0 h 798"/>
                <a:gd name="T20" fmla="*/ 0 w 453"/>
                <a:gd name="T21" fmla="*/ 0 h 798"/>
                <a:gd name="T22" fmla="*/ 0 w 453"/>
                <a:gd name="T23" fmla="*/ 0 h 798"/>
                <a:gd name="T24" fmla="*/ 0 w 453"/>
                <a:gd name="T25" fmla="*/ 0 h 798"/>
                <a:gd name="T26" fmla="*/ 0 w 453"/>
                <a:gd name="T27" fmla="*/ 0 h 798"/>
                <a:gd name="T28" fmla="*/ 0 w 453"/>
                <a:gd name="T29" fmla="*/ 0 h 798"/>
                <a:gd name="T30" fmla="*/ 0 w 453"/>
                <a:gd name="T31" fmla="*/ 0 h 798"/>
                <a:gd name="T32" fmla="*/ 0 w 453"/>
                <a:gd name="T33" fmla="*/ 0 h 798"/>
                <a:gd name="T34" fmla="*/ 0 w 453"/>
                <a:gd name="T35" fmla="*/ 0 h 798"/>
                <a:gd name="T36" fmla="*/ 0 w 453"/>
                <a:gd name="T37" fmla="*/ 0 h 798"/>
                <a:gd name="T38" fmla="*/ 0 w 453"/>
                <a:gd name="T39" fmla="*/ 0 h 798"/>
                <a:gd name="T40" fmla="*/ 0 w 453"/>
                <a:gd name="T41" fmla="*/ 0 h 798"/>
                <a:gd name="T42" fmla="*/ 0 w 453"/>
                <a:gd name="T43" fmla="*/ 0 h 798"/>
                <a:gd name="T44" fmla="*/ 0 w 453"/>
                <a:gd name="T45" fmla="*/ 0 h 798"/>
                <a:gd name="T46" fmla="*/ 0 w 453"/>
                <a:gd name="T47" fmla="*/ 0 h 798"/>
                <a:gd name="T48" fmla="*/ 0 w 453"/>
                <a:gd name="T49" fmla="*/ 0 h 798"/>
                <a:gd name="T50" fmla="*/ 0 w 453"/>
                <a:gd name="T51" fmla="*/ 0 h 798"/>
                <a:gd name="T52" fmla="*/ 0 w 453"/>
                <a:gd name="T53" fmla="*/ 0 h 798"/>
                <a:gd name="T54" fmla="*/ 0 w 453"/>
                <a:gd name="T55" fmla="*/ 0 h 798"/>
                <a:gd name="T56" fmla="*/ 0 w 453"/>
                <a:gd name="T57" fmla="*/ 0 h 798"/>
                <a:gd name="T58" fmla="*/ 0 w 453"/>
                <a:gd name="T59" fmla="*/ 0 h 798"/>
                <a:gd name="T60" fmla="*/ 0 w 453"/>
                <a:gd name="T61" fmla="*/ 0 h 798"/>
                <a:gd name="T62" fmla="*/ 0 w 453"/>
                <a:gd name="T63" fmla="*/ 0 h 798"/>
                <a:gd name="T64" fmla="*/ 0 w 453"/>
                <a:gd name="T65" fmla="*/ 0 h 798"/>
                <a:gd name="T66" fmla="*/ 0 w 453"/>
                <a:gd name="T67" fmla="*/ 0 h 798"/>
                <a:gd name="T68" fmla="*/ 0 w 453"/>
                <a:gd name="T69" fmla="*/ 0 h 798"/>
                <a:gd name="T70" fmla="*/ 0 w 453"/>
                <a:gd name="T71" fmla="*/ 0 h 798"/>
                <a:gd name="T72" fmla="*/ 0 w 453"/>
                <a:gd name="T73" fmla="*/ 0 h 798"/>
                <a:gd name="T74" fmla="*/ 0 w 453"/>
                <a:gd name="T75" fmla="*/ 0 h 798"/>
                <a:gd name="T76" fmla="*/ 0 w 453"/>
                <a:gd name="T77" fmla="*/ 0 h 798"/>
                <a:gd name="T78" fmla="*/ 0 w 453"/>
                <a:gd name="T79" fmla="*/ 0 h 798"/>
                <a:gd name="T80" fmla="*/ 0 w 453"/>
                <a:gd name="T81" fmla="*/ 0 h 798"/>
                <a:gd name="T82" fmla="*/ 0 w 453"/>
                <a:gd name="T83" fmla="*/ 0 h 798"/>
                <a:gd name="T84" fmla="*/ 0 w 453"/>
                <a:gd name="T85" fmla="*/ 0 h 7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53"/>
                <a:gd name="T130" fmla="*/ 0 h 798"/>
                <a:gd name="T131" fmla="*/ 453 w 453"/>
                <a:gd name="T132" fmla="*/ 798 h 79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53" h="798">
                  <a:moveTo>
                    <a:pt x="133" y="183"/>
                  </a:moveTo>
                  <a:lnTo>
                    <a:pt x="138" y="192"/>
                  </a:lnTo>
                  <a:lnTo>
                    <a:pt x="143" y="200"/>
                  </a:lnTo>
                  <a:lnTo>
                    <a:pt x="146" y="209"/>
                  </a:lnTo>
                  <a:lnTo>
                    <a:pt x="150" y="218"/>
                  </a:lnTo>
                  <a:lnTo>
                    <a:pt x="153" y="227"/>
                  </a:lnTo>
                  <a:lnTo>
                    <a:pt x="156" y="237"/>
                  </a:lnTo>
                  <a:lnTo>
                    <a:pt x="160" y="247"/>
                  </a:lnTo>
                  <a:lnTo>
                    <a:pt x="166" y="259"/>
                  </a:lnTo>
                  <a:lnTo>
                    <a:pt x="171" y="268"/>
                  </a:lnTo>
                  <a:lnTo>
                    <a:pt x="176" y="278"/>
                  </a:lnTo>
                  <a:lnTo>
                    <a:pt x="181" y="288"/>
                  </a:lnTo>
                  <a:lnTo>
                    <a:pt x="186" y="299"/>
                  </a:lnTo>
                  <a:lnTo>
                    <a:pt x="191" y="309"/>
                  </a:lnTo>
                  <a:lnTo>
                    <a:pt x="196" y="320"/>
                  </a:lnTo>
                  <a:lnTo>
                    <a:pt x="201" y="331"/>
                  </a:lnTo>
                  <a:lnTo>
                    <a:pt x="209" y="343"/>
                  </a:lnTo>
                  <a:lnTo>
                    <a:pt x="211" y="348"/>
                  </a:lnTo>
                  <a:lnTo>
                    <a:pt x="214" y="355"/>
                  </a:lnTo>
                  <a:lnTo>
                    <a:pt x="215" y="363"/>
                  </a:lnTo>
                  <a:lnTo>
                    <a:pt x="219" y="371"/>
                  </a:lnTo>
                  <a:lnTo>
                    <a:pt x="221" y="378"/>
                  </a:lnTo>
                  <a:lnTo>
                    <a:pt x="225" y="384"/>
                  </a:lnTo>
                  <a:lnTo>
                    <a:pt x="231" y="386"/>
                  </a:lnTo>
                  <a:lnTo>
                    <a:pt x="240" y="390"/>
                  </a:lnTo>
                  <a:lnTo>
                    <a:pt x="282" y="376"/>
                  </a:lnTo>
                  <a:lnTo>
                    <a:pt x="300" y="415"/>
                  </a:lnTo>
                  <a:lnTo>
                    <a:pt x="319" y="455"/>
                  </a:lnTo>
                  <a:lnTo>
                    <a:pt x="336" y="496"/>
                  </a:lnTo>
                  <a:lnTo>
                    <a:pt x="354" y="539"/>
                  </a:lnTo>
                  <a:lnTo>
                    <a:pt x="370" y="579"/>
                  </a:lnTo>
                  <a:lnTo>
                    <a:pt x="387" y="620"/>
                  </a:lnTo>
                  <a:lnTo>
                    <a:pt x="406" y="660"/>
                  </a:lnTo>
                  <a:lnTo>
                    <a:pt x="428" y="698"/>
                  </a:lnTo>
                  <a:lnTo>
                    <a:pt x="428" y="706"/>
                  </a:lnTo>
                  <a:lnTo>
                    <a:pt x="432" y="713"/>
                  </a:lnTo>
                  <a:lnTo>
                    <a:pt x="436" y="721"/>
                  </a:lnTo>
                  <a:lnTo>
                    <a:pt x="441" y="729"/>
                  </a:lnTo>
                  <a:lnTo>
                    <a:pt x="445" y="737"/>
                  </a:lnTo>
                  <a:lnTo>
                    <a:pt x="448" y="746"/>
                  </a:lnTo>
                  <a:lnTo>
                    <a:pt x="451" y="753"/>
                  </a:lnTo>
                  <a:lnTo>
                    <a:pt x="453" y="764"/>
                  </a:lnTo>
                  <a:lnTo>
                    <a:pt x="371" y="798"/>
                  </a:lnTo>
                  <a:lnTo>
                    <a:pt x="344" y="749"/>
                  </a:lnTo>
                  <a:lnTo>
                    <a:pt x="319" y="703"/>
                  </a:lnTo>
                  <a:lnTo>
                    <a:pt x="294" y="658"/>
                  </a:lnTo>
                  <a:lnTo>
                    <a:pt x="271" y="613"/>
                  </a:lnTo>
                  <a:lnTo>
                    <a:pt x="247" y="567"/>
                  </a:lnTo>
                  <a:lnTo>
                    <a:pt x="224" y="522"/>
                  </a:lnTo>
                  <a:lnTo>
                    <a:pt x="199" y="476"/>
                  </a:lnTo>
                  <a:lnTo>
                    <a:pt x="174" y="430"/>
                  </a:lnTo>
                  <a:lnTo>
                    <a:pt x="179" y="424"/>
                  </a:lnTo>
                  <a:lnTo>
                    <a:pt x="186" y="419"/>
                  </a:lnTo>
                  <a:lnTo>
                    <a:pt x="194" y="414"/>
                  </a:lnTo>
                  <a:lnTo>
                    <a:pt x="204" y="411"/>
                  </a:lnTo>
                  <a:lnTo>
                    <a:pt x="191" y="393"/>
                  </a:lnTo>
                  <a:lnTo>
                    <a:pt x="180" y="374"/>
                  </a:lnTo>
                  <a:lnTo>
                    <a:pt x="169" y="355"/>
                  </a:lnTo>
                  <a:lnTo>
                    <a:pt x="159" y="338"/>
                  </a:lnTo>
                  <a:lnTo>
                    <a:pt x="148" y="318"/>
                  </a:lnTo>
                  <a:lnTo>
                    <a:pt x="138" y="298"/>
                  </a:lnTo>
                  <a:lnTo>
                    <a:pt x="126" y="279"/>
                  </a:lnTo>
                  <a:lnTo>
                    <a:pt x="116" y="260"/>
                  </a:lnTo>
                  <a:lnTo>
                    <a:pt x="98" y="232"/>
                  </a:lnTo>
                  <a:lnTo>
                    <a:pt x="83" y="205"/>
                  </a:lnTo>
                  <a:lnTo>
                    <a:pt x="68" y="177"/>
                  </a:lnTo>
                  <a:lnTo>
                    <a:pt x="56" y="150"/>
                  </a:lnTo>
                  <a:lnTo>
                    <a:pt x="44" y="122"/>
                  </a:lnTo>
                  <a:lnTo>
                    <a:pt x="33" y="94"/>
                  </a:lnTo>
                  <a:lnTo>
                    <a:pt x="19" y="68"/>
                  </a:lnTo>
                  <a:lnTo>
                    <a:pt x="5" y="42"/>
                  </a:lnTo>
                  <a:lnTo>
                    <a:pt x="0" y="19"/>
                  </a:lnTo>
                  <a:lnTo>
                    <a:pt x="12" y="12"/>
                  </a:lnTo>
                  <a:lnTo>
                    <a:pt x="23" y="7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40" y="1"/>
                  </a:lnTo>
                  <a:lnTo>
                    <a:pt x="48" y="0"/>
                  </a:lnTo>
                  <a:lnTo>
                    <a:pt x="55" y="22"/>
                  </a:lnTo>
                  <a:lnTo>
                    <a:pt x="65" y="46"/>
                  </a:lnTo>
                  <a:lnTo>
                    <a:pt x="76" y="68"/>
                  </a:lnTo>
                  <a:lnTo>
                    <a:pt x="88" y="92"/>
                  </a:lnTo>
                  <a:lnTo>
                    <a:pt x="98" y="114"/>
                  </a:lnTo>
                  <a:lnTo>
                    <a:pt x="109" y="137"/>
                  </a:lnTo>
                  <a:lnTo>
                    <a:pt x="120" y="159"/>
                  </a:lnTo>
                  <a:lnTo>
                    <a:pt x="133" y="18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0" name="Freeform 137">
              <a:extLst>
                <a:ext uri="{FF2B5EF4-FFF2-40B4-BE49-F238E27FC236}">
                  <a16:creationId xmlns:a16="http://schemas.microsoft.com/office/drawing/2014/main" id="{1355934F-A66A-5BFC-1EF7-E8052CE88C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264"/>
              <a:ext cx="64" cy="228"/>
            </a:xfrm>
            <a:custGeom>
              <a:avLst/>
              <a:gdLst>
                <a:gd name="T0" fmla="*/ 0 w 193"/>
                <a:gd name="T1" fmla="*/ 0 h 684"/>
                <a:gd name="T2" fmla="*/ 0 w 193"/>
                <a:gd name="T3" fmla="*/ 0 h 684"/>
                <a:gd name="T4" fmla="*/ 0 w 193"/>
                <a:gd name="T5" fmla="*/ 0 h 684"/>
                <a:gd name="T6" fmla="*/ 0 w 193"/>
                <a:gd name="T7" fmla="*/ 0 h 684"/>
                <a:gd name="T8" fmla="*/ 0 w 193"/>
                <a:gd name="T9" fmla="*/ 0 h 684"/>
                <a:gd name="T10" fmla="*/ 0 w 193"/>
                <a:gd name="T11" fmla="*/ 0 h 684"/>
                <a:gd name="T12" fmla="*/ 0 w 193"/>
                <a:gd name="T13" fmla="*/ 0 h 684"/>
                <a:gd name="T14" fmla="*/ 0 w 193"/>
                <a:gd name="T15" fmla="*/ 0 h 684"/>
                <a:gd name="T16" fmla="*/ 0 w 193"/>
                <a:gd name="T17" fmla="*/ 0 h 684"/>
                <a:gd name="T18" fmla="*/ 0 w 193"/>
                <a:gd name="T19" fmla="*/ 0 h 684"/>
                <a:gd name="T20" fmla="*/ 0 w 193"/>
                <a:gd name="T21" fmla="*/ 0 h 684"/>
                <a:gd name="T22" fmla="*/ 0 w 193"/>
                <a:gd name="T23" fmla="*/ 0 h 684"/>
                <a:gd name="T24" fmla="*/ 0 w 193"/>
                <a:gd name="T25" fmla="*/ 0 h 684"/>
                <a:gd name="T26" fmla="*/ 0 w 193"/>
                <a:gd name="T27" fmla="*/ 0 h 684"/>
                <a:gd name="T28" fmla="*/ 0 w 193"/>
                <a:gd name="T29" fmla="*/ 0 h 684"/>
                <a:gd name="T30" fmla="*/ 0 w 193"/>
                <a:gd name="T31" fmla="*/ 0 h 684"/>
                <a:gd name="T32" fmla="*/ 0 w 193"/>
                <a:gd name="T33" fmla="*/ 0 h 684"/>
                <a:gd name="T34" fmla="*/ 0 w 193"/>
                <a:gd name="T35" fmla="*/ 0 h 684"/>
                <a:gd name="T36" fmla="*/ 0 w 193"/>
                <a:gd name="T37" fmla="*/ 0 h 684"/>
                <a:gd name="T38" fmla="*/ 0 w 193"/>
                <a:gd name="T39" fmla="*/ 0 h 684"/>
                <a:gd name="T40" fmla="*/ 0 w 193"/>
                <a:gd name="T41" fmla="*/ 0 h 684"/>
                <a:gd name="T42" fmla="*/ 0 w 193"/>
                <a:gd name="T43" fmla="*/ 0 h 684"/>
                <a:gd name="T44" fmla="*/ 0 w 193"/>
                <a:gd name="T45" fmla="*/ 0 h 684"/>
                <a:gd name="T46" fmla="*/ 0 w 193"/>
                <a:gd name="T47" fmla="*/ 0 h 684"/>
                <a:gd name="T48" fmla="*/ 0 w 193"/>
                <a:gd name="T49" fmla="*/ 0 h 684"/>
                <a:gd name="T50" fmla="*/ 0 w 193"/>
                <a:gd name="T51" fmla="*/ 0 h 684"/>
                <a:gd name="T52" fmla="*/ 0 w 193"/>
                <a:gd name="T53" fmla="*/ 0 h 684"/>
                <a:gd name="T54" fmla="*/ 0 w 193"/>
                <a:gd name="T55" fmla="*/ 0 h 684"/>
                <a:gd name="T56" fmla="*/ 0 w 193"/>
                <a:gd name="T57" fmla="*/ 0 h 684"/>
                <a:gd name="T58" fmla="*/ 0 w 193"/>
                <a:gd name="T59" fmla="*/ 0 h 684"/>
                <a:gd name="T60" fmla="*/ 0 w 193"/>
                <a:gd name="T61" fmla="*/ 0 h 684"/>
                <a:gd name="T62" fmla="*/ 0 w 193"/>
                <a:gd name="T63" fmla="*/ 0 h 684"/>
                <a:gd name="T64" fmla="*/ 0 w 193"/>
                <a:gd name="T65" fmla="*/ 0 h 684"/>
                <a:gd name="T66" fmla="*/ 0 w 193"/>
                <a:gd name="T67" fmla="*/ 0 h 684"/>
                <a:gd name="T68" fmla="*/ 0 w 193"/>
                <a:gd name="T69" fmla="*/ 0 h 684"/>
                <a:gd name="T70" fmla="*/ 0 w 193"/>
                <a:gd name="T71" fmla="*/ 0 h 684"/>
                <a:gd name="T72" fmla="*/ 0 w 193"/>
                <a:gd name="T73" fmla="*/ 0 h 684"/>
                <a:gd name="T74" fmla="*/ 0 w 193"/>
                <a:gd name="T75" fmla="*/ 0 h 684"/>
                <a:gd name="T76" fmla="*/ 0 w 193"/>
                <a:gd name="T77" fmla="*/ 0 h 684"/>
                <a:gd name="T78" fmla="*/ 0 w 193"/>
                <a:gd name="T79" fmla="*/ 0 h 684"/>
                <a:gd name="T80" fmla="*/ 0 w 193"/>
                <a:gd name="T81" fmla="*/ 0 h 684"/>
                <a:gd name="T82" fmla="*/ 0 w 193"/>
                <a:gd name="T83" fmla="*/ 0 h 684"/>
                <a:gd name="T84" fmla="*/ 0 w 193"/>
                <a:gd name="T85" fmla="*/ 0 h 684"/>
                <a:gd name="T86" fmla="*/ 0 w 193"/>
                <a:gd name="T87" fmla="*/ 0 h 684"/>
                <a:gd name="T88" fmla="*/ 0 w 193"/>
                <a:gd name="T89" fmla="*/ 0 h 684"/>
                <a:gd name="T90" fmla="*/ 0 w 193"/>
                <a:gd name="T91" fmla="*/ 0 h 684"/>
                <a:gd name="T92" fmla="*/ 0 w 193"/>
                <a:gd name="T93" fmla="*/ 0 h 684"/>
                <a:gd name="T94" fmla="*/ 0 w 193"/>
                <a:gd name="T95" fmla="*/ 0 h 684"/>
                <a:gd name="T96" fmla="*/ 0 w 193"/>
                <a:gd name="T97" fmla="*/ 0 h 684"/>
                <a:gd name="T98" fmla="*/ 0 w 193"/>
                <a:gd name="T99" fmla="*/ 0 h 684"/>
                <a:gd name="T100" fmla="*/ 0 w 193"/>
                <a:gd name="T101" fmla="*/ 0 h 684"/>
                <a:gd name="T102" fmla="*/ 0 w 193"/>
                <a:gd name="T103" fmla="*/ 0 h 684"/>
                <a:gd name="T104" fmla="*/ 0 w 193"/>
                <a:gd name="T105" fmla="*/ 0 h 684"/>
                <a:gd name="T106" fmla="*/ 0 w 193"/>
                <a:gd name="T107" fmla="*/ 0 h 684"/>
                <a:gd name="T108" fmla="*/ 0 w 193"/>
                <a:gd name="T109" fmla="*/ 0 h 684"/>
                <a:gd name="T110" fmla="*/ 0 w 193"/>
                <a:gd name="T111" fmla="*/ 0 h 684"/>
                <a:gd name="T112" fmla="*/ 0 w 193"/>
                <a:gd name="T113" fmla="*/ 0 h 684"/>
                <a:gd name="T114" fmla="*/ 0 w 193"/>
                <a:gd name="T115" fmla="*/ 0 h 684"/>
                <a:gd name="T116" fmla="*/ 0 w 193"/>
                <a:gd name="T117" fmla="*/ 0 h 684"/>
                <a:gd name="T118" fmla="*/ 0 w 193"/>
                <a:gd name="T119" fmla="*/ 0 h 684"/>
                <a:gd name="T120" fmla="*/ 0 w 193"/>
                <a:gd name="T121" fmla="*/ 0 h 684"/>
                <a:gd name="T122" fmla="*/ 0 w 193"/>
                <a:gd name="T123" fmla="*/ 0 h 684"/>
                <a:gd name="T124" fmla="*/ 0 w 193"/>
                <a:gd name="T125" fmla="*/ 0 h 68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3"/>
                <a:gd name="T190" fmla="*/ 0 h 684"/>
                <a:gd name="T191" fmla="*/ 193 w 193"/>
                <a:gd name="T192" fmla="*/ 684 h 68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3" h="684">
                  <a:moveTo>
                    <a:pt x="48" y="10"/>
                  </a:moveTo>
                  <a:lnTo>
                    <a:pt x="51" y="25"/>
                  </a:lnTo>
                  <a:lnTo>
                    <a:pt x="53" y="42"/>
                  </a:lnTo>
                  <a:lnTo>
                    <a:pt x="56" y="60"/>
                  </a:lnTo>
                  <a:lnTo>
                    <a:pt x="59" y="77"/>
                  </a:lnTo>
                  <a:lnTo>
                    <a:pt x="61" y="94"/>
                  </a:lnTo>
                  <a:lnTo>
                    <a:pt x="63" y="110"/>
                  </a:lnTo>
                  <a:lnTo>
                    <a:pt x="63" y="126"/>
                  </a:lnTo>
                  <a:lnTo>
                    <a:pt x="64" y="144"/>
                  </a:lnTo>
                  <a:lnTo>
                    <a:pt x="67" y="161"/>
                  </a:lnTo>
                  <a:lnTo>
                    <a:pt x="71" y="178"/>
                  </a:lnTo>
                  <a:lnTo>
                    <a:pt x="74" y="196"/>
                  </a:lnTo>
                  <a:lnTo>
                    <a:pt x="78" y="215"/>
                  </a:lnTo>
                  <a:lnTo>
                    <a:pt x="81" y="232"/>
                  </a:lnTo>
                  <a:lnTo>
                    <a:pt x="84" y="250"/>
                  </a:lnTo>
                  <a:lnTo>
                    <a:pt x="87" y="268"/>
                  </a:lnTo>
                  <a:lnTo>
                    <a:pt x="91" y="287"/>
                  </a:lnTo>
                  <a:lnTo>
                    <a:pt x="92" y="298"/>
                  </a:lnTo>
                  <a:lnTo>
                    <a:pt x="97" y="311"/>
                  </a:lnTo>
                  <a:lnTo>
                    <a:pt x="98" y="317"/>
                  </a:lnTo>
                  <a:lnTo>
                    <a:pt x="101" y="324"/>
                  </a:lnTo>
                  <a:lnTo>
                    <a:pt x="102" y="332"/>
                  </a:lnTo>
                  <a:lnTo>
                    <a:pt x="103" y="339"/>
                  </a:lnTo>
                  <a:lnTo>
                    <a:pt x="143" y="354"/>
                  </a:lnTo>
                  <a:lnTo>
                    <a:pt x="147" y="394"/>
                  </a:lnTo>
                  <a:lnTo>
                    <a:pt x="153" y="434"/>
                  </a:lnTo>
                  <a:lnTo>
                    <a:pt x="161" y="474"/>
                  </a:lnTo>
                  <a:lnTo>
                    <a:pt x="168" y="515"/>
                  </a:lnTo>
                  <a:lnTo>
                    <a:pt x="174" y="555"/>
                  </a:lnTo>
                  <a:lnTo>
                    <a:pt x="182" y="595"/>
                  </a:lnTo>
                  <a:lnTo>
                    <a:pt x="188" y="635"/>
                  </a:lnTo>
                  <a:lnTo>
                    <a:pt x="193" y="676"/>
                  </a:lnTo>
                  <a:lnTo>
                    <a:pt x="182" y="684"/>
                  </a:lnTo>
                  <a:lnTo>
                    <a:pt x="53" y="673"/>
                  </a:lnTo>
                  <a:lnTo>
                    <a:pt x="48" y="624"/>
                  </a:lnTo>
                  <a:lnTo>
                    <a:pt x="43" y="579"/>
                  </a:lnTo>
                  <a:lnTo>
                    <a:pt x="36" y="534"/>
                  </a:lnTo>
                  <a:lnTo>
                    <a:pt x="28" y="490"/>
                  </a:lnTo>
                  <a:lnTo>
                    <a:pt x="19" y="445"/>
                  </a:lnTo>
                  <a:lnTo>
                    <a:pt x="12" y="402"/>
                  </a:lnTo>
                  <a:lnTo>
                    <a:pt x="5" y="357"/>
                  </a:lnTo>
                  <a:lnTo>
                    <a:pt x="0" y="313"/>
                  </a:lnTo>
                  <a:lnTo>
                    <a:pt x="9" y="316"/>
                  </a:lnTo>
                  <a:lnTo>
                    <a:pt x="22" y="316"/>
                  </a:lnTo>
                  <a:lnTo>
                    <a:pt x="33" y="316"/>
                  </a:lnTo>
                  <a:lnTo>
                    <a:pt x="42" y="319"/>
                  </a:lnTo>
                  <a:lnTo>
                    <a:pt x="51" y="313"/>
                  </a:lnTo>
                  <a:lnTo>
                    <a:pt x="48" y="299"/>
                  </a:lnTo>
                  <a:lnTo>
                    <a:pt x="44" y="287"/>
                  </a:lnTo>
                  <a:lnTo>
                    <a:pt x="42" y="280"/>
                  </a:lnTo>
                  <a:lnTo>
                    <a:pt x="42" y="272"/>
                  </a:lnTo>
                  <a:lnTo>
                    <a:pt x="42" y="266"/>
                  </a:lnTo>
                  <a:lnTo>
                    <a:pt x="43" y="261"/>
                  </a:lnTo>
                  <a:lnTo>
                    <a:pt x="39" y="257"/>
                  </a:lnTo>
                  <a:lnTo>
                    <a:pt x="34" y="225"/>
                  </a:lnTo>
                  <a:lnTo>
                    <a:pt x="29" y="192"/>
                  </a:lnTo>
                  <a:lnTo>
                    <a:pt x="24" y="160"/>
                  </a:lnTo>
                  <a:lnTo>
                    <a:pt x="21" y="129"/>
                  </a:lnTo>
                  <a:lnTo>
                    <a:pt x="17" y="95"/>
                  </a:lnTo>
                  <a:lnTo>
                    <a:pt x="13" y="62"/>
                  </a:lnTo>
                  <a:lnTo>
                    <a:pt x="9" y="30"/>
                  </a:lnTo>
                  <a:lnTo>
                    <a:pt x="8" y="0"/>
                  </a:lnTo>
                  <a:lnTo>
                    <a:pt x="48" y="1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1" name="Freeform 138">
              <a:extLst>
                <a:ext uri="{FF2B5EF4-FFF2-40B4-BE49-F238E27FC236}">
                  <a16:creationId xmlns:a16="http://schemas.microsoft.com/office/drawing/2014/main" id="{FB15188A-A3F0-B462-8450-5A25B5A8F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" y="272"/>
              <a:ext cx="124" cy="226"/>
            </a:xfrm>
            <a:custGeom>
              <a:avLst/>
              <a:gdLst>
                <a:gd name="T0" fmla="*/ 0 w 371"/>
                <a:gd name="T1" fmla="*/ 0 h 678"/>
                <a:gd name="T2" fmla="*/ 0 w 371"/>
                <a:gd name="T3" fmla="*/ 0 h 678"/>
                <a:gd name="T4" fmla="*/ 0 w 371"/>
                <a:gd name="T5" fmla="*/ 0 h 678"/>
                <a:gd name="T6" fmla="*/ 0 w 371"/>
                <a:gd name="T7" fmla="*/ 0 h 678"/>
                <a:gd name="T8" fmla="*/ 0 w 371"/>
                <a:gd name="T9" fmla="*/ 0 h 678"/>
                <a:gd name="T10" fmla="*/ 0 w 371"/>
                <a:gd name="T11" fmla="*/ 0 h 678"/>
                <a:gd name="T12" fmla="*/ 0 w 371"/>
                <a:gd name="T13" fmla="*/ 0 h 678"/>
                <a:gd name="T14" fmla="*/ 0 w 371"/>
                <a:gd name="T15" fmla="*/ 0 h 678"/>
                <a:gd name="T16" fmla="*/ 0 w 371"/>
                <a:gd name="T17" fmla="*/ 0 h 678"/>
                <a:gd name="T18" fmla="*/ 0 w 371"/>
                <a:gd name="T19" fmla="*/ 0 h 678"/>
                <a:gd name="T20" fmla="*/ 0 w 371"/>
                <a:gd name="T21" fmla="*/ 0 h 678"/>
                <a:gd name="T22" fmla="*/ 0 w 371"/>
                <a:gd name="T23" fmla="*/ 0 h 678"/>
                <a:gd name="T24" fmla="*/ 0 w 371"/>
                <a:gd name="T25" fmla="*/ 0 h 678"/>
                <a:gd name="T26" fmla="*/ 0 w 371"/>
                <a:gd name="T27" fmla="*/ 0 h 678"/>
                <a:gd name="T28" fmla="*/ 0 w 371"/>
                <a:gd name="T29" fmla="*/ 0 h 678"/>
                <a:gd name="T30" fmla="*/ 0 w 371"/>
                <a:gd name="T31" fmla="*/ 0 h 678"/>
                <a:gd name="T32" fmla="*/ 0 w 371"/>
                <a:gd name="T33" fmla="*/ 0 h 678"/>
                <a:gd name="T34" fmla="*/ 0 w 371"/>
                <a:gd name="T35" fmla="*/ 0 h 678"/>
                <a:gd name="T36" fmla="*/ 0 w 371"/>
                <a:gd name="T37" fmla="*/ 0 h 678"/>
                <a:gd name="T38" fmla="*/ 0 w 371"/>
                <a:gd name="T39" fmla="*/ 0 h 678"/>
                <a:gd name="T40" fmla="*/ 0 w 371"/>
                <a:gd name="T41" fmla="*/ 0 h 678"/>
                <a:gd name="T42" fmla="*/ 0 w 371"/>
                <a:gd name="T43" fmla="*/ 0 h 678"/>
                <a:gd name="T44" fmla="*/ 0 w 371"/>
                <a:gd name="T45" fmla="*/ 0 h 678"/>
                <a:gd name="T46" fmla="*/ 0 w 371"/>
                <a:gd name="T47" fmla="*/ 0 h 678"/>
                <a:gd name="T48" fmla="*/ 0 w 371"/>
                <a:gd name="T49" fmla="*/ 0 h 678"/>
                <a:gd name="T50" fmla="*/ 0 w 371"/>
                <a:gd name="T51" fmla="*/ 0 h 678"/>
                <a:gd name="T52" fmla="*/ 0 w 371"/>
                <a:gd name="T53" fmla="*/ 0 h 678"/>
                <a:gd name="T54" fmla="*/ 0 w 371"/>
                <a:gd name="T55" fmla="*/ 0 h 678"/>
                <a:gd name="T56" fmla="*/ 0 w 371"/>
                <a:gd name="T57" fmla="*/ 0 h 678"/>
                <a:gd name="T58" fmla="*/ 0 w 371"/>
                <a:gd name="T59" fmla="*/ 0 h 678"/>
                <a:gd name="T60" fmla="*/ 0 w 371"/>
                <a:gd name="T61" fmla="*/ 0 h 678"/>
                <a:gd name="T62" fmla="*/ 0 w 371"/>
                <a:gd name="T63" fmla="*/ 0 h 678"/>
                <a:gd name="T64" fmla="*/ 0 w 371"/>
                <a:gd name="T65" fmla="*/ 0 h 678"/>
                <a:gd name="T66" fmla="*/ 0 w 371"/>
                <a:gd name="T67" fmla="*/ 0 h 678"/>
                <a:gd name="T68" fmla="*/ 0 w 371"/>
                <a:gd name="T69" fmla="*/ 0 h 678"/>
                <a:gd name="T70" fmla="*/ 0 w 371"/>
                <a:gd name="T71" fmla="*/ 0 h 678"/>
                <a:gd name="T72" fmla="*/ 0 w 371"/>
                <a:gd name="T73" fmla="*/ 0 h 678"/>
                <a:gd name="T74" fmla="*/ 0 w 371"/>
                <a:gd name="T75" fmla="*/ 0 h 678"/>
                <a:gd name="T76" fmla="*/ 0 w 371"/>
                <a:gd name="T77" fmla="*/ 0 h 678"/>
                <a:gd name="T78" fmla="*/ 0 w 371"/>
                <a:gd name="T79" fmla="*/ 0 h 678"/>
                <a:gd name="T80" fmla="*/ 0 w 371"/>
                <a:gd name="T81" fmla="*/ 0 h 678"/>
                <a:gd name="T82" fmla="*/ 0 w 371"/>
                <a:gd name="T83" fmla="*/ 0 h 678"/>
                <a:gd name="T84" fmla="*/ 0 w 371"/>
                <a:gd name="T85" fmla="*/ 0 h 678"/>
                <a:gd name="T86" fmla="*/ 0 w 371"/>
                <a:gd name="T87" fmla="*/ 0 h 678"/>
                <a:gd name="T88" fmla="*/ 0 w 371"/>
                <a:gd name="T89" fmla="*/ 0 h 678"/>
                <a:gd name="T90" fmla="*/ 0 w 371"/>
                <a:gd name="T91" fmla="*/ 0 h 67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1"/>
                <a:gd name="T139" fmla="*/ 0 h 678"/>
                <a:gd name="T140" fmla="*/ 371 w 371"/>
                <a:gd name="T141" fmla="*/ 678 h 67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1" h="678">
                  <a:moveTo>
                    <a:pt x="66" y="18"/>
                  </a:moveTo>
                  <a:lnTo>
                    <a:pt x="81" y="53"/>
                  </a:lnTo>
                  <a:lnTo>
                    <a:pt x="97" y="90"/>
                  </a:lnTo>
                  <a:lnTo>
                    <a:pt x="111" y="128"/>
                  </a:lnTo>
                  <a:lnTo>
                    <a:pt x="125" y="166"/>
                  </a:lnTo>
                  <a:lnTo>
                    <a:pt x="137" y="203"/>
                  </a:lnTo>
                  <a:lnTo>
                    <a:pt x="151" y="240"/>
                  </a:lnTo>
                  <a:lnTo>
                    <a:pt x="165" y="276"/>
                  </a:lnTo>
                  <a:lnTo>
                    <a:pt x="180" y="312"/>
                  </a:lnTo>
                  <a:lnTo>
                    <a:pt x="181" y="322"/>
                  </a:lnTo>
                  <a:lnTo>
                    <a:pt x="182" y="334"/>
                  </a:lnTo>
                  <a:lnTo>
                    <a:pt x="187" y="341"/>
                  </a:lnTo>
                  <a:lnTo>
                    <a:pt x="193" y="351"/>
                  </a:lnTo>
                  <a:lnTo>
                    <a:pt x="200" y="359"/>
                  </a:lnTo>
                  <a:lnTo>
                    <a:pt x="208" y="366"/>
                  </a:lnTo>
                  <a:lnTo>
                    <a:pt x="215" y="364"/>
                  </a:lnTo>
                  <a:lnTo>
                    <a:pt x="221" y="361"/>
                  </a:lnTo>
                  <a:lnTo>
                    <a:pt x="227" y="357"/>
                  </a:lnTo>
                  <a:lnTo>
                    <a:pt x="233" y="354"/>
                  </a:lnTo>
                  <a:lnTo>
                    <a:pt x="238" y="349"/>
                  </a:lnTo>
                  <a:lnTo>
                    <a:pt x="246" y="345"/>
                  </a:lnTo>
                  <a:lnTo>
                    <a:pt x="252" y="344"/>
                  </a:lnTo>
                  <a:lnTo>
                    <a:pt x="261" y="345"/>
                  </a:lnTo>
                  <a:lnTo>
                    <a:pt x="263" y="341"/>
                  </a:lnTo>
                  <a:lnTo>
                    <a:pt x="269" y="341"/>
                  </a:lnTo>
                  <a:lnTo>
                    <a:pt x="282" y="370"/>
                  </a:lnTo>
                  <a:lnTo>
                    <a:pt x="294" y="400"/>
                  </a:lnTo>
                  <a:lnTo>
                    <a:pt x="307" y="431"/>
                  </a:lnTo>
                  <a:lnTo>
                    <a:pt x="321" y="462"/>
                  </a:lnTo>
                  <a:lnTo>
                    <a:pt x="332" y="492"/>
                  </a:lnTo>
                  <a:lnTo>
                    <a:pt x="346" y="523"/>
                  </a:lnTo>
                  <a:lnTo>
                    <a:pt x="357" y="555"/>
                  </a:lnTo>
                  <a:lnTo>
                    <a:pt x="371" y="586"/>
                  </a:lnTo>
                  <a:lnTo>
                    <a:pt x="354" y="594"/>
                  </a:lnTo>
                  <a:lnTo>
                    <a:pt x="339" y="604"/>
                  </a:lnTo>
                  <a:lnTo>
                    <a:pt x="326" y="613"/>
                  </a:lnTo>
                  <a:lnTo>
                    <a:pt x="313" y="623"/>
                  </a:lnTo>
                  <a:lnTo>
                    <a:pt x="299" y="632"/>
                  </a:lnTo>
                  <a:lnTo>
                    <a:pt x="287" y="641"/>
                  </a:lnTo>
                  <a:lnTo>
                    <a:pt x="272" y="649"/>
                  </a:lnTo>
                  <a:lnTo>
                    <a:pt x="257" y="659"/>
                  </a:lnTo>
                  <a:lnTo>
                    <a:pt x="243" y="663"/>
                  </a:lnTo>
                  <a:lnTo>
                    <a:pt x="231" y="669"/>
                  </a:lnTo>
                  <a:lnTo>
                    <a:pt x="220" y="674"/>
                  </a:lnTo>
                  <a:lnTo>
                    <a:pt x="210" y="678"/>
                  </a:lnTo>
                  <a:lnTo>
                    <a:pt x="206" y="669"/>
                  </a:lnTo>
                  <a:lnTo>
                    <a:pt x="203" y="661"/>
                  </a:lnTo>
                  <a:lnTo>
                    <a:pt x="200" y="652"/>
                  </a:lnTo>
                  <a:lnTo>
                    <a:pt x="198" y="644"/>
                  </a:lnTo>
                  <a:lnTo>
                    <a:pt x="196" y="636"/>
                  </a:lnTo>
                  <a:lnTo>
                    <a:pt x="193" y="627"/>
                  </a:lnTo>
                  <a:lnTo>
                    <a:pt x="190" y="619"/>
                  </a:lnTo>
                  <a:lnTo>
                    <a:pt x="186" y="612"/>
                  </a:lnTo>
                  <a:lnTo>
                    <a:pt x="182" y="598"/>
                  </a:lnTo>
                  <a:lnTo>
                    <a:pt x="178" y="584"/>
                  </a:lnTo>
                  <a:lnTo>
                    <a:pt x="175" y="571"/>
                  </a:lnTo>
                  <a:lnTo>
                    <a:pt x="172" y="557"/>
                  </a:lnTo>
                  <a:lnTo>
                    <a:pt x="167" y="542"/>
                  </a:lnTo>
                  <a:lnTo>
                    <a:pt x="162" y="530"/>
                  </a:lnTo>
                  <a:lnTo>
                    <a:pt x="157" y="516"/>
                  </a:lnTo>
                  <a:lnTo>
                    <a:pt x="152" y="503"/>
                  </a:lnTo>
                  <a:lnTo>
                    <a:pt x="155" y="500"/>
                  </a:lnTo>
                  <a:lnTo>
                    <a:pt x="153" y="496"/>
                  </a:lnTo>
                  <a:lnTo>
                    <a:pt x="151" y="492"/>
                  </a:lnTo>
                  <a:lnTo>
                    <a:pt x="151" y="490"/>
                  </a:lnTo>
                  <a:lnTo>
                    <a:pt x="143" y="466"/>
                  </a:lnTo>
                  <a:lnTo>
                    <a:pt x="137" y="445"/>
                  </a:lnTo>
                  <a:lnTo>
                    <a:pt x="130" y="422"/>
                  </a:lnTo>
                  <a:lnTo>
                    <a:pt x="122" y="402"/>
                  </a:lnTo>
                  <a:lnTo>
                    <a:pt x="115" y="381"/>
                  </a:lnTo>
                  <a:lnTo>
                    <a:pt x="107" y="360"/>
                  </a:lnTo>
                  <a:lnTo>
                    <a:pt x="101" y="339"/>
                  </a:lnTo>
                  <a:lnTo>
                    <a:pt x="97" y="317"/>
                  </a:lnTo>
                  <a:lnTo>
                    <a:pt x="82" y="281"/>
                  </a:lnTo>
                  <a:lnTo>
                    <a:pt x="70" y="246"/>
                  </a:lnTo>
                  <a:lnTo>
                    <a:pt x="58" y="209"/>
                  </a:lnTo>
                  <a:lnTo>
                    <a:pt x="47" y="173"/>
                  </a:lnTo>
                  <a:lnTo>
                    <a:pt x="36" y="135"/>
                  </a:lnTo>
                  <a:lnTo>
                    <a:pt x="25" y="99"/>
                  </a:lnTo>
                  <a:lnTo>
                    <a:pt x="12" y="63"/>
                  </a:lnTo>
                  <a:lnTo>
                    <a:pt x="0" y="29"/>
                  </a:lnTo>
                  <a:lnTo>
                    <a:pt x="6" y="23"/>
                  </a:lnTo>
                  <a:lnTo>
                    <a:pt x="14" y="19"/>
                  </a:lnTo>
                  <a:lnTo>
                    <a:pt x="21" y="15"/>
                  </a:lnTo>
                  <a:lnTo>
                    <a:pt x="28" y="13"/>
                  </a:lnTo>
                  <a:lnTo>
                    <a:pt x="35" y="9"/>
                  </a:lnTo>
                  <a:lnTo>
                    <a:pt x="42" y="7"/>
                  </a:lnTo>
                  <a:lnTo>
                    <a:pt x="50" y="3"/>
                  </a:lnTo>
                  <a:lnTo>
                    <a:pt x="57" y="0"/>
                  </a:lnTo>
                  <a:lnTo>
                    <a:pt x="61" y="3"/>
                  </a:lnTo>
                  <a:lnTo>
                    <a:pt x="62" y="8"/>
                  </a:lnTo>
                  <a:lnTo>
                    <a:pt x="62" y="13"/>
                  </a:lnTo>
                  <a:lnTo>
                    <a:pt x="66" y="18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2" name="Freeform 139">
              <a:extLst>
                <a:ext uri="{FF2B5EF4-FFF2-40B4-BE49-F238E27FC236}">
                  <a16:creationId xmlns:a16="http://schemas.microsoft.com/office/drawing/2014/main" id="{66DE9303-0122-C54B-2E24-82417BDB70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83"/>
              <a:ext cx="61" cy="216"/>
            </a:xfrm>
            <a:custGeom>
              <a:avLst/>
              <a:gdLst>
                <a:gd name="T0" fmla="*/ 0 w 181"/>
                <a:gd name="T1" fmla="*/ 0 h 649"/>
                <a:gd name="T2" fmla="*/ 0 w 181"/>
                <a:gd name="T3" fmla="*/ 0 h 649"/>
                <a:gd name="T4" fmla="*/ 0 w 181"/>
                <a:gd name="T5" fmla="*/ 0 h 649"/>
                <a:gd name="T6" fmla="*/ 0 w 181"/>
                <a:gd name="T7" fmla="*/ 0 h 649"/>
                <a:gd name="T8" fmla="*/ 0 w 181"/>
                <a:gd name="T9" fmla="*/ 0 h 649"/>
                <a:gd name="T10" fmla="*/ 0 w 181"/>
                <a:gd name="T11" fmla="*/ 0 h 649"/>
                <a:gd name="T12" fmla="*/ 0 w 181"/>
                <a:gd name="T13" fmla="*/ 0 h 649"/>
                <a:gd name="T14" fmla="*/ 0 w 181"/>
                <a:gd name="T15" fmla="*/ 0 h 649"/>
                <a:gd name="T16" fmla="*/ 0 w 181"/>
                <a:gd name="T17" fmla="*/ 0 h 649"/>
                <a:gd name="T18" fmla="*/ 0 w 181"/>
                <a:gd name="T19" fmla="*/ 0 h 649"/>
                <a:gd name="T20" fmla="*/ 0 w 181"/>
                <a:gd name="T21" fmla="*/ 0 h 649"/>
                <a:gd name="T22" fmla="*/ 0 w 181"/>
                <a:gd name="T23" fmla="*/ 0 h 649"/>
                <a:gd name="T24" fmla="*/ 0 w 181"/>
                <a:gd name="T25" fmla="*/ 0 h 649"/>
                <a:gd name="T26" fmla="*/ 0 w 181"/>
                <a:gd name="T27" fmla="*/ 0 h 649"/>
                <a:gd name="T28" fmla="*/ 0 w 181"/>
                <a:gd name="T29" fmla="*/ 0 h 649"/>
                <a:gd name="T30" fmla="*/ 0 w 181"/>
                <a:gd name="T31" fmla="*/ 0 h 649"/>
                <a:gd name="T32" fmla="*/ 0 w 181"/>
                <a:gd name="T33" fmla="*/ 0 h 649"/>
                <a:gd name="T34" fmla="*/ 0 w 181"/>
                <a:gd name="T35" fmla="*/ 0 h 649"/>
                <a:gd name="T36" fmla="*/ 0 w 181"/>
                <a:gd name="T37" fmla="*/ 0 h 649"/>
                <a:gd name="T38" fmla="*/ 0 w 181"/>
                <a:gd name="T39" fmla="*/ 0 h 649"/>
                <a:gd name="T40" fmla="*/ 0 w 181"/>
                <a:gd name="T41" fmla="*/ 0 h 649"/>
                <a:gd name="T42" fmla="*/ 0 w 181"/>
                <a:gd name="T43" fmla="*/ 0 h 649"/>
                <a:gd name="T44" fmla="*/ 0 w 181"/>
                <a:gd name="T45" fmla="*/ 0 h 649"/>
                <a:gd name="T46" fmla="*/ 0 w 181"/>
                <a:gd name="T47" fmla="*/ 0 h 649"/>
                <a:gd name="T48" fmla="*/ 0 w 181"/>
                <a:gd name="T49" fmla="*/ 0 h 649"/>
                <a:gd name="T50" fmla="*/ 0 w 181"/>
                <a:gd name="T51" fmla="*/ 0 h 649"/>
                <a:gd name="T52" fmla="*/ 0 w 181"/>
                <a:gd name="T53" fmla="*/ 0 h 649"/>
                <a:gd name="T54" fmla="*/ 0 w 181"/>
                <a:gd name="T55" fmla="*/ 0 h 649"/>
                <a:gd name="T56" fmla="*/ 0 w 181"/>
                <a:gd name="T57" fmla="*/ 0 h 649"/>
                <a:gd name="T58" fmla="*/ 0 w 181"/>
                <a:gd name="T59" fmla="*/ 0 h 649"/>
                <a:gd name="T60" fmla="*/ 0 w 181"/>
                <a:gd name="T61" fmla="*/ 0 h 649"/>
                <a:gd name="T62" fmla="*/ 0 w 181"/>
                <a:gd name="T63" fmla="*/ 0 h 649"/>
                <a:gd name="T64" fmla="*/ 0 w 181"/>
                <a:gd name="T65" fmla="*/ 0 h 6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1"/>
                <a:gd name="T100" fmla="*/ 0 h 649"/>
                <a:gd name="T101" fmla="*/ 181 w 181"/>
                <a:gd name="T102" fmla="*/ 649 h 6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1" h="649">
                  <a:moveTo>
                    <a:pt x="43" y="9"/>
                  </a:moveTo>
                  <a:lnTo>
                    <a:pt x="42" y="15"/>
                  </a:lnTo>
                  <a:lnTo>
                    <a:pt x="42" y="23"/>
                  </a:lnTo>
                  <a:lnTo>
                    <a:pt x="41" y="31"/>
                  </a:lnTo>
                  <a:lnTo>
                    <a:pt x="41" y="40"/>
                  </a:lnTo>
                  <a:lnTo>
                    <a:pt x="41" y="48"/>
                  </a:lnTo>
                  <a:lnTo>
                    <a:pt x="42" y="56"/>
                  </a:lnTo>
                  <a:lnTo>
                    <a:pt x="45" y="64"/>
                  </a:lnTo>
                  <a:lnTo>
                    <a:pt x="49" y="71"/>
                  </a:lnTo>
                  <a:lnTo>
                    <a:pt x="51" y="99"/>
                  </a:lnTo>
                  <a:lnTo>
                    <a:pt x="54" y="129"/>
                  </a:lnTo>
                  <a:lnTo>
                    <a:pt x="58" y="159"/>
                  </a:lnTo>
                  <a:lnTo>
                    <a:pt x="62" y="189"/>
                  </a:lnTo>
                  <a:lnTo>
                    <a:pt x="64" y="217"/>
                  </a:lnTo>
                  <a:lnTo>
                    <a:pt x="68" y="246"/>
                  </a:lnTo>
                  <a:lnTo>
                    <a:pt x="69" y="275"/>
                  </a:lnTo>
                  <a:lnTo>
                    <a:pt x="72" y="303"/>
                  </a:lnTo>
                  <a:lnTo>
                    <a:pt x="74" y="312"/>
                  </a:lnTo>
                  <a:lnTo>
                    <a:pt x="81" y="318"/>
                  </a:lnTo>
                  <a:lnTo>
                    <a:pt x="89" y="322"/>
                  </a:lnTo>
                  <a:lnTo>
                    <a:pt x="99" y="327"/>
                  </a:lnTo>
                  <a:lnTo>
                    <a:pt x="107" y="325"/>
                  </a:lnTo>
                  <a:lnTo>
                    <a:pt x="114" y="327"/>
                  </a:lnTo>
                  <a:lnTo>
                    <a:pt x="122" y="330"/>
                  </a:lnTo>
                  <a:lnTo>
                    <a:pt x="131" y="332"/>
                  </a:lnTo>
                  <a:lnTo>
                    <a:pt x="137" y="372"/>
                  </a:lnTo>
                  <a:lnTo>
                    <a:pt x="144" y="413"/>
                  </a:lnTo>
                  <a:lnTo>
                    <a:pt x="151" y="452"/>
                  </a:lnTo>
                  <a:lnTo>
                    <a:pt x="157" y="492"/>
                  </a:lnTo>
                  <a:lnTo>
                    <a:pt x="162" y="529"/>
                  </a:lnTo>
                  <a:lnTo>
                    <a:pt x="168" y="568"/>
                  </a:lnTo>
                  <a:lnTo>
                    <a:pt x="174" y="608"/>
                  </a:lnTo>
                  <a:lnTo>
                    <a:pt x="181" y="649"/>
                  </a:lnTo>
                  <a:lnTo>
                    <a:pt x="162" y="647"/>
                  </a:lnTo>
                  <a:lnTo>
                    <a:pt x="146" y="645"/>
                  </a:lnTo>
                  <a:lnTo>
                    <a:pt x="131" y="643"/>
                  </a:lnTo>
                  <a:lnTo>
                    <a:pt x="116" y="642"/>
                  </a:lnTo>
                  <a:lnTo>
                    <a:pt x="99" y="638"/>
                  </a:lnTo>
                  <a:lnTo>
                    <a:pt x="83" y="635"/>
                  </a:lnTo>
                  <a:lnTo>
                    <a:pt x="67" y="632"/>
                  </a:lnTo>
                  <a:lnTo>
                    <a:pt x="52" y="628"/>
                  </a:lnTo>
                  <a:lnTo>
                    <a:pt x="43" y="587"/>
                  </a:lnTo>
                  <a:lnTo>
                    <a:pt x="37" y="548"/>
                  </a:lnTo>
                  <a:lnTo>
                    <a:pt x="30" y="509"/>
                  </a:lnTo>
                  <a:lnTo>
                    <a:pt x="25" y="472"/>
                  </a:lnTo>
                  <a:lnTo>
                    <a:pt x="18" y="433"/>
                  </a:lnTo>
                  <a:lnTo>
                    <a:pt x="13" y="396"/>
                  </a:lnTo>
                  <a:lnTo>
                    <a:pt x="7" y="356"/>
                  </a:lnTo>
                  <a:lnTo>
                    <a:pt x="2" y="317"/>
                  </a:lnTo>
                  <a:lnTo>
                    <a:pt x="0" y="308"/>
                  </a:lnTo>
                  <a:lnTo>
                    <a:pt x="2" y="303"/>
                  </a:lnTo>
                  <a:lnTo>
                    <a:pt x="6" y="301"/>
                  </a:lnTo>
                  <a:lnTo>
                    <a:pt x="13" y="301"/>
                  </a:lnTo>
                  <a:lnTo>
                    <a:pt x="20" y="301"/>
                  </a:lnTo>
                  <a:lnTo>
                    <a:pt x="27" y="301"/>
                  </a:lnTo>
                  <a:lnTo>
                    <a:pt x="33" y="300"/>
                  </a:lnTo>
                  <a:lnTo>
                    <a:pt x="40" y="300"/>
                  </a:lnTo>
                  <a:lnTo>
                    <a:pt x="36" y="261"/>
                  </a:lnTo>
                  <a:lnTo>
                    <a:pt x="33" y="224"/>
                  </a:lnTo>
                  <a:lnTo>
                    <a:pt x="28" y="186"/>
                  </a:lnTo>
                  <a:lnTo>
                    <a:pt x="25" y="149"/>
                  </a:lnTo>
                  <a:lnTo>
                    <a:pt x="20" y="111"/>
                  </a:lnTo>
                  <a:lnTo>
                    <a:pt x="16" y="74"/>
                  </a:lnTo>
                  <a:lnTo>
                    <a:pt x="13" y="36"/>
                  </a:lnTo>
                  <a:lnTo>
                    <a:pt x="15" y="0"/>
                  </a:lnTo>
                  <a:lnTo>
                    <a:pt x="43" y="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3" name="Freeform 140">
              <a:extLst>
                <a:ext uri="{FF2B5EF4-FFF2-40B4-BE49-F238E27FC236}">
                  <a16:creationId xmlns:a16="http://schemas.microsoft.com/office/drawing/2014/main" id="{FE303F13-ECC5-FB6F-29A4-BB718C01D9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0" y="284"/>
              <a:ext cx="92" cy="238"/>
            </a:xfrm>
            <a:custGeom>
              <a:avLst/>
              <a:gdLst>
                <a:gd name="T0" fmla="*/ 0 w 277"/>
                <a:gd name="T1" fmla="*/ 0 h 715"/>
                <a:gd name="T2" fmla="*/ 0 w 277"/>
                <a:gd name="T3" fmla="*/ 0 h 715"/>
                <a:gd name="T4" fmla="*/ 0 w 277"/>
                <a:gd name="T5" fmla="*/ 0 h 715"/>
                <a:gd name="T6" fmla="*/ 0 w 277"/>
                <a:gd name="T7" fmla="*/ 0 h 715"/>
                <a:gd name="T8" fmla="*/ 0 w 277"/>
                <a:gd name="T9" fmla="*/ 0 h 715"/>
                <a:gd name="T10" fmla="*/ 0 w 277"/>
                <a:gd name="T11" fmla="*/ 0 h 715"/>
                <a:gd name="T12" fmla="*/ 0 w 277"/>
                <a:gd name="T13" fmla="*/ 0 h 715"/>
                <a:gd name="T14" fmla="*/ 0 w 277"/>
                <a:gd name="T15" fmla="*/ 0 h 715"/>
                <a:gd name="T16" fmla="*/ 0 w 277"/>
                <a:gd name="T17" fmla="*/ 0 h 715"/>
                <a:gd name="T18" fmla="*/ 0 w 277"/>
                <a:gd name="T19" fmla="*/ 0 h 715"/>
                <a:gd name="T20" fmla="*/ 0 w 277"/>
                <a:gd name="T21" fmla="*/ 0 h 715"/>
                <a:gd name="T22" fmla="*/ 0 w 277"/>
                <a:gd name="T23" fmla="*/ 0 h 715"/>
                <a:gd name="T24" fmla="*/ 0 w 277"/>
                <a:gd name="T25" fmla="*/ 0 h 715"/>
                <a:gd name="T26" fmla="*/ 0 w 277"/>
                <a:gd name="T27" fmla="*/ 0 h 715"/>
                <a:gd name="T28" fmla="*/ 0 w 277"/>
                <a:gd name="T29" fmla="*/ 0 h 715"/>
                <a:gd name="T30" fmla="*/ 0 w 277"/>
                <a:gd name="T31" fmla="*/ 0 h 715"/>
                <a:gd name="T32" fmla="*/ 0 w 277"/>
                <a:gd name="T33" fmla="*/ 0 h 715"/>
                <a:gd name="T34" fmla="*/ 0 w 277"/>
                <a:gd name="T35" fmla="*/ 0 h 715"/>
                <a:gd name="T36" fmla="*/ 0 w 277"/>
                <a:gd name="T37" fmla="*/ 0 h 715"/>
                <a:gd name="T38" fmla="*/ 0 w 277"/>
                <a:gd name="T39" fmla="*/ 0 h 715"/>
                <a:gd name="T40" fmla="*/ 0 w 277"/>
                <a:gd name="T41" fmla="*/ 0 h 715"/>
                <a:gd name="T42" fmla="*/ 0 w 277"/>
                <a:gd name="T43" fmla="*/ 0 h 715"/>
                <a:gd name="T44" fmla="*/ 0 w 277"/>
                <a:gd name="T45" fmla="*/ 0 h 715"/>
                <a:gd name="T46" fmla="*/ 0 w 277"/>
                <a:gd name="T47" fmla="*/ 0 h 715"/>
                <a:gd name="T48" fmla="*/ 0 w 277"/>
                <a:gd name="T49" fmla="*/ 0 h 715"/>
                <a:gd name="T50" fmla="*/ 0 w 277"/>
                <a:gd name="T51" fmla="*/ 0 h 715"/>
                <a:gd name="T52" fmla="*/ 0 w 277"/>
                <a:gd name="T53" fmla="*/ 0 h 715"/>
                <a:gd name="T54" fmla="*/ 0 w 277"/>
                <a:gd name="T55" fmla="*/ 0 h 715"/>
                <a:gd name="T56" fmla="*/ 0 w 277"/>
                <a:gd name="T57" fmla="*/ 0 h 715"/>
                <a:gd name="T58" fmla="*/ 0 w 277"/>
                <a:gd name="T59" fmla="*/ 0 h 715"/>
                <a:gd name="T60" fmla="*/ 0 w 277"/>
                <a:gd name="T61" fmla="*/ 0 h 715"/>
                <a:gd name="T62" fmla="*/ 0 w 277"/>
                <a:gd name="T63" fmla="*/ 0 h 715"/>
                <a:gd name="T64" fmla="*/ 0 w 277"/>
                <a:gd name="T65" fmla="*/ 0 h 715"/>
                <a:gd name="T66" fmla="*/ 0 w 277"/>
                <a:gd name="T67" fmla="*/ 0 h 715"/>
                <a:gd name="T68" fmla="*/ 0 w 277"/>
                <a:gd name="T69" fmla="*/ 0 h 715"/>
                <a:gd name="T70" fmla="*/ 0 w 277"/>
                <a:gd name="T71" fmla="*/ 0 h 715"/>
                <a:gd name="T72" fmla="*/ 0 w 277"/>
                <a:gd name="T73" fmla="*/ 0 h 715"/>
                <a:gd name="T74" fmla="*/ 0 w 277"/>
                <a:gd name="T75" fmla="*/ 0 h 715"/>
                <a:gd name="T76" fmla="*/ 0 w 277"/>
                <a:gd name="T77" fmla="*/ 0 h 715"/>
                <a:gd name="T78" fmla="*/ 0 w 277"/>
                <a:gd name="T79" fmla="*/ 0 h 715"/>
                <a:gd name="T80" fmla="*/ 0 w 277"/>
                <a:gd name="T81" fmla="*/ 0 h 715"/>
                <a:gd name="T82" fmla="*/ 0 w 277"/>
                <a:gd name="T83" fmla="*/ 0 h 715"/>
                <a:gd name="T84" fmla="*/ 0 w 277"/>
                <a:gd name="T85" fmla="*/ 0 h 715"/>
                <a:gd name="T86" fmla="*/ 0 w 277"/>
                <a:gd name="T87" fmla="*/ 0 h 715"/>
                <a:gd name="T88" fmla="*/ 0 w 277"/>
                <a:gd name="T89" fmla="*/ 0 h 715"/>
                <a:gd name="T90" fmla="*/ 0 w 277"/>
                <a:gd name="T91" fmla="*/ 0 h 71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77"/>
                <a:gd name="T139" fmla="*/ 0 h 715"/>
                <a:gd name="T140" fmla="*/ 277 w 277"/>
                <a:gd name="T141" fmla="*/ 715 h 71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77" h="715">
                  <a:moveTo>
                    <a:pt x="109" y="127"/>
                  </a:moveTo>
                  <a:lnTo>
                    <a:pt x="109" y="136"/>
                  </a:lnTo>
                  <a:lnTo>
                    <a:pt x="114" y="144"/>
                  </a:lnTo>
                  <a:lnTo>
                    <a:pt x="117" y="154"/>
                  </a:lnTo>
                  <a:lnTo>
                    <a:pt x="120" y="167"/>
                  </a:lnTo>
                  <a:lnTo>
                    <a:pt x="131" y="208"/>
                  </a:lnTo>
                  <a:lnTo>
                    <a:pt x="145" y="252"/>
                  </a:lnTo>
                  <a:lnTo>
                    <a:pt x="159" y="293"/>
                  </a:lnTo>
                  <a:lnTo>
                    <a:pt x="174" y="337"/>
                  </a:lnTo>
                  <a:lnTo>
                    <a:pt x="187" y="379"/>
                  </a:lnTo>
                  <a:lnTo>
                    <a:pt x="202" y="423"/>
                  </a:lnTo>
                  <a:lnTo>
                    <a:pt x="216" y="465"/>
                  </a:lnTo>
                  <a:lnTo>
                    <a:pt x="230" y="510"/>
                  </a:lnTo>
                  <a:lnTo>
                    <a:pt x="235" y="527"/>
                  </a:lnTo>
                  <a:lnTo>
                    <a:pt x="241" y="546"/>
                  </a:lnTo>
                  <a:lnTo>
                    <a:pt x="246" y="564"/>
                  </a:lnTo>
                  <a:lnTo>
                    <a:pt x="254" y="582"/>
                  </a:lnTo>
                  <a:lnTo>
                    <a:pt x="259" y="600"/>
                  </a:lnTo>
                  <a:lnTo>
                    <a:pt x="265" y="619"/>
                  </a:lnTo>
                  <a:lnTo>
                    <a:pt x="271" y="636"/>
                  </a:lnTo>
                  <a:lnTo>
                    <a:pt x="277" y="655"/>
                  </a:lnTo>
                  <a:lnTo>
                    <a:pt x="267" y="661"/>
                  </a:lnTo>
                  <a:lnTo>
                    <a:pt x="259" y="666"/>
                  </a:lnTo>
                  <a:lnTo>
                    <a:pt x="249" y="670"/>
                  </a:lnTo>
                  <a:lnTo>
                    <a:pt x="240" y="673"/>
                  </a:lnTo>
                  <a:lnTo>
                    <a:pt x="230" y="676"/>
                  </a:lnTo>
                  <a:lnTo>
                    <a:pt x="221" y="678"/>
                  </a:lnTo>
                  <a:lnTo>
                    <a:pt x="211" y="682"/>
                  </a:lnTo>
                  <a:lnTo>
                    <a:pt x="204" y="688"/>
                  </a:lnTo>
                  <a:lnTo>
                    <a:pt x="136" y="715"/>
                  </a:lnTo>
                  <a:lnTo>
                    <a:pt x="129" y="697"/>
                  </a:lnTo>
                  <a:lnTo>
                    <a:pt x="124" y="681"/>
                  </a:lnTo>
                  <a:lnTo>
                    <a:pt x="120" y="665"/>
                  </a:lnTo>
                  <a:lnTo>
                    <a:pt x="117" y="649"/>
                  </a:lnTo>
                  <a:lnTo>
                    <a:pt x="114" y="631"/>
                  </a:lnTo>
                  <a:lnTo>
                    <a:pt x="110" y="615"/>
                  </a:lnTo>
                  <a:lnTo>
                    <a:pt x="105" y="597"/>
                  </a:lnTo>
                  <a:lnTo>
                    <a:pt x="100" y="582"/>
                  </a:lnTo>
                  <a:lnTo>
                    <a:pt x="103" y="580"/>
                  </a:lnTo>
                  <a:lnTo>
                    <a:pt x="94" y="562"/>
                  </a:lnTo>
                  <a:lnTo>
                    <a:pt x="88" y="546"/>
                  </a:lnTo>
                  <a:lnTo>
                    <a:pt x="84" y="527"/>
                  </a:lnTo>
                  <a:lnTo>
                    <a:pt x="80" y="510"/>
                  </a:lnTo>
                  <a:lnTo>
                    <a:pt x="76" y="491"/>
                  </a:lnTo>
                  <a:lnTo>
                    <a:pt x="73" y="474"/>
                  </a:lnTo>
                  <a:lnTo>
                    <a:pt x="68" y="455"/>
                  </a:lnTo>
                  <a:lnTo>
                    <a:pt x="61" y="438"/>
                  </a:lnTo>
                  <a:lnTo>
                    <a:pt x="53" y="403"/>
                  </a:lnTo>
                  <a:lnTo>
                    <a:pt x="56" y="399"/>
                  </a:lnTo>
                  <a:lnTo>
                    <a:pt x="63" y="396"/>
                  </a:lnTo>
                  <a:lnTo>
                    <a:pt x="69" y="394"/>
                  </a:lnTo>
                  <a:lnTo>
                    <a:pt x="76" y="393"/>
                  </a:lnTo>
                  <a:lnTo>
                    <a:pt x="81" y="388"/>
                  </a:lnTo>
                  <a:lnTo>
                    <a:pt x="86" y="384"/>
                  </a:lnTo>
                  <a:lnTo>
                    <a:pt x="89" y="378"/>
                  </a:lnTo>
                  <a:lnTo>
                    <a:pt x="90" y="370"/>
                  </a:lnTo>
                  <a:lnTo>
                    <a:pt x="86" y="369"/>
                  </a:lnTo>
                  <a:lnTo>
                    <a:pt x="78" y="345"/>
                  </a:lnTo>
                  <a:lnTo>
                    <a:pt x="71" y="323"/>
                  </a:lnTo>
                  <a:lnTo>
                    <a:pt x="65" y="299"/>
                  </a:lnTo>
                  <a:lnTo>
                    <a:pt x="60" y="277"/>
                  </a:lnTo>
                  <a:lnTo>
                    <a:pt x="54" y="252"/>
                  </a:lnTo>
                  <a:lnTo>
                    <a:pt x="49" y="229"/>
                  </a:lnTo>
                  <a:lnTo>
                    <a:pt x="41" y="206"/>
                  </a:lnTo>
                  <a:lnTo>
                    <a:pt x="35" y="184"/>
                  </a:lnTo>
                  <a:lnTo>
                    <a:pt x="36" y="177"/>
                  </a:lnTo>
                  <a:lnTo>
                    <a:pt x="34" y="173"/>
                  </a:lnTo>
                  <a:lnTo>
                    <a:pt x="31" y="169"/>
                  </a:lnTo>
                  <a:lnTo>
                    <a:pt x="30" y="166"/>
                  </a:lnTo>
                  <a:lnTo>
                    <a:pt x="24" y="147"/>
                  </a:lnTo>
                  <a:lnTo>
                    <a:pt x="19" y="131"/>
                  </a:lnTo>
                  <a:lnTo>
                    <a:pt x="15" y="113"/>
                  </a:lnTo>
                  <a:lnTo>
                    <a:pt x="11" y="97"/>
                  </a:lnTo>
                  <a:lnTo>
                    <a:pt x="8" y="80"/>
                  </a:lnTo>
                  <a:lnTo>
                    <a:pt x="4" y="63"/>
                  </a:lnTo>
                  <a:lnTo>
                    <a:pt x="1" y="46"/>
                  </a:lnTo>
                  <a:lnTo>
                    <a:pt x="0" y="30"/>
                  </a:lnTo>
                  <a:lnTo>
                    <a:pt x="5" y="22"/>
                  </a:lnTo>
                  <a:lnTo>
                    <a:pt x="13" y="18"/>
                  </a:lnTo>
                  <a:lnTo>
                    <a:pt x="20" y="15"/>
                  </a:lnTo>
                  <a:lnTo>
                    <a:pt x="29" y="12"/>
                  </a:lnTo>
                  <a:lnTo>
                    <a:pt x="36" y="10"/>
                  </a:lnTo>
                  <a:lnTo>
                    <a:pt x="45" y="7"/>
                  </a:lnTo>
                  <a:lnTo>
                    <a:pt x="53" y="3"/>
                  </a:lnTo>
                  <a:lnTo>
                    <a:pt x="61" y="0"/>
                  </a:lnTo>
                  <a:lnTo>
                    <a:pt x="69" y="13"/>
                  </a:lnTo>
                  <a:lnTo>
                    <a:pt x="76" y="30"/>
                  </a:lnTo>
                  <a:lnTo>
                    <a:pt x="81" y="46"/>
                  </a:lnTo>
                  <a:lnTo>
                    <a:pt x="88" y="63"/>
                  </a:lnTo>
                  <a:lnTo>
                    <a:pt x="91" y="80"/>
                  </a:lnTo>
                  <a:lnTo>
                    <a:pt x="96" y="96"/>
                  </a:lnTo>
                  <a:lnTo>
                    <a:pt x="101" y="111"/>
                  </a:lnTo>
                  <a:lnTo>
                    <a:pt x="109" y="1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4" name="Freeform 141">
              <a:extLst>
                <a:ext uri="{FF2B5EF4-FFF2-40B4-BE49-F238E27FC236}">
                  <a16:creationId xmlns:a16="http://schemas.microsoft.com/office/drawing/2014/main" id="{5CA9E54C-DE47-DF63-5B69-F8B806765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288"/>
              <a:ext cx="169" cy="255"/>
            </a:xfrm>
            <a:custGeom>
              <a:avLst/>
              <a:gdLst>
                <a:gd name="T0" fmla="*/ 0 w 507"/>
                <a:gd name="T1" fmla="*/ 0 h 766"/>
                <a:gd name="T2" fmla="*/ 0 w 507"/>
                <a:gd name="T3" fmla="*/ 0 h 766"/>
                <a:gd name="T4" fmla="*/ 0 w 507"/>
                <a:gd name="T5" fmla="*/ 0 h 766"/>
                <a:gd name="T6" fmla="*/ 0 w 507"/>
                <a:gd name="T7" fmla="*/ 0 h 766"/>
                <a:gd name="T8" fmla="*/ 0 w 507"/>
                <a:gd name="T9" fmla="*/ 0 h 766"/>
                <a:gd name="T10" fmla="*/ 0 w 507"/>
                <a:gd name="T11" fmla="*/ 0 h 766"/>
                <a:gd name="T12" fmla="*/ 0 w 507"/>
                <a:gd name="T13" fmla="*/ 0 h 766"/>
                <a:gd name="T14" fmla="*/ 0 w 507"/>
                <a:gd name="T15" fmla="*/ 0 h 766"/>
                <a:gd name="T16" fmla="*/ 0 w 507"/>
                <a:gd name="T17" fmla="*/ 0 h 766"/>
                <a:gd name="T18" fmla="*/ 0 w 507"/>
                <a:gd name="T19" fmla="*/ 0 h 766"/>
                <a:gd name="T20" fmla="*/ 0 w 507"/>
                <a:gd name="T21" fmla="*/ 0 h 766"/>
                <a:gd name="T22" fmla="*/ 0 w 507"/>
                <a:gd name="T23" fmla="*/ 0 h 766"/>
                <a:gd name="T24" fmla="*/ 0 w 507"/>
                <a:gd name="T25" fmla="*/ 0 h 766"/>
                <a:gd name="T26" fmla="*/ 0 w 507"/>
                <a:gd name="T27" fmla="*/ 0 h 766"/>
                <a:gd name="T28" fmla="*/ 0 w 507"/>
                <a:gd name="T29" fmla="*/ 0 h 766"/>
                <a:gd name="T30" fmla="*/ 0 w 507"/>
                <a:gd name="T31" fmla="*/ 0 h 766"/>
                <a:gd name="T32" fmla="*/ 0 w 507"/>
                <a:gd name="T33" fmla="*/ 0 h 766"/>
                <a:gd name="T34" fmla="*/ 0 w 507"/>
                <a:gd name="T35" fmla="*/ 0 h 766"/>
                <a:gd name="T36" fmla="*/ 0 w 507"/>
                <a:gd name="T37" fmla="*/ 0 h 766"/>
                <a:gd name="T38" fmla="*/ 0 w 507"/>
                <a:gd name="T39" fmla="*/ 0 h 766"/>
                <a:gd name="T40" fmla="*/ 0 w 507"/>
                <a:gd name="T41" fmla="*/ 0 h 766"/>
                <a:gd name="T42" fmla="*/ 0 w 507"/>
                <a:gd name="T43" fmla="*/ 0 h 766"/>
                <a:gd name="T44" fmla="*/ 0 w 507"/>
                <a:gd name="T45" fmla="*/ 0 h 766"/>
                <a:gd name="T46" fmla="*/ 0 w 507"/>
                <a:gd name="T47" fmla="*/ 0 h 766"/>
                <a:gd name="T48" fmla="*/ 0 w 507"/>
                <a:gd name="T49" fmla="*/ 0 h 766"/>
                <a:gd name="T50" fmla="*/ 0 w 507"/>
                <a:gd name="T51" fmla="*/ 0 h 766"/>
                <a:gd name="T52" fmla="*/ 0 w 507"/>
                <a:gd name="T53" fmla="*/ 0 h 766"/>
                <a:gd name="T54" fmla="*/ 0 w 507"/>
                <a:gd name="T55" fmla="*/ 0 h 766"/>
                <a:gd name="T56" fmla="*/ 0 w 507"/>
                <a:gd name="T57" fmla="*/ 0 h 766"/>
                <a:gd name="T58" fmla="*/ 0 w 507"/>
                <a:gd name="T59" fmla="*/ 0 h 766"/>
                <a:gd name="T60" fmla="*/ 0 w 507"/>
                <a:gd name="T61" fmla="*/ 0 h 766"/>
                <a:gd name="T62" fmla="*/ 0 w 507"/>
                <a:gd name="T63" fmla="*/ 0 h 766"/>
                <a:gd name="T64" fmla="*/ 0 w 507"/>
                <a:gd name="T65" fmla="*/ 0 h 766"/>
                <a:gd name="T66" fmla="*/ 0 w 507"/>
                <a:gd name="T67" fmla="*/ 0 h 766"/>
                <a:gd name="T68" fmla="*/ 0 w 507"/>
                <a:gd name="T69" fmla="*/ 0 h 766"/>
                <a:gd name="T70" fmla="*/ 0 w 507"/>
                <a:gd name="T71" fmla="*/ 0 h 76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07"/>
                <a:gd name="T109" fmla="*/ 0 h 766"/>
                <a:gd name="T110" fmla="*/ 507 w 507"/>
                <a:gd name="T111" fmla="*/ 766 h 76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07" h="766">
                  <a:moveTo>
                    <a:pt x="37" y="0"/>
                  </a:moveTo>
                  <a:lnTo>
                    <a:pt x="65" y="48"/>
                  </a:lnTo>
                  <a:lnTo>
                    <a:pt x="94" y="95"/>
                  </a:lnTo>
                  <a:lnTo>
                    <a:pt x="121" y="142"/>
                  </a:lnTo>
                  <a:lnTo>
                    <a:pt x="150" y="190"/>
                  </a:lnTo>
                  <a:lnTo>
                    <a:pt x="176" y="236"/>
                  </a:lnTo>
                  <a:lnTo>
                    <a:pt x="203" y="283"/>
                  </a:lnTo>
                  <a:lnTo>
                    <a:pt x="230" y="330"/>
                  </a:lnTo>
                  <a:lnTo>
                    <a:pt x="257" y="377"/>
                  </a:lnTo>
                  <a:lnTo>
                    <a:pt x="268" y="379"/>
                  </a:lnTo>
                  <a:lnTo>
                    <a:pt x="280" y="374"/>
                  </a:lnTo>
                  <a:lnTo>
                    <a:pt x="290" y="367"/>
                  </a:lnTo>
                  <a:lnTo>
                    <a:pt x="302" y="362"/>
                  </a:lnTo>
                  <a:lnTo>
                    <a:pt x="312" y="373"/>
                  </a:lnTo>
                  <a:lnTo>
                    <a:pt x="322" y="388"/>
                  </a:lnTo>
                  <a:lnTo>
                    <a:pt x="331" y="403"/>
                  </a:lnTo>
                  <a:lnTo>
                    <a:pt x="340" y="419"/>
                  </a:lnTo>
                  <a:lnTo>
                    <a:pt x="347" y="434"/>
                  </a:lnTo>
                  <a:lnTo>
                    <a:pt x="356" y="451"/>
                  </a:lnTo>
                  <a:lnTo>
                    <a:pt x="363" y="466"/>
                  </a:lnTo>
                  <a:lnTo>
                    <a:pt x="372" y="482"/>
                  </a:lnTo>
                  <a:lnTo>
                    <a:pt x="389" y="512"/>
                  </a:lnTo>
                  <a:lnTo>
                    <a:pt x="407" y="544"/>
                  </a:lnTo>
                  <a:lnTo>
                    <a:pt x="423" y="574"/>
                  </a:lnTo>
                  <a:lnTo>
                    <a:pt x="441" y="607"/>
                  </a:lnTo>
                  <a:lnTo>
                    <a:pt x="457" y="638"/>
                  </a:lnTo>
                  <a:lnTo>
                    <a:pt x="473" y="669"/>
                  </a:lnTo>
                  <a:lnTo>
                    <a:pt x="489" y="700"/>
                  </a:lnTo>
                  <a:lnTo>
                    <a:pt x="507" y="733"/>
                  </a:lnTo>
                  <a:lnTo>
                    <a:pt x="497" y="738"/>
                  </a:lnTo>
                  <a:lnTo>
                    <a:pt x="487" y="743"/>
                  </a:lnTo>
                  <a:lnTo>
                    <a:pt x="477" y="746"/>
                  </a:lnTo>
                  <a:lnTo>
                    <a:pt x="467" y="751"/>
                  </a:lnTo>
                  <a:lnTo>
                    <a:pt x="457" y="754"/>
                  </a:lnTo>
                  <a:lnTo>
                    <a:pt x="447" y="758"/>
                  </a:lnTo>
                  <a:lnTo>
                    <a:pt x="437" y="761"/>
                  </a:lnTo>
                  <a:lnTo>
                    <a:pt x="427" y="766"/>
                  </a:lnTo>
                  <a:lnTo>
                    <a:pt x="412" y="743"/>
                  </a:lnTo>
                  <a:lnTo>
                    <a:pt x="397" y="720"/>
                  </a:lnTo>
                  <a:lnTo>
                    <a:pt x="382" y="698"/>
                  </a:lnTo>
                  <a:lnTo>
                    <a:pt x="368" y="675"/>
                  </a:lnTo>
                  <a:lnTo>
                    <a:pt x="353" y="652"/>
                  </a:lnTo>
                  <a:lnTo>
                    <a:pt x="340" y="629"/>
                  </a:lnTo>
                  <a:lnTo>
                    <a:pt x="326" y="604"/>
                  </a:lnTo>
                  <a:lnTo>
                    <a:pt x="313" y="580"/>
                  </a:lnTo>
                  <a:lnTo>
                    <a:pt x="296" y="559"/>
                  </a:lnTo>
                  <a:lnTo>
                    <a:pt x="282" y="538"/>
                  </a:lnTo>
                  <a:lnTo>
                    <a:pt x="268" y="517"/>
                  </a:lnTo>
                  <a:lnTo>
                    <a:pt x="257" y="496"/>
                  </a:lnTo>
                  <a:lnTo>
                    <a:pt x="245" y="473"/>
                  </a:lnTo>
                  <a:lnTo>
                    <a:pt x="232" y="452"/>
                  </a:lnTo>
                  <a:lnTo>
                    <a:pt x="218" y="431"/>
                  </a:lnTo>
                  <a:lnTo>
                    <a:pt x="205" y="409"/>
                  </a:lnTo>
                  <a:lnTo>
                    <a:pt x="208" y="404"/>
                  </a:lnTo>
                  <a:lnTo>
                    <a:pt x="217" y="401"/>
                  </a:lnTo>
                  <a:lnTo>
                    <a:pt x="225" y="396"/>
                  </a:lnTo>
                  <a:lnTo>
                    <a:pt x="231" y="391"/>
                  </a:lnTo>
                  <a:lnTo>
                    <a:pt x="200" y="347"/>
                  </a:lnTo>
                  <a:lnTo>
                    <a:pt x="172" y="305"/>
                  </a:lnTo>
                  <a:lnTo>
                    <a:pt x="144" y="262"/>
                  </a:lnTo>
                  <a:lnTo>
                    <a:pt x="117" y="221"/>
                  </a:lnTo>
                  <a:lnTo>
                    <a:pt x="91" y="179"/>
                  </a:lnTo>
                  <a:lnTo>
                    <a:pt x="66" y="136"/>
                  </a:lnTo>
                  <a:lnTo>
                    <a:pt x="40" y="94"/>
                  </a:lnTo>
                  <a:lnTo>
                    <a:pt x="16" y="53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4" y="28"/>
                  </a:lnTo>
                  <a:lnTo>
                    <a:pt x="0" y="19"/>
                  </a:lnTo>
                  <a:lnTo>
                    <a:pt x="6" y="13"/>
                  </a:lnTo>
                  <a:lnTo>
                    <a:pt x="15" y="6"/>
                  </a:lnTo>
                  <a:lnTo>
                    <a:pt x="26" y="1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5" name="Freeform 142">
              <a:extLst>
                <a:ext uri="{FF2B5EF4-FFF2-40B4-BE49-F238E27FC236}">
                  <a16:creationId xmlns:a16="http://schemas.microsoft.com/office/drawing/2014/main" id="{3AC5FB6B-C3A6-6683-BBDD-92B38923D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" y="303"/>
              <a:ext cx="77" cy="233"/>
            </a:xfrm>
            <a:custGeom>
              <a:avLst/>
              <a:gdLst>
                <a:gd name="T0" fmla="*/ 0 w 231"/>
                <a:gd name="T1" fmla="*/ 0 h 698"/>
                <a:gd name="T2" fmla="*/ 0 w 231"/>
                <a:gd name="T3" fmla="*/ 0 h 698"/>
                <a:gd name="T4" fmla="*/ 0 w 231"/>
                <a:gd name="T5" fmla="*/ 0 h 698"/>
                <a:gd name="T6" fmla="*/ 0 w 231"/>
                <a:gd name="T7" fmla="*/ 0 h 698"/>
                <a:gd name="T8" fmla="*/ 0 w 231"/>
                <a:gd name="T9" fmla="*/ 0 h 698"/>
                <a:gd name="T10" fmla="*/ 0 w 231"/>
                <a:gd name="T11" fmla="*/ 0 h 698"/>
                <a:gd name="T12" fmla="*/ 0 w 231"/>
                <a:gd name="T13" fmla="*/ 0 h 698"/>
                <a:gd name="T14" fmla="*/ 0 w 231"/>
                <a:gd name="T15" fmla="*/ 0 h 698"/>
                <a:gd name="T16" fmla="*/ 0 w 231"/>
                <a:gd name="T17" fmla="*/ 0 h 698"/>
                <a:gd name="T18" fmla="*/ 0 w 231"/>
                <a:gd name="T19" fmla="*/ 0 h 698"/>
                <a:gd name="T20" fmla="*/ 0 w 231"/>
                <a:gd name="T21" fmla="*/ 0 h 698"/>
                <a:gd name="T22" fmla="*/ 0 w 231"/>
                <a:gd name="T23" fmla="*/ 0 h 698"/>
                <a:gd name="T24" fmla="*/ 0 w 231"/>
                <a:gd name="T25" fmla="*/ 0 h 698"/>
                <a:gd name="T26" fmla="*/ 0 w 231"/>
                <a:gd name="T27" fmla="*/ 0 h 698"/>
                <a:gd name="T28" fmla="*/ 0 w 231"/>
                <a:gd name="T29" fmla="*/ 0 h 698"/>
                <a:gd name="T30" fmla="*/ 0 w 231"/>
                <a:gd name="T31" fmla="*/ 0 h 698"/>
                <a:gd name="T32" fmla="*/ 0 w 231"/>
                <a:gd name="T33" fmla="*/ 0 h 698"/>
                <a:gd name="T34" fmla="*/ 0 w 231"/>
                <a:gd name="T35" fmla="*/ 0 h 698"/>
                <a:gd name="T36" fmla="*/ 0 w 231"/>
                <a:gd name="T37" fmla="*/ 0 h 698"/>
                <a:gd name="T38" fmla="*/ 0 w 231"/>
                <a:gd name="T39" fmla="*/ 0 h 698"/>
                <a:gd name="T40" fmla="*/ 0 w 231"/>
                <a:gd name="T41" fmla="*/ 0 h 698"/>
                <a:gd name="T42" fmla="*/ 0 w 231"/>
                <a:gd name="T43" fmla="*/ 0 h 698"/>
                <a:gd name="T44" fmla="*/ 0 w 231"/>
                <a:gd name="T45" fmla="*/ 0 h 698"/>
                <a:gd name="T46" fmla="*/ 0 w 231"/>
                <a:gd name="T47" fmla="*/ 0 h 698"/>
                <a:gd name="T48" fmla="*/ 0 w 231"/>
                <a:gd name="T49" fmla="*/ 0 h 698"/>
                <a:gd name="T50" fmla="*/ 0 w 231"/>
                <a:gd name="T51" fmla="*/ 0 h 698"/>
                <a:gd name="T52" fmla="*/ 0 w 231"/>
                <a:gd name="T53" fmla="*/ 0 h 698"/>
                <a:gd name="T54" fmla="*/ 0 w 231"/>
                <a:gd name="T55" fmla="*/ 0 h 698"/>
                <a:gd name="T56" fmla="*/ 0 w 231"/>
                <a:gd name="T57" fmla="*/ 0 h 698"/>
                <a:gd name="T58" fmla="*/ 0 w 231"/>
                <a:gd name="T59" fmla="*/ 0 h 698"/>
                <a:gd name="T60" fmla="*/ 0 w 231"/>
                <a:gd name="T61" fmla="*/ 0 h 698"/>
                <a:gd name="T62" fmla="*/ 0 w 231"/>
                <a:gd name="T63" fmla="*/ 0 h 698"/>
                <a:gd name="T64" fmla="*/ 0 w 231"/>
                <a:gd name="T65" fmla="*/ 0 h 698"/>
                <a:gd name="T66" fmla="*/ 0 w 231"/>
                <a:gd name="T67" fmla="*/ 0 h 698"/>
                <a:gd name="T68" fmla="*/ 0 w 231"/>
                <a:gd name="T69" fmla="*/ 0 h 698"/>
                <a:gd name="T70" fmla="*/ 0 w 231"/>
                <a:gd name="T71" fmla="*/ 0 h 698"/>
                <a:gd name="T72" fmla="*/ 0 w 231"/>
                <a:gd name="T73" fmla="*/ 0 h 698"/>
                <a:gd name="T74" fmla="*/ 0 w 231"/>
                <a:gd name="T75" fmla="*/ 0 h 698"/>
                <a:gd name="T76" fmla="*/ 0 w 231"/>
                <a:gd name="T77" fmla="*/ 0 h 698"/>
                <a:gd name="T78" fmla="*/ 0 w 231"/>
                <a:gd name="T79" fmla="*/ 0 h 698"/>
                <a:gd name="T80" fmla="*/ 0 w 231"/>
                <a:gd name="T81" fmla="*/ 0 h 6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1"/>
                <a:gd name="T124" fmla="*/ 0 h 698"/>
                <a:gd name="T125" fmla="*/ 231 w 231"/>
                <a:gd name="T126" fmla="*/ 698 h 6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1" h="698">
                  <a:moveTo>
                    <a:pt x="23" y="5"/>
                  </a:moveTo>
                  <a:lnTo>
                    <a:pt x="28" y="23"/>
                  </a:lnTo>
                  <a:lnTo>
                    <a:pt x="33" y="41"/>
                  </a:lnTo>
                  <a:lnTo>
                    <a:pt x="37" y="61"/>
                  </a:lnTo>
                  <a:lnTo>
                    <a:pt x="42" y="81"/>
                  </a:lnTo>
                  <a:lnTo>
                    <a:pt x="45" y="100"/>
                  </a:lnTo>
                  <a:lnTo>
                    <a:pt x="48" y="120"/>
                  </a:lnTo>
                  <a:lnTo>
                    <a:pt x="52" y="139"/>
                  </a:lnTo>
                  <a:lnTo>
                    <a:pt x="58" y="157"/>
                  </a:lnTo>
                  <a:lnTo>
                    <a:pt x="65" y="160"/>
                  </a:lnTo>
                  <a:lnTo>
                    <a:pt x="68" y="181"/>
                  </a:lnTo>
                  <a:lnTo>
                    <a:pt x="72" y="202"/>
                  </a:lnTo>
                  <a:lnTo>
                    <a:pt x="76" y="223"/>
                  </a:lnTo>
                  <a:lnTo>
                    <a:pt x="80" y="246"/>
                  </a:lnTo>
                  <a:lnTo>
                    <a:pt x="83" y="266"/>
                  </a:lnTo>
                  <a:lnTo>
                    <a:pt x="88" y="286"/>
                  </a:lnTo>
                  <a:lnTo>
                    <a:pt x="93" y="303"/>
                  </a:lnTo>
                  <a:lnTo>
                    <a:pt x="101" y="322"/>
                  </a:lnTo>
                  <a:lnTo>
                    <a:pt x="105" y="342"/>
                  </a:lnTo>
                  <a:lnTo>
                    <a:pt x="102" y="342"/>
                  </a:lnTo>
                  <a:lnTo>
                    <a:pt x="105" y="344"/>
                  </a:lnTo>
                  <a:lnTo>
                    <a:pt x="105" y="351"/>
                  </a:lnTo>
                  <a:lnTo>
                    <a:pt x="106" y="356"/>
                  </a:lnTo>
                  <a:lnTo>
                    <a:pt x="112" y="361"/>
                  </a:lnTo>
                  <a:lnTo>
                    <a:pt x="146" y="349"/>
                  </a:lnTo>
                  <a:lnTo>
                    <a:pt x="148" y="359"/>
                  </a:lnTo>
                  <a:lnTo>
                    <a:pt x="152" y="369"/>
                  </a:lnTo>
                  <a:lnTo>
                    <a:pt x="156" y="379"/>
                  </a:lnTo>
                  <a:lnTo>
                    <a:pt x="160" y="389"/>
                  </a:lnTo>
                  <a:lnTo>
                    <a:pt x="162" y="398"/>
                  </a:lnTo>
                  <a:lnTo>
                    <a:pt x="166" y="408"/>
                  </a:lnTo>
                  <a:lnTo>
                    <a:pt x="167" y="419"/>
                  </a:lnTo>
                  <a:lnTo>
                    <a:pt x="170" y="431"/>
                  </a:lnTo>
                  <a:lnTo>
                    <a:pt x="172" y="438"/>
                  </a:lnTo>
                  <a:lnTo>
                    <a:pt x="176" y="448"/>
                  </a:lnTo>
                  <a:lnTo>
                    <a:pt x="177" y="457"/>
                  </a:lnTo>
                  <a:lnTo>
                    <a:pt x="178" y="467"/>
                  </a:lnTo>
                  <a:lnTo>
                    <a:pt x="178" y="475"/>
                  </a:lnTo>
                  <a:lnTo>
                    <a:pt x="181" y="484"/>
                  </a:lnTo>
                  <a:lnTo>
                    <a:pt x="183" y="493"/>
                  </a:lnTo>
                  <a:lnTo>
                    <a:pt x="188" y="502"/>
                  </a:lnTo>
                  <a:lnTo>
                    <a:pt x="192" y="520"/>
                  </a:lnTo>
                  <a:lnTo>
                    <a:pt x="198" y="540"/>
                  </a:lnTo>
                  <a:lnTo>
                    <a:pt x="203" y="560"/>
                  </a:lnTo>
                  <a:lnTo>
                    <a:pt x="210" y="580"/>
                  </a:lnTo>
                  <a:lnTo>
                    <a:pt x="215" y="599"/>
                  </a:lnTo>
                  <a:lnTo>
                    <a:pt x="219" y="620"/>
                  </a:lnTo>
                  <a:lnTo>
                    <a:pt x="224" y="640"/>
                  </a:lnTo>
                  <a:lnTo>
                    <a:pt x="231" y="663"/>
                  </a:lnTo>
                  <a:lnTo>
                    <a:pt x="216" y="666"/>
                  </a:lnTo>
                  <a:lnTo>
                    <a:pt x="201" y="673"/>
                  </a:lnTo>
                  <a:lnTo>
                    <a:pt x="186" y="678"/>
                  </a:lnTo>
                  <a:lnTo>
                    <a:pt x="172" y="684"/>
                  </a:lnTo>
                  <a:lnTo>
                    <a:pt x="157" y="688"/>
                  </a:lnTo>
                  <a:lnTo>
                    <a:pt x="143" y="693"/>
                  </a:lnTo>
                  <a:lnTo>
                    <a:pt x="128" y="695"/>
                  </a:lnTo>
                  <a:lnTo>
                    <a:pt x="113" y="698"/>
                  </a:lnTo>
                  <a:lnTo>
                    <a:pt x="102" y="659"/>
                  </a:lnTo>
                  <a:lnTo>
                    <a:pt x="93" y="620"/>
                  </a:lnTo>
                  <a:lnTo>
                    <a:pt x="83" y="582"/>
                  </a:lnTo>
                  <a:lnTo>
                    <a:pt x="75" y="543"/>
                  </a:lnTo>
                  <a:lnTo>
                    <a:pt x="65" y="503"/>
                  </a:lnTo>
                  <a:lnTo>
                    <a:pt x="57" y="464"/>
                  </a:lnTo>
                  <a:lnTo>
                    <a:pt x="47" y="424"/>
                  </a:lnTo>
                  <a:lnTo>
                    <a:pt x="40" y="386"/>
                  </a:lnTo>
                  <a:lnTo>
                    <a:pt x="45" y="378"/>
                  </a:lnTo>
                  <a:lnTo>
                    <a:pt x="53" y="374"/>
                  </a:lnTo>
                  <a:lnTo>
                    <a:pt x="62" y="369"/>
                  </a:lnTo>
                  <a:lnTo>
                    <a:pt x="72" y="363"/>
                  </a:lnTo>
                  <a:lnTo>
                    <a:pt x="71" y="337"/>
                  </a:lnTo>
                  <a:lnTo>
                    <a:pt x="68" y="312"/>
                  </a:lnTo>
                  <a:lnTo>
                    <a:pt x="62" y="286"/>
                  </a:lnTo>
                  <a:lnTo>
                    <a:pt x="57" y="262"/>
                  </a:lnTo>
                  <a:lnTo>
                    <a:pt x="50" y="237"/>
                  </a:lnTo>
                  <a:lnTo>
                    <a:pt x="43" y="212"/>
                  </a:lnTo>
                  <a:lnTo>
                    <a:pt x="37" y="186"/>
                  </a:lnTo>
                  <a:lnTo>
                    <a:pt x="33" y="161"/>
                  </a:lnTo>
                  <a:lnTo>
                    <a:pt x="0" y="8"/>
                  </a:lnTo>
                  <a:lnTo>
                    <a:pt x="2" y="1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6" name="Freeform 143">
              <a:extLst>
                <a:ext uri="{FF2B5EF4-FFF2-40B4-BE49-F238E27FC236}">
                  <a16:creationId xmlns:a16="http://schemas.microsoft.com/office/drawing/2014/main" id="{A1CAAEC2-D867-734D-8BBC-B3D7F3564F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1" y="304"/>
              <a:ext cx="107" cy="212"/>
            </a:xfrm>
            <a:custGeom>
              <a:avLst/>
              <a:gdLst>
                <a:gd name="T0" fmla="*/ 0 w 320"/>
                <a:gd name="T1" fmla="*/ 0 h 636"/>
                <a:gd name="T2" fmla="*/ 0 w 320"/>
                <a:gd name="T3" fmla="*/ 0 h 636"/>
                <a:gd name="T4" fmla="*/ 0 w 320"/>
                <a:gd name="T5" fmla="*/ 0 h 636"/>
                <a:gd name="T6" fmla="*/ 0 w 320"/>
                <a:gd name="T7" fmla="*/ 0 h 636"/>
                <a:gd name="T8" fmla="*/ 0 w 320"/>
                <a:gd name="T9" fmla="*/ 0 h 636"/>
                <a:gd name="T10" fmla="*/ 0 w 320"/>
                <a:gd name="T11" fmla="*/ 0 h 636"/>
                <a:gd name="T12" fmla="*/ 0 w 320"/>
                <a:gd name="T13" fmla="*/ 0 h 636"/>
                <a:gd name="T14" fmla="*/ 0 w 320"/>
                <a:gd name="T15" fmla="*/ 0 h 636"/>
                <a:gd name="T16" fmla="*/ 0 w 320"/>
                <a:gd name="T17" fmla="*/ 0 h 636"/>
                <a:gd name="T18" fmla="*/ 0 w 320"/>
                <a:gd name="T19" fmla="*/ 0 h 636"/>
                <a:gd name="T20" fmla="*/ 0 w 320"/>
                <a:gd name="T21" fmla="*/ 0 h 636"/>
                <a:gd name="T22" fmla="*/ 0 w 320"/>
                <a:gd name="T23" fmla="*/ 0 h 636"/>
                <a:gd name="T24" fmla="*/ 0 w 320"/>
                <a:gd name="T25" fmla="*/ 0 h 636"/>
                <a:gd name="T26" fmla="*/ 0 w 320"/>
                <a:gd name="T27" fmla="*/ 0 h 636"/>
                <a:gd name="T28" fmla="*/ 0 w 320"/>
                <a:gd name="T29" fmla="*/ 0 h 636"/>
                <a:gd name="T30" fmla="*/ 0 w 320"/>
                <a:gd name="T31" fmla="*/ 0 h 636"/>
                <a:gd name="T32" fmla="*/ 0 w 320"/>
                <a:gd name="T33" fmla="*/ 0 h 636"/>
                <a:gd name="T34" fmla="*/ 0 w 320"/>
                <a:gd name="T35" fmla="*/ 0 h 636"/>
                <a:gd name="T36" fmla="*/ 0 w 320"/>
                <a:gd name="T37" fmla="*/ 0 h 636"/>
                <a:gd name="T38" fmla="*/ 0 w 320"/>
                <a:gd name="T39" fmla="*/ 0 h 636"/>
                <a:gd name="T40" fmla="*/ 0 w 320"/>
                <a:gd name="T41" fmla="*/ 0 h 636"/>
                <a:gd name="T42" fmla="*/ 0 w 320"/>
                <a:gd name="T43" fmla="*/ 0 h 636"/>
                <a:gd name="T44" fmla="*/ 0 w 320"/>
                <a:gd name="T45" fmla="*/ 0 h 636"/>
                <a:gd name="T46" fmla="*/ 0 w 320"/>
                <a:gd name="T47" fmla="*/ 0 h 636"/>
                <a:gd name="T48" fmla="*/ 0 w 320"/>
                <a:gd name="T49" fmla="*/ 0 h 636"/>
                <a:gd name="T50" fmla="*/ 0 w 320"/>
                <a:gd name="T51" fmla="*/ 0 h 636"/>
                <a:gd name="T52" fmla="*/ 0 w 320"/>
                <a:gd name="T53" fmla="*/ 0 h 636"/>
                <a:gd name="T54" fmla="*/ 0 w 320"/>
                <a:gd name="T55" fmla="*/ 0 h 636"/>
                <a:gd name="T56" fmla="*/ 0 w 320"/>
                <a:gd name="T57" fmla="*/ 0 h 636"/>
                <a:gd name="T58" fmla="*/ 0 w 320"/>
                <a:gd name="T59" fmla="*/ 0 h 636"/>
                <a:gd name="T60" fmla="*/ 0 w 320"/>
                <a:gd name="T61" fmla="*/ 0 h 636"/>
                <a:gd name="T62" fmla="*/ 0 w 320"/>
                <a:gd name="T63" fmla="*/ 0 h 636"/>
                <a:gd name="T64" fmla="*/ 0 w 320"/>
                <a:gd name="T65" fmla="*/ 0 h 636"/>
                <a:gd name="T66" fmla="*/ 0 w 320"/>
                <a:gd name="T67" fmla="*/ 0 h 636"/>
                <a:gd name="T68" fmla="*/ 0 w 320"/>
                <a:gd name="T69" fmla="*/ 0 h 636"/>
                <a:gd name="T70" fmla="*/ 0 w 320"/>
                <a:gd name="T71" fmla="*/ 0 h 636"/>
                <a:gd name="T72" fmla="*/ 0 w 320"/>
                <a:gd name="T73" fmla="*/ 0 h 636"/>
                <a:gd name="T74" fmla="*/ 0 w 320"/>
                <a:gd name="T75" fmla="*/ 0 h 636"/>
                <a:gd name="T76" fmla="*/ 0 w 320"/>
                <a:gd name="T77" fmla="*/ 0 h 636"/>
                <a:gd name="T78" fmla="*/ 0 w 320"/>
                <a:gd name="T79" fmla="*/ 0 h 636"/>
                <a:gd name="T80" fmla="*/ 0 w 320"/>
                <a:gd name="T81" fmla="*/ 0 h 636"/>
                <a:gd name="T82" fmla="*/ 0 w 320"/>
                <a:gd name="T83" fmla="*/ 0 h 636"/>
                <a:gd name="T84" fmla="*/ 0 w 320"/>
                <a:gd name="T85" fmla="*/ 0 h 636"/>
                <a:gd name="T86" fmla="*/ 0 w 320"/>
                <a:gd name="T87" fmla="*/ 0 h 636"/>
                <a:gd name="T88" fmla="*/ 0 w 320"/>
                <a:gd name="T89" fmla="*/ 0 h 636"/>
                <a:gd name="T90" fmla="*/ 0 w 320"/>
                <a:gd name="T91" fmla="*/ 0 h 636"/>
                <a:gd name="T92" fmla="*/ 0 w 320"/>
                <a:gd name="T93" fmla="*/ 0 h 636"/>
                <a:gd name="T94" fmla="*/ 0 w 320"/>
                <a:gd name="T95" fmla="*/ 0 h 636"/>
                <a:gd name="T96" fmla="*/ 0 w 320"/>
                <a:gd name="T97" fmla="*/ 0 h 636"/>
                <a:gd name="T98" fmla="*/ 0 w 320"/>
                <a:gd name="T99" fmla="*/ 0 h 636"/>
                <a:gd name="T100" fmla="*/ 0 w 320"/>
                <a:gd name="T101" fmla="*/ 0 h 636"/>
                <a:gd name="T102" fmla="*/ 0 w 320"/>
                <a:gd name="T103" fmla="*/ 0 h 636"/>
                <a:gd name="T104" fmla="*/ 0 w 320"/>
                <a:gd name="T105" fmla="*/ 0 h 636"/>
                <a:gd name="T106" fmla="*/ 0 w 320"/>
                <a:gd name="T107" fmla="*/ 0 h 636"/>
                <a:gd name="T108" fmla="*/ 0 w 320"/>
                <a:gd name="T109" fmla="*/ 0 h 636"/>
                <a:gd name="T110" fmla="*/ 0 w 320"/>
                <a:gd name="T111" fmla="*/ 0 h 636"/>
                <a:gd name="T112" fmla="*/ 0 w 320"/>
                <a:gd name="T113" fmla="*/ 0 h 636"/>
                <a:gd name="T114" fmla="*/ 0 w 320"/>
                <a:gd name="T115" fmla="*/ 0 h 636"/>
                <a:gd name="T116" fmla="*/ 0 w 320"/>
                <a:gd name="T117" fmla="*/ 0 h 6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20"/>
                <a:gd name="T178" fmla="*/ 0 h 636"/>
                <a:gd name="T179" fmla="*/ 320 w 320"/>
                <a:gd name="T180" fmla="*/ 636 h 6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20" h="636">
                  <a:moveTo>
                    <a:pt x="165" y="21"/>
                  </a:moveTo>
                  <a:lnTo>
                    <a:pt x="170" y="47"/>
                  </a:lnTo>
                  <a:lnTo>
                    <a:pt x="175" y="74"/>
                  </a:lnTo>
                  <a:lnTo>
                    <a:pt x="177" y="101"/>
                  </a:lnTo>
                  <a:lnTo>
                    <a:pt x="181" y="129"/>
                  </a:lnTo>
                  <a:lnTo>
                    <a:pt x="184" y="157"/>
                  </a:lnTo>
                  <a:lnTo>
                    <a:pt x="187" y="184"/>
                  </a:lnTo>
                  <a:lnTo>
                    <a:pt x="191" y="210"/>
                  </a:lnTo>
                  <a:lnTo>
                    <a:pt x="199" y="237"/>
                  </a:lnTo>
                  <a:lnTo>
                    <a:pt x="197" y="244"/>
                  </a:lnTo>
                  <a:lnTo>
                    <a:pt x="197" y="252"/>
                  </a:lnTo>
                  <a:lnTo>
                    <a:pt x="197" y="257"/>
                  </a:lnTo>
                  <a:lnTo>
                    <a:pt x="204" y="264"/>
                  </a:lnTo>
                  <a:lnTo>
                    <a:pt x="202" y="274"/>
                  </a:lnTo>
                  <a:lnTo>
                    <a:pt x="202" y="284"/>
                  </a:lnTo>
                  <a:lnTo>
                    <a:pt x="202" y="294"/>
                  </a:lnTo>
                  <a:lnTo>
                    <a:pt x="204" y="304"/>
                  </a:lnTo>
                  <a:lnTo>
                    <a:pt x="204" y="313"/>
                  </a:lnTo>
                  <a:lnTo>
                    <a:pt x="207" y="323"/>
                  </a:lnTo>
                  <a:lnTo>
                    <a:pt x="210" y="331"/>
                  </a:lnTo>
                  <a:lnTo>
                    <a:pt x="216" y="341"/>
                  </a:lnTo>
                  <a:lnTo>
                    <a:pt x="277" y="354"/>
                  </a:lnTo>
                  <a:lnTo>
                    <a:pt x="279" y="378"/>
                  </a:lnTo>
                  <a:lnTo>
                    <a:pt x="282" y="401"/>
                  </a:lnTo>
                  <a:lnTo>
                    <a:pt x="286" y="424"/>
                  </a:lnTo>
                  <a:lnTo>
                    <a:pt x="290" y="448"/>
                  </a:lnTo>
                  <a:lnTo>
                    <a:pt x="294" y="470"/>
                  </a:lnTo>
                  <a:lnTo>
                    <a:pt x="297" y="494"/>
                  </a:lnTo>
                  <a:lnTo>
                    <a:pt x="302" y="516"/>
                  </a:lnTo>
                  <a:lnTo>
                    <a:pt x="307" y="540"/>
                  </a:lnTo>
                  <a:lnTo>
                    <a:pt x="306" y="552"/>
                  </a:lnTo>
                  <a:lnTo>
                    <a:pt x="307" y="565"/>
                  </a:lnTo>
                  <a:lnTo>
                    <a:pt x="308" y="577"/>
                  </a:lnTo>
                  <a:lnTo>
                    <a:pt x="312" y="590"/>
                  </a:lnTo>
                  <a:lnTo>
                    <a:pt x="315" y="601"/>
                  </a:lnTo>
                  <a:lnTo>
                    <a:pt x="317" y="613"/>
                  </a:lnTo>
                  <a:lnTo>
                    <a:pt x="318" y="625"/>
                  </a:lnTo>
                  <a:lnTo>
                    <a:pt x="320" y="636"/>
                  </a:lnTo>
                  <a:lnTo>
                    <a:pt x="301" y="636"/>
                  </a:lnTo>
                  <a:lnTo>
                    <a:pt x="285" y="633"/>
                  </a:lnTo>
                  <a:lnTo>
                    <a:pt x="269" y="628"/>
                  </a:lnTo>
                  <a:lnTo>
                    <a:pt x="254" y="625"/>
                  </a:lnTo>
                  <a:lnTo>
                    <a:pt x="237" y="618"/>
                  </a:lnTo>
                  <a:lnTo>
                    <a:pt x="221" y="615"/>
                  </a:lnTo>
                  <a:lnTo>
                    <a:pt x="205" y="611"/>
                  </a:lnTo>
                  <a:lnTo>
                    <a:pt x="189" y="611"/>
                  </a:lnTo>
                  <a:lnTo>
                    <a:pt x="180" y="567"/>
                  </a:lnTo>
                  <a:lnTo>
                    <a:pt x="172" y="526"/>
                  </a:lnTo>
                  <a:lnTo>
                    <a:pt x="166" y="485"/>
                  </a:lnTo>
                  <a:lnTo>
                    <a:pt x="161" y="444"/>
                  </a:lnTo>
                  <a:lnTo>
                    <a:pt x="155" y="403"/>
                  </a:lnTo>
                  <a:lnTo>
                    <a:pt x="149" y="361"/>
                  </a:lnTo>
                  <a:lnTo>
                    <a:pt x="141" y="320"/>
                  </a:lnTo>
                  <a:lnTo>
                    <a:pt x="135" y="280"/>
                  </a:lnTo>
                  <a:lnTo>
                    <a:pt x="135" y="273"/>
                  </a:lnTo>
                  <a:lnTo>
                    <a:pt x="132" y="265"/>
                  </a:lnTo>
                  <a:lnTo>
                    <a:pt x="130" y="257"/>
                  </a:lnTo>
                  <a:lnTo>
                    <a:pt x="131" y="249"/>
                  </a:lnTo>
                  <a:lnTo>
                    <a:pt x="126" y="229"/>
                  </a:lnTo>
                  <a:lnTo>
                    <a:pt x="122" y="210"/>
                  </a:lnTo>
                  <a:lnTo>
                    <a:pt x="120" y="192"/>
                  </a:lnTo>
                  <a:lnTo>
                    <a:pt x="119" y="173"/>
                  </a:lnTo>
                  <a:lnTo>
                    <a:pt x="115" y="153"/>
                  </a:lnTo>
                  <a:lnTo>
                    <a:pt x="112" y="134"/>
                  </a:lnTo>
                  <a:lnTo>
                    <a:pt x="110" y="116"/>
                  </a:lnTo>
                  <a:lnTo>
                    <a:pt x="107" y="97"/>
                  </a:lnTo>
                  <a:lnTo>
                    <a:pt x="109" y="97"/>
                  </a:lnTo>
                  <a:lnTo>
                    <a:pt x="105" y="86"/>
                  </a:lnTo>
                  <a:lnTo>
                    <a:pt x="102" y="76"/>
                  </a:lnTo>
                  <a:lnTo>
                    <a:pt x="101" y="64"/>
                  </a:lnTo>
                  <a:lnTo>
                    <a:pt x="100" y="54"/>
                  </a:lnTo>
                  <a:lnTo>
                    <a:pt x="97" y="43"/>
                  </a:lnTo>
                  <a:lnTo>
                    <a:pt x="95" y="33"/>
                  </a:lnTo>
                  <a:lnTo>
                    <a:pt x="91" y="25"/>
                  </a:lnTo>
                  <a:lnTo>
                    <a:pt x="88" y="17"/>
                  </a:lnTo>
                  <a:lnTo>
                    <a:pt x="83" y="18"/>
                  </a:lnTo>
                  <a:lnTo>
                    <a:pt x="90" y="91"/>
                  </a:lnTo>
                  <a:lnTo>
                    <a:pt x="101" y="163"/>
                  </a:lnTo>
                  <a:lnTo>
                    <a:pt x="111" y="232"/>
                  </a:lnTo>
                  <a:lnTo>
                    <a:pt x="122" y="302"/>
                  </a:lnTo>
                  <a:lnTo>
                    <a:pt x="132" y="370"/>
                  </a:lnTo>
                  <a:lnTo>
                    <a:pt x="144" y="440"/>
                  </a:lnTo>
                  <a:lnTo>
                    <a:pt x="155" y="511"/>
                  </a:lnTo>
                  <a:lnTo>
                    <a:pt x="166" y="586"/>
                  </a:lnTo>
                  <a:lnTo>
                    <a:pt x="171" y="590"/>
                  </a:lnTo>
                  <a:lnTo>
                    <a:pt x="171" y="596"/>
                  </a:lnTo>
                  <a:lnTo>
                    <a:pt x="170" y="601"/>
                  </a:lnTo>
                  <a:lnTo>
                    <a:pt x="172" y="606"/>
                  </a:lnTo>
                  <a:lnTo>
                    <a:pt x="45" y="590"/>
                  </a:lnTo>
                  <a:lnTo>
                    <a:pt x="38" y="551"/>
                  </a:lnTo>
                  <a:lnTo>
                    <a:pt x="33" y="512"/>
                  </a:lnTo>
                  <a:lnTo>
                    <a:pt x="26" y="472"/>
                  </a:lnTo>
                  <a:lnTo>
                    <a:pt x="21" y="434"/>
                  </a:lnTo>
                  <a:lnTo>
                    <a:pt x="15" y="394"/>
                  </a:lnTo>
                  <a:lnTo>
                    <a:pt x="10" y="354"/>
                  </a:lnTo>
                  <a:lnTo>
                    <a:pt x="5" y="315"/>
                  </a:lnTo>
                  <a:lnTo>
                    <a:pt x="0" y="278"/>
                  </a:lnTo>
                  <a:lnTo>
                    <a:pt x="10" y="280"/>
                  </a:lnTo>
                  <a:lnTo>
                    <a:pt x="21" y="283"/>
                  </a:lnTo>
                  <a:lnTo>
                    <a:pt x="33" y="283"/>
                  </a:lnTo>
                  <a:lnTo>
                    <a:pt x="45" y="284"/>
                  </a:lnTo>
                  <a:lnTo>
                    <a:pt x="44" y="248"/>
                  </a:lnTo>
                  <a:lnTo>
                    <a:pt x="41" y="213"/>
                  </a:lnTo>
                  <a:lnTo>
                    <a:pt x="38" y="177"/>
                  </a:lnTo>
                  <a:lnTo>
                    <a:pt x="35" y="142"/>
                  </a:lnTo>
                  <a:lnTo>
                    <a:pt x="30" y="106"/>
                  </a:lnTo>
                  <a:lnTo>
                    <a:pt x="26" y="71"/>
                  </a:lnTo>
                  <a:lnTo>
                    <a:pt x="23" y="36"/>
                  </a:lnTo>
                  <a:lnTo>
                    <a:pt x="23" y="3"/>
                  </a:lnTo>
                  <a:lnTo>
                    <a:pt x="28" y="0"/>
                  </a:lnTo>
                  <a:lnTo>
                    <a:pt x="44" y="3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3"/>
                  </a:lnTo>
                  <a:lnTo>
                    <a:pt x="112" y="15"/>
                  </a:lnTo>
                  <a:lnTo>
                    <a:pt x="130" y="16"/>
                  </a:lnTo>
                  <a:lnTo>
                    <a:pt x="147" y="17"/>
                  </a:lnTo>
                  <a:lnTo>
                    <a:pt x="165" y="2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7" name="Freeform 144">
              <a:extLst>
                <a:ext uri="{FF2B5EF4-FFF2-40B4-BE49-F238E27FC236}">
                  <a16:creationId xmlns:a16="http://schemas.microsoft.com/office/drawing/2014/main" id="{83EB0D55-6C6E-6BC7-530A-3FA9C766BA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314"/>
              <a:ext cx="188" cy="246"/>
            </a:xfrm>
            <a:custGeom>
              <a:avLst/>
              <a:gdLst>
                <a:gd name="T0" fmla="*/ 0 w 563"/>
                <a:gd name="T1" fmla="*/ 0 h 736"/>
                <a:gd name="T2" fmla="*/ 0 w 563"/>
                <a:gd name="T3" fmla="*/ 0 h 736"/>
                <a:gd name="T4" fmla="*/ 0 w 563"/>
                <a:gd name="T5" fmla="*/ 0 h 736"/>
                <a:gd name="T6" fmla="*/ 0 w 563"/>
                <a:gd name="T7" fmla="*/ 0 h 736"/>
                <a:gd name="T8" fmla="*/ 0 w 563"/>
                <a:gd name="T9" fmla="*/ 0 h 736"/>
                <a:gd name="T10" fmla="*/ 0 w 563"/>
                <a:gd name="T11" fmla="*/ 0 h 736"/>
                <a:gd name="T12" fmla="*/ 0 w 563"/>
                <a:gd name="T13" fmla="*/ 0 h 736"/>
                <a:gd name="T14" fmla="*/ 0 w 563"/>
                <a:gd name="T15" fmla="*/ 0 h 736"/>
                <a:gd name="T16" fmla="*/ 0 w 563"/>
                <a:gd name="T17" fmla="*/ 0 h 736"/>
                <a:gd name="T18" fmla="*/ 0 w 563"/>
                <a:gd name="T19" fmla="*/ 0 h 736"/>
                <a:gd name="T20" fmla="*/ 0 w 563"/>
                <a:gd name="T21" fmla="*/ 0 h 736"/>
                <a:gd name="T22" fmla="*/ 0 w 563"/>
                <a:gd name="T23" fmla="*/ 0 h 736"/>
                <a:gd name="T24" fmla="*/ 0 w 563"/>
                <a:gd name="T25" fmla="*/ 0 h 736"/>
                <a:gd name="T26" fmla="*/ 0 w 563"/>
                <a:gd name="T27" fmla="*/ 0 h 736"/>
                <a:gd name="T28" fmla="*/ 0 w 563"/>
                <a:gd name="T29" fmla="*/ 0 h 736"/>
                <a:gd name="T30" fmla="*/ 0 w 563"/>
                <a:gd name="T31" fmla="*/ 0 h 736"/>
                <a:gd name="T32" fmla="*/ 0 w 563"/>
                <a:gd name="T33" fmla="*/ 0 h 736"/>
                <a:gd name="T34" fmla="*/ 0 w 563"/>
                <a:gd name="T35" fmla="*/ 0 h 736"/>
                <a:gd name="T36" fmla="*/ 0 w 563"/>
                <a:gd name="T37" fmla="*/ 0 h 736"/>
                <a:gd name="T38" fmla="*/ 0 w 563"/>
                <a:gd name="T39" fmla="*/ 0 h 736"/>
                <a:gd name="T40" fmla="*/ 0 w 563"/>
                <a:gd name="T41" fmla="*/ 0 h 736"/>
                <a:gd name="T42" fmla="*/ 0 w 563"/>
                <a:gd name="T43" fmla="*/ 0 h 736"/>
                <a:gd name="T44" fmla="*/ 0 w 563"/>
                <a:gd name="T45" fmla="*/ 0 h 736"/>
                <a:gd name="T46" fmla="*/ 0 w 563"/>
                <a:gd name="T47" fmla="*/ 0 h 736"/>
                <a:gd name="T48" fmla="*/ 0 w 563"/>
                <a:gd name="T49" fmla="*/ 0 h 736"/>
                <a:gd name="T50" fmla="*/ 0 w 563"/>
                <a:gd name="T51" fmla="*/ 0 h 736"/>
                <a:gd name="T52" fmla="*/ 0 w 563"/>
                <a:gd name="T53" fmla="*/ 0 h 736"/>
                <a:gd name="T54" fmla="*/ 0 w 563"/>
                <a:gd name="T55" fmla="*/ 0 h 736"/>
                <a:gd name="T56" fmla="*/ 0 w 563"/>
                <a:gd name="T57" fmla="*/ 0 h 736"/>
                <a:gd name="T58" fmla="*/ 0 w 563"/>
                <a:gd name="T59" fmla="*/ 0 h 736"/>
                <a:gd name="T60" fmla="*/ 0 w 563"/>
                <a:gd name="T61" fmla="*/ 0 h 736"/>
                <a:gd name="T62" fmla="*/ 0 w 563"/>
                <a:gd name="T63" fmla="*/ 0 h 736"/>
                <a:gd name="T64" fmla="*/ 0 w 563"/>
                <a:gd name="T65" fmla="*/ 0 h 736"/>
                <a:gd name="T66" fmla="*/ 0 w 563"/>
                <a:gd name="T67" fmla="*/ 0 h 736"/>
                <a:gd name="T68" fmla="*/ 0 w 563"/>
                <a:gd name="T69" fmla="*/ 0 h 736"/>
                <a:gd name="T70" fmla="*/ 0 w 563"/>
                <a:gd name="T71" fmla="*/ 0 h 736"/>
                <a:gd name="T72" fmla="*/ 0 w 563"/>
                <a:gd name="T73" fmla="*/ 0 h 736"/>
                <a:gd name="T74" fmla="*/ 0 w 563"/>
                <a:gd name="T75" fmla="*/ 0 h 736"/>
                <a:gd name="T76" fmla="*/ 0 w 563"/>
                <a:gd name="T77" fmla="*/ 0 h 736"/>
                <a:gd name="T78" fmla="*/ 0 w 563"/>
                <a:gd name="T79" fmla="*/ 0 h 736"/>
                <a:gd name="T80" fmla="*/ 0 w 563"/>
                <a:gd name="T81" fmla="*/ 0 h 736"/>
                <a:gd name="T82" fmla="*/ 0 w 563"/>
                <a:gd name="T83" fmla="*/ 0 h 736"/>
                <a:gd name="T84" fmla="*/ 0 w 563"/>
                <a:gd name="T85" fmla="*/ 0 h 736"/>
                <a:gd name="T86" fmla="*/ 0 w 563"/>
                <a:gd name="T87" fmla="*/ 0 h 736"/>
                <a:gd name="T88" fmla="*/ 0 w 563"/>
                <a:gd name="T89" fmla="*/ 0 h 736"/>
                <a:gd name="T90" fmla="*/ 0 w 563"/>
                <a:gd name="T91" fmla="*/ 0 h 736"/>
                <a:gd name="T92" fmla="*/ 0 w 563"/>
                <a:gd name="T93" fmla="*/ 0 h 736"/>
                <a:gd name="T94" fmla="*/ 0 w 563"/>
                <a:gd name="T95" fmla="*/ 0 h 736"/>
                <a:gd name="T96" fmla="*/ 0 w 563"/>
                <a:gd name="T97" fmla="*/ 0 h 736"/>
                <a:gd name="T98" fmla="*/ 0 w 563"/>
                <a:gd name="T99" fmla="*/ 0 h 736"/>
                <a:gd name="T100" fmla="*/ 0 w 563"/>
                <a:gd name="T101" fmla="*/ 0 h 736"/>
                <a:gd name="T102" fmla="*/ 0 w 563"/>
                <a:gd name="T103" fmla="*/ 0 h 736"/>
                <a:gd name="T104" fmla="*/ 0 w 563"/>
                <a:gd name="T105" fmla="*/ 0 h 736"/>
                <a:gd name="T106" fmla="*/ 0 w 563"/>
                <a:gd name="T107" fmla="*/ 0 h 7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3"/>
                <a:gd name="T163" fmla="*/ 0 h 736"/>
                <a:gd name="T164" fmla="*/ 563 w 563"/>
                <a:gd name="T165" fmla="*/ 736 h 7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3" h="736">
                  <a:moveTo>
                    <a:pt x="45" y="1"/>
                  </a:moveTo>
                  <a:lnTo>
                    <a:pt x="78" y="42"/>
                  </a:lnTo>
                  <a:lnTo>
                    <a:pt x="110" y="86"/>
                  </a:lnTo>
                  <a:lnTo>
                    <a:pt x="143" y="130"/>
                  </a:lnTo>
                  <a:lnTo>
                    <a:pt x="175" y="174"/>
                  </a:lnTo>
                  <a:lnTo>
                    <a:pt x="206" y="218"/>
                  </a:lnTo>
                  <a:lnTo>
                    <a:pt x="238" y="263"/>
                  </a:lnTo>
                  <a:lnTo>
                    <a:pt x="269" y="307"/>
                  </a:lnTo>
                  <a:lnTo>
                    <a:pt x="300" y="352"/>
                  </a:lnTo>
                  <a:lnTo>
                    <a:pt x="310" y="355"/>
                  </a:lnTo>
                  <a:lnTo>
                    <a:pt x="320" y="355"/>
                  </a:lnTo>
                  <a:lnTo>
                    <a:pt x="330" y="352"/>
                  </a:lnTo>
                  <a:lnTo>
                    <a:pt x="339" y="344"/>
                  </a:lnTo>
                  <a:lnTo>
                    <a:pt x="341" y="343"/>
                  </a:lnTo>
                  <a:lnTo>
                    <a:pt x="359" y="368"/>
                  </a:lnTo>
                  <a:lnTo>
                    <a:pt x="376" y="395"/>
                  </a:lnTo>
                  <a:lnTo>
                    <a:pt x="394" y="423"/>
                  </a:lnTo>
                  <a:lnTo>
                    <a:pt x="412" y="453"/>
                  </a:lnTo>
                  <a:lnTo>
                    <a:pt x="430" y="481"/>
                  </a:lnTo>
                  <a:lnTo>
                    <a:pt x="449" y="511"/>
                  </a:lnTo>
                  <a:lnTo>
                    <a:pt x="466" y="540"/>
                  </a:lnTo>
                  <a:lnTo>
                    <a:pt x="485" y="568"/>
                  </a:lnTo>
                  <a:lnTo>
                    <a:pt x="495" y="582"/>
                  </a:lnTo>
                  <a:lnTo>
                    <a:pt x="505" y="599"/>
                  </a:lnTo>
                  <a:lnTo>
                    <a:pt x="515" y="614"/>
                  </a:lnTo>
                  <a:lnTo>
                    <a:pt x="526" y="630"/>
                  </a:lnTo>
                  <a:lnTo>
                    <a:pt x="535" y="645"/>
                  </a:lnTo>
                  <a:lnTo>
                    <a:pt x="545" y="661"/>
                  </a:lnTo>
                  <a:lnTo>
                    <a:pt x="553" y="676"/>
                  </a:lnTo>
                  <a:lnTo>
                    <a:pt x="563" y="692"/>
                  </a:lnTo>
                  <a:lnTo>
                    <a:pt x="480" y="736"/>
                  </a:lnTo>
                  <a:lnTo>
                    <a:pt x="464" y="720"/>
                  </a:lnTo>
                  <a:lnTo>
                    <a:pt x="424" y="659"/>
                  </a:lnTo>
                  <a:lnTo>
                    <a:pt x="385" y="599"/>
                  </a:lnTo>
                  <a:lnTo>
                    <a:pt x="346" y="539"/>
                  </a:lnTo>
                  <a:lnTo>
                    <a:pt x="308" y="479"/>
                  </a:lnTo>
                  <a:lnTo>
                    <a:pt x="268" y="419"/>
                  </a:lnTo>
                  <a:lnTo>
                    <a:pt x="229" y="359"/>
                  </a:lnTo>
                  <a:lnTo>
                    <a:pt x="189" y="300"/>
                  </a:lnTo>
                  <a:lnTo>
                    <a:pt x="151" y="242"/>
                  </a:lnTo>
                  <a:lnTo>
                    <a:pt x="138" y="222"/>
                  </a:lnTo>
                  <a:lnTo>
                    <a:pt x="120" y="196"/>
                  </a:lnTo>
                  <a:lnTo>
                    <a:pt x="98" y="163"/>
                  </a:lnTo>
                  <a:lnTo>
                    <a:pt x="77" y="128"/>
                  </a:lnTo>
                  <a:lnTo>
                    <a:pt x="53" y="92"/>
                  </a:lnTo>
                  <a:lnTo>
                    <a:pt x="33" y="61"/>
                  </a:lnTo>
                  <a:lnTo>
                    <a:pt x="14" y="36"/>
                  </a:lnTo>
                  <a:lnTo>
                    <a:pt x="0" y="20"/>
                  </a:lnTo>
                  <a:lnTo>
                    <a:pt x="8" y="11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8" name="Freeform 145">
              <a:extLst>
                <a:ext uri="{FF2B5EF4-FFF2-40B4-BE49-F238E27FC236}">
                  <a16:creationId xmlns:a16="http://schemas.microsoft.com/office/drawing/2014/main" id="{CAE1B2B9-B8EF-5E69-E26B-0313663A9F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4" y="313"/>
              <a:ext cx="80" cy="230"/>
            </a:xfrm>
            <a:custGeom>
              <a:avLst/>
              <a:gdLst>
                <a:gd name="T0" fmla="*/ 0 w 242"/>
                <a:gd name="T1" fmla="*/ 0 h 691"/>
                <a:gd name="T2" fmla="*/ 0 w 242"/>
                <a:gd name="T3" fmla="*/ 0 h 691"/>
                <a:gd name="T4" fmla="*/ 0 w 242"/>
                <a:gd name="T5" fmla="*/ 0 h 691"/>
                <a:gd name="T6" fmla="*/ 0 w 242"/>
                <a:gd name="T7" fmla="*/ 0 h 691"/>
                <a:gd name="T8" fmla="*/ 0 w 242"/>
                <a:gd name="T9" fmla="*/ 0 h 691"/>
                <a:gd name="T10" fmla="*/ 0 w 242"/>
                <a:gd name="T11" fmla="*/ 0 h 691"/>
                <a:gd name="T12" fmla="*/ 0 w 242"/>
                <a:gd name="T13" fmla="*/ 0 h 691"/>
                <a:gd name="T14" fmla="*/ 0 w 242"/>
                <a:gd name="T15" fmla="*/ 0 h 691"/>
                <a:gd name="T16" fmla="*/ 0 w 242"/>
                <a:gd name="T17" fmla="*/ 0 h 691"/>
                <a:gd name="T18" fmla="*/ 0 w 242"/>
                <a:gd name="T19" fmla="*/ 0 h 691"/>
                <a:gd name="T20" fmla="*/ 0 w 242"/>
                <a:gd name="T21" fmla="*/ 0 h 691"/>
                <a:gd name="T22" fmla="*/ 0 w 242"/>
                <a:gd name="T23" fmla="*/ 0 h 691"/>
                <a:gd name="T24" fmla="*/ 0 w 242"/>
                <a:gd name="T25" fmla="*/ 0 h 691"/>
                <a:gd name="T26" fmla="*/ 0 w 242"/>
                <a:gd name="T27" fmla="*/ 0 h 691"/>
                <a:gd name="T28" fmla="*/ 0 w 242"/>
                <a:gd name="T29" fmla="*/ 0 h 691"/>
                <a:gd name="T30" fmla="*/ 0 w 242"/>
                <a:gd name="T31" fmla="*/ 0 h 691"/>
                <a:gd name="T32" fmla="*/ 0 w 242"/>
                <a:gd name="T33" fmla="*/ 0 h 691"/>
                <a:gd name="T34" fmla="*/ 0 w 242"/>
                <a:gd name="T35" fmla="*/ 0 h 691"/>
                <a:gd name="T36" fmla="*/ 0 w 242"/>
                <a:gd name="T37" fmla="*/ 0 h 691"/>
                <a:gd name="T38" fmla="*/ 0 w 242"/>
                <a:gd name="T39" fmla="*/ 0 h 691"/>
                <a:gd name="T40" fmla="*/ 0 w 242"/>
                <a:gd name="T41" fmla="*/ 0 h 691"/>
                <a:gd name="T42" fmla="*/ 0 w 242"/>
                <a:gd name="T43" fmla="*/ 0 h 691"/>
                <a:gd name="T44" fmla="*/ 0 w 242"/>
                <a:gd name="T45" fmla="*/ 0 h 691"/>
                <a:gd name="T46" fmla="*/ 0 w 242"/>
                <a:gd name="T47" fmla="*/ 0 h 691"/>
                <a:gd name="T48" fmla="*/ 0 w 242"/>
                <a:gd name="T49" fmla="*/ 0 h 691"/>
                <a:gd name="T50" fmla="*/ 0 w 242"/>
                <a:gd name="T51" fmla="*/ 0 h 691"/>
                <a:gd name="T52" fmla="*/ 0 w 242"/>
                <a:gd name="T53" fmla="*/ 0 h 691"/>
                <a:gd name="T54" fmla="*/ 0 w 242"/>
                <a:gd name="T55" fmla="*/ 0 h 691"/>
                <a:gd name="T56" fmla="*/ 0 w 242"/>
                <a:gd name="T57" fmla="*/ 0 h 691"/>
                <a:gd name="T58" fmla="*/ 0 w 242"/>
                <a:gd name="T59" fmla="*/ 0 h 691"/>
                <a:gd name="T60" fmla="*/ 0 w 242"/>
                <a:gd name="T61" fmla="*/ 0 h 691"/>
                <a:gd name="T62" fmla="*/ 0 w 242"/>
                <a:gd name="T63" fmla="*/ 0 h 691"/>
                <a:gd name="T64" fmla="*/ 0 w 242"/>
                <a:gd name="T65" fmla="*/ 0 h 691"/>
                <a:gd name="T66" fmla="*/ 0 w 242"/>
                <a:gd name="T67" fmla="*/ 0 h 691"/>
                <a:gd name="T68" fmla="*/ 0 w 242"/>
                <a:gd name="T69" fmla="*/ 0 h 691"/>
                <a:gd name="T70" fmla="*/ 0 w 242"/>
                <a:gd name="T71" fmla="*/ 0 h 691"/>
                <a:gd name="T72" fmla="*/ 0 w 242"/>
                <a:gd name="T73" fmla="*/ 0 h 691"/>
                <a:gd name="T74" fmla="*/ 0 w 242"/>
                <a:gd name="T75" fmla="*/ 0 h 691"/>
                <a:gd name="T76" fmla="*/ 0 w 242"/>
                <a:gd name="T77" fmla="*/ 0 h 691"/>
                <a:gd name="T78" fmla="*/ 0 w 242"/>
                <a:gd name="T79" fmla="*/ 0 h 691"/>
                <a:gd name="T80" fmla="*/ 0 w 242"/>
                <a:gd name="T81" fmla="*/ 0 h 691"/>
                <a:gd name="T82" fmla="*/ 0 w 242"/>
                <a:gd name="T83" fmla="*/ 0 h 691"/>
                <a:gd name="T84" fmla="*/ 0 w 242"/>
                <a:gd name="T85" fmla="*/ 0 h 691"/>
                <a:gd name="T86" fmla="*/ 0 w 242"/>
                <a:gd name="T87" fmla="*/ 0 h 691"/>
                <a:gd name="T88" fmla="*/ 0 w 242"/>
                <a:gd name="T89" fmla="*/ 0 h 691"/>
                <a:gd name="T90" fmla="*/ 0 w 242"/>
                <a:gd name="T91" fmla="*/ 0 h 691"/>
                <a:gd name="T92" fmla="*/ 0 w 242"/>
                <a:gd name="T93" fmla="*/ 0 h 691"/>
                <a:gd name="T94" fmla="*/ 0 w 242"/>
                <a:gd name="T95" fmla="*/ 0 h 691"/>
                <a:gd name="T96" fmla="*/ 0 w 242"/>
                <a:gd name="T97" fmla="*/ 0 h 6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2"/>
                <a:gd name="T148" fmla="*/ 0 h 691"/>
                <a:gd name="T149" fmla="*/ 242 w 242"/>
                <a:gd name="T150" fmla="*/ 691 h 6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2" h="691">
                  <a:moveTo>
                    <a:pt x="48" y="1"/>
                  </a:moveTo>
                  <a:lnTo>
                    <a:pt x="50" y="34"/>
                  </a:lnTo>
                  <a:lnTo>
                    <a:pt x="55" y="67"/>
                  </a:lnTo>
                  <a:lnTo>
                    <a:pt x="61" y="100"/>
                  </a:lnTo>
                  <a:lnTo>
                    <a:pt x="68" y="132"/>
                  </a:lnTo>
                  <a:lnTo>
                    <a:pt x="76" y="165"/>
                  </a:lnTo>
                  <a:lnTo>
                    <a:pt x="83" y="197"/>
                  </a:lnTo>
                  <a:lnTo>
                    <a:pt x="91" y="230"/>
                  </a:lnTo>
                  <a:lnTo>
                    <a:pt x="100" y="263"/>
                  </a:lnTo>
                  <a:lnTo>
                    <a:pt x="100" y="273"/>
                  </a:lnTo>
                  <a:lnTo>
                    <a:pt x="101" y="285"/>
                  </a:lnTo>
                  <a:lnTo>
                    <a:pt x="102" y="294"/>
                  </a:lnTo>
                  <a:lnTo>
                    <a:pt x="103" y="306"/>
                  </a:lnTo>
                  <a:lnTo>
                    <a:pt x="105" y="316"/>
                  </a:lnTo>
                  <a:lnTo>
                    <a:pt x="107" y="327"/>
                  </a:lnTo>
                  <a:lnTo>
                    <a:pt x="111" y="338"/>
                  </a:lnTo>
                  <a:lnTo>
                    <a:pt x="116" y="351"/>
                  </a:lnTo>
                  <a:lnTo>
                    <a:pt x="118" y="357"/>
                  </a:lnTo>
                  <a:lnTo>
                    <a:pt x="125" y="361"/>
                  </a:lnTo>
                  <a:lnTo>
                    <a:pt x="130" y="361"/>
                  </a:lnTo>
                  <a:lnTo>
                    <a:pt x="137" y="362"/>
                  </a:lnTo>
                  <a:lnTo>
                    <a:pt x="143" y="359"/>
                  </a:lnTo>
                  <a:lnTo>
                    <a:pt x="151" y="357"/>
                  </a:lnTo>
                  <a:lnTo>
                    <a:pt x="157" y="354"/>
                  </a:lnTo>
                  <a:lnTo>
                    <a:pt x="165" y="354"/>
                  </a:lnTo>
                  <a:lnTo>
                    <a:pt x="171" y="377"/>
                  </a:lnTo>
                  <a:lnTo>
                    <a:pt x="178" y="402"/>
                  </a:lnTo>
                  <a:lnTo>
                    <a:pt x="184" y="427"/>
                  </a:lnTo>
                  <a:lnTo>
                    <a:pt x="192" y="452"/>
                  </a:lnTo>
                  <a:lnTo>
                    <a:pt x="197" y="477"/>
                  </a:lnTo>
                  <a:lnTo>
                    <a:pt x="202" y="502"/>
                  </a:lnTo>
                  <a:lnTo>
                    <a:pt x="207" y="525"/>
                  </a:lnTo>
                  <a:lnTo>
                    <a:pt x="212" y="550"/>
                  </a:lnTo>
                  <a:lnTo>
                    <a:pt x="214" y="559"/>
                  </a:lnTo>
                  <a:lnTo>
                    <a:pt x="218" y="570"/>
                  </a:lnTo>
                  <a:lnTo>
                    <a:pt x="222" y="583"/>
                  </a:lnTo>
                  <a:lnTo>
                    <a:pt x="226" y="598"/>
                  </a:lnTo>
                  <a:lnTo>
                    <a:pt x="228" y="611"/>
                  </a:lnTo>
                  <a:lnTo>
                    <a:pt x="232" y="625"/>
                  </a:lnTo>
                  <a:lnTo>
                    <a:pt x="236" y="639"/>
                  </a:lnTo>
                  <a:lnTo>
                    <a:pt x="239" y="653"/>
                  </a:lnTo>
                  <a:lnTo>
                    <a:pt x="237" y="656"/>
                  </a:lnTo>
                  <a:lnTo>
                    <a:pt x="239" y="661"/>
                  </a:lnTo>
                  <a:lnTo>
                    <a:pt x="242" y="665"/>
                  </a:lnTo>
                  <a:lnTo>
                    <a:pt x="242" y="673"/>
                  </a:lnTo>
                  <a:lnTo>
                    <a:pt x="222" y="674"/>
                  </a:lnTo>
                  <a:lnTo>
                    <a:pt x="202" y="678"/>
                  </a:lnTo>
                  <a:lnTo>
                    <a:pt x="183" y="681"/>
                  </a:lnTo>
                  <a:lnTo>
                    <a:pt x="165" y="685"/>
                  </a:lnTo>
                  <a:lnTo>
                    <a:pt x="145" y="688"/>
                  </a:lnTo>
                  <a:lnTo>
                    <a:pt x="126" y="690"/>
                  </a:lnTo>
                  <a:lnTo>
                    <a:pt x="107" y="690"/>
                  </a:lnTo>
                  <a:lnTo>
                    <a:pt x="90" y="691"/>
                  </a:lnTo>
                  <a:lnTo>
                    <a:pt x="85" y="684"/>
                  </a:lnTo>
                  <a:lnTo>
                    <a:pt x="82" y="678"/>
                  </a:lnTo>
                  <a:lnTo>
                    <a:pt x="80" y="670"/>
                  </a:lnTo>
                  <a:lnTo>
                    <a:pt x="80" y="664"/>
                  </a:lnTo>
                  <a:lnTo>
                    <a:pt x="77" y="655"/>
                  </a:lnTo>
                  <a:lnTo>
                    <a:pt x="76" y="648"/>
                  </a:lnTo>
                  <a:lnTo>
                    <a:pt x="75" y="640"/>
                  </a:lnTo>
                  <a:lnTo>
                    <a:pt x="73" y="633"/>
                  </a:lnTo>
                  <a:lnTo>
                    <a:pt x="66" y="601"/>
                  </a:lnTo>
                  <a:lnTo>
                    <a:pt x="61" y="573"/>
                  </a:lnTo>
                  <a:lnTo>
                    <a:pt x="56" y="544"/>
                  </a:lnTo>
                  <a:lnTo>
                    <a:pt x="51" y="518"/>
                  </a:lnTo>
                  <a:lnTo>
                    <a:pt x="46" y="490"/>
                  </a:lnTo>
                  <a:lnTo>
                    <a:pt x="41" y="463"/>
                  </a:lnTo>
                  <a:lnTo>
                    <a:pt x="36" y="435"/>
                  </a:lnTo>
                  <a:lnTo>
                    <a:pt x="31" y="408"/>
                  </a:lnTo>
                  <a:lnTo>
                    <a:pt x="30" y="398"/>
                  </a:lnTo>
                  <a:lnTo>
                    <a:pt x="28" y="388"/>
                  </a:lnTo>
                  <a:lnTo>
                    <a:pt x="25" y="378"/>
                  </a:lnTo>
                  <a:lnTo>
                    <a:pt x="22" y="368"/>
                  </a:lnTo>
                  <a:lnTo>
                    <a:pt x="30" y="359"/>
                  </a:lnTo>
                  <a:lnTo>
                    <a:pt x="41" y="354"/>
                  </a:lnTo>
                  <a:lnTo>
                    <a:pt x="45" y="351"/>
                  </a:lnTo>
                  <a:lnTo>
                    <a:pt x="50" y="348"/>
                  </a:lnTo>
                  <a:lnTo>
                    <a:pt x="50" y="342"/>
                  </a:lnTo>
                  <a:lnTo>
                    <a:pt x="48" y="334"/>
                  </a:lnTo>
                  <a:lnTo>
                    <a:pt x="50" y="331"/>
                  </a:lnTo>
                  <a:lnTo>
                    <a:pt x="52" y="328"/>
                  </a:lnTo>
                  <a:lnTo>
                    <a:pt x="48" y="322"/>
                  </a:lnTo>
                  <a:lnTo>
                    <a:pt x="48" y="318"/>
                  </a:lnTo>
                  <a:lnTo>
                    <a:pt x="50" y="312"/>
                  </a:lnTo>
                  <a:lnTo>
                    <a:pt x="47" y="308"/>
                  </a:lnTo>
                  <a:lnTo>
                    <a:pt x="41" y="271"/>
                  </a:lnTo>
                  <a:lnTo>
                    <a:pt x="35" y="235"/>
                  </a:lnTo>
                  <a:lnTo>
                    <a:pt x="26" y="197"/>
                  </a:lnTo>
                  <a:lnTo>
                    <a:pt x="18" y="161"/>
                  </a:lnTo>
                  <a:lnTo>
                    <a:pt x="11" y="122"/>
                  </a:lnTo>
                  <a:lnTo>
                    <a:pt x="5" y="85"/>
                  </a:lnTo>
                  <a:lnTo>
                    <a:pt x="0" y="45"/>
                  </a:lnTo>
                  <a:lnTo>
                    <a:pt x="0" y="6"/>
                  </a:lnTo>
                  <a:lnTo>
                    <a:pt x="11" y="4"/>
                  </a:lnTo>
                  <a:lnTo>
                    <a:pt x="22" y="2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41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9" name="Freeform 146">
              <a:extLst>
                <a:ext uri="{FF2B5EF4-FFF2-40B4-BE49-F238E27FC236}">
                  <a16:creationId xmlns:a16="http://schemas.microsoft.com/office/drawing/2014/main" id="{B970ADBC-5A0F-0D24-34D2-FF99E9B6CB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" y="316"/>
              <a:ext cx="64" cy="213"/>
            </a:xfrm>
            <a:custGeom>
              <a:avLst/>
              <a:gdLst>
                <a:gd name="T0" fmla="*/ 0 w 192"/>
                <a:gd name="T1" fmla="*/ 0 h 640"/>
                <a:gd name="T2" fmla="*/ 0 w 192"/>
                <a:gd name="T3" fmla="*/ 0 h 640"/>
                <a:gd name="T4" fmla="*/ 0 w 192"/>
                <a:gd name="T5" fmla="*/ 0 h 640"/>
                <a:gd name="T6" fmla="*/ 0 w 192"/>
                <a:gd name="T7" fmla="*/ 0 h 640"/>
                <a:gd name="T8" fmla="*/ 0 w 192"/>
                <a:gd name="T9" fmla="*/ 0 h 640"/>
                <a:gd name="T10" fmla="*/ 0 w 192"/>
                <a:gd name="T11" fmla="*/ 0 h 640"/>
                <a:gd name="T12" fmla="*/ 0 w 192"/>
                <a:gd name="T13" fmla="*/ 0 h 640"/>
                <a:gd name="T14" fmla="*/ 0 w 192"/>
                <a:gd name="T15" fmla="*/ 0 h 640"/>
                <a:gd name="T16" fmla="*/ 0 w 192"/>
                <a:gd name="T17" fmla="*/ 0 h 640"/>
                <a:gd name="T18" fmla="*/ 0 w 192"/>
                <a:gd name="T19" fmla="*/ 0 h 640"/>
                <a:gd name="T20" fmla="*/ 0 w 192"/>
                <a:gd name="T21" fmla="*/ 0 h 640"/>
                <a:gd name="T22" fmla="*/ 0 w 192"/>
                <a:gd name="T23" fmla="*/ 0 h 640"/>
                <a:gd name="T24" fmla="*/ 0 w 192"/>
                <a:gd name="T25" fmla="*/ 0 h 640"/>
                <a:gd name="T26" fmla="*/ 0 w 192"/>
                <a:gd name="T27" fmla="*/ 0 h 640"/>
                <a:gd name="T28" fmla="*/ 0 w 192"/>
                <a:gd name="T29" fmla="*/ 0 h 640"/>
                <a:gd name="T30" fmla="*/ 0 w 192"/>
                <a:gd name="T31" fmla="*/ 0 h 640"/>
                <a:gd name="T32" fmla="*/ 0 w 192"/>
                <a:gd name="T33" fmla="*/ 0 h 640"/>
                <a:gd name="T34" fmla="*/ 0 w 192"/>
                <a:gd name="T35" fmla="*/ 0 h 640"/>
                <a:gd name="T36" fmla="*/ 0 w 192"/>
                <a:gd name="T37" fmla="*/ 0 h 640"/>
                <a:gd name="T38" fmla="*/ 0 w 192"/>
                <a:gd name="T39" fmla="*/ 0 h 640"/>
                <a:gd name="T40" fmla="*/ 0 w 192"/>
                <a:gd name="T41" fmla="*/ 0 h 640"/>
                <a:gd name="T42" fmla="*/ 0 w 192"/>
                <a:gd name="T43" fmla="*/ 0 h 640"/>
                <a:gd name="T44" fmla="*/ 0 w 192"/>
                <a:gd name="T45" fmla="*/ 0 h 640"/>
                <a:gd name="T46" fmla="*/ 0 w 192"/>
                <a:gd name="T47" fmla="*/ 0 h 640"/>
                <a:gd name="T48" fmla="*/ 0 w 192"/>
                <a:gd name="T49" fmla="*/ 0 h 640"/>
                <a:gd name="T50" fmla="*/ 0 w 192"/>
                <a:gd name="T51" fmla="*/ 0 h 640"/>
                <a:gd name="T52" fmla="*/ 0 w 192"/>
                <a:gd name="T53" fmla="*/ 0 h 640"/>
                <a:gd name="T54" fmla="*/ 0 w 192"/>
                <a:gd name="T55" fmla="*/ 0 h 640"/>
                <a:gd name="T56" fmla="*/ 0 w 192"/>
                <a:gd name="T57" fmla="*/ 0 h 640"/>
                <a:gd name="T58" fmla="*/ 0 w 192"/>
                <a:gd name="T59" fmla="*/ 0 h 640"/>
                <a:gd name="T60" fmla="*/ 0 w 192"/>
                <a:gd name="T61" fmla="*/ 0 h 640"/>
                <a:gd name="T62" fmla="*/ 0 w 192"/>
                <a:gd name="T63" fmla="*/ 0 h 640"/>
                <a:gd name="T64" fmla="*/ 0 w 192"/>
                <a:gd name="T65" fmla="*/ 0 h 640"/>
                <a:gd name="T66" fmla="*/ 0 w 192"/>
                <a:gd name="T67" fmla="*/ 0 h 640"/>
                <a:gd name="T68" fmla="*/ 0 w 192"/>
                <a:gd name="T69" fmla="*/ 0 h 640"/>
                <a:gd name="T70" fmla="*/ 0 w 192"/>
                <a:gd name="T71" fmla="*/ 0 h 640"/>
                <a:gd name="T72" fmla="*/ 0 w 192"/>
                <a:gd name="T73" fmla="*/ 0 h 640"/>
                <a:gd name="T74" fmla="*/ 0 w 192"/>
                <a:gd name="T75" fmla="*/ 0 h 640"/>
                <a:gd name="T76" fmla="*/ 0 w 192"/>
                <a:gd name="T77" fmla="*/ 0 h 640"/>
                <a:gd name="T78" fmla="*/ 0 w 192"/>
                <a:gd name="T79" fmla="*/ 0 h 640"/>
                <a:gd name="T80" fmla="*/ 0 w 192"/>
                <a:gd name="T81" fmla="*/ 0 h 640"/>
                <a:gd name="T82" fmla="*/ 0 w 192"/>
                <a:gd name="T83" fmla="*/ 0 h 640"/>
                <a:gd name="T84" fmla="*/ 0 w 192"/>
                <a:gd name="T85" fmla="*/ 0 h 640"/>
                <a:gd name="T86" fmla="*/ 0 w 192"/>
                <a:gd name="T87" fmla="*/ 0 h 640"/>
                <a:gd name="T88" fmla="*/ 0 w 192"/>
                <a:gd name="T89" fmla="*/ 0 h 640"/>
                <a:gd name="T90" fmla="*/ 0 w 192"/>
                <a:gd name="T91" fmla="*/ 0 h 640"/>
                <a:gd name="T92" fmla="*/ 0 w 192"/>
                <a:gd name="T93" fmla="*/ 0 h 640"/>
                <a:gd name="T94" fmla="*/ 0 w 192"/>
                <a:gd name="T95" fmla="*/ 0 h 640"/>
                <a:gd name="T96" fmla="*/ 0 w 192"/>
                <a:gd name="T97" fmla="*/ 0 h 640"/>
                <a:gd name="T98" fmla="*/ 0 w 192"/>
                <a:gd name="T99" fmla="*/ 0 h 640"/>
                <a:gd name="T100" fmla="*/ 0 w 192"/>
                <a:gd name="T101" fmla="*/ 0 h 640"/>
                <a:gd name="T102" fmla="*/ 0 w 192"/>
                <a:gd name="T103" fmla="*/ 0 h 640"/>
                <a:gd name="T104" fmla="*/ 0 w 192"/>
                <a:gd name="T105" fmla="*/ 0 h 640"/>
                <a:gd name="T106" fmla="*/ 0 w 192"/>
                <a:gd name="T107" fmla="*/ 0 h 640"/>
                <a:gd name="T108" fmla="*/ 0 w 192"/>
                <a:gd name="T109" fmla="*/ 0 h 640"/>
                <a:gd name="T110" fmla="*/ 0 w 192"/>
                <a:gd name="T111" fmla="*/ 0 h 640"/>
                <a:gd name="T112" fmla="*/ 0 w 192"/>
                <a:gd name="T113" fmla="*/ 0 h 640"/>
                <a:gd name="T114" fmla="*/ 0 w 192"/>
                <a:gd name="T115" fmla="*/ 0 h 64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2"/>
                <a:gd name="T175" fmla="*/ 0 h 640"/>
                <a:gd name="T176" fmla="*/ 192 w 192"/>
                <a:gd name="T177" fmla="*/ 640 h 64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2" h="640">
                  <a:moveTo>
                    <a:pt x="47" y="7"/>
                  </a:moveTo>
                  <a:lnTo>
                    <a:pt x="50" y="30"/>
                  </a:lnTo>
                  <a:lnTo>
                    <a:pt x="54" y="52"/>
                  </a:lnTo>
                  <a:lnTo>
                    <a:pt x="57" y="73"/>
                  </a:lnTo>
                  <a:lnTo>
                    <a:pt x="61" y="96"/>
                  </a:lnTo>
                  <a:lnTo>
                    <a:pt x="64" y="117"/>
                  </a:lnTo>
                  <a:lnTo>
                    <a:pt x="66" y="139"/>
                  </a:lnTo>
                  <a:lnTo>
                    <a:pt x="69" y="162"/>
                  </a:lnTo>
                  <a:lnTo>
                    <a:pt x="72" y="186"/>
                  </a:lnTo>
                  <a:lnTo>
                    <a:pt x="76" y="202"/>
                  </a:lnTo>
                  <a:lnTo>
                    <a:pt x="81" y="219"/>
                  </a:lnTo>
                  <a:lnTo>
                    <a:pt x="85" y="237"/>
                  </a:lnTo>
                  <a:lnTo>
                    <a:pt x="89" y="256"/>
                  </a:lnTo>
                  <a:lnTo>
                    <a:pt x="91" y="273"/>
                  </a:lnTo>
                  <a:lnTo>
                    <a:pt x="95" y="292"/>
                  </a:lnTo>
                  <a:lnTo>
                    <a:pt x="99" y="310"/>
                  </a:lnTo>
                  <a:lnTo>
                    <a:pt x="102" y="329"/>
                  </a:lnTo>
                  <a:lnTo>
                    <a:pt x="109" y="335"/>
                  </a:lnTo>
                  <a:lnTo>
                    <a:pt x="120" y="338"/>
                  </a:lnTo>
                  <a:lnTo>
                    <a:pt x="130" y="337"/>
                  </a:lnTo>
                  <a:lnTo>
                    <a:pt x="140" y="338"/>
                  </a:lnTo>
                  <a:lnTo>
                    <a:pt x="147" y="374"/>
                  </a:lnTo>
                  <a:lnTo>
                    <a:pt x="155" y="412"/>
                  </a:lnTo>
                  <a:lnTo>
                    <a:pt x="161" y="450"/>
                  </a:lnTo>
                  <a:lnTo>
                    <a:pt x="169" y="489"/>
                  </a:lnTo>
                  <a:lnTo>
                    <a:pt x="174" y="526"/>
                  </a:lnTo>
                  <a:lnTo>
                    <a:pt x="180" y="565"/>
                  </a:lnTo>
                  <a:lnTo>
                    <a:pt x="186" y="602"/>
                  </a:lnTo>
                  <a:lnTo>
                    <a:pt x="192" y="640"/>
                  </a:lnTo>
                  <a:lnTo>
                    <a:pt x="175" y="632"/>
                  </a:lnTo>
                  <a:lnTo>
                    <a:pt x="157" y="629"/>
                  </a:lnTo>
                  <a:lnTo>
                    <a:pt x="139" y="625"/>
                  </a:lnTo>
                  <a:lnTo>
                    <a:pt x="122" y="622"/>
                  </a:lnTo>
                  <a:lnTo>
                    <a:pt x="104" y="617"/>
                  </a:lnTo>
                  <a:lnTo>
                    <a:pt x="87" y="614"/>
                  </a:lnTo>
                  <a:lnTo>
                    <a:pt x="71" y="609"/>
                  </a:lnTo>
                  <a:lnTo>
                    <a:pt x="56" y="602"/>
                  </a:lnTo>
                  <a:lnTo>
                    <a:pt x="47" y="568"/>
                  </a:lnTo>
                  <a:lnTo>
                    <a:pt x="41" y="533"/>
                  </a:lnTo>
                  <a:lnTo>
                    <a:pt x="34" y="496"/>
                  </a:lnTo>
                  <a:lnTo>
                    <a:pt x="30" y="461"/>
                  </a:lnTo>
                  <a:lnTo>
                    <a:pt x="25" y="425"/>
                  </a:lnTo>
                  <a:lnTo>
                    <a:pt x="21" y="389"/>
                  </a:lnTo>
                  <a:lnTo>
                    <a:pt x="17" y="353"/>
                  </a:lnTo>
                  <a:lnTo>
                    <a:pt x="14" y="318"/>
                  </a:lnTo>
                  <a:lnTo>
                    <a:pt x="22" y="314"/>
                  </a:lnTo>
                  <a:lnTo>
                    <a:pt x="27" y="320"/>
                  </a:lnTo>
                  <a:lnTo>
                    <a:pt x="32" y="324"/>
                  </a:lnTo>
                  <a:lnTo>
                    <a:pt x="42" y="323"/>
                  </a:lnTo>
                  <a:lnTo>
                    <a:pt x="39" y="281"/>
                  </a:lnTo>
                  <a:lnTo>
                    <a:pt x="35" y="241"/>
                  </a:lnTo>
                  <a:lnTo>
                    <a:pt x="29" y="201"/>
                  </a:lnTo>
                  <a:lnTo>
                    <a:pt x="22" y="162"/>
                  </a:lnTo>
                  <a:lnTo>
                    <a:pt x="15" y="122"/>
                  </a:lnTo>
                  <a:lnTo>
                    <a:pt x="8" y="83"/>
                  </a:lnTo>
                  <a:lnTo>
                    <a:pt x="3" y="41"/>
                  </a:lnTo>
                  <a:lnTo>
                    <a:pt x="0" y="0"/>
                  </a:lnTo>
                  <a:lnTo>
                    <a:pt x="47" y="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0" name="Freeform 147">
              <a:extLst>
                <a:ext uri="{FF2B5EF4-FFF2-40B4-BE49-F238E27FC236}">
                  <a16:creationId xmlns:a16="http://schemas.microsoft.com/office/drawing/2014/main" id="{CA384C2F-09E3-ACDA-3F17-BB0478DA6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" y="319"/>
              <a:ext cx="86" cy="224"/>
            </a:xfrm>
            <a:custGeom>
              <a:avLst/>
              <a:gdLst>
                <a:gd name="T0" fmla="*/ 0 w 259"/>
                <a:gd name="T1" fmla="*/ 0 h 674"/>
                <a:gd name="T2" fmla="*/ 0 w 259"/>
                <a:gd name="T3" fmla="*/ 0 h 674"/>
                <a:gd name="T4" fmla="*/ 0 w 259"/>
                <a:gd name="T5" fmla="*/ 0 h 674"/>
                <a:gd name="T6" fmla="*/ 0 w 259"/>
                <a:gd name="T7" fmla="*/ 0 h 674"/>
                <a:gd name="T8" fmla="*/ 0 w 259"/>
                <a:gd name="T9" fmla="*/ 0 h 674"/>
                <a:gd name="T10" fmla="*/ 0 w 259"/>
                <a:gd name="T11" fmla="*/ 0 h 674"/>
                <a:gd name="T12" fmla="*/ 0 w 259"/>
                <a:gd name="T13" fmla="*/ 0 h 674"/>
                <a:gd name="T14" fmla="*/ 0 w 259"/>
                <a:gd name="T15" fmla="*/ 0 h 674"/>
                <a:gd name="T16" fmla="*/ 0 w 259"/>
                <a:gd name="T17" fmla="*/ 0 h 674"/>
                <a:gd name="T18" fmla="*/ 0 w 259"/>
                <a:gd name="T19" fmla="*/ 0 h 674"/>
                <a:gd name="T20" fmla="*/ 0 w 259"/>
                <a:gd name="T21" fmla="*/ 0 h 674"/>
                <a:gd name="T22" fmla="*/ 0 w 259"/>
                <a:gd name="T23" fmla="*/ 0 h 674"/>
                <a:gd name="T24" fmla="*/ 0 w 259"/>
                <a:gd name="T25" fmla="*/ 0 h 674"/>
                <a:gd name="T26" fmla="*/ 0 w 259"/>
                <a:gd name="T27" fmla="*/ 0 h 674"/>
                <a:gd name="T28" fmla="*/ 0 w 259"/>
                <a:gd name="T29" fmla="*/ 0 h 674"/>
                <a:gd name="T30" fmla="*/ 0 w 259"/>
                <a:gd name="T31" fmla="*/ 0 h 674"/>
                <a:gd name="T32" fmla="*/ 0 w 259"/>
                <a:gd name="T33" fmla="*/ 0 h 674"/>
                <a:gd name="T34" fmla="*/ 0 w 259"/>
                <a:gd name="T35" fmla="*/ 0 h 674"/>
                <a:gd name="T36" fmla="*/ 0 w 259"/>
                <a:gd name="T37" fmla="*/ 0 h 674"/>
                <a:gd name="T38" fmla="*/ 0 w 259"/>
                <a:gd name="T39" fmla="*/ 0 h 674"/>
                <a:gd name="T40" fmla="*/ 0 w 259"/>
                <a:gd name="T41" fmla="*/ 0 h 674"/>
                <a:gd name="T42" fmla="*/ 0 w 259"/>
                <a:gd name="T43" fmla="*/ 0 h 674"/>
                <a:gd name="T44" fmla="*/ 0 w 259"/>
                <a:gd name="T45" fmla="*/ 0 h 674"/>
                <a:gd name="T46" fmla="*/ 0 w 259"/>
                <a:gd name="T47" fmla="*/ 0 h 674"/>
                <a:gd name="T48" fmla="*/ 0 w 259"/>
                <a:gd name="T49" fmla="*/ 0 h 674"/>
                <a:gd name="T50" fmla="*/ 0 w 259"/>
                <a:gd name="T51" fmla="*/ 0 h 674"/>
                <a:gd name="T52" fmla="*/ 0 w 259"/>
                <a:gd name="T53" fmla="*/ 0 h 674"/>
                <a:gd name="T54" fmla="*/ 0 w 259"/>
                <a:gd name="T55" fmla="*/ 0 h 674"/>
                <a:gd name="T56" fmla="*/ 0 w 259"/>
                <a:gd name="T57" fmla="*/ 0 h 674"/>
                <a:gd name="T58" fmla="*/ 0 w 259"/>
                <a:gd name="T59" fmla="*/ 0 h 674"/>
                <a:gd name="T60" fmla="*/ 0 w 259"/>
                <a:gd name="T61" fmla="*/ 0 h 674"/>
                <a:gd name="T62" fmla="*/ 0 w 259"/>
                <a:gd name="T63" fmla="*/ 0 h 674"/>
                <a:gd name="T64" fmla="*/ 0 w 259"/>
                <a:gd name="T65" fmla="*/ 0 h 674"/>
                <a:gd name="T66" fmla="*/ 0 w 259"/>
                <a:gd name="T67" fmla="*/ 0 h 674"/>
                <a:gd name="T68" fmla="*/ 0 w 259"/>
                <a:gd name="T69" fmla="*/ 0 h 674"/>
                <a:gd name="T70" fmla="*/ 0 w 259"/>
                <a:gd name="T71" fmla="*/ 0 h 674"/>
                <a:gd name="T72" fmla="*/ 0 w 259"/>
                <a:gd name="T73" fmla="*/ 0 h 6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9"/>
                <a:gd name="T112" fmla="*/ 0 h 674"/>
                <a:gd name="T113" fmla="*/ 259 w 259"/>
                <a:gd name="T114" fmla="*/ 674 h 6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9" h="674">
                  <a:moveTo>
                    <a:pt x="83" y="0"/>
                  </a:moveTo>
                  <a:lnTo>
                    <a:pt x="84" y="39"/>
                  </a:lnTo>
                  <a:lnTo>
                    <a:pt x="89" y="78"/>
                  </a:lnTo>
                  <a:lnTo>
                    <a:pt x="95" y="117"/>
                  </a:lnTo>
                  <a:lnTo>
                    <a:pt x="104" y="156"/>
                  </a:lnTo>
                  <a:lnTo>
                    <a:pt x="110" y="194"/>
                  </a:lnTo>
                  <a:lnTo>
                    <a:pt x="118" y="233"/>
                  </a:lnTo>
                  <a:lnTo>
                    <a:pt x="123" y="271"/>
                  </a:lnTo>
                  <a:lnTo>
                    <a:pt x="127" y="310"/>
                  </a:lnTo>
                  <a:lnTo>
                    <a:pt x="129" y="322"/>
                  </a:lnTo>
                  <a:lnTo>
                    <a:pt x="133" y="336"/>
                  </a:lnTo>
                  <a:lnTo>
                    <a:pt x="138" y="349"/>
                  </a:lnTo>
                  <a:lnTo>
                    <a:pt x="148" y="359"/>
                  </a:lnTo>
                  <a:lnTo>
                    <a:pt x="158" y="351"/>
                  </a:lnTo>
                  <a:lnTo>
                    <a:pt x="169" y="349"/>
                  </a:lnTo>
                  <a:lnTo>
                    <a:pt x="181" y="349"/>
                  </a:lnTo>
                  <a:lnTo>
                    <a:pt x="195" y="349"/>
                  </a:lnTo>
                  <a:lnTo>
                    <a:pt x="203" y="380"/>
                  </a:lnTo>
                  <a:lnTo>
                    <a:pt x="210" y="414"/>
                  </a:lnTo>
                  <a:lnTo>
                    <a:pt x="216" y="448"/>
                  </a:lnTo>
                  <a:lnTo>
                    <a:pt x="223" y="483"/>
                  </a:lnTo>
                  <a:lnTo>
                    <a:pt x="228" y="517"/>
                  </a:lnTo>
                  <a:lnTo>
                    <a:pt x="234" y="552"/>
                  </a:lnTo>
                  <a:lnTo>
                    <a:pt x="240" y="584"/>
                  </a:lnTo>
                  <a:lnTo>
                    <a:pt x="248" y="618"/>
                  </a:lnTo>
                  <a:lnTo>
                    <a:pt x="244" y="624"/>
                  </a:lnTo>
                  <a:lnTo>
                    <a:pt x="249" y="636"/>
                  </a:lnTo>
                  <a:lnTo>
                    <a:pt x="253" y="648"/>
                  </a:lnTo>
                  <a:lnTo>
                    <a:pt x="254" y="661"/>
                  </a:lnTo>
                  <a:lnTo>
                    <a:pt x="259" y="674"/>
                  </a:lnTo>
                  <a:lnTo>
                    <a:pt x="239" y="673"/>
                  </a:lnTo>
                  <a:lnTo>
                    <a:pt x="220" y="672"/>
                  </a:lnTo>
                  <a:lnTo>
                    <a:pt x="200" y="671"/>
                  </a:lnTo>
                  <a:lnTo>
                    <a:pt x="181" y="669"/>
                  </a:lnTo>
                  <a:lnTo>
                    <a:pt x="163" y="667"/>
                  </a:lnTo>
                  <a:lnTo>
                    <a:pt x="144" y="666"/>
                  </a:lnTo>
                  <a:lnTo>
                    <a:pt x="125" y="663"/>
                  </a:lnTo>
                  <a:lnTo>
                    <a:pt x="108" y="663"/>
                  </a:lnTo>
                  <a:lnTo>
                    <a:pt x="104" y="646"/>
                  </a:lnTo>
                  <a:lnTo>
                    <a:pt x="100" y="629"/>
                  </a:lnTo>
                  <a:lnTo>
                    <a:pt x="97" y="612"/>
                  </a:lnTo>
                  <a:lnTo>
                    <a:pt x="93" y="594"/>
                  </a:lnTo>
                  <a:lnTo>
                    <a:pt x="89" y="576"/>
                  </a:lnTo>
                  <a:lnTo>
                    <a:pt x="87" y="557"/>
                  </a:lnTo>
                  <a:lnTo>
                    <a:pt x="84" y="538"/>
                  </a:lnTo>
                  <a:lnTo>
                    <a:pt x="84" y="521"/>
                  </a:lnTo>
                  <a:lnTo>
                    <a:pt x="80" y="518"/>
                  </a:lnTo>
                  <a:lnTo>
                    <a:pt x="73" y="478"/>
                  </a:lnTo>
                  <a:lnTo>
                    <a:pt x="68" y="440"/>
                  </a:lnTo>
                  <a:lnTo>
                    <a:pt x="63" y="400"/>
                  </a:lnTo>
                  <a:lnTo>
                    <a:pt x="59" y="361"/>
                  </a:lnTo>
                  <a:lnTo>
                    <a:pt x="53" y="321"/>
                  </a:lnTo>
                  <a:lnTo>
                    <a:pt x="47" y="284"/>
                  </a:lnTo>
                  <a:lnTo>
                    <a:pt x="39" y="245"/>
                  </a:lnTo>
                  <a:lnTo>
                    <a:pt x="32" y="209"/>
                  </a:lnTo>
                  <a:lnTo>
                    <a:pt x="33" y="200"/>
                  </a:lnTo>
                  <a:lnTo>
                    <a:pt x="32" y="193"/>
                  </a:lnTo>
                  <a:lnTo>
                    <a:pt x="29" y="184"/>
                  </a:lnTo>
                  <a:lnTo>
                    <a:pt x="27" y="176"/>
                  </a:lnTo>
                  <a:lnTo>
                    <a:pt x="23" y="154"/>
                  </a:lnTo>
                  <a:lnTo>
                    <a:pt x="20" y="133"/>
                  </a:lnTo>
                  <a:lnTo>
                    <a:pt x="18" y="112"/>
                  </a:lnTo>
                  <a:lnTo>
                    <a:pt x="15" y="90"/>
                  </a:lnTo>
                  <a:lnTo>
                    <a:pt x="12" y="69"/>
                  </a:lnTo>
                  <a:lnTo>
                    <a:pt x="8" y="48"/>
                  </a:lnTo>
                  <a:lnTo>
                    <a:pt x="4" y="25"/>
                  </a:lnTo>
                  <a:lnTo>
                    <a:pt x="0" y="4"/>
                  </a:lnTo>
                  <a:lnTo>
                    <a:pt x="9" y="3"/>
                  </a:lnTo>
                  <a:lnTo>
                    <a:pt x="19" y="3"/>
                  </a:lnTo>
                  <a:lnTo>
                    <a:pt x="30" y="3"/>
                  </a:lnTo>
                  <a:lnTo>
                    <a:pt x="42" y="4"/>
                  </a:lnTo>
                  <a:lnTo>
                    <a:pt x="52" y="3"/>
                  </a:lnTo>
                  <a:lnTo>
                    <a:pt x="62" y="3"/>
                  </a:lnTo>
                  <a:lnTo>
                    <a:pt x="72" y="2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1" name="Freeform 148">
              <a:extLst>
                <a:ext uri="{FF2B5EF4-FFF2-40B4-BE49-F238E27FC236}">
                  <a16:creationId xmlns:a16="http://schemas.microsoft.com/office/drawing/2014/main" id="{F70F86E3-178D-E652-3AAE-4303E6CB8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8" y="319"/>
              <a:ext cx="61" cy="219"/>
            </a:xfrm>
            <a:custGeom>
              <a:avLst/>
              <a:gdLst>
                <a:gd name="T0" fmla="*/ 0 w 183"/>
                <a:gd name="T1" fmla="*/ 0 h 655"/>
                <a:gd name="T2" fmla="*/ 0 w 183"/>
                <a:gd name="T3" fmla="*/ 0 h 655"/>
                <a:gd name="T4" fmla="*/ 0 w 183"/>
                <a:gd name="T5" fmla="*/ 0 h 655"/>
                <a:gd name="T6" fmla="*/ 0 w 183"/>
                <a:gd name="T7" fmla="*/ 0 h 655"/>
                <a:gd name="T8" fmla="*/ 0 w 183"/>
                <a:gd name="T9" fmla="*/ 0 h 655"/>
                <a:gd name="T10" fmla="*/ 0 w 183"/>
                <a:gd name="T11" fmla="*/ 0 h 655"/>
                <a:gd name="T12" fmla="*/ 0 w 183"/>
                <a:gd name="T13" fmla="*/ 0 h 655"/>
                <a:gd name="T14" fmla="*/ 0 w 183"/>
                <a:gd name="T15" fmla="*/ 0 h 655"/>
                <a:gd name="T16" fmla="*/ 0 w 183"/>
                <a:gd name="T17" fmla="*/ 0 h 655"/>
                <a:gd name="T18" fmla="*/ 0 w 183"/>
                <a:gd name="T19" fmla="*/ 0 h 655"/>
                <a:gd name="T20" fmla="*/ 0 w 183"/>
                <a:gd name="T21" fmla="*/ 0 h 655"/>
                <a:gd name="T22" fmla="*/ 0 w 183"/>
                <a:gd name="T23" fmla="*/ 0 h 655"/>
                <a:gd name="T24" fmla="*/ 0 w 183"/>
                <a:gd name="T25" fmla="*/ 0 h 655"/>
                <a:gd name="T26" fmla="*/ 0 w 183"/>
                <a:gd name="T27" fmla="*/ 0 h 655"/>
                <a:gd name="T28" fmla="*/ 0 w 183"/>
                <a:gd name="T29" fmla="*/ 0 h 655"/>
                <a:gd name="T30" fmla="*/ 0 w 183"/>
                <a:gd name="T31" fmla="*/ 0 h 655"/>
                <a:gd name="T32" fmla="*/ 0 w 183"/>
                <a:gd name="T33" fmla="*/ 0 h 655"/>
                <a:gd name="T34" fmla="*/ 0 w 183"/>
                <a:gd name="T35" fmla="*/ 0 h 655"/>
                <a:gd name="T36" fmla="*/ 0 w 183"/>
                <a:gd name="T37" fmla="*/ 0 h 655"/>
                <a:gd name="T38" fmla="*/ 0 w 183"/>
                <a:gd name="T39" fmla="*/ 0 h 655"/>
                <a:gd name="T40" fmla="*/ 0 w 183"/>
                <a:gd name="T41" fmla="*/ 0 h 655"/>
                <a:gd name="T42" fmla="*/ 0 w 183"/>
                <a:gd name="T43" fmla="*/ 0 h 655"/>
                <a:gd name="T44" fmla="*/ 0 w 183"/>
                <a:gd name="T45" fmla="*/ 0 h 655"/>
                <a:gd name="T46" fmla="*/ 0 w 183"/>
                <a:gd name="T47" fmla="*/ 0 h 655"/>
                <a:gd name="T48" fmla="*/ 0 w 183"/>
                <a:gd name="T49" fmla="*/ 0 h 655"/>
                <a:gd name="T50" fmla="*/ 0 w 183"/>
                <a:gd name="T51" fmla="*/ 0 h 655"/>
                <a:gd name="T52" fmla="*/ 0 w 183"/>
                <a:gd name="T53" fmla="*/ 0 h 655"/>
                <a:gd name="T54" fmla="*/ 0 w 183"/>
                <a:gd name="T55" fmla="*/ 0 h 655"/>
                <a:gd name="T56" fmla="*/ 0 w 183"/>
                <a:gd name="T57" fmla="*/ 0 h 655"/>
                <a:gd name="T58" fmla="*/ 0 w 183"/>
                <a:gd name="T59" fmla="*/ 0 h 655"/>
                <a:gd name="T60" fmla="*/ 0 w 183"/>
                <a:gd name="T61" fmla="*/ 0 h 655"/>
                <a:gd name="T62" fmla="*/ 0 w 183"/>
                <a:gd name="T63" fmla="*/ 0 h 655"/>
                <a:gd name="T64" fmla="*/ 0 w 183"/>
                <a:gd name="T65" fmla="*/ 0 h 655"/>
                <a:gd name="T66" fmla="*/ 0 w 183"/>
                <a:gd name="T67" fmla="*/ 0 h 655"/>
                <a:gd name="T68" fmla="*/ 0 w 183"/>
                <a:gd name="T69" fmla="*/ 0 h 655"/>
                <a:gd name="T70" fmla="*/ 0 w 183"/>
                <a:gd name="T71" fmla="*/ 0 h 655"/>
                <a:gd name="T72" fmla="*/ 0 w 183"/>
                <a:gd name="T73" fmla="*/ 0 h 655"/>
                <a:gd name="T74" fmla="*/ 0 w 183"/>
                <a:gd name="T75" fmla="*/ 0 h 6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83"/>
                <a:gd name="T115" fmla="*/ 0 h 655"/>
                <a:gd name="T116" fmla="*/ 183 w 183"/>
                <a:gd name="T117" fmla="*/ 655 h 6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83" h="655">
                  <a:moveTo>
                    <a:pt x="86" y="3"/>
                  </a:moveTo>
                  <a:lnTo>
                    <a:pt x="87" y="28"/>
                  </a:lnTo>
                  <a:lnTo>
                    <a:pt x="91" y="55"/>
                  </a:lnTo>
                  <a:lnTo>
                    <a:pt x="96" y="81"/>
                  </a:lnTo>
                  <a:lnTo>
                    <a:pt x="102" y="107"/>
                  </a:lnTo>
                  <a:lnTo>
                    <a:pt x="106" y="132"/>
                  </a:lnTo>
                  <a:lnTo>
                    <a:pt x="111" y="157"/>
                  </a:lnTo>
                  <a:lnTo>
                    <a:pt x="113" y="182"/>
                  </a:lnTo>
                  <a:lnTo>
                    <a:pt x="114" y="208"/>
                  </a:lnTo>
                  <a:lnTo>
                    <a:pt x="116" y="219"/>
                  </a:lnTo>
                  <a:lnTo>
                    <a:pt x="119" y="233"/>
                  </a:lnTo>
                  <a:lnTo>
                    <a:pt x="121" y="246"/>
                  </a:lnTo>
                  <a:lnTo>
                    <a:pt x="124" y="261"/>
                  </a:lnTo>
                  <a:lnTo>
                    <a:pt x="126" y="274"/>
                  </a:lnTo>
                  <a:lnTo>
                    <a:pt x="129" y="288"/>
                  </a:lnTo>
                  <a:lnTo>
                    <a:pt x="131" y="302"/>
                  </a:lnTo>
                  <a:lnTo>
                    <a:pt x="134" y="315"/>
                  </a:lnTo>
                  <a:lnTo>
                    <a:pt x="137" y="358"/>
                  </a:lnTo>
                  <a:lnTo>
                    <a:pt x="144" y="400"/>
                  </a:lnTo>
                  <a:lnTo>
                    <a:pt x="151" y="443"/>
                  </a:lnTo>
                  <a:lnTo>
                    <a:pt x="159" y="486"/>
                  </a:lnTo>
                  <a:lnTo>
                    <a:pt x="166" y="528"/>
                  </a:lnTo>
                  <a:lnTo>
                    <a:pt x="173" y="570"/>
                  </a:lnTo>
                  <a:lnTo>
                    <a:pt x="178" y="612"/>
                  </a:lnTo>
                  <a:lnTo>
                    <a:pt x="183" y="655"/>
                  </a:lnTo>
                  <a:lnTo>
                    <a:pt x="176" y="652"/>
                  </a:lnTo>
                  <a:lnTo>
                    <a:pt x="169" y="652"/>
                  </a:lnTo>
                  <a:lnTo>
                    <a:pt x="162" y="652"/>
                  </a:lnTo>
                  <a:lnTo>
                    <a:pt x="156" y="652"/>
                  </a:lnTo>
                  <a:lnTo>
                    <a:pt x="148" y="651"/>
                  </a:lnTo>
                  <a:lnTo>
                    <a:pt x="141" y="651"/>
                  </a:lnTo>
                  <a:lnTo>
                    <a:pt x="134" y="650"/>
                  </a:lnTo>
                  <a:lnTo>
                    <a:pt x="128" y="647"/>
                  </a:lnTo>
                  <a:lnTo>
                    <a:pt x="118" y="647"/>
                  </a:lnTo>
                  <a:lnTo>
                    <a:pt x="108" y="646"/>
                  </a:lnTo>
                  <a:lnTo>
                    <a:pt x="97" y="645"/>
                  </a:lnTo>
                  <a:lnTo>
                    <a:pt x="87" y="646"/>
                  </a:lnTo>
                  <a:lnTo>
                    <a:pt x="76" y="641"/>
                  </a:lnTo>
                  <a:lnTo>
                    <a:pt x="64" y="639"/>
                  </a:lnTo>
                  <a:lnTo>
                    <a:pt x="53" y="634"/>
                  </a:lnTo>
                  <a:lnTo>
                    <a:pt x="46" y="626"/>
                  </a:lnTo>
                  <a:lnTo>
                    <a:pt x="47" y="617"/>
                  </a:lnTo>
                  <a:lnTo>
                    <a:pt x="48" y="610"/>
                  </a:lnTo>
                  <a:lnTo>
                    <a:pt x="46" y="602"/>
                  </a:lnTo>
                  <a:lnTo>
                    <a:pt x="45" y="595"/>
                  </a:lnTo>
                  <a:lnTo>
                    <a:pt x="41" y="585"/>
                  </a:lnTo>
                  <a:lnTo>
                    <a:pt x="40" y="577"/>
                  </a:lnTo>
                  <a:lnTo>
                    <a:pt x="37" y="567"/>
                  </a:lnTo>
                  <a:lnTo>
                    <a:pt x="38" y="560"/>
                  </a:lnTo>
                  <a:lnTo>
                    <a:pt x="32" y="530"/>
                  </a:lnTo>
                  <a:lnTo>
                    <a:pt x="28" y="503"/>
                  </a:lnTo>
                  <a:lnTo>
                    <a:pt x="22" y="473"/>
                  </a:lnTo>
                  <a:lnTo>
                    <a:pt x="18" y="445"/>
                  </a:lnTo>
                  <a:lnTo>
                    <a:pt x="13" y="416"/>
                  </a:lnTo>
                  <a:lnTo>
                    <a:pt x="8" y="389"/>
                  </a:lnTo>
                  <a:lnTo>
                    <a:pt x="5" y="362"/>
                  </a:lnTo>
                  <a:lnTo>
                    <a:pt x="3" y="335"/>
                  </a:lnTo>
                  <a:lnTo>
                    <a:pt x="8" y="333"/>
                  </a:lnTo>
                  <a:lnTo>
                    <a:pt x="16" y="334"/>
                  </a:lnTo>
                  <a:lnTo>
                    <a:pt x="23" y="334"/>
                  </a:lnTo>
                  <a:lnTo>
                    <a:pt x="32" y="337"/>
                  </a:lnTo>
                  <a:lnTo>
                    <a:pt x="38" y="335"/>
                  </a:lnTo>
                  <a:lnTo>
                    <a:pt x="45" y="334"/>
                  </a:lnTo>
                  <a:lnTo>
                    <a:pt x="47" y="329"/>
                  </a:lnTo>
                  <a:lnTo>
                    <a:pt x="51" y="320"/>
                  </a:lnTo>
                  <a:lnTo>
                    <a:pt x="45" y="299"/>
                  </a:lnTo>
                  <a:lnTo>
                    <a:pt x="41" y="279"/>
                  </a:lnTo>
                  <a:lnTo>
                    <a:pt x="36" y="259"/>
                  </a:lnTo>
                  <a:lnTo>
                    <a:pt x="32" y="239"/>
                  </a:lnTo>
                  <a:lnTo>
                    <a:pt x="27" y="218"/>
                  </a:lnTo>
                  <a:lnTo>
                    <a:pt x="23" y="198"/>
                  </a:lnTo>
                  <a:lnTo>
                    <a:pt x="20" y="177"/>
                  </a:lnTo>
                  <a:lnTo>
                    <a:pt x="17" y="158"/>
                  </a:lnTo>
                  <a:lnTo>
                    <a:pt x="6" y="61"/>
                  </a:lnTo>
                  <a:lnTo>
                    <a:pt x="0" y="0"/>
                  </a:lnTo>
                  <a:lnTo>
                    <a:pt x="86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2" name="Freeform 149">
              <a:extLst>
                <a:ext uri="{FF2B5EF4-FFF2-40B4-BE49-F238E27FC236}">
                  <a16:creationId xmlns:a16="http://schemas.microsoft.com/office/drawing/2014/main" id="{AAC16FB5-E949-EE48-C6BF-F140B3380D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4" y="323"/>
              <a:ext cx="198" cy="265"/>
            </a:xfrm>
            <a:custGeom>
              <a:avLst/>
              <a:gdLst>
                <a:gd name="T0" fmla="*/ 0 w 596"/>
                <a:gd name="T1" fmla="*/ 0 h 793"/>
                <a:gd name="T2" fmla="*/ 0 w 596"/>
                <a:gd name="T3" fmla="*/ 0 h 793"/>
                <a:gd name="T4" fmla="*/ 0 w 596"/>
                <a:gd name="T5" fmla="*/ 0 h 793"/>
                <a:gd name="T6" fmla="*/ 0 w 596"/>
                <a:gd name="T7" fmla="*/ 0 h 793"/>
                <a:gd name="T8" fmla="*/ 0 w 596"/>
                <a:gd name="T9" fmla="*/ 0 h 793"/>
                <a:gd name="T10" fmla="*/ 0 w 596"/>
                <a:gd name="T11" fmla="*/ 0 h 793"/>
                <a:gd name="T12" fmla="*/ 0 w 596"/>
                <a:gd name="T13" fmla="*/ 0 h 793"/>
                <a:gd name="T14" fmla="*/ 0 w 596"/>
                <a:gd name="T15" fmla="*/ 0 h 793"/>
                <a:gd name="T16" fmla="*/ 0 w 596"/>
                <a:gd name="T17" fmla="*/ 0 h 793"/>
                <a:gd name="T18" fmla="*/ 0 w 596"/>
                <a:gd name="T19" fmla="*/ 0 h 793"/>
                <a:gd name="T20" fmla="*/ 0 w 596"/>
                <a:gd name="T21" fmla="*/ 0 h 793"/>
                <a:gd name="T22" fmla="*/ 0 w 596"/>
                <a:gd name="T23" fmla="*/ 0 h 793"/>
                <a:gd name="T24" fmla="*/ 0 w 596"/>
                <a:gd name="T25" fmla="*/ 0 h 793"/>
                <a:gd name="T26" fmla="*/ 0 w 596"/>
                <a:gd name="T27" fmla="*/ 0 h 793"/>
                <a:gd name="T28" fmla="*/ 0 w 596"/>
                <a:gd name="T29" fmla="*/ 0 h 793"/>
                <a:gd name="T30" fmla="*/ 0 w 596"/>
                <a:gd name="T31" fmla="*/ 0 h 793"/>
                <a:gd name="T32" fmla="*/ 0 w 596"/>
                <a:gd name="T33" fmla="*/ 0 h 793"/>
                <a:gd name="T34" fmla="*/ 0 w 596"/>
                <a:gd name="T35" fmla="*/ 0 h 793"/>
                <a:gd name="T36" fmla="*/ 0 w 596"/>
                <a:gd name="T37" fmla="*/ 0 h 793"/>
                <a:gd name="T38" fmla="*/ 0 w 596"/>
                <a:gd name="T39" fmla="*/ 0 h 793"/>
                <a:gd name="T40" fmla="*/ 0 w 596"/>
                <a:gd name="T41" fmla="*/ 0 h 793"/>
                <a:gd name="T42" fmla="*/ 0 w 596"/>
                <a:gd name="T43" fmla="*/ 0 h 793"/>
                <a:gd name="T44" fmla="*/ 0 w 596"/>
                <a:gd name="T45" fmla="*/ 0 h 793"/>
                <a:gd name="T46" fmla="*/ 0 w 596"/>
                <a:gd name="T47" fmla="*/ 0 h 793"/>
                <a:gd name="T48" fmla="*/ 0 w 596"/>
                <a:gd name="T49" fmla="*/ 0 h 793"/>
                <a:gd name="T50" fmla="*/ 0 w 596"/>
                <a:gd name="T51" fmla="*/ 0 h 793"/>
                <a:gd name="T52" fmla="*/ 0 w 596"/>
                <a:gd name="T53" fmla="*/ 0 h 793"/>
                <a:gd name="T54" fmla="*/ 0 w 596"/>
                <a:gd name="T55" fmla="*/ 0 h 793"/>
                <a:gd name="T56" fmla="*/ 0 w 596"/>
                <a:gd name="T57" fmla="*/ 0 h 793"/>
                <a:gd name="T58" fmla="*/ 0 w 596"/>
                <a:gd name="T59" fmla="*/ 0 h 793"/>
                <a:gd name="T60" fmla="*/ 0 w 596"/>
                <a:gd name="T61" fmla="*/ 0 h 793"/>
                <a:gd name="T62" fmla="*/ 0 w 596"/>
                <a:gd name="T63" fmla="*/ 0 h 793"/>
                <a:gd name="T64" fmla="*/ 0 w 596"/>
                <a:gd name="T65" fmla="*/ 0 h 793"/>
                <a:gd name="T66" fmla="*/ 0 w 596"/>
                <a:gd name="T67" fmla="*/ 0 h 793"/>
                <a:gd name="T68" fmla="*/ 0 w 596"/>
                <a:gd name="T69" fmla="*/ 0 h 793"/>
                <a:gd name="T70" fmla="*/ 0 w 596"/>
                <a:gd name="T71" fmla="*/ 0 h 793"/>
                <a:gd name="T72" fmla="*/ 0 w 596"/>
                <a:gd name="T73" fmla="*/ 0 h 793"/>
                <a:gd name="T74" fmla="*/ 0 w 596"/>
                <a:gd name="T75" fmla="*/ 0 h 793"/>
                <a:gd name="T76" fmla="*/ 0 w 596"/>
                <a:gd name="T77" fmla="*/ 0 h 793"/>
                <a:gd name="T78" fmla="*/ 0 w 596"/>
                <a:gd name="T79" fmla="*/ 0 h 793"/>
                <a:gd name="T80" fmla="*/ 0 w 596"/>
                <a:gd name="T81" fmla="*/ 0 h 793"/>
                <a:gd name="T82" fmla="*/ 0 w 596"/>
                <a:gd name="T83" fmla="*/ 0 h 793"/>
                <a:gd name="T84" fmla="*/ 0 w 596"/>
                <a:gd name="T85" fmla="*/ 0 h 793"/>
                <a:gd name="T86" fmla="*/ 0 w 596"/>
                <a:gd name="T87" fmla="*/ 0 h 793"/>
                <a:gd name="T88" fmla="*/ 0 w 596"/>
                <a:gd name="T89" fmla="*/ 0 h 793"/>
                <a:gd name="T90" fmla="*/ 0 w 596"/>
                <a:gd name="T91" fmla="*/ 0 h 793"/>
                <a:gd name="T92" fmla="*/ 0 w 596"/>
                <a:gd name="T93" fmla="*/ 0 h 793"/>
                <a:gd name="T94" fmla="*/ 0 w 596"/>
                <a:gd name="T95" fmla="*/ 0 h 793"/>
                <a:gd name="T96" fmla="*/ 0 w 596"/>
                <a:gd name="T97" fmla="*/ 0 h 793"/>
                <a:gd name="T98" fmla="*/ 0 w 596"/>
                <a:gd name="T99" fmla="*/ 0 h 793"/>
                <a:gd name="T100" fmla="*/ 0 w 596"/>
                <a:gd name="T101" fmla="*/ 0 h 7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6"/>
                <a:gd name="T154" fmla="*/ 0 h 793"/>
                <a:gd name="T155" fmla="*/ 596 w 596"/>
                <a:gd name="T156" fmla="*/ 793 h 79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6" h="793">
                  <a:moveTo>
                    <a:pt x="436" y="473"/>
                  </a:moveTo>
                  <a:lnTo>
                    <a:pt x="447" y="494"/>
                  </a:lnTo>
                  <a:lnTo>
                    <a:pt x="461" y="517"/>
                  </a:lnTo>
                  <a:lnTo>
                    <a:pt x="475" y="538"/>
                  </a:lnTo>
                  <a:lnTo>
                    <a:pt x="490" y="560"/>
                  </a:lnTo>
                  <a:lnTo>
                    <a:pt x="503" y="582"/>
                  </a:lnTo>
                  <a:lnTo>
                    <a:pt x="518" y="603"/>
                  </a:lnTo>
                  <a:lnTo>
                    <a:pt x="532" y="624"/>
                  </a:lnTo>
                  <a:lnTo>
                    <a:pt x="547" y="645"/>
                  </a:lnTo>
                  <a:lnTo>
                    <a:pt x="596" y="716"/>
                  </a:lnTo>
                  <a:lnTo>
                    <a:pt x="495" y="793"/>
                  </a:lnTo>
                  <a:lnTo>
                    <a:pt x="486" y="785"/>
                  </a:lnTo>
                  <a:lnTo>
                    <a:pt x="480" y="778"/>
                  </a:lnTo>
                  <a:lnTo>
                    <a:pt x="473" y="768"/>
                  </a:lnTo>
                  <a:lnTo>
                    <a:pt x="471" y="758"/>
                  </a:lnTo>
                  <a:lnTo>
                    <a:pt x="441" y="716"/>
                  </a:lnTo>
                  <a:lnTo>
                    <a:pt x="411" y="675"/>
                  </a:lnTo>
                  <a:lnTo>
                    <a:pt x="382" y="634"/>
                  </a:lnTo>
                  <a:lnTo>
                    <a:pt x="355" y="593"/>
                  </a:lnTo>
                  <a:lnTo>
                    <a:pt x="326" y="550"/>
                  </a:lnTo>
                  <a:lnTo>
                    <a:pt x="299" y="508"/>
                  </a:lnTo>
                  <a:lnTo>
                    <a:pt x="270" y="467"/>
                  </a:lnTo>
                  <a:lnTo>
                    <a:pt x="243" y="426"/>
                  </a:lnTo>
                  <a:lnTo>
                    <a:pt x="214" y="382"/>
                  </a:lnTo>
                  <a:lnTo>
                    <a:pt x="186" y="341"/>
                  </a:lnTo>
                  <a:lnTo>
                    <a:pt x="158" y="297"/>
                  </a:lnTo>
                  <a:lnTo>
                    <a:pt x="130" y="256"/>
                  </a:lnTo>
                  <a:lnTo>
                    <a:pt x="100" y="212"/>
                  </a:lnTo>
                  <a:lnTo>
                    <a:pt x="71" y="171"/>
                  </a:lnTo>
                  <a:lnTo>
                    <a:pt x="43" y="129"/>
                  </a:lnTo>
                  <a:lnTo>
                    <a:pt x="14" y="90"/>
                  </a:lnTo>
                  <a:lnTo>
                    <a:pt x="8" y="86"/>
                  </a:lnTo>
                  <a:lnTo>
                    <a:pt x="4" y="83"/>
                  </a:lnTo>
                  <a:lnTo>
                    <a:pt x="0" y="78"/>
                  </a:lnTo>
                  <a:lnTo>
                    <a:pt x="0" y="75"/>
                  </a:lnTo>
                  <a:lnTo>
                    <a:pt x="14" y="64"/>
                  </a:lnTo>
                  <a:lnTo>
                    <a:pt x="29" y="53"/>
                  </a:lnTo>
                  <a:lnTo>
                    <a:pt x="44" y="41"/>
                  </a:lnTo>
                  <a:lnTo>
                    <a:pt x="59" y="31"/>
                  </a:lnTo>
                  <a:lnTo>
                    <a:pt x="74" y="21"/>
                  </a:lnTo>
                  <a:lnTo>
                    <a:pt x="89" y="13"/>
                  </a:lnTo>
                  <a:lnTo>
                    <a:pt x="104" y="5"/>
                  </a:lnTo>
                  <a:lnTo>
                    <a:pt x="123" y="0"/>
                  </a:lnTo>
                  <a:lnTo>
                    <a:pt x="160" y="59"/>
                  </a:lnTo>
                  <a:lnTo>
                    <a:pt x="200" y="119"/>
                  </a:lnTo>
                  <a:lnTo>
                    <a:pt x="239" y="177"/>
                  </a:lnTo>
                  <a:lnTo>
                    <a:pt x="279" y="237"/>
                  </a:lnTo>
                  <a:lnTo>
                    <a:pt x="317" y="296"/>
                  </a:lnTo>
                  <a:lnTo>
                    <a:pt x="357" y="356"/>
                  </a:lnTo>
                  <a:lnTo>
                    <a:pt x="396" y="414"/>
                  </a:lnTo>
                  <a:lnTo>
                    <a:pt x="436" y="47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3" name="Freeform 150">
              <a:extLst>
                <a:ext uri="{FF2B5EF4-FFF2-40B4-BE49-F238E27FC236}">
                  <a16:creationId xmlns:a16="http://schemas.microsoft.com/office/drawing/2014/main" id="{E9F01C45-F5A9-A7C7-03C0-7543B1219C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561" y="346"/>
              <a:ext cx="36" cy="59"/>
            </a:xfrm>
            <a:custGeom>
              <a:avLst/>
              <a:gdLst>
                <a:gd name="T0" fmla="*/ 0 w 108"/>
                <a:gd name="T1" fmla="*/ 0 h 175"/>
                <a:gd name="T2" fmla="*/ 0 w 108"/>
                <a:gd name="T3" fmla="*/ 0 h 175"/>
                <a:gd name="T4" fmla="*/ 0 w 108"/>
                <a:gd name="T5" fmla="*/ 0 h 175"/>
                <a:gd name="T6" fmla="*/ 0 w 108"/>
                <a:gd name="T7" fmla="*/ 0 h 175"/>
                <a:gd name="T8" fmla="*/ 0 w 108"/>
                <a:gd name="T9" fmla="*/ 0 h 175"/>
                <a:gd name="T10" fmla="*/ 0 w 108"/>
                <a:gd name="T11" fmla="*/ 0 h 175"/>
                <a:gd name="T12" fmla="*/ 0 w 108"/>
                <a:gd name="T13" fmla="*/ 0 h 175"/>
                <a:gd name="T14" fmla="*/ 0 w 108"/>
                <a:gd name="T15" fmla="*/ 0 h 175"/>
                <a:gd name="T16" fmla="*/ 0 w 108"/>
                <a:gd name="T17" fmla="*/ 0 h 175"/>
                <a:gd name="T18" fmla="*/ 0 w 108"/>
                <a:gd name="T19" fmla="*/ 0 h 175"/>
                <a:gd name="T20" fmla="*/ 0 w 108"/>
                <a:gd name="T21" fmla="*/ 0 h 175"/>
                <a:gd name="T22" fmla="*/ 0 w 108"/>
                <a:gd name="T23" fmla="*/ 0 h 175"/>
                <a:gd name="T24" fmla="*/ 0 w 108"/>
                <a:gd name="T25" fmla="*/ 0 h 175"/>
                <a:gd name="T26" fmla="*/ 0 w 108"/>
                <a:gd name="T27" fmla="*/ 0 h 175"/>
                <a:gd name="T28" fmla="*/ 0 w 108"/>
                <a:gd name="T29" fmla="*/ 0 h 175"/>
                <a:gd name="T30" fmla="*/ 0 w 108"/>
                <a:gd name="T31" fmla="*/ 0 h 175"/>
                <a:gd name="T32" fmla="*/ 0 w 108"/>
                <a:gd name="T33" fmla="*/ 0 h 175"/>
                <a:gd name="T34" fmla="*/ 0 w 108"/>
                <a:gd name="T35" fmla="*/ 0 h 175"/>
                <a:gd name="T36" fmla="*/ 0 w 108"/>
                <a:gd name="T37" fmla="*/ 0 h 175"/>
                <a:gd name="T38" fmla="*/ 0 w 108"/>
                <a:gd name="T39" fmla="*/ 0 h 175"/>
                <a:gd name="T40" fmla="*/ 0 w 108"/>
                <a:gd name="T41" fmla="*/ 0 h 175"/>
                <a:gd name="T42" fmla="*/ 0 w 108"/>
                <a:gd name="T43" fmla="*/ 0 h 175"/>
                <a:gd name="T44" fmla="*/ 0 w 108"/>
                <a:gd name="T45" fmla="*/ 0 h 175"/>
                <a:gd name="T46" fmla="*/ 0 w 108"/>
                <a:gd name="T47" fmla="*/ 0 h 175"/>
                <a:gd name="T48" fmla="*/ 0 w 108"/>
                <a:gd name="T49" fmla="*/ 0 h 175"/>
                <a:gd name="T50" fmla="*/ 0 w 108"/>
                <a:gd name="T51" fmla="*/ 0 h 175"/>
                <a:gd name="T52" fmla="*/ 0 w 108"/>
                <a:gd name="T53" fmla="*/ 0 h 175"/>
                <a:gd name="T54" fmla="*/ 0 w 108"/>
                <a:gd name="T55" fmla="*/ 0 h 175"/>
                <a:gd name="T56" fmla="*/ 0 w 108"/>
                <a:gd name="T57" fmla="*/ 0 h 175"/>
                <a:gd name="T58" fmla="*/ 0 w 108"/>
                <a:gd name="T59" fmla="*/ 0 h 175"/>
                <a:gd name="T60" fmla="*/ 0 w 108"/>
                <a:gd name="T61" fmla="*/ 0 h 175"/>
                <a:gd name="T62" fmla="*/ 0 w 108"/>
                <a:gd name="T63" fmla="*/ 0 h 175"/>
                <a:gd name="T64" fmla="*/ 0 w 108"/>
                <a:gd name="T65" fmla="*/ 0 h 175"/>
                <a:gd name="T66" fmla="*/ 0 w 108"/>
                <a:gd name="T67" fmla="*/ 0 h 1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"/>
                <a:gd name="T103" fmla="*/ 0 h 175"/>
                <a:gd name="T104" fmla="*/ 108 w 108"/>
                <a:gd name="T105" fmla="*/ 175 h 1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" h="175">
                  <a:moveTo>
                    <a:pt x="108" y="57"/>
                  </a:moveTo>
                  <a:lnTo>
                    <a:pt x="108" y="66"/>
                  </a:lnTo>
                  <a:lnTo>
                    <a:pt x="105" y="76"/>
                  </a:lnTo>
                  <a:lnTo>
                    <a:pt x="101" y="85"/>
                  </a:lnTo>
                  <a:lnTo>
                    <a:pt x="96" y="95"/>
                  </a:lnTo>
                  <a:lnTo>
                    <a:pt x="89" y="103"/>
                  </a:lnTo>
                  <a:lnTo>
                    <a:pt x="84" y="112"/>
                  </a:lnTo>
                  <a:lnTo>
                    <a:pt x="79" y="121"/>
                  </a:lnTo>
                  <a:lnTo>
                    <a:pt x="79" y="130"/>
                  </a:lnTo>
                  <a:lnTo>
                    <a:pt x="39" y="175"/>
                  </a:lnTo>
                  <a:lnTo>
                    <a:pt x="33" y="166"/>
                  </a:lnTo>
                  <a:lnTo>
                    <a:pt x="26" y="157"/>
                  </a:lnTo>
                  <a:lnTo>
                    <a:pt x="19" y="148"/>
                  </a:lnTo>
                  <a:lnTo>
                    <a:pt x="14" y="140"/>
                  </a:lnTo>
                  <a:lnTo>
                    <a:pt x="8" y="130"/>
                  </a:lnTo>
                  <a:lnTo>
                    <a:pt x="4" y="120"/>
                  </a:lnTo>
                  <a:lnTo>
                    <a:pt x="0" y="110"/>
                  </a:lnTo>
                  <a:lnTo>
                    <a:pt x="1" y="101"/>
                  </a:lnTo>
                  <a:lnTo>
                    <a:pt x="11" y="88"/>
                  </a:lnTo>
                  <a:lnTo>
                    <a:pt x="21" y="77"/>
                  </a:lnTo>
                  <a:lnTo>
                    <a:pt x="31" y="63"/>
                  </a:lnTo>
                  <a:lnTo>
                    <a:pt x="41" y="50"/>
                  </a:lnTo>
                  <a:lnTo>
                    <a:pt x="50" y="36"/>
                  </a:lnTo>
                  <a:lnTo>
                    <a:pt x="61" y="22"/>
                  </a:lnTo>
                  <a:lnTo>
                    <a:pt x="71" y="10"/>
                  </a:lnTo>
                  <a:lnTo>
                    <a:pt x="83" y="0"/>
                  </a:lnTo>
                  <a:lnTo>
                    <a:pt x="88" y="4"/>
                  </a:lnTo>
                  <a:lnTo>
                    <a:pt x="93" y="10"/>
                  </a:lnTo>
                  <a:lnTo>
                    <a:pt x="95" y="16"/>
                  </a:lnTo>
                  <a:lnTo>
                    <a:pt x="99" y="25"/>
                  </a:lnTo>
                  <a:lnTo>
                    <a:pt x="100" y="32"/>
                  </a:lnTo>
                  <a:lnTo>
                    <a:pt x="103" y="41"/>
                  </a:lnTo>
                  <a:lnTo>
                    <a:pt x="104" y="48"/>
                  </a:lnTo>
                  <a:lnTo>
                    <a:pt x="108" y="5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4" name="Freeform 151">
              <a:extLst>
                <a:ext uri="{FF2B5EF4-FFF2-40B4-BE49-F238E27FC236}">
                  <a16:creationId xmlns:a16="http://schemas.microsoft.com/office/drawing/2014/main" id="{EB0857C3-52FE-8FCA-BA41-4E9E1525E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353"/>
              <a:ext cx="192" cy="253"/>
            </a:xfrm>
            <a:custGeom>
              <a:avLst/>
              <a:gdLst>
                <a:gd name="T0" fmla="*/ 0 w 575"/>
                <a:gd name="T1" fmla="*/ 0 h 761"/>
                <a:gd name="T2" fmla="*/ 0 w 575"/>
                <a:gd name="T3" fmla="*/ 0 h 761"/>
                <a:gd name="T4" fmla="*/ 0 w 575"/>
                <a:gd name="T5" fmla="*/ 0 h 761"/>
                <a:gd name="T6" fmla="*/ 0 w 575"/>
                <a:gd name="T7" fmla="*/ 0 h 761"/>
                <a:gd name="T8" fmla="*/ 0 w 575"/>
                <a:gd name="T9" fmla="*/ 0 h 761"/>
                <a:gd name="T10" fmla="*/ 0 w 575"/>
                <a:gd name="T11" fmla="*/ 0 h 761"/>
                <a:gd name="T12" fmla="*/ 0 w 575"/>
                <a:gd name="T13" fmla="*/ 0 h 761"/>
                <a:gd name="T14" fmla="*/ 0 w 575"/>
                <a:gd name="T15" fmla="*/ 0 h 761"/>
                <a:gd name="T16" fmla="*/ 0 w 575"/>
                <a:gd name="T17" fmla="*/ 0 h 761"/>
                <a:gd name="T18" fmla="*/ 0 w 575"/>
                <a:gd name="T19" fmla="*/ 0 h 761"/>
                <a:gd name="T20" fmla="*/ 0 w 575"/>
                <a:gd name="T21" fmla="*/ 0 h 761"/>
                <a:gd name="T22" fmla="*/ 0 w 575"/>
                <a:gd name="T23" fmla="*/ 0 h 761"/>
                <a:gd name="T24" fmla="*/ 0 w 575"/>
                <a:gd name="T25" fmla="*/ 0 h 761"/>
                <a:gd name="T26" fmla="*/ 0 w 575"/>
                <a:gd name="T27" fmla="*/ 0 h 761"/>
                <a:gd name="T28" fmla="*/ 0 w 575"/>
                <a:gd name="T29" fmla="*/ 0 h 761"/>
                <a:gd name="T30" fmla="*/ 0 w 575"/>
                <a:gd name="T31" fmla="*/ 0 h 761"/>
                <a:gd name="T32" fmla="*/ 0 w 575"/>
                <a:gd name="T33" fmla="*/ 0 h 761"/>
                <a:gd name="T34" fmla="*/ 0 w 575"/>
                <a:gd name="T35" fmla="*/ 0 h 761"/>
                <a:gd name="T36" fmla="*/ 0 w 575"/>
                <a:gd name="T37" fmla="*/ 0 h 761"/>
                <a:gd name="T38" fmla="*/ 0 w 575"/>
                <a:gd name="T39" fmla="*/ 0 h 761"/>
                <a:gd name="T40" fmla="*/ 0 w 575"/>
                <a:gd name="T41" fmla="*/ 0 h 761"/>
                <a:gd name="T42" fmla="*/ 0 w 575"/>
                <a:gd name="T43" fmla="*/ 0 h 761"/>
                <a:gd name="T44" fmla="*/ 0 w 575"/>
                <a:gd name="T45" fmla="*/ 0 h 761"/>
                <a:gd name="T46" fmla="*/ 0 w 575"/>
                <a:gd name="T47" fmla="*/ 0 h 761"/>
                <a:gd name="T48" fmla="*/ 0 w 575"/>
                <a:gd name="T49" fmla="*/ 0 h 761"/>
                <a:gd name="T50" fmla="*/ 0 w 575"/>
                <a:gd name="T51" fmla="*/ 0 h 761"/>
                <a:gd name="T52" fmla="*/ 0 w 575"/>
                <a:gd name="T53" fmla="*/ 0 h 761"/>
                <a:gd name="T54" fmla="*/ 0 w 575"/>
                <a:gd name="T55" fmla="*/ 0 h 761"/>
                <a:gd name="T56" fmla="*/ 0 w 575"/>
                <a:gd name="T57" fmla="*/ 0 h 761"/>
                <a:gd name="T58" fmla="*/ 0 w 575"/>
                <a:gd name="T59" fmla="*/ 0 h 761"/>
                <a:gd name="T60" fmla="*/ 0 w 575"/>
                <a:gd name="T61" fmla="*/ 0 h 761"/>
                <a:gd name="T62" fmla="*/ 0 w 575"/>
                <a:gd name="T63" fmla="*/ 0 h 761"/>
                <a:gd name="T64" fmla="*/ 0 w 575"/>
                <a:gd name="T65" fmla="*/ 0 h 761"/>
                <a:gd name="T66" fmla="*/ 0 w 575"/>
                <a:gd name="T67" fmla="*/ 0 h 761"/>
                <a:gd name="T68" fmla="*/ 0 w 575"/>
                <a:gd name="T69" fmla="*/ 0 h 761"/>
                <a:gd name="T70" fmla="*/ 0 w 575"/>
                <a:gd name="T71" fmla="*/ 0 h 761"/>
                <a:gd name="T72" fmla="*/ 0 w 575"/>
                <a:gd name="T73" fmla="*/ 0 h 761"/>
                <a:gd name="T74" fmla="*/ 0 w 575"/>
                <a:gd name="T75" fmla="*/ 0 h 761"/>
                <a:gd name="T76" fmla="*/ 0 w 575"/>
                <a:gd name="T77" fmla="*/ 0 h 761"/>
                <a:gd name="T78" fmla="*/ 0 w 575"/>
                <a:gd name="T79" fmla="*/ 0 h 761"/>
                <a:gd name="T80" fmla="*/ 0 w 575"/>
                <a:gd name="T81" fmla="*/ 0 h 761"/>
                <a:gd name="T82" fmla="*/ 0 w 575"/>
                <a:gd name="T83" fmla="*/ 0 h 761"/>
                <a:gd name="T84" fmla="*/ 0 w 575"/>
                <a:gd name="T85" fmla="*/ 0 h 761"/>
                <a:gd name="T86" fmla="*/ 0 w 575"/>
                <a:gd name="T87" fmla="*/ 0 h 761"/>
                <a:gd name="T88" fmla="*/ 0 w 575"/>
                <a:gd name="T89" fmla="*/ 0 h 761"/>
                <a:gd name="T90" fmla="*/ 0 w 575"/>
                <a:gd name="T91" fmla="*/ 0 h 761"/>
                <a:gd name="T92" fmla="*/ 0 w 575"/>
                <a:gd name="T93" fmla="*/ 0 h 761"/>
                <a:gd name="T94" fmla="*/ 0 w 575"/>
                <a:gd name="T95" fmla="*/ 0 h 761"/>
                <a:gd name="T96" fmla="*/ 0 w 575"/>
                <a:gd name="T97" fmla="*/ 0 h 761"/>
                <a:gd name="T98" fmla="*/ 0 w 575"/>
                <a:gd name="T99" fmla="*/ 0 h 761"/>
                <a:gd name="T100" fmla="*/ 0 w 575"/>
                <a:gd name="T101" fmla="*/ 0 h 761"/>
                <a:gd name="T102" fmla="*/ 0 w 575"/>
                <a:gd name="T103" fmla="*/ 0 h 761"/>
                <a:gd name="T104" fmla="*/ 0 w 575"/>
                <a:gd name="T105" fmla="*/ 0 h 761"/>
                <a:gd name="T106" fmla="*/ 0 w 575"/>
                <a:gd name="T107" fmla="*/ 0 h 7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75"/>
                <a:gd name="T163" fmla="*/ 0 h 761"/>
                <a:gd name="T164" fmla="*/ 575 w 575"/>
                <a:gd name="T165" fmla="*/ 761 h 7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75" h="761">
                  <a:moveTo>
                    <a:pt x="236" y="215"/>
                  </a:moveTo>
                  <a:lnTo>
                    <a:pt x="278" y="277"/>
                  </a:lnTo>
                  <a:lnTo>
                    <a:pt x="321" y="339"/>
                  </a:lnTo>
                  <a:lnTo>
                    <a:pt x="363" y="401"/>
                  </a:lnTo>
                  <a:lnTo>
                    <a:pt x="405" y="465"/>
                  </a:lnTo>
                  <a:lnTo>
                    <a:pt x="448" y="527"/>
                  </a:lnTo>
                  <a:lnTo>
                    <a:pt x="490" y="591"/>
                  </a:lnTo>
                  <a:lnTo>
                    <a:pt x="533" y="653"/>
                  </a:lnTo>
                  <a:lnTo>
                    <a:pt x="575" y="717"/>
                  </a:lnTo>
                  <a:lnTo>
                    <a:pt x="566" y="721"/>
                  </a:lnTo>
                  <a:lnTo>
                    <a:pt x="559" y="727"/>
                  </a:lnTo>
                  <a:lnTo>
                    <a:pt x="552" y="732"/>
                  </a:lnTo>
                  <a:lnTo>
                    <a:pt x="544" y="738"/>
                  </a:lnTo>
                  <a:lnTo>
                    <a:pt x="530" y="750"/>
                  </a:lnTo>
                  <a:lnTo>
                    <a:pt x="518" y="761"/>
                  </a:lnTo>
                  <a:lnTo>
                    <a:pt x="504" y="756"/>
                  </a:lnTo>
                  <a:lnTo>
                    <a:pt x="487" y="740"/>
                  </a:lnTo>
                  <a:lnTo>
                    <a:pt x="467" y="716"/>
                  </a:lnTo>
                  <a:lnTo>
                    <a:pt x="448" y="688"/>
                  </a:lnTo>
                  <a:lnTo>
                    <a:pt x="429" y="658"/>
                  </a:lnTo>
                  <a:lnTo>
                    <a:pt x="413" y="633"/>
                  </a:lnTo>
                  <a:lnTo>
                    <a:pt x="402" y="613"/>
                  </a:lnTo>
                  <a:lnTo>
                    <a:pt x="397" y="606"/>
                  </a:lnTo>
                  <a:lnTo>
                    <a:pt x="393" y="600"/>
                  </a:lnTo>
                  <a:lnTo>
                    <a:pt x="383" y="587"/>
                  </a:lnTo>
                  <a:lnTo>
                    <a:pt x="369" y="569"/>
                  </a:lnTo>
                  <a:lnTo>
                    <a:pt x="356" y="547"/>
                  </a:lnTo>
                  <a:lnTo>
                    <a:pt x="338" y="524"/>
                  </a:lnTo>
                  <a:lnTo>
                    <a:pt x="324" y="504"/>
                  </a:lnTo>
                  <a:lnTo>
                    <a:pt x="313" y="486"/>
                  </a:lnTo>
                  <a:lnTo>
                    <a:pt x="307" y="477"/>
                  </a:lnTo>
                  <a:lnTo>
                    <a:pt x="276" y="435"/>
                  </a:lnTo>
                  <a:lnTo>
                    <a:pt x="236" y="383"/>
                  </a:lnTo>
                  <a:lnTo>
                    <a:pt x="189" y="323"/>
                  </a:lnTo>
                  <a:lnTo>
                    <a:pt x="142" y="259"/>
                  </a:lnTo>
                  <a:lnTo>
                    <a:pt x="95" y="197"/>
                  </a:lnTo>
                  <a:lnTo>
                    <a:pt x="53" y="143"/>
                  </a:lnTo>
                  <a:lnTo>
                    <a:pt x="20" y="99"/>
                  </a:lnTo>
                  <a:lnTo>
                    <a:pt x="0" y="76"/>
                  </a:lnTo>
                  <a:lnTo>
                    <a:pt x="35" y="46"/>
                  </a:lnTo>
                  <a:lnTo>
                    <a:pt x="45" y="32"/>
                  </a:lnTo>
                  <a:lnTo>
                    <a:pt x="58" y="21"/>
                  </a:lnTo>
                  <a:lnTo>
                    <a:pt x="65" y="13"/>
                  </a:lnTo>
                  <a:lnTo>
                    <a:pt x="72" y="8"/>
                  </a:lnTo>
                  <a:lnTo>
                    <a:pt x="80" y="3"/>
                  </a:lnTo>
                  <a:lnTo>
                    <a:pt x="87" y="0"/>
                  </a:lnTo>
                  <a:lnTo>
                    <a:pt x="106" y="25"/>
                  </a:lnTo>
                  <a:lnTo>
                    <a:pt x="125" y="51"/>
                  </a:lnTo>
                  <a:lnTo>
                    <a:pt x="143" y="78"/>
                  </a:lnTo>
                  <a:lnTo>
                    <a:pt x="162" y="107"/>
                  </a:lnTo>
                  <a:lnTo>
                    <a:pt x="179" y="133"/>
                  </a:lnTo>
                  <a:lnTo>
                    <a:pt x="198" y="161"/>
                  </a:lnTo>
                  <a:lnTo>
                    <a:pt x="217" y="188"/>
                  </a:lnTo>
                  <a:lnTo>
                    <a:pt x="236" y="21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5" name="Freeform 152">
              <a:extLst>
                <a:ext uri="{FF2B5EF4-FFF2-40B4-BE49-F238E27FC236}">
                  <a16:creationId xmlns:a16="http://schemas.microsoft.com/office/drawing/2014/main" id="{6C6681AC-13B5-D119-3AD8-165525CC8861}"/>
                </a:ext>
              </a:extLst>
            </p:cNvPr>
            <p:cNvSpPr>
              <a:spLocks/>
            </p:cNvSpPr>
            <p:nvPr/>
          </p:nvSpPr>
          <p:spPr bwMode="auto">
            <a:xfrm>
              <a:off x="5524" y="391"/>
              <a:ext cx="45" cy="55"/>
            </a:xfrm>
            <a:custGeom>
              <a:avLst/>
              <a:gdLst>
                <a:gd name="T0" fmla="*/ 0 w 135"/>
                <a:gd name="T1" fmla="*/ 0 h 165"/>
                <a:gd name="T2" fmla="*/ 0 w 135"/>
                <a:gd name="T3" fmla="*/ 0 h 165"/>
                <a:gd name="T4" fmla="*/ 0 w 135"/>
                <a:gd name="T5" fmla="*/ 0 h 165"/>
                <a:gd name="T6" fmla="*/ 0 w 135"/>
                <a:gd name="T7" fmla="*/ 0 h 165"/>
                <a:gd name="T8" fmla="*/ 0 w 135"/>
                <a:gd name="T9" fmla="*/ 0 h 165"/>
                <a:gd name="T10" fmla="*/ 0 w 135"/>
                <a:gd name="T11" fmla="*/ 0 h 165"/>
                <a:gd name="T12" fmla="*/ 0 w 135"/>
                <a:gd name="T13" fmla="*/ 0 h 165"/>
                <a:gd name="T14" fmla="*/ 0 w 135"/>
                <a:gd name="T15" fmla="*/ 0 h 165"/>
                <a:gd name="T16" fmla="*/ 0 w 135"/>
                <a:gd name="T17" fmla="*/ 0 h 165"/>
                <a:gd name="T18" fmla="*/ 0 w 135"/>
                <a:gd name="T19" fmla="*/ 0 h 165"/>
                <a:gd name="T20" fmla="*/ 0 w 135"/>
                <a:gd name="T21" fmla="*/ 0 h 165"/>
                <a:gd name="T22" fmla="*/ 0 w 135"/>
                <a:gd name="T23" fmla="*/ 0 h 165"/>
                <a:gd name="T24" fmla="*/ 0 w 135"/>
                <a:gd name="T25" fmla="*/ 0 h 165"/>
                <a:gd name="T26" fmla="*/ 0 w 135"/>
                <a:gd name="T27" fmla="*/ 0 h 165"/>
                <a:gd name="T28" fmla="*/ 0 w 135"/>
                <a:gd name="T29" fmla="*/ 0 h 165"/>
                <a:gd name="T30" fmla="*/ 0 w 135"/>
                <a:gd name="T31" fmla="*/ 0 h 165"/>
                <a:gd name="T32" fmla="*/ 0 w 135"/>
                <a:gd name="T33" fmla="*/ 0 h 165"/>
                <a:gd name="T34" fmla="*/ 0 w 135"/>
                <a:gd name="T35" fmla="*/ 0 h 165"/>
                <a:gd name="T36" fmla="*/ 0 w 135"/>
                <a:gd name="T37" fmla="*/ 0 h 165"/>
                <a:gd name="T38" fmla="*/ 0 w 135"/>
                <a:gd name="T39" fmla="*/ 0 h 165"/>
                <a:gd name="T40" fmla="*/ 0 w 135"/>
                <a:gd name="T41" fmla="*/ 0 h 165"/>
                <a:gd name="T42" fmla="*/ 0 w 135"/>
                <a:gd name="T43" fmla="*/ 0 h 165"/>
                <a:gd name="T44" fmla="*/ 0 w 135"/>
                <a:gd name="T45" fmla="*/ 0 h 165"/>
                <a:gd name="T46" fmla="*/ 0 w 135"/>
                <a:gd name="T47" fmla="*/ 0 h 165"/>
                <a:gd name="T48" fmla="*/ 0 w 135"/>
                <a:gd name="T49" fmla="*/ 0 h 165"/>
                <a:gd name="T50" fmla="*/ 0 w 135"/>
                <a:gd name="T51" fmla="*/ 0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5"/>
                <a:gd name="T79" fmla="*/ 0 h 165"/>
                <a:gd name="T80" fmla="*/ 135 w 135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5" h="165">
                  <a:moveTo>
                    <a:pt x="135" y="59"/>
                  </a:moveTo>
                  <a:lnTo>
                    <a:pt x="124" y="73"/>
                  </a:lnTo>
                  <a:lnTo>
                    <a:pt x="113" y="86"/>
                  </a:lnTo>
                  <a:lnTo>
                    <a:pt x="101" y="100"/>
                  </a:lnTo>
                  <a:lnTo>
                    <a:pt x="91" y="115"/>
                  </a:lnTo>
                  <a:lnTo>
                    <a:pt x="79" y="128"/>
                  </a:lnTo>
                  <a:lnTo>
                    <a:pt x="66" y="141"/>
                  </a:lnTo>
                  <a:lnTo>
                    <a:pt x="52" y="153"/>
                  </a:lnTo>
                  <a:lnTo>
                    <a:pt x="38" y="165"/>
                  </a:lnTo>
                  <a:lnTo>
                    <a:pt x="30" y="158"/>
                  </a:lnTo>
                  <a:lnTo>
                    <a:pt x="24" y="150"/>
                  </a:lnTo>
                  <a:lnTo>
                    <a:pt x="19" y="141"/>
                  </a:lnTo>
                  <a:lnTo>
                    <a:pt x="15" y="134"/>
                  </a:lnTo>
                  <a:lnTo>
                    <a:pt x="12" y="124"/>
                  </a:lnTo>
                  <a:lnTo>
                    <a:pt x="8" y="116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89" y="0"/>
                  </a:lnTo>
                  <a:lnTo>
                    <a:pt x="96" y="3"/>
                  </a:lnTo>
                  <a:lnTo>
                    <a:pt x="103" y="9"/>
                  </a:lnTo>
                  <a:lnTo>
                    <a:pt x="108" y="17"/>
                  </a:lnTo>
                  <a:lnTo>
                    <a:pt x="114" y="25"/>
                  </a:lnTo>
                  <a:lnTo>
                    <a:pt x="118" y="33"/>
                  </a:lnTo>
                  <a:lnTo>
                    <a:pt x="123" y="43"/>
                  </a:lnTo>
                  <a:lnTo>
                    <a:pt x="128" y="50"/>
                  </a:lnTo>
                  <a:lnTo>
                    <a:pt x="135" y="5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6" name="Freeform 153">
              <a:extLst>
                <a:ext uri="{FF2B5EF4-FFF2-40B4-BE49-F238E27FC236}">
                  <a16:creationId xmlns:a16="http://schemas.microsoft.com/office/drawing/2014/main" id="{08571442-9922-4235-3490-56E6CCFE9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" y="430"/>
              <a:ext cx="60" cy="56"/>
            </a:xfrm>
            <a:custGeom>
              <a:avLst/>
              <a:gdLst>
                <a:gd name="T0" fmla="*/ 0 w 178"/>
                <a:gd name="T1" fmla="*/ 0 h 168"/>
                <a:gd name="T2" fmla="*/ 0 w 178"/>
                <a:gd name="T3" fmla="*/ 0 h 168"/>
                <a:gd name="T4" fmla="*/ 0 w 178"/>
                <a:gd name="T5" fmla="*/ 0 h 168"/>
                <a:gd name="T6" fmla="*/ 0 w 178"/>
                <a:gd name="T7" fmla="*/ 0 h 168"/>
                <a:gd name="T8" fmla="*/ 0 w 178"/>
                <a:gd name="T9" fmla="*/ 0 h 168"/>
                <a:gd name="T10" fmla="*/ 0 w 178"/>
                <a:gd name="T11" fmla="*/ 0 h 168"/>
                <a:gd name="T12" fmla="*/ 0 w 178"/>
                <a:gd name="T13" fmla="*/ 0 h 168"/>
                <a:gd name="T14" fmla="*/ 0 w 178"/>
                <a:gd name="T15" fmla="*/ 0 h 168"/>
                <a:gd name="T16" fmla="*/ 0 w 178"/>
                <a:gd name="T17" fmla="*/ 0 h 168"/>
                <a:gd name="T18" fmla="*/ 0 w 178"/>
                <a:gd name="T19" fmla="*/ 0 h 168"/>
                <a:gd name="T20" fmla="*/ 0 w 178"/>
                <a:gd name="T21" fmla="*/ 0 h 168"/>
                <a:gd name="T22" fmla="*/ 0 w 178"/>
                <a:gd name="T23" fmla="*/ 0 h 168"/>
                <a:gd name="T24" fmla="*/ 0 w 178"/>
                <a:gd name="T25" fmla="*/ 0 h 168"/>
                <a:gd name="T26" fmla="*/ 0 w 178"/>
                <a:gd name="T27" fmla="*/ 0 h 168"/>
                <a:gd name="T28" fmla="*/ 0 w 178"/>
                <a:gd name="T29" fmla="*/ 0 h 168"/>
                <a:gd name="T30" fmla="*/ 0 w 178"/>
                <a:gd name="T31" fmla="*/ 0 h 168"/>
                <a:gd name="T32" fmla="*/ 0 w 178"/>
                <a:gd name="T33" fmla="*/ 0 h 168"/>
                <a:gd name="T34" fmla="*/ 0 w 178"/>
                <a:gd name="T35" fmla="*/ 0 h 168"/>
                <a:gd name="T36" fmla="*/ 0 w 178"/>
                <a:gd name="T37" fmla="*/ 0 h 168"/>
                <a:gd name="T38" fmla="*/ 0 w 178"/>
                <a:gd name="T39" fmla="*/ 0 h 168"/>
                <a:gd name="T40" fmla="*/ 0 w 178"/>
                <a:gd name="T41" fmla="*/ 0 h 168"/>
                <a:gd name="T42" fmla="*/ 0 w 178"/>
                <a:gd name="T43" fmla="*/ 0 h 168"/>
                <a:gd name="T44" fmla="*/ 0 w 178"/>
                <a:gd name="T45" fmla="*/ 0 h 168"/>
                <a:gd name="T46" fmla="*/ 0 w 178"/>
                <a:gd name="T47" fmla="*/ 0 h 168"/>
                <a:gd name="T48" fmla="*/ 0 w 178"/>
                <a:gd name="T49" fmla="*/ 0 h 168"/>
                <a:gd name="T50" fmla="*/ 0 w 178"/>
                <a:gd name="T51" fmla="*/ 0 h 168"/>
                <a:gd name="T52" fmla="*/ 0 w 178"/>
                <a:gd name="T53" fmla="*/ 0 h 168"/>
                <a:gd name="T54" fmla="*/ 0 w 178"/>
                <a:gd name="T55" fmla="*/ 0 h 168"/>
                <a:gd name="T56" fmla="*/ 0 w 178"/>
                <a:gd name="T57" fmla="*/ 0 h 168"/>
                <a:gd name="T58" fmla="*/ 0 w 178"/>
                <a:gd name="T59" fmla="*/ 0 h 168"/>
                <a:gd name="T60" fmla="*/ 0 w 178"/>
                <a:gd name="T61" fmla="*/ 0 h 168"/>
                <a:gd name="T62" fmla="*/ 0 w 178"/>
                <a:gd name="T63" fmla="*/ 0 h 168"/>
                <a:gd name="T64" fmla="*/ 0 w 178"/>
                <a:gd name="T65" fmla="*/ 0 h 168"/>
                <a:gd name="T66" fmla="*/ 0 w 178"/>
                <a:gd name="T67" fmla="*/ 0 h 168"/>
                <a:gd name="T68" fmla="*/ 0 w 178"/>
                <a:gd name="T69" fmla="*/ 0 h 168"/>
                <a:gd name="T70" fmla="*/ 0 w 178"/>
                <a:gd name="T71" fmla="*/ 0 h 168"/>
                <a:gd name="T72" fmla="*/ 0 w 178"/>
                <a:gd name="T73" fmla="*/ 0 h 168"/>
                <a:gd name="T74" fmla="*/ 0 w 178"/>
                <a:gd name="T75" fmla="*/ 0 h 1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8"/>
                <a:gd name="T115" fmla="*/ 0 h 168"/>
                <a:gd name="T116" fmla="*/ 178 w 178"/>
                <a:gd name="T117" fmla="*/ 168 h 1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8" h="168">
                  <a:moveTo>
                    <a:pt x="178" y="62"/>
                  </a:moveTo>
                  <a:lnTo>
                    <a:pt x="163" y="73"/>
                  </a:lnTo>
                  <a:lnTo>
                    <a:pt x="149" y="86"/>
                  </a:lnTo>
                  <a:lnTo>
                    <a:pt x="134" y="97"/>
                  </a:lnTo>
                  <a:lnTo>
                    <a:pt x="119" y="108"/>
                  </a:lnTo>
                  <a:lnTo>
                    <a:pt x="103" y="119"/>
                  </a:lnTo>
                  <a:lnTo>
                    <a:pt x="87" y="131"/>
                  </a:lnTo>
                  <a:lnTo>
                    <a:pt x="72" y="142"/>
                  </a:lnTo>
                  <a:lnTo>
                    <a:pt x="58" y="156"/>
                  </a:lnTo>
                  <a:lnTo>
                    <a:pt x="38" y="168"/>
                  </a:lnTo>
                  <a:lnTo>
                    <a:pt x="31" y="161"/>
                  </a:lnTo>
                  <a:lnTo>
                    <a:pt x="26" y="154"/>
                  </a:lnTo>
                  <a:lnTo>
                    <a:pt x="21" y="147"/>
                  </a:lnTo>
                  <a:lnTo>
                    <a:pt x="17" y="141"/>
                  </a:lnTo>
                  <a:lnTo>
                    <a:pt x="12" y="132"/>
                  </a:lnTo>
                  <a:lnTo>
                    <a:pt x="8" y="124"/>
                  </a:lnTo>
                  <a:lnTo>
                    <a:pt x="3" y="117"/>
                  </a:lnTo>
                  <a:lnTo>
                    <a:pt x="0" y="112"/>
                  </a:lnTo>
                  <a:lnTo>
                    <a:pt x="11" y="101"/>
                  </a:lnTo>
                  <a:lnTo>
                    <a:pt x="26" y="92"/>
                  </a:lnTo>
                  <a:lnTo>
                    <a:pt x="39" y="81"/>
                  </a:lnTo>
                  <a:lnTo>
                    <a:pt x="54" y="72"/>
                  </a:lnTo>
                  <a:lnTo>
                    <a:pt x="68" y="62"/>
                  </a:lnTo>
                  <a:lnTo>
                    <a:pt x="82" y="52"/>
                  </a:lnTo>
                  <a:lnTo>
                    <a:pt x="94" y="41"/>
                  </a:lnTo>
                  <a:lnTo>
                    <a:pt x="106" y="30"/>
                  </a:lnTo>
                  <a:lnTo>
                    <a:pt x="112" y="20"/>
                  </a:lnTo>
                  <a:lnTo>
                    <a:pt x="121" y="12"/>
                  </a:lnTo>
                  <a:lnTo>
                    <a:pt x="129" y="6"/>
                  </a:lnTo>
                  <a:lnTo>
                    <a:pt x="138" y="0"/>
                  </a:lnTo>
                  <a:lnTo>
                    <a:pt x="144" y="5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8" y="31"/>
                  </a:lnTo>
                  <a:lnTo>
                    <a:pt x="162" y="38"/>
                  </a:lnTo>
                  <a:lnTo>
                    <a:pt x="166" y="47"/>
                  </a:lnTo>
                  <a:lnTo>
                    <a:pt x="171" y="55"/>
                  </a:lnTo>
                  <a:lnTo>
                    <a:pt x="178" y="6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7" name="Freeform 154">
              <a:extLst>
                <a:ext uri="{FF2B5EF4-FFF2-40B4-BE49-F238E27FC236}">
                  <a16:creationId xmlns:a16="http://schemas.microsoft.com/office/drawing/2014/main" id="{D124EC27-A2F3-CFA8-AB32-4908A61ACE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3" y="474"/>
              <a:ext cx="63" cy="50"/>
            </a:xfrm>
            <a:custGeom>
              <a:avLst/>
              <a:gdLst>
                <a:gd name="T0" fmla="*/ 0 w 188"/>
                <a:gd name="T1" fmla="*/ 0 h 152"/>
                <a:gd name="T2" fmla="*/ 0 w 188"/>
                <a:gd name="T3" fmla="*/ 0 h 152"/>
                <a:gd name="T4" fmla="*/ 0 w 188"/>
                <a:gd name="T5" fmla="*/ 0 h 152"/>
                <a:gd name="T6" fmla="*/ 0 w 188"/>
                <a:gd name="T7" fmla="*/ 0 h 152"/>
                <a:gd name="T8" fmla="*/ 0 w 188"/>
                <a:gd name="T9" fmla="*/ 0 h 152"/>
                <a:gd name="T10" fmla="*/ 0 w 188"/>
                <a:gd name="T11" fmla="*/ 0 h 152"/>
                <a:gd name="T12" fmla="*/ 0 w 188"/>
                <a:gd name="T13" fmla="*/ 0 h 152"/>
                <a:gd name="T14" fmla="*/ 0 w 188"/>
                <a:gd name="T15" fmla="*/ 0 h 152"/>
                <a:gd name="T16" fmla="*/ 0 w 188"/>
                <a:gd name="T17" fmla="*/ 0 h 152"/>
                <a:gd name="T18" fmla="*/ 0 w 188"/>
                <a:gd name="T19" fmla="*/ 0 h 152"/>
                <a:gd name="T20" fmla="*/ 0 w 188"/>
                <a:gd name="T21" fmla="*/ 0 h 152"/>
                <a:gd name="T22" fmla="*/ 0 w 188"/>
                <a:gd name="T23" fmla="*/ 0 h 152"/>
                <a:gd name="T24" fmla="*/ 0 w 188"/>
                <a:gd name="T25" fmla="*/ 0 h 152"/>
                <a:gd name="T26" fmla="*/ 0 w 188"/>
                <a:gd name="T27" fmla="*/ 0 h 152"/>
                <a:gd name="T28" fmla="*/ 0 w 188"/>
                <a:gd name="T29" fmla="*/ 0 h 152"/>
                <a:gd name="T30" fmla="*/ 0 w 188"/>
                <a:gd name="T31" fmla="*/ 0 h 152"/>
                <a:gd name="T32" fmla="*/ 0 w 188"/>
                <a:gd name="T33" fmla="*/ 0 h 152"/>
                <a:gd name="T34" fmla="*/ 0 w 188"/>
                <a:gd name="T35" fmla="*/ 0 h 152"/>
                <a:gd name="T36" fmla="*/ 0 w 188"/>
                <a:gd name="T37" fmla="*/ 0 h 152"/>
                <a:gd name="T38" fmla="*/ 0 w 188"/>
                <a:gd name="T39" fmla="*/ 0 h 152"/>
                <a:gd name="T40" fmla="*/ 0 w 188"/>
                <a:gd name="T41" fmla="*/ 0 h 152"/>
                <a:gd name="T42" fmla="*/ 0 w 188"/>
                <a:gd name="T43" fmla="*/ 0 h 152"/>
                <a:gd name="T44" fmla="*/ 0 w 188"/>
                <a:gd name="T45" fmla="*/ 0 h 152"/>
                <a:gd name="T46" fmla="*/ 0 w 188"/>
                <a:gd name="T47" fmla="*/ 0 h 152"/>
                <a:gd name="T48" fmla="*/ 0 w 188"/>
                <a:gd name="T49" fmla="*/ 0 h 152"/>
                <a:gd name="T50" fmla="*/ 0 w 188"/>
                <a:gd name="T51" fmla="*/ 0 h 152"/>
                <a:gd name="T52" fmla="*/ 0 w 188"/>
                <a:gd name="T53" fmla="*/ 0 h 152"/>
                <a:gd name="T54" fmla="*/ 0 w 188"/>
                <a:gd name="T55" fmla="*/ 0 h 152"/>
                <a:gd name="T56" fmla="*/ 0 w 188"/>
                <a:gd name="T57" fmla="*/ 0 h 152"/>
                <a:gd name="T58" fmla="*/ 0 w 188"/>
                <a:gd name="T59" fmla="*/ 0 h 152"/>
                <a:gd name="T60" fmla="*/ 0 w 188"/>
                <a:gd name="T61" fmla="*/ 0 h 152"/>
                <a:gd name="T62" fmla="*/ 0 w 188"/>
                <a:gd name="T63" fmla="*/ 0 h 152"/>
                <a:gd name="T64" fmla="*/ 0 w 188"/>
                <a:gd name="T65" fmla="*/ 0 h 152"/>
                <a:gd name="T66" fmla="*/ 0 w 188"/>
                <a:gd name="T67" fmla="*/ 0 h 152"/>
                <a:gd name="T68" fmla="*/ 0 w 188"/>
                <a:gd name="T69" fmla="*/ 0 h 1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8"/>
                <a:gd name="T106" fmla="*/ 0 h 152"/>
                <a:gd name="T107" fmla="*/ 188 w 188"/>
                <a:gd name="T108" fmla="*/ 152 h 1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8" h="152">
                  <a:moveTo>
                    <a:pt x="156" y="0"/>
                  </a:moveTo>
                  <a:lnTo>
                    <a:pt x="160" y="5"/>
                  </a:lnTo>
                  <a:lnTo>
                    <a:pt x="165" y="11"/>
                  </a:lnTo>
                  <a:lnTo>
                    <a:pt x="170" y="17"/>
                  </a:lnTo>
                  <a:lnTo>
                    <a:pt x="175" y="25"/>
                  </a:lnTo>
                  <a:lnTo>
                    <a:pt x="178" y="31"/>
                  </a:lnTo>
                  <a:lnTo>
                    <a:pt x="182" y="38"/>
                  </a:lnTo>
                  <a:lnTo>
                    <a:pt x="185" y="46"/>
                  </a:lnTo>
                  <a:lnTo>
                    <a:pt x="188" y="53"/>
                  </a:lnTo>
                  <a:lnTo>
                    <a:pt x="168" y="65"/>
                  </a:lnTo>
                  <a:lnTo>
                    <a:pt x="148" y="76"/>
                  </a:lnTo>
                  <a:lnTo>
                    <a:pt x="128" y="88"/>
                  </a:lnTo>
                  <a:lnTo>
                    <a:pt x="110" y="102"/>
                  </a:lnTo>
                  <a:lnTo>
                    <a:pt x="91" y="114"/>
                  </a:lnTo>
                  <a:lnTo>
                    <a:pt x="72" y="127"/>
                  </a:lnTo>
                  <a:lnTo>
                    <a:pt x="53" y="139"/>
                  </a:lnTo>
                  <a:lnTo>
                    <a:pt x="36" y="152"/>
                  </a:lnTo>
                  <a:lnTo>
                    <a:pt x="27" y="148"/>
                  </a:lnTo>
                  <a:lnTo>
                    <a:pt x="23" y="146"/>
                  </a:lnTo>
                  <a:lnTo>
                    <a:pt x="20" y="139"/>
                  </a:lnTo>
                  <a:lnTo>
                    <a:pt x="18" y="134"/>
                  </a:lnTo>
                  <a:lnTo>
                    <a:pt x="13" y="122"/>
                  </a:lnTo>
                  <a:lnTo>
                    <a:pt x="5" y="113"/>
                  </a:lnTo>
                  <a:lnTo>
                    <a:pt x="5" y="101"/>
                  </a:lnTo>
                  <a:lnTo>
                    <a:pt x="0" y="92"/>
                  </a:lnTo>
                  <a:lnTo>
                    <a:pt x="15" y="82"/>
                  </a:lnTo>
                  <a:lnTo>
                    <a:pt x="33" y="72"/>
                  </a:lnTo>
                  <a:lnTo>
                    <a:pt x="52" y="61"/>
                  </a:lnTo>
                  <a:lnTo>
                    <a:pt x="72" y="51"/>
                  </a:lnTo>
                  <a:lnTo>
                    <a:pt x="91" y="38"/>
                  </a:lnTo>
                  <a:lnTo>
                    <a:pt x="110" y="26"/>
                  </a:lnTo>
                  <a:lnTo>
                    <a:pt x="128" y="15"/>
                  </a:lnTo>
                  <a:lnTo>
                    <a:pt x="147" y="3"/>
                  </a:lnTo>
                  <a:lnTo>
                    <a:pt x="150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8" name="Freeform 155">
              <a:extLst>
                <a:ext uri="{FF2B5EF4-FFF2-40B4-BE49-F238E27FC236}">
                  <a16:creationId xmlns:a16="http://schemas.microsoft.com/office/drawing/2014/main" id="{E8D9AECF-77BF-AB01-D530-4534E76245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495"/>
              <a:ext cx="40" cy="31"/>
            </a:xfrm>
            <a:custGeom>
              <a:avLst/>
              <a:gdLst>
                <a:gd name="T0" fmla="*/ 0 w 121"/>
                <a:gd name="T1" fmla="*/ 0 h 91"/>
                <a:gd name="T2" fmla="*/ 0 w 121"/>
                <a:gd name="T3" fmla="*/ 0 h 91"/>
                <a:gd name="T4" fmla="*/ 0 w 121"/>
                <a:gd name="T5" fmla="*/ 0 h 91"/>
                <a:gd name="T6" fmla="*/ 0 w 121"/>
                <a:gd name="T7" fmla="*/ 0 h 91"/>
                <a:gd name="T8" fmla="*/ 0 w 121"/>
                <a:gd name="T9" fmla="*/ 0 h 91"/>
                <a:gd name="T10" fmla="*/ 0 w 121"/>
                <a:gd name="T11" fmla="*/ 0 h 91"/>
                <a:gd name="T12" fmla="*/ 0 w 121"/>
                <a:gd name="T13" fmla="*/ 0 h 91"/>
                <a:gd name="T14" fmla="*/ 0 w 121"/>
                <a:gd name="T15" fmla="*/ 0 h 91"/>
                <a:gd name="T16" fmla="*/ 0 w 121"/>
                <a:gd name="T17" fmla="*/ 0 h 91"/>
                <a:gd name="T18" fmla="*/ 0 w 121"/>
                <a:gd name="T19" fmla="*/ 0 h 91"/>
                <a:gd name="T20" fmla="*/ 0 w 121"/>
                <a:gd name="T21" fmla="*/ 0 h 91"/>
                <a:gd name="T22" fmla="*/ 0 w 121"/>
                <a:gd name="T23" fmla="*/ 0 h 91"/>
                <a:gd name="T24" fmla="*/ 0 w 121"/>
                <a:gd name="T25" fmla="*/ 0 h 91"/>
                <a:gd name="T26" fmla="*/ 0 w 121"/>
                <a:gd name="T27" fmla="*/ 0 h 91"/>
                <a:gd name="T28" fmla="*/ 0 w 121"/>
                <a:gd name="T29" fmla="*/ 0 h 91"/>
                <a:gd name="T30" fmla="*/ 0 w 121"/>
                <a:gd name="T31" fmla="*/ 0 h 91"/>
                <a:gd name="T32" fmla="*/ 0 w 121"/>
                <a:gd name="T33" fmla="*/ 0 h 91"/>
                <a:gd name="T34" fmla="*/ 0 w 121"/>
                <a:gd name="T35" fmla="*/ 0 h 91"/>
                <a:gd name="T36" fmla="*/ 0 w 121"/>
                <a:gd name="T37" fmla="*/ 0 h 91"/>
                <a:gd name="T38" fmla="*/ 0 w 121"/>
                <a:gd name="T39" fmla="*/ 0 h 91"/>
                <a:gd name="T40" fmla="*/ 0 w 121"/>
                <a:gd name="T41" fmla="*/ 0 h 91"/>
                <a:gd name="T42" fmla="*/ 0 w 121"/>
                <a:gd name="T43" fmla="*/ 0 h 91"/>
                <a:gd name="T44" fmla="*/ 0 w 121"/>
                <a:gd name="T45" fmla="*/ 0 h 91"/>
                <a:gd name="T46" fmla="*/ 0 w 121"/>
                <a:gd name="T47" fmla="*/ 0 h 91"/>
                <a:gd name="T48" fmla="*/ 0 w 121"/>
                <a:gd name="T49" fmla="*/ 0 h 91"/>
                <a:gd name="T50" fmla="*/ 0 w 121"/>
                <a:gd name="T51" fmla="*/ 0 h 91"/>
                <a:gd name="T52" fmla="*/ 0 w 121"/>
                <a:gd name="T53" fmla="*/ 0 h 91"/>
                <a:gd name="T54" fmla="*/ 0 w 121"/>
                <a:gd name="T55" fmla="*/ 0 h 91"/>
                <a:gd name="T56" fmla="*/ 0 w 121"/>
                <a:gd name="T57" fmla="*/ 0 h 91"/>
                <a:gd name="T58" fmla="*/ 0 w 121"/>
                <a:gd name="T59" fmla="*/ 0 h 91"/>
                <a:gd name="T60" fmla="*/ 0 w 121"/>
                <a:gd name="T61" fmla="*/ 0 h 9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21"/>
                <a:gd name="T94" fmla="*/ 0 h 91"/>
                <a:gd name="T95" fmla="*/ 121 w 121"/>
                <a:gd name="T96" fmla="*/ 91 h 9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21" h="91">
                  <a:moveTo>
                    <a:pt x="86" y="6"/>
                  </a:moveTo>
                  <a:lnTo>
                    <a:pt x="91" y="2"/>
                  </a:lnTo>
                  <a:lnTo>
                    <a:pt x="101" y="2"/>
                  </a:lnTo>
                  <a:lnTo>
                    <a:pt x="111" y="3"/>
                  </a:lnTo>
                  <a:lnTo>
                    <a:pt x="121" y="3"/>
                  </a:lnTo>
                  <a:lnTo>
                    <a:pt x="116" y="87"/>
                  </a:lnTo>
                  <a:lnTo>
                    <a:pt x="101" y="88"/>
                  </a:lnTo>
                  <a:lnTo>
                    <a:pt x="87" y="89"/>
                  </a:lnTo>
                  <a:lnTo>
                    <a:pt x="72" y="89"/>
                  </a:lnTo>
                  <a:lnTo>
                    <a:pt x="59" y="91"/>
                  </a:lnTo>
                  <a:lnTo>
                    <a:pt x="44" y="89"/>
                  </a:lnTo>
                  <a:lnTo>
                    <a:pt x="30" y="89"/>
                  </a:lnTo>
                  <a:lnTo>
                    <a:pt x="16" y="89"/>
                  </a:lnTo>
                  <a:lnTo>
                    <a:pt x="4" y="89"/>
                  </a:lnTo>
                  <a:lnTo>
                    <a:pt x="2" y="78"/>
                  </a:lnTo>
                  <a:lnTo>
                    <a:pt x="1" y="68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" y="16"/>
                  </a:lnTo>
                  <a:lnTo>
                    <a:pt x="5" y="6"/>
                  </a:lnTo>
                  <a:lnTo>
                    <a:pt x="12" y="2"/>
                  </a:lnTo>
                  <a:lnTo>
                    <a:pt x="22" y="1"/>
                  </a:lnTo>
                  <a:lnTo>
                    <a:pt x="34" y="0"/>
                  </a:lnTo>
                  <a:lnTo>
                    <a:pt x="45" y="1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75" y="3"/>
                  </a:lnTo>
                  <a:lnTo>
                    <a:pt x="86" y="5"/>
                  </a:lnTo>
                  <a:lnTo>
                    <a:pt x="86" y="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09" name="Freeform 156">
              <a:extLst>
                <a:ext uri="{FF2B5EF4-FFF2-40B4-BE49-F238E27FC236}">
                  <a16:creationId xmlns:a16="http://schemas.microsoft.com/office/drawing/2014/main" id="{5B7421CB-35E7-9544-2131-8F4D1C1D6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5" y="495"/>
              <a:ext cx="31" cy="35"/>
            </a:xfrm>
            <a:custGeom>
              <a:avLst/>
              <a:gdLst>
                <a:gd name="T0" fmla="*/ 0 w 92"/>
                <a:gd name="T1" fmla="*/ 0 h 103"/>
                <a:gd name="T2" fmla="*/ 0 w 92"/>
                <a:gd name="T3" fmla="*/ 0 h 103"/>
                <a:gd name="T4" fmla="*/ 0 w 92"/>
                <a:gd name="T5" fmla="*/ 0 h 103"/>
                <a:gd name="T6" fmla="*/ 0 w 92"/>
                <a:gd name="T7" fmla="*/ 0 h 103"/>
                <a:gd name="T8" fmla="*/ 0 w 92"/>
                <a:gd name="T9" fmla="*/ 0 h 103"/>
                <a:gd name="T10" fmla="*/ 0 w 92"/>
                <a:gd name="T11" fmla="*/ 0 h 103"/>
                <a:gd name="T12" fmla="*/ 0 w 92"/>
                <a:gd name="T13" fmla="*/ 0 h 103"/>
                <a:gd name="T14" fmla="*/ 0 w 92"/>
                <a:gd name="T15" fmla="*/ 0 h 103"/>
                <a:gd name="T16" fmla="*/ 0 w 92"/>
                <a:gd name="T17" fmla="*/ 0 h 103"/>
                <a:gd name="T18" fmla="*/ 0 w 92"/>
                <a:gd name="T19" fmla="*/ 0 h 103"/>
                <a:gd name="T20" fmla="*/ 0 w 92"/>
                <a:gd name="T21" fmla="*/ 0 h 103"/>
                <a:gd name="T22" fmla="*/ 0 w 92"/>
                <a:gd name="T23" fmla="*/ 0 h 103"/>
                <a:gd name="T24" fmla="*/ 0 w 92"/>
                <a:gd name="T25" fmla="*/ 0 h 103"/>
                <a:gd name="T26" fmla="*/ 0 w 92"/>
                <a:gd name="T27" fmla="*/ 0 h 103"/>
                <a:gd name="T28" fmla="*/ 0 w 92"/>
                <a:gd name="T29" fmla="*/ 0 h 103"/>
                <a:gd name="T30" fmla="*/ 0 w 92"/>
                <a:gd name="T31" fmla="*/ 0 h 103"/>
                <a:gd name="T32" fmla="*/ 0 w 92"/>
                <a:gd name="T33" fmla="*/ 0 h 103"/>
                <a:gd name="T34" fmla="*/ 0 w 92"/>
                <a:gd name="T35" fmla="*/ 0 h 103"/>
                <a:gd name="T36" fmla="*/ 0 w 92"/>
                <a:gd name="T37" fmla="*/ 0 h 103"/>
                <a:gd name="T38" fmla="*/ 0 w 92"/>
                <a:gd name="T39" fmla="*/ 0 h 103"/>
                <a:gd name="T40" fmla="*/ 0 w 92"/>
                <a:gd name="T41" fmla="*/ 0 h 103"/>
                <a:gd name="T42" fmla="*/ 0 w 92"/>
                <a:gd name="T43" fmla="*/ 0 h 103"/>
                <a:gd name="T44" fmla="*/ 0 w 92"/>
                <a:gd name="T45" fmla="*/ 0 h 103"/>
                <a:gd name="T46" fmla="*/ 0 w 92"/>
                <a:gd name="T47" fmla="*/ 0 h 103"/>
                <a:gd name="T48" fmla="*/ 0 w 92"/>
                <a:gd name="T49" fmla="*/ 0 h 103"/>
                <a:gd name="T50" fmla="*/ 0 w 92"/>
                <a:gd name="T51" fmla="*/ 0 h 103"/>
                <a:gd name="T52" fmla="*/ 0 w 92"/>
                <a:gd name="T53" fmla="*/ 0 h 103"/>
                <a:gd name="T54" fmla="*/ 0 w 92"/>
                <a:gd name="T55" fmla="*/ 0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2"/>
                <a:gd name="T85" fmla="*/ 0 h 103"/>
                <a:gd name="T86" fmla="*/ 92 w 92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2" h="103">
                  <a:moveTo>
                    <a:pt x="92" y="3"/>
                  </a:moveTo>
                  <a:lnTo>
                    <a:pt x="88" y="15"/>
                  </a:lnTo>
                  <a:lnTo>
                    <a:pt x="87" y="26"/>
                  </a:lnTo>
                  <a:lnTo>
                    <a:pt x="86" y="37"/>
                  </a:lnTo>
                  <a:lnTo>
                    <a:pt x="86" y="48"/>
                  </a:lnTo>
                  <a:lnTo>
                    <a:pt x="86" y="59"/>
                  </a:lnTo>
                  <a:lnTo>
                    <a:pt x="86" y="71"/>
                  </a:lnTo>
                  <a:lnTo>
                    <a:pt x="85" y="82"/>
                  </a:lnTo>
                  <a:lnTo>
                    <a:pt x="85" y="94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2" y="79"/>
                  </a:lnTo>
                  <a:lnTo>
                    <a:pt x="2" y="67"/>
                  </a:lnTo>
                  <a:lnTo>
                    <a:pt x="2" y="54"/>
                  </a:lnTo>
                  <a:lnTo>
                    <a:pt x="1" y="42"/>
                  </a:lnTo>
                  <a:lnTo>
                    <a:pt x="1" y="3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1" y="5"/>
                  </a:lnTo>
                  <a:lnTo>
                    <a:pt x="22" y="5"/>
                  </a:lnTo>
                  <a:lnTo>
                    <a:pt x="33" y="3"/>
                  </a:lnTo>
                  <a:lnTo>
                    <a:pt x="45" y="3"/>
                  </a:lnTo>
                  <a:lnTo>
                    <a:pt x="56" y="2"/>
                  </a:lnTo>
                  <a:lnTo>
                    <a:pt x="67" y="1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5" y="0"/>
                  </a:lnTo>
                  <a:lnTo>
                    <a:pt x="92" y="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0" name="Freeform 157">
              <a:extLst>
                <a:ext uri="{FF2B5EF4-FFF2-40B4-BE49-F238E27FC236}">
                  <a16:creationId xmlns:a16="http://schemas.microsoft.com/office/drawing/2014/main" id="{49291983-13D9-E9B2-3910-F876E48078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3" y="496"/>
              <a:ext cx="42" cy="28"/>
            </a:xfrm>
            <a:custGeom>
              <a:avLst/>
              <a:gdLst>
                <a:gd name="T0" fmla="*/ 0 w 128"/>
                <a:gd name="T1" fmla="*/ 0 h 84"/>
                <a:gd name="T2" fmla="*/ 0 w 128"/>
                <a:gd name="T3" fmla="*/ 0 h 84"/>
                <a:gd name="T4" fmla="*/ 0 w 128"/>
                <a:gd name="T5" fmla="*/ 0 h 84"/>
                <a:gd name="T6" fmla="*/ 0 w 128"/>
                <a:gd name="T7" fmla="*/ 0 h 84"/>
                <a:gd name="T8" fmla="*/ 0 w 128"/>
                <a:gd name="T9" fmla="*/ 0 h 84"/>
                <a:gd name="T10" fmla="*/ 0 w 128"/>
                <a:gd name="T11" fmla="*/ 0 h 84"/>
                <a:gd name="T12" fmla="*/ 0 w 128"/>
                <a:gd name="T13" fmla="*/ 0 h 84"/>
                <a:gd name="T14" fmla="*/ 0 w 128"/>
                <a:gd name="T15" fmla="*/ 0 h 84"/>
                <a:gd name="T16" fmla="*/ 0 w 128"/>
                <a:gd name="T17" fmla="*/ 0 h 84"/>
                <a:gd name="T18" fmla="*/ 0 w 128"/>
                <a:gd name="T19" fmla="*/ 0 h 84"/>
                <a:gd name="T20" fmla="*/ 0 w 128"/>
                <a:gd name="T21" fmla="*/ 0 h 84"/>
                <a:gd name="T22" fmla="*/ 0 w 128"/>
                <a:gd name="T23" fmla="*/ 0 h 84"/>
                <a:gd name="T24" fmla="*/ 0 w 128"/>
                <a:gd name="T25" fmla="*/ 0 h 84"/>
                <a:gd name="T26" fmla="*/ 0 w 128"/>
                <a:gd name="T27" fmla="*/ 0 h 84"/>
                <a:gd name="T28" fmla="*/ 0 w 128"/>
                <a:gd name="T29" fmla="*/ 0 h 84"/>
                <a:gd name="T30" fmla="*/ 0 w 128"/>
                <a:gd name="T31" fmla="*/ 0 h 84"/>
                <a:gd name="T32" fmla="*/ 0 w 128"/>
                <a:gd name="T33" fmla="*/ 0 h 84"/>
                <a:gd name="T34" fmla="*/ 0 w 128"/>
                <a:gd name="T35" fmla="*/ 0 h 84"/>
                <a:gd name="T36" fmla="*/ 0 w 128"/>
                <a:gd name="T37" fmla="*/ 0 h 84"/>
                <a:gd name="T38" fmla="*/ 0 w 128"/>
                <a:gd name="T39" fmla="*/ 0 h 84"/>
                <a:gd name="T40" fmla="*/ 0 w 128"/>
                <a:gd name="T41" fmla="*/ 0 h 84"/>
                <a:gd name="T42" fmla="*/ 0 w 128"/>
                <a:gd name="T43" fmla="*/ 0 h 84"/>
                <a:gd name="T44" fmla="*/ 0 w 128"/>
                <a:gd name="T45" fmla="*/ 0 h 84"/>
                <a:gd name="T46" fmla="*/ 0 w 128"/>
                <a:gd name="T47" fmla="*/ 0 h 84"/>
                <a:gd name="T48" fmla="*/ 0 w 128"/>
                <a:gd name="T49" fmla="*/ 0 h 84"/>
                <a:gd name="T50" fmla="*/ 0 w 128"/>
                <a:gd name="T51" fmla="*/ 0 h 84"/>
                <a:gd name="T52" fmla="*/ 0 w 128"/>
                <a:gd name="T53" fmla="*/ 0 h 84"/>
                <a:gd name="T54" fmla="*/ 0 w 128"/>
                <a:gd name="T55" fmla="*/ 0 h 84"/>
                <a:gd name="T56" fmla="*/ 0 w 128"/>
                <a:gd name="T57" fmla="*/ 0 h 84"/>
                <a:gd name="T58" fmla="*/ 0 w 128"/>
                <a:gd name="T59" fmla="*/ 0 h 84"/>
                <a:gd name="T60" fmla="*/ 0 w 128"/>
                <a:gd name="T61" fmla="*/ 0 h 84"/>
                <a:gd name="T62" fmla="*/ 0 w 128"/>
                <a:gd name="T63" fmla="*/ 0 h 84"/>
                <a:gd name="T64" fmla="*/ 0 w 128"/>
                <a:gd name="T65" fmla="*/ 0 h 84"/>
                <a:gd name="T66" fmla="*/ 0 w 128"/>
                <a:gd name="T67" fmla="*/ 0 h 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8"/>
                <a:gd name="T103" fmla="*/ 0 h 84"/>
                <a:gd name="T104" fmla="*/ 128 w 128"/>
                <a:gd name="T105" fmla="*/ 84 h 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8" h="84">
                  <a:moveTo>
                    <a:pt x="128" y="12"/>
                  </a:moveTo>
                  <a:lnTo>
                    <a:pt x="125" y="20"/>
                  </a:lnTo>
                  <a:lnTo>
                    <a:pt x="125" y="29"/>
                  </a:lnTo>
                  <a:lnTo>
                    <a:pt x="125" y="38"/>
                  </a:lnTo>
                  <a:lnTo>
                    <a:pt x="125" y="48"/>
                  </a:lnTo>
                  <a:lnTo>
                    <a:pt x="124" y="55"/>
                  </a:lnTo>
                  <a:lnTo>
                    <a:pt x="124" y="64"/>
                  </a:lnTo>
                  <a:lnTo>
                    <a:pt x="123" y="73"/>
                  </a:lnTo>
                  <a:lnTo>
                    <a:pt x="121" y="84"/>
                  </a:lnTo>
                  <a:lnTo>
                    <a:pt x="105" y="83"/>
                  </a:lnTo>
                  <a:lnTo>
                    <a:pt x="90" y="81"/>
                  </a:lnTo>
                  <a:lnTo>
                    <a:pt x="76" y="81"/>
                  </a:lnTo>
                  <a:lnTo>
                    <a:pt x="63" y="81"/>
                  </a:lnTo>
                  <a:lnTo>
                    <a:pt x="48" y="81"/>
                  </a:lnTo>
                  <a:lnTo>
                    <a:pt x="34" y="81"/>
                  </a:lnTo>
                  <a:lnTo>
                    <a:pt x="19" y="81"/>
                  </a:lnTo>
                  <a:lnTo>
                    <a:pt x="5" y="83"/>
                  </a:lnTo>
                  <a:lnTo>
                    <a:pt x="0" y="75"/>
                  </a:lnTo>
                  <a:lnTo>
                    <a:pt x="3" y="68"/>
                  </a:lnTo>
                  <a:lnTo>
                    <a:pt x="4" y="60"/>
                  </a:lnTo>
                  <a:lnTo>
                    <a:pt x="1" y="53"/>
                  </a:lnTo>
                  <a:lnTo>
                    <a:pt x="4" y="40"/>
                  </a:lnTo>
                  <a:lnTo>
                    <a:pt x="5" y="28"/>
                  </a:lnTo>
                  <a:lnTo>
                    <a:pt x="5" y="15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1" y="3"/>
                  </a:lnTo>
                  <a:lnTo>
                    <a:pt x="49" y="3"/>
                  </a:lnTo>
                  <a:lnTo>
                    <a:pt x="56" y="4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128" y="1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1" name="Freeform 158">
              <a:extLst>
                <a:ext uri="{FF2B5EF4-FFF2-40B4-BE49-F238E27FC236}">
                  <a16:creationId xmlns:a16="http://schemas.microsoft.com/office/drawing/2014/main" id="{2008E675-C435-2D2F-4225-6F30E988E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7" y="499"/>
              <a:ext cx="44" cy="39"/>
            </a:xfrm>
            <a:custGeom>
              <a:avLst/>
              <a:gdLst>
                <a:gd name="T0" fmla="*/ 0 w 132"/>
                <a:gd name="T1" fmla="*/ 0 h 118"/>
                <a:gd name="T2" fmla="*/ 0 w 132"/>
                <a:gd name="T3" fmla="*/ 0 h 118"/>
                <a:gd name="T4" fmla="*/ 0 w 132"/>
                <a:gd name="T5" fmla="*/ 0 h 118"/>
                <a:gd name="T6" fmla="*/ 0 w 132"/>
                <a:gd name="T7" fmla="*/ 0 h 118"/>
                <a:gd name="T8" fmla="*/ 0 w 132"/>
                <a:gd name="T9" fmla="*/ 0 h 118"/>
                <a:gd name="T10" fmla="*/ 0 w 132"/>
                <a:gd name="T11" fmla="*/ 0 h 118"/>
                <a:gd name="T12" fmla="*/ 0 w 132"/>
                <a:gd name="T13" fmla="*/ 0 h 118"/>
                <a:gd name="T14" fmla="*/ 0 w 132"/>
                <a:gd name="T15" fmla="*/ 0 h 118"/>
                <a:gd name="T16" fmla="*/ 0 w 132"/>
                <a:gd name="T17" fmla="*/ 0 h 118"/>
                <a:gd name="T18" fmla="*/ 0 w 132"/>
                <a:gd name="T19" fmla="*/ 0 h 118"/>
                <a:gd name="T20" fmla="*/ 0 w 132"/>
                <a:gd name="T21" fmla="*/ 0 h 118"/>
                <a:gd name="T22" fmla="*/ 0 w 132"/>
                <a:gd name="T23" fmla="*/ 0 h 118"/>
                <a:gd name="T24" fmla="*/ 0 w 132"/>
                <a:gd name="T25" fmla="*/ 0 h 118"/>
                <a:gd name="T26" fmla="*/ 0 w 132"/>
                <a:gd name="T27" fmla="*/ 0 h 118"/>
                <a:gd name="T28" fmla="*/ 0 w 132"/>
                <a:gd name="T29" fmla="*/ 0 h 118"/>
                <a:gd name="T30" fmla="*/ 0 w 132"/>
                <a:gd name="T31" fmla="*/ 0 h 118"/>
                <a:gd name="T32" fmla="*/ 0 w 132"/>
                <a:gd name="T33" fmla="*/ 0 h 118"/>
                <a:gd name="T34" fmla="*/ 0 w 132"/>
                <a:gd name="T35" fmla="*/ 0 h 118"/>
                <a:gd name="T36" fmla="*/ 0 w 132"/>
                <a:gd name="T37" fmla="*/ 0 h 118"/>
                <a:gd name="T38" fmla="*/ 0 w 132"/>
                <a:gd name="T39" fmla="*/ 0 h 118"/>
                <a:gd name="T40" fmla="*/ 0 w 132"/>
                <a:gd name="T41" fmla="*/ 0 h 118"/>
                <a:gd name="T42" fmla="*/ 0 w 132"/>
                <a:gd name="T43" fmla="*/ 0 h 118"/>
                <a:gd name="T44" fmla="*/ 0 w 132"/>
                <a:gd name="T45" fmla="*/ 0 h 118"/>
                <a:gd name="T46" fmla="*/ 0 w 132"/>
                <a:gd name="T47" fmla="*/ 0 h 118"/>
                <a:gd name="T48" fmla="*/ 0 w 132"/>
                <a:gd name="T49" fmla="*/ 0 h 118"/>
                <a:gd name="T50" fmla="*/ 0 w 132"/>
                <a:gd name="T51" fmla="*/ 0 h 118"/>
                <a:gd name="T52" fmla="*/ 0 w 132"/>
                <a:gd name="T53" fmla="*/ 0 h 118"/>
                <a:gd name="T54" fmla="*/ 0 w 132"/>
                <a:gd name="T55" fmla="*/ 0 h 11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2"/>
                <a:gd name="T85" fmla="*/ 0 h 118"/>
                <a:gd name="T86" fmla="*/ 132 w 132"/>
                <a:gd name="T87" fmla="*/ 118 h 11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2" h="118">
                  <a:moveTo>
                    <a:pt x="127" y="2"/>
                  </a:moveTo>
                  <a:lnTo>
                    <a:pt x="123" y="6"/>
                  </a:lnTo>
                  <a:lnTo>
                    <a:pt x="123" y="12"/>
                  </a:lnTo>
                  <a:lnTo>
                    <a:pt x="123" y="20"/>
                  </a:lnTo>
                  <a:lnTo>
                    <a:pt x="125" y="27"/>
                  </a:lnTo>
                  <a:lnTo>
                    <a:pt x="128" y="34"/>
                  </a:lnTo>
                  <a:lnTo>
                    <a:pt x="130" y="43"/>
                  </a:lnTo>
                  <a:lnTo>
                    <a:pt x="130" y="52"/>
                  </a:lnTo>
                  <a:lnTo>
                    <a:pt x="132" y="61"/>
                  </a:lnTo>
                  <a:lnTo>
                    <a:pt x="129" y="96"/>
                  </a:lnTo>
                  <a:lnTo>
                    <a:pt x="114" y="101"/>
                  </a:lnTo>
                  <a:lnTo>
                    <a:pt x="100" y="104"/>
                  </a:lnTo>
                  <a:lnTo>
                    <a:pt x="85" y="106"/>
                  </a:lnTo>
                  <a:lnTo>
                    <a:pt x="72" y="107"/>
                  </a:lnTo>
                  <a:lnTo>
                    <a:pt x="57" y="107"/>
                  </a:lnTo>
                  <a:lnTo>
                    <a:pt x="42" y="108"/>
                  </a:lnTo>
                  <a:lnTo>
                    <a:pt x="28" y="112"/>
                  </a:lnTo>
                  <a:lnTo>
                    <a:pt x="15" y="118"/>
                  </a:lnTo>
                  <a:lnTo>
                    <a:pt x="10" y="118"/>
                  </a:lnTo>
                  <a:lnTo>
                    <a:pt x="0" y="21"/>
                  </a:lnTo>
                  <a:lnTo>
                    <a:pt x="15" y="16"/>
                  </a:lnTo>
                  <a:lnTo>
                    <a:pt x="30" y="12"/>
                  </a:lnTo>
                  <a:lnTo>
                    <a:pt x="45" y="8"/>
                  </a:lnTo>
                  <a:lnTo>
                    <a:pt x="62" y="6"/>
                  </a:lnTo>
                  <a:lnTo>
                    <a:pt x="77" y="2"/>
                  </a:lnTo>
                  <a:lnTo>
                    <a:pt x="93" y="1"/>
                  </a:lnTo>
                  <a:lnTo>
                    <a:pt x="108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2" name="Freeform 159">
              <a:extLst>
                <a:ext uri="{FF2B5EF4-FFF2-40B4-BE49-F238E27FC236}">
                  <a16:creationId xmlns:a16="http://schemas.microsoft.com/office/drawing/2014/main" id="{FCDBC912-1D91-1902-229A-DD58BA6A43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500"/>
              <a:ext cx="49" cy="31"/>
            </a:xfrm>
            <a:custGeom>
              <a:avLst/>
              <a:gdLst>
                <a:gd name="T0" fmla="*/ 0 w 149"/>
                <a:gd name="T1" fmla="*/ 0 h 93"/>
                <a:gd name="T2" fmla="*/ 0 w 149"/>
                <a:gd name="T3" fmla="*/ 0 h 93"/>
                <a:gd name="T4" fmla="*/ 0 w 149"/>
                <a:gd name="T5" fmla="*/ 0 h 93"/>
                <a:gd name="T6" fmla="*/ 0 w 149"/>
                <a:gd name="T7" fmla="*/ 0 h 93"/>
                <a:gd name="T8" fmla="*/ 0 w 149"/>
                <a:gd name="T9" fmla="*/ 0 h 93"/>
                <a:gd name="T10" fmla="*/ 0 w 149"/>
                <a:gd name="T11" fmla="*/ 0 h 93"/>
                <a:gd name="T12" fmla="*/ 0 w 149"/>
                <a:gd name="T13" fmla="*/ 0 h 93"/>
                <a:gd name="T14" fmla="*/ 0 w 149"/>
                <a:gd name="T15" fmla="*/ 0 h 93"/>
                <a:gd name="T16" fmla="*/ 0 w 149"/>
                <a:gd name="T17" fmla="*/ 0 h 93"/>
                <a:gd name="T18" fmla="*/ 0 w 149"/>
                <a:gd name="T19" fmla="*/ 0 h 93"/>
                <a:gd name="T20" fmla="*/ 0 w 149"/>
                <a:gd name="T21" fmla="*/ 0 h 93"/>
                <a:gd name="T22" fmla="*/ 0 w 149"/>
                <a:gd name="T23" fmla="*/ 0 h 93"/>
                <a:gd name="T24" fmla="*/ 0 w 149"/>
                <a:gd name="T25" fmla="*/ 0 h 93"/>
                <a:gd name="T26" fmla="*/ 0 w 149"/>
                <a:gd name="T27" fmla="*/ 0 h 93"/>
                <a:gd name="T28" fmla="*/ 0 w 149"/>
                <a:gd name="T29" fmla="*/ 0 h 93"/>
                <a:gd name="T30" fmla="*/ 0 w 149"/>
                <a:gd name="T31" fmla="*/ 0 h 93"/>
                <a:gd name="T32" fmla="*/ 0 w 149"/>
                <a:gd name="T33" fmla="*/ 0 h 93"/>
                <a:gd name="T34" fmla="*/ 0 w 149"/>
                <a:gd name="T35" fmla="*/ 0 h 93"/>
                <a:gd name="T36" fmla="*/ 0 w 149"/>
                <a:gd name="T37" fmla="*/ 0 h 93"/>
                <a:gd name="T38" fmla="*/ 0 w 149"/>
                <a:gd name="T39" fmla="*/ 0 h 93"/>
                <a:gd name="T40" fmla="*/ 0 w 149"/>
                <a:gd name="T41" fmla="*/ 0 h 93"/>
                <a:gd name="T42" fmla="*/ 0 w 149"/>
                <a:gd name="T43" fmla="*/ 0 h 93"/>
                <a:gd name="T44" fmla="*/ 0 w 149"/>
                <a:gd name="T45" fmla="*/ 0 h 93"/>
                <a:gd name="T46" fmla="*/ 0 w 149"/>
                <a:gd name="T47" fmla="*/ 0 h 93"/>
                <a:gd name="T48" fmla="*/ 0 w 149"/>
                <a:gd name="T49" fmla="*/ 0 h 93"/>
                <a:gd name="T50" fmla="*/ 0 w 149"/>
                <a:gd name="T51" fmla="*/ 0 h 93"/>
                <a:gd name="T52" fmla="*/ 0 w 149"/>
                <a:gd name="T53" fmla="*/ 0 h 93"/>
                <a:gd name="T54" fmla="*/ 0 w 149"/>
                <a:gd name="T55" fmla="*/ 0 h 93"/>
                <a:gd name="T56" fmla="*/ 0 w 149"/>
                <a:gd name="T57" fmla="*/ 0 h 93"/>
                <a:gd name="T58" fmla="*/ 0 w 149"/>
                <a:gd name="T59" fmla="*/ 0 h 9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49"/>
                <a:gd name="T91" fmla="*/ 0 h 93"/>
                <a:gd name="T92" fmla="*/ 149 w 149"/>
                <a:gd name="T93" fmla="*/ 93 h 9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49" h="93">
                  <a:moveTo>
                    <a:pt x="149" y="23"/>
                  </a:moveTo>
                  <a:lnTo>
                    <a:pt x="148" y="33"/>
                  </a:lnTo>
                  <a:lnTo>
                    <a:pt x="147" y="46"/>
                  </a:lnTo>
                  <a:lnTo>
                    <a:pt x="146" y="56"/>
                  </a:lnTo>
                  <a:lnTo>
                    <a:pt x="149" y="66"/>
                  </a:lnTo>
                  <a:lnTo>
                    <a:pt x="142" y="91"/>
                  </a:lnTo>
                  <a:lnTo>
                    <a:pt x="123" y="93"/>
                  </a:lnTo>
                  <a:lnTo>
                    <a:pt x="106" y="93"/>
                  </a:lnTo>
                  <a:lnTo>
                    <a:pt x="87" y="92"/>
                  </a:lnTo>
                  <a:lnTo>
                    <a:pt x="71" y="89"/>
                  </a:lnTo>
                  <a:lnTo>
                    <a:pt x="53" y="84"/>
                  </a:lnTo>
                  <a:lnTo>
                    <a:pt x="36" y="81"/>
                  </a:lnTo>
                  <a:lnTo>
                    <a:pt x="18" y="76"/>
                  </a:lnTo>
                  <a:lnTo>
                    <a:pt x="1" y="73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7" y="8"/>
                  </a:lnTo>
                  <a:lnTo>
                    <a:pt x="11" y="0"/>
                  </a:lnTo>
                  <a:lnTo>
                    <a:pt x="27" y="2"/>
                  </a:lnTo>
                  <a:lnTo>
                    <a:pt x="44" y="6"/>
                  </a:lnTo>
                  <a:lnTo>
                    <a:pt x="61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3" name="Freeform 160">
              <a:extLst>
                <a:ext uri="{FF2B5EF4-FFF2-40B4-BE49-F238E27FC236}">
                  <a16:creationId xmlns:a16="http://schemas.microsoft.com/office/drawing/2014/main" id="{17EC7CB6-9D7F-C119-361F-95F6DC5965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4" y="506"/>
              <a:ext cx="31" cy="40"/>
            </a:xfrm>
            <a:custGeom>
              <a:avLst/>
              <a:gdLst>
                <a:gd name="T0" fmla="*/ 0 w 94"/>
                <a:gd name="T1" fmla="*/ 0 h 118"/>
                <a:gd name="T2" fmla="*/ 0 w 94"/>
                <a:gd name="T3" fmla="*/ 0 h 118"/>
                <a:gd name="T4" fmla="*/ 0 w 94"/>
                <a:gd name="T5" fmla="*/ 0 h 118"/>
                <a:gd name="T6" fmla="*/ 0 w 94"/>
                <a:gd name="T7" fmla="*/ 0 h 118"/>
                <a:gd name="T8" fmla="*/ 0 w 94"/>
                <a:gd name="T9" fmla="*/ 0 h 118"/>
                <a:gd name="T10" fmla="*/ 0 w 94"/>
                <a:gd name="T11" fmla="*/ 0 h 118"/>
                <a:gd name="T12" fmla="*/ 0 w 94"/>
                <a:gd name="T13" fmla="*/ 0 h 118"/>
                <a:gd name="T14" fmla="*/ 0 w 94"/>
                <a:gd name="T15" fmla="*/ 0 h 118"/>
                <a:gd name="T16" fmla="*/ 0 w 94"/>
                <a:gd name="T17" fmla="*/ 0 h 118"/>
                <a:gd name="T18" fmla="*/ 0 w 94"/>
                <a:gd name="T19" fmla="*/ 0 h 118"/>
                <a:gd name="T20" fmla="*/ 0 w 94"/>
                <a:gd name="T21" fmla="*/ 0 h 118"/>
                <a:gd name="T22" fmla="*/ 0 w 94"/>
                <a:gd name="T23" fmla="*/ 0 h 118"/>
                <a:gd name="T24" fmla="*/ 0 w 94"/>
                <a:gd name="T25" fmla="*/ 0 h 118"/>
                <a:gd name="T26" fmla="*/ 0 w 94"/>
                <a:gd name="T27" fmla="*/ 0 h 118"/>
                <a:gd name="T28" fmla="*/ 0 w 94"/>
                <a:gd name="T29" fmla="*/ 0 h 118"/>
                <a:gd name="T30" fmla="*/ 0 w 94"/>
                <a:gd name="T31" fmla="*/ 0 h 118"/>
                <a:gd name="T32" fmla="*/ 0 w 94"/>
                <a:gd name="T33" fmla="*/ 0 h 118"/>
                <a:gd name="T34" fmla="*/ 0 w 94"/>
                <a:gd name="T35" fmla="*/ 0 h 118"/>
                <a:gd name="T36" fmla="*/ 0 w 94"/>
                <a:gd name="T37" fmla="*/ 0 h 118"/>
                <a:gd name="T38" fmla="*/ 0 w 94"/>
                <a:gd name="T39" fmla="*/ 0 h 118"/>
                <a:gd name="T40" fmla="*/ 0 w 94"/>
                <a:gd name="T41" fmla="*/ 0 h 118"/>
                <a:gd name="T42" fmla="*/ 0 w 94"/>
                <a:gd name="T43" fmla="*/ 0 h 118"/>
                <a:gd name="T44" fmla="*/ 0 w 94"/>
                <a:gd name="T45" fmla="*/ 0 h 118"/>
                <a:gd name="T46" fmla="*/ 0 w 94"/>
                <a:gd name="T47" fmla="*/ 0 h 118"/>
                <a:gd name="T48" fmla="*/ 0 w 94"/>
                <a:gd name="T49" fmla="*/ 0 h 118"/>
                <a:gd name="T50" fmla="*/ 0 w 94"/>
                <a:gd name="T51" fmla="*/ 0 h 118"/>
                <a:gd name="T52" fmla="*/ 0 w 94"/>
                <a:gd name="T53" fmla="*/ 0 h 11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"/>
                <a:gd name="T82" fmla="*/ 0 h 118"/>
                <a:gd name="T83" fmla="*/ 94 w 94"/>
                <a:gd name="T84" fmla="*/ 118 h 11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" h="118">
                  <a:moveTo>
                    <a:pt x="89" y="20"/>
                  </a:moveTo>
                  <a:lnTo>
                    <a:pt x="86" y="30"/>
                  </a:lnTo>
                  <a:lnTo>
                    <a:pt x="88" y="44"/>
                  </a:lnTo>
                  <a:lnTo>
                    <a:pt x="90" y="58"/>
                  </a:lnTo>
                  <a:lnTo>
                    <a:pt x="93" y="73"/>
                  </a:lnTo>
                  <a:lnTo>
                    <a:pt x="94" y="84"/>
                  </a:lnTo>
                  <a:lnTo>
                    <a:pt x="93" y="95"/>
                  </a:lnTo>
                  <a:lnTo>
                    <a:pt x="86" y="101"/>
                  </a:lnTo>
                  <a:lnTo>
                    <a:pt x="75" y="105"/>
                  </a:lnTo>
                  <a:lnTo>
                    <a:pt x="23" y="118"/>
                  </a:lnTo>
                  <a:lnTo>
                    <a:pt x="19" y="103"/>
                  </a:lnTo>
                  <a:lnTo>
                    <a:pt x="17" y="90"/>
                  </a:lnTo>
                  <a:lnTo>
                    <a:pt x="13" y="78"/>
                  </a:lnTo>
                  <a:lnTo>
                    <a:pt x="10" y="66"/>
                  </a:lnTo>
                  <a:lnTo>
                    <a:pt x="7" y="54"/>
                  </a:lnTo>
                  <a:lnTo>
                    <a:pt x="4" y="41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9" y="14"/>
                  </a:lnTo>
                  <a:lnTo>
                    <a:pt x="19" y="13"/>
                  </a:lnTo>
                  <a:lnTo>
                    <a:pt x="30" y="10"/>
                  </a:lnTo>
                  <a:lnTo>
                    <a:pt x="41" y="8"/>
                  </a:lnTo>
                  <a:lnTo>
                    <a:pt x="51" y="4"/>
                  </a:lnTo>
                  <a:lnTo>
                    <a:pt x="63" y="3"/>
                  </a:lnTo>
                  <a:lnTo>
                    <a:pt x="74" y="0"/>
                  </a:lnTo>
                  <a:lnTo>
                    <a:pt x="85" y="0"/>
                  </a:lnTo>
                  <a:lnTo>
                    <a:pt x="89" y="2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4" name="Freeform 161">
              <a:extLst>
                <a:ext uri="{FF2B5EF4-FFF2-40B4-BE49-F238E27FC236}">
                  <a16:creationId xmlns:a16="http://schemas.microsoft.com/office/drawing/2014/main" id="{F4340967-BC7B-B5D8-A140-D39B6A445F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508"/>
              <a:ext cx="43" cy="30"/>
            </a:xfrm>
            <a:custGeom>
              <a:avLst/>
              <a:gdLst>
                <a:gd name="T0" fmla="*/ 0 w 129"/>
                <a:gd name="T1" fmla="*/ 0 h 89"/>
                <a:gd name="T2" fmla="*/ 0 w 129"/>
                <a:gd name="T3" fmla="*/ 0 h 89"/>
                <a:gd name="T4" fmla="*/ 0 w 129"/>
                <a:gd name="T5" fmla="*/ 0 h 89"/>
                <a:gd name="T6" fmla="*/ 0 w 129"/>
                <a:gd name="T7" fmla="*/ 0 h 89"/>
                <a:gd name="T8" fmla="*/ 0 w 129"/>
                <a:gd name="T9" fmla="*/ 0 h 89"/>
                <a:gd name="T10" fmla="*/ 0 w 129"/>
                <a:gd name="T11" fmla="*/ 0 h 89"/>
                <a:gd name="T12" fmla="*/ 0 w 129"/>
                <a:gd name="T13" fmla="*/ 0 h 89"/>
                <a:gd name="T14" fmla="*/ 0 w 129"/>
                <a:gd name="T15" fmla="*/ 0 h 89"/>
                <a:gd name="T16" fmla="*/ 0 w 129"/>
                <a:gd name="T17" fmla="*/ 0 h 89"/>
                <a:gd name="T18" fmla="*/ 0 w 129"/>
                <a:gd name="T19" fmla="*/ 0 h 89"/>
                <a:gd name="T20" fmla="*/ 0 w 129"/>
                <a:gd name="T21" fmla="*/ 0 h 89"/>
                <a:gd name="T22" fmla="*/ 0 w 129"/>
                <a:gd name="T23" fmla="*/ 0 h 89"/>
                <a:gd name="T24" fmla="*/ 0 w 129"/>
                <a:gd name="T25" fmla="*/ 0 h 89"/>
                <a:gd name="T26" fmla="*/ 0 w 129"/>
                <a:gd name="T27" fmla="*/ 0 h 89"/>
                <a:gd name="T28" fmla="*/ 0 w 129"/>
                <a:gd name="T29" fmla="*/ 0 h 89"/>
                <a:gd name="T30" fmla="*/ 0 w 129"/>
                <a:gd name="T31" fmla="*/ 0 h 89"/>
                <a:gd name="T32" fmla="*/ 0 w 129"/>
                <a:gd name="T33" fmla="*/ 0 h 89"/>
                <a:gd name="T34" fmla="*/ 0 w 129"/>
                <a:gd name="T35" fmla="*/ 0 h 89"/>
                <a:gd name="T36" fmla="*/ 0 w 129"/>
                <a:gd name="T37" fmla="*/ 0 h 89"/>
                <a:gd name="T38" fmla="*/ 0 w 129"/>
                <a:gd name="T39" fmla="*/ 0 h 89"/>
                <a:gd name="T40" fmla="*/ 0 w 129"/>
                <a:gd name="T41" fmla="*/ 0 h 89"/>
                <a:gd name="T42" fmla="*/ 0 w 129"/>
                <a:gd name="T43" fmla="*/ 0 h 89"/>
                <a:gd name="T44" fmla="*/ 0 w 129"/>
                <a:gd name="T45" fmla="*/ 0 h 89"/>
                <a:gd name="T46" fmla="*/ 0 w 129"/>
                <a:gd name="T47" fmla="*/ 0 h 89"/>
                <a:gd name="T48" fmla="*/ 0 w 129"/>
                <a:gd name="T49" fmla="*/ 0 h 89"/>
                <a:gd name="T50" fmla="*/ 0 w 129"/>
                <a:gd name="T51" fmla="*/ 0 h 89"/>
                <a:gd name="T52" fmla="*/ 0 w 129"/>
                <a:gd name="T53" fmla="*/ 0 h 89"/>
                <a:gd name="T54" fmla="*/ 0 w 129"/>
                <a:gd name="T55" fmla="*/ 0 h 89"/>
                <a:gd name="T56" fmla="*/ 0 w 129"/>
                <a:gd name="T57" fmla="*/ 0 h 89"/>
                <a:gd name="T58" fmla="*/ 0 w 129"/>
                <a:gd name="T59" fmla="*/ 0 h 89"/>
                <a:gd name="T60" fmla="*/ 0 w 129"/>
                <a:gd name="T61" fmla="*/ 0 h 89"/>
                <a:gd name="T62" fmla="*/ 0 w 129"/>
                <a:gd name="T63" fmla="*/ 0 h 89"/>
                <a:gd name="T64" fmla="*/ 0 w 129"/>
                <a:gd name="T65" fmla="*/ 0 h 89"/>
                <a:gd name="T66" fmla="*/ 0 w 129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9"/>
                <a:gd name="T103" fmla="*/ 0 h 89"/>
                <a:gd name="T104" fmla="*/ 129 w 129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9" h="89">
                  <a:moveTo>
                    <a:pt x="124" y="14"/>
                  </a:moveTo>
                  <a:lnTo>
                    <a:pt x="129" y="20"/>
                  </a:lnTo>
                  <a:lnTo>
                    <a:pt x="128" y="32"/>
                  </a:lnTo>
                  <a:lnTo>
                    <a:pt x="123" y="42"/>
                  </a:lnTo>
                  <a:lnTo>
                    <a:pt x="121" y="54"/>
                  </a:lnTo>
                  <a:lnTo>
                    <a:pt x="119" y="55"/>
                  </a:lnTo>
                  <a:lnTo>
                    <a:pt x="120" y="63"/>
                  </a:lnTo>
                  <a:lnTo>
                    <a:pt x="119" y="72"/>
                  </a:lnTo>
                  <a:lnTo>
                    <a:pt x="114" y="79"/>
                  </a:lnTo>
                  <a:lnTo>
                    <a:pt x="111" y="89"/>
                  </a:lnTo>
                  <a:lnTo>
                    <a:pt x="96" y="88"/>
                  </a:lnTo>
                  <a:lnTo>
                    <a:pt x="83" y="87"/>
                  </a:lnTo>
                  <a:lnTo>
                    <a:pt x="69" y="84"/>
                  </a:lnTo>
                  <a:lnTo>
                    <a:pt x="57" y="82"/>
                  </a:lnTo>
                  <a:lnTo>
                    <a:pt x="42" y="78"/>
                  </a:lnTo>
                  <a:lnTo>
                    <a:pt x="28" y="75"/>
                  </a:lnTo>
                  <a:lnTo>
                    <a:pt x="14" y="72"/>
                  </a:lnTo>
                  <a:lnTo>
                    <a:pt x="2" y="72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2" y="34"/>
                  </a:lnTo>
                  <a:lnTo>
                    <a:pt x="2" y="24"/>
                  </a:lnTo>
                  <a:lnTo>
                    <a:pt x="4" y="15"/>
                  </a:lnTo>
                  <a:lnTo>
                    <a:pt x="7" y="8"/>
                  </a:lnTo>
                  <a:lnTo>
                    <a:pt x="12" y="0"/>
                  </a:lnTo>
                  <a:lnTo>
                    <a:pt x="24" y="2"/>
                  </a:lnTo>
                  <a:lnTo>
                    <a:pt x="39" y="4"/>
                  </a:lnTo>
                  <a:lnTo>
                    <a:pt x="53" y="5"/>
                  </a:lnTo>
                  <a:lnTo>
                    <a:pt x="68" y="8"/>
                  </a:lnTo>
                  <a:lnTo>
                    <a:pt x="81" y="9"/>
                  </a:lnTo>
                  <a:lnTo>
                    <a:pt x="95" y="10"/>
                  </a:lnTo>
                  <a:lnTo>
                    <a:pt x="109" y="12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5" name="Freeform 162">
              <a:extLst>
                <a:ext uri="{FF2B5EF4-FFF2-40B4-BE49-F238E27FC236}">
                  <a16:creationId xmlns:a16="http://schemas.microsoft.com/office/drawing/2014/main" id="{2A5849B7-E792-B581-B68D-B15884B2D9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" y="510"/>
              <a:ext cx="59" cy="41"/>
            </a:xfrm>
            <a:custGeom>
              <a:avLst/>
              <a:gdLst>
                <a:gd name="T0" fmla="*/ 0 w 177"/>
                <a:gd name="T1" fmla="*/ 0 h 124"/>
                <a:gd name="T2" fmla="*/ 0 w 177"/>
                <a:gd name="T3" fmla="*/ 0 h 124"/>
                <a:gd name="T4" fmla="*/ 0 w 177"/>
                <a:gd name="T5" fmla="*/ 0 h 124"/>
                <a:gd name="T6" fmla="*/ 0 w 177"/>
                <a:gd name="T7" fmla="*/ 0 h 124"/>
                <a:gd name="T8" fmla="*/ 0 w 177"/>
                <a:gd name="T9" fmla="*/ 0 h 124"/>
                <a:gd name="T10" fmla="*/ 0 w 177"/>
                <a:gd name="T11" fmla="*/ 0 h 124"/>
                <a:gd name="T12" fmla="*/ 0 w 177"/>
                <a:gd name="T13" fmla="*/ 0 h 124"/>
                <a:gd name="T14" fmla="*/ 0 w 177"/>
                <a:gd name="T15" fmla="*/ 0 h 124"/>
                <a:gd name="T16" fmla="*/ 0 w 177"/>
                <a:gd name="T17" fmla="*/ 0 h 124"/>
                <a:gd name="T18" fmla="*/ 0 w 177"/>
                <a:gd name="T19" fmla="*/ 0 h 124"/>
                <a:gd name="T20" fmla="*/ 0 w 177"/>
                <a:gd name="T21" fmla="*/ 0 h 124"/>
                <a:gd name="T22" fmla="*/ 0 w 177"/>
                <a:gd name="T23" fmla="*/ 0 h 124"/>
                <a:gd name="T24" fmla="*/ 0 w 177"/>
                <a:gd name="T25" fmla="*/ 0 h 124"/>
                <a:gd name="T26" fmla="*/ 0 w 177"/>
                <a:gd name="T27" fmla="*/ 0 h 124"/>
                <a:gd name="T28" fmla="*/ 0 w 177"/>
                <a:gd name="T29" fmla="*/ 0 h 124"/>
                <a:gd name="T30" fmla="*/ 0 w 177"/>
                <a:gd name="T31" fmla="*/ 0 h 124"/>
                <a:gd name="T32" fmla="*/ 0 w 177"/>
                <a:gd name="T33" fmla="*/ 0 h 124"/>
                <a:gd name="T34" fmla="*/ 0 w 177"/>
                <a:gd name="T35" fmla="*/ 0 h 124"/>
                <a:gd name="T36" fmla="*/ 0 w 177"/>
                <a:gd name="T37" fmla="*/ 0 h 124"/>
                <a:gd name="T38" fmla="*/ 0 w 177"/>
                <a:gd name="T39" fmla="*/ 0 h 124"/>
                <a:gd name="T40" fmla="*/ 0 w 177"/>
                <a:gd name="T41" fmla="*/ 0 h 124"/>
                <a:gd name="T42" fmla="*/ 0 w 177"/>
                <a:gd name="T43" fmla="*/ 0 h 124"/>
                <a:gd name="T44" fmla="*/ 0 w 177"/>
                <a:gd name="T45" fmla="*/ 0 h 124"/>
                <a:gd name="T46" fmla="*/ 0 w 177"/>
                <a:gd name="T47" fmla="*/ 0 h 124"/>
                <a:gd name="T48" fmla="*/ 0 w 177"/>
                <a:gd name="T49" fmla="*/ 0 h 124"/>
                <a:gd name="T50" fmla="*/ 0 w 177"/>
                <a:gd name="T51" fmla="*/ 0 h 124"/>
                <a:gd name="T52" fmla="*/ 0 w 177"/>
                <a:gd name="T53" fmla="*/ 0 h 124"/>
                <a:gd name="T54" fmla="*/ 0 w 177"/>
                <a:gd name="T55" fmla="*/ 0 h 124"/>
                <a:gd name="T56" fmla="*/ 0 w 177"/>
                <a:gd name="T57" fmla="*/ 0 h 124"/>
                <a:gd name="T58" fmla="*/ 0 w 177"/>
                <a:gd name="T59" fmla="*/ 0 h 124"/>
                <a:gd name="T60" fmla="*/ 0 w 177"/>
                <a:gd name="T61" fmla="*/ 0 h 124"/>
                <a:gd name="T62" fmla="*/ 0 w 177"/>
                <a:gd name="T63" fmla="*/ 0 h 124"/>
                <a:gd name="T64" fmla="*/ 0 w 177"/>
                <a:gd name="T65" fmla="*/ 0 h 124"/>
                <a:gd name="T66" fmla="*/ 0 w 177"/>
                <a:gd name="T67" fmla="*/ 0 h 124"/>
                <a:gd name="T68" fmla="*/ 0 w 177"/>
                <a:gd name="T69" fmla="*/ 0 h 124"/>
                <a:gd name="T70" fmla="*/ 0 w 177"/>
                <a:gd name="T71" fmla="*/ 0 h 124"/>
                <a:gd name="T72" fmla="*/ 0 w 177"/>
                <a:gd name="T73" fmla="*/ 0 h 124"/>
                <a:gd name="T74" fmla="*/ 0 w 177"/>
                <a:gd name="T75" fmla="*/ 0 h 124"/>
                <a:gd name="T76" fmla="*/ 0 w 177"/>
                <a:gd name="T77" fmla="*/ 0 h 1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7"/>
                <a:gd name="T118" fmla="*/ 0 h 124"/>
                <a:gd name="T119" fmla="*/ 177 w 177"/>
                <a:gd name="T120" fmla="*/ 124 h 1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7" h="124">
                  <a:moveTo>
                    <a:pt x="150" y="0"/>
                  </a:moveTo>
                  <a:lnTo>
                    <a:pt x="152" y="8"/>
                  </a:lnTo>
                  <a:lnTo>
                    <a:pt x="158" y="18"/>
                  </a:lnTo>
                  <a:lnTo>
                    <a:pt x="165" y="26"/>
                  </a:lnTo>
                  <a:lnTo>
                    <a:pt x="172" y="36"/>
                  </a:lnTo>
                  <a:lnTo>
                    <a:pt x="176" y="45"/>
                  </a:lnTo>
                  <a:lnTo>
                    <a:pt x="177" y="54"/>
                  </a:lnTo>
                  <a:lnTo>
                    <a:pt x="172" y="61"/>
                  </a:lnTo>
                  <a:lnTo>
                    <a:pt x="163" y="70"/>
                  </a:lnTo>
                  <a:lnTo>
                    <a:pt x="146" y="76"/>
                  </a:lnTo>
                  <a:lnTo>
                    <a:pt x="128" y="84"/>
                  </a:lnTo>
                  <a:lnTo>
                    <a:pt x="110" y="90"/>
                  </a:lnTo>
                  <a:lnTo>
                    <a:pt x="92" y="96"/>
                  </a:lnTo>
                  <a:lnTo>
                    <a:pt x="73" y="103"/>
                  </a:lnTo>
                  <a:lnTo>
                    <a:pt x="56" y="109"/>
                  </a:lnTo>
                  <a:lnTo>
                    <a:pt x="38" y="116"/>
                  </a:lnTo>
                  <a:lnTo>
                    <a:pt x="22" y="124"/>
                  </a:lnTo>
                  <a:lnTo>
                    <a:pt x="17" y="116"/>
                  </a:lnTo>
                  <a:lnTo>
                    <a:pt x="13" y="109"/>
                  </a:lnTo>
                  <a:lnTo>
                    <a:pt x="11" y="100"/>
                  </a:lnTo>
                  <a:lnTo>
                    <a:pt x="10" y="93"/>
                  </a:lnTo>
                  <a:lnTo>
                    <a:pt x="7" y="85"/>
                  </a:lnTo>
                  <a:lnTo>
                    <a:pt x="6" y="78"/>
                  </a:lnTo>
                  <a:lnTo>
                    <a:pt x="2" y="70"/>
                  </a:lnTo>
                  <a:lnTo>
                    <a:pt x="0" y="66"/>
                  </a:lnTo>
                  <a:lnTo>
                    <a:pt x="2" y="59"/>
                  </a:lnTo>
                  <a:lnTo>
                    <a:pt x="7" y="56"/>
                  </a:lnTo>
                  <a:lnTo>
                    <a:pt x="13" y="54"/>
                  </a:lnTo>
                  <a:lnTo>
                    <a:pt x="20" y="54"/>
                  </a:lnTo>
                  <a:lnTo>
                    <a:pt x="31" y="51"/>
                  </a:lnTo>
                  <a:lnTo>
                    <a:pt x="41" y="45"/>
                  </a:lnTo>
                  <a:lnTo>
                    <a:pt x="52" y="38"/>
                  </a:lnTo>
                  <a:lnTo>
                    <a:pt x="66" y="33"/>
                  </a:lnTo>
                  <a:lnTo>
                    <a:pt x="78" y="26"/>
                  </a:lnTo>
                  <a:lnTo>
                    <a:pt x="93" y="23"/>
                  </a:lnTo>
                  <a:lnTo>
                    <a:pt x="107" y="16"/>
                  </a:lnTo>
                  <a:lnTo>
                    <a:pt x="121" y="11"/>
                  </a:lnTo>
                  <a:lnTo>
                    <a:pt x="135" y="5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6" name="Freeform 163">
              <a:extLst>
                <a:ext uri="{FF2B5EF4-FFF2-40B4-BE49-F238E27FC236}">
                  <a16:creationId xmlns:a16="http://schemas.microsoft.com/office/drawing/2014/main" id="{8F5F051F-9686-A76C-C248-8075D0752D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2" y="514"/>
              <a:ext cx="34" cy="43"/>
            </a:xfrm>
            <a:custGeom>
              <a:avLst/>
              <a:gdLst>
                <a:gd name="T0" fmla="*/ 0 w 102"/>
                <a:gd name="T1" fmla="*/ 0 h 128"/>
                <a:gd name="T2" fmla="*/ 0 w 102"/>
                <a:gd name="T3" fmla="*/ 0 h 128"/>
                <a:gd name="T4" fmla="*/ 0 w 102"/>
                <a:gd name="T5" fmla="*/ 0 h 128"/>
                <a:gd name="T6" fmla="*/ 0 w 102"/>
                <a:gd name="T7" fmla="*/ 0 h 128"/>
                <a:gd name="T8" fmla="*/ 0 w 102"/>
                <a:gd name="T9" fmla="*/ 0 h 128"/>
                <a:gd name="T10" fmla="*/ 0 w 102"/>
                <a:gd name="T11" fmla="*/ 0 h 128"/>
                <a:gd name="T12" fmla="*/ 0 w 102"/>
                <a:gd name="T13" fmla="*/ 0 h 128"/>
                <a:gd name="T14" fmla="*/ 0 w 102"/>
                <a:gd name="T15" fmla="*/ 0 h 128"/>
                <a:gd name="T16" fmla="*/ 0 w 102"/>
                <a:gd name="T17" fmla="*/ 0 h 128"/>
                <a:gd name="T18" fmla="*/ 0 w 102"/>
                <a:gd name="T19" fmla="*/ 0 h 128"/>
                <a:gd name="T20" fmla="*/ 0 w 102"/>
                <a:gd name="T21" fmla="*/ 0 h 128"/>
                <a:gd name="T22" fmla="*/ 0 w 102"/>
                <a:gd name="T23" fmla="*/ 0 h 128"/>
                <a:gd name="T24" fmla="*/ 0 w 102"/>
                <a:gd name="T25" fmla="*/ 0 h 128"/>
                <a:gd name="T26" fmla="*/ 0 w 102"/>
                <a:gd name="T27" fmla="*/ 0 h 128"/>
                <a:gd name="T28" fmla="*/ 0 w 102"/>
                <a:gd name="T29" fmla="*/ 0 h 128"/>
                <a:gd name="T30" fmla="*/ 0 w 102"/>
                <a:gd name="T31" fmla="*/ 0 h 128"/>
                <a:gd name="T32" fmla="*/ 0 w 102"/>
                <a:gd name="T33" fmla="*/ 0 h 128"/>
                <a:gd name="T34" fmla="*/ 0 w 102"/>
                <a:gd name="T35" fmla="*/ 0 h 128"/>
                <a:gd name="T36" fmla="*/ 0 w 102"/>
                <a:gd name="T37" fmla="*/ 0 h 128"/>
                <a:gd name="T38" fmla="*/ 0 w 102"/>
                <a:gd name="T39" fmla="*/ 0 h 128"/>
                <a:gd name="T40" fmla="*/ 0 w 102"/>
                <a:gd name="T41" fmla="*/ 0 h 128"/>
                <a:gd name="T42" fmla="*/ 0 w 102"/>
                <a:gd name="T43" fmla="*/ 0 h 128"/>
                <a:gd name="T44" fmla="*/ 0 w 102"/>
                <a:gd name="T45" fmla="*/ 0 h 128"/>
                <a:gd name="T46" fmla="*/ 0 w 102"/>
                <a:gd name="T47" fmla="*/ 0 h 128"/>
                <a:gd name="T48" fmla="*/ 0 w 102"/>
                <a:gd name="T49" fmla="*/ 0 h 128"/>
                <a:gd name="T50" fmla="*/ 0 w 102"/>
                <a:gd name="T51" fmla="*/ 0 h 128"/>
                <a:gd name="T52" fmla="*/ 0 w 102"/>
                <a:gd name="T53" fmla="*/ 0 h 128"/>
                <a:gd name="T54" fmla="*/ 0 w 102"/>
                <a:gd name="T55" fmla="*/ 0 h 128"/>
                <a:gd name="T56" fmla="*/ 0 w 102"/>
                <a:gd name="T57" fmla="*/ 0 h 128"/>
                <a:gd name="T58" fmla="*/ 0 w 102"/>
                <a:gd name="T59" fmla="*/ 0 h 128"/>
                <a:gd name="T60" fmla="*/ 0 w 102"/>
                <a:gd name="T61" fmla="*/ 0 h 1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28"/>
                <a:gd name="T95" fmla="*/ 102 w 102"/>
                <a:gd name="T96" fmla="*/ 128 h 12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28">
                  <a:moveTo>
                    <a:pt x="102" y="90"/>
                  </a:moveTo>
                  <a:lnTo>
                    <a:pt x="98" y="96"/>
                  </a:lnTo>
                  <a:lnTo>
                    <a:pt x="93" y="102"/>
                  </a:lnTo>
                  <a:lnTo>
                    <a:pt x="85" y="105"/>
                  </a:lnTo>
                  <a:lnTo>
                    <a:pt x="78" y="108"/>
                  </a:lnTo>
                  <a:lnTo>
                    <a:pt x="68" y="110"/>
                  </a:lnTo>
                  <a:lnTo>
                    <a:pt x="60" y="111"/>
                  </a:lnTo>
                  <a:lnTo>
                    <a:pt x="52" y="113"/>
                  </a:lnTo>
                  <a:lnTo>
                    <a:pt x="44" y="118"/>
                  </a:lnTo>
                  <a:lnTo>
                    <a:pt x="37" y="120"/>
                  </a:lnTo>
                  <a:lnTo>
                    <a:pt x="32" y="123"/>
                  </a:lnTo>
                  <a:lnTo>
                    <a:pt x="27" y="126"/>
                  </a:lnTo>
                  <a:lnTo>
                    <a:pt x="20" y="128"/>
                  </a:lnTo>
                  <a:lnTo>
                    <a:pt x="22" y="113"/>
                  </a:lnTo>
                  <a:lnTo>
                    <a:pt x="20" y="101"/>
                  </a:lnTo>
                  <a:lnTo>
                    <a:pt x="15" y="90"/>
                  </a:lnTo>
                  <a:lnTo>
                    <a:pt x="12" y="78"/>
                  </a:lnTo>
                  <a:lnTo>
                    <a:pt x="5" y="66"/>
                  </a:lnTo>
                  <a:lnTo>
                    <a:pt x="3" y="53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9" y="22"/>
                  </a:lnTo>
                  <a:lnTo>
                    <a:pt x="19" y="17"/>
                  </a:lnTo>
                  <a:lnTo>
                    <a:pt x="30" y="12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8" y="7"/>
                  </a:lnTo>
                  <a:lnTo>
                    <a:pt x="58" y="3"/>
                  </a:lnTo>
                  <a:lnTo>
                    <a:pt x="68" y="1"/>
                  </a:lnTo>
                  <a:lnTo>
                    <a:pt x="79" y="0"/>
                  </a:lnTo>
                  <a:lnTo>
                    <a:pt x="102" y="9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7" name="Freeform 164">
              <a:extLst>
                <a:ext uri="{FF2B5EF4-FFF2-40B4-BE49-F238E27FC236}">
                  <a16:creationId xmlns:a16="http://schemas.microsoft.com/office/drawing/2014/main" id="{3F29D1F2-F6D2-650B-6F22-F28D50D36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" y="514"/>
              <a:ext cx="51" cy="34"/>
            </a:xfrm>
            <a:custGeom>
              <a:avLst/>
              <a:gdLst>
                <a:gd name="T0" fmla="*/ 0 w 151"/>
                <a:gd name="T1" fmla="*/ 0 h 102"/>
                <a:gd name="T2" fmla="*/ 0 w 151"/>
                <a:gd name="T3" fmla="*/ 0 h 102"/>
                <a:gd name="T4" fmla="*/ 0 w 151"/>
                <a:gd name="T5" fmla="*/ 0 h 102"/>
                <a:gd name="T6" fmla="*/ 0 w 151"/>
                <a:gd name="T7" fmla="*/ 0 h 102"/>
                <a:gd name="T8" fmla="*/ 0 w 151"/>
                <a:gd name="T9" fmla="*/ 0 h 102"/>
                <a:gd name="T10" fmla="*/ 0 w 151"/>
                <a:gd name="T11" fmla="*/ 0 h 102"/>
                <a:gd name="T12" fmla="*/ 0 w 151"/>
                <a:gd name="T13" fmla="*/ 0 h 102"/>
                <a:gd name="T14" fmla="*/ 0 w 151"/>
                <a:gd name="T15" fmla="*/ 0 h 102"/>
                <a:gd name="T16" fmla="*/ 0 w 151"/>
                <a:gd name="T17" fmla="*/ 0 h 102"/>
                <a:gd name="T18" fmla="*/ 0 w 151"/>
                <a:gd name="T19" fmla="*/ 0 h 102"/>
                <a:gd name="T20" fmla="*/ 0 w 151"/>
                <a:gd name="T21" fmla="*/ 0 h 102"/>
                <a:gd name="T22" fmla="*/ 0 w 151"/>
                <a:gd name="T23" fmla="*/ 0 h 102"/>
                <a:gd name="T24" fmla="*/ 0 w 151"/>
                <a:gd name="T25" fmla="*/ 0 h 102"/>
                <a:gd name="T26" fmla="*/ 0 w 151"/>
                <a:gd name="T27" fmla="*/ 0 h 102"/>
                <a:gd name="T28" fmla="*/ 0 w 151"/>
                <a:gd name="T29" fmla="*/ 0 h 102"/>
                <a:gd name="T30" fmla="*/ 0 w 151"/>
                <a:gd name="T31" fmla="*/ 0 h 102"/>
                <a:gd name="T32" fmla="*/ 0 w 151"/>
                <a:gd name="T33" fmla="*/ 0 h 102"/>
                <a:gd name="T34" fmla="*/ 0 w 151"/>
                <a:gd name="T35" fmla="*/ 0 h 102"/>
                <a:gd name="T36" fmla="*/ 0 w 151"/>
                <a:gd name="T37" fmla="*/ 0 h 102"/>
                <a:gd name="T38" fmla="*/ 0 w 151"/>
                <a:gd name="T39" fmla="*/ 0 h 102"/>
                <a:gd name="T40" fmla="*/ 0 w 151"/>
                <a:gd name="T41" fmla="*/ 0 h 102"/>
                <a:gd name="T42" fmla="*/ 0 w 151"/>
                <a:gd name="T43" fmla="*/ 0 h 102"/>
                <a:gd name="T44" fmla="*/ 0 w 151"/>
                <a:gd name="T45" fmla="*/ 0 h 102"/>
                <a:gd name="T46" fmla="*/ 0 w 151"/>
                <a:gd name="T47" fmla="*/ 0 h 102"/>
                <a:gd name="T48" fmla="*/ 0 w 151"/>
                <a:gd name="T49" fmla="*/ 0 h 102"/>
                <a:gd name="T50" fmla="*/ 0 w 151"/>
                <a:gd name="T51" fmla="*/ 0 h 102"/>
                <a:gd name="T52" fmla="*/ 0 w 151"/>
                <a:gd name="T53" fmla="*/ 0 h 102"/>
                <a:gd name="T54" fmla="*/ 0 w 151"/>
                <a:gd name="T55" fmla="*/ 0 h 102"/>
                <a:gd name="T56" fmla="*/ 0 w 151"/>
                <a:gd name="T57" fmla="*/ 0 h 102"/>
                <a:gd name="T58" fmla="*/ 0 w 151"/>
                <a:gd name="T59" fmla="*/ 0 h 102"/>
                <a:gd name="T60" fmla="*/ 0 w 151"/>
                <a:gd name="T61" fmla="*/ 0 h 102"/>
                <a:gd name="T62" fmla="*/ 0 w 151"/>
                <a:gd name="T63" fmla="*/ 0 h 102"/>
                <a:gd name="T64" fmla="*/ 0 w 151"/>
                <a:gd name="T65" fmla="*/ 0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1"/>
                <a:gd name="T100" fmla="*/ 0 h 102"/>
                <a:gd name="T101" fmla="*/ 151 w 151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1" h="102">
                  <a:moveTo>
                    <a:pt x="151" y="31"/>
                  </a:moveTo>
                  <a:lnTo>
                    <a:pt x="148" y="39"/>
                  </a:lnTo>
                  <a:lnTo>
                    <a:pt x="146" y="49"/>
                  </a:lnTo>
                  <a:lnTo>
                    <a:pt x="145" y="59"/>
                  </a:lnTo>
                  <a:lnTo>
                    <a:pt x="145" y="69"/>
                  </a:lnTo>
                  <a:lnTo>
                    <a:pt x="144" y="77"/>
                  </a:lnTo>
                  <a:lnTo>
                    <a:pt x="143" y="86"/>
                  </a:lnTo>
                  <a:lnTo>
                    <a:pt x="140" y="94"/>
                  </a:lnTo>
                  <a:lnTo>
                    <a:pt x="136" y="102"/>
                  </a:lnTo>
                  <a:lnTo>
                    <a:pt x="119" y="100"/>
                  </a:lnTo>
                  <a:lnTo>
                    <a:pt x="103" y="97"/>
                  </a:lnTo>
                  <a:lnTo>
                    <a:pt x="85" y="92"/>
                  </a:lnTo>
                  <a:lnTo>
                    <a:pt x="69" y="89"/>
                  </a:lnTo>
                  <a:lnTo>
                    <a:pt x="52" y="84"/>
                  </a:lnTo>
                  <a:lnTo>
                    <a:pt x="35" y="80"/>
                  </a:lnTo>
                  <a:lnTo>
                    <a:pt x="19" y="76"/>
                  </a:lnTo>
                  <a:lnTo>
                    <a:pt x="3" y="76"/>
                  </a:lnTo>
                  <a:lnTo>
                    <a:pt x="0" y="65"/>
                  </a:lnTo>
                  <a:lnTo>
                    <a:pt x="0" y="56"/>
                  </a:lnTo>
                  <a:lnTo>
                    <a:pt x="2" y="46"/>
                  </a:lnTo>
                  <a:lnTo>
                    <a:pt x="4" y="37"/>
                  </a:lnTo>
                  <a:lnTo>
                    <a:pt x="7" y="27"/>
                  </a:lnTo>
                  <a:lnTo>
                    <a:pt x="9" y="19"/>
                  </a:lnTo>
                  <a:lnTo>
                    <a:pt x="12" y="9"/>
                  </a:lnTo>
                  <a:lnTo>
                    <a:pt x="15" y="0"/>
                  </a:lnTo>
                  <a:lnTo>
                    <a:pt x="30" y="4"/>
                  </a:lnTo>
                  <a:lnTo>
                    <a:pt x="47" y="9"/>
                  </a:lnTo>
                  <a:lnTo>
                    <a:pt x="63" y="12"/>
                  </a:lnTo>
                  <a:lnTo>
                    <a:pt x="82" y="17"/>
                  </a:lnTo>
                  <a:lnTo>
                    <a:pt x="98" y="20"/>
                  </a:lnTo>
                  <a:lnTo>
                    <a:pt x="115" y="24"/>
                  </a:lnTo>
                  <a:lnTo>
                    <a:pt x="133" y="27"/>
                  </a:lnTo>
                  <a:lnTo>
                    <a:pt x="151" y="3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8" name="Freeform 165">
              <a:extLst>
                <a:ext uri="{FF2B5EF4-FFF2-40B4-BE49-F238E27FC236}">
                  <a16:creationId xmlns:a16="http://schemas.microsoft.com/office/drawing/2014/main" id="{95543AAA-996B-0F90-249C-5D0D593C91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" y="525"/>
              <a:ext cx="38" cy="42"/>
            </a:xfrm>
            <a:custGeom>
              <a:avLst/>
              <a:gdLst>
                <a:gd name="T0" fmla="*/ 0 w 116"/>
                <a:gd name="T1" fmla="*/ 0 h 127"/>
                <a:gd name="T2" fmla="*/ 0 w 116"/>
                <a:gd name="T3" fmla="*/ 0 h 127"/>
                <a:gd name="T4" fmla="*/ 0 w 116"/>
                <a:gd name="T5" fmla="*/ 0 h 127"/>
                <a:gd name="T6" fmla="*/ 0 w 116"/>
                <a:gd name="T7" fmla="*/ 0 h 127"/>
                <a:gd name="T8" fmla="*/ 0 w 116"/>
                <a:gd name="T9" fmla="*/ 0 h 127"/>
                <a:gd name="T10" fmla="*/ 0 w 116"/>
                <a:gd name="T11" fmla="*/ 0 h 127"/>
                <a:gd name="T12" fmla="*/ 0 w 116"/>
                <a:gd name="T13" fmla="*/ 0 h 127"/>
                <a:gd name="T14" fmla="*/ 0 w 116"/>
                <a:gd name="T15" fmla="*/ 0 h 127"/>
                <a:gd name="T16" fmla="*/ 0 w 116"/>
                <a:gd name="T17" fmla="*/ 0 h 127"/>
                <a:gd name="T18" fmla="*/ 0 w 116"/>
                <a:gd name="T19" fmla="*/ 0 h 127"/>
                <a:gd name="T20" fmla="*/ 0 w 116"/>
                <a:gd name="T21" fmla="*/ 0 h 127"/>
                <a:gd name="T22" fmla="*/ 0 w 116"/>
                <a:gd name="T23" fmla="*/ 0 h 127"/>
                <a:gd name="T24" fmla="*/ 0 w 116"/>
                <a:gd name="T25" fmla="*/ 0 h 127"/>
                <a:gd name="T26" fmla="*/ 0 w 116"/>
                <a:gd name="T27" fmla="*/ 0 h 127"/>
                <a:gd name="T28" fmla="*/ 0 w 116"/>
                <a:gd name="T29" fmla="*/ 0 h 127"/>
                <a:gd name="T30" fmla="*/ 0 w 116"/>
                <a:gd name="T31" fmla="*/ 0 h 127"/>
                <a:gd name="T32" fmla="*/ 0 w 116"/>
                <a:gd name="T33" fmla="*/ 0 h 127"/>
                <a:gd name="T34" fmla="*/ 0 w 116"/>
                <a:gd name="T35" fmla="*/ 0 h 127"/>
                <a:gd name="T36" fmla="*/ 0 w 116"/>
                <a:gd name="T37" fmla="*/ 0 h 127"/>
                <a:gd name="T38" fmla="*/ 0 w 116"/>
                <a:gd name="T39" fmla="*/ 0 h 127"/>
                <a:gd name="T40" fmla="*/ 0 w 116"/>
                <a:gd name="T41" fmla="*/ 0 h 127"/>
                <a:gd name="T42" fmla="*/ 0 w 116"/>
                <a:gd name="T43" fmla="*/ 0 h 127"/>
                <a:gd name="T44" fmla="*/ 0 w 116"/>
                <a:gd name="T45" fmla="*/ 0 h 127"/>
                <a:gd name="T46" fmla="*/ 0 w 116"/>
                <a:gd name="T47" fmla="*/ 0 h 127"/>
                <a:gd name="T48" fmla="*/ 0 w 116"/>
                <a:gd name="T49" fmla="*/ 0 h 127"/>
                <a:gd name="T50" fmla="*/ 0 w 116"/>
                <a:gd name="T51" fmla="*/ 0 h 1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6"/>
                <a:gd name="T79" fmla="*/ 0 h 127"/>
                <a:gd name="T80" fmla="*/ 116 w 116"/>
                <a:gd name="T81" fmla="*/ 127 h 1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6" h="127">
                  <a:moveTo>
                    <a:pt x="91" y="0"/>
                  </a:moveTo>
                  <a:lnTo>
                    <a:pt x="94" y="11"/>
                  </a:lnTo>
                  <a:lnTo>
                    <a:pt x="96" y="24"/>
                  </a:lnTo>
                  <a:lnTo>
                    <a:pt x="99" y="36"/>
                  </a:lnTo>
                  <a:lnTo>
                    <a:pt x="103" y="49"/>
                  </a:lnTo>
                  <a:lnTo>
                    <a:pt x="105" y="60"/>
                  </a:lnTo>
                  <a:lnTo>
                    <a:pt x="109" y="73"/>
                  </a:lnTo>
                  <a:lnTo>
                    <a:pt x="113" y="84"/>
                  </a:lnTo>
                  <a:lnTo>
                    <a:pt x="116" y="96"/>
                  </a:lnTo>
                  <a:lnTo>
                    <a:pt x="34" y="127"/>
                  </a:lnTo>
                  <a:lnTo>
                    <a:pt x="30" y="116"/>
                  </a:lnTo>
                  <a:lnTo>
                    <a:pt x="28" y="106"/>
                  </a:lnTo>
                  <a:lnTo>
                    <a:pt x="22" y="95"/>
                  </a:lnTo>
                  <a:lnTo>
                    <a:pt x="17" y="85"/>
                  </a:lnTo>
                  <a:lnTo>
                    <a:pt x="10" y="73"/>
                  </a:lnTo>
                  <a:lnTo>
                    <a:pt x="5" y="61"/>
                  </a:lnTo>
                  <a:lnTo>
                    <a:pt x="2" y="50"/>
                  </a:lnTo>
                  <a:lnTo>
                    <a:pt x="0" y="39"/>
                  </a:lnTo>
                  <a:lnTo>
                    <a:pt x="10" y="33"/>
                  </a:lnTo>
                  <a:lnTo>
                    <a:pt x="22" y="28"/>
                  </a:lnTo>
                  <a:lnTo>
                    <a:pt x="33" y="21"/>
                  </a:lnTo>
                  <a:lnTo>
                    <a:pt x="44" y="16"/>
                  </a:lnTo>
                  <a:lnTo>
                    <a:pt x="54" y="11"/>
                  </a:lnTo>
                  <a:lnTo>
                    <a:pt x="65" y="6"/>
                  </a:lnTo>
                  <a:lnTo>
                    <a:pt x="78" y="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19" name="Freeform 166">
              <a:extLst>
                <a:ext uri="{FF2B5EF4-FFF2-40B4-BE49-F238E27FC236}">
                  <a16:creationId xmlns:a16="http://schemas.microsoft.com/office/drawing/2014/main" id="{31E2E586-F5E2-7EDE-8F66-8FC1961BC7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7" y="525"/>
              <a:ext cx="50" cy="32"/>
            </a:xfrm>
            <a:custGeom>
              <a:avLst/>
              <a:gdLst>
                <a:gd name="T0" fmla="*/ 0 w 150"/>
                <a:gd name="T1" fmla="*/ 0 h 97"/>
                <a:gd name="T2" fmla="*/ 0 w 150"/>
                <a:gd name="T3" fmla="*/ 0 h 97"/>
                <a:gd name="T4" fmla="*/ 0 w 150"/>
                <a:gd name="T5" fmla="*/ 0 h 97"/>
                <a:gd name="T6" fmla="*/ 0 w 150"/>
                <a:gd name="T7" fmla="*/ 0 h 97"/>
                <a:gd name="T8" fmla="*/ 0 w 150"/>
                <a:gd name="T9" fmla="*/ 0 h 97"/>
                <a:gd name="T10" fmla="*/ 0 w 150"/>
                <a:gd name="T11" fmla="*/ 0 h 97"/>
                <a:gd name="T12" fmla="*/ 0 w 150"/>
                <a:gd name="T13" fmla="*/ 0 h 97"/>
                <a:gd name="T14" fmla="*/ 0 w 150"/>
                <a:gd name="T15" fmla="*/ 0 h 97"/>
                <a:gd name="T16" fmla="*/ 0 w 150"/>
                <a:gd name="T17" fmla="*/ 0 h 97"/>
                <a:gd name="T18" fmla="*/ 0 w 150"/>
                <a:gd name="T19" fmla="*/ 0 h 97"/>
                <a:gd name="T20" fmla="*/ 0 w 150"/>
                <a:gd name="T21" fmla="*/ 0 h 97"/>
                <a:gd name="T22" fmla="*/ 0 w 150"/>
                <a:gd name="T23" fmla="*/ 0 h 97"/>
                <a:gd name="T24" fmla="*/ 0 w 150"/>
                <a:gd name="T25" fmla="*/ 0 h 97"/>
                <a:gd name="T26" fmla="*/ 0 w 150"/>
                <a:gd name="T27" fmla="*/ 0 h 97"/>
                <a:gd name="T28" fmla="*/ 0 w 150"/>
                <a:gd name="T29" fmla="*/ 0 h 97"/>
                <a:gd name="T30" fmla="*/ 0 w 150"/>
                <a:gd name="T31" fmla="*/ 0 h 97"/>
                <a:gd name="T32" fmla="*/ 0 w 150"/>
                <a:gd name="T33" fmla="*/ 0 h 97"/>
                <a:gd name="T34" fmla="*/ 0 w 150"/>
                <a:gd name="T35" fmla="*/ 0 h 97"/>
                <a:gd name="T36" fmla="*/ 0 w 150"/>
                <a:gd name="T37" fmla="*/ 0 h 97"/>
                <a:gd name="T38" fmla="*/ 0 w 150"/>
                <a:gd name="T39" fmla="*/ 0 h 97"/>
                <a:gd name="T40" fmla="*/ 0 w 150"/>
                <a:gd name="T41" fmla="*/ 0 h 9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7"/>
                <a:gd name="T65" fmla="*/ 150 w 150"/>
                <a:gd name="T66" fmla="*/ 97 h 9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7">
                  <a:moveTo>
                    <a:pt x="118" y="26"/>
                  </a:moveTo>
                  <a:lnTo>
                    <a:pt x="150" y="41"/>
                  </a:lnTo>
                  <a:lnTo>
                    <a:pt x="140" y="97"/>
                  </a:lnTo>
                  <a:lnTo>
                    <a:pt x="120" y="92"/>
                  </a:lnTo>
                  <a:lnTo>
                    <a:pt x="103" y="90"/>
                  </a:lnTo>
                  <a:lnTo>
                    <a:pt x="84" y="88"/>
                  </a:lnTo>
                  <a:lnTo>
                    <a:pt x="68" y="86"/>
                  </a:lnTo>
                  <a:lnTo>
                    <a:pt x="50" y="84"/>
                  </a:lnTo>
                  <a:lnTo>
                    <a:pt x="34" y="83"/>
                  </a:lnTo>
                  <a:lnTo>
                    <a:pt x="17" y="79"/>
                  </a:lnTo>
                  <a:lnTo>
                    <a:pt x="0" y="75"/>
                  </a:lnTo>
                  <a:lnTo>
                    <a:pt x="9" y="6"/>
                  </a:lnTo>
                  <a:lnTo>
                    <a:pt x="18" y="0"/>
                  </a:lnTo>
                  <a:lnTo>
                    <a:pt x="30" y="3"/>
                  </a:lnTo>
                  <a:lnTo>
                    <a:pt x="43" y="6"/>
                  </a:lnTo>
                  <a:lnTo>
                    <a:pt x="55" y="10"/>
                  </a:lnTo>
                  <a:lnTo>
                    <a:pt x="69" y="15"/>
                  </a:lnTo>
                  <a:lnTo>
                    <a:pt x="80" y="18"/>
                  </a:lnTo>
                  <a:lnTo>
                    <a:pt x="93" y="21"/>
                  </a:lnTo>
                  <a:lnTo>
                    <a:pt x="105" y="24"/>
                  </a:lnTo>
                  <a:lnTo>
                    <a:pt x="118" y="26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0" name="Freeform 167">
              <a:extLst>
                <a:ext uri="{FF2B5EF4-FFF2-40B4-BE49-F238E27FC236}">
                  <a16:creationId xmlns:a16="http://schemas.microsoft.com/office/drawing/2014/main" id="{7E3D5800-C1DE-7498-D04B-5EA6B41D41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9" y="532"/>
              <a:ext cx="48" cy="35"/>
            </a:xfrm>
            <a:custGeom>
              <a:avLst/>
              <a:gdLst>
                <a:gd name="T0" fmla="*/ 0 w 143"/>
                <a:gd name="T1" fmla="*/ 0 h 104"/>
                <a:gd name="T2" fmla="*/ 0 w 143"/>
                <a:gd name="T3" fmla="*/ 0 h 104"/>
                <a:gd name="T4" fmla="*/ 0 w 143"/>
                <a:gd name="T5" fmla="*/ 0 h 104"/>
                <a:gd name="T6" fmla="*/ 0 w 143"/>
                <a:gd name="T7" fmla="*/ 0 h 104"/>
                <a:gd name="T8" fmla="*/ 0 w 143"/>
                <a:gd name="T9" fmla="*/ 0 h 104"/>
                <a:gd name="T10" fmla="*/ 0 w 143"/>
                <a:gd name="T11" fmla="*/ 0 h 104"/>
                <a:gd name="T12" fmla="*/ 0 w 143"/>
                <a:gd name="T13" fmla="*/ 0 h 104"/>
                <a:gd name="T14" fmla="*/ 0 w 143"/>
                <a:gd name="T15" fmla="*/ 0 h 104"/>
                <a:gd name="T16" fmla="*/ 0 w 143"/>
                <a:gd name="T17" fmla="*/ 0 h 104"/>
                <a:gd name="T18" fmla="*/ 0 w 143"/>
                <a:gd name="T19" fmla="*/ 0 h 104"/>
                <a:gd name="T20" fmla="*/ 0 w 143"/>
                <a:gd name="T21" fmla="*/ 0 h 104"/>
                <a:gd name="T22" fmla="*/ 0 w 143"/>
                <a:gd name="T23" fmla="*/ 0 h 104"/>
                <a:gd name="T24" fmla="*/ 0 w 143"/>
                <a:gd name="T25" fmla="*/ 0 h 104"/>
                <a:gd name="T26" fmla="*/ 0 w 143"/>
                <a:gd name="T27" fmla="*/ 0 h 104"/>
                <a:gd name="T28" fmla="*/ 0 w 143"/>
                <a:gd name="T29" fmla="*/ 0 h 104"/>
                <a:gd name="T30" fmla="*/ 0 w 143"/>
                <a:gd name="T31" fmla="*/ 0 h 104"/>
                <a:gd name="T32" fmla="*/ 0 w 143"/>
                <a:gd name="T33" fmla="*/ 0 h 104"/>
                <a:gd name="T34" fmla="*/ 0 w 143"/>
                <a:gd name="T35" fmla="*/ 0 h 104"/>
                <a:gd name="T36" fmla="*/ 0 w 143"/>
                <a:gd name="T37" fmla="*/ 0 h 104"/>
                <a:gd name="T38" fmla="*/ 0 w 143"/>
                <a:gd name="T39" fmla="*/ 0 h 104"/>
                <a:gd name="T40" fmla="*/ 0 w 143"/>
                <a:gd name="T41" fmla="*/ 0 h 104"/>
                <a:gd name="T42" fmla="*/ 0 w 143"/>
                <a:gd name="T43" fmla="*/ 0 h 104"/>
                <a:gd name="T44" fmla="*/ 0 w 143"/>
                <a:gd name="T45" fmla="*/ 0 h 104"/>
                <a:gd name="T46" fmla="*/ 0 w 143"/>
                <a:gd name="T47" fmla="*/ 0 h 104"/>
                <a:gd name="T48" fmla="*/ 0 w 143"/>
                <a:gd name="T49" fmla="*/ 0 h 104"/>
                <a:gd name="T50" fmla="*/ 0 w 143"/>
                <a:gd name="T51" fmla="*/ 0 h 104"/>
                <a:gd name="T52" fmla="*/ 0 w 143"/>
                <a:gd name="T53" fmla="*/ 0 h 104"/>
                <a:gd name="T54" fmla="*/ 0 w 143"/>
                <a:gd name="T55" fmla="*/ 0 h 104"/>
                <a:gd name="T56" fmla="*/ 0 w 143"/>
                <a:gd name="T57" fmla="*/ 0 h 104"/>
                <a:gd name="T58" fmla="*/ 0 w 143"/>
                <a:gd name="T59" fmla="*/ 0 h 104"/>
                <a:gd name="T60" fmla="*/ 0 w 143"/>
                <a:gd name="T61" fmla="*/ 0 h 104"/>
                <a:gd name="T62" fmla="*/ 0 w 143"/>
                <a:gd name="T63" fmla="*/ 0 h 104"/>
                <a:gd name="T64" fmla="*/ 0 w 143"/>
                <a:gd name="T65" fmla="*/ 0 h 104"/>
                <a:gd name="T66" fmla="*/ 0 w 143"/>
                <a:gd name="T67" fmla="*/ 0 h 104"/>
                <a:gd name="T68" fmla="*/ 0 w 143"/>
                <a:gd name="T69" fmla="*/ 0 h 104"/>
                <a:gd name="T70" fmla="*/ 0 w 143"/>
                <a:gd name="T71" fmla="*/ 0 h 104"/>
                <a:gd name="T72" fmla="*/ 0 w 143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3"/>
                <a:gd name="T112" fmla="*/ 0 h 104"/>
                <a:gd name="T113" fmla="*/ 143 w 143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3" h="104">
                  <a:moveTo>
                    <a:pt x="143" y="65"/>
                  </a:moveTo>
                  <a:lnTo>
                    <a:pt x="126" y="71"/>
                  </a:lnTo>
                  <a:lnTo>
                    <a:pt x="110" y="77"/>
                  </a:lnTo>
                  <a:lnTo>
                    <a:pt x="92" y="82"/>
                  </a:lnTo>
                  <a:lnTo>
                    <a:pt x="76" y="88"/>
                  </a:lnTo>
                  <a:lnTo>
                    <a:pt x="59" y="92"/>
                  </a:lnTo>
                  <a:lnTo>
                    <a:pt x="41" y="97"/>
                  </a:lnTo>
                  <a:lnTo>
                    <a:pt x="24" y="101"/>
                  </a:lnTo>
                  <a:lnTo>
                    <a:pt x="6" y="104"/>
                  </a:lnTo>
                  <a:lnTo>
                    <a:pt x="7" y="93"/>
                  </a:lnTo>
                  <a:lnTo>
                    <a:pt x="6" y="82"/>
                  </a:lnTo>
                  <a:lnTo>
                    <a:pt x="4" y="69"/>
                  </a:lnTo>
                  <a:lnTo>
                    <a:pt x="1" y="58"/>
                  </a:lnTo>
                  <a:lnTo>
                    <a:pt x="0" y="47"/>
                  </a:lnTo>
                  <a:lnTo>
                    <a:pt x="2" y="38"/>
                  </a:lnTo>
                  <a:lnTo>
                    <a:pt x="9" y="32"/>
                  </a:lnTo>
                  <a:lnTo>
                    <a:pt x="22" y="31"/>
                  </a:lnTo>
                  <a:lnTo>
                    <a:pt x="30" y="26"/>
                  </a:lnTo>
                  <a:lnTo>
                    <a:pt x="41" y="26"/>
                  </a:lnTo>
                  <a:lnTo>
                    <a:pt x="52" y="23"/>
                  </a:lnTo>
                  <a:lnTo>
                    <a:pt x="64" y="22"/>
                  </a:lnTo>
                  <a:lnTo>
                    <a:pt x="67" y="16"/>
                  </a:lnTo>
                  <a:lnTo>
                    <a:pt x="75" y="12"/>
                  </a:lnTo>
                  <a:lnTo>
                    <a:pt x="82" y="8"/>
                  </a:lnTo>
                  <a:lnTo>
                    <a:pt x="90" y="7"/>
                  </a:lnTo>
                  <a:lnTo>
                    <a:pt x="97" y="5"/>
                  </a:lnTo>
                  <a:lnTo>
                    <a:pt x="106" y="3"/>
                  </a:lnTo>
                  <a:lnTo>
                    <a:pt x="115" y="1"/>
                  </a:lnTo>
                  <a:lnTo>
                    <a:pt x="123" y="0"/>
                  </a:lnTo>
                  <a:lnTo>
                    <a:pt x="126" y="7"/>
                  </a:lnTo>
                  <a:lnTo>
                    <a:pt x="128" y="15"/>
                  </a:lnTo>
                  <a:lnTo>
                    <a:pt x="131" y="22"/>
                  </a:lnTo>
                  <a:lnTo>
                    <a:pt x="135" y="31"/>
                  </a:lnTo>
                  <a:lnTo>
                    <a:pt x="137" y="38"/>
                  </a:lnTo>
                  <a:lnTo>
                    <a:pt x="140" y="47"/>
                  </a:lnTo>
                  <a:lnTo>
                    <a:pt x="141" y="56"/>
                  </a:lnTo>
                  <a:lnTo>
                    <a:pt x="143" y="65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1" name="Freeform 168">
              <a:extLst>
                <a:ext uri="{FF2B5EF4-FFF2-40B4-BE49-F238E27FC236}">
                  <a16:creationId xmlns:a16="http://schemas.microsoft.com/office/drawing/2014/main" id="{8A6249F6-F56B-4001-3153-D8C2860693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539"/>
              <a:ext cx="49" cy="28"/>
            </a:xfrm>
            <a:custGeom>
              <a:avLst/>
              <a:gdLst>
                <a:gd name="T0" fmla="*/ 0 w 149"/>
                <a:gd name="T1" fmla="*/ 0 h 83"/>
                <a:gd name="T2" fmla="*/ 0 w 149"/>
                <a:gd name="T3" fmla="*/ 0 h 83"/>
                <a:gd name="T4" fmla="*/ 0 w 149"/>
                <a:gd name="T5" fmla="*/ 0 h 83"/>
                <a:gd name="T6" fmla="*/ 0 w 149"/>
                <a:gd name="T7" fmla="*/ 0 h 83"/>
                <a:gd name="T8" fmla="*/ 0 w 149"/>
                <a:gd name="T9" fmla="*/ 0 h 83"/>
                <a:gd name="T10" fmla="*/ 0 w 149"/>
                <a:gd name="T11" fmla="*/ 0 h 83"/>
                <a:gd name="T12" fmla="*/ 0 w 149"/>
                <a:gd name="T13" fmla="*/ 0 h 83"/>
                <a:gd name="T14" fmla="*/ 0 w 149"/>
                <a:gd name="T15" fmla="*/ 0 h 83"/>
                <a:gd name="T16" fmla="*/ 0 w 149"/>
                <a:gd name="T17" fmla="*/ 0 h 83"/>
                <a:gd name="T18" fmla="*/ 0 w 149"/>
                <a:gd name="T19" fmla="*/ 0 h 83"/>
                <a:gd name="T20" fmla="*/ 0 w 149"/>
                <a:gd name="T21" fmla="*/ 0 h 83"/>
                <a:gd name="T22" fmla="*/ 0 w 149"/>
                <a:gd name="T23" fmla="*/ 0 h 83"/>
                <a:gd name="T24" fmla="*/ 0 w 149"/>
                <a:gd name="T25" fmla="*/ 0 h 83"/>
                <a:gd name="T26" fmla="*/ 0 w 149"/>
                <a:gd name="T27" fmla="*/ 0 h 83"/>
                <a:gd name="T28" fmla="*/ 0 w 149"/>
                <a:gd name="T29" fmla="*/ 0 h 83"/>
                <a:gd name="T30" fmla="*/ 0 w 149"/>
                <a:gd name="T31" fmla="*/ 0 h 83"/>
                <a:gd name="T32" fmla="*/ 0 w 149"/>
                <a:gd name="T33" fmla="*/ 0 h 83"/>
                <a:gd name="T34" fmla="*/ 0 w 149"/>
                <a:gd name="T35" fmla="*/ 0 h 83"/>
                <a:gd name="T36" fmla="*/ 0 w 149"/>
                <a:gd name="T37" fmla="*/ 0 h 83"/>
                <a:gd name="T38" fmla="*/ 0 w 149"/>
                <a:gd name="T39" fmla="*/ 0 h 83"/>
                <a:gd name="T40" fmla="*/ 0 w 149"/>
                <a:gd name="T41" fmla="*/ 0 h 83"/>
                <a:gd name="T42" fmla="*/ 0 w 149"/>
                <a:gd name="T43" fmla="*/ 0 h 83"/>
                <a:gd name="T44" fmla="*/ 0 w 149"/>
                <a:gd name="T45" fmla="*/ 0 h 83"/>
                <a:gd name="T46" fmla="*/ 0 w 149"/>
                <a:gd name="T47" fmla="*/ 0 h 83"/>
                <a:gd name="T48" fmla="*/ 0 w 149"/>
                <a:gd name="T49" fmla="*/ 0 h 83"/>
                <a:gd name="T50" fmla="*/ 0 w 149"/>
                <a:gd name="T51" fmla="*/ 0 h 83"/>
                <a:gd name="T52" fmla="*/ 0 w 149"/>
                <a:gd name="T53" fmla="*/ 0 h 83"/>
                <a:gd name="T54" fmla="*/ 0 w 149"/>
                <a:gd name="T55" fmla="*/ 0 h 83"/>
                <a:gd name="T56" fmla="*/ 0 w 149"/>
                <a:gd name="T57" fmla="*/ 0 h 83"/>
                <a:gd name="T58" fmla="*/ 0 w 149"/>
                <a:gd name="T59" fmla="*/ 0 h 83"/>
                <a:gd name="T60" fmla="*/ 0 w 149"/>
                <a:gd name="T61" fmla="*/ 0 h 8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9"/>
                <a:gd name="T94" fmla="*/ 0 h 83"/>
                <a:gd name="T95" fmla="*/ 149 w 149"/>
                <a:gd name="T96" fmla="*/ 83 h 8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9" h="83">
                  <a:moveTo>
                    <a:pt x="149" y="23"/>
                  </a:moveTo>
                  <a:lnTo>
                    <a:pt x="146" y="30"/>
                  </a:lnTo>
                  <a:lnTo>
                    <a:pt x="146" y="37"/>
                  </a:lnTo>
                  <a:lnTo>
                    <a:pt x="146" y="45"/>
                  </a:lnTo>
                  <a:lnTo>
                    <a:pt x="146" y="53"/>
                  </a:lnTo>
                  <a:lnTo>
                    <a:pt x="144" y="61"/>
                  </a:lnTo>
                  <a:lnTo>
                    <a:pt x="144" y="68"/>
                  </a:lnTo>
                  <a:lnTo>
                    <a:pt x="142" y="76"/>
                  </a:lnTo>
                  <a:lnTo>
                    <a:pt x="138" y="83"/>
                  </a:lnTo>
                  <a:lnTo>
                    <a:pt x="123" y="81"/>
                  </a:lnTo>
                  <a:lnTo>
                    <a:pt x="106" y="78"/>
                  </a:lnTo>
                  <a:lnTo>
                    <a:pt x="84" y="74"/>
                  </a:lnTo>
                  <a:lnTo>
                    <a:pt x="64" y="71"/>
                  </a:lnTo>
                  <a:lnTo>
                    <a:pt x="43" y="66"/>
                  </a:lnTo>
                  <a:lnTo>
                    <a:pt x="24" y="61"/>
                  </a:lnTo>
                  <a:lnTo>
                    <a:pt x="10" y="57"/>
                  </a:lnTo>
                  <a:lnTo>
                    <a:pt x="1" y="54"/>
                  </a:lnTo>
                  <a:lnTo>
                    <a:pt x="0" y="47"/>
                  </a:lnTo>
                  <a:lnTo>
                    <a:pt x="1" y="40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7" y="12"/>
                  </a:lnTo>
                  <a:lnTo>
                    <a:pt x="11" y="0"/>
                  </a:lnTo>
                  <a:lnTo>
                    <a:pt x="28" y="2"/>
                  </a:lnTo>
                  <a:lnTo>
                    <a:pt x="46" y="6"/>
                  </a:lnTo>
                  <a:lnTo>
                    <a:pt x="62" y="8"/>
                  </a:lnTo>
                  <a:lnTo>
                    <a:pt x="79" y="11"/>
                  </a:lnTo>
                  <a:lnTo>
                    <a:pt x="96" y="12"/>
                  </a:lnTo>
                  <a:lnTo>
                    <a:pt x="113" y="16"/>
                  </a:lnTo>
                  <a:lnTo>
                    <a:pt x="131" y="18"/>
                  </a:lnTo>
                  <a:lnTo>
                    <a:pt x="149" y="2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2" name="Freeform 169">
              <a:extLst>
                <a:ext uri="{FF2B5EF4-FFF2-40B4-BE49-F238E27FC236}">
                  <a16:creationId xmlns:a16="http://schemas.microsoft.com/office/drawing/2014/main" id="{CA7AF7BC-0F3C-CF51-4A34-5BF6BE8258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6" y="540"/>
              <a:ext cx="36" cy="40"/>
            </a:xfrm>
            <a:custGeom>
              <a:avLst/>
              <a:gdLst>
                <a:gd name="T0" fmla="*/ 0 w 110"/>
                <a:gd name="T1" fmla="*/ 0 h 119"/>
                <a:gd name="T2" fmla="*/ 0 w 110"/>
                <a:gd name="T3" fmla="*/ 0 h 119"/>
                <a:gd name="T4" fmla="*/ 0 w 110"/>
                <a:gd name="T5" fmla="*/ 0 h 119"/>
                <a:gd name="T6" fmla="*/ 0 w 110"/>
                <a:gd name="T7" fmla="*/ 0 h 119"/>
                <a:gd name="T8" fmla="*/ 0 w 110"/>
                <a:gd name="T9" fmla="*/ 0 h 119"/>
                <a:gd name="T10" fmla="*/ 0 w 110"/>
                <a:gd name="T11" fmla="*/ 0 h 119"/>
                <a:gd name="T12" fmla="*/ 0 w 110"/>
                <a:gd name="T13" fmla="*/ 0 h 119"/>
                <a:gd name="T14" fmla="*/ 0 w 110"/>
                <a:gd name="T15" fmla="*/ 0 h 119"/>
                <a:gd name="T16" fmla="*/ 0 w 110"/>
                <a:gd name="T17" fmla="*/ 0 h 119"/>
                <a:gd name="T18" fmla="*/ 0 w 110"/>
                <a:gd name="T19" fmla="*/ 0 h 119"/>
                <a:gd name="T20" fmla="*/ 0 w 110"/>
                <a:gd name="T21" fmla="*/ 0 h 119"/>
                <a:gd name="T22" fmla="*/ 0 w 110"/>
                <a:gd name="T23" fmla="*/ 0 h 119"/>
                <a:gd name="T24" fmla="*/ 0 w 110"/>
                <a:gd name="T25" fmla="*/ 0 h 119"/>
                <a:gd name="T26" fmla="*/ 0 w 110"/>
                <a:gd name="T27" fmla="*/ 0 h 119"/>
                <a:gd name="T28" fmla="*/ 0 w 110"/>
                <a:gd name="T29" fmla="*/ 0 h 119"/>
                <a:gd name="T30" fmla="*/ 0 w 110"/>
                <a:gd name="T31" fmla="*/ 0 h 119"/>
                <a:gd name="T32" fmla="*/ 0 w 110"/>
                <a:gd name="T33" fmla="*/ 0 h 119"/>
                <a:gd name="T34" fmla="*/ 0 w 110"/>
                <a:gd name="T35" fmla="*/ 0 h 119"/>
                <a:gd name="T36" fmla="*/ 0 w 110"/>
                <a:gd name="T37" fmla="*/ 0 h 119"/>
                <a:gd name="T38" fmla="*/ 0 w 110"/>
                <a:gd name="T39" fmla="*/ 0 h 119"/>
                <a:gd name="T40" fmla="*/ 0 w 110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0"/>
                <a:gd name="T64" fmla="*/ 0 h 119"/>
                <a:gd name="T65" fmla="*/ 110 w 110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0" h="119">
                  <a:moveTo>
                    <a:pt x="91" y="33"/>
                  </a:moveTo>
                  <a:lnTo>
                    <a:pt x="96" y="45"/>
                  </a:lnTo>
                  <a:lnTo>
                    <a:pt x="103" y="59"/>
                  </a:lnTo>
                  <a:lnTo>
                    <a:pt x="106" y="66"/>
                  </a:lnTo>
                  <a:lnTo>
                    <a:pt x="108" y="74"/>
                  </a:lnTo>
                  <a:lnTo>
                    <a:pt x="110" y="81"/>
                  </a:lnTo>
                  <a:lnTo>
                    <a:pt x="110" y="90"/>
                  </a:lnTo>
                  <a:lnTo>
                    <a:pt x="47" y="119"/>
                  </a:lnTo>
                  <a:lnTo>
                    <a:pt x="33" y="110"/>
                  </a:lnTo>
                  <a:lnTo>
                    <a:pt x="0" y="40"/>
                  </a:lnTo>
                  <a:lnTo>
                    <a:pt x="3" y="35"/>
                  </a:lnTo>
                  <a:lnTo>
                    <a:pt x="1" y="34"/>
                  </a:lnTo>
                  <a:lnTo>
                    <a:pt x="8" y="29"/>
                  </a:lnTo>
                  <a:lnTo>
                    <a:pt x="17" y="25"/>
                  </a:lnTo>
                  <a:lnTo>
                    <a:pt x="26" y="20"/>
                  </a:lnTo>
                  <a:lnTo>
                    <a:pt x="36" y="15"/>
                  </a:lnTo>
                  <a:lnTo>
                    <a:pt x="46" y="10"/>
                  </a:lnTo>
                  <a:lnTo>
                    <a:pt x="57" y="5"/>
                  </a:lnTo>
                  <a:lnTo>
                    <a:pt x="67" y="2"/>
                  </a:lnTo>
                  <a:lnTo>
                    <a:pt x="78" y="0"/>
                  </a:lnTo>
                  <a:lnTo>
                    <a:pt x="91" y="33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3" name="Freeform 170">
              <a:extLst>
                <a:ext uri="{FF2B5EF4-FFF2-40B4-BE49-F238E27FC236}">
                  <a16:creationId xmlns:a16="http://schemas.microsoft.com/office/drawing/2014/main" id="{FF71F338-1C19-81A8-0382-A87796240FC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" y="544"/>
              <a:ext cx="55" cy="29"/>
            </a:xfrm>
            <a:custGeom>
              <a:avLst/>
              <a:gdLst>
                <a:gd name="T0" fmla="*/ 0 w 165"/>
                <a:gd name="T1" fmla="*/ 0 h 85"/>
                <a:gd name="T2" fmla="*/ 0 w 165"/>
                <a:gd name="T3" fmla="*/ 0 h 85"/>
                <a:gd name="T4" fmla="*/ 0 w 165"/>
                <a:gd name="T5" fmla="*/ 0 h 85"/>
                <a:gd name="T6" fmla="*/ 0 w 165"/>
                <a:gd name="T7" fmla="*/ 0 h 85"/>
                <a:gd name="T8" fmla="*/ 0 w 165"/>
                <a:gd name="T9" fmla="*/ 0 h 85"/>
                <a:gd name="T10" fmla="*/ 0 w 165"/>
                <a:gd name="T11" fmla="*/ 0 h 85"/>
                <a:gd name="T12" fmla="*/ 0 w 165"/>
                <a:gd name="T13" fmla="*/ 0 h 85"/>
                <a:gd name="T14" fmla="*/ 0 w 165"/>
                <a:gd name="T15" fmla="*/ 0 h 85"/>
                <a:gd name="T16" fmla="*/ 0 w 165"/>
                <a:gd name="T17" fmla="*/ 0 h 85"/>
                <a:gd name="T18" fmla="*/ 0 w 165"/>
                <a:gd name="T19" fmla="*/ 0 h 85"/>
                <a:gd name="T20" fmla="*/ 0 w 165"/>
                <a:gd name="T21" fmla="*/ 0 h 85"/>
                <a:gd name="T22" fmla="*/ 0 w 165"/>
                <a:gd name="T23" fmla="*/ 0 h 85"/>
                <a:gd name="T24" fmla="*/ 0 w 165"/>
                <a:gd name="T25" fmla="*/ 0 h 85"/>
                <a:gd name="T26" fmla="*/ 0 w 165"/>
                <a:gd name="T27" fmla="*/ 0 h 85"/>
                <a:gd name="T28" fmla="*/ 0 w 165"/>
                <a:gd name="T29" fmla="*/ 0 h 85"/>
                <a:gd name="T30" fmla="*/ 0 w 165"/>
                <a:gd name="T31" fmla="*/ 0 h 85"/>
                <a:gd name="T32" fmla="*/ 0 w 165"/>
                <a:gd name="T33" fmla="*/ 0 h 85"/>
                <a:gd name="T34" fmla="*/ 0 w 165"/>
                <a:gd name="T35" fmla="*/ 0 h 85"/>
                <a:gd name="T36" fmla="*/ 0 w 165"/>
                <a:gd name="T37" fmla="*/ 0 h 85"/>
                <a:gd name="T38" fmla="*/ 0 w 165"/>
                <a:gd name="T39" fmla="*/ 0 h 85"/>
                <a:gd name="T40" fmla="*/ 0 w 165"/>
                <a:gd name="T41" fmla="*/ 0 h 85"/>
                <a:gd name="T42" fmla="*/ 0 w 165"/>
                <a:gd name="T43" fmla="*/ 0 h 85"/>
                <a:gd name="T44" fmla="*/ 0 w 165"/>
                <a:gd name="T45" fmla="*/ 0 h 85"/>
                <a:gd name="T46" fmla="*/ 0 w 165"/>
                <a:gd name="T47" fmla="*/ 0 h 85"/>
                <a:gd name="T48" fmla="*/ 0 w 165"/>
                <a:gd name="T49" fmla="*/ 0 h 85"/>
                <a:gd name="T50" fmla="*/ 0 w 165"/>
                <a:gd name="T51" fmla="*/ 0 h 85"/>
                <a:gd name="T52" fmla="*/ 0 w 165"/>
                <a:gd name="T53" fmla="*/ 0 h 85"/>
                <a:gd name="T54" fmla="*/ 0 w 165"/>
                <a:gd name="T55" fmla="*/ 0 h 85"/>
                <a:gd name="T56" fmla="*/ 0 w 165"/>
                <a:gd name="T57" fmla="*/ 0 h 85"/>
                <a:gd name="T58" fmla="*/ 0 w 165"/>
                <a:gd name="T59" fmla="*/ 0 h 8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5"/>
                <a:gd name="T91" fmla="*/ 0 h 85"/>
                <a:gd name="T92" fmla="*/ 165 w 165"/>
                <a:gd name="T93" fmla="*/ 85 h 8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5" h="85">
                  <a:moveTo>
                    <a:pt x="161" y="19"/>
                  </a:moveTo>
                  <a:lnTo>
                    <a:pt x="162" y="31"/>
                  </a:lnTo>
                  <a:lnTo>
                    <a:pt x="165" y="45"/>
                  </a:lnTo>
                  <a:lnTo>
                    <a:pt x="165" y="57"/>
                  </a:lnTo>
                  <a:lnTo>
                    <a:pt x="165" y="71"/>
                  </a:lnTo>
                  <a:lnTo>
                    <a:pt x="144" y="73"/>
                  </a:lnTo>
                  <a:lnTo>
                    <a:pt x="122" y="77"/>
                  </a:lnTo>
                  <a:lnTo>
                    <a:pt x="101" y="80"/>
                  </a:lnTo>
                  <a:lnTo>
                    <a:pt x="81" y="82"/>
                  </a:lnTo>
                  <a:lnTo>
                    <a:pt x="60" y="83"/>
                  </a:lnTo>
                  <a:lnTo>
                    <a:pt x="40" y="85"/>
                  </a:lnTo>
                  <a:lnTo>
                    <a:pt x="19" y="83"/>
                  </a:lnTo>
                  <a:lnTo>
                    <a:pt x="0" y="83"/>
                  </a:lnTo>
                  <a:lnTo>
                    <a:pt x="0" y="76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3" y="53"/>
                  </a:lnTo>
                  <a:lnTo>
                    <a:pt x="4" y="45"/>
                  </a:lnTo>
                  <a:lnTo>
                    <a:pt x="5" y="36"/>
                  </a:lnTo>
                  <a:lnTo>
                    <a:pt x="6" y="29"/>
                  </a:lnTo>
                  <a:lnTo>
                    <a:pt x="9" y="21"/>
                  </a:lnTo>
                  <a:lnTo>
                    <a:pt x="28" y="20"/>
                  </a:lnTo>
                  <a:lnTo>
                    <a:pt x="48" y="19"/>
                  </a:lnTo>
                  <a:lnTo>
                    <a:pt x="66" y="16"/>
                  </a:lnTo>
                  <a:lnTo>
                    <a:pt x="86" y="14"/>
                  </a:lnTo>
                  <a:lnTo>
                    <a:pt x="105" y="9"/>
                  </a:lnTo>
                  <a:lnTo>
                    <a:pt x="124" y="5"/>
                  </a:lnTo>
                  <a:lnTo>
                    <a:pt x="142" y="1"/>
                  </a:lnTo>
                  <a:lnTo>
                    <a:pt x="161" y="0"/>
                  </a:lnTo>
                  <a:lnTo>
                    <a:pt x="161" y="19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4" name="Freeform 171">
              <a:extLst>
                <a:ext uri="{FF2B5EF4-FFF2-40B4-BE49-F238E27FC236}">
                  <a16:creationId xmlns:a16="http://schemas.microsoft.com/office/drawing/2014/main" id="{28CFB502-8652-A129-D703-91A63B4C1EE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548"/>
              <a:ext cx="55" cy="24"/>
            </a:xfrm>
            <a:custGeom>
              <a:avLst/>
              <a:gdLst>
                <a:gd name="T0" fmla="*/ 0 w 164"/>
                <a:gd name="T1" fmla="*/ 0 h 72"/>
                <a:gd name="T2" fmla="*/ 0 w 164"/>
                <a:gd name="T3" fmla="*/ 0 h 72"/>
                <a:gd name="T4" fmla="*/ 0 w 164"/>
                <a:gd name="T5" fmla="*/ 0 h 72"/>
                <a:gd name="T6" fmla="*/ 0 w 164"/>
                <a:gd name="T7" fmla="*/ 0 h 72"/>
                <a:gd name="T8" fmla="*/ 0 w 164"/>
                <a:gd name="T9" fmla="*/ 0 h 72"/>
                <a:gd name="T10" fmla="*/ 0 w 164"/>
                <a:gd name="T11" fmla="*/ 0 h 72"/>
                <a:gd name="T12" fmla="*/ 0 w 164"/>
                <a:gd name="T13" fmla="*/ 0 h 72"/>
                <a:gd name="T14" fmla="*/ 0 w 164"/>
                <a:gd name="T15" fmla="*/ 0 h 72"/>
                <a:gd name="T16" fmla="*/ 0 w 164"/>
                <a:gd name="T17" fmla="*/ 0 h 72"/>
                <a:gd name="T18" fmla="*/ 0 w 164"/>
                <a:gd name="T19" fmla="*/ 0 h 72"/>
                <a:gd name="T20" fmla="*/ 0 w 164"/>
                <a:gd name="T21" fmla="*/ 0 h 72"/>
                <a:gd name="T22" fmla="*/ 0 w 164"/>
                <a:gd name="T23" fmla="*/ 0 h 72"/>
                <a:gd name="T24" fmla="*/ 0 w 164"/>
                <a:gd name="T25" fmla="*/ 0 h 72"/>
                <a:gd name="T26" fmla="*/ 0 w 164"/>
                <a:gd name="T27" fmla="*/ 0 h 72"/>
                <a:gd name="T28" fmla="*/ 0 w 164"/>
                <a:gd name="T29" fmla="*/ 0 h 72"/>
                <a:gd name="T30" fmla="*/ 0 w 164"/>
                <a:gd name="T31" fmla="*/ 0 h 72"/>
                <a:gd name="T32" fmla="*/ 0 w 164"/>
                <a:gd name="T33" fmla="*/ 0 h 72"/>
                <a:gd name="T34" fmla="*/ 0 w 164"/>
                <a:gd name="T35" fmla="*/ 0 h 72"/>
                <a:gd name="T36" fmla="*/ 0 w 164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72"/>
                <a:gd name="T59" fmla="*/ 164 w 164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72">
                  <a:moveTo>
                    <a:pt x="164" y="11"/>
                  </a:moveTo>
                  <a:lnTo>
                    <a:pt x="163" y="18"/>
                  </a:lnTo>
                  <a:lnTo>
                    <a:pt x="163" y="25"/>
                  </a:lnTo>
                  <a:lnTo>
                    <a:pt x="162" y="32"/>
                  </a:lnTo>
                  <a:lnTo>
                    <a:pt x="162" y="41"/>
                  </a:lnTo>
                  <a:lnTo>
                    <a:pt x="159" y="49"/>
                  </a:lnTo>
                  <a:lnTo>
                    <a:pt x="159" y="56"/>
                  </a:lnTo>
                  <a:lnTo>
                    <a:pt x="161" y="64"/>
                  </a:lnTo>
                  <a:lnTo>
                    <a:pt x="164" y="72"/>
                  </a:lnTo>
                  <a:lnTo>
                    <a:pt x="143" y="69"/>
                  </a:lnTo>
                  <a:lnTo>
                    <a:pt x="123" y="69"/>
                  </a:lnTo>
                  <a:lnTo>
                    <a:pt x="102" y="67"/>
                  </a:lnTo>
                  <a:lnTo>
                    <a:pt x="81" y="69"/>
                  </a:lnTo>
                  <a:lnTo>
                    <a:pt x="58" y="67"/>
                  </a:lnTo>
                  <a:lnTo>
                    <a:pt x="38" y="67"/>
                  </a:lnTo>
                  <a:lnTo>
                    <a:pt x="17" y="64"/>
                  </a:lnTo>
                  <a:lnTo>
                    <a:pt x="0" y="57"/>
                  </a:lnTo>
                  <a:lnTo>
                    <a:pt x="10" y="0"/>
                  </a:lnTo>
                  <a:lnTo>
                    <a:pt x="164" y="11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5" name="Freeform 172">
              <a:extLst>
                <a:ext uri="{FF2B5EF4-FFF2-40B4-BE49-F238E27FC236}">
                  <a16:creationId xmlns:a16="http://schemas.microsoft.com/office/drawing/2014/main" id="{22F95245-B1AD-2B79-3AEA-DF254FB65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554"/>
              <a:ext cx="43" cy="41"/>
            </a:xfrm>
            <a:custGeom>
              <a:avLst/>
              <a:gdLst>
                <a:gd name="T0" fmla="*/ 0 w 128"/>
                <a:gd name="T1" fmla="*/ 0 h 124"/>
                <a:gd name="T2" fmla="*/ 0 w 128"/>
                <a:gd name="T3" fmla="*/ 0 h 124"/>
                <a:gd name="T4" fmla="*/ 0 w 128"/>
                <a:gd name="T5" fmla="*/ 0 h 124"/>
                <a:gd name="T6" fmla="*/ 0 w 128"/>
                <a:gd name="T7" fmla="*/ 0 h 124"/>
                <a:gd name="T8" fmla="*/ 0 w 128"/>
                <a:gd name="T9" fmla="*/ 0 h 124"/>
                <a:gd name="T10" fmla="*/ 0 w 128"/>
                <a:gd name="T11" fmla="*/ 0 h 124"/>
                <a:gd name="T12" fmla="*/ 0 w 128"/>
                <a:gd name="T13" fmla="*/ 0 h 124"/>
                <a:gd name="T14" fmla="*/ 0 w 128"/>
                <a:gd name="T15" fmla="*/ 0 h 124"/>
                <a:gd name="T16" fmla="*/ 0 w 128"/>
                <a:gd name="T17" fmla="*/ 0 h 124"/>
                <a:gd name="T18" fmla="*/ 0 w 128"/>
                <a:gd name="T19" fmla="*/ 0 h 124"/>
                <a:gd name="T20" fmla="*/ 0 w 128"/>
                <a:gd name="T21" fmla="*/ 0 h 124"/>
                <a:gd name="T22" fmla="*/ 0 w 128"/>
                <a:gd name="T23" fmla="*/ 0 h 124"/>
                <a:gd name="T24" fmla="*/ 0 w 128"/>
                <a:gd name="T25" fmla="*/ 0 h 124"/>
                <a:gd name="T26" fmla="*/ 0 w 128"/>
                <a:gd name="T27" fmla="*/ 0 h 124"/>
                <a:gd name="T28" fmla="*/ 0 w 128"/>
                <a:gd name="T29" fmla="*/ 0 h 124"/>
                <a:gd name="T30" fmla="*/ 0 w 128"/>
                <a:gd name="T31" fmla="*/ 0 h 124"/>
                <a:gd name="T32" fmla="*/ 0 w 128"/>
                <a:gd name="T33" fmla="*/ 0 h 124"/>
                <a:gd name="T34" fmla="*/ 0 w 128"/>
                <a:gd name="T35" fmla="*/ 0 h 124"/>
                <a:gd name="T36" fmla="*/ 0 w 128"/>
                <a:gd name="T37" fmla="*/ 0 h 124"/>
                <a:gd name="T38" fmla="*/ 0 w 128"/>
                <a:gd name="T39" fmla="*/ 0 h 124"/>
                <a:gd name="T40" fmla="*/ 0 w 128"/>
                <a:gd name="T41" fmla="*/ 0 h 124"/>
                <a:gd name="T42" fmla="*/ 0 w 128"/>
                <a:gd name="T43" fmla="*/ 0 h 124"/>
                <a:gd name="T44" fmla="*/ 0 w 128"/>
                <a:gd name="T45" fmla="*/ 0 h 124"/>
                <a:gd name="T46" fmla="*/ 0 w 128"/>
                <a:gd name="T47" fmla="*/ 0 h 124"/>
                <a:gd name="T48" fmla="*/ 0 w 128"/>
                <a:gd name="T49" fmla="*/ 0 h 124"/>
                <a:gd name="T50" fmla="*/ 0 w 128"/>
                <a:gd name="T51" fmla="*/ 0 h 124"/>
                <a:gd name="T52" fmla="*/ 0 w 128"/>
                <a:gd name="T53" fmla="*/ 0 h 124"/>
                <a:gd name="T54" fmla="*/ 0 w 128"/>
                <a:gd name="T55" fmla="*/ 0 h 124"/>
                <a:gd name="T56" fmla="*/ 0 w 128"/>
                <a:gd name="T57" fmla="*/ 0 h 124"/>
                <a:gd name="T58" fmla="*/ 0 w 128"/>
                <a:gd name="T59" fmla="*/ 0 h 124"/>
                <a:gd name="T60" fmla="*/ 0 w 128"/>
                <a:gd name="T61" fmla="*/ 0 h 124"/>
                <a:gd name="T62" fmla="*/ 0 w 128"/>
                <a:gd name="T63" fmla="*/ 0 h 124"/>
                <a:gd name="T64" fmla="*/ 0 w 128"/>
                <a:gd name="T65" fmla="*/ 0 h 124"/>
                <a:gd name="T66" fmla="*/ 0 w 128"/>
                <a:gd name="T67" fmla="*/ 0 h 124"/>
                <a:gd name="T68" fmla="*/ 0 w 128"/>
                <a:gd name="T69" fmla="*/ 0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8"/>
                <a:gd name="T106" fmla="*/ 0 h 124"/>
                <a:gd name="T107" fmla="*/ 128 w 128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8" h="124">
                  <a:moveTo>
                    <a:pt x="100" y="32"/>
                  </a:moveTo>
                  <a:lnTo>
                    <a:pt x="105" y="39"/>
                  </a:lnTo>
                  <a:lnTo>
                    <a:pt x="111" y="48"/>
                  </a:lnTo>
                  <a:lnTo>
                    <a:pt x="116" y="56"/>
                  </a:lnTo>
                  <a:lnTo>
                    <a:pt x="120" y="67"/>
                  </a:lnTo>
                  <a:lnTo>
                    <a:pt x="116" y="71"/>
                  </a:lnTo>
                  <a:lnTo>
                    <a:pt x="121" y="71"/>
                  </a:lnTo>
                  <a:lnTo>
                    <a:pt x="124" y="74"/>
                  </a:lnTo>
                  <a:lnTo>
                    <a:pt x="125" y="78"/>
                  </a:lnTo>
                  <a:lnTo>
                    <a:pt x="128" y="84"/>
                  </a:lnTo>
                  <a:lnTo>
                    <a:pt x="116" y="88"/>
                  </a:lnTo>
                  <a:lnTo>
                    <a:pt x="108" y="92"/>
                  </a:lnTo>
                  <a:lnTo>
                    <a:pt x="98" y="97"/>
                  </a:lnTo>
                  <a:lnTo>
                    <a:pt x="89" y="103"/>
                  </a:lnTo>
                  <a:lnTo>
                    <a:pt x="79" y="107"/>
                  </a:lnTo>
                  <a:lnTo>
                    <a:pt x="70" y="113"/>
                  </a:lnTo>
                  <a:lnTo>
                    <a:pt x="60" y="118"/>
                  </a:lnTo>
                  <a:lnTo>
                    <a:pt x="51" y="124"/>
                  </a:lnTo>
                  <a:lnTo>
                    <a:pt x="44" y="114"/>
                  </a:lnTo>
                  <a:lnTo>
                    <a:pt x="37" y="104"/>
                  </a:lnTo>
                  <a:lnTo>
                    <a:pt x="29" y="93"/>
                  </a:lnTo>
                  <a:lnTo>
                    <a:pt x="23" y="83"/>
                  </a:lnTo>
                  <a:lnTo>
                    <a:pt x="15" y="72"/>
                  </a:lnTo>
                  <a:lnTo>
                    <a:pt x="9" y="61"/>
                  </a:lnTo>
                  <a:lnTo>
                    <a:pt x="4" y="49"/>
                  </a:lnTo>
                  <a:lnTo>
                    <a:pt x="0" y="39"/>
                  </a:lnTo>
                  <a:lnTo>
                    <a:pt x="9" y="32"/>
                  </a:lnTo>
                  <a:lnTo>
                    <a:pt x="19" y="26"/>
                  </a:lnTo>
                  <a:lnTo>
                    <a:pt x="29" y="19"/>
                  </a:lnTo>
                  <a:lnTo>
                    <a:pt x="40" y="16"/>
                  </a:lnTo>
                  <a:lnTo>
                    <a:pt x="50" y="9"/>
                  </a:lnTo>
                  <a:lnTo>
                    <a:pt x="60" y="6"/>
                  </a:lnTo>
                  <a:lnTo>
                    <a:pt x="70" y="1"/>
                  </a:lnTo>
                  <a:lnTo>
                    <a:pt x="81" y="0"/>
                  </a:lnTo>
                  <a:lnTo>
                    <a:pt x="100" y="32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6" name="Freeform 173">
              <a:extLst>
                <a:ext uri="{FF2B5EF4-FFF2-40B4-BE49-F238E27FC236}">
                  <a16:creationId xmlns:a16="http://schemas.microsoft.com/office/drawing/2014/main" id="{92918338-A1BC-97F0-9502-5BC8912ABF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" y="571"/>
              <a:ext cx="49" cy="47"/>
            </a:xfrm>
            <a:custGeom>
              <a:avLst/>
              <a:gdLst>
                <a:gd name="T0" fmla="*/ 0 w 147"/>
                <a:gd name="T1" fmla="*/ 0 h 141"/>
                <a:gd name="T2" fmla="*/ 0 w 147"/>
                <a:gd name="T3" fmla="*/ 0 h 141"/>
                <a:gd name="T4" fmla="*/ 0 w 147"/>
                <a:gd name="T5" fmla="*/ 0 h 141"/>
                <a:gd name="T6" fmla="*/ 0 w 147"/>
                <a:gd name="T7" fmla="*/ 0 h 141"/>
                <a:gd name="T8" fmla="*/ 0 w 147"/>
                <a:gd name="T9" fmla="*/ 0 h 141"/>
                <a:gd name="T10" fmla="*/ 0 w 147"/>
                <a:gd name="T11" fmla="*/ 0 h 141"/>
                <a:gd name="T12" fmla="*/ 0 w 147"/>
                <a:gd name="T13" fmla="*/ 0 h 141"/>
                <a:gd name="T14" fmla="*/ 0 w 147"/>
                <a:gd name="T15" fmla="*/ 0 h 141"/>
                <a:gd name="T16" fmla="*/ 0 w 147"/>
                <a:gd name="T17" fmla="*/ 0 h 141"/>
                <a:gd name="T18" fmla="*/ 0 w 147"/>
                <a:gd name="T19" fmla="*/ 0 h 141"/>
                <a:gd name="T20" fmla="*/ 0 w 147"/>
                <a:gd name="T21" fmla="*/ 0 h 141"/>
                <a:gd name="T22" fmla="*/ 0 w 147"/>
                <a:gd name="T23" fmla="*/ 0 h 141"/>
                <a:gd name="T24" fmla="*/ 0 w 147"/>
                <a:gd name="T25" fmla="*/ 0 h 141"/>
                <a:gd name="T26" fmla="*/ 0 w 147"/>
                <a:gd name="T27" fmla="*/ 0 h 141"/>
                <a:gd name="T28" fmla="*/ 0 w 147"/>
                <a:gd name="T29" fmla="*/ 0 h 141"/>
                <a:gd name="T30" fmla="*/ 0 w 147"/>
                <a:gd name="T31" fmla="*/ 0 h 141"/>
                <a:gd name="T32" fmla="*/ 0 w 147"/>
                <a:gd name="T33" fmla="*/ 0 h 141"/>
                <a:gd name="T34" fmla="*/ 0 w 147"/>
                <a:gd name="T35" fmla="*/ 0 h 141"/>
                <a:gd name="T36" fmla="*/ 0 w 147"/>
                <a:gd name="T37" fmla="*/ 0 h 141"/>
                <a:gd name="T38" fmla="*/ 0 w 147"/>
                <a:gd name="T39" fmla="*/ 0 h 141"/>
                <a:gd name="T40" fmla="*/ 0 w 147"/>
                <a:gd name="T41" fmla="*/ 0 h 141"/>
                <a:gd name="T42" fmla="*/ 0 w 147"/>
                <a:gd name="T43" fmla="*/ 0 h 141"/>
                <a:gd name="T44" fmla="*/ 0 w 147"/>
                <a:gd name="T45" fmla="*/ 0 h 141"/>
                <a:gd name="T46" fmla="*/ 0 w 147"/>
                <a:gd name="T47" fmla="*/ 0 h 141"/>
                <a:gd name="T48" fmla="*/ 0 w 147"/>
                <a:gd name="T49" fmla="*/ 0 h 141"/>
                <a:gd name="T50" fmla="*/ 0 w 147"/>
                <a:gd name="T51" fmla="*/ 0 h 141"/>
                <a:gd name="T52" fmla="*/ 0 w 147"/>
                <a:gd name="T53" fmla="*/ 0 h 141"/>
                <a:gd name="T54" fmla="*/ 0 w 147"/>
                <a:gd name="T55" fmla="*/ 0 h 141"/>
                <a:gd name="T56" fmla="*/ 0 w 147"/>
                <a:gd name="T57" fmla="*/ 0 h 141"/>
                <a:gd name="T58" fmla="*/ 0 w 147"/>
                <a:gd name="T59" fmla="*/ 0 h 141"/>
                <a:gd name="T60" fmla="*/ 0 w 147"/>
                <a:gd name="T61" fmla="*/ 0 h 141"/>
                <a:gd name="T62" fmla="*/ 0 w 147"/>
                <a:gd name="T63" fmla="*/ 0 h 141"/>
                <a:gd name="T64" fmla="*/ 0 w 147"/>
                <a:gd name="T65" fmla="*/ 0 h 141"/>
                <a:gd name="T66" fmla="*/ 0 w 147"/>
                <a:gd name="T67" fmla="*/ 0 h 141"/>
                <a:gd name="T68" fmla="*/ 0 w 147"/>
                <a:gd name="T69" fmla="*/ 0 h 141"/>
                <a:gd name="T70" fmla="*/ 0 w 147"/>
                <a:gd name="T71" fmla="*/ 0 h 141"/>
                <a:gd name="T72" fmla="*/ 0 w 147"/>
                <a:gd name="T73" fmla="*/ 0 h 141"/>
                <a:gd name="T74" fmla="*/ 0 w 147"/>
                <a:gd name="T75" fmla="*/ 0 h 141"/>
                <a:gd name="T76" fmla="*/ 0 w 147"/>
                <a:gd name="T77" fmla="*/ 0 h 1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7"/>
                <a:gd name="T118" fmla="*/ 0 h 141"/>
                <a:gd name="T119" fmla="*/ 147 w 147"/>
                <a:gd name="T120" fmla="*/ 141 h 1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7" h="141">
                  <a:moveTo>
                    <a:pt x="147" y="80"/>
                  </a:move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1" y="98"/>
                  </a:lnTo>
                  <a:lnTo>
                    <a:pt x="114" y="101"/>
                  </a:lnTo>
                  <a:lnTo>
                    <a:pt x="106" y="105"/>
                  </a:lnTo>
                  <a:lnTo>
                    <a:pt x="100" y="108"/>
                  </a:lnTo>
                  <a:lnTo>
                    <a:pt x="96" y="117"/>
                  </a:lnTo>
                  <a:lnTo>
                    <a:pt x="84" y="120"/>
                  </a:lnTo>
                  <a:lnTo>
                    <a:pt x="75" y="127"/>
                  </a:lnTo>
                  <a:lnTo>
                    <a:pt x="70" y="130"/>
                  </a:lnTo>
                  <a:lnTo>
                    <a:pt x="65" y="133"/>
                  </a:lnTo>
                  <a:lnTo>
                    <a:pt x="59" y="137"/>
                  </a:lnTo>
                  <a:lnTo>
                    <a:pt x="52" y="141"/>
                  </a:lnTo>
                  <a:lnTo>
                    <a:pt x="44" y="132"/>
                  </a:lnTo>
                  <a:lnTo>
                    <a:pt x="36" y="123"/>
                  </a:lnTo>
                  <a:lnTo>
                    <a:pt x="27" y="113"/>
                  </a:lnTo>
                  <a:lnTo>
                    <a:pt x="20" y="105"/>
                  </a:lnTo>
                  <a:lnTo>
                    <a:pt x="12" y="94"/>
                  </a:lnTo>
                  <a:lnTo>
                    <a:pt x="6" y="84"/>
                  </a:lnTo>
                  <a:lnTo>
                    <a:pt x="1" y="72"/>
                  </a:lnTo>
                  <a:lnTo>
                    <a:pt x="0" y="61"/>
                  </a:lnTo>
                  <a:lnTo>
                    <a:pt x="10" y="54"/>
                  </a:lnTo>
                  <a:lnTo>
                    <a:pt x="21" y="46"/>
                  </a:lnTo>
                  <a:lnTo>
                    <a:pt x="32" y="37"/>
                  </a:lnTo>
                  <a:lnTo>
                    <a:pt x="44" y="30"/>
                  </a:lnTo>
                  <a:lnTo>
                    <a:pt x="55" y="21"/>
                  </a:lnTo>
                  <a:lnTo>
                    <a:pt x="66" y="12"/>
                  </a:lnTo>
                  <a:lnTo>
                    <a:pt x="77" y="5"/>
                  </a:lnTo>
                  <a:lnTo>
                    <a:pt x="91" y="0"/>
                  </a:lnTo>
                  <a:lnTo>
                    <a:pt x="99" y="9"/>
                  </a:lnTo>
                  <a:lnTo>
                    <a:pt x="106" y="20"/>
                  </a:lnTo>
                  <a:lnTo>
                    <a:pt x="114" y="29"/>
                  </a:lnTo>
                  <a:lnTo>
                    <a:pt x="122" y="40"/>
                  </a:lnTo>
                  <a:lnTo>
                    <a:pt x="129" y="49"/>
                  </a:lnTo>
                  <a:lnTo>
                    <a:pt x="136" y="59"/>
                  </a:lnTo>
                  <a:lnTo>
                    <a:pt x="141" y="69"/>
                  </a:lnTo>
                  <a:lnTo>
                    <a:pt x="147" y="80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727" name="Freeform 174">
              <a:extLst>
                <a:ext uri="{FF2B5EF4-FFF2-40B4-BE49-F238E27FC236}">
                  <a16:creationId xmlns:a16="http://schemas.microsoft.com/office/drawing/2014/main" id="{0379B8AB-2C87-5550-FB59-BFEE35A988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598"/>
              <a:ext cx="43" cy="44"/>
            </a:xfrm>
            <a:custGeom>
              <a:avLst/>
              <a:gdLst>
                <a:gd name="T0" fmla="*/ 0 w 130"/>
                <a:gd name="T1" fmla="*/ 0 h 130"/>
                <a:gd name="T2" fmla="*/ 0 w 130"/>
                <a:gd name="T3" fmla="*/ 0 h 130"/>
                <a:gd name="T4" fmla="*/ 0 w 130"/>
                <a:gd name="T5" fmla="*/ 0 h 130"/>
                <a:gd name="T6" fmla="*/ 0 w 130"/>
                <a:gd name="T7" fmla="*/ 0 h 130"/>
                <a:gd name="T8" fmla="*/ 0 w 130"/>
                <a:gd name="T9" fmla="*/ 0 h 130"/>
                <a:gd name="T10" fmla="*/ 0 w 130"/>
                <a:gd name="T11" fmla="*/ 0 h 130"/>
                <a:gd name="T12" fmla="*/ 0 w 130"/>
                <a:gd name="T13" fmla="*/ 0 h 130"/>
                <a:gd name="T14" fmla="*/ 0 w 130"/>
                <a:gd name="T15" fmla="*/ 0 h 130"/>
                <a:gd name="T16" fmla="*/ 0 w 130"/>
                <a:gd name="T17" fmla="*/ 0 h 130"/>
                <a:gd name="T18" fmla="*/ 0 w 130"/>
                <a:gd name="T19" fmla="*/ 0 h 130"/>
                <a:gd name="T20" fmla="*/ 0 w 130"/>
                <a:gd name="T21" fmla="*/ 0 h 130"/>
                <a:gd name="T22" fmla="*/ 0 w 130"/>
                <a:gd name="T23" fmla="*/ 0 h 130"/>
                <a:gd name="T24" fmla="*/ 0 w 130"/>
                <a:gd name="T25" fmla="*/ 0 h 130"/>
                <a:gd name="T26" fmla="*/ 0 w 130"/>
                <a:gd name="T27" fmla="*/ 0 h 130"/>
                <a:gd name="T28" fmla="*/ 0 w 130"/>
                <a:gd name="T29" fmla="*/ 0 h 130"/>
                <a:gd name="T30" fmla="*/ 0 w 130"/>
                <a:gd name="T31" fmla="*/ 0 h 130"/>
                <a:gd name="T32" fmla="*/ 0 w 130"/>
                <a:gd name="T33" fmla="*/ 0 h 130"/>
                <a:gd name="T34" fmla="*/ 0 w 130"/>
                <a:gd name="T35" fmla="*/ 0 h 130"/>
                <a:gd name="T36" fmla="*/ 0 w 130"/>
                <a:gd name="T37" fmla="*/ 0 h 130"/>
                <a:gd name="T38" fmla="*/ 0 w 130"/>
                <a:gd name="T39" fmla="*/ 0 h 130"/>
                <a:gd name="T40" fmla="*/ 0 w 130"/>
                <a:gd name="T41" fmla="*/ 0 h 130"/>
                <a:gd name="T42" fmla="*/ 0 w 130"/>
                <a:gd name="T43" fmla="*/ 0 h 130"/>
                <a:gd name="T44" fmla="*/ 0 w 130"/>
                <a:gd name="T45" fmla="*/ 0 h 130"/>
                <a:gd name="T46" fmla="*/ 0 w 130"/>
                <a:gd name="T47" fmla="*/ 0 h 130"/>
                <a:gd name="T48" fmla="*/ 0 w 130"/>
                <a:gd name="T49" fmla="*/ 0 h 130"/>
                <a:gd name="T50" fmla="*/ 0 w 130"/>
                <a:gd name="T51" fmla="*/ 0 h 130"/>
                <a:gd name="T52" fmla="*/ 0 w 130"/>
                <a:gd name="T53" fmla="*/ 0 h 130"/>
                <a:gd name="T54" fmla="*/ 0 w 130"/>
                <a:gd name="T55" fmla="*/ 0 h 130"/>
                <a:gd name="T56" fmla="*/ 0 w 130"/>
                <a:gd name="T57" fmla="*/ 0 h 130"/>
                <a:gd name="T58" fmla="*/ 0 w 130"/>
                <a:gd name="T59" fmla="*/ 0 h 130"/>
                <a:gd name="T60" fmla="*/ 0 w 130"/>
                <a:gd name="T61" fmla="*/ 0 h 130"/>
                <a:gd name="T62" fmla="*/ 0 w 130"/>
                <a:gd name="T63" fmla="*/ 0 h 130"/>
                <a:gd name="T64" fmla="*/ 0 w 130"/>
                <a:gd name="T65" fmla="*/ 0 h 130"/>
                <a:gd name="T66" fmla="*/ 0 w 130"/>
                <a:gd name="T67" fmla="*/ 0 h 130"/>
                <a:gd name="T68" fmla="*/ 0 w 130"/>
                <a:gd name="T69" fmla="*/ 0 h 130"/>
                <a:gd name="T70" fmla="*/ 0 w 130"/>
                <a:gd name="T71" fmla="*/ 0 h 130"/>
                <a:gd name="T72" fmla="*/ 0 w 130"/>
                <a:gd name="T73" fmla="*/ 0 h 130"/>
                <a:gd name="T74" fmla="*/ 0 w 130"/>
                <a:gd name="T75" fmla="*/ 0 h 1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0"/>
                <a:gd name="T115" fmla="*/ 0 h 130"/>
                <a:gd name="T116" fmla="*/ 130 w 130"/>
                <a:gd name="T117" fmla="*/ 130 h 1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0" h="130">
                  <a:moveTo>
                    <a:pt x="95" y="27"/>
                  </a:moveTo>
                  <a:lnTo>
                    <a:pt x="101" y="27"/>
                  </a:lnTo>
                  <a:lnTo>
                    <a:pt x="101" y="40"/>
                  </a:lnTo>
                  <a:lnTo>
                    <a:pt x="110" y="40"/>
                  </a:lnTo>
                  <a:lnTo>
                    <a:pt x="130" y="71"/>
                  </a:lnTo>
                  <a:lnTo>
                    <a:pt x="121" y="79"/>
                  </a:lnTo>
                  <a:lnTo>
                    <a:pt x="114" y="87"/>
                  </a:lnTo>
                  <a:lnTo>
                    <a:pt x="104" y="95"/>
                  </a:lnTo>
                  <a:lnTo>
                    <a:pt x="93" y="102"/>
                  </a:lnTo>
                  <a:lnTo>
                    <a:pt x="84" y="109"/>
                  </a:lnTo>
                  <a:lnTo>
                    <a:pt x="75" y="115"/>
                  </a:lnTo>
                  <a:lnTo>
                    <a:pt x="66" y="120"/>
                  </a:lnTo>
                  <a:lnTo>
                    <a:pt x="61" y="130"/>
                  </a:lnTo>
                  <a:lnTo>
                    <a:pt x="51" y="130"/>
                  </a:lnTo>
                  <a:lnTo>
                    <a:pt x="49" y="121"/>
                  </a:lnTo>
                  <a:lnTo>
                    <a:pt x="43" y="117"/>
                  </a:lnTo>
                  <a:lnTo>
                    <a:pt x="37" y="112"/>
                  </a:lnTo>
                  <a:lnTo>
                    <a:pt x="33" y="106"/>
                  </a:lnTo>
                  <a:lnTo>
                    <a:pt x="28" y="97"/>
                  </a:lnTo>
                  <a:lnTo>
                    <a:pt x="22" y="90"/>
                  </a:lnTo>
                  <a:lnTo>
                    <a:pt x="14" y="81"/>
                  </a:lnTo>
                  <a:lnTo>
                    <a:pt x="8" y="74"/>
                  </a:lnTo>
                  <a:lnTo>
                    <a:pt x="2" y="65"/>
                  </a:lnTo>
                  <a:lnTo>
                    <a:pt x="0" y="56"/>
                  </a:lnTo>
                  <a:lnTo>
                    <a:pt x="2" y="47"/>
                  </a:lnTo>
                  <a:lnTo>
                    <a:pt x="12" y="40"/>
                  </a:lnTo>
                  <a:lnTo>
                    <a:pt x="18" y="35"/>
                  </a:lnTo>
                  <a:lnTo>
                    <a:pt x="25" y="31"/>
                  </a:lnTo>
                  <a:lnTo>
                    <a:pt x="33" y="26"/>
                  </a:lnTo>
                  <a:lnTo>
                    <a:pt x="40" y="21"/>
                  </a:lnTo>
                  <a:lnTo>
                    <a:pt x="46" y="15"/>
                  </a:lnTo>
                  <a:lnTo>
                    <a:pt x="54" y="10"/>
                  </a:lnTo>
                  <a:lnTo>
                    <a:pt x="60" y="5"/>
                  </a:lnTo>
                  <a:lnTo>
                    <a:pt x="68" y="0"/>
                  </a:lnTo>
                  <a:lnTo>
                    <a:pt x="74" y="5"/>
                  </a:lnTo>
                  <a:lnTo>
                    <a:pt x="83" y="10"/>
                  </a:lnTo>
                  <a:lnTo>
                    <a:pt x="90" y="16"/>
                  </a:lnTo>
                  <a:lnTo>
                    <a:pt x="95" y="27"/>
                  </a:lnTo>
                  <a:close/>
                </a:path>
              </a:pathLst>
            </a:custGeom>
            <a:solidFill>
              <a:srgbClr val="FFDFB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4590" name="Oval 175">
            <a:extLst>
              <a:ext uri="{FF2B5EF4-FFF2-40B4-BE49-F238E27FC236}">
                <a16:creationId xmlns:a16="http://schemas.microsoft.com/office/drawing/2014/main" id="{B4908D46-6059-3AE1-0F00-EF1DEFF6B0A7}"/>
              </a:ext>
            </a:extLst>
          </p:cNvPr>
          <p:cNvSpPr>
            <a:spLocks noChangeArrowheads="1"/>
          </p:cNvSpPr>
          <p:nvPr/>
        </p:nvSpPr>
        <p:spPr bwMode="auto">
          <a:xfrm rot="26986">
            <a:off x="4379913" y="3094038"/>
            <a:ext cx="3240087" cy="3240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1" name="Oval 176">
            <a:extLst>
              <a:ext uri="{FF2B5EF4-FFF2-40B4-BE49-F238E27FC236}">
                <a16:creationId xmlns:a16="http://schemas.microsoft.com/office/drawing/2014/main" id="{FEFBF5C3-752C-CCBB-EE50-226CC1504BDB}"/>
              </a:ext>
            </a:extLst>
          </p:cNvPr>
          <p:cNvSpPr>
            <a:spLocks noChangeArrowheads="1"/>
          </p:cNvSpPr>
          <p:nvPr/>
        </p:nvSpPr>
        <p:spPr bwMode="auto">
          <a:xfrm rot="26986">
            <a:off x="5983288" y="4660900"/>
            <a:ext cx="58737" cy="587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2" name="Line 177">
            <a:extLst>
              <a:ext uri="{FF2B5EF4-FFF2-40B4-BE49-F238E27FC236}">
                <a16:creationId xmlns:a16="http://schemas.microsoft.com/office/drawing/2014/main" id="{6E168E9A-A3C6-71A7-919C-1B4CEA55DE97}"/>
              </a:ext>
            </a:extLst>
          </p:cNvPr>
          <p:cNvSpPr>
            <a:spLocks noChangeShapeType="1"/>
          </p:cNvSpPr>
          <p:nvPr/>
        </p:nvSpPr>
        <p:spPr bwMode="auto">
          <a:xfrm rot="26986" flipH="1" flipV="1">
            <a:off x="4786313" y="3659188"/>
            <a:ext cx="1231900" cy="1035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3" name="Text Box 178">
            <a:extLst>
              <a:ext uri="{FF2B5EF4-FFF2-40B4-BE49-F238E27FC236}">
                <a16:creationId xmlns:a16="http://schemas.microsoft.com/office/drawing/2014/main" id="{AE3AAEEE-0781-A70A-73F8-E978417B863D}"/>
              </a:ext>
            </a:extLst>
          </p:cNvPr>
          <p:cNvSpPr txBox="1">
            <a:spLocks noChangeArrowheads="1"/>
          </p:cNvSpPr>
          <p:nvPr/>
        </p:nvSpPr>
        <p:spPr bwMode="auto">
          <a:xfrm rot="1331594">
            <a:off x="5775325" y="3584575"/>
            <a:ext cx="1504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Guitar</a:t>
            </a:r>
          </a:p>
        </p:txBody>
      </p:sp>
      <p:sp>
        <p:nvSpPr>
          <p:cNvPr id="24594" name="Text Box 179">
            <a:extLst>
              <a:ext uri="{FF2B5EF4-FFF2-40B4-BE49-F238E27FC236}">
                <a16:creationId xmlns:a16="http://schemas.microsoft.com/office/drawing/2014/main" id="{F9E1C6F9-BB8E-F2F3-5829-43408B0E1EEA}"/>
              </a:ext>
            </a:extLst>
          </p:cNvPr>
          <p:cNvSpPr txBox="1">
            <a:spLocks noChangeArrowheads="1"/>
          </p:cNvSpPr>
          <p:nvPr/>
        </p:nvSpPr>
        <p:spPr bwMode="auto">
          <a:xfrm rot="-4914822">
            <a:off x="4163219" y="3913981"/>
            <a:ext cx="1162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Violin</a:t>
            </a:r>
          </a:p>
        </p:txBody>
      </p:sp>
      <p:sp>
        <p:nvSpPr>
          <p:cNvPr id="24595" name="Line 180">
            <a:extLst>
              <a:ext uri="{FF2B5EF4-FFF2-40B4-BE49-F238E27FC236}">
                <a16:creationId xmlns:a16="http://schemas.microsoft.com/office/drawing/2014/main" id="{D866A7DE-9E43-9F28-15C2-CF3D3E180CA1}"/>
              </a:ext>
            </a:extLst>
          </p:cNvPr>
          <p:cNvSpPr>
            <a:spLocks noChangeShapeType="1"/>
          </p:cNvSpPr>
          <p:nvPr/>
        </p:nvSpPr>
        <p:spPr bwMode="auto">
          <a:xfrm rot="10794434" flipV="1">
            <a:off x="5200650" y="4694238"/>
            <a:ext cx="819150" cy="14287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6" name="Text Box 181">
            <a:extLst>
              <a:ext uri="{FF2B5EF4-FFF2-40B4-BE49-F238E27FC236}">
                <a16:creationId xmlns:a16="http://schemas.microsoft.com/office/drawing/2014/main" id="{CE2F8462-849F-E1CE-D3D4-9532AB427E2E}"/>
              </a:ext>
            </a:extLst>
          </p:cNvPr>
          <p:cNvSpPr txBox="1">
            <a:spLocks noChangeArrowheads="1"/>
          </p:cNvSpPr>
          <p:nvPr/>
        </p:nvSpPr>
        <p:spPr bwMode="auto">
          <a:xfrm rot="-7418091">
            <a:off x="3987007" y="5023644"/>
            <a:ext cx="1638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Recorder</a:t>
            </a:r>
          </a:p>
        </p:txBody>
      </p:sp>
      <p:sp>
        <p:nvSpPr>
          <p:cNvPr id="24597" name="Line 182">
            <a:extLst>
              <a:ext uri="{FF2B5EF4-FFF2-40B4-BE49-F238E27FC236}">
                <a16:creationId xmlns:a16="http://schemas.microsoft.com/office/drawing/2014/main" id="{8196D8A6-59DF-22CF-D421-5938A0C5F572}"/>
              </a:ext>
            </a:extLst>
          </p:cNvPr>
          <p:cNvSpPr>
            <a:spLocks noChangeShapeType="1"/>
          </p:cNvSpPr>
          <p:nvPr/>
        </p:nvSpPr>
        <p:spPr bwMode="auto">
          <a:xfrm rot="7183505" flipV="1">
            <a:off x="5097463" y="5222875"/>
            <a:ext cx="1562100" cy="584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8" name="Text Box 183">
            <a:extLst>
              <a:ext uri="{FF2B5EF4-FFF2-40B4-BE49-F238E27FC236}">
                <a16:creationId xmlns:a16="http://schemas.microsoft.com/office/drawing/2014/main" id="{6914A0EA-CEB0-85D3-F9B7-735FD79CF58B}"/>
              </a:ext>
            </a:extLst>
          </p:cNvPr>
          <p:cNvSpPr txBox="1">
            <a:spLocks noChangeArrowheads="1"/>
          </p:cNvSpPr>
          <p:nvPr/>
        </p:nvSpPr>
        <p:spPr bwMode="auto">
          <a:xfrm rot="7183505">
            <a:off x="4953794" y="5691981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Drum</a:t>
            </a:r>
          </a:p>
        </p:txBody>
      </p:sp>
      <p:sp>
        <p:nvSpPr>
          <p:cNvPr id="24599" name="Text Box 184">
            <a:extLst>
              <a:ext uri="{FF2B5EF4-FFF2-40B4-BE49-F238E27FC236}">
                <a16:creationId xmlns:a16="http://schemas.microsoft.com/office/drawing/2014/main" id="{B1073F5F-2B5D-0C78-8D96-825770D3D15E}"/>
              </a:ext>
            </a:extLst>
          </p:cNvPr>
          <p:cNvSpPr txBox="1">
            <a:spLocks noChangeArrowheads="1"/>
          </p:cNvSpPr>
          <p:nvPr/>
        </p:nvSpPr>
        <p:spPr bwMode="auto">
          <a:xfrm rot="8688181">
            <a:off x="5627688" y="5410200"/>
            <a:ext cx="1695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Keyboard</a:t>
            </a:r>
          </a:p>
        </p:txBody>
      </p:sp>
      <p:sp>
        <p:nvSpPr>
          <p:cNvPr id="24600" name="Line 185">
            <a:extLst>
              <a:ext uri="{FF2B5EF4-FFF2-40B4-BE49-F238E27FC236}">
                <a16:creationId xmlns:a16="http://schemas.microsoft.com/office/drawing/2014/main" id="{1B28B825-4BE8-BC38-5960-E79C4222D6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4699000"/>
            <a:ext cx="165735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01" name="Line 186">
            <a:extLst>
              <a:ext uri="{FF2B5EF4-FFF2-40B4-BE49-F238E27FC236}">
                <a16:creationId xmlns:a16="http://schemas.microsoft.com/office/drawing/2014/main" id="{F3569CB2-4D4F-AB79-9762-B29877818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3450" y="4692650"/>
            <a:ext cx="161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6" name="Group 187">
            <a:extLst>
              <a:ext uri="{FF2B5EF4-FFF2-40B4-BE49-F238E27FC236}">
                <a16:creationId xmlns:a16="http://schemas.microsoft.com/office/drawing/2014/main" id="{9DC28C5D-CD37-BAF4-113F-AB2DFF34A84C}"/>
              </a:ext>
            </a:extLst>
          </p:cNvPr>
          <p:cNvGrpSpPr>
            <a:grpSpLocks/>
          </p:cNvGrpSpPr>
          <p:nvPr/>
        </p:nvGrpSpPr>
        <p:grpSpPr bwMode="auto">
          <a:xfrm>
            <a:off x="5308600" y="4337050"/>
            <a:ext cx="1403350" cy="1008063"/>
            <a:chOff x="3344" y="2732"/>
            <a:chExt cx="884" cy="635"/>
          </a:xfrm>
        </p:grpSpPr>
        <p:sp>
          <p:nvSpPr>
            <p:cNvPr id="24677" name="Text Box 188">
              <a:extLst>
                <a:ext uri="{FF2B5EF4-FFF2-40B4-BE49-F238E27FC236}">
                  <a16:creationId xmlns:a16="http://schemas.microsoft.com/office/drawing/2014/main" id="{81924D5F-8149-7F87-63EF-7D6D64878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6" y="2732"/>
              <a:ext cx="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14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24678" name="Text Box 189">
              <a:extLst>
                <a:ext uri="{FF2B5EF4-FFF2-40B4-BE49-F238E27FC236}">
                  <a16:creationId xmlns:a16="http://schemas.microsoft.com/office/drawing/2014/main" id="{A2F4BD69-C9D5-F880-5FAB-3AABD6CA0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" y="2964"/>
              <a:ext cx="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10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24679" name="Text Box 190">
              <a:extLst>
                <a:ext uri="{FF2B5EF4-FFF2-40B4-BE49-F238E27FC236}">
                  <a16:creationId xmlns:a16="http://schemas.microsoft.com/office/drawing/2014/main" id="{10A9782B-4F28-0088-D17C-51FB20546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6" y="2960"/>
              <a:ext cx="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6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24680" name="Text Box 191">
              <a:extLst>
                <a:ext uri="{FF2B5EF4-FFF2-40B4-BE49-F238E27FC236}">
                  <a16:creationId xmlns:a16="http://schemas.microsoft.com/office/drawing/2014/main" id="{818B19F8-D6B0-45BF-A498-877C9B06D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4" y="2748"/>
              <a:ext cx="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4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  <p:sp>
          <p:nvSpPr>
            <p:cNvPr id="24681" name="Text Box 192">
              <a:extLst>
                <a:ext uri="{FF2B5EF4-FFF2-40B4-BE49-F238E27FC236}">
                  <a16:creationId xmlns:a16="http://schemas.microsoft.com/office/drawing/2014/main" id="{1C9EFDEF-F449-6C2A-2FB9-EB2BC367E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2" y="3136"/>
              <a:ext cx="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2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DE3C3E2D-C5E5-07BC-E2BE-CE6502C26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3597275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97275"/>
                        <a:ext cx="31940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172AA356-2441-5528-40F9-F100CF689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203700"/>
          <a:ext cx="3208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06080" progId="Equation.DSMT4">
                  <p:embed/>
                </p:oleObj>
              </mc:Choice>
              <mc:Fallback>
                <p:oleObj name="Equation" r:id="rId6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203700"/>
                        <a:ext cx="3208337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A4DDBD06-01B9-5CD1-E55D-7B443C833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787900"/>
          <a:ext cx="3213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06080" progId="Equation.DSMT4">
                  <p:embed/>
                </p:oleObj>
              </mc:Choice>
              <mc:Fallback>
                <p:oleObj name="Equation" r:id="rId8" imgW="2197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87900"/>
                        <a:ext cx="3213100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ADE00854-EE6A-4EA9-5FAE-E3B0146AA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84800"/>
          <a:ext cx="32178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406080" progId="Equation.DSMT4">
                  <p:embed/>
                </p:oleObj>
              </mc:Choice>
              <mc:Fallback>
                <p:oleObj name="Equation" r:id="rId10" imgW="2031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84800"/>
                        <a:ext cx="3217862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C932AEA0-AB18-92FE-E11F-FEEA34B5F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5969000"/>
          <a:ext cx="3452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406080" progId="Equation.DSMT4">
                  <p:embed/>
                </p:oleObj>
              </mc:Choice>
              <mc:Fallback>
                <p:oleObj name="Equation" r:id="rId12" imgW="2361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969000"/>
                        <a:ext cx="3452813" cy="474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3" name="Group 198">
            <a:extLst>
              <a:ext uri="{FF2B5EF4-FFF2-40B4-BE49-F238E27FC236}">
                <a16:creationId xmlns:a16="http://schemas.microsoft.com/office/drawing/2014/main" id="{7216E603-0DAF-4DE3-DB08-4A7E62F9993E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209800"/>
            <a:ext cx="1524000" cy="1600200"/>
            <a:chOff x="635" y="2736"/>
            <a:chExt cx="664" cy="824"/>
          </a:xfrm>
        </p:grpSpPr>
        <p:sp>
          <p:nvSpPr>
            <p:cNvPr id="24604" name="Freeform 199">
              <a:extLst>
                <a:ext uri="{FF2B5EF4-FFF2-40B4-BE49-F238E27FC236}">
                  <a16:creationId xmlns:a16="http://schemas.microsoft.com/office/drawing/2014/main" id="{E8A18DCE-4439-E813-0ADD-3F474BABE592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" y="3301"/>
              <a:ext cx="481" cy="167"/>
            </a:xfrm>
            <a:custGeom>
              <a:avLst/>
              <a:gdLst>
                <a:gd name="T0" fmla="*/ 0 w 2405"/>
                <a:gd name="T1" fmla="*/ 0 h 835"/>
                <a:gd name="T2" fmla="*/ 0 w 2405"/>
                <a:gd name="T3" fmla="*/ 0 h 835"/>
                <a:gd name="T4" fmla="*/ 0 w 2405"/>
                <a:gd name="T5" fmla="*/ 0 h 835"/>
                <a:gd name="T6" fmla="*/ 0 w 2405"/>
                <a:gd name="T7" fmla="*/ 0 h 835"/>
                <a:gd name="T8" fmla="*/ 0 w 2405"/>
                <a:gd name="T9" fmla="*/ 0 h 835"/>
                <a:gd name="T10" fmla="*/ 0 w 2405"/>
                <a:gd name="T11" fmla="*/ 0 h 835"/>
                <a:gd name="T12" fmla="*/ 0 w 2405"/>
                <a:gd name="T13" fmla="*/ 0 h 835"/>
                <a:gd name="T14" fmla="*/ 0 w 2405"/>
                <a:gd name="T15" fmla="*/ 0 h 835"/>
                <a:gd name="T16" fmla="*/ 0 w 2405"/>
                <a:gd name="T17" fmla="*/ 0 h 835"/>
                <a:gd name="T18" fmla="*/ 0 w 2405"/>
                <a:gd name="T19" fmla="*/ 0 h 835"/>
                <a:gd name="T20" fmla="*/ 0 w 2405"/>
                <a:gd name="T21" fmla="*/ 0 h 835"/>
                <a:gd name="T22" fmla="*/ 0 w 2405"/>
                <a:gd name="T23" fmla="*/ 0 h 835"/>
                <a:gd name="T24" fmla="*/ 0 w 2405"/>
                <a:gd name="T25" fmla="*/ 0 h 835"/>
                <a:gd name="T26" fmla="*/ 0 w 2405"/>
                <a:gd name="T27" fmla="*/ 0 h 835"/>
                <a:gd name="T28" fmla="*/ 0 w 2405"/>
                <a:gd name="T29" fmla="*/ 0 h 835"/>
                <a:gd name="T30" fmla="*/ 0 w 2405"/>
                <a:gd name="T31" fmla="*/ 0 h 835"/>
                <a:gd name="T32" fmla="*/ 0 w 2405"/>
                <a:gd name="T33" fmla="*/ 0 h 835"/>
                <a:gd name="T34" fmla="*/ 0 w 2405"/>
                <a:gd name="T35" fmla="*/ 0 h 835"/>
                <a:gd name="T36" fmla="*/ 0 w 2405"/>
                <a:gd name="T37" fmla="*/ 0 h 835"/>
                <a:gd name="T38" fmla="*/ 0 w 2405"/>
                <a:gd name="T39" fmla="*/ 0 h 835"/>
                <a:gd name="T40" fmla="*/ 0 w 2405"/>
                <a:gd name="T41" fmla="*/ 0 h 835"/>
                <a:gd name="T42" fmla="*/ 0 w 2405"/>
                <a:gd name="T43" fmla="*/ 0 h 835"/>
                <a:gd name="T44" fmla="*/ 0 w 2405"/>
                <a:gd name="T45" fmla="*/ 0 h 835"/>
                <a:gd name="T46" fmla="*/ 0 w 2405"/>
                <a:gd name="T47" fmla="*/ 0 h 835"/>
                <a:gd name="T48" fmla="*/ 0 w 2405"/>
                <a:gd name="T49" fmla="*/ 0 h 835"/>
                <a:gd name="T50" fmla="*/ 0 w 2405"/>
                <a:gd name="T51" fmla="*/ 0 h 835"/>
                <a:gd name="T52" fmla="*/ 0 w 2405"/>
                <a:gd name="T53" fmla="*/ 0 h 835"/>
                <a:gd name="T54" fmla="*/ 0 w 2405"/>
                <a:gd name="T55" fmla="*/ 0 h 835"/>
                <a:gd name="T56" fmla="*/ 0 w 2405"/>
                <a:gd name="T57" fmla="*/ 0 h 835"/>
                <a:gd name="T58" fmla="*/ 0 w 2405"/>
                <a:gd name="T59" fmla="*/ 0 h 835"/>
                <a:gd name="T60" fmla="*/ 0 w 2405"/>
                <a:gd name="T61" fmla="*/ 0 h 835"/>
                <a:gd name="T62" fmla="*/ 0 w 2405"/>
                <a:gd name="T63" fmla="*/ 0 h 835"/>
                <a:gd name="T64" fmla="*/ 0 w 2405"/>
                <a:gd name="T65" fmla="*/ 0 h 835"/>
                <a:gd name="T66" fmla="*/ 0 w 2405"/>
                <a:gd name="T67" fmla="*/ 0 h 835"/>
                <a:gd name="T68" fmla="*/ 0 w 2405"/>
                <a:gd name="T69" fmla="*/ 0 h 835"/>
                <a:gd name="T70" fmla="*/ 0 w 2405"/>
                <a:gd name="T71" fmla="*/ 0 h 835"/>
                <a:gd name="T72" fmla="*/ 0 w 2405"/>
                <a:gd name="T73" fmla="*/ 0 h 835"/>
                <a:gd name="T74" fmla="*/ 0 w 2405"/>
                <a:gd name="T75" fmla="*/ 0 h 835"/>
                <a:gd name="T76" fmla="*/ 0 w 2405"/>
                <a:gd name="T77" fmla="*/ 0 h 835"/>
                <a:gd name="T78" fmla="*/ 0 w 2405"/>
                <a:gd name="T79" fmla="*/ 0 h 835"/>
                <a:gd name="T80" fmla="*/ 0 w 2405"/>
                <a:gd name="T81" fmla="*/ 0 h 835"/>
                <a:gd name="T82" fmla="*/ 0 w 2405"/>
                <a:gd name="T83" fmla="*/ 0 h 835"/>
                <a:gd name="T84" fmla="*/ 0 w 2405"/>
                <a:gd name="T85" fmla="*/ 0 h 835"/>
                <a:gd name="T86" fmla="*/ 0 w 2405"/>
                <a:gd name="T87" fmla="*/ 0 h 835"/>
                <a:gd name="T88" fmla="*/ 0 w 2405"/>
                <a:gd name="T89" fmla="*/ 0 h 835"/>
                <a:gd name="T90" fmla="*/ 0 w 2405"/>
                <a:gd name="T91" fmla="*/ 0 h 835"/>
                <a:gd name="T92" fmla="*/ 0 w 2405"/>
                <a:gd name="T93" fmla="*/ 0 h 835"/>
                <a:gd name="T94" fmla="*/ 0 w 2405"/>
                <a:gd name="T95" fmla="*/ 0 h 8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05"/>
                <a:gd name="T145" fmla="*/ 0 h 835"/>
                <a:gd name="T146" fmla="*/ 2405 w 2405"/>
                <a:gd name="T147" fmla="*/ 835 h 8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05" h="835">
                  <a:moveTo>
                    <a:pt x="2405" y="595"/>
                  </a:moveTo>
                  <a:lnTo>
                    <a:pt x="2376" y="591"/>
                  </a:lnTo>
                  <a:lnTo>
                    <a:pt x="2345" y="602"/>
                  </a:lnTo>
                  <a:lnTo>
                    <a:pt x="2312" y="625"/>
                  </a:lnTo>
                  <a:lnTo>
                    <a:pt x="2279" y="655"/>
                  </a:lnTo>
                  <a:lnTo>
                    <a:pt x="2246" y="686"/>
                  </a:lnTo>
                  <a:lnTo>
                    <a:pt x="2217" y="717"/>
                  </a:lnTo>
                  <a:lnTo>
                    <a:pt x="2190" y="742"/>
                  </a:lnTo>
                  <a:lnTo>
                    <a:pt x="2172" y="759"/>
                  </a:lnTo>
                  <a:lnTo>
                    <a:pt x="2148" y="763"/>
                  </a:lnTo>
                  <a:lnTo>
                    <a:pt x="2117" y="764"/>
                  </a:lnTo>
                  <a:lnTo>
                    <a:pt x="2079" y="762"/>
                  </a:lnTo>
                  <a:lnTo>
                    <a:pt x="2039" y="761"/>
                  </a:lnTo>
                  <a:lnTo>
                    <a:pt x="1997" y="759"/>
                  </a:lnTo>
                  <a:lnTo>
                    <a:pt x="1957" y="761"/>
                  </a:lnTo>
                  <a:lnTo>
                    <a:pt x="1920" y="767"/>
                  </a:lnTo>
                  <a:lnTo>
                    <a:pt x="1891" y="782"/>
                  </a:lnTo>
                  <a:lnTo>
                    <a:pt x="1852" y="797"/>
                  </a:lnTo>
                  <a:lnTo>
                    <a:pt x="1793" y="813"/>
                  </a:lnTo>
                  <a:lnTo>
                    <a:pt x="1720" y="824"/>
                  </a:lnTo>
                  <a:lnTo>
                    <a:pt x="1641" y="833"/>
                  </a:lnTo>
                  <a:lnTo>
                    <a:pt x="1559" y="835"/>
                  </a:lnTo>
                  <a:lnTo>
                    <a:pt x="1482" y="832"/>
                  </a:lnTo>
                  <a:lnTo>
                    <a:pt x="1415" y="822"/>
                  </a:lnTo>
                  <a:lnTo>
                    <a:pt x="1366" y="805"/>
                  </a:lnTo>
                  <a:lnTo>
                    <a:pt x="1316" y="780"/>
                  </a:lnTo>
                  <a:lnTo>
                    <a:pt x="1253" y="751"/>
                  </a:lnTo>
                  <a:lnTo>
                    <a:pt x="1176" y="720"/>
                  </a:lnTo>
                  <a:lnTo>
                    <a:pt x="1093" y="689"/>
                  </a:lnTo>
                  <a:lnTo>
                    <a:pt x="1005" y="659"/>
                  </a:lnTo>
                  <a:lnTo>
                    <a:pt x="917" y="634"/>
                  </a:lnTo>
                  <a:lnTo>
                    <a:pt x="834" y="615"/>
                  </a:lnTo>
                  <a:lnTo>
                    <a:pt x="759" y="607"/>
                  </a:lnTo>
                  <a:lnTo>
                    <a:pt x="691" y="596"/>
                  </a:lnTo>
                  <a:lnTo>
                    <a:pt x="631" y="576"/>
                  </a:lnTo>
                  <a:lnTo>
                    <a:pt x="578" y="550"/>
                  </a:lnTo>
                  <a:lnTo>
                    <a:pt x="531" y="518"/>
                  </a:lnTo>
                  <a:lnTo>
                    <a:pt x="490" y="484"/>
                  </a:lnTo>
                  <a:lnTo>
                    <a:pt x="457" y="452"/>
                  </a:lnTo>
                  <a:lnTo>
                    <a:pt x="429" y="422"/>
                  </a:lnTo>
                  <a:lnTo>
                    <a:pt x="409" y="397"/>
                  </a:lnTo>
                  <a:lnTo>
                    <a:pt x="385" y="376"/>
                  </a:lnTo>
                  <a:lnTo>
                    <a:pt x="353" y="362"/>
                  </a:lnTo>
                  <a:lnTo>
                    <a:pt x="316" y="348"/>
                  </a:lnTo>
                  <a:lnTo>
                    <a:pt x="277" y="338"/>
                  </a:lnTo>
                  <a:lnTo>
                    <a:pt x="238" y="326"/>
                  </a:lnTo>
                  <a:lnTo>
                    <a:pt x="204" y="314"/>
                  </a:lnTo>
                  <a:lnTo>
                    <a:pt x="178" y="298"/>
                  </a:lnTo>
                  <a:lnTo>
                    <a:pt x="163" y="281"/>
                  </a:lnTo>
                  <a:lnTo>
                    <a:pt x="148" y="256"/>
                  </a:lnTo>
                  <a:lnTo>
                    <a:pt x="127" y="229"/>
                  </a:lnTo>
                  <a:lnTo>
                    <a:pt x="100" y="199"/>
                  </a:lnTo>
                  <a:lnTo>
                    <a:pt x="72" y="166"/>
                  </a:lnTo>
                  <a:lnTo>
                    <a:pt x="44" y="129"/>
                  </a:lnTo>
                  <a:lnTo>
                    <a:pt x="21" y="89"/>
                  </a:lnTo>
                  <a:lnTo>
                    <a:pt x="5" y="46"/>
                  </a:lnTo>
                  <a:lnTo>
                    <a:pt x="0" y="0"/>
                  </a:lnTo>
                  <a:lnTo>
                    <a:pt x="43" y="14"/>
                  </a:lnTo>
                  <a:lnTo>
                    <a:pt x="95" y="32"/>
                  </a:lnTo>
                  <a:lnTo>
                    <a:pt x="153" y="48"/>
                  </a:lnTo>
                  <a:lnTo>
                    <a:pt x="212" y="65"/>
                  </a:lnTo>
                  <a:lnTo>
                    <a:pt x="270" y="77"/>
                  </a:lnTo>
                  <a:lnTo>
                    <a:pt x="324" y="84"/>
                  </a:lnTo>
                  <a:lnTo>
                    <a:pt x="371" y="82"/>
                  </a:lnTo>
                  <a:lnTo>
                    <a:pt x="409" y="70"/>
                  </a:lnTo>
                  <a:lnTo>
                    <a:pt x="453" y="52"/>
                  </a:lnTo>
                  <a:lnTo>
                    <a:pt x="525" y="36"/>
                  </a:lnTo>
                  <a:lnTo>
                    <a:pt x="614" y="23"/>
                  </a:lnTo>
                  <a:lnTo>
                    <a:pt x="715" y="16"/>
                  </a:lnTo>
                  <a:lnTo>
                    <a:pt x="817" y="17"/>
                  </a:lnTo>
                  <a:lnTo>
                    <a:pt x="917" y="28"/>
                  </a:lnTo>
                  <a:lnTo>
                    <a:pt x="1005" y="53"/>
                  </a:lnTo>
                  <a:lnTo>
                    <a:pt x="1074" y="94"/>
                  </a:lnTo>
                  <a:lnTo>
                    <a:pt x="1136" y="139"/>
                  </a:lnTo>
                  <a:lnTo>
                    <a:pt x="1211" y="183"/>
                  </a:lnTo>
                  <a:lnTo>
                    <a:pt x="1291" y="221"/>
                  </a:lnTo>
                  <a:lnTo>
                    <a:pt x="1374" y="252"/>
                  </a:lnTo>
                  <a:lnTo>
                    <a:pt x="1455" y="274"/>
                  </a:lnTo>
                  <a:lnTo>
                    <a:pt x="1533" y="288"/>
                  </a:lnTo>
                  <a:lnTo>
                    <a:pt x="1601" y="291"/>
                  </a:lnTo>
                  <a:lnTo>
                    <a:pt x="1658" y="281"/>
                  </a:lnTo>
                  <a:lnTo>
                    <a:pt x="1708" y="271"/>
                  </a:lnTo>
                  <a:lnTo>
                    <a:pt x="1763" y="276"/>
                  </a:lnTo>
                  <a:lnTo>
                    <a:pt x="1820" y="293"/>
                  </a:lnTo>
                  <a:lnTo>
                    <a:pt x="1877" y="319"/>
                  </a:lnTo>
                  <a:lnTo>
                    <a:pt x="1928" y="351"/>
                  </a:lnTo>
                  <a:lnTo>
                    <a:pt x="1976" y="386"/>
                  </a:lnTo>
                  <a:lnTo>
                    <a:pt x="2015" y="421"/>
                  </a:lnTo>
                  <a:lnTo>
                    <a:pt x="2044" y="455"/>
                  </a:lnTo>
                  <a:lnTo>
                    <a:pt x="2071" y="486"/>
                  </a:lnTo>
                  <a:lnTo>
                    <a:pt x="2114" y="520"/>
                  </a:lnTo>
                  <a:lnTo>
                    <a:pt x="2164" y="550"/>
                  </a:lnTo>
                  <a:lnTo>
                    <a:pt x="2219" y="577"/>
                  </a:lnTo>
                  <a:lnTo>
                    <a:pt x="2274" y="597"/>
                  </a:lnTo>
                  <a:lnTo>
                    <a:pt x="2326" y="608"/>
                  </a:lnTo>
                  <a:lnTo>
                    <a:pt x="2371" y="608"/>
                  </a:lnTo>
                  <a:lnTo>
                    <a:pt x="2405" y="595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5" name="Freeform 200">
              <a:extLst>
                <a:ext uri="{FF2B5EF4-FFF2-40B4-BE49-F238E27FC236}">
                  <a16:creationId xmlns:a16="http://schemas.microsoft.com/office/drawing/2014/main" id="{AC86F808-595F-95A7-D6BB-5BD04919F9EB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192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2035" y="654"/>
                  </a:moveTo>
                  <a:lnTo>
                    <a:pt x="2029" y="582"/>
                  </a:lnTo>
                  <a:lnTo>
                    <a:pt x="1985" y="506"/>
                  </a:lnTo>
                  <a:lnTo>
                    <a:pt x="1905" y="428"/>
                  </a:lnTo>
                  <a:lnTo>
                    <a:pt x="1792" y="350"/>
                  </a:lnTo>
                  <a:lnTo>
                    <a:pt x="1651" y="273"/>
                  </a:lnTo>
                  <a:lnTo>
                    <a:pt x="1485" y="202"/>
                  </a:lnTo>
                  <a:lnTo>
                    <a:pt x="1299" y="136"/>
                  </a:lnTo>
                  <a:lnTo>
                    <a:pt x="1096" y="81"/>
                  </a:lnTo>
                  <a:lnTo>
                    <a:pt x="888" y="37"/>
                  </a:lnTo>
                  <a:lnTo>
                    <a:pt x="693" y="11"/>
                  </a:lnTo>
                  <a:lnTo>
                    <a:pt x="512" y="0"/>
                  </a:lnTo>
                  <a:lnTo>
                    <a:pt x="353" y="4"/>
                  </a:lnTo>
                  <a:lnTo>
                    <a:pt x="217" y="22"/>
                  </a:lnTo>
                  <a:lnTo>
                    <a:pt x="110" y="55"/>
                  </a:lnTo>
                  <a:lnTo>
                    <a:pt x="35" y="103"/>
                  </a:lnTo>
                  <a:lnTo>
                    <a:pt x="0" y="165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6" name="Freeform 201">
              <a:extLst>
                <a:ext uri="{FF2B5EF4-FFF2-40B4-BE49-F238E27FC236}">
                  <a16:creationId xmlns:a16="http://schemas.microsoft.com/office/drawing/2014/main" id="{E0F0F4EC-8AEB-F262-095B-521801D8D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61"/>
              <a:ext cx="407" cy="131"/>
            </a:xfrm>
            <a:custGeom>
              <a:avLst/>
              <a:gdLst>
                <a:gd name="T0" fmla="*/ 0 w 2036"/>
                <a:gd name="T1" fmla="*/ 0 h 656"/>
                <a:gd name="T2" fmla="*/ 0 w 2036"/>
                <a:gd name="T3" fmla="*/ 0 h 656"/>
                <a:gd name="T4" fmla="*/ 0 w 2036"/>
                <a:gd name="T5" fmla="*/ 0 h 656"/>
                <a:gd name="T6" fmla="*/ 0 w 2036"/>
                <a:gd name="T7" fmla="*/ 0 h 656"/>
                <a:gd name="T8" fmla="*/ 0 w 2036"/>
                <a:gd name="T9" fmla="*/ 0 h 656"/>
                <a:gd name="T10" fmla="*/ 0 w 2036"/>
                <a:gd name="T11" fmla="*/ 0 h 656"/>
                <a:gd name="T12" fmla="*/ 0 w 2036"/>
                <a:gd name="T13" fmla="*/ 0 h 656"/>
                <a:gd name="T14" fmla="*/ 0 w 2036"/>
                <a:gd name="T15" fmla="*/ 0 h 656"/>
                <a:gd name="T16" fmla="*/ 0 w 2036"/>
                <a:gd name="T17" fmla="*/ 0 h 656"/>
                <a:gd name="T18" fmla="*/ 0 w 2036"/>
                <a:gd name="T19" fmla="*/ 0 h 656"/>
                <a:gd name="T20" fmla="*/ 0 w 2036"/>
                <a:gd name="T21" fmla="*/ 0 h 656"/>
                <a:gd name="T22" fmla="*/ 0 w 2036"/>
                <a:gd name="T23" fmla="*/ 0 h 656"/>
                <a:gd name="T24" fmla="*/ 0 w 2036"/>
                <a:gd name="T25" fmla="*/ 0 h 656"/>
                <a:gd name="T26" fmla="*/ 0 w 2036"/>
                <a:gd name="T27" fmla="*/ 0 h 656"/>
                <a:gd name="T28" fmla="*/ 0 w 2036"/>
                <a:gd name="T29" fmla="*/ 0 h 656"/>
                <a:gd name="T30" fmla="*/ 0 w 2036"/>
                <a:gd name="T31" fmla="*/ 0 h 656"/>
                <a:gd name="T32" fmla="*/ 0 w 2036"/>
                <a:gd name="T33" fmla="*/ 0 h 6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6"/>
                <a:gd name="T53" fmla="*/ 2036 w 2036"/>
                <a:gd name="T54" fmla="*/ 656 h 6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6">
                  <a:moveTo>
                    <a:pt x="2036" y="656"/>
                  </a:moveTo>
                  <a:lnTo>
                    <a:pt x="2031" y="584"/>
                  </a:lnTo>
                  <a:lnTo>
                    <a:pt x="1986" y="508"/>
                  </a:lnTo>
                  <a:lnTo>
                    <a:pt x="1905" y="429"/>
                  </a:lnTo>
                  <a:lnTo>
                    <a:pt x="1794" y="350"/>
                  </a:lnTo>
                  <a:lnTo>
                    <a:pt x="1652" y="274"/>
                  </a:lnTo>
                  <a:lnTo>
                    <a:pt x="1487" y="203"/>
                  </a:lnTo>
                  <a:lnTo>
                    <a:pt x="1300" y="137"/>
                  </a:lnTo>
                  <a:lnTo>
                    <a:pt x="1098" y="83"/>
                  </a:lnTo>
                  <a:lnTo>
                    <a:pt x="890" y="39"/>
                  </a:lnTo>
                  <a:lnTo>
                    <a:pt x="694" y="13"/>
                  </a:lnTo>
                  <a:lnTo>
                    <a:pt x="514" y="0"/>
                  </a:lnTo>
                  <a:lnTo>
                    <a:pt x="354" y="5"/>
                  </a:lnTo>
                  <a:lnTo>
                    <a:pt x="217" y="24"/>
                  </a:lnTo>
                  <a:lnTo>
                    <a:pt x="110" y="57"/>
                  </a:lnTo>
                  <a:lnTo>
                    <a:pt x="37" y="105"/>
                  </a:lnTo>
                  <a:lnTo>
                    <a:pt x="0" y="167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7" name="Line 202">
              <a:extLst>
                <a:ext uri="{FF2B5EF4-FFF2-40B4-BE49-F238E27FC236}">
                  <a16:creationId xmlns:a16="http://schemas.microsoft.com/office/drawing/2014/main" id="{A088ABD4-385F-79BF-F1D2-18861996F4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3021"/>
              <a:ext cx="92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08" name="Line 203">
              <a:extLst>
                <a:ext uri="{FF2B5EF4-FFF2-40B4-BE49-F238E27FC236}">
                  <a16:creationId xmlns:a16="http://schemas.microsoft.com/office/drawing/2014/main" id="{E61AC84B-4FEF-67C9-ADD4-976BB2F223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3" y="3026"/>
              <a:ext cx="92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09" name="Line 204">
              <a:extLst>
                <a:ext uri="{FF2B5EF4-FFF2-40B4-BE49-F238E27FC236}">
                  <a16:creationId xmlns:a16="http://schemas.microsoft.com/office/drawing/2014/main" id="{B9E2A858-5C39-6322-B47B-F57DA8D10F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9" y="3031"/>
              <a:ext cx="93" cy="385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0" name="Line 205">
              <a:extLst>
                <a:ext uri="{FF2B5EF4-FFF2-40B4-BE49-F238E27FC236}">
                  <a16:creationId xmlns:a16="http://schemas.microsoft.com/office/drawing/2014/main" id="{8C7C6E68-E2C8-981F-2A2C-04EF823411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" y="3035"/>
              <a:ext cx="93" cy="386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1" name="Line 206">
              <a:extLst>
                <a:ext uri="{FF2B5EF4-FFF2-40B4-BE49-F238E27FC236}">
                  <a16:creationId xmlns:a16="http://schemas.microsoft.com/office/drawing/2014/main" id="{744F7D04-8782-24B5-6CB4-39CB3DC28C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3" y="3040"/>
              <a:ext cx="93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2" name="Line 207">
              <a:extLst>
                <a:ext uri="{FF2B5EF4-FFF2-40B4-BE49-F238E27FC236}">
                  <a16:creationId xmlns:a16="http://schemas.microsoft.com/office/drawing/2014/main" id="{41B7081E-7E7C-6FAD-E5EF-31EF8AB17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0" y="3044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3" name="Line 208">
              <a:extLst>
                <a:ext uri="{FF2B5EF4-FFF2-40B4-BE49-F238E27FC236}">
                  <a16:creationId xmlns:a16="http://schemas.microsoft.com/office/drawing/2014/main" id="{15584199-EF75-8F98-83A5-38E4AB326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3049"/>
              <a:ext cx="93" cy="385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4" name="Line 209">
              <a:extLst>
                <a:ext uri="{FF2B5EF4-FFF2-40B4-BE49-F238E27FC236}">
                  <a16:creationId xmlns:a16="http://schemas.microsoft.com/office/drawing/2014/main" id="{128B2296-8EE4-505D-5DD5-115BE2299C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3053"/>
              <a:ext cx="92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5" name="Line 210">
              <a:extLst>
                <a:ext uri="{FF2B5EF4-FFF2-40B4-BE49-F238E27FC236}">
                  <a16:creationId xmlns:a16="http://schemas.microsoft.com/office/drawing/2014/main" id="{DB70FAD2-92D8-6E5A-46FC-8D4D70CD07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1" y="3058"/>
              <a:ext cx="92" cy="385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6" name="Line 211">
              <a:extLst>
                <a:ext uri="{FF2B5EF4-FFF2-40B4-BE49-F238E27FC236}">
                  <a16:creationId xmlns:a16="http://schemas.microsoft.com/office/drawing/2014/main" id="{F5CDD59D-DFB5-BD5B-0E8A-04701372AD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" y="3062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7" name="Line 212">
              <a:extLst>
                <a:ext uri="{FF2B5EF4-FFF2-40B4-BE49-F238E27FC236}">
                  <a16:creationId xmlns:a16="http://schemas.microsoft.com/office/drawing/2014/main" id="{051346E4-F9DA-94FB-A1D1-E86C4A18DB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4" y="3067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8" name="Line 213">
              <a:extLst>
                <a:ext uri="{FF2B5EF4-FFF2-40B4-BE49-F238E27FC236}">
                  <a16:creationId xmlns:a16="http://schemas.microsoft.com/office/drawing/2014/main" id="{5FB66AFB-BE0D-EA8E-89D3-9AECA66544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1" y="3071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9" name="Line 214">
              <a:extLst>
                <a:ext uri="{FF2B5EF4-FFF2-40B4-BE49-F238E27FC236}">
                  <a16:creationId xmlns:a16="http://schemas.microsoft.com/office/drawing/2014/main" id="{C1BDCB25-949A-427B-95AF-D99BEA941B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076"/>
              <a:ext cx="93" cy="385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0" name="Line 215">
              <a:extLst>
                <a:ext uri="{FF2B5EF4-FFF2-40B4-BE49-F238E27FC236}">
                  <a16:creationId xmlns:a16="http://schemas.microsoft.com/office/drawing/2014/main" id="{EE310C6E-A989-0797-8979-698E770647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5" y="3080"/>
              <a:ext cx="93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1" name="Line 216">
              <a:extLst>
                <a:ext uri="{FF2B5EF4-FFF2-40B4-BE49-F238E27FC236}">
                  <a16:creationId xmlns:a16="http://schemas.microsoft.com/office/drawing/2014/main" id="{EBF5B9A8-C3C2-26A6-4DDC-BD847666FB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3085"/>
              <a:ext cx="92" cy="386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2" name="Line 217">
              <a:extLst>
                <a:ext uri="{FF2B5EF4-FFF2-40B4-BE49-F238E27FC236}">
                  <a16:creationId xmlns:a16="http://schemas.microsoft.com/office/drawing/2014/main" id="{41AE366F-540D-4C86-DB93-91CD78E6C9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9" y="3089"/>
              <a:ext cx="92" cy="386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3" name="Line 218">
              <a:extLst>
                <a:ext uri="{FF2B5EF4-FFF2-40B4-BE49-F238E27FC236}">
                  <a16:creationId xmlns:a16="http://schemas.microsoft.com/office/drawing/2014/main" id="{E3080EE8-F575-5323-6345-7870D42AA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5" y="3094"/>
              <a:ext cx="93" cy="386"/>
            </a:xfrm>
            <a:prstGeom prst="line">
              <a:avLst/>
            </a:prstGeom>
            <a:noFill/>
            <a:ln w="6350">
              <a:solidFill>
                <a:srgbClr val="FF80D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4" name="Line 219">
              <a:extLst>
                <a:ext uri="{FF2B5EF4-FFF2-40B4-BE49-F238E27FC236}">
                  <a16:creationId xmlns:a16="http://schemas.microsoft.com/office/drawing/2014/main" id="{412BF56F-B483-5439-C131-E288D00B3A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1" y="3113"/>
              <a:ext cx="93" cy="385"/>
            </a:xfrm>
            <a:prstGeom prst="line">
              <a:avLst/>
            </a:prstGeom>
            <a:noFill/>
            <a:ln w="6350">
              <a:solidFill>
                <a:srgbClr val="FF8C8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5" name="Line 220">
              <a:extLst>
                <a:ext uri="{FF2B5EF4-FFF2-40B4-BE49-F238E27FC236}">
                  <a16:creationId xmlns:a16="http://schemas.microsoft.com/office/drawing/2014/main" id="{78B2F039-97A0-4855-C121-FFC9C7426E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" y="3096"/>
              <a:ext cx="93" cy="385"/>
            </a:xfrm>
            <a:prstGeom prst="line">
              <a:avLst/>
            </a:prstGeom>
            <a:noFill/>
            <a:ln w="6350">
              <a:solidFill>
                <a:srgbClr val="FF79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6" name="Line 221">
              <a:extLst>
                <a:ext uri="{FF2B5EF4-FFF2-40B4-BE49-F238E27FC236}">
                  <a16:creationId xmlns:a16="http://schemas.microsoft.com/office/drawing/2014/main" id="{64A9EFC7-5E42-7DEA-A33E-E011ED57D0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2" y="3098"/>
              <a:ext cx="93" cy="385"/>
            </a:xfrm>
            <a:prstGeom prst="line">
              <a:avLst/>
            </a:prstGeom>
            <a:noFill/>
            <a:ln w="6350">
              <a:solidFill>
                <a:srgbClr val="FF73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7" name="Line 222">
              <a:extLst>
                <a:ext uri="{FF2B5EF4-FFF2-40B4-BE49-F238E27FC236}">
                  <a16:creationId xmlns:a16="http://schemas.microsoft.com/office/drawing/2014/main" id="{7EC5C032-392E-DA8F-4252-C326BFFCDF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6" y="3099"/>
              <a:ext cx="92" cy="386"/>
            </a:xfrm>
            <a:prstGeom prst="line">
              <a:avLst/>
            </a:prstGeom>
            <a:noFill/>
            <a:ln w="6350">
              <a:solidFill>
                <a:srgbClr val="FF6CB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8" name="Line 223">
              <a:extLst>
                <a:ext uri="{FF2B5EF4-FFF2-40B4-BE49-F238E27FC236}">
                  <a16:creationId xmlns:a16="http://schemas.microsoft.com/office/drawing/2014/main" id="{7587DA8D-944F-7DA6-C1D5-1D88B5E3E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" y="3101"/>
              <a:ext cx="93" cy="386"/>
            </a:xfrm>
            <a:prstGeom prst="line">
              <a:avLst/>
            </a:prstGeom>
            <a:noFill/>
            <a:ln w="6350">
              <a:solidFill>
                <a:srgbClr val="FF66A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9" name="Line 224">
              <a:extLst>
                <a:ext uri="{FF2B5EF4-FFF2-40B4-BE49-F238E27FC236}">
                  <a16:creationId xmlns:a16="http://schemas.microsoft.com/office/drawing/2014/main" id="{93F2B976-D3FF-A607-32DE-8F1178A0B0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" y="3103"/>
              <a:ext cx="93" cy="386"/>
            </a:xfrm>
            <a:prstGeom prst="line">
              <a:avLst/>
            </a:prstGeom>
            <a:noFill/>
            <a:ln w="6350">
              <a:solidFill>
                <a:srgbClr val="FF6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0" name="Line 225">
              <a:extLst>
                <a:ext uri="{FF2B5EF4-FFF2-40B4-BE49-F238E27FC236}">
                  <a16:creationId xmlns:a16="http://schemas.microsoft.com/office/drawing/2014/main" id="{6D569E1A-BB32-B593-F222-A777E611EE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" y="3105"/>
              <a:ext cx="93" cy="386"/>
            </a:xfrm>
            <a:prstGeom prst="line">
              <a:avLst/>
            </a:prstGeom>
            <a:noFill/>
            <a:ln w="6350">
              <a:solidFill>
                <a:srgbClr val="FF599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1" name="Line 226">
              <a:extLst>
                <a:ext uri="{FF2B5EF4-FFF2-40B4-BE49-F238E27FC236}">
                  <a16:creationId xmlns:a16="http://schemas.microsoft.com/office/drawing/2014/main" id="{93E3B53C-544B-3C69-BAB9-9921374292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9" y="3107"/>
              <a:ext cx="93" cy="386"/>
            </a:xfrm>
            <a:prstGeom prst="line">
              <a:avLst/>
            </a:prstGeom>
            <a:noFill/>
            <a:ln w="6350">
              <a:solidFill>
                <a:srgbClr val="FF538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2" name="Line 227">
              <a:extLst>
                <a:ext uri="{FF2B5EF4-FFF2-40B4-BE49-F238E27FC236}">
                  <a16:creationId xmlns:a16="http://schemas.microsoft.com/office/drawing/2014/main" id="{6BE0A236-9061-46F6-634D-7708552A9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" y="3109"/>
              <a:ext cx="93" cy="386"/>
            </a:xfrm>
            <a:prstGeom prst="line">
              <a:avLst/>
            </a:prstGeom>
            <a:noFill/>
            <a:ln w="6350">
              <a:solidFill>
                <a:srgbClr val="FF4D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3" name="Line 228">
              <a:extLst>
                <a:ext uri="{FF2B5EF4-FFF2-40B4-BE49-F238E27FC236}">
                  <a16:creationId xmlns:a16="http://schemas.microsoft.com/office/drawing/2014/main" id="{A129B645-8C35-0F0D-6EDD-2436B0DDBC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6" y="3111"/>
              <a:ext cx="93" cy="386"/>
            </a:xfrm>
            <a:prstGeom prst="line">
              <a:avLst/>
            </a:prstGeom>
            <a:noFill/>
            <a:ln w="6350">
              <a:solidFill>
                <a:srgbClr val="FF46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4" name="Line 229">
              <a:extLst>
                <a:ext uri="{FF2B5EF4-FFF2-40B4-BE49-F238E27FC236}">
                  <a16:creationId xmlns:a16="http://schemas.microsoft.com/office/drawing/2014/main" id="{F3133F5A-16CC-A068-5BB4-165DD84D67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0" y="3113"/>
              <a:ext cx="93" cy="386"/>
            </a:xfrm>
            <a:prstGeom prst="line">
              <a:avLst/>
            </a:prstGeom>
            <a:noFill/>
            <a:ln w="6350">
              <a:solidFill>
                <a:srgbClr val="FF40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5" name="Line 230">
              <a:extLst>
                <a:ext uri="{FF2B5EF4-FFF2-40B4-BE49-F238E27FC236}">
                  <a16:creationId xmlns:a16="http://schemas.microsoft.com/office/drawing/2014/main" id="{A66CCF39-6091-3754-0514-C598AD3DDB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3" y="3115"/>
              <a:ext cx="93" cy="386"/>
            </a:xfrm>
            <a:prstGeom prst="line">
              <a:avLst/>
            </a:prstGeom>
            <a:noFill/>
            <a:ln w="6350">
              <a:solidFill>
                <a:srgbClr val="FF395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6" name="Line 231">
              <a:extLst>
                <a:ext uri="{FF2B5EF4-FFF2-40B4-BE49-F238E27FC236}">
                  <a16:creationId xmlns:a16="http://schemas.microsoft.com/office/drawing/2014/main" id="{90131926-30E9-D8A2-85F8-6555226604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7" y="3117"/>
              <a:ext cx="92" cy="385"/>
            </a:xfrm>
            <a:prstGeom prst="line">
              <a:avLst/>
            </a:prstGeom>
            <a:noFill/>
            <a:ln w="6350">
              <a:solidFill>
                <a:srgbClr val="FF334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7" name="Line 232">
              <a:extLst>
                <a:ext uri="{FF2B5EF4-FFF2-40B4-BE49-F238E27FC236}">
                  <a16:creationId xmlns:a16="http://schemas.microsoft.com/office/drawing/2014/main" id="{9CF20F8B-F868-1B0F-9718-1DACF759AB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0" y="3119"/>
              <a:ext cx="93" cy="385"/>
            </a:xfrm>
            <a:prstGeom prst="line">
              <a:avLst/>
            </a:prstGeom>
            <a:noFill/>
            <a:ln w="6350">
              <a:solidFill>
                <a:srgbClr val="FF2D3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8" name="Line 233">
              <a:extLst>
                <a:ext uri="{FF2B5EF4-FFF2-40B4-BE49-F238E27FC236}">
                  <a16:creationId xmlns:a16="http://schemas.microsoft.com/office/drawing/2014/main" id="{99D0E31D-C440-389E-0DE6-FD40839638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3" y="3120"/>
              <a:ext cx="93" cy="386"/>
            </a:xfrm>
            <a:prstGeom prst="line">
              <a:avLst/>
            </a:prstGeom>
            <a:noFill/>
            <a:ln w="6350">
              <a:solidFill>
                <a:srgbClr val="FF263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9" name="Line 234">
              <a:extLst>
                <a:ext uri="{FF2B5EF4-FFF2-40B4-BE49-F238E27FC236}">
                  <a16:creationId xmlns:a16="http://schemas.microsoft.com/office/drawing/2014/main" id="{7BB75EEF-25B3-A939-CCBC-B0A64C1673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3122"/>
              <a:ext cx="93" cy="386"/>
            </a:xfrm>
            <a:prstGeom prst="line">
              <a:avLst/>
            </a:prstGeom>
            <a:noFill/>
            <a:ln w="6350">
              <a:solidFill>
                <a:srgbClr val="FF202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40" name="Line 235">
              <a:extLst>
                <a:ext uri="{FF2B5EF4-FFF2-40B4-BE49-F238E27FC236}">
                  <a16:creationId xmlns:a16="http://schemas.microsoft.com/office/drawing/2014/main" id="{D9224180-FB1A-55B9-175E-128CE95A65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3" y="3115"/>
              <a:ext cx="93" cy="385"/>
            </a:xfrm>
            <a:prstGeom prst="line">
              <a:avLst/>
            </a:prstGeom>
            <a:noFill/>
            <a:ln w="6350">
              <a:solidFill>
                <a:srgbClr val="FF797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41" name="Line 236">
              <a:extLst>
                <a:ext uri="{FF2B5EF4-FFF2-40B4-BE49-F238E27FC236}">
                  <a16:creationId xmlns:a16="http://schemas.microsoft.com/office/drawing/2014/main" id="{B7D8B409-244D-7CE8-469C-E3C851063B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4" y="3116"/>
              <a:ext cx="93" cy="386"/>
            </a:xfrm>
            <a:prstGeom prst="line">
              <a:avLst/>
            </a:prstGeom>
            <a:noFill/>
            <a:ln w="6350">
              <a:solidFill>
                <a:srgbClr val="FF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42" name="Line 237">
              <a:extLst>
                <a:ext uri="{FF2B5EF4-FFF2-40B4-BE49-F238E27FC236}">
                  <a16:creationId xmlns:a16="http://schemas.microsoft.com/office/drawing/2014/main" id="{F2D8E3D0-9DDC-9F87-AE4B-27488D626C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3118"/>
              <a:ext cx="93" cy="386"/>
            </a:xfrm>
            <a:prstGeom prst="line">
              <a:avLst/>
            </a:prstGeom>
            <a:noFill/>
            <a:ln w="6350">
              <a:solidFill>
                <a:srgbClr val="FF535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43" name="Line 238">
              <a:extLst>
                <a:ext uri="{FF2B5EF4-FFF2-40B4-BE49-F238E27FC236}">
                  <a16:creationId xmlns:a16="http://schemas.microsoft.com/office/drawing/2014/main" id="{DDFC1E4C-E6B7-9A21-51E7-729A58C488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120"/>
              <a:ext cx="93" cy="386"/>
            </a:xfrm>
            <a:prstGeom prst="line">
              <a:avLst/>
            </a:prstGeom>
            <a:noFill/>
            <a:ln w="6350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44" name="Line 239">
              <a:extLst>
                <a:ext uri="{FF2B5EF4-FFF2-40B4-BE49-F238E27FC236}">
                  <a16:creationId xmlns:a16="http://schemas.microsoft.com/office/drawing/2014/main" id="{1DD599F1-EA36-C771-6352-3A8EC23A84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" y="3122"/>
              <a:ext cx="93" cy="386"/>
            </a:xfrm>
            <a:prstGeom prst="line">
              <a:avLst/>
            </a:prstGeom>
            <a:noFill/>
            <a:ln w="6350">
              <a:solidFill>
                <a:srgbClr val="FF2D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45" name="Line 240">
              <a:extLst>
                <a:ext uri="{FF2B5EF4-FFF2-40B4-BE49-F238E27FC236}">
                  <a16:creationId xmlns:a16="http://schemas.microsoft.com/office/drawing/2014/main" id="{4BB81B4A-1720-E9C2-A5D7-6D2D45613F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0" y="3124"/>
              <a:ext cx="93" cy="386"/>
            </a:xfrm>
            <a:prstGeom prst="line">
              <a:avLst/>
            </a:prstGeom>
            <a:noFill/>
            <a:ln w="6350">
              <a:solidFill>
                <a:srgbClr val="FF1A1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46" name="Freeform 241">
              <a:extLst>
                <a:ext uri="{FF2B5EF4-FFF2-40B4-BE49-F238E27FC236}">
                  <a16:creationId xmlns:a16="http://schemas.microsoft.com/office/drawing/2014/main" id="{1E441751-051D-6A3C-27B7-7A80D4FCE846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" y="2949"/>
              <a:ext cx="516" cy="273"/>
            </a:xfrm>
            <a:custGeom>
              <a:avLst/>
              <a:gdLst>
                <a:gd name="T0" fmla="*/ 0 w 2581"/>
                <a:gd name="T1" fmla="*/ 0 h 1365"/>
                <a:gd name="T2" fmla="*/ 0 w 2581"/>
                <a:gd name="T3" fmla="*/ 0 h 1365"/>
                <a:gd name="T4" fmla="*/ 0 w 2581"/>
                <a:gd name="T5" fmla="*/ 0 h 1365"/>
                <a:gd name="T6" fmla="*/ 0 w 2581"/>
                <a:gd name="T7" fmla="*/ 0 h 1365"/>
                <a:gd name="T8" fmla="*/ 0 w 2581"/>
                <a:gd name="T9" fmla="*/ 0 h 1365"/>
                <a:gd name="T10" fmla="*/ 0 w 2581"/>
                <a:gd name="T11" fmla="*/ 0 h 1365"/>
                <a:gd name="T12" fmla="*/ 0 w 2581"/>
                <a:gd name="T13" fmla="*/ 0 h 1365"/>
                <a:gd name="T14" fmla="*/ 0 w 2581"/>
                <a:gd name="T15" fmla="*/ 0 h 1365"/>
                <a:gd name="T16" fmla="*/ 0 w 2581"/>
                <a:gd name="T17" fmla="*/ 0 h 1365"/>
                <a:gd name="T18" fmla="*/ 0 w 2581"/>
                <a:gd name="T19" fmla="*/ 0 h 1365"/>
                <a:gd name="T20" fmla="*/ 0 w 2581"/>
                <a:gd name="T21" fmla="*/ 0 h 1365"/>
                <a:gd name="T22" fmla="*/ 0 w 2581"/>
                <a:gd name="T23" fmla="*/ 0 h 1365"/>
                <a:gd name="T24" fmla="*/ 0 w 2581"/>
                <a:gd name="T25" fmla="*/ 0 h 1365"/>
                <a:gd name="T26" fmla="*/ 0 w 2581"/>
                <a:gd name="T27" fmla="*/ 0 h 1365"/>
                <a:gd name="T28" fmla="*/ 0 w 2581"/>
                <a:gd name="T29" fmla="*/ 0 h 1365"/>
                <a:gd name="T30" fmla="*/ 0 w 2581"/>
                <a:gd name="T31" fmla="*/ 0 h 1365"/>
                <a:gd name="T32" fmla="*/ 0 w 2581"/>
                <a:gd name="T33" fmla="*/ 0 h 1365"/>
                <a:gd name="T34" fmla="*/ 0 w 2581"/>
                <a:gd name="T35" fmla="*/ 0 h 1365"/>
                <a:gd name="T36" fmla="*/ 0 w 2581"/>
                <a:gd name="T37" fmla="*/ 0 h 1365"/>
                <a:gd name="T38" fmla="*/ 0 w 2581"/>
                <a:gd name="T39" fmla="*/ 0 h 1365"/>
                <a:gd name="T40" fmla="*/ 0 w 2581"/>
                <a:gd name="T41" fmla="*/ 0 h 1365"/>
                <a:gd name="T42" fmla="*/ 0 w 2581"/>
                <a:gd name="T43" fmla="*/ 0 h 1365"/>
                <a:gd name="T44" fmla="*/ 0 w 2581"/>
                <a:gd name="T45" fmla="*/ 0 h 1365"/>
                <a:gd name="T46" fmla="*/ 0 w 2581"/>
                <a:gd name="T47" fmla="*/ 0 h 1365"/>
                <a:gd name="T48" fmla="*/ 0 w 2581"/>
                <a:gd name="T49" fmla="*/ 0 h 1365"/>
                <a:gd name="T50" fmla="*/ 0 w 2581"/>
                <a:gd name="T51" fmla="*/ 0 h 1365"/>
                <a:gd name="T52" fmla="*/ 0 w 2581"/>
                <a:gd name="T53" fmla="*/ 0 h 1365"/>
                <a:gd name="T54" fmla="*/ 0 w 2581"/>
                <a:gd name="T55" fmla="*/ 0 h 1365"/>
                <a:gd name="T56" fmla="*/ 0 w 2581"/>
                <a:gd name="T57" fmla="*/ 0 h 1365"/>
                <a:gd name="T58" fmla="*/ 0 w 2581"/>
                <a:gd name="T59" fmla="*/ 0 h 1365"/>
                <a:gd name="T60" fmla="*/ 0 w 2581"/>
                <a:gd name="T61" fmla="*/ 0 h 1365"/>
                <a:gd name="T62" fmla="*/ 0 w 2581"/>
                <a:gd name="T63" fmla="*/ 0 h 1365"/>
                <a:gd name="T64" fmla="*/ 0 w 2581"/>
                <a:gd name="T65" fmla="*/ 0 h 1365"/>
                <a:gd name="T66" fmla="*/ 0 w 2581"/>
                <a:gd name="T67" fmla="*/ 0 h 1365"/>
                <a:gd name="T68" fmla="*/ 0 w 2581"/>
                <a:gd name="T69" fmla="*/ 0 h 1365"/>
                <a:gd name="T70" fmla="*/ 0 w 2581"/>
                <a:gd name="T71" fmla="*/ 0 h 1365"/>
                <a:gd name="T72" fmla="*/ 0 w 2581"/>
                <a:gd name="T73" fmla="*/ 0 h 1365"/>
                <a:gd name="T74" fmla="*/ 0 w 2581"/>
                <a:gd name="T75" fmla="*/ 0 h 1365"/>
                <a:gd name="T76" fmla="*/ 0 w 2581"/>
                <a:gd name="T77" fmla="*/ 0 h 1365"/>
                <a:gd name="T78" fmla="*/ 0 w 2581"/>
                <a:gd name="T79" fmla="*/ 0 h 1365"/>
                <a:gd name="T80" fmla="*/ 0 w 2581"/>
                <a:gd name="T81" fmla="*/ 0 h 1365"/>
                <a:gd name="T82" fmla="*/ 0 w 2581"/>
                <a:gd name="T83" fmla="*/ 0 h 1365"/>
                <a:gd name="T84" fmla="*/ 0 w 2581"/>
                <a:gd name="T85" fmla="*/ 0 h 1365"/>
                <a:gd name="T86" fmla="*/ 0 w 2581"/>
                <a:gd name="T87" fmla="*/ 0 h 1365"/>
                <a:gd name="T88" fmla="*/ 0 w 2581"/>
                <a:gd name="T89" fmla="*/ 0 h 1365"/>
                <a:gd name="T90" fmla="*/ 0 w 2581"/>
                <a:gd name="T91" fmla="*/ 0 h 1365"/>
                <a:gd name="T92" fmla="*/ 0 w 2581"/>
                <a:gd name="T93" fmla="*/ 0 h 1365"/>
                <a:gd name="T94" fmla="*/ 0 w 2581"/>
                <a:gd name="T95" fmla="*/ 0 h 1365"/>
                <a:gd name="T96" fmla="*/ 0 w 2581"/>
                <a:gd name="T97" fmla="*/ 0 h 1365"/>
                <a:gd name="T98" fmla="*/ 0 w 2581"/>
                <a:gd name="T99" fmla="*/ 0 h 1365"/>
                <a:gd name="T100" fmla="*/ 0 w 2581"/>
                <a:gd name="T101" fmla="*/ 0 h 1365"/>
                <a:gd name="T102" fmla="*/ 0 w 2581"/>
                <a:gd name="T103" fmla="*/ 0 h 136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581"/>
                <a:gd name="T157" fmla="*/ 0 h 1365"/>
                <a:gd name="T158" fmla="*/ 2581 w 2581"/>
                <a:gd name="T159" fmla="*/ 1365 h 136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581" h="1365">
                  <a:moveTo>
                    <a:pt x="1004" y="8"/>
                  </a:moveTo>
                  <a:lnTo>
                    <a:pt x="911" y="0"/>
                  </a:lnTo>
                  <a:lnTo>
                    <a:pt x="797" y="0"/>
                  </a:lnTo>
                  <a:lnTo>
                    <a:pt x="672" y="8"/>
                  </a:lnTo>
                  <a:lnTo>
                    <a:pt x="544" y="27"/>
                  </a:lnTo>
                  <a:lnTo>
                    <a:pt x="420" y="53"/>
                  </a:lnTo>
                  <a:lnTo>
                    <a:pt x="314" y="91"/>
                  </a:lnTo>
                  <a:lnTo>
                    <a:pt x="232" y="141"/>
                  </a:lnTo>
                  <a:lnTo>
                    <a:pt x="187" y="206"/>
                  </a:lnTo>
                  <a:lnTo>
                    <a:pt x="160" y="268"/>
                  </a:lnTo>
                  <a:lnTo>
                    <a:pt x="137" y="318"/>
                  </a:lnTo>
                  <a:lnTo>
                    <a:pt x="114" y="357"/>
                  </a:lnTo>
                  <a:lnTo>
                    <a:pt x="98" y="389"/>
                  </a:lnTo>
                  <a:lnTo>
                    <a:pt x="82" y="415"/>
                  </a:lnTo>
                  <a:lnTo>
                    <a:pt x="73" y="438"/>
                  </a:lnTo>
                  <a:lnTo>
                    <a:pt x="68" y="460"/>
                  </a:lnTo>
                  <a:lnTo>
                    <a:pt x="70" y="486"/>
                  </a:lnTo>
                  <a:lnTo>
                    <a:pt x="69" y="510"/>
                  </a:lnTo>
                  <a:lnTo>
                    <a:pt x="63" y="535"/>
                  </a:lnTo>
                  <a:lnTo>
                    <a:pt x="51" y="556"/>
                  </a:lnTo>
                  <a:lnTo>
                    <a:pt x="39" y="576"/>
                  </a:lnTo>
                  <a:lnTo>
                    <a:pt x="23" y="590"/>
                  </a:lnTo>
                  <a:lnTo>
                    <a:pt x="12" y="603"/>
                  </a:lnTo>
                  <a:lnTo>
                    <a:pt x="2" y="610"/>
                  </a:lnTo>
                  <a:lnTo>
                    <a:pt x="0" y="614"/>
                  </a:lnTo>
                  <a:lnTo>
                    <a:pt x="21" y="684"/>
                  </a:lnTo>
                  <a:lnTo>
                    <a:pt x="56" y="739"/>
                  </a:lnTo>
                  <a:lnTo>
                    <a:pt x="101" y="782"/>
                  </a:lnTo>
                  <a:lnTo>
                    <a:pt x="153" y="814"/>
                  </a:lnTo>
                  <a:lnTo>
                    <a:pt x="207" y="833"/>
                  </a:lnTo>
                  <a:lnTo>
                    <a:pt x="260" y="845"/>
                  </a:lnTo>
                  <a:lnTo>
                    <a:pt x="309" y="848"/>
                  </a:lnTo>
                  <a:lnTo>
                    <a:pt x="350" y="847"/>
                  </a:lnTo>
                  <a:lnTo>
                    <a:pt x="387" y="849"/>
                  </a:lnTo>
                  <a:lnTo>
                    <a:pt x="429" y="865"/>
                  </a:lnTo>
                  <a:lnTo>
                    <a:pt x="474" y="889"/>
                  </a:lnTo>
                  <a:lnTo>
                    <a:pt x="518" y="922"/>
                  </a:lnTo>
                  <a:lnTo>
                    <a:pt x="558" y="956"/>
                  </a:lnTo>
                  <a:lnTo>
                    <a:pt x="595" y="993"/>
                  </a:lnTo>
                  <a:lnTo>
                    <a:pt x="623" y="1026"/>
                  </a:lnTo>
                  <a:lnTo>
                    <a:pt x="643" y="1057"/>
                  </a:lnTo>
                  <a:lnTo>
                    <a:pt x="666" y="1081"/>
                  </a:lnTo>
                  <a:lnTo>
                    <a:pt x="709" y="1104"/>
                  </a:lnTo>
                  <a:lnTo>
                    <a:pt x="765" y="1123"/>
                  </a:lnTo>
                  <a:lnTo>
                    <a:pt x="832" y="1139"/>
                  </a:lnTo>
                  <a:lnTo>
                    <a:pt x="900" y="1152"/>
                  </a:lnTo>
                  <a:lnTo>
                    <a:pt x="966" y="1161"/>
                  </a:lnTo>
                  <a:lnTo>
                    <a:pt x="1026" y="1163"/>
                  </a:lnTo>
                  <a:lnTo>
                    <a:pt x="1074" y="1163"/>
                  </a:lnTo>
                  <a:lnTo>
                    <a:pt x="1118" y="1161"/>
                  </a:lnTo>
                  <a:lnTo>
                    <a:pt x="1170" y="1165"/>
                  </a:lnTo>
                  <a:lnTo>
                    <a:pt x="1224" y="1174"/>
                  </a:lnTo>
                  <a:lnTo>
                    <a:pt x="1281" y="1188"/>
                  </a:lnTo>
                  <a:lnTo>
                    <a:pt x="1333" y="1204"/>
                  </a:lnTo>
                  <a:lnTo>
                    <a:pt x="1379" y="1224"/>
                  </a:lnTo>
                  <a:lnTo>
                    <a:pt x="1414" y="1245"/>
                  </a:lnTo>
                  <a:lnTo>
                    <a:pt x="1437" y="1267"/>
                  </a:lnTo>
                  <a:lnTo>
                    <a:pt x="1463" y="1287"/>
                  </a:lnTo>
                  <a:lnTo>
                    <a:pt x="1518" y="1307"/>
                  </a:lnTo>
                  <a:lnTo>
                    <a:pt x="1589" y="1322"/>
                  </a:lnTo>
                  <a:lnTo>
                    <a:pt x="1669" y="1334"/>
                  </a:lnTo>
                  <a:lnTo>
                    <a:pt x="1748" y="1340"/>
                  </a:lnTo>
                  <a:lnTo>
                    <a:pt x="1819" y="1338"/>
                  </a:lnTo>
                  <a:lnTo>
                    <a:pt x="1874" y="1331"/>
                  </a:lnTo>
                  <a:lnTo>
                    <a:pt x="1904" y="1314"/>
                  </a:lnTo>
                  <a:lnTo>
                    <a:pt x="1927" y="1296"/>
                  </a:lnTo>
                  <a:lnTo>
                    <a:pt x="1970" y="1287"/>
                  </a:lnTo>
                  <a:lnTo>
                    <a:pt x="2026" y="1286"/>
                  </a:lnTo>
                  <a:lnTo>
                    <a:pt x="2088" y="1292"/>
                  </a:lnTo>
                  <a:lnTo>
                    <a:pt x="2148" y="1302"/>
                  </a:lnTo>
                  <a:lnTo>
                    <a:pt x="2203" y="1315"/>
                  </a:lnTo>
                  <a:lnTo>
                    <a:pt x="2243" y="1332"/>
                  </a:lnTo>
                  <a:lnTo>
                    <a:pt x="2265" y="1350"/>
                  </a:lnTo>
                  <a:lnTo>
                    <a:pt x="2281" y="1361"/>
                  </a:lnTo>
                  <a:lnTo>
                    <a:pt x="2309" y="1365"/>
                  </a:lnTo>
                  <a:lnTo>
                    <a:pt x="2344" y="1362"/>
                  </a:lnTo>
                  <a:lnTo>
                    <a:pt x="2384" y="1355"/>
                  </a:lnTo>
                  <a:lnTo>
                    <a:pt x="2422" y="1345"/>
                  </a:lnTo>
                  <a:lnTo>
                    <a:pt x="2455" y="1335"/>
                  </a:lnTo>
                  <a:lnTo>
                    <a:pt x="2478" y="1328"/>
                  </a:lnTo>
                  <a:lnTo>
                    <a:pt x="2488" y="1326"/>
                  </a:lnTo>
                  <a:lnTo>
                    <a:pt x="2476" y="1311"/>
                  </a:lnTo>
                  <a:lnTo>
                    <a:pt x="2471" y="1295"/>
                  </a:lnTo>
                  <a:lnTo>
                    <a:pt x="2469" y="1276"/>
                  </a:lnTo>
                  <a:lnTo>
                    <a:pt x="2472" y="1257"/>
                  </a:lnTo>
                  <a:lnTo>
                    <a:pt x="2478" y="1235"/>
                  </a:lnTo>
                  <a:lnTo>
                    <a:pt x="2486" y="1212"/>
                  </a:lnTo>
                  <a:lnTo>
                    <a:pt x="2498" y="1187"/>
                  </a:lnTo>
                  <a:lnTo>
                    <a:pt x="2511" y="1163"/>
                  </a:lnTo>
                  <a:lnTo>
                    <a:pt x="2523" y="1134"/>
                  </a:lnTo>
                  <a:lnTo>
                    <a:pt x="2535" y="1105"/>
                  </a:lnTo>
                  <a:lnTo>
                    <a:pt x="2548" y="1073"/>
                  </a:lnTo>
                  <a:lnTo>
                    <a:pt x="2559" y="1039"/>
                  </a:lnTo>
                  <a:lnTo>
                    <a:pt x="2568" y="1003"/>
                  </a:lnTo>
                  <a:lnTo>
                    <a:pt x="2574" y="965"/>
                  </a:lnTo>
                  <a:lnTo>
                    <a:pt x="2579" y="924"/>
                  </a:lnTo>
                  <a:lnTo>
                    <a:pt x="2581" y="883"/>
                  </a:lnTo>
                  <a:lnTo>
                    <a:pt x="2535" y="689"/>
                  </a:lnTo>
                  <a:lnTo>
                    <a:pt x="2411" y="524"/>
                  </a:lnTo>
                  <a:lnTo>
                    <a:pt x="2226" y="381"/>
                  </a:lnTo>
                  <a:lnTo>
                    <a:pt x="1998" y="265"/>
                  </a:lnTo>
                  <a:lnTo>
                    <a:pt x="1742" y="169"/>
                  </a:lnTo>
                  <a:lnTo>
                    <a:pt x="1481" y="96"/>
                  </a:lnTo>
                  <a:lnTo>
                    <a:pt x="1229" y="41"/>
                  </a:lnTo>
                  <a:lnTo>
                    <a:pt x="1004" y="8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7" name="Freeform 242">
              <a:extLst>
                <a:ext uri="{FF2B5EF4-FFF2-40B4-BE49-F238E27FC236}">
                  <a16:creationId xmlns:a16="http://schemas.microsoft.com/office/drawing/2014/main" id="{69FABE8B-9178-D430-C40E-427754B817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" y="3301"/>
              <a:ext cx="491" cy="240"/>
            </a:xfrm>
            <a:custGeom>
              <a:avLst/>
              <a:gdLst>
                <a:gd name="T0" fmla="*/ 0 w 2454"/>
                <a:gd name="T1" fmla="*/ 0 h 1202"/>
                <a:gd name="T2" fmla="*/ 0 w 2454"/>
                <a:gd name="T3" fmla="*/ 0 h 1202"/>
                <a:gd name="T4" fmla="*/ 0 w 2454"/>
                <a:gd name="T5" fmla="*/ 0 h 1202"/>
                <a:gd name="T6" fmla="*/ 0 w 2454"/>
                <a:gd name="T7" fmla="*/ 0 h 1202"/>
                <a:gd name="T8" fmla="*/ 0 w 2454"/>
                <a:gd name="T9" fmla="*/ 0 h 1202"/>
                <a:gd name="T10" fmla="*/ 0 w 2454"/>
                <a:gd name="T11" fmla="*/ 0 h 1202"/>
                <a:gd name="T12" fmla="*/ 0 w 2454"/>
                <a:gd name="T13" fmla="*/ 0 h 1202"/>
                <a:gd name="T14" fmla="*/ 0 w 2454"/>
                <a:gd name="T15" fmla="*/ 0 h 1202"/>
                <a:gd name="T16" fmla="*/ 0 w 2454"/>
                <a:gd name="T17" fmla="*/ 0 h 1202"/>
                <a:gd name="T18" fmla="*/ 0 w 2454"/>
                <a:gd name="T19" fmla="*/ 0 h 1202"/>
                <a:gd name="T20" fmla="*/ 0 w 2454"/>
                <a:gd name="T21" fmla="*/ 0 h 1202"/>
                <a:gd name="T22" fmla="*/ 0 w 2454"/>
                <a:gd name="T23" fmla="*/ 0 h 1202"/>
                <a:gd name="T24" fmla="*/ 0 w 2454"/>
                <a:gd name="T25" fmla="*/ 0 h 1202"/>
                <a:gd name="T26" fmla="*/ 0 w 2454"/>
                <a:gd name="T27" fmla="*/ 0 h 1202"/>
                <a:gd name="T28" fmla="*/ 0 w 2454"/>
                <a:gd name="T29" fmla="*/ 0 h 1202"/>
                <a:gd name="T30" fmla="*/ 0 w 2454"/>
                <a:gd name="T31" fmla="*/ 0 h 1202"/>
                <a:gd name="T32" fmla="*/ 0 w 2454"/>
                <a:gd name="T33" fmla="*/ 0 h 1202"/>
                <a:gd name="T34" fmla="*/ 0 w 2454"/>
                <a:gd name="T35" fmla="*/ 0 h 1202"/>
                <a:gd name="T36" fmla="*/ 0 w 2454"/>
                <a:gd name="T37" fmla="*/ 0 h 1202"/>
                <a:gd name="T38" fmla="*/ 0 w 2454"/>
                <a:gd name="T39" fmla="*/ 0 h 1202"/>
                <a:gd name="T40" fmla="*/ 0 w 2454"/>
                <a:gd name="T41" fmla="*/ 0 h 1202"/>
                <a:gd name="T42" fmla="*/ 0 w 2454"/>
                <a:gd name="T43" fmla="*/ 0 h 1202"/>
                <a:gd name="T44" fmla="*/ 0 w 2454"/>
                <a:gd name="T45" fmla="*/ 0 h 1202"/>
                <a:gd name="T46" fmla="*/ 0 w 2454"/>
                <a:gd name="T47" fmla="*/ 0 h 1202"/>
                <a:gd name="T48" fmla="*/ 0 w 2454"/>
                <a:gd name="T49" fmla="*/ 0 h 1202"/>
                <a:gd name="T50" fmla="*/ 0 w 2454"/>
                <a:gd name="T51" fmla="*/ 0 h 1202"/>
                <a:gd name="T52" fmla="*/ 0 w 2454"/>
                <a:gd name="T53" fmla="*/ 0 h 1202"/>
                <a:gd name="T54" fmla="*/ 0 w 2454"/>
                <a:gd name="T55" fmla="*/ 0 h 1202"/>
                <a:gd name="T56" fmla="*/ 0 w 2454"/>
                <a:gd name="T57" fmla="*/ 0 h 1202"/>
                <a:gd name="T58" fmla="*/ 0 w 2454"/>
                <a:gd name="T59" fmla="*/ 0 h 1202"/>
                <a:gd name="T60" fmla="*/ 0 w 2454"/>
                <a:gd name="T61" fmla="*/ 0 h 1202"/>
                <a:gd name="T62" fmla="*/ 0 w 2454"/>
                <a:gd name="T63" fmla="*/ 0 h 1202"/>
                <a:gd name="T64" fmla="*/ 0 w 2454"/>
                <a:gd name="T65" fmla="*/ 0 h 1202"/>
                <a:gd name="T66" fmla="*/ 0 w 2454"/>
                <a:gd name="T67" fmla="*/ 0 h 1202"/>
                <a:gd name="T68" fmla="*/ 0 w 2454"/>
                <a:gd name="T69" fmla="*/ 0 h 1202"/>
                <a:gd name="T70" fmla="*/ 0 w 2454"/>
                <a:gd name="T71" fmla="*/ 0 h 1202"/>
                <a:gd name="T72" fmla="*/ 0 w 2454"/>
                <a:gd name="T73" fmla="*/ 0 h 1202"/>
                <a:gd name="T74" fmla="*/ 0 w 2454"/>
                <a:gd name="T75" fmla="*/ 0 h 1202"/>
                <a:gd name="T76" fmla="*/ 0 w 2454"/>
                <a:gd name="T77" fmla="*/ 0 h 1202"/>
                <a:gd name="T78" fmla="*/ 0 w 2454"/>
                <a:gd name="T79" fmla="*/ 0 h 1202"/>
                <a:gd name="T80" fmla="*/ 0 w 2454"/>
                <a:gd name="T81" fmla="*/ 0 h 1202"/>
                <a:gd name="T82" fmla="*/ 0 w 2454"/>
                <a:gd name="T83" fmla="*/ 0 h 1202"/>
                <a:gd name="T84" fmla="*/ 0 w 2454"/>
                <a:gd name="T85" fmla="*/ 0 h 1202"/>
                <a:gd name="T86" fmla="*/ 0 w 2454"/>
                <a:gd name="T87" fmla="*/ 0 h 12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54"/>
                <a:gd name="T133" fmla="*/ 0 h 1202"/>
                <a:gd name="T134" fmla="*/ 2454 w 2454"/>
                <a:gd name="T135" fmla="*/ 1202 h 12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54" h="1202">
                  <a:moveTo>
                    <a:pt x="49" y="0"/>
                  </a:moveTo>
                  <a:lnTo>
                    <a:pt x="61" y="32"/>
                  </a:lnTo>
                  <a:lnTo>
                    <a:pt x="68" y="66"/>
                  </a:lnTo>
                  <a:lnTo>
                    <a:pt x="68" y="102"/>
                  </a:lnTo>
                  <a:lnTo>
                    <a:pt x="63" y="142"/>
                  </a:lnTo>
                  <a:lnTo>
                    <a:pt x="53" y="181"/>
                  </a:lnTo>
                  <a:lnTo>
                    <a:pt x="42" y="222"/>
                  </a:lnTo>
                  <a:lnTo>
                    <a:pt x="28" y="262"/>
                  </a:lnTo>
                  <a:lnTo>
                    <a:pt x="14" y="304"/>
                  </a:lnTo>
                  <a:lnTo>
                    <a:pt x="0" y="482"/>
                  </a:lnTo>
                  <a:lnTo>
                    <a:pt x="80" y="650"/>
                  </a:lnTo>
                  <a:lnTo>
                    <a:pt x="233" y="802"/>
                  </a:lnTo>
                  <a:lnTo>
                    <a:pt x="442" y="936"/>
                  </a:lnTo>
                  <a:lnTo>
                    <a:pt x="687" y="1046"/>
                  </a:lnTo>
                  <a:lnTo>
                    <a:pt x="950" y="1130"/>
                  </a:lnTo>
                  <a:lnTo>
                    <a:pt x="1210" y="1183"/>
                  </a:lnTo>
                  <a:lnTo>
                    <a:pt x="1450" y="1202"/>
                  </a:lnTo>
                  <a:lnTo>
                    <a:pt x="1610" y="1200"/>
                  </a:lnTo>
                  <a:lnTo>
                    <a:pt x="1771" y="1195"/>
                  </a:lnTo>
                  <a:lnTo>
                    <a:pt x="1927" y="1182"/>
                  </a:lnTo>
                  <a:lnTo>
                    <a:pt x="2069" y="1159"/>
                  </a:lnTo>
                  <a:lnTo>
                    <a:pt x="2188" y="1121"/>
                  </a:lnTo>
                  <a:lnTo>
                    <a:pt x="2281" y="1068"/>
                  </a:lnTo>
                  <a:lnTo>
                    <a:pt x="2336" y="994"/>
                  </a:lnTo>
                  <a:lnTo>
                    <a:pt x="2350" y="899"/>
                  </a:lnTo>
                  <a:lnTo>
                    <a:pt x="2347" y="855"/>
                  </a:lnTo>
                  <a:lnTo>
                    <a:pt x="2352" y="810"/>
                  </a:lnTo>
                  <a:lnTo>
                    <a:pt x="2361" y="762"/>
                  </a:lnTo>
                  <a:lnTo>
                    <a:pt x="2375" y="716"/>
                  </a:lnTo>
                  <a:lnTo>
                    <a:pt x="2391" y="673"/>
                  </a:lnTo>
                  <a:lnTo>
                    <a:pt x="2411" y="637"/>
                  </a:lnTo>
                  <a:lnTo>
                    <a:pt x="2432" y="610"/>
                  </a:lnTo>
                  <a:lnTo>
                    <a:pt x="2454" y="595"/>
                  </a:lnTo>
                  <a:lnTo>
                    <a:pt x="2425" y="591"/>
                  </a:lnTo>
                  <a:lnTo>
                    <a:pt x="2394" y="602"/>
                  </a:lnTo>
                  <a:lnTo>
                    <a:pt x="2361" y="625"/>
                  </a:lnTo>
                  <a:lnTo>
                    <a:pt x="2328" y="655"/>
                  </a:lnTo>
                  <a:lnTo>
                    <a:pt x="2295" y="686"/>
                  </a:lnTo>
                  <a:lnTo>
                    <a:pt x="2266" y="717"/>
                  </a:lnTo>
                  <a:lnTo>
                    <a:pt x="2239" y="742"/>
                  </a:lnTo>
                  <a:lnTo>
                    <a:pt x="2221" y="759"/>
                  </a:lnTo>
                  <a:lnTo>
                    <a:pt x="2197" y="763"/>
                  </a:lnTo>
                  <a:lnTo>
                    <a:pt x="2166" y="764"/>
                  </a:lnTo>
                  <a:lnTo>
                    <a:pt x="2128" y="762"/>
                  </a:lnTo>
                  <a:lnTo>
                    <a:pt x="2088" y="761"/>
                  </a:lnTo>
                  <a:lnTo>
                    <a:pt x="2046" y="759"/>
                  </a:lnTo>
                  <a:lnTo>
                    <a:pt x="2006" y="761"/>
                  </a:lnTo>
                  <a:lnTo>
                    <a:pt x="1969" y="767"/>
                  </a:lnTo>
                  <a:lnTo>
                    <a:pt x="1940" y="782"/>
                  </a:lnTo>
                  <a:lnTo>
                    <a:pt x="1901" y="797"/>
                  </a:lnTo>
                  <a:lnTo>
                    <a:pt x="1842" y="813"/>
                  </a:lnTo>
                  <a:lnTo>
                    <a:pt x="1769" y="824"/>
                  </a:lnTo>
                  <a:lnTo>
                    <a:pt x="1690" y="833"/>
                  </a:lnTo>
                  <a:lnTo>
                    <a:pt x="1608" y="835"/>
                  </a:lnTo>
                  <a:lnTo>
                    <a:pt x="1531" y="832"/>
                  </a:lnTo>
                  <a:lnTo>
                    <a:pt x="1464" y="822"/>
                  </a:lnTo>
                  <a:lnTo>
                    <a:pt x="1415" y="805"/>
                  </a:lnTo>
                  <a:lnTo>
                    <a:pt x="1365" y="780"/>
                  </a:lnTo>
                  <a:lnTo>
                    <a:pt x="1302" y="751"/>
                  </a:lnTo>
                  <a:lnTo>
                    <a:pt x="1225" y="720"/>
                  </a:lnTo>
                  <a:lnTo>
                    <a:pt x="1142" y="689"/>
                  </a:lnTo>
                  <a:lnTo>
                    <a:pt x="1054" y="659"/>
                  </a:lnTo>
                  <a:lnTo>
                    <a:pt x="966" y="634"/>
                  </a:lnTo>
                  <a:lnTo>
                    <a:pt x="883" y="615"/>
                  </a:lnTo>
                  <a:lnTo>
                    <a:pt x="808" y="607"/>
                  </a:lnTo>
                  <a:lnTo>
                    <a:pt x="740" y="596"/>
                  </a:lnTo>
                  <a:lnTo>
                    <a:pt x="680" y="576"/>
                  </a:lnTo>
                  <a:lnTo>
                    <a:pt x="627" y="550"/>
                  </a:lnTo>
                  <a:lnTo>
                    <a:pt x="580" y="518"/>
                  </a:lnTo>
                  <a:lnTo>
                    <a:pt x="539" y="484"/>
                  </a:lnTo>
                  <a:lnTo>
                    <a:pt x="506" y="452"/>
                  </a:lnTo>
                  <a:lnTo>
                    <a:pt x="478" y="422"/>
                  </a:lnTo>
                  <a:lnTo>
                    <a:pt x="458" y="397"/>
                  </a:lnTo>
                  <a:lnTo>
                    <a:pt x="434" y="376"/>
                  </a:lnTo>
                  <a:lnTo>
                    <a:pt x="402" y="362"/>
                  </a:lnTo>
                  <a:lnTo>
                    <a:pt x="365" y="348"/>
                  </a:lnTo>
                  <a:lnTo>
                    <a:pt x="326" y="338"/>
                  </a:lnTo>
                  <a:lnTo>
                    <a:pt x="287" y="326"/>
                  </a:lnTo>
                  <a:lnTo>
                    <a:pt x="253" y="314"/>
                  </a:lnTo>
                  <a:lnTo>
                    <a:pt x="227" y="298"/>
                  </a:lnTo>
                  <a:lnTo>
                    <a:pt x="212" y="281"/>
                  </a:lnTo>
                  <a:lnTo>
                    <a:pt x="197" y="256"/>
                  </a:lnTo>
                  <a:lnTo>
                    <a:pt x="176" y="229"/>
                  </a:lnTo>
                  <a:lnTo>
                    <a:pt x="149" y="199"/>
                  </a:lnTo>
                  <a:lnTo>
                    <a:pt x="121" y="166"/>
                  </a:lnTo>
                  <a:lnTo>
                    <a:pt x="93" y="129"/>
                  </a:lnTo>
                  <a:lnTo>
                    <a:pt x="70" y="89"/>
                  </a:lnTo>
                  <a:lnTo>
                    <a:pt x="54" y="46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8" name="Freeform 243">
              <a:extLst>
                <a:ext uri="{FF2B5EF4-FFF2-40B4-BE49-F238E27FC236}">
                  <a16:creationId xmlns:a16="http://schemas.microsoft.com/office/drawing/2014/main" id="{6E512807-910B-374D-7F50-9689E740DC9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" y="2967"/>
              <a:ext cx="478" cy="238"/>
            </a:xfrm>
            <a:custGeom>
              <a:avLst/>
              <a:gdLst>
                <a:gd name="T0" fmla="*/ 0 w 2394"/>
                <a:gd name="T1" fmla="*/ 0 h 1190"/>
                <a:gd name="T2" fmla="*/ 0 w 2394"/>
                <a:gd name="T3" fmla="*/ 0 h 1190"/>
                <a:gd name="T4" fmla="*/ 0 w 2394"/>
                <a:gd name="T5" fmla="*/ 0 h 1190"/>
                <a:gd name="T6" fmla="*/ 0 w 2394"/>
                <a:gd name="T7" fmla="*/ 0 h 1190"/>
                <a:gd name="T8" fmla="*/ 0 w 2394"/>
                <a:gd name="T9" fmla="*/ 0 h 1190"/>
                <a:gd name="T10" fmla="*/ 0 w 2394"/>
                <a:gd name="T11" fmla="*/ 0 h 1190"/>
                <a:gd name="T12" fmla="*/ 0 w 2394"/>
                <a:gd name="T13" fmla="*/ 0 h 1190"/>
                <a:gd name="T14" fmla="*/ 0 w 2394"/>
                <a:gd name="T15" fmla="*/ 0 h 1190"/>
                <a:gd name="T16" fmla="*/ 0 w 2394"/>
                <a:gd name="T17" fmla="*/ 0 h 1190"/>
                <a:gd name="T18" fmla="*/ 0 w 2394"/>
                <a:gd name="T19" fmla="*/ 0 h 1190"/>
                <a:gd name="T20" fmla="*/ 0 w 2394"/>
                <a:gd name="T21" fmla="*/ 0 h 1190"/>
                <a:gd name="T22" fmla="*/ 0 w 2394"/>
                <a:gd name="T23" fmla="*/ 0 h 1190"/>
                <a:gd name="T24" fmla="*/ 0 w 2394"/>
                <a:gd name="T25" fmla="*/ 0 h 1190"/>
                <a:gd name="T26" fmla="*/ 0 w 2394"/>
                <a:gd name="T27" fmla="*/ 0 h 1190"/>
                <a:gd name="T28" fmla="*/ 0 w 2394"/>
                <a:gd name="T29" fmla="*/ 0 h 1190"/>
                <a:gd name="T30" fmla="*/ 0 w 2394"/>
                <a:gd name="T31" fmla="*/ 0 h 1190"/>
                <a:gd name="T32" fmla="*/ 0 w 2394"/>
                <a:gd name="T33" fmla="*/ 0 h 1190"/>
                <a:gd name="T34" fmla="*/ 0 w 2394"/>
                <a:gd name="T35" fmla="*/ 0 h 1190"/>
                <a:gd name="T36" fmla="*/ 0 w 2394"/>
                <a:gd name="T37" fmla="*/ 0 h 1190"/>
                <a:gd name="T38" fmla="*/ 0 w 2394"/>
                <a:gd name="T39" fmla="*/ 0 h 1190"/>
                <a:gd name="T40" fmla="*/ 0 w 2394"/>
                <a:gd name="T41" fmla="*/ 0 h 1190"/>
                <a:gd name="T42" fmla="*/ 0 w 2394"/>
                <a:gd name="T43" fmla="*/ 0 h 1190"/>
                <a:gd name="T44" fmla="*/ 0 w 2394"/>
                <a:gd name="T45" fmla="*/ 0 h 1190"/>
                <a:gd name="T46" fmla="*/ 0 w 2394"/>
                <a:gd name="T47" fmla="*/ 0 h 1190"/>
                <a:gd name="T48" fmla="*/ 0 w 2394"/>
                <a:gd name="T49" fmla="*/ 0 h 1190"/>
                <a:gd name="T50" fmla="*/ 0 w 2394"/>
                <a:gd name="T51" fmla="*/ 0 h 1190"/>
                <a:gd name="T52" fmla="*/ 0 w 2394"/>
                <a:gd name="T53" fmla="*/ 0 h 1190"/>
                <a:gd name="T54" fmla="*/ 0 w 2394"/>
                <a:gd name="T55" fmla="*/ 0 h 1190"/>
                <a:gd name="T56" fmla="*/ 0 w 2394"/>
                <a:gd name="T57" fmla="*/ 0 h 1190"/>
                <a:gd name="T58" fmla="*/ 0 w 2394"/>
                <a:gd name="T59" fmla="*/ 0 h 1190"/>
                <a:gd name="T60" fmla="*/ 0 w 2394"/>
                <a:gd name="T61" fmla="*/ 0 h 1190"/>
                <a:gd name="T62" fmla="*/ 0 w 2394"/>
                <a:gd name="T63" fmla="*/ 0 h 1190"/>
                <a:gd name="T64" fmla="*/ 0 w 2394"/>
                <a:gd name="T65" fmla="*/ 0 h 1190"/>
                <a:gd name="T66" fmla="*/ 0 w 2394"/>
                <a:gd name="T67" fmla="*/ 0 h 1190"/>
                <a:gd name="T68" fmla="*/ 0 w 2394"/>
                <a:gd name="T69" fmla="*/ 0 h 1190"/>
                <a:gd name="T70" fmla="*/ 0 w 2394"/>
                <a:gd name="T71" fmla="*/ 0 h 1190"/>
                <a:gd name="T72" fmla="*/ 0 w 2394"/>
                <a:gd name="T73" fmla="*/ 0 h 1190"/>
                <a:gd name="T74" fmla="*/ 0 w 2394"/>
                <a:gd name="T75" fmla="*/ 0 h 1190"/>
                <a:gd name="T76" fmla="*/ 0 w 2394"/>
                <a:gd name="T77" fmla="*/ 0 h 1190"/>
                <a:gd name="T78" fmla="*/ 0 w 2394"/>
                <a:gd name="T79" fmla="*/ 0 h 1190"/>
                <a:gd name="T80" fmla="*/ 0 w 2394"/>
                <a:gd name="T81" fmla="*/ 0 h 1190"/>
                <a:gd name="T82" fmla="*/ 0 w 2394"/>
                <a:gd name="T83" fmla="*/ 0 h 1190"/>
                <a:gd name="T84" fmla="*/ 0 w 2394"/>
                <a:gd name="T85" fmla="*/ 0 h 1190"/>
                <a:gd name="T86" fmla="*/ 0 w 2394"/>
                <a:gd name="T87" fmla="*/ 0 h 1190"/>
                <a:gd name="T88" fmla="*/ 0 w 2394"/>
                <a:gd name="T89" fmla="*/ 0 h 1190"/>
                <a:gd name="T90" fmla="*/ 0 w 2394"/>
                <a:gd name="T91" fmla="*/ 0 h 1190"/>
                <a:gd name="T92" fmla="*/ 0 w 2394"/>
                <a:gd name="T93" fmla="*/ 0 h 1190"/>
                <a:gd name="T94" fmla="*/ 0 w 2394"/>
                <a:gd name="T95" fmla="*/ 0 h 1190"/>
                <a:gd name="T96" fmla="*/ 0 w 2394"/>
                <a:gd name="T97" fmla="*/ 0 h 1190"/>
                <a:gd name="T98" fmla="*/ 0 w 2394"/>
                <a:gd name="T99" fmla="*/ 0 h 1190"/>
                <a:gd name="T100" fmla="*/ 0 w 2394"/>
                <a:gd name="T101" fmla="*/ 0 h 1190"/>
                <a:gd name="T102" fmla="*/ 0 w 2394"/>
                <a:gd name="T103" fmla="*/ 0 h 11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4"/>
                <a:gd name="T157" fmla="*/ 0 h 1190"/>
                <a:gd name="T158" fmla="*/ 2394 w 2394"/>
                <a:gd name="T159" fmla="*/ 1190 h 119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4" h="1190">
                  <a:moveTo>
                    <a:pt x="724" y="0"/>
                  </a:moveTo>
                  <a:lnTo>
                    <a:pt x="640" y="1"/>
                  </a:lnTo>
                  <a:lnTo>
                    <a:pt x="553" y="6"/>
                  </a:lnTo>
                  <a:lnTo>
                    <a:pt x="468" y="13"/>
                  </a:lnTo>
                  <a:lnTo>
                    <a:pt x="388" y="29"/>
                  </a:lnTo>
                  <a:lnTo>
                    <a:pt x="317" y="49"/>
                  </a:lnTo>
                  <a:lnTo>
                    <a:pt x="260" y="78"/>
                  </a:lnTo>
                  <a:lnTo>
                    <a:pt x="223" y="116"/>
                  </a:lnTo>
                  <a:lnTo>
                    <a:pt x="210" y="163"/>
                  </a:lnTo>
                  <a:lnTo>
                    <a:pt x="220" y="218"/>
                  </a:lnTo>
                  <a:lnTo>
                    <a:pt x="250" y="277"/>
                  </a:lnTo>
                  <a:lnTo>
                    <a:pt x="300" y="339"/>
                  </a:lnTo>
                  <a:lnTo>
                    <a:pt x="370" y="402"/>
                  </a:lnTo>
                  <a:lnTo>
                    <a:pt x="458" y="465"/>
                  </a:lnTo>
                  <a:lnTo>
                    <a:pt x="565" y="527"/>
                  </a:lnTo>
                  <a:lnTo>
                    <a:pt x="688" y="586"/>
                  </a:lnTo>
                  <a:lnTo>
                    <a:pt x="829" y="641"/>
                  </a:lnTo>
                  <a:lnTo>
                    <a:pt x="720" y="631"/>
                  </a:lnTo>
                  <a:lnTo>
                    <a:pt x="609" y="606"/>
                  </a:lnTo>
                  <a:lnTo>
                    <a:pt x="498" y="566"/>
                  </a:lnTo>
                  <a:lnTo>
                    <a:pt x="393" y="518"/>
                  </a:lnTo>
                  <a:lnTo>
                    <a:pt x="298" y="462"/>
                  </a:lnTo>
                  <a:lnTo>
                    <a:pt x="217" y="405"/>
                  </a:lnTo>
                  <a:lnTo>
                    <a:pt x="154" y="346"/>
                  </a:lnTo>
                  <a:lnTo>
                    <a:pt x="116" y="291"/>
                  </a:lnTo>
                  <a:lnTo>
                    <a:pt x="94" y="312"/>
                  </a:lnTo>
                  <a:lnTo>
                    <a:pt x="73" y="336"/>
                  </a:lnTo>
                  <a:lnTo>
                    <a:pt x="53" y="360"/>
                  </a:lnTo>
                  <a:lnTo>
                    <a:pt x="36" y="389"/>
                  </a:lnTo>
                  <a:lnTo>
                    <a:pt x="21" y="419"/>
                  </a:lnTo>
                  <a:lnTo>
                    <a:pt x="10" y="457"/>
                  </a:lnTo>
                  <a:lnTo>
                    <a:pt x="2" y="498"/>
                  </a:lnTo>
                  <a:lnTo>
                    <a:pt x="0" y="548"/>
                  </a:lnTo>
                  <a:lnTo>
                    <a:pt x="23" y="577"/>
                  </a:lnTo>
                  <a:lnTo>
                    <a:pt x="51" y="604"/>
                  </a:lnTo>
                  <a:lnTo>
                    <a:pt x="82" y="627"/>
                  </a:lnTo>
                  <a:lnTo>
                    <a:pt x="118" y="648"/>
                  </a:lnTo>
                  <a:lnTo>
                    <a:pt x="154" y="664"/>
                  </a:lnTo>
                  <a:lnTo>
                    <a:pt x="194" y="677"/>
                  </a:lnTo>
                  <a:lnTo>
                    <a:pt x="235" y="685"/>
                  </a:lnTo>
                  <a:lnTo>
                    <a:pt x="280" y="688"/>
                  </a:lnTo>
                  <a:lnTo>
                    <a:pt x="324" y="696"/>
                  </a:lnTo>
                  <a:lnTo>
                    <a:pt x="372" y="718"/>
                  </a:lnTo>
                  <a:lnTo>
                    <a:pt x="420" y="749"/>
                  </a:lnTo>
                  <a:lnTo>
                    <a:pt x="469" y="788"/>
                  </a:lnTo>
                  <a:lnTo>
                    <a:pt x="516" y="828"/>
                  </a:lnTo>
                  <a:lnTo>
                    <a:pt x="562" y="869"/>
                  </a:lnTo>
                  <a:lnTo>
                    <a:pt x="604" y="905"/>
                  </a:lnTo>
                  <a:lnTo>
                    <a:pt x="642" y="934"/>
                  </a:lnTo>
                  <a:lnTo>
                    <a:pt x="687" y="954"/>
                  </a:lnTo>
                  <a:lnTo>
                    <a:pt x="748" y="970"/>
                  </a:lnTo>
                  <a:lnTo>
                    <a:pt x="821" y="984"/>
                  </a:lnTo>
                  <a:lnTo>
                    <a:pt x="902" y="996"/>
                  </a:lnTo>
                  <a:lnTo>
                    <a:pt x="982" y="1003"/>
                  </a:lnTo>
                  <a:lnTo>
                    <a:pt x="1058" y="1009"/>
                  </a:lnTo>
                  <a:lnTo>
                    <a:pt x="1125" y="1013"/>
                  </a:lnTo>
                  <a:lnTo>
                    <a:pt x="1180" y="1015"/>
                  </a:lnTo>
                  <a:lnTo>
                    <a:pt x="1228" y="1022"/>
                  </a:lnTo>
                  <a:lnTo>
                    <a:pt x="1292" y="1043"/>
                  </a:lnTo>
                  <a:lnTo>
                    <a:pt x="1363" y="1069"/>
                  </a:lnTo>
                  <a:lnTo>
                    <a:pt x="1442" y="1100"/>
                  </a:lnTo>
                  <a:lnTo>
                    <a:pt x="1523" y="1127"/>
                  </a:lnTo>
                  <a:lnTo>
                    <a:pt x="1609" y="1147"/>
                  </a:lnTo>
                  <a:lnTo>
                    <a:pt x="1692" y="1154"/>
                  </a:lnTo>
                  <a:lnTo>
                    <a:pt x="1774" y="1144"/>
                  </a:lnTo>
                  <a:lnTo>
                    <a:pt x="1853" y="1127"/>
                  </a:lnTo>
                  <a:lnTo>
                    <a:pt x="1932" y="1124"/>
                  </a:lnTo>
                  <a:lnTo>
                    <a:pt x="2009" y="1128"/>
                  </a:lnTo>
                  <a:lnTo>
                    <a:pt x="2083" y="1140"/>
                  </a:lnTo>
                  <a:lnTo>
                    <a:pt x="2147" y="1154"/>
                  </a:lnTo>
                  <a:lnTo>
                    <a:pt x="2203" y="1168"/>
                  </a:lnTo>
                  <a:lnTo>
                    <a:pt x="2246" y="1182"/>
                  </a:lnTo>
                  <a:lnTo>
                    <a:pt x="2277" y="1190"/>
                  </a:lnTo>
                  <a:lnTo>
                    <a:pt x="2278" y="1136"/>
                  </a:lnTo>
                  <a:lnTo>
                    <a:pt x="2293" y="1082"/>
                  </a:lnTo>
                  <a:lnTo>
                    <a:pt x="2314" y="1026"/>
                  </a:lnTo>
                  <a:lnTo>
                    <a:pt x="2339" y="972"/>
                  </a:lnTo>
                  <a:lnTo>
                    <a:pt x="2363" y="916"/>
                  </a:lnTo>
                  <a:lnTo>
                    <a:pt x="2383" y="865"/>
                  </a:lnTo>
                  <a:lnTo>
                    <a:pt x="2394" y="815"/>
                  </a:lnTo>
                  <a:lnTo>
                    <a:pt x="2394" y="770"/>
                  </a:lnTo>
                  <a:lnTo>
                    <a:pt x="2321" y="810"/>
                  </a:lnTo>
                  <a:lnTo>
                    <a:pt x="2222" y="846"/>
                  </a:lnTo>
                  <a:lnTo>
                    <a:pt x="2100" y="874"/>
                  </a:lnTo>
                  <a:lnTo>
                    <a:pt x="1967" y="893"/>
                  </a:lnTo>
                  <a:lnTo>
                    <a:pt x="1822" y="899"/>
                  </a:lnTo>
                  <a:lnTo>
                    <a:pt x="1677" y="895"/>
                  </a:lnTo>
                  <a:lnTo>
                    <a:pt x="1533" y="875"/>
                  </a:lnTo>
                  <a:lnTo>
                    <a:pt x="1401" y="840"/>
                  </a:lnTo>
                  <a:lnTo>
                    <a:pt x="1512" y="837"/>
                  </a:lnTo>
                  <a:lnTo>
                    <a:pt x="1649" y="838"/>
                  </a:lnTo>
                  <a:lnTo>
                    <a:pt x="1798" y="836"/>
                  </a:lnTo>
                  <a:lnTo>
                    <a:pt x="1947" y="829"/>
                  </a:lnTo>
                  <a:lnTo>
                    <a:pt x="2083" y="810"/>
                  </a:lnTo>
                  <a:lnTo>
                    <a:pt x="2195" y="779"/>
                  </a:lnTo>
                  <a:lnTo>
                    <a:pt x="2272" y="727"/>
                  </a:lnTo>
                  <a:lnTo>
                    <a:pt x="2300" y="654"/>
                  </a:lnTo>
                  <a:lnTo>
                    <a:pt x="2249" y="518"/>
                  </a:lnTo>
                  <a:lnTo>
                    <a:pt x="2111" y="394"/>
                  </a:lnTo>
                  <a:lnTo>
                    <a:pt x="1908" y="281"/>
                  </a:lnTo>
                  <a:lnTo>
                    <a:pt x="1666" y="187"/>
                  </a:lnTo>
                  <a:lnTo>
                    <a:pt x="1401" y="108"/>
                  </a:lnTo>
                  <a:lnTo>
                    <a:pt x="1142" y="49"/>
                  </a:lnTo>
                  <a:lnTo>
                    <a:pt x="908" y="12"/>
                  </a:lnTo>
                  <a:lnTo>
                    <a:pt x="72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9" name="Freeform 244">
              <a:extLst>
                <a:ext uri="{FF2B5EF4-FFF2-40B4-BE49-F238E27FC236}">
                  <a16:creationId xmlns:a16="http://schemas.microsoft.com/office/drawing/2014/main" id="{656DEFC1-BE97-0748-2B01-CF0639EA45A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3348"/>
              <a:ext cx="459" cy="177"/>
            </a:xfrm>
            <a:custGeom>
              <a:avLst/>
              <a:gdLst>
                <a:gd name="T0" fmla="*/ 0 w 2296"/>
                <a:gd name="T1" fmla="*/ 0 h 887"/>
                <a:gd name="T2" fmla="*/ 0 w 2296"/>
                <a:gd name="T3" fmla="*/ 0 h 887"/>
                <a:gd name="T4" fmla="*/ 0 w 2296"/>
                <a:gd name="T5" fmla="*/ 0 h 887"/>
                <a:gd name="T6" fmla="*/ 0 w 2296"/>
                <a:gd name="T7" fmla="*/ 0 h 887"/>
                <a:gd name="T8" fmla="*/ 0 w 2296"/>
                <a:gd name="T9" fmla="*/ 0 h 887"/>
                <a:gd name="T10" fmla="*/ 0 w 2296"/>
                <a:gd name="T11" fmla="*/ 0 h 887"/>
                <a:gd name="T12" fmla="*/ 0 w 2296"/>
                <a:gd name="T13" fmla="*/ 0 h 887"/>
                <a:gd name="T14" fmla="*/ 0 w 2296"/>
                <a:gd name="T15" fmla="*/ 0 h 887"/>
                <a:gd name="T16" fmla="*/ 0 w 2296"/>
                <a:gd name="T17" fmla="*/ 0 h 887"/>
                <a:gd name="T18" fmla="*/ 0 w 2296"/>
                <a:gd name="T19" fmla="*/ 0 h 887"/>
                <a:gd name="T20" fmla="*/ 0 w 2296"/>
                <a:gd name="T21" fmla="*/ 0 h 887"/>
                <a:gd name="T22" fmla="*/ 0 w 2296"/>
                <a:gd name="T23" fmla="*/ 0 h 887"/>
                <a:gd name="T24" fmla="*/ 0 w 2296"/>
                <a:gd name="T25" fmla="*/ 0 h 887"/>
                <a:gd name="T26" fmla="*/ 0 w 2296"/>
                <a:gd name="T27" fmla="*/ 0 h 887"/>
                <a:gd name="T28" fmla="*/ 0 w 2296"/>
                <a:gd name="T29" fmla="*/ 0 h 887"/>
                <a:gd name="T30" fmla="*/ 0 w 2296"/>
                <a:gd name="T31" fmla="*/ 0 h 887"/>
                <a:gd name="T32" fmla="*/ 0 w 2296"/>
                <a:gd name="T33" fmla="*/ 0 h 887"/>
                <a:gd name="T34" fmla="*/ 0 w 2296"/>
                <a:gd name="T35" fmla="*/ 0 h 887"/>
                <a:gd name="T36" fmla="*/ 0 w 2296"/>
                <a:gd name="T37" fmla="*/ 0 h 887"/>
                <a:gd name="T38" fmla="*/ 0 w 2296"/>
                <a:gd name="T39" fmla="*/ 0 h 887"/>
                <a:gd name="T40" fmla="*/ 0 w 2296"/>
                <a:gd name="T41" fmla="*/ 0 h 887"/>
                <a:gd name="T42" fmla="*/ 0 w 2296"/>
                <a:gd name="T43" fmla="*/ 0 h 887"/>
                <a:gd name="T44" fmla="*/ 0 w 2296"/>
                <a:gd name="T45" fmla="*/ 0 h 887"/>
                <a:gd name="T46" fmla="*/ 0 w 2296"/>
                <a:gd name="T47" fmla="*/ 0 h 887"/>
                <a:gd name="T48" fmla="*/ 0 w 2296"/>
                <a:gd name="T49" fmla="*/ 0 h 887"/>
                <a:gd name="T50" fmla="*/ 0 w 2296"/>
                <a:gd name="T51" fmla="*/ 0 h 887"/>
                <a:gd name="T52" fmla="*/ 0 w 2296"/>
                <a:gd name="T53" fmla="*/ 0 h 887"/>
                <a:gd name="T54" fmla="*/ 0 w 2296"/>
                <a:gd name="T55" fmla="*/ 0 h 887"/>
                <a:gd name="T56" fmla="*/ 0 w 2296"/>
                <a:gd name="T57" fmla="*/ 0 h 887"/>
                <a:gd name="T58" fmla="*/ 0 w 2296"/>
                <a:gd name="T59" fmla="*/ 0 h 887"/>
                <a:gd name="T60" fmla="*/ 0 w 2296"/>
                <a:gd name="T61" fmla="*/ 0 h 887"/>
                <a:gd name="T62" fmla="*/ 0 w 2296"/>
                <a:gd name="T63" fmla="*/ 0 h 887"/>
                <a:gd name="T64" fmla="*/ 0 w 2296"/>
                <a:gd name="T65" fmla="*/ 0 h 887"/>
                <a:gd name="T66" fmla="*/ 0 w 2296"/>
                <a:gd name="T67" fmla="*/ 0 h 887"/>
                <a:gd name="T68" fmla="*/ 0 w 2296"/>
                <a:gd name="T69" fmla="*/ 0 h 887"/>
                <a:gd name="T70" fmla="*/ 0 w 2296"/>
                <a:gd name="T71" fmla="*/ 0 h 887"/>
                <a:gd name="T72" fmla="*/ 0 w 2296"/>
                <a:gd name="T73" fmla="*/ 0 h 887"/>
                <a:gd name="T74" fmla="*/ 0 w 2296"/>
                <a:gd name="T75" fmla="*/ 0 h 887"/>
                <a:gd name="T76" fmla="*/ 0 w 2296"/>
                <a:gd name="T77" fmla="*/ 0 h 887"/>
                <a:gd name="T78" fmla="*/ 0 w 2296"/>
                <a:gd name="T79" fmla="*/ 0 h 88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296"/>
                <a:gd name="T121" fmla="*/ 0 h 887"/>
                <a:gd name="T122" fmla="*/ 2296 w 2296"/>
                <a:gd name="T123" fmla="*/ 887 h 88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296" h="887">
                  <a:moveTo>
                    <a:pt x="54" y="0"/>
                  </a:moveTo>
                  <a:lnTo>
                    <a:pt x="46" y="27"/>
                  </a:lnTo>
                  <a:lnTo>
                    <a:pt x="37" y="57"/>
                  </a:lnTo>
                  <a:lnTo>
                    <a:pt x="26" y="89"/>
                  </a:lnTo>
                  <a:lnTo>
                    <a:pt x="17" y="123"/>
                  </a:lnTo>
                  <a:lnTo>
                    <a:pt x="7" y="157"/>
                  </a:lnTo>
                  <a:lnTo>
                    <a:pt x="1" y="191"/>
                  </a:lnTo>
                  <a:lnTo>
                    <a:pt x="0" y="223"/>
                  </a:lnTo>
                  <a:lnTo>
                    <a:pt x="7" y="257"/>
                  </a:lnTo>
                  <a:lnTo>
                    <a:pt x="37" y="306"/>
                  </a:lnTo>
                  <a:lnTo>
                    <a:pt x="112" y="389"/>
                  </a:lnTo>
                  <a:lnTo>
                    <a:pt x="228" y="490"/>
                  </a:lnTo>
                  <a:lnTo>
                    <a:pt x="391" y="601"/>
                  </a:lnTo>
                  <a:lnTo>
                    <a:pt x="594" y="707"/>
                  </a:lnTo>
                  <a:lnTo>
                    <a:pt x="842" y="799"/>
                  </a:lnTo>
                  <a:lnTo>
                    <a:pt x="1132" y="862"/>
                  </a:lnTo>
                  <a:lnTo>
                    <a:pt x="1466" y="887"/>
                  </a:lnTo>
                  <a:lnTo>
                    <a:pt x="1611" y="884"/>
                  </a:lnTo>
                  <a:lnTo>
                    <a:pt x="1746" y="877"/>
                  </a:lnTo>
                  <a:lnTo>
                    <a:pt x="1870" y="865"/>
                  </a:lnTo>
                  <a:lnTo>
                    <a:pt x="1980" y="848"/>
                  </a:lnTo>
                  <a:lnTo>
                    <a:pt x="2072" y="824"/>
                  </a:lnTo>
                  <a:lnTo>
                    <a:pt x="2144" y="794"/>
                  </a:lnTo>
                  <a:lnTo>
                    <a:pt x="2193" y="756"/>
                  </a:lnTo>
                  <a:lnTo>
                    <a:pt x="2219" y="712"/>
                  </a:lnTo>
                  <a:lnTo>
                    <a:pt x="2230" y="665"/>
                  </a:lnTo>
                  <a:lnTo>
                    <a:pt x="2242" y="621"/>
                  </a:lnTo>
                  <a:lnTo>
                    <a:pt x="2254" y="580"/>
                  </a:lnTo>
                  <a:lnTo>
                    <a:pt x="2268" y="547"/>
                  </a:lnTo>
                  <a:lnTo>
                    <a:pt x="2278" y="517"/>
                  </a:lnTo>
                  <a:lnTo>
                    <a:pt x="2287" y="496"/>
                  </a:lnTo>
                  <a:lnTo>
                    <a:pt x="2292" y="481"/>
                  </a:lnTo>
                  <a:lnTo>
                    <a:pt x="2296" y="478"/>
                  </a:lnTo>
                  <a:lnTo>
                    <a:pt x="2272" y="510"/>
                  </a:lnTo>
                  <a:lnTo>
                    <a:pt x="2242" y="539"/>
                  </a:lnTo>
                  <a:lnTo>
                    <a:pt x="2204" y="561"/>
                  </a:lnTo>
                  <a:lnTo>
                    <a:pt x="2165" y="581"/>
                  </a:lnTo>
                  <a:lnTo>
                    <a:pt x="2123" y="593"/>
                  </a:lnTo>
                  <a:lnTo>
                    <a:pt x="2083" y="600"/>
                  </a:lnTo>
                  <a:lnTo>
                    <a:pt x="2045" y="600"/>
                  </a:lnTo>
                  <a:lnTo>
                    <a:pt x="2015" y="595"/>
                  </a:lnTo>
                  <a:lnTo>
                    <a:pt x="1969" y="582"/>
                  </a:lnTo>
                  <a:lnTo>
                    <a:pt x="1926" y="581"/>
                  </a:lnTo>
                  <a:lnTo>
                    <a:pt x="1885" y="588"/>
                  </a:lnTo>
                  <a:lnTo>
                    <a:pt x="1845" y="601"/>
                  </a:lnTo>
                  <a:lnTo>
                    <a:pt x="1802" y="617"/>
                  </a:lnTo>
                  <a:lnTo>
                    <a:pt x="1755" y="635"/>
                  </a:lnTo>
                  <a:lnTo>
                    <a:pt x="1702" y="650"/>
                  </a:lnTo>
                  <a:lnTo>
                    <a:pt x="1642" y="665"/>
                  </a:lnTo>
                  <a:lnTo>
                    <a:pt x="1557" y="669"/>
                  </a:lnTo>
                  <a:lnTo>
                    <a:pt x="1473" y="660"/>
                  </a:lnTo>
                  <a:lnTo>
                    <a:pt x="1390" y="640"/>
                  </a:lnTo>
                  <a:lnTo>
                    <a:pt x="1314" y="616"/>
                  </a:lnTo>
                  <a:lnTo>
                    <a:pt x="1242" y="588"/>
                  </a:lnTo>
                  <a:lnTo>
                    <a:pt x="1181" y="560"/>
                  </a:lnTo>
                  <a:lnTo>
                    <a:pt x="1130" y="538"/>
                  </a:lnTo>
                  <a:lnTo>
                    <a:pt x="1092" y="525"/>
                  </a:lnTo>
                  <a:lnTo>
                    <a:pt x="1050" y="512"/>
                  </a:lnTo>
                  <a:lnTo>
                    <a:pt x="991" y="498"/>
                  </a:lnTo>
                  <a:lnTo>
                    <a:pt x="920" y="480"/>
                  </a:lnTo>
                  <a:lnTo>
                    <a:pt x="843" y="461"/>
                  </a:lnTo>
                  <a:lnTo>
                    <a:pt x="763" y="439"/>
                  </a:lnTo>
                  <a:lnTo>
                    <a:pt x="686" y="417"/>
                  </a:lnTo>
                  <a:lnTo>
                    <a:pt x="620" y="394"/>
                  </a:lnTo>
                  <a:lnTo>
                    <a:pt x="567" y="373"/>
                  </a:lnTo>
                  <a:lnTo>
                    <a:pt x="526" y="348"/>
                  </a:lnTo>
                  <a:lnTo>
                    <a:pt x="492" y="321"/>
                  </a:lnTo>
                  <a:lnTo>
                    <a:pt x="462" y="293"/>
                  </a:lnTo>
                  <a:lnTo>
                    <a:pt x="435" y="267"/>
                  </a:lnTo>
                  <a:lnTo>
                    <a:pt x="408" y="240"/>
                  </a:lnTo>
                  <a:lnTo>
                    <a:pt x="383" y="217"/>
                  </a:lnTo>
                  <a:lnTo>
                    <a:pt x="354" y="198"/>
                  </a:lnTo>
                  <a:lnTo>
                    <a:pt x="322" y="187"/>
                  </a:lnTo>
                  <a:lnTo>
                    <a:pt x="285" y="176"/>
                  </a:lnTo>
                  <a:lnTo>
                    <a:pt x="246" y="163"/>
                  </a:lnTo>
                  <a:lnTo>
                    <a:pt x="207" y="147"/>
                  </a:lnTo>
                  <a:lnTo>
                    <a:pt x="169" y="128"/>
                  </a:lnTo>
                  <a:lnTo>
                    <a:pt x="134" y="103"/>
                  </a:lnTo>
                  <a:lnTo>
                    <a:pt x="102" y="74"/>
                  </a:lnTo>
                  <a:lnTo>
                    <a:pt x="74" y="4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D9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0" name="Freeform 245">
              <a:extLst>
                <a:ext uri="{FF2B5EF4-FFF2-40B4-BE49-F238E27FC236}">
                  <a16:creationId xmlns:a16="http://schemas.microsoft.com/office/drawing/2014/main" id="{6D91ED87-163D-41BA-7F13-2366524B1B47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3141"/>
              <a:ext cx="39" cy="40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3" y="180"/>
                  </a:lnTo>
                  <a:lnTo>
                    <a:pt x="169" y="168"/>
                  </a:lnTo>
                  <a:lnTo>
                    <a:pt x="180" y="153"/>
                  </a:lnTo>
                  <a:lnTo>
                    <a:pt x="190" y="137"/>
                  </a:lnTo>
                  <a:lnTo>
                    <a:pt x="196" y="118"/>
                  </a:lnTo>
                  <a:lnTo>
                    <a:pt x="198" y="99"/>
                  </a:lnTo>
                  <a:lnTo>
                    <a:pt x="196" y="78"/>
                  </a:lnTo>
                  <a:lnTo>
                    <a:pt x="190" y="60"/>
                  </a:lnTo>
                  <a:lnTo>
                    <a:pt x="180" y="42"/>
                  </a:lnTo>
                  <a:lnTo>
                    <a:pt x="169" y="29"/>
                  </a:lnTo>
                  <a:lnTo>
                    <a:pt x="153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3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1" name="Freeform 246">
              <a:extLst>
                <a:ext uri="{FF2B5EF4-FFF2-40B4-BE49-F238E27FC236}">
                  <a16:creationId xmlns:a16="http://schemas.microsoft.com/office/drawing/2014/main" id="{1F4BF6DC-E1C8-61B1-9B57-B2865906C0E9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3075"/>
              <a:ext cx="31" cy="36"/>
            </a:xfrm>
            <a:custGeom>
              <a:avLst/>
              <a:gdLst>
                <a:gd name="T0" fmla="*/ 0 w 155"/>
                <a:gd name="T1" fmla="*/ 0 h 181"/>
                <a:gd name="T2" fmla="*/ 0 w 155"/>
                <a:gd name="T3" fmla="*/ 0 h 181"/>
                <a:gd name="T4" fmla="*/ 0 w 155"/>
                <a:gd name="T5" fmla="*/ 0 h 181"/>
                <a:gd name="T6" fmla="*/ 0 w 155"/>
                <a:gd name="T7" fmla="*/ 0 h 181"/>
                <a:gd name="T8" fmla="*/ 0 w 155"/>
                <a:gd name="T9" fmla="*/ 0 h 181"/>
                <a:gd name="T10" fmla="*/ 0 w 155"/>
                <a:gd name="T11" fmla="*/ 0 h 181"/>
                <a:gd name="T12" fmla="*/ 0 w 155"/>
                <a:gd name="T13" fmla="*/ 0 h 181"/>
                <a:gd name="T14" fmla="*/ 0 w 155"/>
                <a:gd name="T15" fmla="*/ 0 h 181"/>
                <a:gd name="T16" fmla="*/ 0 w 155"/>
                <a:gd name="T17" fmla="*/ 0 h 181"/>
                <a:gd name="T18" fmla="*/ 0 w 155"/>
                <a:gd name="T19" fmla="*/ 0 h 181"/>
                <a:gd name="T20" fmla="*/ 0 w 155"/>
                <a:gd name="T21" fmla="*/ 0 h 181"/>
                <a:gd name="T22" fmla="*/ 0 w 155"/>
                <a:gd name="T23" fmla="*/ 0 h 181"/>
                <a:gd name="T24" fmla="*/ 0 w 155"/>
                <a:gd name="T25" fmla="*/ 0 h 181"/>
                <a:gd name="T26" fmla="*/ 0 w 155"/>
                <a:gd name="T27" fmla="*/ 0 h 181"/>
                <a:gd name="T28" fmla="*/ 0 w 155"/>
                <a:gd name="T29" fmla="*/ 0 h 181"/>
                <a:gd name="T30" fmla="*/ 0 w 155"/>
                <a:gd name="T31" fmla="*/ 0 h 181"/>
                <a:gd name="T32" fmla="*/ 0 w 155"/>
                <a:gd name="T33" fmla="*/ 0 h 181"/>
                <a:gd name="T34" fmla="*/ 0 w 155"/>
                <a:gd name="T35" fmla="*/ 0 h 181"/>
                <a:gd name="T36" fmla="*/ 0 w 155"/>
                <a:gd name="T37" fmla="*/ 0 h 181"/>
                <a:gd name="T38" fmla="*/ 0 w 155"/>
                <a:gd name="T39" fmla="*/ 0 h 181"/>
                <a:gd name="T40" fmla="*/ 0 w 155"/>
                <a:gd name="T41" fmla="*/ 0 h 181"/>
                <a:gd name="T42" fmla="*/ 0 w 155"/>
                <a:gd name="T43" fmla="*/ 0 h 181"/>
                <a:gd name="T44" fmla="*/ 0 w 155"/>
                <a:gd name="T45" fmla="*/ 0 h 181"/>
                <a:gd name="T46" fmla="*/ 0 w 155"/>
                <a:gd name="T47" fmla="*/ 0 h 181"/>
                <a:gd name="T48" fmla="*/ 0 w 155"/>
                <a:gd name="T49" fmla="*/ 0 h 181"/>
                <a:gd name="T50" fmla="*/ 0 w 155"/>
                <a:gd name="T51" fmla="*/ 0 h 181"/>
                <a:gd name="T52" fmla="*/ 0 w 155"/>
                <a:gd name="T53" fmla="*/ 0 h 181"/>
                <a:gd name="T54" fmla="*/ 0 w 155"/>
                <a:gd name="T55" fmla="*/ 0 h 181"/>
                <a:gd name="T56" fmla="*/ 0 w 155"/>
                <a:gd name="T57" fmla="*/ 0 h 181"/>
                <a:gd name="T58" fmla="*/ 0 w 155"/>
                <a:gd name="T59" fmla="*/ 0 h 181"/>
                <a:gd name="T60" fmla="*/ 0 w 155"/>
                <a:gd name="T61" fmla="*/ 0 h 181"/>
                <a:gd name="T62" fmla="*/ 0 w 155"/>
                <a:gd name="T63" fmla="*/ 0 h 181"/>
                <a:gd name="T64" fmla="*/ 0 w 155"/>
                <a:gd name="T65" fmla="*/ 0 h 1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5"/>
                <a:gd name="T100" fmla="*/ 0 h 181"/>
                <a:gd name="T101" fmla="*/ 155 w 155"/>
                <a:gd name="T102" fmla="*/ 181 h 1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5" h="181">
                  <a:moveTo>
                    <a:pt x="25" y="175"/>
                  </a:moveTo>
                  <a:lnTo>
                    <a:pt x="37" y="179"/>
                  </a:lnTo>
                  <a:lnTo>
                    <a:pt x="51" y="181"/>
                  </a:lnTo>
                  <a:lnTo>
                    <a:pt x="65" y="179"/>
                  </a:lnTo>
                  <a:lnTo>
                    <a:pt x="81" y="176"/>
                  </a:lnTo>
                  <a:lnTo>
                    <a:pt x="95" y="167"/>
                  </a:lnTo>
                  <a:lnTo>
                    <a:pt x="110" y="156"/>
                  </a:lnTo>
                  <a:lnTo>
                    <a:pt x="122" y="142"/>
                  </a:lnTo>
                  <a:lnTo>
                    <a:pt x="135" y="127"/>
                  </a:lnTo>
                  <a:lnTo>
                    <a:pt x="144" y="108"/>
                  </a:lnTo>
                  <a:lnTo>
                    <a:pt x="151" y="91"/>
                  </a:lnTo>
                  <a:lnTo>
                    <a:pt x="154" y="73"/>
                  </a:lnTo>
                  <a:lnTo>
                    <a:pt x="155" y="57"/>
                  </a:lnTo>
                  <a:lnTo>
                    <a:pt x="153" y="40"/>
                  </a:lnTo>
                  <a:lnTo>
                    <a:pt x="149" y="28"/>
                  </a:lnTo>
                  <a:lnTo>
                    <a:pt x="142" y="16"/>
                  </a:lnTo>
                  <a:lnTo>
                    <a:pt x="132" y="8"/>
                  </a:lnTo>
                  <a:lnTo>
                    <a:pt x="117" y="1"/>
                  </a:lnTo>
                  <a:lnTo>
                    <a:pt x="104" y="0"/>
                  </a:lnTo>
                  <a:lnTo>
                    <a:pt x="90" y="0"/>
                  </a:lnTo>
                  <a:lnTo>
                    <a:pt x="75" y="6"/>
                  </a:lnTo>
                  <a:lnTo>
                    <a:pt x="60" y="13"/>
                  </a:lnTo>
                  <a:lnTo>
                    <a:pt x="46" y="25"/>
                  </a:lnTo>
                  <a:lnTo>
                    <a:pt x="33" y="38"/>
                  </a:lnTo>
                  <a:lnTo>
                    <a:pt x="22" y="55"/>
                  </a:lnTo>
                  <a:lnTo>
                    <a:pt x="11" y="71"/>
                  </a:lnTo>
                  <a:lnTo>
                    <a:pt x="4" y="89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" y="139"/>
                  </a:lnTo>
                  <a:lnTo>
                    <a:pt x="6" y="154"/>
                  </a:lnTo>
                  <a:lnTo>
                    <a:pt x="14" y="165"/>
                  </a:lnTo>
                  <a:lnTo>
                    <a:pt x="25" y="17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2" name="Freeform 247">
              <a:extLst>
                <a:ext uri="{FF2B5EF4-FFF2-40B4-BE49-F238E27FC236}">
                  <a16:creationId xmlns:a16="http://schemas.microsoft.com/office/drawing/2014/main" id="{9F54009D-0E70-BB85-31D5-44B46A1135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3167"/>
              <a:ext cx="35" cy="39"/>
            </a:xfrm>
            <a:custGeom>
              <a:avLst/>
              <a:gdLst>
                <a:gd name="T0" fmla="*/ 0 w 176"/>
                <a:gd name="T1" fmla="*/ 0 h 198"/>
                <a:gd name="T2" fmla="*/ 0 w 176"/>
                <a:gd name="T3" fmla="*/ 0 h 198"/>
                <a:gd name="T4" fmla="*/ 0 w 176"/>
                <a:gd name="T5" fmla="*/ 0 h 198"/>
                <a:gd name="T6" fmla="*/ 0 w 176"/>
                <a:gd name="T7" fmla="*/ 0 h 198"/>
                <a:gd name="T8" fmla="*/ 0 w 176"/>
                <a:gd name="T9" fmla="*/ 0 h 198"/>
                <a:gd name="T10" fmla="*/ 0 w 176"/>
                <a:gd name="T11" fmla="*/ 0 h 198"/>
                <a:gd name="T12" fmla="*/ 0 w 176"/>
                <a:gd name="T13" fmla="*/ 0 h 198"/>
                <a:gd name="T14" fmla="*/ 0 w 176"/>
                <a:gd name="T15" fmla="*/ 0 h 198"/>
                <a:gd name="T16" fmla="*/ 0 w 176"/>
                <a:gd name="T17" fmla="*/ 0 h 198"/>
                <a:gd name="T18" fmla="*/ 0 w 176"/>
                <a:gd name="T19" fmla="*/ 0 h 198"/>
                <a:gd name="T20" fmla="*/ 0 w 176"/>
                <a:gd name="T21" fmla="*/ 0 h 198"/>
                <a:gd name="T22" fmla="*/ 0 w 176"/>
                <a:gd name="T23" fmla="*/ 0 h 198"/>
                <a:gd name="T24" fmla="*/ 0 w 176"/>
                <a:gd name="T25" fmla="*/ 0 h 198"/>
                <a:gd name="T26" fmla="*/ 0 w 176"/>
                <a:gd name="T27" fmla="*/ 0 h 198"/>
                <a:gd name="T28" fmla="*/ 0 w 176"/>
                <a:gd name="T29" fmla="*/ 0 h 198"/>
                <a:gd name="T30" fmla="*/ 0 w 176"/>
                <a:gd name="T31" fmla="*/ 0 h 198"/>
                <a:gd name="T32" fmla="*/ 0 w 176"/>
                <a:gd name="T33" fmla="*/ 0 h 198"/>
                <a:gd name="T34" fmla="*/ 0 w 176"/>
                <a:gd name="T35" fmla="*/ 0 h 198"/>
                <a:gd name="T36" fmla="*/ 0 w 176"/>
                <a:gd name="T37" fmla="*/ 0 h 198"/>
                <a:gd name="T38" fmla="*/ 0 w 176"/>
                <a:gd name="T39" fmla="*/ 0 h 198"/>
                <a:gd name="T40" fmla="*/ 0 w 176"/>
                <a:gd name="T41" fmla="*/ 0 h 198"/>
                <a:gd name="T42" fmla="*/ 0 w 176"/>
                <a:gd name="T43" fmla="*/ 0 h 198"/>
                <a:gd name="T44" fmla="*/ 0 w 176"/>
                <a:gd name="T45" fmla="*/ 0 h 198"/>
                <a:gd name="T46" fmla="*/ 0 w 176"/>
                <a:gd name="T47" fmla="*/ 0 h 198"/>
                <a:gd name="T48" fmla="*/ 0 w 176"/>
                <a:gd name="T49" fmla="*/ 0 h 198"/>
                <a:gd name="T50" fmla="*/ 0 w 176"/>
                <a:gd name="T51" fmla="*/ 0 h 198"/>
                <a:gd name="T52" fmla="*/ 0 w 176"/>
                <a:gd name="T53" fmla="*/ 0 h 198"/>
                <a:gd name="T54" fmla="*/ 0 w 176"/>
                <a:gd name="T55" fmla="*/ 0 h 198"/>
                <a:gd name="T56" fmla="*/ 0 w 176"/>
                <a:gd name="T57" fmla="*/ 0 h 198"/>
                <a:gd name="T58" fmla="*/ 0 w 176"/>
                <a:gd name="T59" fmla="*/ 0 h 198"/>
                <a:gd name="T60" fmla="*/ 0 w 176"/>
                <a:gd name="T61" fmla="*/ 0 h 198"/>
                <a:gd name="T62" fmla="*/ 0 w 176"/>
                <a:gd name="T63" fmla="*/ 0 h 198"/>
                <a:gd name="T64" fmla="*/ 0 w 176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"/>
                <a:gd name="T100" fmla="*/ 0 h 198"/>
                <a:gd name="T101" fmla="*/ 176 w 176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" h="198">
                  <a:moveTo>
                    <a:pt x="88" y="198"/>
                  </a:moveTo>
                  <a:lnTo>
                    <a:pt x="105" y="195"/>
                  </a:lnTo>
                  <a:lnTo>
                    <a:pt x="121" y="189"/>
                  </a:lnTo>
                  <a:lnTo>
                    <a:pt x="136" y="180"/>
                  </a:lnTo>
                  <a:lnTo>
                    <a:pt x="149" y="168"/>
                  </a:lnTo>
                  <a:lnTo>
                    <a:pt x="159" y="152"/>
                  </a:lnTo>
                  <a:lnTo>
                    <a:pt x="168" y="137"/>
                  </a:lnTo>
                  <a:lnTo>
                    <a:pt x="174" y="118"/>
                  </a:lnTo>
                  <a:lnTo>
                    <a:pt x="176" y="99"/>
                  </a:lnTo>
                  <a:lnTo>
                    <a:pt x="174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6" y="17"/>
                  </a:lnTo>
                  <a:lnTo>
                    <a:pt x="121" y="8"/>
                  </a:lnTo>
                  <a:lnTo>
                    <a:pt x="105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4" y="8"/>
                  </a:lnTo>
                  <a:lnTo>
                    <a:pt x="38" y="17"/>
                  </a:lnTo>
                  <a:lnTo>
                    <a:pt x="26" y="29"/>
                  </a:lnTo>
                  <a:lnTo>
                    <a:pt x="14" y="42"/>
                  </a:lnTo>
                  <a:lnTo>
                    <a:pt x="6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6" y="137"/>
                  </a:lnTo>
                  <a:lnTo>
                    <a:pt x="14" y="152"/>
                  </a:lnTo>
                  <a:lnTo>
                    <a:pt x="26" y="168"/>
                  </a:lnTo>
                  <a:lnTo>
                    <a:pt x="38" y="180"/>
                  </a:lnTo>
                  <a:lnTo>
                    <a:pt x="54" y="189"/>
                  </a:lnTo>
                  <a:lnTo>
                    <a:pt x="69" y="195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3" name="Freeform 248">
              <a:extLst>
                <a:ext uri="{FF2B5EF4-FFF2-40B4-BE49-F238E27FC236}">
                  <a16:creationId xmlns:a16="http://schemas.microsoft.com/office/drawing/2014/main" id="{98B7634F-8D60-90A3-14CC-00FE7420C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2" y="3167"/>
              <a:ext cx="19" cy="39"/>
            </a:xfrm>
            <a:custGeom>
              <a:avLst/>
              <a:gdLst>
                <a:gd name="T0" fmla="*/ 0 w 94"/>
                <a:gd name="T1" fmla="*/ 0 h 193"/>
                <a:gd name="T2" fmla="*/ 0 w 94"/>
                <a:gd name="T3" fmla="*/ 0 h 193"/>
                <a:gd name="T4" fmla="*/ 0 w 94"/>
                <a:gd name="T5" fmla="*/ 0 h 193"/>
                <a:gd name="T6" fmla="*/ 0 w 94"/>
                <a:gd name="T7" fmla="*/ 0 h 193"/>
                <a:gd name="T8" fmla="*/ 0 w 94"/>
                <a:gd name="T9" fmla="*/ 0 h 193"/>
                <a:gd name="T10" fmla="*/ 0 w 94"/>
                <a:gd name="T11" fmla="*/ 0 h 193"/>
                <a:gd name="T12" fmla="*/ 0 w 94"/>
                <a:gd name="T13" fmla="*/ 0 h 193"/>
                <a:gd name="T14" fmla="*/ 0 w 94"/>
                <a:gd name="T15" fmla="*/ 0 h 193"/>
                <a:gd name="T16" fmla="*/ 0 w 94"/>
                <a:gd name="T17" fmla="*/ 0 h 193"/>
                <a:gd name="T18" fmla="*/ 0 w 94"/>
                <a:gd name="T19" fmla="*/ 0 h 193"/>
                <a:gd name="T20" fmla="*/ 0 w 94"/>
                <a:gd name="T21" fmla="*/ 0 h 193"/>
                <a:gd name="T22" fmla="*/ 0 w 94"/>
                <a:gd name="T23" fmla="*/ 0 h 193"/>
                <a:gd name="T24" fmla="*/ 0 w 94"/>
                <a:gd name="T25" fmla="*/ 0 h 193"/>
                <a:gd name="T26" fmla="*/ 0 w 94"/>
                <a:gd name="T27" fmla="*/ 0 h 193"/>
                <a:gd name="T28" fmla="*/ 0 w 94"/>
                <a:gd name="T29" fmla="*/ 0 h 193"/>
                <a:gd name="T30" fmla="*/ 0 w 94"/>
                <a:gd name="T31" fmla="*/ 0 h 193"/>
                <a:gd name="T32" fmla="*/ 0 w 94"/>
                <a:gd name="T33" fmla="*/ 0 h 193"/>
                <a:gd name="T34" fmla="*/ 0 w 94"/>
                <a:gd name="T35" fmla="*/ 0 h 193"/>
                <a:gd name="T36" fmla="*/ 0 w 94"/>
                <a:gd name="T37" fmla="*/ 0 h 193"/>
                <a:gd name="T38" fmla="*/ 0 w 94"/>
                <a:gd name="T39" fmla="*/ 0 h 193"/>
                <a:gd name="T40" fmla="*/ 0 w 94"/>
                <a:gd name="T41" fmla="*/ 0 h 193"/>
                <a:gd name="T42" fmla="*/ 0 w 94"/>
                <a:gd name="T43" fmla="*/ 0 h 193"/>
                <a:gd name="T44" fmla="*/ 0 w 94"/>
                <a:gd name="T45" fmla="*/ 0 h 193"/>
                <a:gd name="T46" fmla="*/ 0 w 94"/>
                <a:gd name="T47" fmla="*/ 0 h 193"/>
                <a:gd name="T48" fmla="*/ 0 w 94"/>
                <a:gd name="T49" fmla="*/ 0 h 193"/>
                <a:gd name="T50" fmla="*/ 0 w 94"/>
                <a:gd name="T51" fmla="*/ 0 h 193"/>
                <a:gd name="T52" fmla="*/ 0 w 94"/>
                <a:gd name="T53" fmla="*/ 0 h 193"/>
                <a:gd name="T54" fmla="*/ 0 w 94"/>
                <a:gd name="T55" fmla="*/ 0 h 193"/>
                <a:gd name="T56" fmla="*/ 0 w 94"/>
                <a:gd name="T57" fmla="*/ 0 h 193"/>
                <a:gd name="T58" fmla="*/ 0 w 94"/>
                <a:gd name="T59" fmla="*/ 0 h 193"/>
                <a:gd name="T60" fmla="*/ 0 w 94"/>
                <a:gd name="T61" fmla="*/ 0 h 193"/>
                <a:gd name="T62" fmla="*/ 0 w 94"/>
                <a:gd name="T63" fmla="*/ 0 h 193"/>
                <a:gd name="T64" fmla="*/ 0 w 94"/>
                <a:gd name="T65" fmla="*/ 0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3"/>
                <a:gd name="T101" fmla="*/ 94 w 94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3">
                  <a:moveTo>
                    <a:pt x="27" y="191"/>
                  </a:moveTo>
                  <a:lnTo>
                    <a:pt x="35" y="193"/>
                  </a:lnTo>
                  <a:lnTo>
                    <a:pt x="45" y="191"/>
                  </a:lnTo>
                  <a:lnTo>
                    <a:pt x="54" y="187"/>
                  </a:lnTo>
                  <a:lnTo>
                    <a:pt x="63" y="179"/>
                  </a:lnTo>
                  <a:lnTo>
                    <a:pt x="69" y="167"/>
                  </a:lnTo>
                  <a:lnTo>
                    <a:pt x="77" y="154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3" y="61"/>
                  </a:lnTo>
                  <a:lnTo>
                    <a:pt x="91" y="46"/>
                  </a:lnTo>
                  <a:lnTo>
                    <a:pt x="87" y="30"/>
                  </a:lnTo>
                  <a:lnTo>
                    <a:pt x="83" y="18"/>
                  </a:lnTo>
                  <a:lnTo>
                    <a:pt x="75" y="9"/>
                  </a:lnTo>
                  <a:lnTo>
                    <a:pt x="68" y="4"/>
                  </a:lnTo>
                  <a:lnTo>
                    <a:pt x="58" y="0"/>
                  </a:lnTo>
                  <a:lnTo>
                    <a:pt x="49" y="3"/>
                  </a:lnTo>
                  <a:lnTo>
                    <a:pt x="40" y="7"/>
                  </a:lnTo>
                  <a:lnTo>
                    <a:pt x="31" y="16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6"/>
                  </a:lnTo>
                  <a:lnTo>
                    <a:pt x="0" y="115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3"/>
                  </a:lnTo>
                  <a:lnTo>
                    <a:pt x="11" y="175"/>
                  </a:lnTo>
                  <a:lnTo>
                    <a:pt x="18" y="185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4" name="Freeform 249">
              <a:extLst>
                <a:ext uri="{FF2B5EF4-FFF2-40B4-BE49-F238E27FC236}">
                  <a16:creationId xmlns:a16="http://schemas.microsoft.com/office/drawing/2014/main" id="{7E684E98-2E94-D0D1-61A0-BC44EFF28866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" y="3438"/>
              <a:ext cx="40" cy="39"/>
            </a:xfrm>
            <a:custGeom>
              <a:avLst/>
              <a:gdLst>
                <a:gd name="T0" fmla="*/ 0 w 198"/>
                <a:gd name="T1" fmla="*/ 0 h 198"/>
                <a:gd name="T2" fmla="*/ 0 w 198"/>
                <a:gd name="T3" fmla="*/ 0 h 198"/>
                <a:gd name="T4" fmla="*/ 0 w 198"/>
                <a:gd name="T5" fmla="*/ 0 h 198"/>
                <a:gd name="T6" fmla="*/ 0 w 198"/>
                <a:gd name="T7" fmla="*/ 0 h 198"/>
                <a:gd name="T8" fmla="*/ 0 w 198"/>
                <a:gd name="T9" fmla="*/ 0 h 198"/>
                <a:gd name="T10" fmla="*/ 0 w 198"/>
                <a:gd name="T11" fmla="*/ 0 h 198"/>
                <a:gd name="T12" fmla="*/ 0 w 198"/>
                <a:gd name="T13" fmla="*/ 0 h 198"/>
                <a:gd name="T14" fmla="*/ 0 w 198"/>
                <a:gd name="T15" fmla="*/ 0 h 198"/>
                <a:gd name="T16" fmla="*/ 0 w 198"/>
                <a:gd name="T17" fmla="*/ 0 h 198"/>
                <a:gd name="T18" fmla="*/ 0 w 198"/>
                <a:gd name="T19" fmla="*/ 0 h 198"/>
                <a:gd name="T20" fmla="*/ 0 w 198"/>
                <a:gd name="T21" fmla="*/ 0 h 198"/>
                <a:gd name="T22" fmla="*/ 0 w 198"/>
                <a:gd name="T23" fmla="*/ 0 h 198"/>
                <a:gd name="T24" fmla="*/ 0 w 198"/>
                <a:gd name="T25" fmla="*/ 0 h 198"/>
                <a:gd name="T26" fmla="*/ 0 w 198"/>
                <a:gd name="T27" fmla="*/ 0 h 198"/>
                <a:gd name="T28" fmla="*/ 0 w 198"/>
                <a:gd name="T29" fmla="*/ 0 h 198"/>
                <a:gd name="T30" fmla="*/ 0 w 198"/>
                <a:gd name="T31" fmla="*/ 0 h 198"/>
                <a:gd name="T32" fmla="*/ 0 w 198"/>
                <a:gd name="T33" fmla="*/ 0 h 198"/>
                <a:gd name="T34" fmla="*/ 0 w 198"/>
                <a:gd name="T35" fmla="*/ 0 h 198"/>
                <a:gd name="T36" fmla="*/ 0 w 198"/>
                <a:gd name="T37" fmla="*/ 0 h 198"/>
                <a:gd name="T38" fmla="*/ 0 w 198"/>
                <a:gd name="T39" fmla="*/ 0 h 198"/>
                <a:gd name="T40" fmla="*/ 0 w 198"/>
                <a:gd name="T41" fmla="*/ 0 h 198"/>
                <a:gd name="T42" fmla="*/ 0 w 198"/>
                <a:gd name="T43" fmla="*/ 0 h 198"/>
                <a:gd name="T44" fmla="*/ 0 w 198"/>
                <a:gd name="T45" fmla="*/ 0 h 198"/>
                <a:gd name="T46" fmla="*/ 0 w 198"/>
                <a:gd name="T47" fmla="*/ 0 h 198"/>
                <a:gd name="T48" fmla="*/ 0 w 198"/>
                <a:gd name="T49" fmla="*/ 0 h 198"/>
                <a:gd name="T50" fmla="*/ 0 w 198"/>
                <a:gd name="T51" fmla="*/ 0 h 198"/>
                <a:gd name="T52" fmla="*/ 0 w 198"/>
                <a:gd name="T53" fmla="*/ 0 h 198"/>
                <a:gd name="T54" fmla="*/ 0 w 198"/>
                <a:gd name="T55" fmla="*/ 0 h 198"/>
                <a:gd name="T56" fmla="*/ 0 w 198"/>
                <a:gd name="T57" fmla="*/ 0 h 198"/>
                <a:gd name="T58" fmla="*/ 0 w 198"/>
                <a:gd name="T59" fmla="*/ 0 h 198"/>
                <a:gd name="T60" fmla="*/ 0 w 198"/>
                <a:gd name="T61" fmla="*/ 0 h 198"/>
                <a:gd name="T62" fmla="*/ 0 w 198"/>
                <a:gd name="T63" fmla="*/ 0 h 198"/>
                <a:gd name="T64" fmla="*/ 0 w 198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8"/>
                <a:gd name="T101" fmla="*/ 198 w 198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8">
                  <a:moveTo>
                    <a:pt x="99" y="198"/>
                  </a:moveTo>
                  <a:lnTo>
                    <a:pt x="118" y="195"/>
                  </a:lnTo>
                  <a:lnTo>
                    <a:pt x="137" y="189"/>
                  </a:lnTo>
                  <a:lnTo>
                    <a:pt x="152" y="180"/>
                  </a:lnTo>
                  <a:lnTo>
                    <a:pt x="168" y="168"/>
                  </a:lnTo>
                  <a:lnTo>
                    <a:pt x="180" y="152"/>
                  </a:lnTo>
                  <a:lnTo>
                    <a:pt x="189" y="137"/>
                  </a:lnTo>
                  <a:lnTo>
                    <a:pt x="195" y="118"/>
                  </a:lnTo>
                  <a:lnTo>
                    <a:pt x="198" y="99"/>
                  </a:lnTo>
                  <a:lnTo>
                    <a:pt x="195" y="78"/>
                  </a:lnTo>
                  <a:lnTo>
                    <a:pt x="189" y="60"/>
                  </a:lnTo>
                  <a:lnTo>
                    <a:pt x="180" y="42"/>
                  </a:lnTo>
                  <a:lnTo>
                    <a:pt x="168" y="29"/>
                  </a:lnTo>
                  <a:lnTo>
                    <a:pt x="152" y="17"/>
                  </a:lnTo>
                  <a:lnTo>
                    <a:pt x="137" y="8"/>
                  </a:lnTo>
                  <a:lnTo>
                    <a:pt x="118" y="1"/>
                  </a:lnTo>
                  <a:lnTo>
                    <a:pt x="99" y="0"/>
                  </a:lnTo>
                  <a:lnTo>
                    <a:pt x="78" y="1"/>
                  </a:lnTo>
                  <a:lnTo>
                    <a:pt x="60" y="8"/>
                  </a:lnTo>
                  <a:lnTo>
                    <a:pt x="42" y="17"/>
                  </a:lnTo>
                  <a:lnTo>
                    <a:pt x="29" y="29"/>
                  </a:lnTo>
                  <a:lnTo>
                    <a:pt x="17" y="42"/>
                  </a:lnTo>
                  <a:lnTo>
                    <a:pt x="8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8" y="137"/>
                  </a:lnTo>
                  <a:lnTo>
                    <a:pt x="17" y="152"/>
                  </a:lnTo>
                  <a:lnTo>
                    <a:pt x="29" y="168"/>
                  </a:lnTo>
                  <a:lnTo>
                    <a:pt x="42" y="180"/>
                  </a:lnTo>
                  <a:lnTo>
                    <a:pt x="60" y="189"/>
                  </a:lnTo>
                  <a:lnTo>
                    <a:pt x="78" y="195"/>
                  </a:lnTo>
                  <a:lnTo>
                    <a:pt x="99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5" name="Freeform 250">
              <a:extLst>
                <a:ext uri="{FF2B5EF4-FFF2-40B4-BE49-F238E27FC236}">
                  <a16:creationId xmlns:a16="http://schemas.microsoft.com/office/drawing/2014/main" id="{7F5B2CE1-B379-80B5-702E-CB5E9FC74643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" y="3368"/>
              <a:ext cx="28" cy="39"/>
            </a:xfrm>
            <a:custGeom>
              <a:avLst/>
              <a:gdLst>
                <a:gd name="T0" fmla="*/ 0 w 138"/>
                <a:gd name="T1" fmla="*/ 0 h 196"/>
                <a:gd name="T2" fmla="*/ 0 w 138"/>
                <a:gd name="T3" fmla="*/ 0 h 196"/>
                <a:gd name="T4" fmla="*/ 0 w 138"/>
                <a:gd name="T5" fmla="*/ 0 h 196"/>
                <a:gd name="T6" fmla="*/ 0 w 138"/>
                <a:gd name="T7" fmla="*/ 0 h 196"/>
                <a:gd name="T8" fmla="*/ 0 w 138"/>
                <a:gd name="T9" fmla="*/ 0 h 196"/>
                <a:gd name="T10" fmla="*/ 0 w 138"/>
                <a:gd name="T11" fmla="*/ 0 h 196"/>
                <a:gd name="T12" fmla="*/ 0 w 138"/>
                <a:gd name="T13" fmla="*/ 0 h 196"/>
                <a:gd name="T14" fmla="*/ 0 w 138"/>
                <a:gd name="T15" fmla="*/ 0 h 196"/>
                <a:gd name="T16" fmla="*/ 0 w 138"/>
                <a:gd name="T17" fmla="*/ 0 h 196"/>
                <a:gd name="T18" fmla="*/ 0 w 138"/>
                <a:gd name="T19" fmla="*/ 0 h 196"/>
                <a:gd name="T20" fmla="*/ 0 w 138"/>
                <a:gd name="T21" fmla="*/ 0 h 196"/>
                <a:gd name="T22" fmla="*/ 0 w 138"/>
                <a:gd name="T23" fmla="*/ 0 h 196"/>
                <a:gd name="T24" fmla="*/ 0 w 138"/>
                <a:gd name="T25" fmla="*/ 0 h 196"/>
                <a:gd name="T26" fmla="*/ 0 w 138"/>
                <a:gd name="T27" fmla="*/ 0 h 196"/>
                <a:gd name="T28" fmla="*/ 0 w 138"/>
                <a:gd name="T29" fmla="*/ 0 h 196"/>
                <a:gd name="T30" fmla="*/ 0 w 138"/>
                <a:gd name="T31" fmla="*/ 0 h 196"/>
                <a:gd name="T32" fmla="*/ 0 w 138"/>
                <a:gd name="T33" fmla="*/ 0 h 196"/>
                <a:gd name="T34" fmla="*/ 0 w 138"/>
                <a:gd name="T35" fmla="*/ 0 h 196"/>
                <a:gd name="T36" fmla="*/ 0 w 138"/>
                <a:gd name="T37" fmla="*/ 0 h 196"/>
                <a:gd name="T38" fmla="*/ 0 w 138"/>
                <a:gd name="T39" fmla="*/ 0 h 196"/>
                <a:gd name="T40" fmla="*/ 0 w 138"/>
                <a:gd name="T41" fmla="*/ 0 h 196"/>
                <a:gd name="T42" fmla="*/ 0 w 138"/>
                <a:gd name="T43" fmla="*/ 0 h 196"/>
                <a:gd name="T44" fmla="*/ 0 w 138"/>
                <a:gd name="T45" fmla="*/ 0 h 196"/>
                <a:gd name="T46" fmla="*/ 0 w 138"/>
                <a:gd name="T47" fmla="*/ 0 h 196"/>
                <a:gd name="T48" fmla="*/ 0 w 138"/>
                <a:gd name="T49" fmla="*/ 0 h 196"/>
                <a:gd name="T50" fmla="*/ 0 w 138"/>
                <a:gd name="T51" fmla="*/ 0 h 196"/>
                <a:gd name="T52" fmla="*/ 0 w 138"/>
                <a:gd name="T53" fmla="*/ 0 h 196"/>
                <a:gd name="T54" fmla="*/ 0 w 138"/>
                <a:gd name="T55" fmla="*/ 0 h 196"/>
                <a:gd name="T56" fmla="*/ 0 w 138"/>
                <a:gd name="T57" fmla="*/ 0 h 196"/>
                <a:gd name="T58" fmla="*/ 0 w 138"/>
                <a:gd name="T59" fmla="*/ 0 h 196"/>
                <a:gd name="T60" fmla="*/ 0 w 138"/>
                <a:gd name="T61" fmla="*/ 0 h 196"/>
                <a:gd name="T62" fmla="*/ 0 w 138"/>
                <a:gd name="T63" fmla="*/ 0 h 196"/>
                <a:gd name="T64" fmla="*/ 0 w 138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8"/>
                <a:gd name="T100" fmla="*/ 0 h 196"/>
                <a:gd name="T101" fmla="*/ 138 w 138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8" h="196">
                  <a:moveTo>
                    <a:pt x="50" y="196"/>
                  </a:moveTo>
                  <a:lnTo>
                    <a:pt x="63" y="196"/>
                  </a:lnTo>
                  <a:lnTo>
                    <a:pt x="77" y="192"/>
                  </a:lnTo>
                  <a:lnTo>
                    <a:pt x="89" y="186"/>
                  </a:lnTo>
                  <a:lnTo>
                    <a:pt x="102" y="177"/>
                  </a:lnTo>
                  <a:lnTo>
                    <a:pt x="112" y="163"/>
                  </a:lnTo>
                  <a:lnTo>
                    <a:pt x="122" y="148"/>
                  </a:lnTo>
                  <a:lnTo>
                    <a:pt x="129" y="131"/>
                  </a:lnTo>
                  <a:lnTo>
                    <a:pt x="136" y="112"/>
                  </a:lnTo>
                  <a:lnTo>
                    <a:pt x="138" y="92"/>
                  </a:lnTo>
                  <a:lnTo>
                    <a:pt x="138" y="72"/>
                  </a:lnTo>
                  <a:lnTo>
                    <a:pt x="134" y="54"/>
                  </a:lnTo>
                  <a:lnTo>
                    <a:pt x="130" y="39"/>
                  </a:lnTo>
                  <a:lnTo>
                    <a:pt x="122" y="24"/>
                  </a:lnTo>
                  <a:lnTo>
                    <a:pt x="113" y="13"/>
                  </a:lnTo>
                  <a:lnTo>
                    <a:pt x="102" y="5"/>
                  </a:lnTo>
                  <a:lnTo>
                    <a:pt x="90" y="2"/>
                  </a:lnTo>
                  <a:lnTo>
                    <a:pt x="75" y="0"/>
                  </a:lnTo>
                  <a:lnTo>
                    <a:pt x="61" y="3"/>
                  </a:lnTo>
                  <a:lnTo>
                    <a:pt x="48" y="10"/>
                  </a:lnTo>
                  <a:lnTo>
                    <a:pt x="37" y="20"/>
                  </a:lnTo>
                  <a:lnTo>
                    <a:pt x="24" y="32"/>
                  </a:lnTo>
                  <a:lnTo>
                    <a:pt x="15" y="48"/>
                  </a:lnTo>
                  <a:lnTo>
                    <a:pt x="8" y="64"/>
                  </a:lnTo>
                  <a:lnTo>
                    <a:pt x="3" y="86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2" y="140"/>
                  </a:lnTo>
                  <a:lnTo>
                    <a:pt x="8" y="157"/>
                  </a:lnTo>
                  <a:lnTo>
                    <a:pt x="14" y="170"/>
                  </a:lnTo>
                  <a:lnTo>
                    <a:pt x="24" y="181"/>
                  </a:lnTo>
                  <a:lnTo>
                    <a:pt x="35" y="190"/>
                  </a:lnTo>
                  <a:lnTo>
                    <a:pt x="50" y="196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6" name="Freeform 251">
              <a:extLst>
                <a:ext uri="{FF2B5EF4-FFF2-40B4-BE49-F238E27FC236}">
                  <a16:creationId xmlns:a16="http://schemas.microsoft.com/office/drawing/2014/main" id="{9986DCE4-F4D6-97FE-A605-E4AED79CB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3468"/>
              <a:ext cx="35" cy="39"/>
            </a:xfrm>
            <a:custGeom>
              <a:avLst/>
              <a:gdLst>
                <a:gd name="T0" fmla="*/ 0 w 175"/>
                <a:gd name="T1" fmla="*/ 0 h 198"/>
                <a:gd name="T2" fmla="*/ 0 w 175"/>
                <a:gd name="T3" fmla="*/ 0 h 198"/>
                <a:gd name="T4" fmla="*/ 0 w 175"/>
                <a:gd name="T5" fmla="*/ 0 h 198"/>
                <a:gd name="T6" fmla="*/ 0 w 175"/>
                <a:gd name="T7" fmla="*/ 0 h 198"/>
                <a:gd name="T8" fmla="*/ 0 w 175"/>
                <a:gd name="T9" fmla="*/ 0 h 198"/>
                <a:gd name="T10" fmla="*/ 0 w 175"/>
                <a:gd name="T11" fmla="*/ 0 h 198"/>
                <a:gd name="T12" fmla="*/ 0 w 175"/>
                <a:gd name="T13" fmla="*/ 0 h 198"/>
                <a:gd name="T14" fmla="*/ 0 w 175"/>
                <a:gd name="T15" fmla="*/ 0 h 198"/>
                <a:gd name="T16" fmla="*/ 0 w 175"/>
                <a:gd name="T17" fmla="*/ 0 h 198"/>
                <a:gd name="T18" fmla="*/ 0 w 175"/>
                <a:gd name="T19" fmla="*/ 0 h 198"/>
                <a:gd name="T20" fmla="*/ 0 w 175"/>
                <a:gd name="T21" fmla="*/ 0 h 198"/>
                <a:gd name="T22" fmla="*/ 0 w 175"/>
                <a:gd name="T23" fmla="*/ 0 h 198"/>
                <a:gd name="T24" fmla="*/ 0 w 175"/>
                <a:gd name="T25" fmla="*/ 0 h 198"/>
                <a:gd name="T26" fmla="*/ 0 w 175"/>
                <a:gd name="T27" fmla="*/ 0 h 198"/>
                <a:gd name="T28" fmla="*/ 0 w 175"/>
                <a:gd name="T29" fmla="*/ 0 h 198"/>
                <a:gd name="T30" fmla="*/ 0 w 175"/>
                <a:gd name="T31" fmla="*/ 0 h 198"/>
                <a:gd name="T32" fmla="*/ 0 w 175"/>
                <a:gd name="T33" fmla="*/ 0 h 198"/>
                <a:gd name="T34" fmla="*/ 0 w 175"/>
                <a:gd name="T35" fmla="*/ 0 h 198"/>
                <a:gd name="T36" fmla="*/ 0 w 175"/>
                <a:gd name="T37" fmla="*/ 0 h 198"/>
                <a:gd name="T38" fmla="*/ 0 w 175"/>
                <a:gd name="T39" fmla="*/ 0 h 198"/>
                <a:gd name="T40" fmla="*/ 0 w 175"/>
                <a:gd name="T41" fmla="*/ 0 h 198"/>
                <a:gd name="T42" fmla="*/ 0 w 175"/>
                <a:gd name="T43" fmla="*/ 0 h 198"/>
                <a:gd name="T44" fmla="*/ 0 w 175"/>
                <a:gd name="T45" fmla="*/ 0 h 198"/>
                <a:gd name="T46" fmla="*/ 0 w 175"/>
                <a:gd name="T47" fmla="*/ 0 h 198"/>
                <a:gd name="T48" fmla="*/ 0 w 175"/>
                <a:gd name="T49" fmla="*/ 0 h 198"/>
                <a:gd name="T50" fmla="*/ 0 w 175"/>
                <a:gd name="T51" fmla="*/ 0 h 198"/>
                <a:gd name="T52" fmla="*/ 0 w 175"/>
                <a:gd name="T53" fmla="*/ 0 h 198"/>
                <a:gd name="T54" fmla="*/ 0 w 175"/>
                <a:gd name="T55" fmla="*/ 0 h 198"/>
                <a:gd name="T56" fmla="*/ 0 w 175"/>
                <a:gd name="T57" fmla="*/ 0 h 198"/>
                <a:gd name="T58" fmla="*/ 0 w 175"/>
                <a:gd name="T59" fmla="*/ 0 h 198"/>
                <a:gd name="T60" fmla="*/ 0 w 175"/>
                <a:gd name="T61" fmla="*/ 0 h 198"/>
                <a:gd name="T62" fmla="*/ 0 w 175"/>
                <a:gd name="T63" fmla="*/ 0 h 198"/>
                <a:gd name="T64" fmla="*/ 0 w 175"/>
                <a:gd name="T65" fmla="*/ 0 h 1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5"/>
                <a:gd name="T100" fmla="*/ 0 h 198"/>
                <a:gd name="T101" fmla="*/ 175 w 175"/>
                <a:gd name="T102" fmla="*/ 198 h 1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5" h="198">
                  <a:moveTo>
                    <a:pt x="88" y="198"/>
                  </a:moveTo>
                  <a:lnTo>
                    <a:pt x="104" y="196"/>
                  </a:lnTo>
                  <a:lnTo>
                    <a:pt x="121" y="190"/>
                  </a:lnTo>
                  <a:lnTo>
                    <a:pt x="135" y="180"/>
                  </a:lnTo>
                  <a:lnTo>
                    <a:pt x="149" y="169"/>
                  </a:lnTo>
                  <a:lnTo>
                    <a:pt x="159" y="154"/>
                  </a:lnTo>
                  <a:lnTo>
                    <a:pt x="168" y="137"/>
                  </a:lnTo>
                  <a:lnTo>
                    <a:pt x="173" y="118"/>
                  </a:lnTo>
                  <a:lnTo>
                    <a:pt x="175" y="99"/>
                  </a:lnTo>
                  <a:lnTo>
                    <a:pt x="173" y="78"/>
                  </a:lnTo>
                  <a:lnTo>
                    <a:pt x="168" y="60"/>
                  </a:lnTo>
                  <a:lnTo>
                    <a:pt x="159" y="42"/>
                  </a:lnTo>
                  <a:lnTo>
                    <a:pt x="149" y="29"/>
                  </a:lnTo>
                  <a:lnTo>
                    <a:pt x="135" y="17"/>
                  </a:lnTo>
                  <a:lnTo>
                    <a:pt x="121" y="8"/>
                  </a:lnTo>
                  <a:lnTo>
                    <a:pt x="104" y="1"/>
                  </a:lnTo>
                  <a:lnTo>
                    <a:pt x="88" y="0"/>
                  </a:lnTo>
                  <a:lnTo>
                    <a:pt x="69" y="1"/>
                  </a:lnTo>
                  <a:lnTo>
                    <a:pt x="53" y="8"/>
                  </a:lnTo>
                  <a:lnTo>
                    <a:pt x="38" y="17"/>
                  </a:lnTo>
                  <a:lnTo>
                    <a:pt x="25" y="29"/>
                  </a:lnTo>
                  <a:lnTo>
                    <a:pt x="13" y="42"/>
                  </a:lnTo>
                  <a:lnTo>
                    <a:pt x="5" y="60"/>
                  </a:lnTo>
                  <a:lnTo>
                    <a:pt x="1" y="78"/>
                  </a:lnTo>
                  <a:lnTo>
                    <a:pt x="0" y="99"/>
                  </a:lnTo>
                  <a:lnTo>
                    <a:pt x="1" y="118"/>
                  </a:lnTo>
                  <a:lnTo>
                    <a:pt x="5" y="137"/>
                  </a:lnTo>
                  <a:lnTo>
                    <a:pt x="13" y="154"/>
                  </a:lnTo>
                  <a:lnTo>
                    <a:pt x="25" y="169"/>
                  </a:lnTo>
                  <a:lnTo>
                    <a:pt x="38" y="180"/>
                  </a:lnTo>
                  <a:lnTo>
                    <a:pt x="53" y="190"/>
                  </a:lnTo>
                  <a:lnTo>
                    <a:pt x="69" y="196"/>
                  </a:lnTo>
                  <a:lnTo>
                    <a:pt x="88" y="198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7" name="Freeform 252">
              <a:extLst>
                <a:ext uri="{FF2B5EF4-FFF2-40B4-BE49-F238E27FC236}">
                  <a16:creationId xmlns:a16="http://schemas.microsoft.com/office/drawing/2014/main" id="{E21CA06F-934B-B2C3-38D3-8D34AAC29D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447"/>
              <a:ext cx="18" cy="39"/>
            </a:xfrm>
            <a:custGeom>
              <a:avLst/>
              <a:gdLst>
                <a:gd name="T0" fmla="*/ 0 w 94"/>
                <a:gd name="T1" fmla="*/ 0 h 192"/>
                <a:gd name="T2" fmla="*/ 0 w 94"/>
                <a:gd name="T3" fmla="*/ 0 h 192"/>
                <a:gd name="T4" fmla="*/ 0 w 94"/>
                <a:gd name="T5" fmla="*/ 0 h 192"/>
                <a:gd name="T6" fmla="*/ 0 w 94"/>
                <a:gd name="T7" fmla="*/ 0 h 192"/>
                <a:gd name="T8" fmla="*/ 0 w 94"/>
                <a:gd name="T9" fmla="*/ 0 h 192"/>
                <a:gd name="T10" fmla="*/ 0 w 94"/>
                <a:gd name="T11" fmla="*/ 0 h 192"/>
                <a:gd name="T12" fmla="*/ 0 w 94"/>
                <a:gd name="T13" fmla="*/ 0 h 192"/>
                <a:gd name="T14" fmla="*/ 0 w 94"/>
                <a:gd name="T15" fmla="*/ 0 h 192"/>
                <a:gd name="T16" fmla="*/ 0 w 94"/>
                <a:gd name="T17" fmla="*/ 0 h 192"/>
                <a:gd name="T18" fmla="*/ 0 w 94"/>
                <a:gd name="T19" fmla="*/ 0 h 192"/>
                <a:gd name="T20" fmla="*/ 0 w 94"/>
                <a:gd name="T21" fmla="*/ 0 h 192"/>
                <a:gd name="T22" fmla="*/ 0 w 94"/>
                <a:gd name="T23" fmla="*/ 0 h 192"/>
                <a:gd name="T24" fmla="*/ 0 w 94"/>
                <a:gd name="T25" fmla="*/ 0 h 192"/>
                <a:gd name="T26" fmla="*/ 0 w 94"/>
                <a:gd name="T27" fmla="*/ 0 h 192"/>
                <a:gd name="T28" fmla="*/ 0 w 94"/>
                <a:gd name="T29" fmla="*/ 0 h 192"/>
                <a:gd name="T30" fmla="*/ 0 w 94"/>
                <a:gd name="T31" fmla="*/ 0 h 192"/>
                <a:gd name="T32" fmla="*/ 0 w 94"/>
                <a:gd name="T33" fmla="*/ 0 h 192"/>
                <a:gd name="T34" fmla="*/ 0 w 94"/>
                <a:gd name="T35" fmla="*/ 0 h 192"/>
                <a:gd name="T36" fmla="*/ 0 w 94"/>
                <a:gd name="T37" fmla="*/ 0 h 192"/>
                <a:gd name="T38" fmla="*/ 0 w 94"/>
                <a:gd name="T39" fmla="*/ 0 h 192"/>
                <a:gd name="T40" fmla="*/ 0 w 94"/>
                <a:gd name="T41" fmla="*/ 0 h 192"/>
                <a:gd name="T42" fmla="*/ 0 w 94"/>
                <a:gd name="T43" fmla="*/ 0 h 192"/>
                <a:gd name="T44" fmla="*/ 0 w 94"/>
                <a:gd name="T45" fmla="*/ 0 h 192"/>
                <a:gd name="T46" fmla="*/ 0 w 94"/>
                <a:gd name="T47" fmla="*/ 0 h 192"/>
                <a:gd name="T48" fmla="*/ 0 w 94"/>
                <a:gd name="T49" fmla="*/ 0 h 192"/>
                <a:gd name="T50" fmla="*/ 0 w 94"/>
                <a:gd name="T51" fmla="*/ 0 h 192"/>
                <a:gd name="T52" fmla="*/ 0 w 94"/>
                <a:gd name="T53" fmla="*/ 0 h 192"/>
                <a:gd name="T54" fmla="*/ 0 w 94"/>
                <a:gd name="T55" fmla="*/ 0 h 192"/>
                <a:gd name="T56" fmla="*/ 0 w 94"/>
                <a:gd name="T57" fmla="*/ 0 h 192"/>
                <a:gd name="T58" fmla="*/ 0 w 94"/>
                <a:gd name="T59" fmla="*/ 0 h 192"/>
                <a:gd name="T60" fmla="*/ 0 w 94"/>
                <a:gd name="T61" fmla="*/ 0 h 192"/>
                <a:gd name="T62" fmla="*/ 0 w 94"/>
                <a:gd name="T63" fmla="*/ 0 h 192"/>
                <a:gd name="T64" fmla="*/ 0 w 94"/>
                <a:gd name="T65" fmla="*/ 0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4"/>
                <a:gd name="T100" fmla="*/ 0 h 192"/>
                <a:gd name="T101" fmla="*/ 94 w 9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4" h="192">
                  <a:moveTo>
                    <a:pt x="27" y="191"/>
                  </a:moveTo>
                  <a:lnTo>
                    <a:pt x="35" y="192"/>
                  </a:lnTo>
                  <a:lnTo>
                    <a:pt x="45" y="191"/>
                  </a:lnTo>
                  <a:lnTo>
                    <a:pt x="53" y="187"/>
                  </a:lnTo>
                  <a:lnTo>
                    <a:pt x="62" y="179"/>
                  </a:lnTo>
                  <a:lnTo>
                    <a:pt x="69" y="167"/>
                  </a:lnTo>
                  <a:lnTo>
                    <a:pt x="77" y="153"/>
                  </a:lnTo>
                  <a:lnTo>
                    <a:pt x="84" y="137"/>
                  </a:lnTo>
                  <a:lnTo>
                    <a:pt x="89" y="119"/>
                  </a:lnTo>
                  <a:lnTo>
                    <a:pt x="91" y="99"/>
                  </a:lnTo>
                  <a:lnTo>
                    <a:pt x="94" y="80"/>
                  </a:lnTo>
                  <a:lnTo>
                    <a:pt x="92" y="61"/>
                  </a:lnTo>
                  <a:lnTo>
                    <a:pt x="91" y="45"/>
                  </a:lnTo>
                  <a:lnTo>
                    <a:pt x="87" y="30"/>
                  </a:lnTo>
                  <a:lnTo>
                    <a:pt x="82" y="18"/>
                  </a:lnTo>
                  <a:lnTo>
                    <a:pt x="75" y="9"/>
                  </a:lnTo>
                  <a:lnTo>
                    <a:pt x="68" y="3"/>
                  </a:lnTo>
                  <a:lnTo>
                    <a:pt x="58" y="0"/>
                  </a:lnTo>
                  <a:lnTo>
                    <a:pt x="49" y="2"/>
                  </a:lnTo>
                  <a:lnTo>
                    <a:pt x="40" y="7"/>
                  </a:lnTo>
                  <a:lnTo>
                    <a:pt x="31" y="15"/>
                  </a:lnTo>
                  <a:lnTo>
                    <a:pt x="22" y="27"/>
                  </a:lnTo>
                  <a:lnTo>
                    <a:pt x="16" y="41"/>
                  </a:lnTo>
                  <a:lnTo>
                    <a:pt x="9" y="57"/>
                  </a:lnTo>
                  <a:lnTo>
                    <a:pt x="6" y="77"/>
                  </a:lnTo>
                  <a:lnTo>
                    <a:pt x="1" y="95"/>
                  </a:lnTo>
                  <a:lnTo>
                    <a:pt x="0" y="114"/>
                  </a:lnTo>
                  <a:lnTo>
                    <a:pt x="0" y="131"/>
                  </a:lnTo>
                  <a:lnTo>
                    <a:pt x="2" y="149"/>
                  </a:lnTo>
                  <a:lnTo>
                    <a:pt x="6" y="162"/>
                  </a:lnTo>
                  <a:lnTo>
                    <a:pt x="11" y="174"/>
                  </a:lnTo>
                  <a:lnTo>
                    <a:pt x="18" y="184"/>
                  </a:lnTo>
                  <a:lnTo>
                    <a:pt x="27" y="191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001AE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8" name="Freeform 253">
              <a:extLst>
                <a:ext uri="{FF2B5EF4-FFF2-40B4-BE49-F238E27FC236}">
                  <a16:creationId xmlns:a16="http://schemas.microsoft.com/office/drawing/2014/main" id="{096DA443-C37E-7DF6-E991-358E9FFD0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" y="3225"/>
              <a:ext cx="407" cy="130"/>
            </a:xfrm>
            <a:custGeom>
              <a:avLst/>
              <a:gdLst>
                <a:gd name="T0" fmla="*/ 0 w 2035"/>
                <a:gd name="T1" fmla="*/ 0 h 654"/>
                <a:gd name="T2" fmla="*/ 0 w 2035"/>
                <a:gd name="T3" fmla="*/ 0 h 654"/>
                <a:gd name="T4" fmla="*/ 0 w 2035"/>
                <a:gd name="T5" fmla="*/ 0 h 654"/>
                <a:gd name="T6" fmla="*/ 0 w 2035"/>
                <a:gd name="T7" fmla="*/ 0 h 654"/>
                <a:gd name="T8" fmla="*/ 0 w 2035"/>
                <a:gd name="T9" fmla="*/ 0 h 654"/>
                <a:gd name="T10" fmla="*/ 0 w 2035"/>
                <a:gd name="T11" fmla="*/ 0 h 654"/>
                <a:gd name="T12" fmla="*/ 0 w 2035"/>
                <a:gd name="T13" fmla="*/ 0 h 654"/>
                <a:gd name="T14" fmla="*/ 0 w 2035"/>
                <a:gd name="T15" fmla="*/ 0 h 654"/>
                <a:gd name="T16" fmla="*/ 0 w 2035"/>
                <a:gd name="T17" fmla="*/ 0 h 654"/>
                <a:gd name="T18" fmla="*/ 0 w 2035"/>
                <a:gd name="T19" fmla="*/ 0 h 654"/>
                <a:gd name="T20" fmla="*/ 0 w 2035"/>
                <a:gd name="T21" fmla="*/ 0 h 654"/>
                <a:gd name="T22" fmla="*/ 0 w 2035"/>
                <a:gd name="T23" fmla="*/ 0 h 654"/>
                <a:gd name="T24" fmla="*/ 0 w 2035"/>
                <a:gd name="T25" fmla="*/ 0 h 654"/>
                <a:gd name="T26" fmla="*/ 0 w 2035"/>
                <a:gd name="T27" fmla="*/ 0 h 654"/>
                <a:gd name="T28" fmla="*/ 0 w 2035"/>
                <a:gd name="T29" fmla="*/ 0 h 654"/>
                <a:gd name="T30" fmla="*/ 0 w 2035"/>
                <a:gd name="T31" fmla="*/ 0 h 654"/>
                <a:gd name="T32" fmla="*/ 0 w 2035"/>
                <a:gd name="T33" fmla="*/ 0 h 6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5"/>
                <a:gd name="T52" fmla="*/ 0 h 654"/>
                <a:gd name="T53" fmla="*/ 2035 w 2035"/>
                <a:gd name="T54" fmla="*/ 654 h 6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5" h="654">
                  <a:moveTo>
                    <a:pt x="0" y="0"/>
                  </a:moveTo>
                  <a:lnTo>
                    <a:pt x="3" y="70"/>
                  </a:lnTo>
                  <a:lnTo>
                    <a:pt x="48" y="147"/>
                  </a:lnTo>
                  <a:lnTo>
                    <a:pt x="128" y="225"/>
                  </a:lnTo>
                  <a:lnTo>
                    <a:pt x="241" y="304"/>
                  </a:lnTo>
                  <a:lnTo>
                    <a:pt x="381" y="379"/>
                  </a:lnTo>
                  <a:lnTo>
                    <a:pt x="548" y="451"/>
                  </a:lnTo>
                  <a:lnTo>
                    <a:pt x="734" y="517"/>
                  </a:lnTo>
                  <a:lnTo>
                    <a:pt x="938" y="574"/>
                  </a:lnTo>
                  <a:lnTo>
                    <a:pt x="1144" y="616"/>
                  </a:lnTo>
                  <a:lnTo>
                    <a:pt x="1340" y="643"/>
                  </a:lnTo>
                  <a:lnTo>
                    <a:pt x="1520" y="654"/>
                  </a:lnTo>
                  <a:lnTo>
                    <a:pt x="1680" y="650"/>
                  </a:lnTo>
                  <a:lnTo>
                    <a:pt x="1816" y="630"/>
                  </a:lnTo>
                  <a:lnTo>
                    <a:pt x="1924" y="598"/>
                  </a:lnTo>
                  <a:lnTo>
                    <a:pt x="1997" y="550"/>
                  </a:lnTo>
                  <a:lnTo>
                    <a:pt x="2035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9" name="Freeform 254">
              <a:extLst>
                <a:ext uri="{FF2B5EF4-FFF2-40B4-BE49-F238E27FC236}">
                  <a16:creationId xmlns:a16="http://schemas.microsoft.com/office/drawing/2014/main" id="{7B1ADB8E-36F6-40A7-CCAC-936A251F4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" y="3194"/>
              <a:ext cx="407" cy="131"/>
            </a:xfrm>
            <a:custGeom>
              <a:avLst/>
              <a:gdLst>
                <a:gd name="T0" fmla="*/ 0 w 2036"/>
                <a:gd name="T1" fmla="*/ 0 h 653"/>
                <a:gd name="T2" fmla="*/ 0 w 2036"/>
                <a:gd name="T3" fmla="*/ 0 h 653"/>
                <a:gd name="T4" fmla="*/ 0 w 2036"/>
                <a:gd name="T5" fmla="*/ 0 h 653"/>
                <a:gd name="T6" fmla="*/ 0 w 2036"/>
                <a:gd name="T7" fmla="*/ 0 h 653"/>
                <a:gd name="T8" fmla="*/ 0 w 2036"/>
                <a:gd name="T9" fmla="*/ 0 h 653"/>
                <a:gd name="T10" fmla="*/ 0 w 2036"/>
                <a:gd name="T11" fmla="*/ 0 h 653"/>
                <a:gd name="T12" fmla="*/ 0 w 2036"/>
                <a:gd name="T13" fmla="*/ 0 h 653"/>
                <a:gd name="T14" fmla="*/ 0 w 2036"/>
                <a:gd name="T15" fmla="*/ 0 h 653"/>
                <a:gd name="T16" fmla="*/ 0 w 2036"/>
                <a:gd name="T17" fmla="*/ 0 h 653"/>
                <a:gd name="T18" fmla="*/ 0 w 2036"/>
                <a:gd name="T19" fmla="*/ 0 h 653"/>
                <a:gd name="T20" fmla="*/ 0 w 2036"/>
                <a:gd name="T21" fmla="*/ 0 h 653"/>
                <a:gd name="T22" fmla="*/ 0 w 2036"/>
                <a:gd name="T23" fmla="*/ 0 h 653"/>
                <a:gd name="T24" fmla="*/ 0 w 2036"/>
                <a:gd name="T25" fmla="*/ 0 h 653"/>
                <a:gd name="T26" fmla="*/ 0 w 2036"/>
                <a:gd name="T27" fmla="*/ 0 h 653"/>
                <a:gd name="T28" fmla="*/ 0 w 2036"/>
                <a:gd name="T29" fmla="*/ 0 h 653"/>
                <a:gd name="T30" fmla="*/ 0 w 2036"/>
                <a:gd name="T31" fmla="*/ 0 h 653"/>
                <a:gd name="T32" fmla="*/ 0 w 2036"/>
                <a:gd name="T33" fmla="*/ 0 h 6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36"/>
                <a:gd name="T52" fmla="*/ 0 h 653"/>
                <a:gd name="T53" fmla="*/ 2036 w 2036"/>
                <a:gd name="T54" fmla="*/ 653 h 6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36" h="653">
                  <a:moveTo>
                    <a:pt x="0" y="0"/>
                  </a:moveTo>
                  <a:lnTo>
                    <a:pt x="5" y="70"/>
                  </a:lnTo>
                  <a:lnTo>
                    <a:pt x="49" y="147"/>
                  </a:lnTo>
                  <a:lnTo>
                    <a:pt x="129" y="225"/>
                  </a:lnTo>
                  <a:lnTo>
                    <a:pt x="243" y="303"/>
                  </a:lnTo>
                  <a:lnTo>
                    <a:pt x="383" y="379"/>
                  </a:lnTo>
                  <a:lnTo>
                    <a:pt x="548" y="451"/>
                  </a:lnTo>
                  <a:lnTo>
                    <a:pt x="734" y="516"/>
                  </a:lnTo>
                  <a:lnTo>
                    <a:pt x="939" y="572"/>
                  </a:lnTo>
                  <a:lnTo>
                    <a:pt x="1145" y="615"/>
                  </a:lnTo>
                  <a:lnTo>
                    <a:pt x="1340" y="641"/>
                  </a:lnTo>
                  <a:lnTo>
                    <a:pt x="1520" y="653"/>
                  </a:lnTo>
                  <a:lnTo>
                    <a:pt x="1682" y="649"/>
                  </a:lnTo>
                  <a:lnTo>
                    <a:pt x="1816" y="629"/>
                  </a:lnTo>
                  <a:lnTo>
                    <a:pt x="1924" y="597"/>
                  </a:lnTo>
                  <a:lnTo>
                    <a:pt x="1999" y="549"/>
                  </a:lnTo>
                  <a:lnTo>
                    <a:pt x="2036" y="489"/>
                  </a:lnTo>
                </a:path>
              </a:pathLst>
            </a:custGeom>
            <a:noFill/>
            <a:ln w="31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0" name="Freeform 255">
              <a:extLst>
                <a:ext uri="{FF2B5EF4-FFF2-40B4-BE49-F238E27FC236}">
                  <a16:creationId xmlns:a16="http://schemas.microsoft.com/office/drawing/2014/main" id="{92397903-2461-C6C8-9519-78828DD55A8E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" y="2967"/>
              <a:ext cx="418" cy="168"/>
            </a:xfrm>
            <a:custGeom>
              <a:avLst/>
              <a:gdLst>
                <a:gd name="T0" fmla="*/ 0 w 2090"/>
                <a:gd name="T1" fmla="*/ 0 h 840"/>
                <a:gd name="T2" fmla="*/ 0 w 2090"/>
                <a:gd name="T3" fmla="*/ 0 h 840"/>
                <a:gd name="T4" fmla="*/ 0 w 2090"/>
                <a:gd name="T5" fmla="*/ 0 h 840"/>
                <a:gd name="T6" fmla="*/ 0 w 2090"/>
                <a:gd name="T7" fmla="*/ 0 h 840"/>
                <a:gd name="T8" fmla="*/ 0 w 2090"/>
                <a:gd name="T9" fmla="*/ 0 h 840"/>
                <a:gd name="T10" fmla="*/ 0 w 2090"/>
                <a:gd name="T11" fmla="*/ 0 h 840"/>
                <a:gd name="T12" fmla="*/ 0 w 2090"/>
                <a:gd name="T13" fmla="*/ 0 h 840"/>
                <a:gd name="T14" fmla="*/ 0 w 2090"/>
                <a:gd name="T15" fmla="*/ 0 h 840"/>
                <a:gd name="T16" fmla="*/ 0 w 2090"/>
                <a:gd name="T17" fmla="*/ 0 h 840"/>
                <a:gd name="T18" fmla="*/ 0 w 2090"/>
                <a:gd name="T19" fmla="*/ 0 h 840"/>
                <a:gd name="T20" fmla="*/ 0 w 2090"/>
                <a:gd name="T21" fmla="*/ 0 h 840"/>
                <a:gd name="T22" fmla="*/ 0 w 2090"/>
                <a:gd name="T23" fmla="*/ 0 h 840"/>
                <a:gd name="T24" fmla="*/ 0 w 2090"/>
                <a:gd name="T25" fmla="*/ 0 h 840"/>
                <a:gd name="T26" fmla="*/ 0 w 2090"/>
                <a:gd name="T27" fmla="*/ 0 h 840"/>
                <a:gd name="T28" fmla="*/ 0 w 2090"/>
                <a:gd name="T29" fmla="*/ 0 h 840"/>
                <a:gd name="T30" fmla="*/ 0 w 2090"/>
                <a:gd name="T31" fmla="*/ 0 h 840"/>
                <a:gd name="T32" fmla="*/ 0 w 2090"/>
                <a:gd name="T33" fmla="*/ 0 h 840"/>
                <a:gd name="T34" fmla="*/ 0 w 2090"/>
                <a:gd name="T35" fmla="*/ 0 h 840"/>
                <a:gd name="T36" fmla="*/ 0 w 2090"/>
                <a:gd name="T37" fmla="*/ 0 h 840"/>
                <a:gd name="T38" fmla="*/ 0 w 2090"/>
                <a:gd name="T39" fmla="*/ 0 h 840"/>
                <a:gd name="T40" fmla="*/ 0 w 2090"/>
                <a:gd name="T41" fmla="*/ 0 h 840"/>
                <a:gd name="T42" fmla="*/ 0 w 2090"/>
                <a:gd name="T43" fmla="*/ 0 h 840"/>
                <a:gd name="T44" fmla="*/ 0 w 2090"/>
                <a:gd name="T45" fmla="*/ 0 h 840"/>
                <a:gd name="T46" fmla="*/ 0 w 2090"/>
                <a:gd name="T47" fmla="*/ 0 h 840"/>
                <a:gd name="T48" fmla="*/ 0 w 2090"/>
                <a:gd name="T49" fmla="*/ 0 h 840"/>
                <a:gd name="T50" fmla="*/ 0 w 2090"/>
                <a:gd name="T51" fmla="*/ 0 h 840"/>
                <a:gd name="T52" fmla="*/ 0 w 2090"/>
                <a:gd name="T53" fmla="*/ 0 h 840"/>
                <a:gd name="T54" fmla="*/ 0 w 2090"/>
                <a:gd name="T55" fmla="*/ 0 h 840"/>
                <a:gd name="T56" fmla="*/ 0 w 2090"/>
                <a:gd name="T57" fmla="*/ 0 h 840"/>
                <a:gd name="T58" fmla="*/ 0 w 2090"/>
                <a:gd name="T59" fmla="*/ 0 h 840"/>
                <a:gd name="T60" fmla="*/ 0 w 2090"/>
                <a:gd name="T61" fmla="*/ 0 h 840"/>
                <a:gd name="T62" fmla="*/ 0 w 2090"/>
                <a:gd name="T63" fmla="*/ 0 h 840"/>
                <a:gd name="T64" fmla="*/ 0 w 2090"/>
                <a:gd name="T65" fmla="*/ 0 h 840"/>
                <a:gd name="T66" fmla="*/ 0 w 2090"/>
                <a:gd name="T67" fmla="*/ 0 h 840"/>
                <a:gd name="T68" fmla="*/ 0 w 2090"/>
                <a:gd name="T69" fmla="*/ 0 h 840"/>
                <a:gd name="T70" fmla="*/ 0 w 2090"/>
                <a:gd name="T71" fmla="*/ 0 h 840"/>
                <a:gd name="T72" fmla="*/ 0 w 2090"/>
                <a:gd name="T73" fmla="*/ 0 h 840"/>
                <a:gd name="T74" fmla="*/ 0 w 2090"/>
                <a:gd name="T75" fmla="*/ 0 h 840"/>
                <a:gd name="T76" fmla="*/ 0 w 2090"/>
                <a:gd name="T77" fmla="*/ 0 h 840"/>
                <a:gd name="T78" fmla="*/ 0 w 2090"/>
                <a:gd name="T79" fmla="*/ 0 h 840"/>
                <a:gd name="T80" fmla="*/ 0 w 2090"/>
                <a:gd name="T81" fmla="*/ 0 h 84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90"/>
                <a:gd name="T124" fmla="*/ 0 h 840"/>
                <a:gd name="T125" fmla="*/ 2090 w 2090"/>
                <a:gd name="T126" fmla="*/ 840 h 84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90" h="840">
                  <a:moveTo>
                    <a:pt x="1191" y="840"/>
                  </a:moveTo>
                  <a:lnTo>
                    <a:pt x="1302" y="837"/>
                  </a:lnTo>
                  <a:lnTo>
                    <a:pt x="1439" y="838"/>
                  </a:lnTo>
                  <a:lnTo>
                    <a:pt x="1588" y="836"/>
                  </a:lnTo>
                  <a:lnTo>
                    <a:pt x="1737" y="829"/>
                  </a:lnTo>
                  <a:lnTo>
                    <a:pt x="1873" y="810"/>
                  </a:lnTo>
                  <a:lnTo>
                    <a:pt x="1985" y="779"/>
                  </a:lnTo>
                  <a:lnTo>
                    <a:pt x="2062" y="727"/>
                  </a:lnTo>
                  <a:lnTo>
                    <a:pt x="2090" y="654"/>
                  </a:lnTo>
                  <a:lnTo>
                    <a:pt x="2039" y="518"/>
                  </a:lnTo>
                  <a:lnTo>
                    <a:pt x="1901" y="394"/>
                  </a:lnTo>
                  <a:lnTo>
                    <a:pt x="1698" y="281"/>
                  </a:lnTo>
                  <a:lnTo>
                    <a:pt x="1456" y="187"/>
                  </a:lnTo>
                  <a:lnTo>
                    <a:pt x="1191" y="108"/>
                  </a:lnTo>
                  <a:lnTo>
                    <a:pt x="932" y="49"/>
                  </a:lnTo>
                  <a:lnTo>
                    <a:pt x="698" y="12"/>
                  </a:lnTo>
                  <a:lnTo>
                    <a:pt x="514" y="0"/>
                  </a:lnTo>
                  <a:lnTo>
                    <a:pt x="430" y="1"/>
                  </a:lnTo>
                  <a:lnTo>
                    <a:pt x="343" y="6"/>
                  </a:lnTo>
                  <a:lnTo>
                    <a:pt x="258" y="13"/>
                  </a:lnTo>
                  <a:lnTo>
                    <a:pt x="178" y="29"/>
                  </a:lnTo>
                  <a:lnTo>
                    <a:pt x="107" y="49"/>
                  </a:lnTo>
                  <a:lnTo>
                    <a:pt x="50" y="78"/>
                  </a:lnTo>
                  <a:lnTo>
                    <a:pt x="13" y="116"/>
                  </a:lnTo>
                  <a:lnTo>
                    <a:pt x="0" y="163"/>
                  </a:lnTo>
                  <a:lnTo>
                    <a:pt x="10" y="218"/>
                  </a:lnTo>
                  <a:lnTo>
                    <a:pt x="40" y="277"/>
                  </a:lnTo>
                  <a:lnTo>
                    <a:pt x="90" y="339"/>
                  </a:lnTo>
                  <a:lnTo>
                    <a:pt x="160" y="402"/>
                  </a:lnTo>
                  <a:lnTo>
                    <a:pt x="248" y="465"/>
                  </a:lnTo>
                  <a:lnTo>
                    <a:pt x="355" y="527"/>
                  </a:lnTo>
                  <a:lnTo>
                    <a:pt x="478" y="586"/>
                  </a:lnTo>
                  <a:lnTo>
                    <a:pt x="619" y="641"/>
                  </a:lnTo>
                  <a:lnTo>
                    <a:pt x="667" y="659"/>
                  </a:lnTo>
                  <a:lnTo>
                    <a:pt x="727" y="684"/>
                  </a:lnTo>
                  <a:lnTo>
                    <a:pt x="796" y="710"/>
                  </a:lnTo>
                  <a:lnTo>
                    <a:pt x="872" y="740"/>
                  </a:lnTo>
                  <a:lnTo>
                    <a:pt x="951" y="769"/>
                  </a:lnTo>
                  <a:lnTo>
                    <a:pt x="1033" y="797"/>
                  </a:lnTo>
                  <a:lnTo>
                    <a:pt x="1113" y="820"/>
                  </a:lnTo>
                  <a:lnTo>
                    <a:pt x="1191" y="840"/>
                  </a:lnTo>
                  <a:close/>
                </a:path>
              </a:pathLst>
            </a:custGeom>
            <a:solidFill>
              <a:srgbClr val="F7F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1" name="Freeform 256">
              <a:extLst>
                <a:ext uri="{FF2B5EF4-FFF2-40B4-BE49-F238E27FC236}">
                  <a16:creationId xmlns:a16="http://schemas.microsoft.com/office/drawing/2014/main" id="{369E1A7F-7121-1E4E-7509-F09C45BC4EE2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2" name="Freeform 257">
              <a:extLst>
                <a:ext uri="{FF2B5EF4-FFF2-40B4-BE49-F238E27FC236}">
                  <a16:creationId xmlns:a16="http://schemas.microsoft.com/office/drawing/2014/main" id="{BAD827A7-31F3-CC07-B7AC-B6CDEFA2C035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4763">
              <a:solidFill>
                <a:srgbClr val="001A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3" name="Freeform 258">
              <a:extLst>
                <a:ext uri="{FF2B5EF4-FFF2-40B4-BE49-F238E27FC236}">
                  <a16:creationId xmlns:a16="http://schemas.microsoft.com/office/drawing/2014/main" id="{DDFB8AB2-F281-39EF-F9AB-D9F45FDB14EA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3093"/>
              <a:ext cx="330" cy="374"/>
            </a:xfrm>
            <a:custGeom>
              <a:avLst/>
              <a:gdLst>
                <a:gd name="T0" fmla="*/ 0 w 1652"/>
                <a:gd name="T1" fmla="*/ 0 h 1868"/>
                <a:gd name="T2" fmla="*/ 0 w 1652"/>
                <a:gd name="T3" fmla="*/ 0 h 1868"/>
                <a:gd name="T4" fmla="*/ 0 w 1652"/>
                <a:gd name="T5" fmla="*/ 0 h 1868"/>
                <a:gd name="T6" fmla="*/ 0 w 1652"/>
                <a:gd name="T7" fmla="*/ 0 h 18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2"/>
                <a:gd name="T13" fmla="*/ 0 h 1868"/>
                <a:gd name="T14" fmla="*/ 1652 w 1652"/>
                <a:gd name="T15" fmla="*/ 1868 h 18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2" h="1868">
                  <a:moveTo>
                    <a:pt x="1652" y="1868"/>
                  </a:moveTo>
                  <a:lnTo>
                    <a:pt x="1565" y="467"/>
                  </a:lnTo>
                  <a:lnTo>
                    <a:pt x="333" y="1821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4" name="Freeform 259">
              <a:extLst>
                <a:ext uri="{FF2B5EF4-FFF2-40B4-BE49-F238E27FC236}">
                  <a16:creationId xmlns:a16="http://schemas.microsoft.com/office/drawing/2014/main" id="{23E119C1-AA43-25A4-14CD-56866DDC201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" y="3103"/>
              <a:ext cx="473" cy="385"/>
            </a:xfrm>
            <a:custGeom>
              <a:avLst/>
              <a:gdLst>
                <a:gd name="T0" fmla="*/ 0 w 2364"/>
                <a:gd name="T1" fmla="*/ 0 h 1925"/>
                <a:gd name="T2" fmla="*/ 0 w 2364"/>
                <a:gd name="T3" fmla="*/ 0 h 1925"/>
                <a:gd name="T4" fmla="*/ 0 w 2364"/>
                <a:gd name="T5" fmla="*/ 0 h 1925"/>
                <a:gd name="T6" fmla="*/ 0 w 2364"/>
                <a:gd name="T7" fmla="*/ 0 h 1925"/>
                <a:gd name="T8" fmla="*/ 0 w 2364"/>
                <a:gd name="T9" fmla="*/ 0 h 1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4"/>
                <a:gd name="T16" fmla="*/ 0 h 1925"/>
                <a:gd name="T17" fmla="*/ 2364 w 2364"/>
                <a:gd name="T18" fmla="*/ 1925 h 1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4" h="1925">
                  <a:moveTo>
                    <a:pt x="2364" y="420"/>
                  </a:moveTo>
                  <a:lnTo>
                    <a:pt x="1705" y="1925"/>
                  </a:lnTo>
                  <a:lnTo>
                    <a:pt x="1161" y="291"/>
                  </a:lnTo>
                  <a:lnTo>
                    <a:pt x="0" y="1424"/>
                  </a:lnTo>
                  <a:lnTo>
                    <a:pt x="169" y="0"/>
                  </a:lnTo>
                </a:path>
              </a:pathLst>
            </a:custGeom>
            <a:noFill/>
            <a:ln w="1588">
              <a:solidFill>
                <a:srgbClr val="8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5" name="Freeform 260">
              <a:extLst>
                <a:ext uri="{FF2B5EF4-FFF2-40B4-BE49-F238E27FC236}">
                  <a16:creationId xmlns:a16="http://schemas.microsoft.com/office/drawing/2014/main" id="{02201557-20F0-862E-2CD5-AA2B8FD932E9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946"/>
              <a:ext cx="69" cy="83"/>
            </a:xfrm>
            <a:custGeom>
              <a:avLst/>
              <a:gdLst>
                <a:gd name="T0" fmla="*/ 0 w 341"/>
                <a:gd name="T1" fmla="*/ 0 h 416"/>
                <a:gd name="T2" fmla="*/ 0 w 341"/>
                <a:gd name="T3" fmla="*/ 0 h 416"/>
                <a:gd name="T4" fmla="*/ 0 w 341"/>
                <a:gd name="T5" fmla="*/ 0 h 416"/>
                <a:gd name="T6" fmla="*/ 0 w 341"/>
                <a:gd name="T7" fmla="*/ 0 h 416"/>
                <a:gd name="T8" fmla="*/ 0 w 341"/>
                <a:gd name="T9" fmla="*/ 0 h 416"/>
                <a:gd name="T10" fmla="*/ 0 w 341"/>
                <a:gd name="T11" fmla="*/ 0 h 416"/>
                <a:gd name="T12" fmla="*/ 0 w 341"/>
                <a:gd name="T13" fmla="*/ 0 h 416"/>
                <a:gd name="T14" fmla="*/ 0 w 341"/>
                <a:gd name="T15" fmla="*/ 0 h 416"/>
                <a:gd name="T16" fmla="*/ 0 w 341"/>
                <a:gd name="T17" fmla="*/ 0 h 416"/>
                <a:gd name="T18" fmla="*/ 0 w 341"/>
                <a:gd name="T19" fmla="*/ 0 h 416"/>
                <a:gd name="T20" fmla="*/ 0 w 341"/>
                <a:gd name="T21" fmla="*/ 0 h 416"/>
                <a:gd name="T22" fmla="*/ 0 w 341"/>
                <a:gd name="T23" fmla="*/ 0 h 416"/>
                <a:gd name="T24" fmla="*/ 0 w 341"/>
                <a:gd name="T25" fmla="*/ 0 h 416"/>
                <a:gd name="T26" fmla="*/ 0 w 341"/>
                <a:gd name="T27" fmla="*/ 0 h 416"/>
                <a:gd name="T28" fmla="*/ 0 w 341"/>
                <a:gd name="T29" fmla="*/ 0 h 416"/>
                <a:gd name="T30" fmla="*/ 0 w 341"/>
                <a:gd name="T31" fmla="*/ 0 h 416"/>
                <a:gd name="T32" fmla="*/ 0 w 341"/>
                <a:gd name="T33" fmla="*/ 0 h 416"/>
                <a:gd name="T34" fmla="*/ 0 w 341"/>
                <a:gd name="T35" fmla="*/ 0 h 416"/>
                <a:gd name="T36" fmla="*/ 0 w 341"/>
                <a:gd name="T37" fmla="*/ 0 h 416"/>
                <a:gd name="T38" fmla="*/ 0 w 341"/>
                <a:gd name="T39" fmla="*/ 0 h 416"/>
                <a:gd name="T40" fmla="*/ 0 w 341"/>
                <a:gd name="T41" fmla="*/ 0 h 416"/>
                <a:gd name="T42" fmla="*/ 0 w 341"/>
                <a:gd name="T43" fmla="*/ 0 h 416"/>
                <a:gd name="T44" fmla="*/ 0 w 341"/>
                <a:gd name="T45" fmla="*/ 0 h 416"/>
                <a:gd name="T46" fmla="*/ 0 w 341"/>
                <a:gd name="T47" fmla="*/ 0 h 416"/>
                <a:gd name="T48" fmla="*/ 0 w 341"/>
                <a:gd name="T49" fmla="*/ 0 h 4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1"/>
                <a:gd name="T76" fmla="*/ 0 h 416"/>
                <a:gd name="T77" fmla="*/ 341 w 341"/>
                <a:gd name="T78" fmla="*/ 416 h 41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1" h="416">
                  <a:moveTo>
                    <a:pt x="341" y="0"/>
                  </a:moveTo>
                  <a:lnTo>
                    <a:pt x="296" y="18"/>
                  </a:lnTo>
                  <a:lnTo>
                    <a:pt x="251" y="47"/>
                  </a:lnTo>
                  <a:lnTo>
                    <a:pt x="208" y="83"/>
                  </a:lnTo>
                  <a:lnTo>
                    <a:pt x="170" y="126"/>
                  </a:lnTo>
                  <a:lnTo>
                    <a:pt x="137" y="170"/>
                  </a:lnTo>
                  <a:lnTo>
                    <a:pt x="112" y="216"/>
                  </a:lnTo>
                  <a:lnTo>
                    <a:pt x="97" y="262"/>
                  </a:lnTo>
                  <a:lnTo>
                    <a:pt x="96" y="304"/>
                  </a:lnTo>
                  <a:lnTo>
                    <a:pt x="94" y="341"/>
                  </a:lnTo>
                  <a:lnTo>
                    <a:pt x="89" y="373"/>
                  </a:lnTo>
                  <a:lnTo>
                    <a:pt x="77" y="397"/>
                  </a:lnTo>
                  <a:lnTo>
                    <a:pt x="62" y="413"/>
                  </a:lnTo>
                  <a:lnTo>
                    <a:pt x="44" y="416"/>
                  </a:lnTo>
                  <a:lnTo>
                    <a:pt x="28" y="407"/>
                  </a:lnTo>
                  <a:lnTo>
                    <a:pt x="12" y="382"/>
                  </a:lnTo>
                  <a:lnTo>
                    <a:pt x="2" y="339"/>
                  </a:lnTo>
                  <a:lnTo>
                    <a:pt x="0" y="285"/>
                  </a:lnTo>
                  <a:lnTo>
                    <a:pt x="14" y="231"/>
                  </a:lnTo>
                  <a:lnTo>
                    <a:pt x="42" y="176"/>
                  </a:lnTo>
                  <a:lnTo>
                    <a:pt x="83" y="126"/>
                  </a:lnTo>
                  <a:lnTo>
                    <a:pt x="135" y="80"/>
                  </a:lnTo>
                  <a:lnTo>
                    <a:pt x="196" y="43"/>
                  </a:lnTo>
                  <a:lnTo>
                    <a:pt x="265" y="15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6" name="Freeform 261">
              <a:extLst>
                <a:ext uri="{FF2B5EF4-FFF2-40B4-BE49-F238E27FC236}">
                  <a16:creationId xmlns:a16="http://schemas.microsoft.com/office/drawing/2014/main" id="{CF935FA5-DF2E-A7E3-C694-E94CFC3225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3460"/>
              <a:ext cx="127" cy="100"/>
            </a:xfrm>
            <a:custGeom>
              <a:avLst/>
              <a:gdLst>
                <a:gd name="T0" fmla="*/ 0 w 635"/>
                <a:gd name="T1" fmla="*/ 0 h 501"/>
                <a:gd name="T2" fmla="*/ 0 w 635"/>
                <a:gd name="T3" fmla="*/ 0 h 501"/>
                <a:gd name="T4" fmla="*/ 0 w 635"/>
                <a:gd name="T5" fmla="*/ 0 h 501"/>
                <a:gd name="T6" fmla="*/ 0 w 635"/>
                <a:gd name="T7" fmla="*/ 0 h 501"/>
                <a:gd name="T8" fmla="*/ 0 w 635"/>
                <a:gd name="T9" fmla="*/ 0 h 501"/>
                <a:gd name="T10" fmla="*/ 0 w 635"/>
                <a:gd name="T11" fmla="*/ 0 h 501"/>
                <a:gd name="T12" fmla="*/ 0 w 635"/>
                <a:gd name="T13" fmla="*/ 0 h 501"/>
                <a:gd name="T14" fmla="*/ 0 w 635"/>
                <a:gd name="T15" fmla="*/ 0 h 501"/>
                <a:gd name="T16" fmla="*/ 0 w 635"/>
                <a:gd name="T17" fmla="*/ 0 h 501"/>
                <a:gd name="T18" fmla="*/ 0 w 635"/>
                <a:gd name="T19" fmla="*/ 0 h 501"/>
                <a:gd name="T20" fmla="*/ 0 w 635"/>
                <a:gd name="T21" fmla="*/ 0 h 501"/>
                <a:gd name="T22" fmla="*/ 0 w 635"/>
                <a:gd name="T23" fmla="*/ 0 h 501"/>
                <a:gd name="T24" fmla="*/ 0 w 635"/>
                <a:gd name="T25" fmla="*/ 0 h 501"/>
                <a:gd name="T26" fmla="*/ 0 w 635"/>
                <a:gd name="T27" fmla="*/ 0 h 501"/>
                <a:gd name="T28" fmla="*/ 0 w 635"/>
                <a:gd name="T29" fmla="*/ 0 h 501"/>
                <a:gd name="T30" fmla="*/ 0 w 635"/>
                <a:gd name="T31" fmla="*/ 0 h 501"/>
                <a:gd name="T32" fmla="*/ 0 w 635"/>
                <a:gd name="T33" fmla="*/ 0 h 501"/>
                <a:gd name="T34" fmla="*/ 0 w 635"/>
                <a:gd name="T35" fmla="*/ 0 h 501"/>
                <a:gd name="T36" fmla="*/ 0 w 635"/>
                <a:gd name="T37" fmla="*/ 0 h 501"/>
                <a:gd name="T38" fmla="*/ 0 w 635"/>
                <a:gd name="T39" fmla="*/ 0 h 501"/>
                <a:gd name="T40" fmla="*/ 0 w 635"/>
                <a:gd name="T41" fmla="*/ 0 h 501"/>
                <a:gd name="T42" fmla="*/ 0 w 635"/>
                <a:gd name="T43" fmla="*/ 0 h 501"/>
                <a:gd name="T44" fmla="*/ 0 w 635"/>
                <a:gd name="T45" fmla="*/ 0 h 501"/>
                <a:gd name="T46" fmla="*/ 0 w 635"/>
                <a:gd name="T47" fmla="*/ 0 h 501"/>
                <a:gd name="T48" fmla="*/ 0 w 635"/>
                <a:gd name="T49" fmla="*/ 0 h 5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5"/>
                <a:gd name="T76" fmla="*/ 0 h 501"/>
                <a:gd name="T77" fmla="*/ 635 w 635"/>
                <a:gd name="T78" fmla="*/ 501 h 5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5" h="501">
                  <a:moveTo>
                    <a:pt x="631" y="0"/>
                  </a:moveTo>
                  <a:lnTo>
                    <a:pt x="625" y="55"/>
                  </a:lnTo>
                  <a:lnTo>
                    <a:pt x="614" y="108"/>
                  </a:lnTo>
                  <a:lnTo>
                    <a:pt x="596" y="158"/>
                  </a:lnTo>
                  <a:lnTo>
                    <a:pt x="575" y="205"/>
                  </a:lnTo>
                  <a:lnTo>
                    <a:pt x="548" y="247"/>
                  </a:lnTo>
                  <a:lnTo>
                    <a:pt x="522" y="286"/>
                  </a:lnTo>
                  <a:lnTo>
                    <a:pt x="493" y="320"/>
                  </a:lnTo>
                  <a:lnTo>
                    <a:pt x="467" y="350"/>
                  </a:lnTo>
                  <a:lnTo>
                    <a:pt x="433" y="375"/>
                  </a:lnTo>
                  <a:lnTo>
                    <a:pt x="385" y="399"/>
                  </a:lnTo>
                  <a:lnTo>
                    <a:pt x="327" y="420"/>
                  </a:lnTo>
                  <a:lnTo>
                    <a:pt x="264" y="441"/>
                  </a:lnTo>
                  <a:lnTo>
                    <a:pt x="195" y="458"/>
                  </a:lnTo>
                  <a:lnTo>
                    <a:pt x="127" y="473"/>
                  </a:lnTo>
                  <a:lnTo>
                    <a:pt x="60" y="483"/>
                  </a:lnTo>
                  <a:lnTo>
                    <a:pt x="0" y="490"/>
                  </a:lnTo>
                  <a:lnTo>
                    <a:pt x="92" y="501"/>
                  </a:lnTo>
                  <a:lnTo>
                    <a:pt x="203" y="501"/>
                  </a:lnTo>
                  <a:lnTo>
                    <a:pt x="317" y="484"/>
                  </a:lnTo>
                  <a:lnTo>
                    <a:pt x="428" y="446"/>
                  </a:lnTo>
                  <a:lnTo>
                    <a:pt x="524" y="381"/>
                  </a:lnTo>
                  <a:lnTo>
                    <a:pt x="596" y="289"/>
                  </a:lnTo>
                  <a:lnTo>
                    <a:pt x="635" y="162"/>
                  </a:lnTo>
                  <a:lnTo>
                    <a:pt x="631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7" name="Freeform 262">
              <a:extLst>
                <a:ext uri="{FF2B5EF4-FFF2-40B4-BE49-F238E27FC236}">
                  <a16:creationId xmlns:a16="http://schemas.microsoft.com/office/drawing/2014/main" id="{011F2253-ED71-49CF-87BD-C310F950B458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3436"/>
              <a:ext cx="168" cy="105"/>
            </a:xfrm>
            <a:custGeom>
              <a:avLst/>
              <a:gdLst>
                <a:gd name="T0" fmla="*/ 0 w 840"/>
                <a:gd name="T1" fmla="*/ 0 h 525"/>
                <a:gd name="T2" fmla="*/ 0 w 840"/>
                <a:gd name="T3" fmla="*/ 0 h 525"/>
                <a:gd name="T4" fmla="*/ 0 w 840"/>
                <a:gd name="T5" fmla="*/ 0 h 525"/>
                <a:gd name="T6" fmla="*/ 0 w 840"/>
                <a:gd name="T7" fmla="*/ 0 h 525"/>
                <a:gd name="T8" fmla="*/ 0 w 840"/>
                <a:gd name="T9" fmla="*/ 0 h 525"/>
                <a:gd name="T10" fmla="*/ 0 w 840"/>
                <a:gd name="T11" fmla="*/ 0 h 525"/>
                <a:gd name="T12" fmla="*/ 0 w 840"/>
                <a:gd name="T13" fmla="*/ 0 h 525"/>
                <a:gd name="T14" fmla="*/ 0 w 840"/>
                <a:gd name="T15" fmla="*/ 0 h 525"/>
                <a:gd name="T16" fmla="*/ 0 w 840"/>
                <a:gd name="T17" fmla="*/ 0 h 525"/>
                <a:gd name="T18" fmla="*/ 0 w 840"/>
                <a:gd name="T19" fmla="*/ 0 h 525"/>
                <a:gd name="T20" fmla="*/ 0 w 840"/>
                <a:gd name="T21" fmla="*/ 0 h 525"/>
                <a:gd name="T22" fmla="*/ 0 w 840"/>
                <a:gd name="T23" fmla="*/ 0 h 525"/>
                <a:gd name="T24" fmla="*/ 0 w 840"/>
                <a:gd name="T25" fmla="*/ 0 h 525"/>
                <a:gd name="T26" fmla="*/ 0 w 840"/>
                <a:gd name="T27" fmla="*/ 0 h 525"/>
                <a:gd name="T28" fmla="*/ 0 w 840"/>
                <a:gd name="T29" fmla="*/ 0 h 525"/>
                <a:gd name="T30" fmla="*/ 0 w 840"/>
                <a:gd name="T31" fmla="*/ 0 h 525"/>
                <a:gd name="T32" fmla="*/ 0 w 840"/>
                <a:gd name="T33" fmla="*/ 0 h 5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0"/>
                <a:gd name="T52" fmla="*/ 0 h 525"/>
                <a:gd name="T53" fmla="*/ 840 w 840"/>
                <a:gd name="T54" fmla="*/ 525 h 5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0" h="525">
                  <a:moveTo>
                    <a:pt x="0" y="0"/>
                  </a:moveTo>
                  <a:lnTo>
                    <a:pt x="40" y="52"/>
                  </a:lnTo>
                  <a:lnTo>
                    <a:pt x="110" y="117"/>
                  </a:lnTo>
                  <a:lnTo>
                    <a:pt x="203" y="192"/>
                  </a:lnTo>
                  <a:lnTo>
                    <a:pt x="314" y="271"/>
                  </a:lnTo>
                  <a:lnTo>
                    <a:pt x="438" y="347"/>
                  </a:lnTo>
                  <a:lnTo>
                    <a:pt x="570" y="419"/>
                  </a:lnTo>
                  <a:lnTo>
                    <a:pt x="706" y="479"/>
                  </a:lnTo>
                  <a:lnTo>
                    <a:pt x="840" y="525"/>
                  </a:lnTo>
                  <a:lnTo>
                    <a:pt x="707" y="498"/>
                  </a:lnTo>
                  <a:lnTo>
                    <a:pt x="573" y="458"/>
                  </a:lnTo>
                  <a:lnTo>
                    <a:pt x="443" y="405"/>
                  </a:lnTo>
                  <a:lnTo>
                    <a:pt x="323" y="341"/>
                  </a:lnTo>
                  <a:lnTo>
                    <a:pt x="213" y="265"/>
                  </a:lnTo>
                  <a:lnTo>
                    <a:pt x="121" y="184"/>
                  </a:lnTo>
                  <a:lnTo>
                    <a:pt x="47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8" name="Freeform 263">
              <a:extLst>
                <a:ext uri="{FF2B5EF4-FFF2-40B4-BE49-F238E27FC236}">
                  <a16:creationId xmlns:a16="http://schemas.microsoft.com/office/drawing/2014/main" id="{FFBC8BCB-32C2-7FB4-AC00-B0E5C16BE10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" y="3252"/>
              <a:ext cx="45" cy="100"/>
            </a:xfrm>
            <a:custGeom>
              <a:avLst/>
              <a:gdLst>
                <a:gd name="T0" fmla="*/ 0 w 225"/>
                <a:gd name="T1" fmla="*/ 0 h 501"/>
                <a:gd name="T2" fmla="*/ 0 w 225"/>
                <a:gd name="T3" fmla="*/ 0 h 501"/>
                <a:gd name="T4" fmla="*/ 0 w 225"/>
                <a:gd name="T5" fmla="*/ 0 h 501"/>
                <a:gd name="T6" fmla="*/ 0 w 225"/>
                <a:gd name="T7" fmla="*/ 0 h 501"/>
                <a:gd name="T8" fmla="*/ 0 w 225"/>
                <a:gd name="T9" fmla="*/ 0 h 501"/>
                <a:gd name="T10" fmla="*/ 0 w 225"/>
                <a:gd name="T11" fmla="*/ 0 h 501"/>
                <a:gd name="T12" fmla="*/ 0 w 225"/>
                <a:gd name="T13" fmla="*/ 0 h 501"/>
                <a:gd name="T14" fmla="*/ 0 w 225"/>
                <a:gd name="T15" fmla="*/ 0 h 501"/>
                <a:gd name="T16" fmla="*/ 0 w 225"/>
                <a:gd name="T17" fmla="*/ 0 h 501"/>
                <a:gd name="T18" fmla="*/ 0 w 225"/>
                <a:gd name="T19" fmla="*/ 0 h 501"/>
                <a:gd name="T20" fmla="*/ 0 w 225"/>
                <a:gd name="T21" fmla="*/ 0 h 501"/>
                <a:gd name="T22" fmla="*/ 0 w 225"/>
                <a:gd name="T23" fmla="*/ 0 h 501"/>
                <a:gd name="T24" fmla="*/ 0 w 225"/>
                <a:gd name="T25" fmla="*/ 0 h 501"/>
                <a:gd name="T26" fmla="*/ 0 w 225"/>
                <a:gd name="T27" fmla="*/ 0 h 501"/>
                <a:gd name="T28" fmla="*/ 0 w 225"/>
                <a:gd name="T29" fmla="*/ 0 h 501"/>
                <a:gd name="T30" fmla="*/ 0 w 225"/>
                <a:gd name="T31" fmla="*/ 0 h 501"/>
                <a:gd name="T32" fmla="*/ 0 w 225"/>
                <a:gd name="T33" fmla="*/ 0 h 5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5"/>
                <a:gd name="T52" fmla="*/ 0 h 501"/>
                <a:gd name="T53" fmla="*/ 225 w 225"/>
                <a:gd name="T54" fmla="*/ 501 h 5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5" h="501">
                  <a:moveTo>
                    <a:pt x="225" y="0"/>
                  </a:moveTo>
                  <a:lnTo>
                    <a:pt x="190" y="31"/>
                  </a:lnTo>
                  <a:lnTo>
                    <a:pt x="156" y="80"/>
                  </a:lnTo>
                  <a:lnTo>
                    <a:pt x="124" y="142"/>
                  </a:lnTo>
                  <a:lnTo>
                    <a:pt x="96" y="214"/>
                  </a:lnTo>
                  <a:lnTo>
                    <a:pt x="72" y="289"/>
                  </a:lnTo>
                  <a:lnTo>
                    <a:pt x="54" y="366"/>
                  </a:lnTo>
                  <a:lnTo>
                    <a:pt x="42" y="437"/>
                  </a:lnTo>
                  <a:lnTo>
                    <a:pt x="38" y="501"/>
                  </a:lnTo>
                  <a:lnTo>
                    <a:pt x="10" y="422"/>
                  </a:lnTo>
                  <a:lnTo>
                    <a:pt x="0" y="341"/>
                  </a:lnTo>
                  <a:lnTo>
                    <a:pt x="4" y="260"/>
                  </a:lnTo>
                  <a:lnTo>
                    <a:pt x="23" y="184"/>
                  </a:lnTo>
                  <a:lnTo>
                    <a:pt x="54" y="116"/>
                  </a:lnTo>
                  <a:lnTo>
                    <a:pt x="98" y="59"/>
                  </a:lnTo>
                  <a:lnTo>
                    <a:pt x="155" y="1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9" name="Freeform 264">
              <a:extLst>
                <a:ext uri="{FF2B5EF4-FFF2-40B4-BE49-F238E27FC236}">
                  <a16:creationId xmlns:a16="http://schemas.microsoft.com/office/drawing/2014/main" id="{DCE72AC9-C4B1-E814-AD03-D6D0915D16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172"/>
              <a:ext cx="76" cy="90"/>
            </a:xfrm>
            <a:custGeom>
              <a:avLst/>
              <a:gdLst>
                <a:gd name="T0" fmla="*/ 0 w 380"/>
                <a:gd name="T1" fmla="*/ 0 h 449"/>
                <a:gd name="T2" fmla="*/ 0 w 380"/>
                <a:gd name="T3" fmla="*/ 0 h 449"/>
                <a:gd name="T4" fmla="*/ 0 w 380"/>
                <a:gd name="T5" fmla="*/ 0 h 449"/>
                <a:gd name="T6" fmla="*/ 0 w 380"/>
                <a:gd name="T7" fmla="*/ 0 h 449"/>
                <a:gd name="T8" fmla="*/ 0 w 380"/>
                <a:gd name="T9" fmla="*/ 0 h 449"/>
                <a:gd name="T10" fmla="*/ 0 w 380"/>
                <a:gd name="T11" fmla="*/ 0 h 449"/>
                <a:gd name="T12" fmla="*/ 0 w 380"/>
                <a:gd name="T13" fmla="*/ 0 h 449"/>
                <a:gd name="T14" fmla="*/ 0 w 380"/>
                <a:gd name="T15" fmla="*/ 0 h 449"/>
                <a:gd name="T16" fmla="*/ 0 w 380"/>
                <a:gd name="T17" fmla="*/ 0 h 449"/>
                <a:gd name="T18" fmla="*/ 0 w 380"/>
                <a:gd name="T19" fmla="*/ 0 h 449"/>
                <a:gd name="T20" fmla="*/ 0 w 380"/>
                <a:gd name="T21" fmla="*/ 0 h 449"/>
                <a:gd name="T22" fmla="*/ 0 w 380"/>
                <a:gd name="T23" fmla="*/ 0 h 449"/>
                <a:gd name="T24" fmla="*/ 0 w 380"/>
                <a:gd name="T25" fmla="*/ 0 h 449"/>
                <a:gd name="T26" fmla="*/ 0 w 380"/>
                <a:gd name="T27" fmla="*/ 0 h 449"/>
                <a:gd name="T28" fmla="*/ 0 w 380"/>
                <a:gd name="T29" fmla="*/ 0 h 449"/>
                <a:gd name="T30" fmla="*/ 0 w 380"/>
                <a:gd name="T31" fmla="*/ 0 h 449"/>
                <a:gd name="T32" fmla="*/ 0 w 380"/>
                <a:gd name="T33" fmla="*/ 0 h 449"/>
                <a:gd name="T34" fmla="*/ 0 w 380"/>
                <a:gd name="T35" fmla="*/ 0 h 449"/>
                <a:gd name="T36" fmla="*/ 0 w 380"/>
                <a:gd name="T37" fmla="*/ 0 h 449"/>
                <a:gd name="T38" fmla="*/ 0 w 380"/>
                <a:gd name="T39" fmla="*/ 0 h 449"/>
                <a:gd name="T40" fmla="*/ 0 w 380"/>
                <a:gd name="T41" fmla="*/ 0 h 449"/>
                <a:gd name="T42" fmla="*/ 0 w 380"/>
                <a:gd name="T43" fmla="*/ 0 h 449"/>
                <a:gd name="T44" fmla="*/ 0 w 380"/>
                <a:gd name="T45" fmla="*/ 0 h 449"/>
                <a:gd name="T46" fmla="*/ 0 w 380"/>
                <a:gd name="T47" fmla="*/ 0 h 449"/>
                <a:gd name="T48" fmla="*/ 0 w 380"/>
                <a:gd name="T49" fmla="*/ 0 h 4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0"/>
                <a:gd name="T76" fmla="*/ 0 h 449"/>
                <a:gd name="T77" fmla="*/ 380 w 380"/>
                <a:gd name="T78" fmla="*/ 449 h 4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0" h="449">
                  <a:moveTo>
                    <a:pt x="285" y="61"/>
                  </a:moveTo>
                  <a:lnTo>
                    <a:pt x="275" y="109"/>
                  </a:lnTo>
                  <a:lnTo>
                    <a:pt x="251" y="165"/>
                  </a:lnTo>
                  <a:lnTo>
                    <a:pt x="217" y="224"/>
                  </a:lnTo>
                  <a:lnTo>
                    <a:pt x="176" y="284"/>
                  </a:lnTo>
                  <a:lnTo>
                    <a:pt x="129" y="339"/>
                  </a:lnTo>
                  <a:lnTo>
                    <a:pt x="82" y="388"/>
                  </a:lnTo>
                  <a:lnTo>
                    <a:pt x="38" y="425"/>
                  </a:lnTo>
                  <a:lnTo>
                    <a:pt x="0" y="449"/>
                  </a:lnTo>
                  <a:lnTo>
                    <a:pt x="57" y="424"/>
                  </a:lnTo>
                  <a:lnTo>
                    <a:pt x="121" y="389"/>
                  </a:lnTo>
                  <a:lnTo>
                    <a:pt x="186" y="342"/>
                  </a:lnTo>
                  <a:lnTo>
                    <a:pt x="249" y="290"/>
                  </a:lnTo>
                  <a:lnTo>
                    <a:pt x="303" y="233"/>
                  </a:lnTo>
                  <a:lnTo>
                    <a:pt x="346" y="178"/>
                  </a:lnTo>
                  <a:lnTo>
                    <a:pt x="373" y="123"/>
                  </a:lnTo>
                  <a:lnTo>
                    <a:pt x="380" y="75"/>
                  </a:lnTo>
                  <a:lnTo>
                    <a:pt x="370" y="38"/>
                  </a:lnTo>
                  <a:lnTo>
                    <a:pt x="358" y="13"/>
                  </a:lnTo>
                  <a:lnTo>
                    <a:pt x="343" y="1"/>
                  </a:lnTo>
                  <a:lnTo>
                    <a:pt x="327" y="0"/>
                  </a:lnTo>
                  <a:lnTo>
                    <a:pt x="310" y="5"/>
                  </a:lnTo>
                  <a:lnTo>
                    <a:pt x="297" y="20"/>
                  </a:lnTo>
                  <a:lnTo>
                    <a:pt x="287" y="39"/>
                  </a:lnTo>
                  <a:lnTo>
                    <a:pt x="285" y="61"/>
                  </a:lnTo>
                  <a:close/>
                </a:path>
              </a:pathLst>
            </a:custGeom>
            <a:solidFill>
              <a:srgbClr val="001A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0" name="Freeform 265">
              <a:extLst>
                <a:ext uri="{FF2B5EF4-FFF2-40B4-BE49-F238E27FC236}">
                  <a16:creationId xmlns:a16="http://schemas.microsoft.com/office/drawing/2014/main" id="{4831D924-846A-C471-CC97-0B6192FED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2772"/>
              <a:ext cx="166" cy="314"/>
            </a:xfrm>
            <a:custGeom>
              <a:avLst/>
              <a:gdLst>
                <a:gd name="T0" fmla="*/ 0 w 832"/>
                <a:gd name="T1" fmla="*/ 0 h 1566"/>
                <a:gd name="T2" fmla="*/ 0 w 832"/>
                <a:gd name="T3" fmla="*/ 0 h 1566"/>
                <a:gd name="T4" fmla="*/ 0 w 832"/>
                <a:gd name="T5" fmla="*/ 0 h 1566"/>
                <a:gd name="T6" fmla="*/ 0 w 832"/>
                <a:gd name="T7" fmla="*/ 0 h 1566"/>
                <a:gd name="T8" fmla="*/ 0 w 832"/>
                <a:gd name="T9" fmla="*/ 0 h 1566"/>
                <a:gd name="T10" fmla="*/ 0 w 832"/>
                <a:gd name="T11" fmla="*/ 0 h 1566"/>
                <a:gd name="T12" fmla="*/ 0 w 832"/>
                <a:gd name="T13" fmla="*/ 0 h 1566"/>
                <a:gd name="T14" fmla="*/ 0 w 832"/>
                <a:gd name="T15" fmla="*/ 0 h 1566"/>
                <a:gd name="T16" fmla="*/ 0 w 832"/>
                <a:gd name="T17" fmla="*/ 0 h 1566"/>
                <a:gd name="T18" fmla="*/ 0 w 832"/>
                <a:gd name="T19" fmla="*/ 0 h 1566"/>
                <a:gd name="T20" fmla="*/ 0 w 832"/>
                <a:gd name="T21" fmla="*/ 0 h 1566"/>
                <a:gd name="T22" fmla="*/ 0 w 832"/>
                <a:gd name="T23" fmla="*/ 0 h 1566"/>
                <a:gd name="T24" fmla="*/ 0 w 832"/>
                <a:gd name="T25" fmla="*/ 0 h 1566"/>
                <a:gd name="T26" fmla="*/ 0 w 832"/>
                <a:gd name="T27" fmla="*/ 0 h 1566"/>
                <a:gd name="T28" fmla="*/ 0 w 832"/>
                <a:gd name="T29" fmla="*/ 0 h 1566"/>
                <a:gd name="T30" fmla="*/ 0 w 832"/>
                <a:gd name="T31" fmla="*/ 0 h 1566"/>
                <a:gd name="T32" fmla="*/ 0 w 832"/>
                <a:gd name="T33" fmla="*/ 0 h 1566"/>
                <a:gd name="T34" fmla="*/ 0 w 832"/>
                <a:gd name="T35" fmla="*/ 0 h 1566"/>
                <a:gd name="T36" fmla="*/ 0 w 832"/>
                <a:gd name="T37" fmla="*/ 0 h 1566"/>
                <a:gd name="T38" fmla="*/ 0 w 832"/>
                <a:gd name="T39" fmla="*/ 0 h 1566"/>
                <a:gd name="T40" fmla="*/ 0 w 832"/>
                <a:gd name="T41" fmla="*/ 0 h 1566"/>
                <a:gd name="T42" fmla="*/ 0 w 832"/>
                <a:gd name="T43" fmla="*/ 0 h 1566"/>
                <a:gd name="T44" fmla="*/ 0 w 832"/>
                <a:gd name="T45" fmla="*/ 0 h 1566"/>
                <a:gd name="T46" fmla="*/ 0 w 832"/>
                <a:gd name="T47" fmla="*/ 0 h 1566"/>
                <a:gd name="T48" fmla="*/ 0 w 832"/>
                <a:gd name="T49" fmla="*/ 0 h 1566"/>
                <a:gd name="T50" fmla="*/ 0 w 832"/>
                <a:gd name="T51" fmla="*/ 0 h 1566"/>
                <a:gd name="T52" fmla="*/ 0 w 832"/>
                <a:gd name="T53" fmla="*/ 0 h 1566"/>
                <a:gd name="T54" fmla="*/ 0 w 832"/>
                <a:gd name="T55" fmla="*/ 0 h 1566"/>
                <a:gd name="T56" fmla="*/ 0 w 832"/>
                <a:gd name="T57" fmla="*/ 0 h 1566"/>
                <a:gd name="T58" fmla="*/ 0 w 832"/>
                <a:gd name="T59" fmla="*/ 0 h 1566"/>
                <a:gd name="T60" fmla="*/ 0 w 832"/>
                <a:gd name="T61" fmla="*/ 0 h 1566"/>
                <a:gd name="T62" fmla="*/ 0 w 832"/>
                <a:gd name="T63" fmla="*/ 0 h 1566"/>
                <a:gd name="T64" fmla="*/ 0 w 832"/>
                <a:gd name="T65" fmla="*/ 0 h 1566"/>
                <a:gd name="T66" fmla="*/ 0 w 832"/>
                <a:gd name="T67" fmla="*/ 0 h 1566"/>
                <a:gd name="T68" fmla="*/ 0 w 832"/>
                <a:gd name="T69" fmla="*/ 0 h 1566"/>
                <a:gd name="T70" fmla="*/ 0 w 832"/>
                <a:gd name="T71" fmla="*/ 0 h 1566"/>
                <a:gd name="T72" fmla="*/ 0 w 832"/>
                <a:gd name="T73" fmla="*/ 0 h 1566"/>
                <a:gd name="T74" fmla="*/ 0 w 832"/>
                <a:gd name="T75" fmla="*/ 0 h 1566"/>
                <a:gd name="T76" fmla="*/ 0 w 832"/>
                <a:gd name="T77" fmla="*/ 0 h 1566"/>
                <a:gd name="T78" fmla="*/ 0 w 832"/>
                <a:gd name="T79" fmla="*/ 0 h 1566"/>
                <a:gd name="T80" fmla="*/ 0 w 832"/>
                <a:gd name="T81" fmla="*/ 0 h 1566"/>
                <a:gd name="T82" fmla="*/ 0 w 832"/>
                <a:gd name="T83" fmla="*/ 0 h 1566"/>
                <a:gd name="T84" fmla="*/ 0 w 832"/>
                <a:gd name="T85" fmla="*/ 0 h 1566"/>
                <a:gd name="T86" fmla="*/ 0 w 832"/>
                <a:gd name="T87" fmla="*/ 0 h 1566"/>
                <a:gd name="T88" fmla="*/ 0 w 832"/>
                <a:gd name="T89" fmla="*/ 0 h 1566"/>
                <a:gd name="T90" fmla="*/ 0 w 832"/>
                <a:gd name="T91" fmla="*/ 0 h 1566"/>
                <a:gd name="T92" fmla="*/ 0 w 832"/>
                <a:gd name="T93" fmla="*/ 0 h 1566"/>
                <a:gd name="T94" fmla="*/ 0 w 832"/>
                <a:gd name="T95" fmla="*/ 0 h 1566"/>
                <a:gd name="T96" fmla="*/ 0 w 832"/>
                <a:gd name="T97" fmla="*/ 0 h 1566"/>
                <a:gd name="T98" fmla="*/ 0 w 832"/>
                <a:gd name="T99" fmla="*/ 0 h 15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32"/>
                <a:gd name="T151" fmla="*/ 0 h 1566"/>
                <a:gd name="T152" fmla="*/ 832 w 832"/>
                <a:gd name="T153" fmla="*/ 1566 h 15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32" h="1566">
                  <a:moveTo>
                    <a:pt x="0" y="15"/>
                  </a:moveTo>
                  <a:lnTo>
                    <a:pt x="5" y="68"/>
                  </a:lnTo>
                  <a:lnTo>
                    <a:pt x="57" y="196"/>
                  </a:lnTo>
                  <a:lnTo>
                    <a:pt x="143" y="373"/>
                  </a:lnTo>
                  <a:lnTo>
                    <a:pt x="249" y="577"/>
                  </a:lnTo>
                  <a:lnTo>
                    <a:pt x="359" y="785"/>
                  </a:lnTo>
                  <a:lnTo>
                    <a:pt x="462" y="976"/>
                  </a:lnTo>
                  <a:lnTo>
                    <a:pt x="542" y="1125"/>
                  </a:lnTo>
                  <a:lnTo>
                    <a:pt x="589" y="1212"/>
                  </a:lnTo>
                  <a:lnTo>
                    <a:pt x="608" y="1255"/>
                  </a:lnTo>
                  <a:lnTo>
                    <a:pt x="622" y="1295"/>
                  </a:lnTo>
                  <a:lnTo>
                    <a:pt x="631" y="1332"/>
                  </a:lnTo>
                  <a:lnTo>
                    <a:pt x="639" y="1366"/>
                  </a:lnTo>
                  <a:lnTo>
                    <a:pt x="645" y="1396"/>
                  </a:lnTo>
                  <a:lnTo>
                    <a:pt x="650" y="1425"/>
                  </a:lnTo>
                  <a:lnTo>
                    <a:pt x="658" y="1451"/>
                  </a:lnTo>
                  <a:lnTo>
                    <a:pt x="669" y="1478"/>
                  </a:lnTo>
                  <a:lnTo>
                    <a:pt x="681" y="1500"/>
                  </a:lnTo>
                  <a:lnTo>
                    <a:pt x="698" y="1520"/>
                  </a:lnTo>
                  <a:lnTo>
                    <a:pt x="716" y="1536"/>
                  </a:lnTo>
                  <a:lnTo>
                    <a:pt x="736" y="1551"/>
                  </a:lnTo>
                  <a:lnTo>
                    <a:pt x="754" y="1560"/>
                  </a:lnTo>
                  <a:lnTo>
                    <a:pt x="772" y="1565"/>
                  </a:lnTo>
                  <a:lnTo>
                    <a:pt x="789" y="1566"/>
                  </a:lnTo>
                  <a:lnTo>
                    <a:pt x="804" y="1564"/>
                  </a:lnTo>
                  <a:lnTo>
                    <a:pt x="814" y="1554"/>
                  </a:lnTo>
                  <a:lnTo>
                    <a:pt x="822" y="1541"/>
                  </a:lnTo>
                  <a:lnTo>
                    <a:pt x="829" y="1523"/>
                  </a:lnTo>
                  <a:lnTo>
                    <a:pt x="832" y="1503"/>
                  </a:lnTo>
                  <a:lnTo>
                    <a:pt x="832" y="1479"/>
                  </a:lnTo>
                  <a:lnTo>
                    <a:pt x="830" y="1454"/>
                  </a:lnTo>
                  <a:lnTo>
                    <a:pt x="824" y="1429"/>
                  </a:lnTo>
                  <a:lnTo>
                    <a:pt x="814" y="1405"/>
                  </a:lnTo>
                  <a:lnTo>
                    <a:pt x="798" y="1381"/>
                  </a:lnTo>
                  <a:lnTo>
                    <a:pt x="781" y="1359"/>
                  </a:lnTo>
                  <a:lnTo>
                    <a:pt x="761" y="1336"/>
                  </a:lnTo>
                  <a:lnTo>
                    <a:pt x="740" y="1314"/>
                  </a:lnTo>
                  <a:lnTo>
                    <a:pt x="716" y="1287"/>
                  </a:lnTo>
                  <a:lnTo>
                    <a:pt x="692" y="1259"/>
                  </a:lnTo>
                  <a:lnTo>
                    <a:pt x="669" y="1224"/>
                  </a:lnTo>
                  <a:lnTo>
                    <a:pt x="646" y="1183"/>
                  </a:lnTo>
                  <a:lnTo>
                    <a:pt x="602" y="1095"/>
                  </a:lnTo>
                  <a:lnTo>
                    <a:pt x="530" y="942"/>
                  </a:lnTo>
                  <a:lnTo>
                    <a:pt x="437" y="747"/>
                  </a:lnTo>
                  <a:lnTo>
                    <a:pt x="334" y="535"/>
                  </a:lnTo>
                  <a:lnTo>
                    <a:pt x="231" y="328"/>
                  </a:lnTo>
                  <a:lnTo>
                    <a:pt x="140" y="155"/>
                  </a:lnTo>
                  <a:lnTo>
                    <a:pt x="67" y="37"/>
                  </a:lnTo>
                  <a:lnTo>
                    <a:pt x="28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1" name="Freeform 266">
              <a:extLst>
                <a:ext uri="{FF2B5EF4-FFF2-40B4-BE49-F238E27FC236}">
                  <a16:creationId xmlns:a16="http://schemas.microsoft.com/office/drawing/2014/main" id="{638F23FA-4E74-2435-0820-5AD909995D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" y="2855"/>
              <a:ext cx="186" cy="228"/>
            </a:xfrm>
            <a:custGeom>
              <a:avLst/>
              <a:gdLst>
                <a:gd name="T0" fmla="*/ 0 w 929"/>
                <a:gd name="T1" fmla="*/ 0 h 1140"/>
                <a:gd name="T2" fmla="*/ 0 w 929"/>
                <a:gd name="T3" fmla="*/ 0 h 1140"/>
                <a:gd name="T4" fmla="*/ 0 w 929"/>
                <a:gd name="T5" fmla="*/ 0 h 1140"/>
                <a:gd name="T6" fmla="*/ 0 w 929"/>
                <a:gd name="T7" fmla="*/ 0 h 1140"/>
                <a:gd name="T8" fmla="*/ 0 w 929"/>
                <a:gd name="T9" fmla="*/ 0 h 1140"/>
                <a:gd name="T10" fmla="*/ 0 w 929"/>
                <a:gd name="T11" fmla="*/ 0 h 1140"/>
                <a:gd name="T12" fmla="*/ 0 w 929"/>
                <a:gd name="T13" fmla="*/ 0 h 1140"/>
                <a:gd name="T14" fmla="*/ 0 w 929"/>
                <a:gd name="T15" fmla="*/ 0 h 1140"/>
                <a:gd name="T16" fmla="*/ 0 w 929"/>
                <a:gd name="T17" fmla="*/ 0 h 1140"/>
                <a:gd name="T18" fmla="*/ 0 w 929"/>
                <a:gd name="T19" fmla="*/ 0 h 1140"/>
                <a:gd name="T20" fmla="*/ 0 w 929"/>
                <a:gd name="T21" fmla="*/ 0 h 1140"/>
                <a:gd name="T22" fmla="*/ 0 w 929"/>
                <a:gd name="T23" fmla="*/ 0 h 1140"/>
                <a:gd name="T24" fmla="*/ 0 w 929"/>
                <a:gd name="T25" fmla="*/ 0 h 1140"/>
                <a:gd name="T26" fmla="*/ 0 w 929"/>
                <a:gd name="T27" fmla="*/ 0 h 1140"/>
                <a:gd name="T28" fmla="*/ 0 w 929"/>
                <a:gd name="T29" fmla="*/ 0 h 1140"/>
                <a:gd name="T30" fmla="*/ 0 w 929"/>
                <a:gd name="T31" fmla="*/ 0 h 1140"/>
                <a:gd name="T32" fmla="*/ 0 w 929"/>
                <a:gd name="T33" fmla="*/ 0 h 1140"/>
                <a:gd name="T34" fmla="*/ 0 w 929"/>
                <a:gd name="T35" fmla="*/ 0 h 1140"/>
                <a:gd name="T36" fmla="*/ 0 w 929"/>
                <a:gd name="T37" fmla="*/ 0 h 1140"/>
                <a:gd name="T38" fmla="*/ 0 w 929"/>
                <a:gd name="T39" fmla="*/ 0 h 1140"/>
                <a:gd name="T40" fmla="*/ 0 w 929"/>
                <a:gd name="T41" fmla="*/ 0 h 1140"/>
                <a:gd name="T42" fmla="*/ 0 w 929"/>
                <a:gd name="T43" fmla="*/ 0 h 1140"/>
                <a:gd name="T44" fmla="*/ 0 w 929"/>
                <a:gd name="T45" fmla="*/ 0 h 1140"/>
                <a:gd name="T46" fmla="*/ 0 w 929"/>
                <a:gd name="T47" fmla="*/ 0 h 1140"/>
                <a:gd name="T48" fmla="*/ 0 w 929"/>
                <a:gd name="T49" fmla="*/ 0 h 1140"/>
                <a:gd name="T50" fmla="*/ 0 w 929"/>
                <a:gd name="T51" fmla="*/ 0 h 1140"/>
                <a:gd name="T52" fmla="*/ 0 w 929"/>
                <a:gd name="T53" fmla="*/ 0 h 1140"/>
                <a:gd name="T54" fmla="*/ 0 w 929"/>
                <a:gd name="T55" fmla="*/ 0 h 1140"/>
                <a:gd name="T56" fmla="*/ 0 w 929"/>
                <a:gd name="T57" fmla="*/ 0 h 1140"/>
                <a:gd name="T58" fmla="*/ 0 w 929"/>
                <a:gd name="T59" fmla="*/ 0 h 1140"/>
                <a:gd name="T60" fmla="*/ 0 w 929"/>
                <a:gd name="T61" fmla="*/ 0 h 1140"/>
                <a:gd name="T62" fmla="*/ 0 w 929"/>
                <a:gd name="T63" fmla="*/ 0 h 1140"/>
                <a:gd name="T64" fmla="*/ 0 w 929"/>
                <a:gd name="T65" fmla="*/ 0 h 1140"/>
                <a:gd name="T66" fmla="*/ 0 w 929"/>
                <a:gd name="T67" fmla="*/ 0 h 1140"/>
                <a:gd name="T68" fmla="*/ 0 w 929"/>
                <a:gd name="T69" fmla="*/ 0 h 1140"/>
                <a:gd name="T70" fmla="*/ 0 w 929"/>
                <a:gd name="T71" fmla="*/ 0 h 1140"/>
                <a:gd name="T72" fmla="*/ 0 w 929"/>
                <a:gd name="T73" fmla="*/ 0 h 1140"/>
                <a:gd name="T74" fmla="*/ 0 w 929"/>
                <a:gd name="T75" fmla="*/ 0 h 1140"/>
                <a:gd name="T76" fmla="*/ 0 w 929"/>
                <a:gd name="T77" fmla="*/ 0 h 1140"/>
                <a:gd name="T78" fmla="*/ 0 w 929"/>
                <a:gd name="T79" fmla="*/ 0 h 1140"/>
                <a:gd name="T80" fmla="*/ 0 w 929"/>
                <a:gd name="T81" fmla="*/ 0 h 1140"/>
                <a:gd name="T82" fmla="*/ 0 w 929"/>
                <a:gd name="T83" fmla="*/ 0 h 1140"/>
                <a:gd name="T84" fmla="*/ 0 w 929"/>
                <a:gd name="T85" fmla="*/ 0 h 1140"/>
                <a:gd name="T86" fmla="*/ 0 w 929"/>
                <a:gd name="T87" fmla="*/ 0 h 1140"/>
                <a:gd name="T88" fmla="*/ 0 w 929"/>
                <a:gd name="T89" fmla="*/ 0 h 1140"/>
                <a:gd name="T90" fmla="*/ 0 w 929"/>
                <a:gd name="T91" fmla="*/ 0 h 1140"/>
                <a:gd name="T92" fmla="*/ 0 w 929"/>
                <a:gd name="T93" fmla="*/ 0 h 1140"/>
                <a:gd name="T94" fmla="*/ 0 w 929"/>
                <a:gd name="T95" fmla="*/ 0 h 1140"/>
                <a:gd name="T96" fmla="*/ 0 w 929"/>
                <a:gd name="T97" fmla="*/ 0 h 1140"/>
                <a:gd name="T98" fmla="*/ 0 w 929"/>
                <a:gd name="T99" fmla="*/ 0 h 11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29"/>
                <a:gd name="T151" fmla="*/ 0 h 1140"/>
                <a:gd name="T152" fmla="*/ 929 w 929"/>
                <a:gd name="T153" fmla="*/ 1140 h 11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29" h="1140">
                  <a:moveTo>
                    <a:pt x="904" y="0"/>
                  </a:moveTo>
                  <a:lnTo>
                    <a:pt x="865" y="16"/>
                  </a:lnTo>
                  <a:lnTo>
                    <a:pt x="793" y="90"/>
                  </a:lnTo>
                  <a:lnTo>
                    <a:pt x="697" y="202"/>
                  </a:lnTo>
                  <a:lnTo>
                    <a:pt x="590" y="339"/>
                  </a:lnTo>
                  <a:lnTo>
                    <a:pt x="480" y="481"/>
                  </a:lnTo>
                  <a:lnTo>
                    <a:pt x="380" y="616"/>
                  </a:lnTo>
                  <a:lnTo>
                    <a:pt x="300" y="723"/>
                  </a:lnTo>
                  <a:lnTo>
                    <a:pt x="250" y="790"/>
                  </a:lnTo>
                  <a:lnTo>
                    <a:pt x="216" y="826"/>
                  </a:lnTo>
                  <a:lnTo>
                    <a:pt x="186" y="855"/>
                  </a:lnTo>
                  <a:lnTo>
                    <a:pt x="156" y="879"/>
                  </a:lnTo>
                  <a:lnTo>
                    <a:pt x="130" y="900"/>
                  </a:lnTo>
                  <a:lnTo>
                    <a:pt x="103" y="917"/>
                  </a:lnTo>
                  <a:lnTo>
                    <a:pt x="80" y="935"/>
                  </a:lnTo>
                  <a:lnTo>
                    <a:pt x="59" y="952"/>
                  </a:lnTo>
                  <a:lnTo>
                    <a:pt x="41" y="974"/>
                  </a:lnTo>
                  <a:lnTo>
                    <a:pt x="24" y="995"/>
                  </a:lnTo>
                  <a:lnTo>
                    <a:pt x="13" y="1018"/>
                  </a:lnTo>
                  <a:lnTo>
                    <a:pt x="5" y="1041"/>
                  </a:lnTo>
                  <a:lnTo>
                    <a:pt x="1" y="1065"/>
                  </a:lnTo>
                  <a:lnTo>
                    <a:pt x="0" y="1086"/>
                  </a:lnTo>
                  <a:lnTo>
                    <a:pt x="3" y="1105"/>
                  </a:lnTo>
                  <a:lnTo>
                    <a:pt x="9" y="1120"/>
                  </a:lnTo>
                  <a:lnTo>
                    <a:pt x="19" y="1132"/>
                  </a:lnTo>
                  <a:lnTo>
                    <a:pt x="31" y="1138"/>
                  </a:lnTo>
                  <a:lnTo>
                    <a:pt x="47" y="1140"/>
                  </a:lnTo>
                  <a:lnTo>
                    <a:pt x="65" y="1138"/>
                  </a:lnTo>
                  <a:lnTo>
                    <a:pt x="86" y="1132"/>
                  </a:lnTo>
                  <a:lnTo>
                    <a:pt x="108" y="1122"/>
                  </a:lnTo>
                  <a:lnTo>
                    <a:pt x="129" y="1109"/>
                  </a:lnTo>
                  <a:lnTo>
                    <a:pt x="149" y="1092"/>
                  </a:lnTo>
                  <a:lnTo>
                    <a:pt x="168" y="1074"/>
                  </a:lnTo>
                  <a:lnTo>
                    <a:pt x="182" y="1050"/>
                  </a:lnTo>
                  <a:lnTo>
                    <a:pt x="194" y="1026"/>
                  </a:lnTo>
                  <a:lnTo>
                    <a:pt x="205" y="998"/>
                  </a:lnTo>
                  <a:lnTo>
                    <a:pt x="218" y="970"/>
                  </a:lnTo>
                  <a:lnTo>
                    <a:pt x="231" y="938"/>
                  </a:lnTo>
                  <a:lnTo>
                    <a:pt x="249" y="905"/>
                  </a:lnTo>
                  <a:lnTo>
                    <a:pt x="270" y="868"/>
                  </a:lnTo>
                  <a:lnTo>
                    <a:pt x="299" y="829"/>
                  </a:lnTo>
                  <a:lnTo>
                    <a:pt x="351" y="763"/>
                  </a:lnTo>
                  <a:lnTo>
                    <a:pt x="440" y="661"/>
                  </a:lnTo>
                  <a:lnTo>
                    <a:pt x="548" y="534"/>
                  </a:lnTo>
                  <a:lnTo>
                    <a:pt x="665" y="398"/>
                  </a:lnTo>
                  <a:lnTo>
                    <a:pt x="774" y="263"/>
                  </a:lnTo>
                  <a:lnTo>
                    <a:pt x="864" y="147"/>
                  </a:lnTo>
                  <a:lnTo>
                    <a:pt x="919" y="60"/>
                  </a:lnTo>
                  <a:lnTo>
                    <a:pt x="929" y="20"/>
                  </a:lnTo>
                  <a:lnTo>
                    <a:pt x="904" y="0"/>
                  </a:lnTo>
                  <a:close/>
                </a:path>
              </a:pathLst>
            </a:custGeom>
            <a:solidFill>
              <a:srgbClr val="E6B34D"/>
            </a:solidFill>
            <a:ln w="1588">
              <a:solidFill>
                <a:srgbClr val="59260D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2" name="Freeform 267">
              <a:extLst>
                <a:ext uri="{FF2B5EF4-FFF2-40B4-BE49-F238E27FC236}">
                  <a16:creationId xmlns:a16="http://schemas.microsoft.com/office/drawing/2014/main" id="{D80D869E-15A0-F6CF-8B84-1590A723BBFC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2736"/>
              <a:ext cx="21" cy="194"/>
            </a:xfrm>
            <a:custGeom>
              <a:avLst/>
              <a:gdLst>
                <a:gd name="T0" fmla="*/ 0 w 104"/>
                <a:gd name="T1" fmla="*/ 0 h 968"/>
                <a:gd name="T2" fmla="*/ 0 w 104"/>
                <a:gd name="T3" fmla="*/ 0 h 968"/>
                <a:gd name="T4" fmla="*/ 0 w 104"/>
                <a:gd name="T5" fmla="*/ 0 h 968"/>
                <a:gd name="T6" fmla="*/ 0 w 104"/>
                <a:gd name="T7" fmla="*/ 0 h 9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968"/>
                <a:gd name="T14" fmla="*/ 104 w 104"/>
                <a:gd name="T15" fmla="*/ 968 h 9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968">
                  <a:moveTo>
                    <a:pt x="104" y="968"/>
                  </a:moveTo>
                  <a:lnTo>
                    <a:pt x="0" y="0"/>
                  </a:lnTo>
                  <a:lnTo>
                    <a:pt x="93" y="35"/>
                  </a:lnTo>
                  <a:lnTo>
                    <a:pt x="104" y="96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3" name="Freeform 268">
              <a:extLst>
                <a:ext uri="{FF2B5EF4-FFF2-40B4-BE49-F238E27FC236}">
                  <a16:creationId xmlns:a16="http://schemas.microsoft.com/office/drawing/2014/main" id="{F4696C95-CD6D-8838-53D7-2760869DBAC3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94"/>
              <a:ext cx="130" cy="122"/>
            </a:xfrm>
            <a:custGeom>
              <a:avLst/>
              <a:gdLst>
                <a:gd name="T0" fmla="*/ 0 w 654"/>
                <a:gd name="T1" fmla="*/ 0 h 607"/>
                <a:gd name="T2" fmla="*/ 0 w 654"/>
                <a:gd name="T3" fmla="*/ 0 h 607"/>
                <a:gd name="T4" fmla="*/ 0 w 654"/>
                <a:gd name="T5" fmla="*/ 0 h 607"/>
                <a:gd name="T6" fmla="*/ 0 w 654"/>
                <a:gd name="T7" fmla="*/ 0 h 6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4"/>
                <a:gd name="T13" fmla="*/ 0 h 607"/>
                <a:gd name="T14" fmla="*/ 654 w 654"/>
                <a:gd name="T15" fmla="*/ 607 h 6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4" h="607">
                  <a:moveTo>
                    <a:pt x="654" y="607"/>
                  </a:moveTo>
                  <a:lnTo>
                    <a:pt x="47" y="0"/>
                  </a:lnTo>
                  <a:lnTo>
                    <a:pt x="0" y="59"/>
                  </a:lnTo>
                  <a:lnTo>
                    <a:pt x="654" y="607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4" name="Freeform 269">
              <a:extLst>
                <a:ext uri="{FF2B5EF4-FFF2-40B4-BE49-F238E27FC236}">
                  <a16:creationId xmlns:a16="http://schemas.microsoft.com/office/drawing/2014/main" id="{A567DFDF-FE9C-2935-41BA-F210F2330F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2783"/>
              <a:ext cx="45" cy="138"/>
            </a:xfrm>
            <a:custGeom>
              <a:avLst/>
              <a:gdLst>
                <a:gd name="T0" fmla="*/ 0 w 223"/>
                <a:gd name="T1" fmla="*/ 0 h 688"/>
                <a:gd name="T2" fmla="*/ 0 w 223"/>
                <a:gd name="T3" fmla="*/ 0 h 688"/>
                <a:gd name="T4" fmla="*/ 0 w 223"/>
                <a:gd name="T5" fmla="*/ 0 h 688"/>
                <a:gd name="T6" fmla="*/ 0 w 223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688"/>
                <a:gd name="T14" fmla="*/ 223 w 223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688">
                  <a:moveTo>
                    <a:pt x="0" y="688"/>
                  </a:moveTo>
                  <a:lnTo>
                    <a:pt x="153" y="0"/>
                  </a:lnTo>
                  <a:lnTo>
                    <a:pt x="223" y="46"/>
                  </a:lnTo>
                  <a:lnTo>
                    <a:pt x="0" y="688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5" name="Freeform 270">
              <a:extLst>
                <a:ext uri="{FF2B5EF4-FFF2-40B4-BE49-F238E27FC236}">
                  <a16:creationId xmlns:a16="http://schemas.microsoft.com/office/drawing/2014/main" id="{16232ED7-4609-DC02-8E85-688C41403F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2958"/>
              <a:ext cx="105" cy="42"/>
            </a:xfrm>
            <a:custGeom>
              <a:avLst/>
              <a:gdLst>
                <a:gd name="T0" fmla="*/ 0 w 526"/>
                <a:gd name="T1" fmla="*/ 0 h 210"/>
                <a:gd name="T2" fmla="*/ 0 w 526"/>
                <a:gd name="T3" fmla="*/ 0 h 210"/>
                <a:gd name="T4" fmla="*/ 0 w 526"/>
                <a:gd name="T5" fmla="*/ 0 h 210"/>
                <a:gd name="T6" fmla="*/ 0 w 526"/>
                <a:gd name="T7" fmla="*/ 0 h 2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210"/>
                <a:gd name="T14" fmla="*/ 526 w 526"/>
                <a:gd name="T15" fmla="*/ 210 h 2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210">
                  <a:moveTo>
                    <a:pt x="0" y="210"/>
                  </a:moveTo>
                  <a:lnTo>
                    <a:pt x="503" y="0"/>
                  </a:lnTo>
                  <a:lnTo>
                    <a:pt x="526" y="58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6" name="Freeform 271">
              <a:extLst>
                <a:ext uri="{FF2B5EF4-FFF2-40B4-BE49-F238E27FC236}">
                  <a16:creationId xmlns:a16="http://schemas.microsoft.com/office/drawing/2014/main" id="{C2EAFED2-AFC8-DCAA-8449-BC3E819544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" y="2778"/>
              <a:ext cx="105" cy="201"/>
            </a:xfrm>
            <a:custGeom>
              <a:avLst/>
              <a:gdLst>
                <a:gd name="T0" fmla="*/ 0 w 526"/>
                <a:gd name="T1" fmla="*/ 0 h 1003"/>
                <a:gd name="T2" fmla="*/ 0 w 526"/>
                <a:gd name="T3" fmla="*/ 0 h 1003"/>
                <a:gd name="T4" fmla="*/ 0 w 526"/>
                <a:gd name="T5" fmla="*/ 0 h 1003"/>
                <a:gd name="T6" fmla="*/ 0 w 526"/>
                <a:gd name="T7" fmla="*/ 0 h 10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6"/>
                <a:gd name="T13" fmla="*/ 0 h 1003"/>
                <a:gd name="T14" fmla="*/ 526 w 526"/>
                <a:gd name="T15" fmla="*/ 1003 h 10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6" h="1003">
                  <a:moveTo>
                    <a:pt x="0" y="1003"/>
                  </a:moveTo>
                  <a:lnTo>
                    <a:pt x="526" y="35"/>
                  </a:lnTo>
                  <a:lnTo>
                    <a:pt x="444" y="0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5926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073AF298-6953-7EDE-5A33-A2041280A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B007D671-EE3A-F03A-D9F9-570B8693F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A845561E-56A8-570D-C2A3-694DA8820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aphicFrame>
        <p:nvGraphicFramePr>
          <p:cNvPr id="12293" name="Object 2">
            <a:extLst>
              <a:ext uri="{FF2B5EF4-FFF2-40B4-BE49-F238E27FC236}">
                <a16:creationId xmlns:a16="http://schemas.microsoft.com/office/drawing/2014/main" id="{26AEF4C7-5539-3B85-12CE-79D46D068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406080" progId="Equation.DSMT4">
                  <p:embed/>
                </p:oleObj>
              </mc:Choice>
              <mc:Fallback>
                <p:oleObj name="Equation" r:id="rId2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6">
            <a:extLst>
              <a:ext uri="{FF2B5EF4-FFF2-40B4-BE49-F238E27FC236}">
                <a16:creationId xmlns:a16="http://schemas.microsoft.com/office/drawing/2014/main" id="{50CBC27B-41F7-5D83-D80D-B252EBA69E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900" y="2820988"/>
            <a:ext cx="3705225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Line 7">
            <a:extLst>
              <a:ext uri="{FF2B5EF4-FFF2-40B4-BE49-F238E27FC236}">
                <a16:creationId xmlns:a16="http://schemas.microsoft.com/office/drawing/2014/main" id="{3DB85903-DA48-106E-E58B-C0ED6940C6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6" name="Line 8">
            <a:extLst>
              <a:ext uri="{FF2B5EF4-FFF2-40B4-BE49-F238E27FC236}">
                <a16:creationId xmlns:a16="http://schemas.microsoft.com/office/drawing/2014/main" id="{39B8EE4E-B0E3-AC65-736D-AD2869B9D1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3588" y="3767138"/>
            <a:ext cx="1233487" cy="10239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1950CF09-D123-420B-2001-F294EF61EFD0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66675"/>
            <a:ext cx="8293100" cy="6608763"/>
            <a:chOff x="365" y="42"/>
            <a:chExt cx="5224" cy="4163"/>
          </a:xfrm>
        </p:grpSpPr>
        <p:grpSp>
          <p:nvGrpSpPr>
            <p:cNvPr id="25613" name="Group 10">
              <a:extLst>
                <a:ext uri="{FF2B5EF4-FFF2-40B4-BE49-F238E27FC236}">
                  <a16:creationId xmlns:a16="http://schemas.microsoft.com/office/drawing/2014/main" id="{93BE28AE-A6D1-02EF-6F30-CE5308701B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25873" name="Oval 11">
                <a:extLst>
                  <a:ext uri="{FF2B5EF4-FFF2-40B4-BE49-F238E27FC236}">
                    <a16:creationId xmlns:a16="http://schemas.microsoft.com/office/drawing/2014/main" id="{B98ADC5D-65F9-1018-FAE3-B64F785B2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874" name="Oval 12">
                <a:extLst>
                  <a:ext uri="{FF2B5EF4-FFF2-40B4-BE49-F238E27FC236}">
                    <a16:creationId xmlns:a16="http://schemas.microsoft.com/office/drawing/2014/main" id="{CB7BF125-25B5-8CA7-9841-4082976F1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5614" name="Group 13">
              <a:extLst>
                <a:ext uri="{FF2B5EF4-FFF2-40B4-BE49-F238E27FC236}">
                  <a16:creationId xmlns:a16="http://schemas.microsoft.com/office/drawing/2014/main" id="{19B1EF9A-C732-FC81-5B52-4EF0E99DD7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4951" cy="1185"/>
              <a:chOff x="365" y="553"/>
              <a:chExt cx="4951" cy="1185"/>
            </a:xfrm>
          </p:grpSpPr>
          <p:grpSp>
            <p:nvGrpSpPr>
              <p:cNvPr id="25862" name="Group 14">
                <a:extLst>
                  <a:ext uri="{FF2B5EF4-FFF2-40B4-BE49-F238E27FC236}">
                    <a16:creationId xmlns:a16="http://schemas.microsoft.com/office/drawing/2014/main" id="{702A4CED-135E-FC06-F2D3-40CC25F4BE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185"/>
                <a:chOff x="365" y="553"/>
                <a:chExt cx="1704" cy="1185"/>
              </a:xfrm>
            </p:grpSpPr>
            <p:sp>
              <p:nvSpPr>
                <p:cNvPr id="25864" name="Text Box 15">
                  <a:extLst>
                    <a:ext uri="{FF2B5EF4-FFF2-40B4-BE49-F238E27FC236}">
                      <a16:creationId xmlns:a16="http://schemas.microsoft.com/office/drawing/2014/main" id="{2DC06FC8-7F9B-2E9A-4357-D5CE154DAC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Vanilla</a:t>
                  </a:r>
                </a:p>
              </p:txBody>
            </p:sp>
            <p:sp>
              <p:nvSpPr>
                <p:cNvPr id="25865" name="Text Box 16">
                  <a:extLst>
                    <a:ext uri="{FF2B5EF4-FFF2-40B4-BE49-F238E27FC236}">
                      <a16:creationId xmlns:a16="http://schemas.microsoft.com/office/drawing/2014/main" id="{1DA3E73C-B8EF-293F-2BA0-954295E0ACF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Banana</a:t>
                  </a:r>
                </a:p>
              </p:txBody>
            </p:sp>
            <p:sp>
              <p:nvSpPr>
                <p:cNvPr id="25866" name="Text Box 17">
                  <a:extLst>
                    <a:ext uri="{FF2B5EF4-FFF2-40B4-BE49-F238E27FC236}">
                      <a16:creationId xmlns:a16="http://schemas.microsoft.com/office/drawing/2014/main" id="{35407DDF-441F-2CE7-AE6F-1A3019C069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Chocolate</a:t>
                  </a:r>
                </a:p>
              </p:txBody>
            </p:sp>
            <p:sp>
              <p:nvSpPr>
                <p:cNvPr id="25867" name="Text Box 18">
                  <a:extLst>
                    <a:ext uri="{FF2B5EF4-FFF2-40B4-BE49-F238E27FC236}">
                      <a16:creationId xmlns:a16="http://schemas.microsoft.com/office/drawing/2014/main" id="{6D110BC6-2691-7B4A-F687-AB10EF1665D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9BB4C2"/>
                    </a:gs>
                    <a:gs pos="50000">
                      <a:srgbClr val="CCECFF"/>
                    </a:gs>
                    <a:gs pos="100000">
                      <a:srgbClr val="9BB4C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Strawberry</a:t>
                  </a:r>
                </a:p>
              </p:txBody>
            </p:sp>
            <p:sp>
              <p:nvSpPr>
                <p:cNvPr id="25868" name="Text Box 19">
                  <a:extLst>
                    <a:ext uri="{FF2B5EF4-FFF2-40B4-BE49-F238E27FC236}">
                      <a16:creationId xmlns:a16="http://schemas.microsoft.com/office/drawing/2014/main" id="{CDB4FA8C-02A0-3CA2-C262-730F6C2B956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13</a:t>
                  </a:r>
                </a:p>
              </p:txBody>
            </p:sp>
            <p:sp>
              <p:nvSpPr>
                <p:cNvPr id="25869" name="Text Box 20">
                  <a:extLst>
                    <a:ext uri="{FF2B5EF4-FFF2-40B4-BE49-F238E27FC236}">
                      <a16:creationId xmlns:a16="http://schemas.microsoft.com/office/drawing/2014/main" id="{B7E193B7-11EB-4433-8C14-558625AD37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22</a:t>
                  </a:r>
                </a:p>
              </p:txBody>
            </p:sp>
            <p:sp>
              <p:nvSpPr>
                <p:cNvPr id="25870" name="Text Box 21">
                  <a:extLst>
                    <a:ext uri="{FF2B5EF4-FFF2-40B4-BE49-F238E27FC236}">
                      <a16:creationId xmlns:a16="http://schemas.microsoft.com/office/drawing/2014/main" id="{8847C8EA-6B75-7B86-15B0-EF25BEDCBF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28</a:t>
                  </a:r>
                </a:p>
              </p:txBody>
            </p:sp>
            <p:sp>
              <p:nvSpPr>
                <p:cNvPr id="25871" name="Text Box 22">
                  <a:extLst>
                    <a:ext uri="{FF2B5EF4-FFF2-40B4-BE49-F238E27FC236}">
                      <a16:creationId xmlns:a16="http://schemas.microsoft.com/office/drawing/2014/main" id="{10BCDBCB-AA8B-A131-A307-D119CB2124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A889"/>
                    </a:gs>
                    <a:gs pos="50000">
                      <a:srgbClr val="B2FECF"/>
                    </a:gs>
                    <a:gs pos="100000">
                      <a:srgbClr val="76A88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57</a:t>
                  </a:r>
                </a:p>
              </p:txBody>
            </p:sp>
            <p:sp>
              <p:nvSpPr>
                <p:cNvPr id="25872" name="Text Box 23">
                  <a:extLst>
                    <a:ext uri="{FF2B5EF4-FFF2-40B4-BE49-F238E27FC236}">
                      <a16:creationId xmlns:a16="http://schemas.microsoft.com/office/drawing/2014/main" id="{D20F7539-673C-30E8-F8A5-78175EF7D8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gradFill rotWithShape="0">
                  <a:gsLst>
                    <a:gs pos="0">
                      <a:srgbClr val="C0A888"/>
                    </a:gs>
                    <a:gs pos="50000">
                      <a:srgbClr val="FDDDB3"/>
                    </a:gs>
                    <a:gs pos="100000">
                      <a:srgbClr val="C0A888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Ice-cream Sales</a:t>
                  </a:r>
                </a:p>
              </p:txBody>
            </p:sp>
          </p:grpSp>
          <p:sp>
            <p:nvSpPr>
              <p:cNvPr id="25863" name="Text Box 24">
                <a:extLst>
                  <a:ext uri="{FF2B5EF4-FFF2-40B4-BE49-F238E27FC236}">
                    <a16:creationId xmlns:a16="http://schemas.microsoft.com/office/drawing/2014/main" id="{F725566D-28AF-C5C1-847E-89A679B276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1024"/>
              </a:xfrm>
              <a:prstGeom prst="rect">
                <a:avLst/>
              </a:prstGeom>
              <a:gradFill rotWithShape="0">
                <a:gsLst>
                  <a:gs pos="0">
                    <a:srgbClr val="83A0A3"/>
                  </a:gs>
                  <a:gs pos="50000">
                    <a:srgbClr val="C6F1F6"/>
                  </a:gs>
                  <a:gs pos="100000">
                    <a:srgbClr val="83A0A3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The information in the table shows sales of ice-cream from an ice-cream van one Saturday afternoon in the summer. Display the information in a pie chart.</a:t>
                </a:r>
              </a:p>
            </p:txBody>
          </p:sp>
        </p:grpSp>
        <p:grpSp>
          <p:nvGrpSpPr>
            <p:cNvPr id="25615" name="Group 25">
              <a:extLst>
                <a:ext uri="{FF2B5EF4-FFF2-40B4-BE49-F238E27FC236}">
                  <a16:creationId xmlns:a16="http://schemas.microsoft.com/office/drawing/2014/main" id="{7C3A07B3-DF8A-7E1E-943E-FA2EC0A25F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" y="42"/>
              <a:ext cx="5201" cy="4163"/>
              <a:chOff x="388" y="42"/>
              <a:chExt cx="5201" cy="4163"/>
            </a:xfrm>
          </p:grpSpPr>
          <p:grpSp>
            <p:nvGrpSpPr>
              <p:cNvPr id="25616" name="Group 26">
                <a:extLst>
                  <a:ext uri="{FF2B5EF4-FFF2-40B4-BE49-F238E27FC236}">
                    <a16:creationId xmlns:a16="http://schemas.microsoft.com/office/drawing/2014/main" id="{CA978EA8-F7C4-D7C4-A8D8-2C2F907EAE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907829">
                <a:off x="5018" y="1727"/>
                <a:ext cx="449" cy="1042"/>
                <a:chOff x="4901" y="2342"/>
                <a:chExt cx="565" cy="1311"/>
              </a:xfrm>
            </p:grpSpPr>
            <p:grpSp>
              <p:nvGrpSpPr>
                <p:cNvPr id="25638" name="Group 27">
                  <a:extLst>
                    <a:ext uri="{FF2B5EF4-FFF2-40B4-BE49-F238E27FC236}">
                      <a16:creationId xmlns:a16="http://schemas.microsoft.com/office/drawing/2014/main" id="{F632ABD5-C24F-7B15-ACFE-BBCDA0EFBD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901" y="2342"/>
                  <a:ext cx="565" cy="1311"/>
                  <a:chOff x="4901" y="2342"/>
                  <a:chExt cx="565" cy="1311"/>
                </a:xfrm>
              </p:grpSpPr>
              <p:sp>
                <p:nvSpPr>
                  <p:cNvPr id="25662" name="Freeform 28">
                    <a:extLst>
                      <a:ext uri="{FF2B5EF4-FFF2-40B4-BE49-F238E27FC236}">
                        <a16:creationId xmlns:a16="http://schemas.microsoft.com/office/drawing/2014/main" id="{A39692BC-E727-55D6-3D37-CC63EB3038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98" y="2346"/>
                    <a:ext cx="154" cy="153"/>
                  </a:xfrm>
                  <a:custGeom>
                    <a:avLst/>
                    <a:gdLst>
                      <a:gd name="T0" fmla="*/ 0 w 920"/>
                      <a:gd name="T1" fmla="*/ 0 h 921"/>
                      <a:gd name="T2" fmla="*/ 0 w 920"/>
                      <a:gd name="T3" fmla="*/ 0 h 921"/>
                      <a:gd name="T4" fmla="*/ 0 w 920"/>
                      <a:gd name="T5" fmla="*/ 0 h 921"/>
                      <a:gd name="T6" fmla="*/ 0 w 920"/>
                      <a:gd name="T7" fmla="*/ 0 h 921"/>
                      <a:gd name="T8" fmla="*/ 0 w 920"/>
                      <a:gd name="T9" fmla="*/ 0 h 921"/>
                      <a:gd name="T10" fmla="*/ 0 w 920"/>
                      <a:gd name="T11" fmla="*/ 0 h 921"/>
                      <a:gd name="T12" fmla="*/ 0 w 920"/>
                      <a:gd name="T13" fmla="*/ 0 h 921"/>
                      <a:gd name="T14" fmla="*/ 0 w 920"/>
                      <a:gd name="T15" fmla="*/ 0 h 921"/>
                      <a:gd name="T16" fmla="*/ 0 w 920"/>
                      <a:gd name="T17" fmla="*/ 0 h 921"/>
                      <a:gd name="T18" fmla="*/ 0 w 920"/>
                      <a:gd name="T19" fmla="*/ 0 h 921"/>
                      <a:gd name="T20" fmla="*/ 0 w 920"/>
                      <a:gd name="T21" fmla="*/ 0 h 921"/>
                      <a:gd name="T22" fmla="*/ 0 w 920"/>
                      <a:gd name="T23" fmla="*/ 0 h 921"/>
                      <a:gd name="T24" fmla="*/ 0 w 920"/>
                      <a:gd name="T25" fmla="*/ 0 h 921"/>
                      <a:gd name="T26" fmla="*/ 0 w 920"/>
                      <a:gd name="T27" fmla="*/ 0 h 921"/>
                      <a:gd name="T28" fmla="*/ 0 w 920"/>
                      <a:gd name="T29" fmla="*/ 0 h 921"/>
                      <a:gd name="T30" fmla="*/ 0 w 920"/>
                      <a:gd name="T31" fmla="*/ 0 h 921"/>
                      <a:gd name="T32" fmla="*/ 0 w 920"/>
                      <a:gd name="T33" fmla="*/ 0 h 921"/>
                      <a:gd name="T34" fmla="*/ 0 w 920"/>
                      <a:gd name="T35" fmla="*/ 0 h 921"/>
                      <a:gd name="T36" fmla="*/ 0 w 920"/>
                      <a:gd name="T37" fmla="*/ 0 h 921"/>
                      <a:gd name="T38" fmla="*/ 0 w 920"/>
                      <a:gd name="T39" fmla="*/ 0 h 921"/>
                      <a:gd name="T40" fmla="*/ 0 w 920"/>
                      <a:gd name="T41" fmla="*/ 0 h 921"/>
                      <a:gd name="T42" fmla="*/ 0 w 920"/>
                      <a:gd name="T43" fmla="*/ 0 h 921"/>
                      <a:gd name="T44" fmla="*/ 0 w 920"/>
                      <a:gd name="T45" fmla="*/ 0 h 921"/>
                      <a:gd name="T46" fmla="*/ 0 w 920"/>
                      <a:gd name="T47" fmla="*/ 0 h 921"/>
                      <a:gd name="T48" fmla="*/ 0 w 920"/>
                      <a:gd name="T49" fmla="*/ 0 h 921"/>
                      <a:gd name="T50" fmla="*/ 0 w 920"/>
                      <a:gd name="T51" fmla="*/ 0 h 921"/>
                      <a:gd name="T52" fmla="*/ 0 w 920"/>
                      <a:gd name="T53" fmla="*/ 0 h 921"/>
                      <a:gd name="T54" fmla="*/ 0 w 920"/>
                      <a:gd name="T55" fmla="*/ 0 h 921"/>
                      <a:gd name="T56" fmla="*/ 0 w 920"/>
                      <a:gd name="T57" fmla="*/ 0 h 921"/>
                      <a:gd name="T58" fmla="*/ 0 w 920"/>
                      <a:gd name="T59" fmla="*/ 0 h 921"/>
                      <a:gd name="T60" fmla="*/ 0 w 920"/>
                      <a:gd name="T61" fmla="*/ 0 h 921"/>
                      <a:gd name="T62" fmla="*/ 0 w 920"/>
                      <a:gd name="T63" fmla="*/ 0 h 92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920"/>
                      <a:gd name="T97" fmla="*/ 0 h 921"/>
                      <a:gd name="T98" fmla="*/ 920 w 920"/>
                      <a:gd name="T99" fmla="*/ 921 h 92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920" h="921">
                        <a:moveTo>
                          <a:pt x="461" y="0"/>
                        </a:moveTo>
                        <a:lnTo>
                          <a:pt x="508" y="4"/>
                        </a:lnTo>
                        <a:lnTo>
                          <a:pt x="553" y="10"/>
                        </a:lnTo>
                        <a:lnTo>
                          <a:pt x="597" y="22"/>
                        </a:lnTo>
                        <a:lnTo>
                          <a:pt x="638" y="36"/>
                        </a:lnTo>
                        <a:lnTo>
                          <a:pt x="679" y="56"/>
                        </a:lnTo>
                        <a:lnTo>
                          <a:pt x="718" y="80"/>
                        </a:lnTo>
                        <a:lnTo>
                          <a:pt x="753" y="105"/>
                        </a:lnTo>
                        <a:lnTo>
                          <a:pt x="785" y="135"/>
                        </a:lnTo>
                        <a:lnTo>
                          <a:pt x="814" y="167"/>
                        </a:lnTo>
                        <a:lnTo>
                          <a:pt x="841" y="203"/>
                        </a:lnTo>
                        <a:lnTo>
                          <a:pt x="865" y="242"/>
                        </a:lnTo>
                        <a:lnTo>
                          <a:pt x="884" y="282"/>
                        </a:lnTo>
                        <a:lnTo>
                          <a:pt x="900" y="324"/>
                        </a:lnTo>
                        <a:lnTo>
                          <a:pt x="911" y="367"/>
                        </a:lnTo>
                        <a:lnTo>
                          <a:pt x="918" y="413"/>
                        </a:lnTo>
                        <a:lnTo>
                          <a:pt x="920" y="460"/>
                        </a:lnTo>
                        <a:lnTo>
                          <a:pt x="918" y="508"/>
                        </a:lnTo>
                        <a:lnTo>
                          <a:pt x="911" y="553"/>
                        </a:lnTo>
                        <a:lnTo>
                          <a:pt x="900" y="597"/>
                        </a:lnTo>
                        <a:lnTo>
                          <a:pt x="884" y="639"/>
                        </a:lnTo>
                        <a:lnTo>
                          <a:pt x="865" y="679"/>
                        </a:lnTo>
                        <a:lnTo>
                          <a:pt x="841" y="718"/>
                        </a:lnTo>
                        <a:lnTo>
                          <a:pt x="814" y="754"/>
                        </a:lnTo>
                        <a:lnTo>
                          <a:pt x="785" y="786"/>
                        </a:lnTo>
                        <a:lnTo>
                          <a:pt x="753" y="815"/>
                        </a:lnTo>
                        <a:lnTo>
                          <a:pt x="718" y="841"/>
                        </a:lnTo>
                        <a:lnTo>
                          <a:pt x="679" y="865"/>
                        </a:lnTo>
                        <a:lnTo>
                          <a:pt x="638" y="884"/>
                        </a:lnTo>
                        <a:lnTo>
                          <a:pt x="597" y="899"/>
                        </a:lnTo>
                        <a:lnTo>
                          <a:pt x="553" y="911"/>
                        </a:lnTo>
                        <a:lnTo>
                          <a:pt x="508" y="917"/>
                        </a:lnTo>
                        <a:lnTo>
                          <a:pt x="461" y="921"/>
                        </a:lnTo>
                        <a:lnTo>
                          <a:pt x="414" y="917"/>
                        </a:lnTo>
                        <a:lnTo>
                          <a:pt x="367" y="911"/>
                        </a:lnTo>
                        <a:lnTo>
                          <a:pt x="325" y="899"/>
                        </a:lnTo>
                        <a:lnTo>
                          <a:pt x="282" y="884"/>
                        </a:lnTo>
                        <a:lnTo>
                          <a:pt x="242" y="865"/>
                        </a:lnTo>
                        <a:lnTo>
                          <a:pt x="204" y="841"/>
                        </a:lnTo>
                        <a:lnTo>
                          <a:pt x="169" y="815"/>
                        </a:lnTo>
                        <a:lnTo>
                          <a:pt x="136" y="786"/>
                        </a:lnTo>
                        <a:lnTo>
                          <a:pt x="106" y="754"/>
                        </a:lnTo>
                        <a:lnTo>
                          <a:pt x="79" y="718"/>
                        </a:lnTo>
                        <a:lnTo>
                          <a:pt x="56" y="679"/>
                        </a:lnTo>
                        <a:lnTo>
                          <a:pt x="36" y="639"/>
                        </a:lnTo>
                        <a:lnTo>
                          <a:pt x="22" y="597"/>
                        </a:lnTo>
                        <a:lnTo>
                          <a:pt x="10" y="553"/>
                        </a:lnTo>
                        <a:lnTo>
                          <a:pt x="3" y="508"/>
                        </a:lnTo>
                        <a:lnTo>
                          <a:pt x="0" y="460"/>
                        </a:lnTo>
                        <a:lnTo>
                          <a:pt x="3" y="413"/>
                        </a:lnTo>
                        <a:lnTo>
                          <a:pt x="10" y="367"/>
                        </a:lnTo>
                        <a:lnTo>
                          <a:pt x="22" y="324"/>
                        </a:lnTo>
                        <a:lnTo>
                          <a:pt x="36" y="282"/>
                        </a:lnTo>
                        <a:lnTo>
                          <a:pt x="56" y="242"/>
                        </a:lnTo>
                        <a:lnTo>
                          <a:pt x="79" y="203"/>
                        </a:lnTo>
                        <a:lnTo>
                          <a:pt x="106" y="167"/>
                        </a:lnTo>
                        <a:lnTo>
                          <a:pt x="136" y="135"/>
                        </a:lnTo>
                        <a:lnTo>
                          <a:pt x="169" y="105"/>
                        </a:lnTo>
                        <a:lnTo>
                          <a:pt x="204" y="80"/>
                        </a:lnTo>
                        <a:lnTo>
                          <a:pt x="242" y="56"/>
                        </a:lnTo>
                        <a:lnTo>
                          <a:pt x="282" y="36"/>
                        </a:lnTo>
                        <a:lnTo>
                          <a:pt x="325" y="22"/>
                        </a:lnTo>
                        <a:lnTo>
                          <a:pt x="367" y="10"/>
                        </a:lnTo>
                        <a:lnTo>
                          <a:pt x="414" y="4"/>
                        </a:lnTo>
                        <a:lnTo>
                          <a:pt x="461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3" name="Freeform 29">
                    <a:extLst>
                      <a:ext uri="{FF2B5EF4-FFF2-40B4-BE49-F238E27FC236}">
                        <a16:creationId xmlns:a16="http://schemas.microsoft.com/office/drawing/2014/main" id="{47932331-2E6E-B527-57BF-55EC6F00C0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75" y="2342"/>
                    <a:ext cx="81" cy="81"/>
                  </a:xfrm>
                  <a:custGeom>
                    <a:avLst/>
                    <a:gdLst>
                      <a:gd name="T0" fmla="*/ 0 w 484"/>
                      <a:gd name="T1" fmla="*/ 0 h 485"/>
                      <a:gd name="T2" fmla="*/ 0 w 484"/>
                      <a:gd name="T3" fmla="*/ 0 h 485"/>
                      <a:gd name="T4" fmla="*/ 0 w 484"/>
                      <a:gd name="T5" fmla="*/ 0 h 485"/>
                      <a:gd name="T6" fmla="*/ 0 w 484"/>
                      <a:gd name="T7" fmla="*/ 0 h 485"/>
                      <a:gd name="T8" fmla="*/ 0 w 484"/>
                      <a:gd name="T9" fmla="*/ 0 h 485"/>
                      <a:gd name="T10" fmla="*/ 0 w 484"/>
                      <a:gd name="T11" fmla="*/ 0 h 485"/>
                      <a:gd name="T12" fmla="*/ 0 w 484"/>
                      <a:gd name="T13" fmla="*/ 0 h 485"/>
                      <a:gd name="T14" fmla="*/ 0 w 484"/>
                      <a:gd name="T15" fmla="*/ 0 h 485"/>
                      <a:gd name="T16" fmla="*/ 0 w 484"/>
                      <a:gd name="T17" fmla="*/ 0 h 485"/>
                      <a:gd name="T18" fmla="*/ 0 w 484"/>
                      <a:gd name="T19" fmla="*/ 0 h 485"/>
                      <a:gd name="T20" fmla="*/ 0 w 484"/>
                      <a:gd name="T21" fmla="*/ 0 h 485"/>
                      <a:gd name="T22" fmla="*/ 0 w 484"/>
                      <a:gd name="T23" fmla="*/ 0 h 485"/>
                      <a:gd name="T24" fmla="*/ 0 w 484"/>
                      <a:gd name="T25" fmla="*/ 0 h 485"/>
                      <a:gd name="T26" fmla="*/ 0 w 484"/>
                      <a:gd name="T27" fmla="*/ 0 h 485"/>
                      <a:gd name="T28" fmla="*/ 0 w 484"/>
                      <a:gd name="T29" fmla="*/ 0 h 485"/>
                      <a:gd name="T30" fmla="*/ 0 w 484"/>
                      <a:gd name="T31" fmla="*/ 0 h 485"/>
                      <a:gd name="T32" fmla="*/ 0 w 484"/>
                      <a:gd name="T33" fmla="*/ 0 h 485"/>
                      <a:gd name="T34" fmla="*/ 0 w 484"/>
                      <a:gd name="T35" fmla="*/ 0 h 485"/>
                      <a:gd name="T36" fmla="*/ 0 w 484"/>
                      <a:gd name="T37" fmla="*/ 0 h 485"/>
                      <a:gd name="T38" fmla="*/ 0 w 484"/>
                      <a:gd name="T39" fmla="*/ 0 h 485"/>
                      <a:gd name="T40" fmla="*/ 0 w 484"/>
                      <a:gd name="T41" fmla="*/ 0 h 485"/>
                      <a:gd name="T42" fmla="*/ 0 w 484"/>
                      <a:gd name="T43" fmla="*/ 0 h 485"/>
                      <a:gd name="T44" fmla="*/ 0 w 484"/>
                      <a:gd name="T45" fmla="*/ 0 h 485"/>
                      <a:gd name="T46" fmla="*/ 0 w 484"/>
                      <a:gd name="T47" fmla="*/ 0 h 485"/>
                      <a:gd name="T48" fmla="*/ 0 w 484"/>
                      <a:gd name="T49" fmla="*/ 0 h 485"/>
                      <a:gd name="T50" fmla="*/ 0 w 484"/>
                      <a:gd name="T51" fmla="*/ 0 h 485"/>
                      <a:gd name="T52" fmla="*/ 0 w 484"/>
                      <a:gd name="T53" fmla="*/ 0 h 485"/>
                      <a:gd name="T54" fmla="*/ 0 w 484"/>
                      <a:gd name="T55" fmla="*/ 0 h 485"/>
                      <a:gd name="T56" fmla="*/ 0 w 484"/>
                      <a:gd name="T57" fmla="*/ 0 h 485"/>
                      <a:gd name="T58" fmla="*/ 0 w 484"/>
                      <a:gd name="T59" fmla="*/ 0 h 485"/>
                      <a:gd name="T60" fmla="*/ 0 w 484"/>
                      <a:gd name="T61" fmla="*/ 0 h 485"/>
                      <a:gd name="T62" fmla="*/ 0 w 484"/>
                      <a:gd name="T63" fmla="*/ 0 h 485"/>
                      <a:gd name="T64" fmla="*/ 0 w 484"/>
                      <a:gd name="T65" fmla="*/ 0 h 485"/>
                      <a:gd name="T66" fmla="*/ 0 w 484"/>
                      <a:gd name="T67" fmla="*/ 0 h 485"/>
                      <a:gd name="T68" fmla="*/ 0 w 484"/>
                      <a:gd name="T69" fmla="*/ 0 h 48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84"/>
                      <a:gd name="T106" fmla="*/ 0 h 485"/>
                      <a:gd name="T107" fmla="*/ 484 w 484"/>
                      <a:gd name="T108" fmla="*/ 485 h 48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84" h="485">
                        <a:moveTo>
                          <a:pt x="484" y="485"/>
                        </a:moveTo>
                        <a:lnTo>
                          <a:pt x="481" y="436"/>
                        </a:lnTo>
                        <a:lnTo>
                          <a:pt x="474" y="389"/>
                        </a:lnTo>
                        <a:lnTo>
                          <a:pt x="461" y="342"/>
                        </a:lnTo>
                        <a:lnTo>
                          <a:pt x="445" y="297"/>
                        </a:lnTo>
                        <a:lnTo>
                          <a:pt x="425" y="255"/>
                        </a:lnTo>
                        <a:lnTo>
                          <a:pt x="402" y="215"/>
                        </a:lnTo>
                        <a:lnTo>
                          <a:pt x="372" y="177"/>
                        </a:lnTo>
                        <a:lnTo>
                          <a:pt x="341" y="143"/>
                        </a:lnTo>
                        <a:lnTo>
                          <a:pt x="307" y="112"/>
                        </a:lnTo>
                        <a:lnTo>
                          <a:pt x="270" y="84"/>
                        </a:lnTo>
                        <a:lnTo>
                          <a:pt x="229" y="60"/>
                        </a:lnTo>
                        <a:lnTo>
                          <a:pt x="187" y="40"/>
                        </a:lnTo>
                        <a:lnTo>
                          <a:pt x="142" y="23"/>
                        </a:lnTo>
                        <a:lnTo>
                          <a:pt x="96" y="11"/>
                        </a:lnTo>
                        <a:lnTo>
                          <a:pt x="48" y="3"/>
                        </a:lnTo>
                        <a:lnTo>
                          <a:pt x="0" y="0"/>
                        </a:lnTo>
                        <a:lnTo>
                          <a:pt x="0" y="51"/>
                        </a:lnTo>
                        <a:lnTo>
                          <a:pt x="45" y="53"/>
                        </a:lnTo>
                        <a:lnTo>
                          <a:pt x="87" y="59"/>
                        </a:lnTo>
                        <a:lnTo>
                          <a:pt x="129" y="69"/>
                        </a:lnTo>
                        <a:lnTo>
                          <a:pt x="168" y="84"/>
                        </a:lnTo>
                        <a:lnTo>
                          <a:pt x="206" y="103"/>
                        </a:lnTo>
                        <a:lnTo>
                          <a:pt x="242" y="125"/>
                        </a:lnTo>
                        <a:lnTo>
                          <a:pt x="276" y="149"/>
                        </a:lnTo>
                        <a:lnTo>
                          <a:pt x="307" y="177"/>
                        </a:lnTo>
                        <a:lnTo>
                          <a:pt x="335" y="208"/>
                        </a:lnTo>
                        <a:lnTo>
                          <a:pt x="360" y="242"/>
                        </a:lnTo>
                        <a:lnTo>
                          <a:pt x="383" y="277"/>
                        </a:lnTo>
                        <a:lnTo>
                          <a:pt x="402" y="316"/>
                        </a:lnTo>
                        <a:lnTo>
                          <a:pt x="415" y="355"/>
                        </a:lnTo>
                        <a:lnTo>
                          <a:pt x="426" y="397"/>
                        </a:lnTo>
                        <a:lnTo>
                          <a:pt x="432" y="441"/>
                        </a:lnTo>
                        <a:lnTo>
                          <a:pt x="434" y="485"/>
                        </a:lnTo>
                        <a:lnTo>
                          <a:pt x="484" y="48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4" name="Freeform 30">
                    <a:extLst>
                      <a:ext uri="{FF2B5EF4-FFF2-40B4-BE49-F238E27FC236}">
                        <a16:creationId xmlns:a16="http://schemas.microsoft.com/office/drawing/2014/main" id="{582B843B-4897-73B9-EA8C-9CD9F5A752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75" y="2423"/>
                    <a:ext cx="81" cy="80"/>
                  </a:xfrm>
                  <a:custGeom>
                    <a:avLst/>
                    <a:gdLst>
                      <a:gd name="T0" fmla="*/ 0 w 484"/>
                      <a:gd name="T1" fmla="*/ 0 h 486"/>
                      <a:gd name="T2" fmla="*/ 0 w 484"/>
                      <a:gd name="T3" fmla="*/ 0 h 486"/>
                      <a:gd name="T4" fmla="*/ 0 w 484"/>
                      <a:gd name="T5" fmla="*/ 0 h 486"/>
                      <a:gd name="T6" fmla="*/ 0 w 484"/>
                      <a:gd name="T7" fmla="*/ 0 h 486"/>
                      <a:gd name="T8" fmla="*/ 0 w 484"/>
                      <a:gd name="T9" fmla="*/ 0 h 486"/>
                      <a:gd name="T10" fmla="*/ 0 w 484"/>
                      <a:gd name="T11" fmla="*/ 0 h 486"/>
                      <a:gd name="T12" fmla="*/ 0 w 484"/>
                      <a:gd name="T13" fmla="*/ 0 h 486"/>
                      <a:gd name="T14" fmla="*/ 0 w 484"/>
                      <a:gd name="T15" fmla="*/ 0 h 486"/>
                      <a:gd name="T16" fmla="*/ 0 w 484"/>
                      <a:gd name="T17" fmla="*/ 0 h 486"/>
                      <a:gd name="T18" fmla="*/ 0 w 484"/>
                      <a:gd name="T19" fmla="*/ 0 h 486"/>
                      <a:gd name="T20" fmla="*/ 0 w 484"/>
                      <a:gd name="T21" fmla="*/ 0 h 486"/>
                      <a:gd name="T22" fmla="*/ 0 w 484"/>
                      <a:gd name="T23" fmla="*/ 0 h 486"/>
                      <a:gd name="T24" fmla="*/ 0 w 484"/>
                      <a:gd name="T25" fmla="*/ 0 h 486"/>
                      <a:gd name="T26" fmla="*/ 0 w 484"/>
                      <a:gd name="T27" fmla="*/ 0 h 486"/>
                      <a:gd name="T28" fmla="*/ 0 w 484"/>
                      <a:gd name="T29" fmla="*/ 0 h 486"/>
                      <a:gd name="T30" fmla="*/ 0 w 484"/>
                      <a:gd name="T31" fmla="*/ 0 h 486"/>
                      <a:gd name="T32" fmla="*/ 0 w 484"/>
                      <a:gd name="T33" fmla="*/ 0 h 486"/>
                      <a:gd name="T34" fmla="*/ 0 w 484"/>
                      <a:gd name="T35" fmla="*/ 0 h 486"/>
                      <a:gd name="T36" fmla="*/ 0 w 484"/>
                      <a:gd name="T37" fmla="*/ 0 h 486"/>
                      <a:gd name="T38" fmla="*/ 0 w 484"/>
                      <a:gd name="T39" fmla="*/ 0 h 486"/>
                      <a:gd name="T40" fmla="*/ 0 w 484"/>
                      <a:gd name="T41" fmla="*/ 0 h 486"/>
                      <a:gd name="T42" fmla="*/ 0 w 484"/>
                      <a:gd name="T43" fmla="*/ 0 h 486"/>
                      <a:gd name="T44" fmla="*/ 0 w 484"/>
                      <a:gd name="T45" fmla="*/ 0 h 486"/>
                      <a:gd name="T46" fmla="*/ 0 w 484"/>
                      <a:gd name="T47" fmla="*/ 0 h 486"/>
                      <a:gd name="T48" fmla="*/ 0 w 484"/>
                      <a:gd name="T49" fmla="*/ 0 h 486"/>
                      <a:gd name="T50" fmla="*/ 0 w 484"/>
                      <a:gd name="T51" fmla="*/ 0 h 486"/>
                      <a:gd name="T52" fmla="*/ 0 w 484"/>
                      <a:gd name="T53" fmla="*/ 0 h 486"/>
                      <a:gd name="T54" fmla="*/ 0 w 484"/>
                      <a:gd name="T55" fmla="*/ 0 h 486"/>
                      <a:gd name="T56" fmla="*/ 0 w 484"/>
                      <a:gd name="T57" fmla="*/ 0 h 486"/>
                      <a:gd name="T58" fmla="*/ 0 w 484"/>
                      <a:gd name="T59" fmla="*/ 0 h 486"/>
                      <a:gd name="T60" fmla="*/ 0 w 484"/>
                      <a:gd name="T61" fmla="*/ 0 h 486"/>
                      <a:gd name="T62" fmla="*/ 0 w 484"/>
                      <a:gd name="T63" fmla="*/ 0 h 486"/>
                      <a:gd name="T64" fmla="*/ 0 w 484"/>
                      <a:gd name="T65" fmla="*/ 0 h 486"/>
                      <a:gd name="T66" fmla="*/ 0 w 484"/>
                      <a:gd name="T67" fmla="*/ 0 h 486"/>
                      <a:gd name="T68" fmla="*/ 0 w 484"/>
                      <a:gd name="T69" fmla="*/ 0 h 48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84"/>
                      <a:gd name="T106" fmla="*/ 0 h 486"/>
                      <a:gd name="T107" fmla="*/ 484 w 484"/>
                      <a:gd name="T108" fmla="*/ 486 h 48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84" h="486">
                        <a:moveTo>
                          <a:pt x="0" y="486"/>
                        </a:moveTo>
                        <a:lnTo>
                          <a:pt x="48" y="482"/>
                        </a:lnTo>
                        <a:lnTo>
                          <a:pt x="96" y="474"/>
                        </a:lnTo>
                        <a:lnTo>
                          <a:pt x="142" y="463"/>
                        </a:lnTo>
                        <a:lnTo>
                          <a:pt x="187" y="446"/>
                        </a:lnTo>
                        <a:lnTo>
                          <a:pt x="229" y="426"/>
                        </a:lnTo>
                        <a:lnTo>
                          <a:pt x="270" y="402"/>
                        </a:lnTo>
                        <a:lnTo>
                          <a:pt x="307" y="374"/>
                        </a:lnTo>
                        <a:lnTo>
                          <a:pt x="341" y="343"/>
                        </a:lnTo>
                        <a:lnTo>
                          <a:pt x="372" y="308"/>
                        </a:lnTo>
                        <a:lnTo>
                          <a:pt x="402" y="271"/>
                        </a:lnTo>
                        <a:lnTo>
                          <a:pt x="425" y="231"/>
                        </a:lnTo>
                        <a:lnTo>
                          <a:pt x="445" y="189"/>
                        </a:lnTo>
                        <a:lnTo>
                          <a:pt x="461" y="144"/>
                        </a:lnTo>
                        <a:lnTo>
                          <a:pt x="474" y="97"/>
                        </a:lnTo>
                        <a:lnTo>
                          <a:pt x="481" y="49"/>
                        </a:lnTo>
                        <a:lnTo>
                          <a:pt x="484" y="0"/>
                        </a:lnTo>
                        <a:lnTo>
                          <a:pt x="434" y="0"/>
                        </a:lnTo>
                        <a:lnTo>
                          <a:pt x="432" y="45"/>
                        </a:lnTo>
                        <a:lnTo>
                          <a:pt x="426" y="89"/>
                        </a:lnTo>
                        <a:lnTo>
                          <a:pt x="415" y="131"/>
                        </a:lnTo>
                        <a:lnTo>
                          <a:pt x="402" y="170"/>
                        </a:lnTo>
                        <a:lnTo>
                          <a:pt x="383" y="208"/>
                        </a:lnTo>
                        <a:lnTo>
                          <a:pt x="360" y="243"/>
                        </a:lnTo>
                        <a:lnTo>
                          <a:pt x="335" y="278"/>
                        </a:lnTo>
                        <a:lnTo>
                          <a:pt x="307" y="308"/>
                        </a:lnTo>
                        <a:lnTo>
                          <a:pt x="276" y="337"/>
                        </a:lnTo>
                        <a:lnTo>
                          <a:pt x="242" y="361"/>
                        </a:lnTo>
                        <a:lnTo>
                          <a:pt x="206" y="383"/>
                        </a:lnTo>
                        <a:lnTo>
                          <a:pt x="168" y="402"/>
                        </a:lnTo>
                        <a:lnTo>
                          <a:pt x="129" y="417"/>
                        </a:lnTo>
                        <a:lnTo>
                          <a:pt x="87" y="427"/>
                        </a:lnTo>
                        <a:lnTo>
                          <a:pt x="45" y="433"/>
                        </a:lnTo>
                        <a:lnTo>
                          <a:pt x="0" y="435"/>
                        </a:lnTo>
                        <a:lnTo>
                          <a:pt x="0" y="48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5" name="Freeform 31">
                    <a:extLst>
                      <a:ext uri="{FF2B5EF4-FFF2-40B4-BE49-F238E27FC236}">
                        <a16:creationId xmlns:a16="http://schemas.microsoft.com/office/drawing/2014/main" id="{E764429A-78FC-0436-210D-5195A8B6A7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94" y="2423"/>
                    <a:ext cx="81" cy="80"/>
                  </a:xfrm>
                  <a:custGeom>
                    <a:avLst/>
                    <a:gdLst>
                      <a:gd name="T0" fmla="*/ 0 w 485"/>
                      <a:gd name="T1" fmla="*/ 0 h 486"/>
                      <a:gd name="T2" fmla="*/ 0 w 485"/>
                      <a:gd name="T3" fmla="*/ 0 h 486"/>
                      <a:gd name="T4" fmla="*/ 0 w 485"/>
                      <a:gd name="T5" fmla="*/ 0 h 486"/>
                      <a:gd name="T6" fmla="*/ 0 w 485"/>
                      <a:gd name="T7" fmla="*/ 0 h 486"/>
                      <a:gd name="T8" fmla="*/ 0 w 485"/>
                      <a:gd name="T9" fmla="*/ 0 h 486"/>
                      <a:gd name="T10" fmla="*/ 0 w 485"/>
                      <a:gd name="T11" fmla="*/ 0 h 486"/>
                      <a:gd name="T12" fmla="*/ 0 w 485"/>
                      <a:gd name="T13" fmla="*/ 0 h 486"/>
                      <a:gd name="T14" fmla="*/ 0 w 485"/>
                      <a:gd name="T15" fmla="*/ 0 h 486"/>
                      <a:gd name="T16" fmla="*/ 0 w 485"/>
                      <a:gd name="T17" fmla="*/ 0 h 486"/>
                      <a:gd name="T18" fmla="*/ 0 w 485"/>
                      <a:gd name="T19" fmla="*/ 0 h 486"/>
                      <a:gd name="T20" fmla="*/ 0 w 485"/>
                      <a:gd name="T21" fmla="*/ 0 h 486"/>
                      <a:gd name="T22" fmla="*/ 0 w 485"/>
                      <a:gd name="T23" fmla="*/ 0 h 486"/>
                      <a:gd name="T24" fmla="*/ 0 w 485"/>
                      <a:gd name="T25" fmla="*/ 0 h 486"/>
                      <a:gd name="T26" fmla="*/ 0 w 485"/>
                      <a:gd name="T27" fmla="*/ 0 h 486"/>
                      <a:gd name="T28" fmla="*/ 0 w 485"/>
                      <a:gd name="T29" fmla="*/ 0 h 486"/>
                      <a:gd name="T30" fmla="*/ 0 w 485"/>
                      <a:gd name="T31" fmla="*/ 0 h 486"/>
                      <a:gd name="T32" fmla="*/ 0 w 485"/>
                      <a:gd name="T33" fmla="*/ 0 h 486"/>
                      <a:gd name="T34" fmla="*/ 0 w 485"/>
                      <a:gd name="T35" fmla="*/ 0 h 486"/>
                      <a:gd name="T36" fmla="*/ 0 w 485"/>
                      <a:gd name="T37" fmla="*/ 0 h 486"/>
                      <a:gd name="T38" fmla="*/ 0 w 485"/>
                      <a:gd name="T39" fmla="*/ 0 h 486"/>
                      <a:gd name="T40" fmla="*/ 0 w 485"/>
                      <a:gd name="T41" fmla="*/ 0 h 486"/>
                      <a:gd name="T42" fmla="*/ 0 w 485"/>
                      <a:gd name="T43" fmla="*/ 0 h 486"/>
                      <a:gd name="T44" fmla="*/ 0 w 485"/>
                      <a:gd name="T45" fmla="*/ 0 h 486"/>
                      <a:gd name="T46" fmla="*/ 0 w 485"/>
                      <a:gd name="T47" fmla="*/ 0 h 486"/>
                      <a:gd name="T48" fmla="*/ 0 w 485"/>
                      <a:gd name="T49" fmla="*/ 0 h 486"/>
                      <a:gd name="T50" fmla="*/ 0 w 485"/>
                      <a:gd name="T51" fmla="*/ 0 h 486"/>
                      <a:gd name="T52" fmla="*/ 0 w 485"/>
                      <a:gd name="T53" fmla="*/ 0 h 486"/>
                      <a:gd name="T54" fmla="*/ 0 w 485"/>
                      <a:gd name="T55" fmla="*/ 0 h 486"/>
                      <a:gd name="T56" fmla="*/ 0 w 485"/>
                      <a:gd name="T57" fmla="*/ 0 h 486"/>
                      <a:gd name="T58" fmla="*/ 0 w 485"/>
                      <a:gd name="T59" fmla="*/ 0 h 486"/>
                      <a:gd name="T60" fmla="*/ 0 w 485"/>
                      <a:gd name="T61" fmla="*/ 0 h 486"/>
                      <a:gd name="T62" fmla="*/ 0 w 485"/>
                      <a:gd name="T63" fmla="*/ 0 h 486"/>
                      <a:gd name="T64" fmla="*/ 0 w 485"/>
                      <a:gd name="T65" fmla="*/ 0 h 486"/>
                      <a:gd name="T66" fmla="*/ 0 w 485"/>
                      <a:gd name="T67" fmla="*/ 0 h 486"/>
                      <a:gd name="T68" fmla="*/ 0 w 485"/>
                      <a:gd name="T69" fmla="*/ 0 h 48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85"/>
                      <a:gd name="T106" fmla="*/ 0 h 486"/>
                      <a:gd name="T107" fmla="*/ 485 w 485"/>
                      <a:gd name="T108" fmla="*/ 486 h 48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85" h="486">
                        <a:moveTo>
                          <a:pt x="0" y="0"/>
                        </a:moveTo>
                        <a:lnTo>
                          <a:pt x="2" y="49"/>
                        </a:lnTo>
                        <a:lnTo>
                          <a:pt x="10" y="97"/>
                        </a:lnTo>
                        <a:lnTo>
                          <a:pt x="22" y="144"/>
                        </a:lnTo>
                        <a:lnTo>
                          <a:pt x="38" y="189"/>
                        </a:lnTo>
                        <a:lnTo>
                          <a:pt x="59" y="231"/>
                        </a:lnTo>
                        <a:lnTo>
                          <a:pt x="83" y="271"/>
                        </a:lnTo>
                        <a:lnTo>
                          <a:pt x="111" y="308"/>
                        </a:lnTo>
                        <a:lnTo>
                          <a:pt x="142" y="343"/>
                        </a:lnTo>
                        <a:lnTo>
                          <a:pt x="177" y="374"/>
                        </a:lnTo>
                        <a:lnTo>
                          <a:pt x="214" y="402"/>
                        </a:lnTo>
                        <a:lnTo>
                          <a:pt x="254" y="426"/>
                        </a:lnTo>
                        <a:lnTo>
                          <a:pt x="297" y="446"/>
                        </a:lnTo>
                        <a:lnTo>
                          <a:pt x="341" y="463"/>
                        </a:lnTo>
                        <a:lnTo>
                          <a:pt x="388" y="474"/>
                        </a:lnTo>
                        <a:lnTo>
                          <a:pt x="435" y="482"/>
                        </a:lnTo>
                        <a:lnTo>
                          <a:pt x="485" y="486"/>
                        </a:lnTo>
                        <a:lnTo>
                          <a:pt x="485" y="435"/>
                        </a:lnTo>
                        <a:lnTo>
                          <a:pt x="439" y="433"/>
                        </a:lnTo>
                        <a:lnTo>
                          <a:pt x="396" y="427"/>
                        </a:lnTo>
                        <a:lnTo>
                          <a:pt x="354" y="417"/>
                        </a:lnTo>
                        <a:lnTo>
                          <a:pt x="316" y="402"/>
                        </a:lnTo>
                        <a:lnTo>
                          <a:pt x="277" y="383"/>
                        </a:lnTo>
                        <a:lnTo>
                          <a:pt x="241" y="361"/>
                        </a:lnTo>
                        <a:lnTo>
                          <a:pt x="207" y="337"/>
                        </a:lnTo>
                        <a:lnTo>
                          <a:pt x="177" y="308"/>
                        </a:lnTo>
                        <a:lnTo>
                          <a:pt x="149" y="278"/>
                        </a:lnTo>
                        <a:lnTo>
                          <a:pt x="124" y="243"/>
                        </a:lnTo>
                        <a:lnTo>
                          <a:pt x="102" y="208"/>
                        </a:lnTo>
                        <a:lnTo>
                          <a:pt x="83" y="170"/>
                        </a:lnTo>
                        <a:lnTo>
                          <a:pt x="68" y="131"/>
                        </a:lnTo>
                        <a:lnTo>
                          <a:pt x="58" y="89"/>
                        </a:lnTo>
                        <a:lnTo>
                          <a:pt x="52" y="45"/>
                        </a:lnTo>
                        <a:lnTo>
                          <a:pt x="49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6" name="Freeform 32">
                    <a:extLst>
                      <a:ext uri="{FF2B5EF4-FFF2-40B4-BE49-F238E27FC236}">
                        <a16:creationId xmlns:a16="http://schemas.microsoft.com/office/drawing/2014/main" id="{19147E9D-BECB-34B8-1F0A-DB3E0F5016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94" y="2342"/>
                    <a:ext cx="81" cy="81"/>
                  </a:xfrm>
                  <a:custGeom>
                    <a:avLst/>
                    <a:gdLst>
                      <a:gd name="T0" fmla="*/ 0 w 485"/>
                      <a:gd name="T1" fmla="*/ 0 h 485"/>
                      <a:gd name="T2" fmla="*/ 0 w 485"/>
                      <a:gd name="T3" fmla="*/ 0 h 485"/>
                      <a:gd name="T4" fmla="*/ 0 w 485"/>
                      <a:gd name="T5" fmla="*/ 0 h 485"/>
                      <a:gd name="T6" fmla="*/ 0 w 485"/>
                      <a:gd name="T7" fmla="*/ 0 h 485"/>
                      <a:gd name="T8" fmla="*/ 0 w 485"/>
                      <a:gd name="T9" fmla="*/ 0 h 485"/>
                      <a:gd name="T10" fmla="*/ 0 w 485"/>
                      <a:gd name="T11" fmla="*/ 0 h 485"/>
                      <a:gd name="T12" fmla="*/ 0 w 485"/>
                      <a:gd name="T13" fmla="*/ 0 h 485"/>
                      <a:gd name="T14" fmla="*/ 0 w 485"/>
                      <a:gd name="T15" fmla="*/ 0 h 485"/>
                      <a:gd name="T16" fmla="*/ 0 w 485"/>
                      <a:gd name="T17" fmla="*/ 0 h 485"/>
                      <a:gd name="T18" fmla="*/ 0 w 485"/>
                      <a:gd name="T19" fmla="*/ 0 h 485"/>
                      <a:gd name="T20" fmla="*/ 0 w 485"/>
                      <a:gd name="T21" fmla="*/ 0 h 485"/>
                      <a:gd name="T22" fmla="*/ 0 w 485"/>
                      <a:gd name="T23" fmla="*/ 0 h 485"/>
                      <a:gd name="T24" fmla="*/ 0 w 485"/>
                      <a:gd name="T25" fmla="*/ 0 h 485"/>
                      <a:gd name="T26" fmla="*/ 0 w 485"/>
                      <a:gd name="T27" fmla="*/ 0 h 485"/>
                      <a:gd name="T28" fmla="*/ 0 w 485"/>
                      <a:gd name="T29" fmla="*/ 0 h 485"/>
                      <a:gd name="T30" fmla="*/ 0 w 485"/>
                      <a:gd name="T31" fmla="*/ 0 h 485"/>
                      <a:gd name="T32" fmla="*/ 0 w 485"/>
                      <a:gd name="T33" fmla="*/ 0 h 485"/>
                      <a:gd name="T34" fmla="*/ 0 w 485"/>
                      <a:gd name="T35" fmla="*/ 0 h 485"/>
                      <a:gd name="T36" fmla="*/ 0 w 485"/>
                      <a:gd name="T37" fmla="*/ 0 h 485"/>
                      <a:gd name="T38" fmla="*/ 0 w 485"/>
                      <a:gd name="T39" fmla="*/ 0 h 485"/>
                      <a:gd name="T40" fmla="*/ 0 w 485"/>
                      <a:gd name="T41" fmla="*/ 0 h 485"/>
                      <a:gd name="T42" fmla="*/ 0 w 485"/>
                      <a:gd name="T43" fmla="*/ 0 h 485"/>
                      <a:gd name="T44" fmla="*/ 0 w 485"/>
                      <a:gd name="T45" fmla="*/ 0 h 485"/>
                      <a:gd name="T46" fmla="*/ 0 w 485"/>
                      <a:gd name="T47" fmla="*/ 0 h 485"/>
                      <a:gd name="T48" fmla="*/ 0 w 485"/>
                      <a:gd name="T49" fmla="*/ 0 h 485"/>
                      <a:gd name="T50" fmla="*/ 0 w 485"/>
                      <a:gd name="T51" fmla="*/ 0 h 485"/>
                      <a:gd name="T52" fmla="*/ 0 w 485"/>
                      <a:gd name="T53" fmla="*/ 0 h 485"/>
                      <a:gd name="T54" fmla="*/ 0 w 485"/>
                      <a:gd name="T55" fmla="*/ 0 h 485"/>
                      <a:gd name="T56" fmla="*/ 0 w 485"/>
                      <a:gd name="T57" fmla="*/ 0 h 485"/>
                      <a:gd name="T58" fmla="*/ 0 w 485"/>
                      <a:gd name="T59" fmla="*/ 0 h 485"/>
                      <a:gd name="T60" fmla="*/ 0 w 485"/>
                      <a:gd name="T61" fmla="*/ 0 h 485"/>
                      <a:gd name="T62" fmla="*/ 0 w 485"/>
                      <a:gd name="T63" fmla="*/ 0 h 485"/>
                      <a:gd name="T64" fmla="*/ 0 w 485"/>
                      <a:gd name="T65" fmla="*/ 0 h 485"/>
                      <a:gd name="T66" fmla="*/ 0 w 485"/>
                      <a:gd name="T67" fmla="*/ 0 h 485"/>
                      <a:gd name="T68" fmla="*/ 0 w 485"/>
                      <a:gd name="T69" fmla="*/ 0 h 48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85"/>
                      <a:gd name="T106" fmla="*/ 0 h 485"/>
                      <a:gd name="T107" fmla="*/ 485 w 485"/>
                      <a:gd name="T108" fmla="*/ 485 h 48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85" h="485">
                        <a:moveTo>
                          <a:pt x="485" y="0"/>
                        </a:moveTo>
                        <a:lnTo>
                          <a:pt x="435" y="3"/>
                        </a:lnTo>
                        <a:lnTo>
                          <a:pt x="388" y="11"/>
                        </a:lnTo>
                        <a:lnTo>
                          <a:pt x="341" y="23"/>
                        </a:lnTo>
                        <a:lnTo>
                          <a:pt x="297" y="40"/>
                        </a:lnTo>
                        <a:lnTo>
                          <a:pt x="254" y="60"/>
                        </a:lnTo>
                        <a:lnTo>
                          <a:pt x="214" y="84"/>
                        </a:lnTo>
                        <a:lnTo>
                          <a:pt x="177" y="112"/>
                        </a:lnTo>
                        <a:lnTo>
                          <a:pt x="142" y="143"/>
                        </a:lnTo>
                        <a:lnTo>
                          <a:pt x="111" y="177"/>
                        </a:lnTo>
                        <a:lnTo>
                          <a:pt x="83" y="215"/>
                        </a:lnTo>
                        <a:lnTo>
                          <a:pt x="59" y="255"/>
                        </a:lnTo>
                        <a:lnTo>
                          <a:pt x="38" y="297"/>
                        </a:lnTo>
                        <a:lnTo>
                          <a:pt x="22" y="342"/>
                        </a:lnTo>
                        <a:lnTo>
                          <a:pt x="10" y="389"/>
                        </a:lnTo>
                        <a:lnTo>
                          <a:pt x="2" y="436"/>
                        </a:lnTo>
                        <a:lnTo>
                          <a:pt x="0" y="485"/>
                        </a:lnTo>
                        <a:lnTo>
                          <a:pt x="49" y="485"/>
                        </a:lnTo>
                        <a:lnTo>
                          <a:pt x="52" y="441"/>
                        </a:lnTo>
                        <a:lnTo>
                          <a:pt x="58" y="397"/>
                        </a:lnTo>
                        <a:lnTo>
                          <a:pt x="68" y="355"/>
                        </a:lnTo>
                        <a:lnTo>
                          <a:pt x="83" y="316"/>
                        </a:lnTo>
                        <a:lnTo>
                          <a:pt x="102" y="277"/>
                        </a:lnTo>
                        <a:lnTo>
                          <a:pt x="124" y="242"/>
                        </a:lnTo>
                        <a:lnTo>
                          <a:pt x="149" y="208"/>
                        </a:lnTo>
                        <a:lnTo>
                          <a:pt x="177" y="177"/>
                        </a:lnTo>
                        <a:lnTo>
                          <a:pt x="207" y="149"/>
                        </a:lnTo>
                        <a:lnTo>
                          <a:pt x="241" y="125"/>
                        </a:lnTo>
                        <a:lnTo>
                          <a:pt x="277" y="103"/>
                        </a:lnTo>
                        <a:lnTo>
                          <a:pt x="316" y="84"/>
                        </a:lnTo>
                        <a:lnTo>
                          <a:pt x="354" y="69"/>
                        </a:lnTo>
                        <a:lnTo>
                          <a:pt x="396" y="59"/>
                        </a:lnTo>
                        <a:lnTo>
                          <a:pt x="439" y="53"/>
                        </a:lnTo>
                        <a:lnTo>
                          <a:pt x="485" y="51"/>
                        </a:lnTo>
                        <a:lnTo>
                          <a:pt x="48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7" name="Freeform 33">
                    <a:extLst>
                      <a:ext uri="{FF2B5EF4-FFF2-40B4-BE49-F238E27FC236}">
                        <a16:creationId xmlns:a16="http://schemas.microsoft.com/office/drawing/2014/main" id="{688B5D7C-5169-BF7A-6F07-E10384381C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95" y="2373"/>
                    <a:ext cx="24" cy="24"/>
                  </a:xfrm>
                  <a:custGeom>
                    <a:avLst/>
                    <a:gdLst>
                      <a:gd name="T0" fmla="*/ 0 w 143"/>
                      <a:gd name="T1" fmla="*/ 0 h 143"/>
                      <a:gd name="T2" fmla="*/ 0 w 143"/>
                      <a:gd name="T3" fmla="*/ 0 h 143"/>
                      <a:gd name="T4" fmla="*/ 0 w 143"/>
                      <a:gd name="T5" fmla="*/ 0 h 143"/>
                      <a:gd name="T6" fmla="*/ 0 w 143"/>
                      <a:gd name="T7" fmla="*/ 0 h 143"/>
                      <a:gd name="T8" fmla="*/ 0 w 143"/>
                      <a:gd name="T9" fmla="*/ 0 h 143"/>
                      <a:gd name="T10" fmla="*/ 0 w 143"/>
                      <a:gd name="T11" fmla="*/ 0 h 143"/>
                      <a:gd name="T12" fmla="*/ 0 w 143"/>
                      <a:gd name="T13" fmla="*/ 0 h 143"/>
                      <a:gd name="T14" fmla="*/ 0 w 143"/>
                      <a:gd name="T15" fmla="*/ 0 h 143"/>
                      <a:gd name="T16" fmla="*/ 0 w 143"/>
                      <a:gd name="T17" fmla="*/ 0 h 143"/>
                      <a:gd name="T18" fmla="*/ 0 w 143"/>
                      <a:gd name="T19" fmla="*/ 0 h 143"/>
                      <a:gd name="T20" fmla="*/ 0 w 143"/>
                      <a:gd name="T21" fmla="*/ 0 h 143"/>
                      <a:gd name="T22" fmla="*/ 0 w 143"/>
                      <a:gd name="T23" fmla="*/ 0 h 143"/>
                      <a:gd name="T24" fmla="*/ 0 w 143"/>
                      <a:gd name="T25" fmla="*/ 0 h 143"/>
                      <a:gd name="T26" fmla="*/ 0 w 143"/>
                      <a:gd name="T27" fmla="*/ 0 h 143"/>
                      <a:gd name="T28" fmla="*/ 0 w 143"/>
                      <a:gd name="T29" fmla="*/ 0 h 143"/>
                      <a:gd name="T30" fmla="*/ 0 w 143"/>
                      <a:gd name="T31" fmla="*/ 0 h 143"/>
                      <a:gd name="T32" fmla="*/ 0 w 143"/>
                      <a:gd name="T33" fmla="*/ 0 h 143"/>
                      <a:gd name="T34" fmla="*/ 0 w 143"/>
                      <a:gd name="T35" fmla="*/ 0 h 143"/>
                      <a:gd name="T36" fmla="*/ 0 w 143"/>
                      <a:gd name="T37" fmla="*/ 0 h 143"/>
                      <a:gd name="T38" fmla="*/ 0 w 143"/>
                      <a:gd name="T39" fmla="*/ 0 h 143"/>
                      <a:gd name="T40" fmla="*/ 0 w 143"/>
                      <a:gd name="T41" fmla="*/ 0 h 143"/>
                      <a:gd name="T42" fmla="*/ 0 w 143"/>
                      <a:gd name="T43" fmla="*/ 0 h 143"/>
                      <a:gd name="T44" fmla="*/ 0 w 143"/>
                      <a:gd name="T45" fmla="*/ 0 h 143"/>
                      <a:gd name="T46" fmla="*/ 0 w 143"/>
                      <a:gd name="T47" fmla="*/ 0 h 143"/>
                      <a:gd name="T48" fmla="*/ 0 w 143"/>
                      <a:gd name="T49" fmla="*/ 0 h 143"/>
                      <a:gd name="T50" fmla="*/ 0 w 143"/>
                      <a:gd name="T51" fmla="*/ 0 h 143"/>
                      <a:gd name="T52" fmla="*/ 0 w 143"/>
                      <a:gd name="T53" fmla="*/ 0 h 143"/>
                      <a:gd name="T54" fmla="*/ 0 w 143"/>
                      <a:gd name="T55" fmla="*/ 0 h 143"/>
                      <a:gd name="T56" fmla="*/ 0 w 143"/>
                      <a:gd name="T57" fmla="*/ 0 h 143"/>
                      <a:gd name="T58" fmla="*/ 0 w 143"/>
                      <a:gd name="T59" fmla="*/ 0 h 143"/>
                      <a:gd name="T60" fmla="*/ 0 w 143"/>
                      <a:gd name="T61" fmla="*/ 0 h 143"/>
                      <a:gd name="T62" fmla="*/ 0 w 143"/>
                      <a:gd name="T63" fmla="*/ 0 h 143"/>
                      <a:gd name="T64" fmla="*/ 0 w 143"/>
                      <a:gd name="T65" fmla="*/ 0 h 14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43"/>
                      <a:gd name="T100" fmla="*/ 0 h 143"/>
                      <a:gd name="T101" fmla="*/ 143 w 143"/>
                      <a:gd name="T102" fmla="*/ 143 h 14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43" h="143">
                        <a:moveTo>
                          <a:pt x="71" y="0"/>
                        </a:moveTo>
                        <a:lnTo>
                          <a:pt x="84" y="2"/>
                        </a:lnTo>
                        <a:lnTo>
                          <a:pt x="99" y="6"/>
                        </a:lnTo>
                        <a:lnTo>
                          <a:pt x="110" y="12"/>
                        </a:lnTo>
                        <a:lnTo>
                          <a:pt x="121" y="21"/>
                        </a:lnTo>
                        <a:lnTo>
                          <a:pt x="130" y="33"/>
                        </a:lnTo>
                        <a:lnTo>
                          <a:pt x="136" y="44"/>
                        </a:lnTo>
                        <a:lnTo>
                          <a:pt x="140" y="57"/>
                        </a:lnTo>
                        <a:lnTo>
                          <a:pt x="143" y="72"/>
                        </a:lnTo>
                        <a:lnTo>
                          <a:pt x="140" y="85"/>
                        </a:lnTo>
                        <a:lnTo>
                          <a:pt x="136" y="99"/>
                        </a:lnTo>
                        <a:lnTo>
                          <a:pt x="130" y="111"/>
                        </a:lnTo>
                        <a:lnTo>
                          <a:pt x="121" y="121"/>
                        </a:lnTo>
                        <a:lnTo>
                          <a:pt x="110" y="130"/>
                        </a:lnTo>
                        <a:lnTo>
                          <a:pt x="99" y="137"/>
                        </a:lnTo>
                        <a:lnTo>
                          <a:pt x="84" y="140"/>
                        </a:lnTo>
                        <a:lnTo>
                          <a:pt x="71" y="143"/>
                        </a:lnTo>
                        <a:lnTo>
                          <a:pt x="57" y="140"/>
                        </a:lnTo>
                        <a:lnTo>
                          <a:pt x="44" y="137"/>
                        </a:lnTo>
                        <a:lnTo>
                          <a:pt x="31" y="130"/>
                        </a:lnTo>
                        <a:lnTo>
                          <a:pt x="21" y="121"/>
                        </a:lnTo>
                        <a:lnTo>
                          <a:pt x="12" y="111"/>
                        </a:lnTo>
                        <a:lnTo>
                          <a:pt x="7" y="99"/>
                        </a:lnTo>
                        <a:lnTo>
                          <a:pt x="1" y="85"/>
                        </a:lnTo>
                        <a:lnTo>
                          <a:pt x="0" y="72"/>
                        </a:lnTo>
                        <a:lnTo>
                          <a:pt x="1" y="57"/>
                        </a:lnTo>
                        <a:lnTo>
                          <a:pt x="7" y="44"/>
                        </a:lnTo>
                        <a:lnTo>
                          <a:pt x="12" y="33"/>
                        </a:lnTo>
                        <a:lnTo>
                          <a:pt x="21" y="21"/>
                        </a:lnTo>
                        <a:lnTo>
                          <a:pt x="31" y="12"/>
                        </a:lnTo>
                        <a:lnTo>
                          <a:pt x="44" y="6"/>
                        </a:lnTo>
                        <a:lnTo>
                          <a:pt x="57" y="2"/>
                        </a:lnTo>
                        <a:lnTo>
                          <a:pt x="7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8" name="Freeform 34">
                    <a:extLst>
                      <a:ext uri="{FF2B5EF4-FFF2-40B4-BE49-F238E27FC236}">
                        <a16:creationId xmlns:a16="http://schemas.microsoft.com/office/drawing/2014/main" id="{B8A52BDC-4D1C-EDE6-E048-B6E387E879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07" y="2369"/>
                    <a:ext cx="16" cy="16"/>
                  </a:xfrm>
                  <a:custGeom>
                    <a:avLst/>
                    <a:gdLst>
                      <a:gd name="T0" fmla="*/ 0 w 96"/>
                      <a:gd name="T1" fmla="*/ 0 h 97"/>
                      <a:gd name="T2" fmla="*/ 0 w 96"/>
                      <a:gd name="T3" fmla="*/ 0 h 97"/>
                      <a:gd name="T4" fmla="*/ 0 w 96"/>
                      <a:gd name="T5" fmla="*/ 0 h 97"/>
                      <a:gd name="T6" fmla="*/ 0 w 96"/>
                      <a:gd name="T7" fmla="*/ 0 h 97"/>
                      <a:gd name="T8" fmla="*/ 0 w 96"/>
                      <a:gd name="T9" fmla="*/ 0 h 97"/>
                      <a:gd name="T10" fmla="*/ 0 w 96"/>
                      <a:gd name="T11" fmla="*/ 0 h 97"/>
                      <a:gd name="T12" fmla="*/ 0 w 96"/>
                      <a:gd name="T13" fmla="*/ 0 h 97"/>
                      <a:gd name="T14" fmla="*/ 0 w 96"/>
                      <a:gd name="T15" fmla="*/ 0 h 97"/>
                      <a:gd name="T16" fmla="*/ 0 w 96"/>
                      <a:gd name="T17" fmla="*/ 0 h 97"/>
                      <a:gd name="T18" fmla="*/ 0 w 96"/>
                      <a:gd name="T19" fmla="*/ 0 h 97"/>
                      <a:gd name="T20" fmla="*/ 0 w 96"/>
                      <a:gd name="T21" fmla="*/ 0 h 97"/>
                      <a:gd name="T22" fmla="*/ 0 w 96"/>
                      <a:gd name="T23" fmla="*/ 0 h 97"/>
                      <a:gd name="T24" fmla="*/ 0 w 96"/>
                      <a:gd name="T25" fmla="*/ 0 h 97"/>
                      <a:gd name="T26" fmla="*/ 0 w 96"/>
                      <a:gd name="T27" fmla="*/ 0 h 97"/>
                      <a:gd name="T28" fmla="*/ 0 w 96"/>
                      <a:gd name="T29" fmla="*/ 0 h 97"/>
                      <a:gd name="T30" fmla="*/ 0 w 96"/>
                      <a:gd name="T31" fmla="*/ 0 h 97"/>
                      <a:gd name="T32" fmla="*/ 0 w 96"/>
                      <a:gd name="T33" fmla="*/ 0 h 97"/>
                      <a:gd name="T34" fmla="*/ 0 w 96"/>
                      <a:gd name="T35" fmla="*/ 0 h 97"/>
                      <a:gd name="T36" fmla="*/ 0 w 96"/>
                      <a:gd name="T37" fmla="*/ 0 h 97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6"/>
                      <a:gd name="T58" fmla="*/ 0 h 97"/>
                      <a:gd name="T59" fmla="*/ 96 w 96"/>
                      <a:gd name="T60" fmla="*/ 97 h 97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6" h="97">
                        <a:moveTo>
                          <a:pt x="96" y="97"/>
                        </a:moveTo>
                        <a:lnTo>
                          <a:pt x="94" y="77"/>
                        </a:lnTo>
                        <a:lnTo>
                          <a:pt x="88" y="60"/>
                        </a:lnTo>
                        <a:lnTo>
                          <a:pt x="79" y="43"/>
                        </a:lnTo>
                        <a:lnTo>
                          <a:pt x="67" y="28"/>
                        </a:lnTo>
                        <a:lnTo>
                          <a:pt x="54" y="17"/>
                        </a:lnTo>
                        <a:lnTo>
                          <a:pt x="36" y="7"/>
                        </a:lnTo>
                        <a:lnTo>
                          <a:pt x="18" y="4"/>
                        </a:lnTo>
                        <a:lnTo>
                          <a:pt x="0" y="0"/>
                        </a:lnTo>
                        <a:lnTo>
                          <a:pt x="0" y="50"/>
                        </a:lnTo>
                        <a:lnTo>
                          <a:pt x="10" y="51"/>
                        </a:lnTo>
                        <a:lnTo>
                          <a:pt x="19" y="53"/>
                        </a:lnTo>
                        <a:lnTo>
                          <a:pt x="26" y="58"/>
                        </a:lnTo>
                        <a:lnTo>
                          <a:pt x="32" y="63"/>
                        </a:lnTo>
                        <a:lnTo>
                          <a:pt x="39" y="71"/>
                        </a:lnTo>
                        <a:lnTo>
                          <a:pt x="42" y="79"/>
                        </a:lnTo>
                        <a:lnTo>
                          <a:pt x="46" y="87"/>
                        </a:lnTo>
                        <a:lnTo>
                          <a:pt x="46" y="97"/>
                        </a:lnTo>
                        <a:lnTo>
                          <a:pt x="96" y="9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69" name="Freeform 35">
                    <a:extLst>
                      <a:ext uri="{FF2B5EF4-FFF2-40B4-BE49-F238E27FC236}">
                        <a16:creationId xmlns:a16="http://schemas.microsoft.com/office/drawing/2014/main" id="{236204A9-E358-7707-F031-AC6710926D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07" y="2385"/>
                    <a:ext cx="16" cy="16"/>
                  </a:xfrm>
                  <a:custGeom>
                    <a:avLst/>
                    <a:gdLst>
                      <a:gd name="T0" fmla="*/ 0 w 96"/>
                      <a:gd name="T1" fmla="*/ 0 h 95"/>
                      <a:gd name="T2" fmla="*/ 0 w 96"/>
                      <a:gd name="T3" fmla="*/ 0 h 95"/>
                      <a:gd name="T4" fmla="*/ 0 w 96"/>
                      <a:gd name="T5" fmla="*/ 0 h 95"/>
                      <a:gd name="T6" fmla="*/ 0 w 96"/>
                      <a:gd name="T7" fmla="*/ 0 h 95"/>
                      <a:gd name="T8" fmla="*/ 0 w 96"/>
                      <a:gd name="T9" fmla="*/ 0 h 95"/>
                      <a:gd name="T10" fmla="*/ 0 w 96"/>
                      <a:gd name="T11" fmla="*/ 0 h 95"/>
                      <a:gd name="T12" fmla="*/ 0 w 96"/>
                      <a:gd name="T13" fmla="*/ 0 h 95"/>
                      <a:gd name="T14" fmla="*/ 0 w 96"/>
                      <a:gd name="T15" fmla="*/ 0 h 95"/>
                      <a:gd name="T16" fmla="*/ 0 w 96"/>
                      <a:gd name="T17" fmla="*/ 0 h 95"/>
                      <a:gd name="T18" fmla="*/ 0 w 96"/>
                      <a:gd name="T19" fmla="*/ 0 h 95"/>
                      <a:gd name="T20" fmla="*/ 0 w 96"/>
                      <a:gd name="T21" fmla="*/ 0 h 95"/>
                      <a:gd name="T22" fmla="*/ 0 w 96"/>
                      <a:gd name="T23" fmla="*/ 0 h 95"/>
                      <a:gd name="T24" fmla="*/ 0 w 96"/>
                      <a:gd name="T25" fmla="*/ 0 h 95"/>
                      <a:gd name="T26" fmla="*/ 0 w 96"/>
                      <a:gd name="T27" fmla="*/ 0 h 95"/>
                      <a:gd name="T28" fmla="*/ 0 w 96"/>
                      <a:gd name="T29" fmla="*/ 0 h 95"/>
                      <a:gd name="T30" fmla="*/ 0 w 96"/>
                      <a:gd name="T31" fmla="*/ 0 h 95"/>
                      <a:gd name="T32" fmla="*/ 0 w 96"/>
                      <a:gd name="T33" fmla="*/ 0 h 95"/>
                      <a:gd name="T34" fmla="*/ 0 w 96"/>
                      <a:gd name="T35" fmla="*/ 0 h 95"/>
                      <a:gd name="T36" fmla="*/ 0 w 96"/>
                      <a:gd name="T37" fmla="*/ 0 h 95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6"/>
                      <a:gd name="T58" fmla="*/ 0 h 95"/>
                      <a:gd name="T59" fmla="*/ 96 w 96"/>
                      <a:gd name="T60" fmla="*/ 95 h 95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6" h="95">
                        <a:moveTo>
                          <a:pt x="0" y="95"/>
                        </a:moveTo>
                        <a:lnTo>
                          <a:pt x="19" y="93"/>
                        </a:lnTo>
                        <a:lnTo>
                          <a:pt x="36" y="87"/>
                        </a:lnTo>
                        <a:lnTo>
                          <a:pt x="54" y="78"/>
                        </a:lnTo>
                        <a:lnTo>
                          <a:pt x="67" y="66"/>
                        </a:lnTo>
                        <a:lnTo>
                          <a:pt x="79" y="53"/>
                        </a:lnTo>
                        <a:lnTo>
                          <a:pt x="88" y="36"/>
                        </a:lnTo>
                        <a:lnTo>
                          <a:pt x="94" y="18"/>
                        </a:lnTo>
                        <a:lnTo>
                          <a:pt x="96" y="0"/>
                        </a:lnTo>
                        <a:lnTo>
                          <a:pt x="46" y="0"/>
                        </a:lnTo>
                        <a:lnTo>
                          <a:pt x="46" y="8"/>
                        </a:lnTo>
                        <a:lnTo>
                          <a:pt x="42" y="18"/>
                        </a:lnTo>
                        <a:lnTo>
                          <a:pt x="39" y="25"/>
                        </a:lnTo>
                        <a:lnTo>
                          <a:pt x="32" y="32"/>
                        </a:lnTo>
                        <a:lnTo>
                          <a:pt x="26" y="38"/>
                        </a:lnTo>
                        <a:lnTo>
                          <a:pt x="19" y="41"/>
                        </a:lnTo>
                        <a:lnTo>
                          <a:pt x="9" y="45"/>
                        </a:lnTo>
                        <a:lnTo>
                          <a:pt x="0" y="46"/>
                        </a:lnTo>
                        <a:lnTo>
                          <a:pt x="0" y="9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0" name="Freeform 36">
                    <a:extLst>
                      <a:ext uri="{FF2B5EF4-FFF2-40B4-BE49-F238E27FC236}">
                        <a16:creationId xmlns:a16="http://schemas.microsoft.com/office/drawing/2014/main" id="{3EA002D9-5347-C214-DCB1-497AA0B5F6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91" y="2385"/>
                    <a:ext cx="16" cy="16"/>
                  </a:xfrm>
                  <a:custGeom>
                    <a:avLst/>
                    <a:gdLst>
                      <a:gd name="T0" fmla="*/ 0 w 96"/>
                      <a:gd name="T1" fmla="*/ 0 h 95"/>
                      <a:gd name="T2" fmla="*/ 0 w 96"/>
                      <a:gd name="T3" fmla="*/ 0 h 95"/>
                      <a:gd name="T4" fmla="*/ 0 w 96"/>
                      <a:gd name="T5" fmla="*/ 0 h 95"/>
                      <a:gd name="T6" fmla="*/ 0 w 96"/>
                      <a:gd name="T7" fmla="*/ 0 h 95"/>
                      <a:gd name="T8" fmla="*/ 0 w 96"/>
                      <a:gd name="T9" fmla="*/ 0 h 95"/>
                      <a:gd name="T10" fmla="*/ 0 w 96"/>
                      <a:gd name="T11" fmla="*/ 0 h 95"/>
                      <a:gd name="T12" fmla="*/ 0 w 96"/>
                      <a:gd name="T13" fmla="*/ 0 h 95"/>
                      <a:gd name="T14" fmla="*/ 0 w 96"/>
                      <a:gd name="T15" fmla="*/ 0 h 95"/>
                      <a:gd name="T16" fmla="*/ 0 w 96"/>
                      <a:gd name="T17" fmla="*/ 0 h 95"/>
                      <a:gd name="T18" fmla="*/ 0 w 96"/>
                      <a:gd name="T19" fmla="*/ 0 h 95"/>
                      <a:gd name="T20" fmla="*/ 0 w 96"/>
                      <a:gd name="T21" fmla="*/ 0 h 95"/>
                      <a:gd name="T22" fmla="*/ 0 w 96"/>
                      <a:gd name="T23" fmla="*/ 0 h 95"/>
                      <a:gd name="T24" fmla="*/ 0 w 96"/>
                      <a:gd name="T25" fmla="*/ 0 h 95"/>
                      <a:gd name="T26" fmla="*/ 0 w 96"/>
                      <a:gd name="T27" fmla="*/ 0 h 95"/>
                      <a:gd name="T28" fmla="*/ 0 w 96"/>
                      <a:gd name="T29" fmla="*/ 0 h 95"/>
                      <a:gd name="T30" fmla="*/ 0 w 96"/>
                      <a:gd name="T31" fmla="*/ 0 h 95"/>
                      <a:gd name="T32" fmla="*/ 0 w 96"/>
                      <a:gd name="T33" fmla="*/ 0 h 95"/>
                      <a:gd name="T34" fmla="*/ 0 w 96"/>
                      <a:gd name="T35" fmla="*/ 0 h 95"/>
                      <a:gd name="T36" fmla="*/ 0 w 96"/>
                      <a:gd name="T37" fmla="*/ 0 h 95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6"/>
                      <a:gd name="T58" fmla="*/ 0 h 95"/>
                      <a:gd name="T59" fmla="*/ 96 w 96"/>
                      <a:gd name="T60" fmla="*/ 95 h 95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6" h="95">
                        <a:moveTo>
                          <a:pt x="0" y="0"/>
                        </a:moveTo>
                        <a:lnTo>
                          <a:pt x="2" y="18"/>
                        </a:lnTo>
                        <a:lnTo>
                          <a:pt x="8" y="36"/>
                        </a:lnTo>
                        <a:lnTo>
                          <a:pt x="16" y="53"/>
                        </a:lnTo>
                        <a:lnTo>
                          <a:pt x="29" y="66"/>
                        </a:lnTo>
                        <a:lnTo>
                          <a:pt x="43" y="78"/>
                        </a:lnTo>
                        <a:lnTo>
                          <a:pt x="60" y="87"/>
                        </a:lnTo>
                        <a:lnTo>
                          <a:pt x="78" y="93"/>
                        </a:lnTo>
                        <a:lnTo>
                          <a:pt x="96" y="95"/>
                        </a:lnTo>
                        <a:lnTo>
                          <a:pt x="96" y="46"/>
                        </a:lnTo>
                        <a:lnTo>
                          <a:pt x="88" y="45"/>
                        </a:lnTo>
                        <a:lnTo>
                          <a:pt x="78" y="41"/>
                        </a:lnTo>
                        <a:lnTo>
                          <a:pt x="70" y="38"/>
                        </a:lnTo>
                        <a:lnTo>
                          <a:pt x="63" y="32"/>
                        </a:lnTo>
                        <a:lnTo>
                          <a:pt x="57" y="25"/>
                        </a:lnTo>
                        <a:lnTo>
                          <a:pt x="54" y="18"/>
                        </a:lnTo>
                        <a:lnTo>
                          <a:pt x="51" y="8"/>
                        </a:lnTo>
                        <a:lnTo>
                          <a:pt x="5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1" name="Freeform 37">
                    <a:extLst>
                      <a:ext uri="{FF2B5EF4-FFF2-40B4-BE49-F238E27FC236}">
                        <a16:creationId xmlns:a16="http://schemas.microsoft.com/office/drawing/2014/main" id="{7DB8798B-1279-9588-698C-35EAE499494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91" y="2369"/>
                    <a:ext cx="16" cy="16"/>
                  </a:xfrm>
                  <a:custGeom>
                    <a:avLst/>
                    <a:gdLst>
                      <a:gd name="T0" fmla="*/ 0 w 96"/>
                      <a:gd name="T1" fmla="*/ 0 h 97"/>
                      <a:gd name="T2" fmla="*/ 0 w 96"/>
                      <a:gd name="T3" fmla="*/ 0 h 97"/>
                      <a:gd name="T4" fmla="*/ 0 w 96"/>
                      <a:gd name="T5" fmla="*/ 0 h 97"/>
                      <a:gd name="T6" fmla="*/ 0 w 96"/>
                      <a:gd name="T7" fmla="*/ 0 h 97"/>
                      <a:gd name="T8" fmla="*/ 0 w 96"/>
                      <a:gd name="T9" fmla="*/ 0 h 97"/>
                      <a:gd name="T10" fmla="*/ 0 w 96"/>
                      <a:gd name="T11" fmla="*/ 0 h 97"/>
                      <a:gd name="T12" fmla="*/ 0 w 96"/>
                      <a:gd name="T13" fmla="*/ 0 h 97"/>
                      <a:gd name="T14" fmla="*/ 0 w 96"/>
                      <a:gd name="T15" fmla="*/ 0 h 97"/>
                      <a:gd name="T16" fmla="*/ 0 w 96"/>
                      <a:gd name="T17" fmla="*/ 0 h 97"/>
                      <a:gd name="T18" fmla="*/ 0 w 96"/>
                      <a:gd name="T19" fmla="*/ 0 h 97"/>
                      <a:gd name="T20" fmla="*/ 0 w 96"/>
                      <a:gd name="T21" fmla="*/ 0 h 97"/>
                      <a:gd name="T22" fmla="*/ 0 w 96"/>
                      <a:gd name="T23" fmla="*/ 0 h 97"/>
                      <a:gd name="T24" fmla="*/ 0 w 96"/>
                      <a:gd name="T25" fmla="*/ 0 h 97"/>
                      <a:gd name="T26" fmla="*/ 0 w 96"/>
                      <a:gd name="T27" fmla="*/ 0 h 97"/>
                      <a:gd name="T28" fmla="*/ 0 w 96"/>
                      <a:gd name="T29" fmla="*/ 0 h 97"/>
                      <a:gd name="T30" fmla="*/ 0 w 96"/>
                      <a:gd name="T31" fmla="*/ 0 h 97"/>
                      <a:gd name="T32" fmla="*/ 0 w 96"/>
                      <a:gd name="T33" fmla="*/ 0 h 97"/>
                      <a:gd name="T34" fmla="*/ 0 w 96"/>
                      <a:gd name="T35" fmla="*/ 0 h 97"/>
                      <a:gd name="T36" fmla="*/ 0 w 96"/>
                      <a:gd name="T37" fmla="*/ 0 h 97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6"/>
                      <a:gd name="T58" fmla="*/ 0 h 97"/>
                      <a:gd name="T59" fmla="*/ 96 w 96"/>
                      <a:gd name="T60" fmla="*/ 97 h 97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6" h="97">
                        <a:moveTo>
                          <a:pt x="96" y="0"/>
                        </a:moveTo>
                        <a:lnTo>
                          <a:pt x="78" y="4"/>
                        </a:lnTo>
                        <a:lnTo>
                          <a:pt x="60" y="7"/>
                        </a:lnTo>
                        <a:lnTo>
                          <a:pt x="43" y="17"/>
                        </a:lnTo>
                        <a:lnTo>
                          <a:pt x="29" y="28"/>
                        </a:lnTo>
                        <a:lnTo>
                          <a:pt x="16" y="43"/>
                        </a:lnTo>
                        <a:lnTo>
                          <a:pt x="8" y="60"/>
                        </a:lnTo>
                        <a:lnTo>
                          <a:pt x="2" y="77"/>
                        </a:lnTo>
                        <a:lnTo>
                          <a:pt x="0" y="97"/>
                        </a:lnTo>
                        <a:lnTo>
                          <a:pt x="50" y="97"/>
                        </a:lnTo>
                        <a:lnTo>
                          <a:pt x="51" y="87"/>
                        </a:lnTo>
                        <a:lnTo>
                          <a:pt x="54" y="79"/>
                        </a:lnTo>
                        <a:lnTo>
                          <a:pt x="57" y="71"/>
                        </a:lnTo>
                        <a:lnTo>
                          <a:pt x="63" y="63"/>
                        </a:lnTo>
                        <a:lnTo>
                          <a:pt x="70" y="58"/>
                        </a:lnTo>
                        <a:lnTo>
                          <a:pt x="78" y="53"/>
                        </a:lnTo>
                        <a:lnTo>
                          <a:pt x="87" y="51"/>
                        </a:lnTo>
                        <a:lnTo>
                          <a:pt x="96" y="50"/>
                        </a:lnTo>
                        <a:lnTo>
                          <a:pt x="9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2" name="Freeform 38">
                    <a:extLst>
                      <a:ext uri="{FF2B5EF4-FFF2-40B4-BE49-F238E27FC236}">
                        <a16:creationId xmlns:a16="http://schemas.microsoft.com/office/drawing/2014/main" id="{60AF0FDF-AD41-25C9-AEDD-BF9E6BDDFD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05" y="2469"/>
                    <a:ext cx="502" cy="372"/>
                  </a:xfrm>
                  <a:custGeom>
                    <a:avLst/>
                    <a:gdLst>
                      <a:gd name="T0" fmla="*/ 0 w 3012"/>
                      <a:gd name="T1" fmla="*/ 0 h 2231"/>
                      <a:gd name="T2" fmla="*/ 0 w 3012"/>
                      <a:gd name="T3" fmla="*/ 0 h 2231"/>
                      <a:gd name="T4" fmla="*/ 0 w 3012"/>
                      <a:gd name="T5" fmla="*/ 0 h 2231"/>
                      <a:gd name="T6" fmla="*/ 0 w 3012"/>
                      <a:gd name="T7" fmla="*/ 0 h 2231"/>
                      <a:gd name="T8" fmla="*/ 0 w 3012"/>
                      <a:gd name="T9" fmla="*/ 0 h 2231"/>
                      <a:gd name="T10" fmla="*/ 0 w 3012"/>
                      <a:gd name="T11" fmla="*/ 0 h 2231"/>
                      <a:gd name="T12" fmla="*/ 0 w 3012"/>
                      <a:gd name="T13" fmla="*/ 0 h 2231"/>
                      <a:gd name="T14" fmla="*/ 0 w 3012"/>
                      <a:gd name="T15" fmla="*/ 0 h 2231"/>
                      <a:gd name="T16" fmla="*/ 0 w 3012"/>
                      <a:gd name="T17" fmla="*/ 0 h 2231"/>
                      <a:gd name="T18" fmla="*/ 0 w 3012"/>
                      <a:gd name="T19" fmla="*/ 0 h 2231"/>
                      <a:gd name="T20" fmla="*/ 0 w 3012"/>
                      <a:gd name="T21" fmla="*/ 0 h 2231"/>
                      <a:gd name="T22" fmla="*/ 0 w 3012"/>
                      <a:gd name="T23" fmla="*/ 0 h 2231"/>
                      <a:gd name="T24" fmla="*/ 0 w 3012"/>
                      <a:gd name="T25" fmla="*/ 0 h 2231"/>
                      <a:gd name="T26" fmla="*/ 0 w 3012"/>
                      <a:gd name="T27" fmla="*/ 0 h 2231"/>
                      <a:gd name="T28" fmla="*/ 0 w 3012"/>
                      <a:gd name="T29" fmla="*/ 0 h 2231"/>
                      <a:gd name="T30" fmla="*/ 0 w 3012"/>
                      <a:gd name="T31" fmla="*/ 0 h 2231"/>
                      <a:gd name="T32" fmla="*/ 0 w 3012"/>
                      <a:gd name="T33" fmla="*/ 0 h 2231"/>
                      <a:gd name="T34" fmla="*/ 0 w 3012"/>
                      <a:gd name="T35" fmla="*/ 0 h 2231"/>
                      <a:gd name="T36" fmla="*/ 0 w 3012"/>
                      <a:gd name="T37" fmla="*/ 0 h 2231"/>
                      <a:gd name="T38" fmla="*/ 0 w 3012"/>
                      <a:gd name="T39" fmla="*/ 0 h 2231"/>
                      <a:gd name="T40" fmla="*/ 0 w 3012"/>
                      <a:gd name="T41" fmla="*/ 0 h 2231"/>
                      <a:gd name="T42" fmla="*/ 0 w 3012"/>
                      <a:gd name="T43" fmla="*/ 0 h 2231"/>
                      <a:gd name="T44" fmla="*/ 0 w 3012"/>
                      <a:gd name="T45" fmla="*/ 0 h 2231"/>
                      <a:gd name="T46" fmla="*/ 0 w 3012"/>
                      <a:gd name="T47" fmla="*/ 0 h 2231"/>
                      <a:gd name="T48" fmla="*/ 0 w 3012"/>
                      <a:gd name="T49" fmla="*/ 0 h 2231"/>
                      <a:gd name="T50" fmla="*/ 0 w 3012"/>
                      <a:gd name="T51" fmla="*/ 0 h 2231"/>
                      <a:gd name="T52" fmla="*/ 0 w 3012"/>
                      <a:gd name="T53" fmla="*/ 0 h 2231"/>
                      <a:gd name="T54" fmla="*/ 0 w 3012"/>
                      <a:gd name="T55" fmla="*/ 0 h 2231"/>
                      <a:gd name="T56" fmla="*/ 0 w 3012"/>
                      <a:gd name="T57" fmla="*/ 0 h 2231"/>
                      <a:gd name="T58" fmla="*/ 0 w 3012"/>
                      <a:gd name="T59" fmla="*/ 0 h 2231"/>
                      <a:gd name="T60" fmla="*/ 0 w 3012"/>
                      <a:gd name="T61" fmla="*/ 0 h 2231"/>
                      <a:gd name="T62" fmla="*/ 0 w 3012"/>
                      <a:gd name="T63" fmla="*/ 0 h 2231"/>
                      <a:gd name="T64" fmla="*/ 0 w 3012"/>
                      <a:gd name="T65" fmla="*/ 0 h 2231"/>
                      <a:gd name="T66" fmla="*/ 0 w 3012"/>
                      <a:gd name="T67" fmla="*/ 0 h 2231"/>
                      <a:gd name="T68" fmla="*/ 0 w 3012"/>
                      <a:gd name="T69" fmla="*/ 0 h 2231"/>
                      <a:gd name="T70" fmla="*/ 0 w 3012"/>
                      <a:gd name="T71" fmla="*/ 0 h 2231"/>
                      <a:gd name="T72" fmla="*/ 0 w 3012"/>
                      <a:gd name="T73" fmla="*/ 0 h 2231"/>
                      <a:gd name="T74" fmla="*/ 0 w 3012"/>
                      <a:gd name="T75" fmla="*/ 0 h 2231"/>
                      <a:gd name="T76" fmla="*/ 0 w 3012"/>
                      <a:gd name="T77" fmla="*/ 0 h 2231"/>
                      <a:gd name="T78" fmla="*/ 0 w 3012"/>
                      <a:gd name="T79" fmla="*/ 0 h 2231"/>
                      <a:gd name="T80" fmla="*/ 0 w 3012"/>
                      <a:gd name="T81" fmla="*/ 0 h 2231"/>
                      <a:gd name="T82" fmla="*/ 0 w 3012"/>
                      <a:gd name="T83" fmla="*/ 0 h 2231"/>
                      <a:gd name="T84" fmla="*/ 0 w 3012"/>
                      <a:gd name="T85" fmla="*/ 0 h 2231"/>
                      <a:gd name="T86" fmla="*/ 0 w 3012"/>
                      <a:gd name="T87" fmla="*/ 0 h 2231"/>
                      <a:gd name="T88" fmla="*/ 0 w 3012"/>
                      <a:gd name="T89" fmla="*/ 0 h 2231"/>
                      <a:gd name="T90" fmla="*/ 0 w 3012"/>
                      <a:gd name="T91" fmla="*/ 0 h 2231"/>
                      <a:gd name="T92" fmla="*/ 0 w 3012"/>
                      <a:gd name="T93" fmla="*/ 0 h 2231"/>
                      <a:gd name="T94" fmla="*/ 0 w 3012"/>
                      <a:gd name="T95" fmla="*/ 0 h 2231"/>
                      <a:gd name="T96" fmla="*/ 0 w 3012"/>
                      <a:gd name="T97" fmla="*/ 0 h 2231"/>
                      <a:gd name="T98" fmla="*/ 0 w 3012"/>
                      <a:gd name="T99" fmla="*/ 0 h 2231"/>
                      <a:gd name="T100" fmla="*/ 0 w 3012"/>
                      <a:gd name="T101" fmla="*/ 0 h 2231"/>
                      <a:gd name="T102" fmla="*/ 0 w 3012"/>
                      <a:gd name="T103" fmla="*/ 0 h 2231"/>
                      <a:gd name="T104" fmla="*/ 0 w 3012"/>
                      <a:gd name="T105" fmla="*/ 0 h 2231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3012"/>
                      <a:gd name="T160" fmla="*/ 0 h 2231"/>
                      <a:gd name="T161" fmla="*/ 3012 w 3012"/>
                      <a:gd name="T162" fmla="*/ 2231 h 2231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3012" h="2231">
                        <a:moveTo>
                          <a:pt x="2992" y="2231"/>
                        </a:moveTo>
                        <a:lnTo>
                          <a:pt x="2995" y="2177"/>
                        </a:lnTo>
                        <a:lnTo>
                          <a:pt x="3002" y="2122"/>
                        </a:lnTo>
                        <a:lnTo>
                          <a:pt x="3009" y="2068"/>
                        </a:lnTo>
                        <a:lnTo>
                          <a:pt x="3012" y="2014"/>
                        </a:lnTo>
                        <a:lnTo>
                          <a:pt x="3009" y="1963"/>
                        </a:lnTo>
                        <a:lnTo>
                          <a:pt x="2996" y="1917"/>
                        </a:lnTo>
                        <a:lnTo>
                          <a:pt x="2970" y="1877"/>
                        </a:lnTo>
                        <a:lnTo>
                          <a:pt x="2929" y="1846"/>
                        </a:lnTo>
                        <a:lnTo>
                          <a:pt x="2945" y="1784"/>
                        </a:lnTo>
                        <a:lnTo>
                          <a:pt x="2957" y="1723"/>
                        </a:lnTo>
                        <a:lnTo>
                          <a:pt x="2967" y="1661"/>
                        </a:lnTo>
                        <a:lnTo>
                          <a:pt x="2974" y="1601"/>
                        </a:lnTo>
                        <a:lnTo>
                          <a:pt x="2978" y="1541"/>
                        </a:lnTo>
                        <a:lnTo>
                          <a:pt x="2980" y="1481"/>
                        </a:lnTo>
                        <a:lnTo>
                          <a:pt x="2978" y="1421"/>
                        </a:lnTo>
                        <a:lnTo>
                          <a:pt x="2974" y="1362"/>
                        </a:lnTo>
                        <a:lnTo>
                          <a:pt x="2969" y="1327"/>
                        </a:lnTo>
                        <a:lnTo>
                          <a:pt x="2960" y="1294"/>
                        </a:lnTo>
                        <a:lnTo>
                          <a:pt x="2949" y="1265"/>
                        </a:lnTo>
                        <a:lnTo>
                          <a:pt x="2936" y="1235"/>
                        </a:lnTo>
                        <a:lnTo>
                          <a:pt x="2919" y="1206"/>
                        </a:lnTo>
                        <a:lnTo>
                          <a:pt x="2900" y="1174"/>
                        </a:lnTo>
                        <a:lnTo>
                          <a:pt x="2879" y="1142"/>
                        </a:lnTo>
                        <a:lnTo>
                          <a:pt x="2856" y="1106"/>
                        </a:lnTo>
                        <a:lnTo>
                          <a:pt x="2869" y="1088"/>
                        </a:lnTo>
                        <a:lnTo>
                          <a:pt x="2879" y="1067"/>
                        </a:lnTo>
                        <a:lnTo>
                          <a:pt x="2887" y="1047"/>
                        </a:lnTo>
                        <a:lnTo>
                          <a:pt x="2894" y="1026"/>
                        </a:lnTo>
                        <a:lnTo>
                          <a:pt x="2897" y="1005"/>
                        </a:lnTo>
                        <a:lnTo>
                          <a:pt x="2899" y="983"/>
                        </a:lnTo>
                        <a:lnTo>
                          <a:pt x="2896" y="961"/>
                        </a:lnTo>
                        <a:lnTo>
                          <a:pt x="2892" y="941"/>
                        </a:lnTo>
                        <a:lnTo>
                          <a:pt x="2886" y="926"/>
                        </a:lnTo>
                        <a:lnTo>
                          <a:pt x="2877" y="914"/>
                        </a:lnTo>
                        <a:lnTo>
                          <a:pt x="2866" y="905"/>
                        </a:lnTo>
                        <a:lnTo>
                          <a:pt x="2854" y="896"/>
                        </a:lnTo>
                        <a:lnTo>
                          <a:pt x="2838" y="888"/>
                        </a:lnTo>
                        <a:lnTo>
                          <a:pt x="2821" y="881"/>
                        </a:lnTo>
                        <a:lnTo>
                          <a:pt x="2803" y="876"/>
                        </a:lnTo>
                        <a:lnTo>
                          <a:pt x="2783" y="868"/>
                        </a:lnTo>
                        <a:lnTo>
                          <a:pt x="2749" y="843"/>
                        </a:lnTo>
                        <a:lnTo>
                          <a:pt x="2714" y="819"/>
                        </a:lnTo>
                        <a:lnTo>
                          <a:pt x="2682" y="795"/>
                        </a:lnTo>
                        <a:lnTo>
                          <a:pt x="2647" y="770"/>
                        </a:lnTo>
                        <a:lnTo>
                          <a:pt x="2613" y="745"/>
                        </a:lnTo>
                        <a:lnTo>
                          <a:pt x="2578" y="721"/>
                        </a:lnTo>
                        <a:lnTo>
                          <a:pt x="2545" y="696"/>
                        </a:lnTo>
                        <a:lnTo>
                          <a:pt x="2510" y="671"/>
                        </a:lnTo>
                        <a:lnTo>
                          <a:pt x="2476" y="648"/>
                        </a:lnTo>
                        <a:lnTo>
                          <a:pt x="2443" y="623"/>
                        </a:lnTo>
                        <a:lnTo>
                          <a:pt x="2408" y="597"/>
                        </a:lnTo>
                        <a:lnTo>
                          <a:pt x="2374" y="572"/>
                        </a:lnTo>
                        <a:lnTo>
                          <a:pt x="2339" y="549"/>
                        </a:lnTo>
                        <a:lnTo>
                          <a:pt x="2306" y="524"/>
                        </a:lnTo>
                        <a:lnTo>
                          <a:pt x="2271" y="499"/>
                        </a:lnTo>
                        <a:lnTo>
                          <a:pt x="2237" y="475"/>
                        </a:lnTo>
                        <a:lnTo>
                          <a:pt x="2224" y="452"/>
                        </a:lnTo>
                        <a:lnTo>
                          <a:pt x="2209" y="432"/>
                        </a:lnTo>
                        <a:lnTo>
                          <a:pt x="2194" y="416"/>
                        </a:lnTo>
                        <a:lnTo>
                          <a:pt x="2181" y="404"/>
                        </a:lnTo>
                        <a:lnTo>
                          <a:pt x="2165" y="395"/>
                        </a:lnTo>
                        <a:lnTo>
                          <a:pt x="2151" y="392"/>
                        </a:lnTo>
                        <a:lnTo>
                          <a:pt x="2134" y="394"/>
                        </a:lnTo>
                        <a:lnTo>
                          <a:pt x="2118" y="402"/>
                        </a:lnTo>
                        <a:lnTo>
                          <a:pt x="2111" y="370"/>
                        </a:lnTo>
                        <a:lnTo>
                          <a:pt x="2102" y="341"/>
                        </a:lnTo>
                        <a:lnTo>
                          <a:pt x="2092" y="313"/>
                        </a:lnTo>
                        <a:lnTo>
                          <a:pt x="2080" y="286"/>
                        </a:lnTo>
                        <a:lnTo>
                          <a:pt x="2066" y="260"/>
                        </a:lnTo>
                        <a:lnTo>
                          <a:pt x="2051" y="236"/>
                        </a:lnTo>
                        <a:lnTo>
                          <a:pt x="2032" y="212"/>
                        </a:lnTo>
                        <a:lnTo>
                          <a:pt x="2009" y="191"/>
                        </a:lnTo>
                        <a:lnTo>
                          <a:pt x="2020" y="156"/>
                        </a:lnTo>
                        <a:lnTo>
                          <a:pt x="2026" y="118"/>
                        </a:lnTo>
                        <a:lnTo>
                          <a:pt x="2025" y="81"/>
                        </a:lnTo>
                        <a:lnTo>
                          <a:pt x="2018" y="46"/>
                        </a:lnTo>
                        <a:lnTo>
                          <a:pt x="2009" y="29"/>
                        </a:lnTo>
                        <a:lnTo>
                          <a:pt x="1996" y="19"/>
                        </a:lnTo>
                        <a:lnTo>
                          <a:pt x="1980" y="13"/>
                        </a:lnTo>
                        <a:lnTo>
                          <a:pt x="1961" y="11"/>
                        </a:lnTo>
                        <a:lnTo>
                          <a:pt x="1941" y="13"/>
                        </a:lnTo>
                        <a:lnTo>
                          <a:pt x="1917" y="19"/>
                        </a:lnTo>
                        <a:lnTo>
                          <a:pt x="1894" y="29"/>
                        </a:lnTo>
                        <a:lnTo>
                          <a:pt x="1870" y="40"/>
                        </a:lnTo>
                        <a:lnTo>
                          <a:pt x="1845" y="54"/>
                        </a:lnTo>
                        <a:lnTo>
                          <a:pt x="1821" y="69"/>
                        </a:lnTo>
                        <a:lnTo>
                          <a:pt x="1798" y="86"/>
                        </a:lnTo>
                        <a:lnTo>
                          <a:pt x="1776" y="104"/>
                        </a:lnTo>
                        <a:lnTo>
                          <a:pt x="1758" y="121"/>
                        </a:lnTo>
                        <a:lnTo>
                          <a:pt x="1741" y="139"/>
                        </a:lnTo>
                        <a:lnTo>
                          <a:pt x="1726" y="156"/>
                        </a:lnTo>
                        <a:lnTo>
                          <a:pt x="1717" y="173"/>
                        </a:lnTo>
                        <a:lnTo>
                          <a:pt x="1709" y="150"/>
                        </a:lnTo>
                        <a:lnTo>
                          <a:pt x="1698" y="131"/>
                        </a:lnTo>
                        <a:lnTo>
                          <a:pt x="1686" y="113"/>
                        </a:lnTo>
                        <a:lnTo>
                          <a:pt x="1671" y="100"/>
                        </a:lnTo>
                        <a:lnTo>
                          <a:pt x="1654" y="87"/>
                        </a:lnTo>
                        <a:lnTo>
                          <a:pt x="1638" y="78"/>
                        </a:lnTo>
                        <a:lnTo>
                          <a:pt x="1620" y="72"/>
                        </a:lnTo>
                        <a:lnTo>
                          <a:pt x="1600" y="67"/>
                        </a:lnTo>
                        <a:lnTo>
                          <a:pt x="1581" y="67"/>
                        </a:lnTo>
                        <a:lnTo>
                          <a:pt x="1561" y="67"/>
                        </a:lnTo>
                        <a:lnTo>
                          <a:pt x="1542" y="72"/>
                        </a:lnTo>
                        <a:lnTo>
                          <a:pt x="1524" y="77"/>
                        </a:lnTo>
                        <a:lnTo>
                          <a:pt x="1506" y="86"/>
                        </a:lnTo>
                        <a:lnTo>
                          <a:pt x="1490" y="97"/>
                        </a:lnTo>
                        <a:lnTo>
                          <a:pt x="1476" y="111"/>
                        </a:lnTo>
                        <a:lnTo>
                          <a:pt x="1463" y="128"/>
                        </a:lnTo>
                        <a:lnTo>
                          <a:pt x="1448" y="102"/>
                        </a:lnTo>
                        <a:lnTo>
                          <a:pt x="1432" y="77"/>
                        </a:lnTo>
                        <a:lnTo>
                          <a:pt x="1416" y="58"/>
                        </a:lnTo>
                        <a:lnTo>
                          <a:pt x="1402" y="40"/>
                        </a:lnTo>
                        <a:lnTo>
                          <a:pt x="1386" y="27"/>
                        </a:lnTo>
                        <a:lnTo>
                          <a:pt x="1371" y="14"/>
                        </a:lnTo>
                        <a:lnTo>
                          <a:pt x="1356" y="7"/>
                        </a:lnTo>
                        <a:lnTo>
                          <a:pt x="1340" y="2"/>
                        </a:lnTo>
                        <a:lnTo>
                          <a:pt x="1326" y="0"/>
                        </a:lnTo>
                        <a:lnTo>
                          <a:pt x="1311" y="2"/>
                        </a:lnTo>
                        <a:lnTo>
                          <a:pt x="1297" y="5"/>
                        </a:lnTo>
                        <a:lnTo>
                          <a:pt x="1283" y="14"/>
                        </a:lnTo>
                        <a:lnTo>
                          <a:pt x="1268" y="26"/>
                        </a:lnTo>
                        <a:lnTo>
                          <a:pt x="1253" y="41"/>
                        </a:lnTo>
                        <a:lnTo>
                          <a:pt x="1239" y="59"/>
                        </a:lnTo>
                        <a:lnTo>
                          <a:pt x="1225" y="81"/>
                        </a:lnTo>
                        <a:lnTo>
                          <a:pt x="1212" y="108"/>
                        </a:lnTo>
                        <a:lnTo>
                          <a:pt x="1197" y="138"/>
                        </a:lnTo>
                        <a:lnTo>
                          <a:pt x="1184" y="170"/>
                        </a:lnTo>
                        <a:lnTo>
                          <a:pt x="1170" y="203"/>
                        </a:lnTo>
                        <a:lnTo>
                          <a:pt x="1156" y="236"/>
                        </a:lnTo>
                        <a:lnTo>
                          <a:pt x="1140" y="266"/>
                        </a:lnTo>
                        <a:lnTo>
                          <a:pt x="1124" y="294"/>
                        </a:lnTo>
                        <a:lnTo>
                          <a:pt x="1107" y="320"/>
                        </a:lnTo>
                        <a:lnTo>
                          <a:pt x="1090" y="341"/>
                        </a:lnTo>
                        <a:lnTo>
                          <a:pt x="1070" y="361"/>
                        </a:lnTo>
                        <a:lnTo>
                          <a:pt x="1052" y="380"/>
                        </a:lnTo>
                        <a:lnTo>
                          <a:pt x="1033" y="398"/>
                        </a:lnTo>
                        <a:lnTo>
                          <a:pt x="1012" y="414"/>
                        </a:lnTo>
                        <a:lnTo>
                          <a:pt x="993" y="430"/>
                        </a:lnTo>
                        <a:lnTo>
                          <a:pt x="973" y="446"/>
                        </a:lnTo>
                        <a:lnTo>
                          <a:pt x="953" y="460"/>
                        </a:lnTo>
                        <a:lnTo>
                          <a:pt x="932" y="476"/>
                        </a:lnTo>
                        <a:lnTo>
                          <a:pt x="912" y="492"/>
                        </a:lnTo>
                        <a:lnTo>
                          <a:pt x="893" y="507"/>
                        </a:lnTo>
                        <a:lnTo>
                          <a:pt x="873" y="524"/>
                        </a:lnTo>
                        <a:lnTo>
                          <a:pt x="854" y="542"/>
                        </a:lnTo>
                        <a:lnTo>
                          <a:pt x="835" y="561"/>
                        </a:lnTo>
                        <a:lnTo>
                          <a:pt x="816" y="580"/>
                        </a:lnTo>
                        <a:lnTo>
                          <a:pt x="798" y="603"/>
                        </a:lnTo>
                        <a:lnTo>
                          <a:pt x="777" y="632"/>
                        </a:lnTo>
                        <a:lnTo>
                          <a:pt x="758" y="662"/>
                        </a:lnTo>
                        <a:lnTo>
                          <a:pt x="741" y="695"/>
                        </a:lnTo>
                        <a:lnTo>
                          <a:pt x="728" y="728"/>
                        </a:lnTo>
                        <a:lnTo>
                          <a:pt x="717" y="763"/>
                        </a:lnTo>
                        <a:lnTo>
                          <a:pt x="707" y="798"/>
                        </a:lnTo>
                        <a:lnTo>
                          <a:pt x="701" y="833"/>
                        </a:lnTo>
                        <a:lnTo>
                          <a:pt x="698" y="868"/>
                        </a:lnTo>
                        <a:lnTo>
                          <a:pt x="698" y="880"/>
                        </a:lnTo>
                        <a:lnTo>
                          <a:pt x="702" y="891"/>
                        </a:lnTo>
                        <a:lnTo>
                          <a:pt x="709" y="902"/>
                        </a:lnTo>
                        <a:lnTo>
                          <a:pt x="717" y="910"/>
                        </a:lnTo>
                        <a:lnTo>
                          <a:pt x="729" y="918"/>
                        </a:lnTo>
                        <a:lnTo>
                          <a:pt x="744" y="923"/>
                        </a:lnTo>
                        <a:lnTo>
                          <a:pt x="759" y="925"/>
                        </a:lnTo>
                        <a:lnTo>
                          <a:pt x="780" y="923"/>
                        </a:lnTo>
                        <a:lnTo>
                          <a:pt x="750" y="953"/>
                        </a:lnTo>
                        <a:lnTo>
                          <a:pt x="721" y="982"/>
                        </a:lnTo>
                        <a:lnTo>
                          <a:pt x="691" y="1009"/>
                        </a:lnTo>
                        <a:lnTo>
                          <a:pt x="662" y="1036"/>
                        </a:lnTo>
                        <a:lnTo>
                          <a:pt x="631" y="1062"/>
                        </a:lnTo>
                        <a:lnTo>
                          <a:pt x="601" y="1088"/>
                        </a:lnTo>
                        <a:lnTo>
                          <a:pt x="571" y="1112"/>
                        </a:lnTo>
                        <a:lnTo>
                          <a:pt x="539" y="1138"/>
                        </a:lnTo>
                        <a:lnTo>
                          <a:pt x="508" y="1163"/>
                        </a:lnTo>
                        <a:lnTo>
                          <a:pt x="476" y="1188"/>
                        </a:lnTo>
                        <a:lnTo>
                          <a:pt x="445" y="1213"/>
                        </a:lnTo>
                        <a:lnTo>
                          <a:pt x="412" y="1238"/>
                        </a:lnTo>
                        <a:lnTo>
                          <a:pt x="380" y="1265"/>
                        </a:lnTo>
                        <a:lnTo>
                          <a:pt x="346" y="1293"/>
                        </a:lnTo>
                        <a:lnTo>
                          <a:pt x="312" y="1322"/>
                        </a:lnTo>
                        <a:lnTo>
                          <a:pt x="279" y="1353"/>
                        </a:lnTo>
                        <a:lnTo>
                          <a:pt x="254" y="1375"/>
                        </a:lnTo>
                        <a:lnTo>
                          <a:pt x="233" y="1399"/>
                        </a:lnTo>
                        <a:lnTo>
                          <a:pt x="211" y="1425"/>
                        </a:lnTo>
                        <a:lnTo>
                          <a:pt x="191" y="1450"/>
                        </a:lnTo>
                        <a:lnTo>
                          <a:pt x="172" y="1477"/>
                        </a:lnTo>
                        <a:lnTo>
                          <a:pt x="154" y="1506"/>
                        </a:lnTo>
                        <a:lnTo>
                          <a:pt x="137" y="1535"/>
                        </a:lnTo>
                        <a:lnTo>
                          <a:pt x="122" y="1564"/>
                        </a:lnTo>
                        <a:lnTo>
                          <a:pt x="106" y="1593"/>
                        </a:lnTo>
                        <a:lnTo>
                          <a:pt x="91" y="1624"/>
                        </a:lnTo>
                        <a:lnTo>
                          <a:pt x="78" y="1655"/>
                        </a:lnTo>
                        <a:lnTo>
                          <a:pt x="63" y="1686"/>
                        </a:lnTo>
                        <a:lnTo>
                          <a:pt x="51" y="1716"/>
                        </a:lnTo>
                        <a:lnTo>
                          <a:pt x="38" y="1748"/>
                        </a:lnTo>
                        <a:lnTo>
                          <a:pt x="27" y="1779"/>
                        </a:lnTo>
                        <a:lnTo>
                          <a:pt x="15" y="1810"/>
                        </a:lnTo>
                        <a:lnTo>
                          <a:pt x="7" y="1837"/>
                        </a:lnTo>
                        <a:lnTo>
                          <a:pt x="1" y="1863"/>
                        </a:lnTo>
                        <a:lnTo>
                          <a:pt x="0" y="1892"/>
                        </a:lnTo>
                        <a:lnTo>
                          <a:pt x="1" y="1920"/>
                        </a:lnTo>
                        <a:lnTo>
                          <a:pt x="4" y="1948"/>
                        </a:lnTo>
                        <a:lnTo>
                          <a:pt x="9" y="1975"/>
                        </a:lnTo>
                        <a:lnTo>
                          <a:pt x="16" y="2003"/>
                        </a:lnTo>
                        <a:lnTo>
                          <a:pt x="24" y="2029"/>
                        </a:lnTo>
                        <a:lnTo>
                          <a:pt x="30" y="2043"/>
                        </a:lnTo>
                        <a:lnTo>
                          <a:pt x="38" y="2058"/>
                        </a:lnTo>
                        <a:lnTo>
                          <a:pt x="49" y="2071"/>
                        </a:lnTo>
                        <a:lnTo>
                          <a:pt x="60" y="2084"/>
                        </a:lnTo>
                        <a:lnTo>
                          <a:pt x="73" y="2095"/>
                        </a:lnTo>
                        <a:lnTo>
                          <a:pt x="87" y="2104"/>
                        </a:lnTo>
                        <a:lnTo>
                          <a:pt x="101" y="2109"/>
                        </a:lnTo>
                        <a:lnTo>
                          <a:pt x="115" y="2112"/>
                        </a:lnTo>
                        <a:lnTo>
                          <a:pt x="115" y="2231"/>
                        </a:lnTo>
                        <a:lnTo>
                          <a:pt x="2992" y="2231"/>
                        </a:lnTo>
                        <a:close/>
                      </a:path>
                    </a:pathLst>
                  </a:custGeom>
                  <a:solidFill>
                    <a:srgbClr val="FFFF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3" name="Freeform 39">
                    <a:extLst>
                      <a:ext uri="{FF2B5EF4-FFF2-40B4-BE49-F238E27FC236}">
                        <a16:creationId xmlns:a16="http://schemas.microsoft.com/office/drawing/2014/main" id="{2F6CC67A-2092-E027-1FE1-4D711EA013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89" y="2773"/>
                    <a:ext cx="22" cy="68"/>
                  </a:xfrm>
                  <a:custGeom>
                    <a:avLst/>
                    <a:gdLst>
                      <a:gd name="T0" fmla="*/ 0 w 133"/>
                      <a:gd name="T1" fmla="*/ 0 h 407"/>
                      <a:gd name="T2" fmla="*/ 0 w 133"/>
                      <a:gd name="T3" fmla="*/ 0 h 407"/>
                      <a:gd name="T4" fmla="*/ 0 w 133"/>
                      <a:gd name="T5" fmla="*/ 0 h 407"/>
                      <a:gd name="T6" fmla="*/ 0 w 133"/>
                      <a:gd name="T7" fmla="*/ 0 h 407"/>
                      <a:gd name="T8" fmla="*/ 0 w 133"/>
                      <a:gd name="T9" fmla="*/ 0 h 407"/>
                      <a:gd name="T10" fmla="*/ 0 w 133"/>
                      <a:gd name="T11" fmla="*/ 0 h 407"/>
                      <a:gd name="T12" fmla="*/ 0 w 133"/>
                      <a:gd name="T13" fmla="*/ 0 h 407"/>
                      <a:gd name="T14" fmla="*/ 0 w 133"/>
                      <a:gd name="T15" fmla="*/ 0 h 407"/>
                      <a:gd name="T16" fmla="*/ 0 w 133"/>
                      <a:gd name="T17" fmla="*/ 0 h 407"/>
                      <a:gd name="T18" fmla="*/ 0 w 133"/>
                      <a:gd name="T19" fmla="*/ 0 h 407"/>
                      <a:gd name="T20" fmla="*/ 0 w 133"/>
                      <a:gd name="T21" fmla="*/ 0 h 407"/>
                      <a:gd name="T22" fmla="*/ 0 w 133"/>
                      <a:gd name="T23" fmla="*/ 0 h 407"/>
                      <a:gd name="T24" fmla="*/ 0 w 133"/>
                      <a:gd name="T25" fmla="*/ 0 h 407"/>
                      <a:gd name="T26" fmla="*/ 0 w 133"/>
                      <a:gd name="T27" fmla="*/ 0 h 407"/>
                      <a:gd name="T28" fmla="*/ 0 w 133"/>
                      <a:gd name="T29" fmla="*/ 0 h 407"/>
                      <a:gd name="T30" fmla="*/ 0 w 133"/>
                      <a:gd name="T31" fmla="*/ 0 h 407"/>
                      <a:gd name="T32" fmla="*/ 0 w 133"/>
                      <a:gd name="T33" fmla="*/ 0 h 407"/>
                      <a:gd name="T34" fmla="*/ 0 w 133"/>
                      <a:gd name="T35" fmla="*/ 0 h 407"/>
                      <a:gd name="T36" fmla="*/ 0 w 133"/>
                      <a:gd name="T37" fmla="*/ 0 h 407"/>
                      <a:gd name="T38" fmla="*/ 0 w 133"/>
                      <a:gd name="T39" fmla="*/ 0 h 407"/>
                      <a:gd name="T40" fmla="*/ 0 w 133"/>
                      <a:gd name="T41" fmla="*/ 0 h 407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33"/>
                      <a:gd name="T64" fmla="*/ 0 h 407"/>
                      <a:gd name="T65" fmla="*/ 133 w 133"/>
                      <a:gd name="T66" fmla="*/ 407 h 407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33" h="407">
                        <a:moveTo>
                          <a:pt x="0" y="16"/>
                        </a:moveTo>
                        <a:lnTo>
                          <a:pt x="14" y="43"/>
                        </a:lnTo>
                        <a:lnTo>
                          <a:pt x="48" y="71"/>
                        </a:lnTo>
                        <a:lnTo>
                          <a:pt x="70" y="103"/>
                        </a:lnTo>
                        <a:lnTo>
                          <a:pt x="80" y="144"/>
                        </a:lnTo>
                        <a:lnTo>
                          <a:pt x="83" y="190"/>
                        </a:lnTo>
                        <a:lnTo>
                          <a:pt x="80" y="242"/>
                        </a:lnTo>
                        <a:lnTo>
                          <a:pt x="73" y="295"/>
                        </a:lnTo>
                        <a:lnTo>
                          <a:pt x="66" y="352"/>
                        </a:lnTo>
                        <a:lnTo>
                          <a:pt x="63" y="407"/>
                        </a:lnTo>
                        <a:lnTo>
                          <a:pt x="114" y="407"/>
                        </a:lnTo>
                        <a:lnTo>
                          <a:pt x="116" y="355"/>
                        </a:lnTo>
                        <a:lnTo>
                          <a:pt x="123" y="301"/>
                        </a:lnTo>
                        <a:lnTo>
                          <a:pt x="129" y="245"/>
                        </a:lnTo>
                        <a:lnTo>
                          <a:pt x="133" y="190"/>
                        </a:lnTo>
                        <a:lnTo>
                          <a:pt x="129" y="136"/>
                        </a:lnTo>
                        <a:lnTo>
                          <a:pt x="115" y="84"/>
                        </a:lnTo>
                        <a:lnTo>
                          <a:pt x="84" y="36"/>
                        </a:lnTo>
                        <a:lnTo>
                          <a:pt x="36" y="0"/>
                        </a:lnTo>
                        <a:lnTo>
                          <a:pt x="48" y="28"/>
                        </a:lnTo>
                        <a:lnTo>
                          <a:pt x="0" y="1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4" name="Freeform 40">
                    <a:extLst>
                      <a:ext uri="{FF2B5EF4-FFF2-40B4-BE49-F238E27FC236}">
                        <a16:creationId xmlns:a16="http://schemas.microsoft.com/office/drawing/2014/main" id="{AD425CF7-9ED9-29D9-1C4D-387D0BE058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89" y="2695"/>
                    <a:ext cx="17" cy="83"/>
                  </a:xfrm>
                  <a:custGeom>
                    <a:avLst/>
                    <a:gdLst>
                      <a:gd name="T0" fmla="*/ 0 w 101"/>
                      <a:gd name="T1" fmla="*/ 0 h 493"/>
                      <a:gd name="T2" fmla="*/ 0 w 101"/>
                      <a:gd name="T3" fmla="*/ 0 h 493"/>
                      <a:gd name="T4" fmla="*/ 0 w 101"/>
                      <a:gd name="T5" fmla="*/ 0 h 493"/>
                      <a:gd name="T6" fmla="*/ 0 w 101"/>
                      <a:gd name="T7" fmla="*/ 0 h 493"/>
                      <a:gd name="T8" fmla="*/ 0 w 101"/>
                      <a:gd name="T9" fmla="*/ 0 h 493"/>
                      <a:gd name="T10" fmla="*/ 0 w 101"/>
                      <a:gd name="T11" fmla="*/ 0 h 493"/>
                      <a:gd name="T12" fmla="*/ 0 w 101"/>
                      <a:gd name="T13" fmla="*/ 0 h 493"/>
                      <a:gd name="T14" fmla="*/ 0 w 101"/>
                      <a:gd name="T15" fmla="*/ 0 h 493"/>
                      <a:gd name="T16" fmla="*/ 0 w 101"/>
                      <a:gd name="T17" fmla="*/ 0 h 493"/>
                      <a:gd name="T18" fmla="*/ 0 w 101"/>
                      <a:gd name="T19" fmla="*/ 0 h 493"/>
                      <a:gd name="T20" fmla="*/ 0 w 101"/>
                      <a:gd name="T21" fmla="*/ 0 h 493"/>
                      <a:gd name="T22" fmla="*/ 0 w 101"/>
                      <a:gd name="T23" fmla="*/ 0 h 493"/>
                      <a:gd name="T24" fmla="*/ 0 w 101"/>
                      <a:gd name="T25" fmla="*/ 0 h 493"/>
                      <a:gd name="T26" fmla="*/ 0 w 101"/>
                      <a:gd name="T27" fmla="*/ 0 h 493"/>
                      <a:gd name="T28" fmla="*/ 0 w 101"/>
                      <a:gd name="T29" fmla="*/ 0 h 493"/>
                      <a:gd name="T30" fmla="*/ 0 w 101"/>
                      <a:gd name="T31" fmla="*/ 0 h 493"/>
                      <a:gd name="T32" fmla="*/ 0 w 101"/>
                      <a:gd name="T33" fmla="*/ 0 h 493"/>
                      <a:gd name="T34" fmla="*/ 0 w 101"/>
                      <a:gd name="T35" fmla="*/ 0 h 493"/>
                      <a:gd name="T36" fmla="*/ 0 w 101"/>
                      <a:gd name="T37" fmla="*/ 0 h 49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01"/>
                      <a:gd name="T58" fmla="*/ 0 h 493"/>
                      <a:gd name="T59" fmla="*/ 101 w 101"/>
                      <a:gd name="T60" fmla="*/ 493 h 49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01" h="493">
                        <a:moveTo>
                          <a:pt x="45" y="4"/>
                        </a:moveTo>
                        <a:lnTo>
                          <a:pt x="50" y="63"/>
                        </a:lnTo>
                        <a:lnTo>
                          <a:pt x="52" y="122"/>
                        </a:lnTo>
                        <a:lnTo>
                          <a:pt x="50" y="181"/>
                        </a:lnTo>
                        <a:lnTo>
                          <a:pt x="45" y="241"/>
                        </a:lnTo>
                        <a:lnTo>
                          <a:pt x="38" y="299"/>
                        </a:lnTo>
                        <a:lnTo>
                          <a:pt x="29" y="360"/>
                        </a:lnTo>
                        <a:lnTo>
                          <a:pt x="16" y="420"/>
                        </a:lnTo>
                        <a:lnTo>
                          <a:pt x="0" y="481"/>
                        </a:lnTo>
                        <a:lnTo>
                          <a:pt x="48" y="493"/>
                        </a:lnTo>
                        <a:lnTo>
                          <a:pt x="64" y="430"/>
                        </a:lnTo>
                        <a:lnTo>
                          <a:pt x="78" y="369"/>
                        </a:lnTo>
                        <a:lnTo>
                          <a:pt x="88" y="306"/>
                        </a:lnTo>
                        <a:lnTo>
                          <a:pt x="94" y="244"/>
                        </a:lnTo>
                        <a:lnTo>
                          <a:pt x="99" y="182"/>
                        </a:lnTo>
                        <a:lnTo>
                          <a:pt x="101" y="122"/>
                        </a:lnTo>
                        <a:lnTo>
                          <a:pt x="99" y="61"/>
                        </a:lnTo>
                        <a:lnTo>
                          <a:pt x="94" y="0"/>
                        </a:lnTo>
                        <a:lnTo>
                          <a:pt x="45" y="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5" name="Freeform 41">
                    <a:extLst>
                      <a:ext uri="{FF2B5EF4-FFF2-40B4-BE49-F238E27FC236}">
                        <a16:creationId xmlns:a16="http://schemas.microsoft.com/office/drawing/2014/main" id="{99A289B3-C204-E14B-D67E-3441246A5A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7" y="2650"/>
                    <a:ext cx="28" cy="46"/>
                  </a:xfrm>
                  <a:custGeom>
                    <a:avLst/>
                    <a:gdLst>
                      <a:gd name="T0" fmla="*/ 0 w 163"/>
                      <a:gd name="T1" fmla="*/ 0 h 273"/>
                      <a:gd name="T2" fmla="*/ 0 w 163"/>
                      <a:gd name="T3" fmla="*/ 0 h 273"/>
                      <a:gd name="T4" fmla="*/ 0 w 163"/>
                      <a:gd name="T5" fmla="*/ 0 h 273"/>
                      <a:gd name="T6" fmla="*/ 0 w 163"/>
                      <a:gd name="T7" fmla="*/ 0 h 273"/>
                      <a:gd name="T8" fmla="*/ 0 w 163"/>
                      <a:gd name="T9" fmla="*/ 0 h 273"/>
                      <a:gd name="T10" fmla="*/ 0 w 163"/>
                      <a:gd name="T11" fmla="*/ 0 h 273"/>
                      <a:gd name="T12" fmla="*/ 0 w 163"/>
                      <a:gd name="T13" fmla="*/ 0 h 273"/>
                      <a:gd name="T14" fmla="*/ 0 w 163"/>
                      <a:gd name="T15" fmla="*/ 0 h 273"/>
                      <a:gd name="T16" fmla="*/ 0 w 163"/>
                      <a:gd name="T17" fmla="*/ 0 h 273"/>
                      <a:gd name="T18" fmla="*/ 0 w 163"/>
                      <a:gd name="T19" fmla="*/ 0 h 273"/>
                      <a:gd name="T20" fmla="*/ 0 w 163"/>
                      <a:gd name="T21" fmla="*/ 0 h 273"/>
                      <a:gd name="T22" fmla="*/ 0 w 163"/>
                      <a:gd name="T23" fmla="*/ 0 h 273"/>
                      <a:gd name="T24" fmla="*/ 0 w 163"/>
                      <a:gd name="T25" fmla="*/ 0 h 273"/>
                      <a:gd name="T26" fmla="*/ 0 w 163"/>
                      <a:gd name="T27" fmla="*/ 0 h 273"/>
                      <a:gd name="T28" fmla="*/ 0 w 163"/>
                      <a:gd name="T29" fmla="*/ 0 h 273"/>
                      <a:gd name="T30" fmla="*/ 0 w 163"/>
                      <a:gd name="T31" fmla="*/ 0 h 273"/>
                      <a:gd name="T32" fmla="*/ 0 w 163"/>
                      <a:gd name="T33" fmla="*/ 0 h 273"/>
                      <a:gd name="T34" fmla="*/ 0 w 163"/>
                      <a:gd name="T35" fmla="*/ 0 h 273"/>
                      <a:gd name="T36" fmla="*/ 0 w 163"/>
                      <a:gd name="T37" fmla="*/ 0 h 273"/>
                      <a:gd name="T38" fmla="*/ 0 w 163"/>
                      <a:gd name="T39" fmla="*/ 0 h 273"/>
                      <a:gd name="T40" fmla="*/ 0 w 163"/>
                      <a:gd name="T41" fmla="*/ 0 h 273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63"/>
                      <a:gd name="T64" fmla="*/ 0 h 273"/>
                      <a:gd name="T65" fmla="*/ 163 w 163"/>
                      <a:gd name="T66" fmla="*/ 273 h 273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63" h="273">
                        <a:moveTo>
                          <a:pt x="2" y="0"/>
                        </a:moveTo>
                        <a:lnTo>
                          <a:pt x="0" y="28"/>
                        </a:lnTo>
                        <a:lnTo>
                          <a:pt x="23" y="64"/>
                        </a:lnTo>
                        <a:lnTo>
                          <a:pt x="43" y="98"/>
                        </a:lnTo>
                        <a:lnTo>
                          <a:pt x="62" y="128"/>
                        </a:lnTo>
                        <a:lnTo>
                          <a:pt x="78" y="156"/>
                        </a:lnTo>
                        <a:lnTo>
                          <a:pt x="92" y="184"/>
                        </a:lnTo>
                        <a:lnTo>
                          <a:pt x="102" y="211"/>
                        </a:lnTo>
                        <a:lnTo>
                          <a:pt x="110" y="241"/>
                        </a:lnTo>
                        <a:lnTo>
                          <a:pt x="114" y="273"/>
                        </a:lnTo>
                        <a:lnTo>
                          <a:pt x="163" y="269"/>
                        </a:lnTo>
                        <a:lnTo>
                          <a:pt x="158" y="232"/>
                        </a:lnTo>
                        <a:lnTo>
                          <a:pt x="150" y="198"/>
                        </a:lnTo>
                        <a:lnTo>
                          <a:pt x="138" y="165"/>
                        </a:lnTo>
                        <a:lnTo>
                          <a:pt x="123" y="134"/>
                        </a:lnTo>
                        <a:lnTo>
                          <a:pt x="105" y="102"/>
                        </a:lnTo>
                        <a:lnTo>
                          <a:pt x="86" y="72"/>
                        </a:lnTo>
                        <a:lnTo>
                          <a:pt x="65" y="38"/>
                        </a:lnTo>
                        <a:lnTo>
                          <a:pt x="42" y="2"/>
                        </a:lnTo>
                        <a:lnTo>
                          <a:pt x="41" y="3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6" name="Freeform 42">
                    <a:extLst>
                      <a:ext uri="{FF2B5EF4-FFF2-40B4-BE49-F238E27FC236}">
                        <a16:creationId xmlns:a16="http://schemas.microsoft.com/office/drawing/2014/main" id="{484021C0-0D3A-194E-F1FD-5E4DAB042D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8" y="2624"/>
                    <a:ext cx="14" cy="32"/>
                  </a:xfrm>
                  <a:custGeom>
                    <a:avLst/>
                    <a:gdLst>
                      <a:gd name="T0" fmla="*/ 0 w 86"/>
                      <a:gd name="T1" fmla="*/ 0 h 186"/>
                      <a:gd name="T2" fmla="*/ 0 w 86"/>
                      <a:gd name="T3" fmla="*/ 0 h 186"/>
                      <a:gd name="T4" fmla="*/ 0 w 86"/>
                      <a:gd name="T5" fmla="*/ 0 h 186"/>
                      <a:gd name="T6" fmla="*/ 0 w 86"/>
                      <a:gd name="T7" fmla="*/ 0 h 186"/>
                      <a:gd name="T8" fmla="*/ 0 w 86"/>
                      <a:gd name="T9" fmla="*/ 0 h 186"/>
                      <a:gd name="T10" fmla="*/ 0 w 86"/>
                      <a:gd name="T11" fmla="*/ 0 h 186"/>
                      <a:gd name="T12" fmla="*/ 0 w 86"/>
                      <a:gd name="T13" fmla="*/ 0 h 186"/>
                      <a:gd name="T14" fmla="*/ 0 w 86"/>
                      <a:gd name="T15" fmla="*/ 0 h 186"/>
                      <a:gd name="T16" fmla="*/ 0 w 86"/>
                      <a:gd name="T17" fmla="*/ 0 h 186"/>
                      <a:gd name="T18" fmla="*/ 0 w 86"/>
                      <a:gd name="T19" fmla="*/ 0 h 186"/>
                      <a:gd name="T20" fmla="*/ 0 w 86"/>
                      <a:gd name="T21" fmla="*/ 0 h 186"/>
                      <a:gd name="T22" fmla="*/ 0 w 86"/>
                      <a:gd name="T23" fmla="*/ 0 h 186"/>
                      <a:gd name="T24" fmla="*/ 0 w 86"/>
                      <a:gd name="T25" fmla="*/ 0 h 186"/>
                      <a:gd name="T26" fmla="*/ 0 w 86"/>
                      <a:gd name="T27" fmla="*/ 0 h 186"/>
                      <a:gd name="T28" fmla="*/ 0 w 86"/>
                      <a:gd name="T29" fmla="*/ 0 h 186"/>
                      <a:gd name="T30" fmla="*/ 0 w 86"/>
                      <a:gd name="T31" fmla="*/ 0 h 186"/>
                      <a:gd name="T32" fmla="*/ 0 w 86"/>
                      <a:gd name="T33" fmla="*/ 0 h 186"/>
                      <a:gd name="T34" fmla="*/ 0 w 86"/>
                      <a:gd name="T35" fmla="*/ 0 h 186"/>
                      <a:gd name="T36" fmla="*/ 0 w 86"/>
                      <a:gd name="T37" fmla="*/ 0 h 18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6"/>
                      <a:gd name="T58" fmla="*/ 0 h 186"/>
                      <a:gd name="T59" fmla="*/ 86 w 86"/>
                      <a:gd name="T60" fmla="*/ 186 h 18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6" h="186">
                        <a:moveTo>
                          <a:pt x="31" y="13"/>
                        </a:moveTo>
                        <a:lnTo>
                          <a:pt x="35" y="30"/>
                        </a:lnTo>
                        <a:lnTo>
                          <a:pt x="36" y="49"/>
                        </a:lnTo>
                        <a:lnTo>
                          <a:pt x="36" y="68"/>
                        </a:lnTo>
                        <a:lnTo>
                          <a:pt x="32" y="86"/>
                        </a:lnTo>
                        <a:lnTo>
                          <a:pt x="28" y="105"/>
                        </a:lnTo>
                        <a:lnTo>
                          <a:pt x="20" y="123"/>
                        </a:lnTo>
                        <a:lnTo>
                          <a:pt x="11" y="140"/>
                        </a:lnTo>
                        <a:lnTo>
                          <a:pt x="0" y="156"/>
                        </a:lnTo>
                        <a:lnTo>
                          <a:pt x="39" y="186"/>
                        </a:lnTo>
                        <a:lnTo>
                          <a:pt x="54" y="166"/>
                        </a:lnTo>
                        <a:lnTo>
                          <a:pt x="65" y="144"/>
                        </a:lnTo>
                        <a:lnTo>
                          <a:pt x="74" y="121"/>
                        </a:lnTo>
                        <a:lnTo>
                          <a:pt x="81" y="96"/>
                        </a:lnTo>
                        <a:lnTo>
                          <a:pt x="85" y="72"/>
                        </a:lnTo>
                        <a:lnTo>
                          <a:pt x="86" y="49"/>
                        </a:lnTo>
                        <a:lnTo>
                          <a:pt x="84" y="25"/>
                        </a:lnTo>
                        <a:lnTo>
                          <a:pt x="78" y="0"/>
                        </a:lnTo>
                        <a:lnTo>
                          <a:pt x="31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7" name="Freeform 43">
                    <a:extLst>
                      <a:ext uri="{FF2B5EF4-FFF2-40B4-BE49-F238E27FC236}">
                        <a16:creationId xmlns:a16="http://schemas.microsoft.com/office/drawing/2014/main" id="{856831CC-2325-FAA2-0423-D60095C2ED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6" y="2610"/>
                    <a:ext cx="25" cy="17"/>
                  </a:xfrm>
                  <a:custGeom>
                    <a:avLst/>
                    <a:gdLst>
                      <a:gd name="T0" fmla="*/ 0 w 147"/>
                      <a:gd name="T1" fmla="*/ 0 h 102"/>
                      <a:gd name="T2" fmla="*/ 0 w 147"/>
                      <a:gd name="T3" fmla="*/ 0 h 102"/>
                      <a:gd name="T4" fmla="*/ 0 w 147"/>
                      <a:gd name="T5" fmla="*/ 0 h 102"/>
                      <a:gd name="T6" fmla="*/ 0 w 147"/>
                      <a:gd name="T7" fmla="*/ 0 h 102"/>
                      <a:gd name="T8" fmla="*/ 0 w 147"/>
                      <a:gd name="T9" fmla="*/ 0 h 102"/>
                      <a:gd name="T10" fmla="*/ 0 w 147"/>
                      <a:gd name="T11" fmla="*/ 0 h 102"/>
                      <a:gd name="T12" fmla="*/ 0 w 147"/>
                      <a:gd name="T13" fmla="*/ 0 h 102"/>
                      <a:gd name="T14" fmla="*/ 0 w 147"/>
                      <a:gd name="T15" fmla="*/ 0 h 102"/>
                      <a:gd name="T16" fmla="*/ 0 w 147"/>
                      <a:gd name="T17" fmla="*/ 0 h 102"/>
                      <a:gd name="T18" fmla="*/ 0 w 147"/>
                      <a:gd name="T19" fmla="*/ 0 h 102"/>
                      <a:gd name="T20" fmla="*/ 0 w 147"/>
                      <a:gd name="T21" fmla="*/ 0 h 102"/>
                      <a:gd name="T22" fmla="*/ 0 w 147"/>
                      <a:gd name="T23" fmla="*/ 0 h 102"/>
                      <a:gd name="T24" fmla="*/ 0 w 147"/>
                      <a:gd name="T25" fmla="*/ 0 h 102"/>
                      <a:gd name="T26" fmla="*/ 0 w 147"/>
                      <a:gd name="T27" fmla="*/ 0 h 102"/>
                      <a:gd name="T28" fmla="*/ 0 w 147"/>
                      <a:gd name="T29" fmla="*/ 0 h 102"/>
                      <a:gd name="T30" fmla="*/ 0 w 147"/>
                      <a:gd name="T31" fmla="*/ 0 h 102"/>
                      <a:gd name="T32" fmla="*/ 0 w 147"/>
                      <a:gd name="T33" fmla="*/ 0 h 102"/>
                      <a:gd name="T34" fmla="*/ 0 w 147"/>
                      <a:gd name="T35" fmla="*/ 0 h 102"/>
                      <a:gd name="T36" fmla="*/ 0 w 147"/>
                      <a:gd name="T37" fmla="*/ 0 h 102"/>
                      <a:gd name="T38" fmla="*/ 0 w 147"/>
                      <a:gd name="T39" fmla="*/ 0 h 102"/>
                      <a:gd name="T40" fmla="*/ 0 w 147"/>
                      <a:gd name="T41" fmla="*/ 0 h 102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47"/>
                      <a:gd name="T64" fmla="*/ 0 h 102"/>
                      <a:gd name="T65" fmla="*/ 147 w 147"/>
                      <a:gd name="T66" fmla="*/ 102 h 102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47" h="102">
                        <a:moveTo>
                          <a:pt x="0" y="43"/>
                        </a:moveTo>
                        <a:lnTo>
                          <a:pt x="7" y="46"/>
                        </a:lnTo>
                        <a:lnTo>
                          <a:pt x="27" y="53"/>
                        </a:lnTo>
                        <a:lnTo>
                          <a:pt x="44" y="59"/>
                        </a:lnTo>
                        <a:lnTo>
                          <a:pt x="61" y="65"/>
                        </a:lnTo>
                        <a:lnTo>
                          <a:pt x="72" y="72"/>
                        </a:lnTo>
                        <a:lnTo>
                          <a:pt x="82" y="80"/>
                        </a:lnTo>
                        <a:lnTo>
                          <a:pt x="91" y="86"/>
                        </a:lnTo>
                        <a:lnTo>
                          <a:pt x="97" y="93"/>
                        </a:lnTo>
                        <a:lnTo>
                          <a:pt x="100" y="102"/>
                        </a:lnTo>
                        <a:lnTo>
                          <a:pt x="147" y="89"/>
                        </a:lnTo>
                        <a:lnTo>
                          <a:pt x="140" y="69"/>
                        </a:lnTo>
                        <a:lnTo>
                          <a:pt x="127" y="53"/>
                        </a:lnTo>
                        <a:lnTo>
                          <a:pt x="114" y="41"/>
                        </a:lnTo>
                        <a:lnTo>
                          <a:pt x="98" y="29"/>
                        </a:lnTo>
                        <a:lnTo>
                          <a:pt x="80" y="20"/>
                        </a:lnTo>
                        <a:lnTo>
                          <a:pt x="61" y="13"/>
                        </a:lnTo>
                        <a:lnTo>
                          <a:pt x="43" y="7"/>
                        </a:lnTo>
                        <a:lnTo>
                          <a:pt x="23" y="0"/>
                        </a:lnTo>
                        <a:lnTo>
                          <a:pt x="29" y="4"/>
                        </a:lnTo>
                        <a:lnTo>
                          <a:pt x="0" y="4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8" name="Freeform 44">
                    <a:extLst>
                      <a:ext uri="{FF2B5EF4-FFF2-40B4-BE49-F238E27FC236}">
                        <a16:creationId xmlns:a16="http://schemas.microsoft.com/office/drawing/2014/main" id="{BA963CE9-5D2A-4FDC-D5DF-BAEA9FD2D4F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74" y="2545"/>
                    <a:ext cx="97" cy="72"/>
                  </a:xfrm>
                  <a:custGeom>
                    <a:avLst/>
                    <a:gdLst>
                      <a:gd name="T0" fmla="*/ 0 w 581"/>
                      <a:gd name="T1" fmla="*/ 0 h 434"/>
                      <a:gd name="T2" fmla="*/ 0 w 581"/>
                      <a:gd name="T3" fmla="*/ 0 h 434"/>
                      <a:gd name="T4" fmla="*/ 0 w 581"/>
                      <a:gd name="T5" fmla="*/ 0 h 434"/>
                      <a:gd name="T6" fmla="*/ 0 w 581"/>
                      <a:gd name="T7" fmla="*/ 0 h 434"/>
                      <a:gd name="T8" fmla="*/ 0 w 581"/>
                      <a:gd name="T9" fmla="*/ 0 h 434"/>
                      <a:gd name="T10" fmla="*/ 0 w 581"/>
                      <a:gd name="T11" fmla="*/ 0 h 434"/>
                      <a:gd name="T12" fmla="*/ 0 w 581"/>
                      <a:gd name="T13" fmla="*/ 0 h 434"/>
                      <a:gd name="T14" fmla="*/ 0 w 581"/>
                      <a:gd name="T15" fmla="*/ 0 h 434"/>
                      <a:gd name="T16" fmla="*/ 0 w 581"/>
                      <a:gd name="T17" fmla="*/ 0 h 434"/>
                      <a:gd name="T18" fmla="*/ 0 w 581"/>
                      <a:gd name="T19" fmla="*/ 0 h 434"/>
                      <a:gd name="T20" fmla="*/ 0 w 581"/>
                      <a:gd name="T21" fmla="*/ 0 h 434"/>
                      <a:gd name="T22" fmla="*/ 0 w 581"/>
                      <a:gd name="T23" fmla="*/ 0 h 434"/>
                      <a:gd name="T24" fmla="*/ 0 w 581"/>
                      <a:gd name="T25" fmla="*/ 0 h 434"/>
                      <a:gd name="T26" fmla="*/ 0 w 581"/>
                      <a:gd name="T27" fmla="*/ 0 h 434"/>
                      <a:gd name="T28" fmla="*/ 0 w 581"/>
                      <a:gd name="T29" fmla="*/ 0 h 434"/>
                      <a:gd name="T30" fmla="*/ 0 w 581"/>
                      <a:gd name="T31" fmla="*/ 0 h 434"/>
                      <a:gd name="T32" fmla="*/ 0 w 581"/>
                      <a:gd name="T33" fmla="*/ 0 h 434"/>
                      <a:gd name="T34" fmla="*/ 0 w 581"/>
                      <a:gd name="T35" fmla="*/ 0 h 434"/>
                      <a:gd name="T36" fmla="*/ 0 w 581"/>
                      <a:gd name="T37" fmla="*/ 0 h 434"/>
                      <a:gd name="T38" fmla="*/ 0 w 581"/>
                      <a:gd name="T39" fmla="*/ 0 h 434"/>
                      <a:gd name="T40" fmla="*/ 0 w 581"/>
                      <a:gd name="T41" fmla="*/ 0 h 434"/>
                      <a:gd name="T42" fmla="*/ 0 w 581"/>
                      <a:gd name="T43" fmla="*/ 0 h 434"/>
                      <a:gd name="T44" fmla="*/ 0 w 581"/>
                      <a:gd name="T45" fmla="*/ 0 h 434"/>
                      <a:gd name="T46" fmla="*/ 0 w 581"/>
                      <a:gd name="T47" fmla="*/ 0 h 434"/>
                      <a:gd name="T48" fmla="*/ 0 w 581"/>
                      <a:gd name="T49" fmla="*/ 0 h 434"/>
                      <a:gd name="T50" fmla="*/ 0 w 581"/>
                      <a:gd name="T51" fmla="*/ 0 h 434"/>
                      <a:gd name="T52" fmla="*/ 0 w 581"/>
                      <a:gd name="T53" fmla="*/ 0 h 434"/>
                      <a:gd name="T54" fmla="*/ 0 w 581"/>
                      <a:gd name="T55" fmla="*/ 0 h 434"/>
                      <a:gd name="T56" fmla="*/ 0 w 581"/>
                      <a:gd name="T57" fmla="*/ 0 h 434"/>
                      <a:gd name="T58" fmla="*/ 0 w 581"/>
                      <a:gd name="T59" fmla="*/ 0 h 434"/>
                      <a:gd name="T60" fmla="*/ 0 w 581"/>
                      <a:gd name="T61" fmla="*/ 0 h 434"/>
                      <a:gd name="T62" fmla="*/ 0 w 581"/>
                      <a:gd name="T63" fmla="*/ 0 h 434"/>
                      <a:gd name="T64" fmla="*/ 0 w 581"/>
                      <a:gd name="T65" fmla="*/ 0 h 434"/>
                      <a:gd name="T66" fmla="*/ 0 w 581"/>
                      <a:gd name="T67" fmla="*/ 0 h 434"/>
                      <a:gd name="T68" fmla="*/ 0 w 581"/>
                      <a:gd name="T69" fmla="*/ 0 h 434"/>
                      <a:gd name="T70" fmla="*/ 0 w 581"/>
                      <a:gd name="T71" fmla="*/ 0 h 434"/>
                      <a:gd name="T72" fmla="*/ 0 w 581"/>
                      <a:gd name="T73" fmla="*/ 0 h 434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581"/>
                      <a:gd name="T112" fmla="*/ 0 h 434"/>
                      <a:gd name="T113" fmla="*/ 581 w 581"/>
                      <a:gd name="T114" fmla="*/ 434 h 434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581" h="434">
                        <a:moveTo>
                          <a:pt x="0" y="32"/>
                        </a:moveTo>
                        <a:lnTo>
                          <a:pt x="7" y="40"/>
                        </a:lnTo>
                        <a:lnTo>
                          <a:pt x="40" y="64"/>
                        </a:lnTo>
                        <a:lnTo>
                          <a:pt x="75" y="89"/>
                        </a:lnTo>
                        <a:lnTo>
                          <a:pt x="109" y="114"/>
                        </a:lnTo>
                        <a:lnTo>
                          <a:pt x="144" y="139"/>
                        </a:lnTo>
                        <a:lnTo>
                          <a:pt x="177" y="163"/>
                        </a:lnTo>
                        <a:lnTo>
                          <a:pt x="212" y="188"/>
                        </a:lnTo>
                        <a:lnTo>
                          <a:pt x="246" y="213"/>
                        </a:lnTo>
                        <a:lnTo>
                          <a:pt x="279" y="236"/>
                        </a:lnTo>
                        <a:lnTo>
                          <a:pt x="314" y="261"/>
                        </a:lnTo>
                        <a:lnTo>
                          <a:pt x="348" y="287"/>
                        </a:lnTo>
                        <a:lnTo>
                          <a:pt x="383" y="311"/>
                        </a:lnTo>
                        <a:lnTo>
                          <a:pt x="416" y="335"/>
                        </a:lnTo>
                        <a:lnTo>
                          <a:pt x="451" y="360"/>
                        </a:lnTo>
                        <a:lnTo>
                          <a:pt x="484" y="384"/>
                        </a:lnTo>
                        <a:lnTo>
                          <a:pt x="519" y="409"/>
                        </a:lnTo>
                        <a:lnTo>
                          <a:pt x="552" y="434"/>
                        </a:lnTo>
                        <a:lnTo>
                          <a:pt x="581" y="395"/>
                        </a:lnTo>
                        <a:lnTo>
                          <a:pt x="548" y="370"/>
                        </a:lnTo>
                        <a:lnTo>
                          <a:pt x="513" y="345"/>
                        </a:lnTo>
                        <a:lnTo>
                          <a:pt x="480" y="320"/>
                        </a:lnTo>
                        <a:lnTo>
                          <a:pt x="446" y="296"/>
                        </a:lnTo>
                        <a:lnTo>
                          <a:pt x="412" y="272"/>
                        </a:lnTo>
                        <a:lnTo>
                          <a:pt x="377" y="247"/>
                        </a:lnTo>
                        <a:lnTo>
                          <a:pt x="343" y="223"/>
                        </a:lnTo>
                        <a:lnTo>
                          <a:pt x="309" y="197"/>
                        </a:lnTo>
                        <a:lnTo>
                          <a:pt x="275" y="173"/>
                        </a:lnTo>
                        <a:lnTo>
                          <a:pt x="241" y="149"/>
                        </a:lnTo>
                        <a:lnTo>
                          <a:pt x="206" y="124"/>
                        </a:lnTo>
                        <a:lnTo>
                          <a:pt x="173" y="99"/>
                        </a:lnTo>
                        <a:lnTo>
                          <a:pt x="138" y="75"/>
                        </a:lnTo>
                        <a:lnTo>
                          <a:pt x="104" y="50"/>
                        </a:lnTo>
                        <a:lnTo>
                          <a:pt x="69" y="25"/>
                        </a:lnTo>
                        <a:lnTo>
                          <a:pt x="36" y="0"/>
                        </a:lnTo>
                        <a:lnTo>
                          <a:pt x="42" y="8"/>
                        </a:lnTo>
                        <a:lnTo>
                          <a:pt x="0" y="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79" name="Freeform 45">
                    <a:extLst>
                      <a:ext uri="{FF2B5EF4-FFF2-40B4-BE49-F238E27FC236}">
                        <a16:creationId xmlns:a16="http://schemas.microsoft.com/office/drawing/2014/main" id="{1DA1AE33-0CC5-5781-2DF6-B0F429E2ACE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54" y="2530"/>
                    <a:ext cx="27" cy="20"/>
                  </a:xfrm>
                  <a:custGeom>
                    <a:avLst/>
                    <a:gdLst>
                      <a:gd name="T0" fmla="*/ 0 w 165"/>
                      <a:gd name="T1" fmla="*/ 0 h 119"/>
                      <a:gd name="T2" fmla="*/ 0 w 165"/>
                      <a:gd name="T3" fmla="*/ 0 h 119"/>
                      <a:gd name="T4" fmla="*/ 0 w 165"/>
                      <a:gd name="T5" fmla="*/ 0 h 119"/>
                      <a:gd name="T6" fmla="*/ 0 w 165"/>
                      <a:gd name="T7" fmla="*/ 0 h 119"/>
                      <a:gd name="T8" fmla="*/ 0 w 165"/>
                      <a:gd name="T9" fmla="*/ 0 h 119"/>
                      <a:gd name="T10" fmla="*/ 0 w 165"/>
                      <a:gd name="T11" fmla="*/ 0 h 119"/>
                      <a:gd name="T12" fmla="*/ 0 w 165"/>
                      <a:gd name="T13" fmla="*/ 0 h 119"/>
                      <a:gd name="T14" fmla="*/ 0 w 165"/>
                      <a:gd name="T15" fmla="*/ 0 h 119"/>
                      <a:gd name="T16" fmla="*/ 0 w 165"/>
                      <a:gd name="T17" fmla="*/ 0 h 119"/>
                      <a:gd name="T18" fmla="*/ 0 w 165"/>
                      <a:gd name="T19" fmla="*/ 0 h 119"/>
                      <a:gd name="T20" fmla="*/ 0 w 165"/>
                      <a:gd name="T21" fmla="*/ 0 h 119"/>
                      <a:gd name="T22" fmla="*/ 0 w 165"/>
                      <a:gd name="T23" fmla="*/ 0 h 119"/>
                      <a:gd name="T24" fmla="*/ 0 w 165"/>
                      <a:gd name="T25" fmla="*/ 0 h 119"/>
                      <a:gd name="T26" fmla="*/ 0 w 165"/>
                      <a:gd name="T27" fmla="*/ 0 h 119"/>
                      <a:gd name="T28" fmla="*/ 0 w 165"/>
                      <a:gd name="T29" fmla="*/ 0 h 119"/>
                      <a:gd name="T30" fmla="*/ 0 w 165"/>
                      <a:gd name="T31" fmla="*/ 0 h 119"/>
                      <a:gd name="T32" fmla="*/ 0 w 165"/>
                      <a:gd name="T33" fmla="*/ 0 h 119"/>
                      <a:gd name="T34" fmla="*/ 0 w 165"/>
                      <a:gd name="T35" fmla="*/ 0 h 119"/>
                      <a:gd name="T36" fmla="*/ 0 w 165"/>
                      <a:gd name="T37" fmla="*/ 0 h 119"/>
                      <a:gd name="T38" fmla="*/ 0 w 165"/>
                      <a:gd name="T39" fmla="*/ 0 h 119"/>
                      <a:gd name="T40" fmla="*/ 0 w 165"/>
                      <a:gd name="T41" fmla="*/ 0 h 119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65"/>
                      <a:gd name="T64" fmla="*/ 0 h 119"/>
                      <a:gd name="T65" fmla="*/ 165 w 165"/>
                      <a:gd name="T66" fmla="*/ 119 h 119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65" h="119">
                        <a:moveTo>
                          <a:pt x="0" y="39"/>
                        </a:moveTo>
                        <a:lnTo>
                          <a:pt x="37" y="56"/>
                        </a:lnTo>
                        <a:lnTo>
                          <a:pt x="48" y="50"/>
                        </a:lnTo>
                        <a:lnTo>
                          <a:pt x="57" y="49"/>
                        </a:lnTo>
                        <a:lnTo>
                          <a:pt x="64" y="52"/>
                        </a:lnTo>
                        <a:lnTo>
                          <a:pt x="73" y="57"/>
                        </a:lnTo>
                        <a:lnTo>
                          <a:pt x="85" y="67"/>
                        </a:lnTo>
                        <a:lnTo>
                          <a:pt x="97" y="81"/>
                        </a:lnTo>
                        <a:lnTo>
                          <a:pt x="109" y="99"/>
                        </a:lnTo>
                        <a:lnTo>
                          <a:pt x="123" y="119"/>
                        </a:lnTo>
                        <a:lnTo>
                          <a:pt x="165" y="95"/>
                        </a:lnTo>
                        <a:lnTo>
                          <a:pt x="151" y="71"/>
                        </a:lnTo>
                        <a:lnTo>
                          <a:pt x="136" y="49"/>
                        </a:lnTo>
                        <a:lnTo>
                          <a:pt x="119" y="31"/>
                        </a:lnTo>
                        <a:lnTo>
                          <a:pt x="101" y="17"/>
                        </a:lnTo>
                        <a:lnTo>
                          <a:pt x="81" y="6"/>
                        </a:lnTo>
                        <a:lnTo>
                          <a:pt x="59" y="0"/>
                        </a:lnTo>
                        <a:lnTo>
                          <a:pt x="34" y="3"/>
                        </a:lnTo>
                        <a:lnTo>
                          <a:pt x="12" y="13"/>
                        </a:lnTo>
                        <a:lnTo>
                          <a:pt x="49" y="29"/>
                        </a:lnTo>
                        <a:lnTo>
                          <a:pt x="0" y="3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0" name="Freeform 46">
                    <a:extLst>
                      <a:ext uri="{FF2B5EF4-FFF2-40B4-BE49-F238E27FC236}">
                        <a16:creationId xmlns:a16="http://schemas.microsoft.com/office/drawing/2014/main" id="{4E5326E8-36EE-843D-534A-302FF95A18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6" y="2497"/>
                    <a:ext cx="26" cy="40"/>
                  </a:xfrm>
                  <a:custGeom>
                    <a:avLst/>
                    <a:gdLst>
                      <a:gd name="T0" fmla="*/ 0 w 156"/>
                      <a:gd name="T1" fmla="*/ 0 h 234"/>
                      <a:gd name="T2" fmla="*/ 0 w 156"/>
                      <a:gd name="T3" fmla="*/ 0 h 234"/>
                      <a:gd name="T4" fmla="*/ 0 w 156"/>
                      <a:gd name="T5" fmla="*/ 0 h 234"/>
                      <a:gd name="T6" fmla="*/ 0 w 156"/>
                      <a:gd name="T7" fmla="*/ 0 h 234"/>
                      <a:gd name="T8" fmla="*/ 0 w 156"/>
                      <a:gd name="T9" fmla="*/ 0 h 234"/>
                      <a:gd name="T10" fmla="*/ 0 w 156"/>
                      <a:gd name="T11" fmla="*/ 0 h 234"/>
                      <a:gd name="T12" fmla="*/ 0 w 156"/>
                      <a:gd name="T13" fmla="*/ 0 h 234"/>
                      <a:gd name="T14" fmla="*/ 0 w 156"/>
                      <a:gd name="T15" fmla="*/ 0 h 234"/>
                      <a:gd name="T16" fmla="*/ 0 w 156"/>
                      <a:gd name="T17" fmla="*/ 0 h 234"/>
                      <a:gd name="T18" fmla="*/ 0 w 156"/>
                      <a:gd name="T19" fmla="*/ 0 h 234"/>
                      <a:gd name="T20" fmla="*/ 0 w 156"/>
                      <a:gd name="T21" fmla="*/ 0 h 234"/>
                      <a:gd name="T22" fmla="*/ 0 w 156"/>
                      <a:gd name="T23" fmla="*/ 0 h 234"/>
                      <a:gd name="T24" fmla="*/ 0 w 156"/>
                      <a:gd name="T25" fmla="*/ 0 h 234"/>
                      <a:gd name="T26" fmla="*/ 0 w 156"/>
                      <a:gd name="T27" fmla="*/ 0 h 234"/>
                      <a:gd name="T28" fmla="*/ 0 w 156"/>
                      <a:gd name="T29" fmla="*/ 0 h 234"/>
                      <a:gd name="T30" fmla="*/ 0 w 156"/>
                      <a:gd name="T31" fmla="*/ 0 h 234"/>
                      <a:gd name="T32" fmla="*/ 0 w 156"/>
                      <a:gd name="T33" fmla="*/ 0 h 234"/>
                      <a:gd name="T34" fmla="*/ 0 w 156"/>
                      <a:gd name="T35" fmla="*/ 0 h 234"/>
                      <a:gd name="T36" fmla="*/ 0 w 156"/>
                      <a:gd name="T37" fmla="*/ 0 h 234"/>
                      <a:gd name="T38" fmla="*/ 0 w 156"/>
                      <a:gd name="T39" fmla="*/ 0 h 234"/>
                      <a:gd name="T40" fmla="*/ 0 w 156"/>
                      <a:gd name="T41" fmla="*/ 0 h 23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56"/>
                      <a:gd name="T64" fmla="*/ 0 h 234"/>
                      <a:gd name="T65" fmla="*/ 156 w 156"/>
                      <a:gd name="T66" fmla="*/ 234 h 23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56" h="234">
                        <a:moveTo>
                          <a:pt x="0" y="11"/>
                        </a:moveTo>
                        <a:lnTo>
                          <a:pt x="7" y="38"/>
                        </a:lnTo>
                        <a:lnTo>
                          <a:pt x="28" y="57"/>
                        </a:lnTo>
                        <a:lnTo>
                          <a:pt x="45" y="78"/>
                        </a:lnTo>
                        <a:lnTo>
                          <a:pt x="59" y="99"/>
                        </a:lnTo>
                        <a:lnTo>
                          <a:pt x="71" y="124"/>
                        </a:lnTo>
                        <a:lnTo>
                          <a:pt x="83" y="150"/>
                        </a:lnTo>
                        <a:lnTo>
                          <a:pt x="93" y="177"/>
                        </a:lnTo>
                        <a:lnTo>
                          <a:pt x="101" y="204"/>
                        </a:lnTo>
                        <a:lnTo>
                          <a:pt x="107" y="234"/>
                        </a:lnTo>
                        <a:lnTo>
                          <a:pt x="156" y="224"/>
                        </a:lnTo>
                        <a:lnTo>
                          <a:pt x="149" y="193"/>
                        </a:lnTo>
                        <a:lnTo>
                          <a:pt x="141" y="161"/>
                        </a:lnTo>
                        <a:lnTo>
                          <a:pt x="130" y="132"/>
                        </a:lnTo>
                        <a:lnTo>
                          <a:pt x="116" y="104"/>
                        </a:lnTo>
                        <a:lnTo>
                          <a:pt x="102" y="76"/>
                        </a:lnTo>
                        <a:lnTo>
                          <a:pt x="84" y="49"/>
                        </a:lnTo>
                        <a:lnTo>
                          <a:pt x="64" y="24"/>
                        </a:lnTo>
                        <a:lnTo>
                          <a:pt x="39" y="0"/>
                        </a:lnTo>
                        <a:lnTo>
                          <a:pt x="47" y="28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1" name="Freeform 47">
                    <a:extLst>
                      <a:ext uri="{FF2B5EF4-FFF2-40B4-BE49-F238E27FC236}">
                        <a16:creationId xmlns:a16="http://schemas.microsoft.com/office/drawing/2014/main" id="{2F94EE45-B429-B9E8-1693-69E26F04F5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6" y="2475"/>
                    <a:ext cx="11" cy="27"/>
                  </a:xfrm>
                  <a:custGeom>
                    <a:avLst/>
                    <a:gdLst>
                      <a:gd name="T0" fmla="*/ 0 w 65"/>
                      <a:gd name="T1" fmla="*/ 0 h 162"/>
                      <a:gd name="T2" fmla="*/ 0 w 65"/>
                      <a:gd name="T3" fmla="*/ 0 h 162"/>
                      <a:gd name="T4" fmla="*/ 0 w 65"/>
                      <a:gd name="T5" fmla="*/ 0 h 162"/>
                      <a:gd name="T6" fmla="*/ 0 w 65"/>
                      <a:gd name="T7" fmla="*/ 0 h 162"/>
                      <a:gd name="T8" fmla="*/ 0 w 65"/>
                      <a:gd name="T9" fmla="*/ 0 h 162"/>
                      <a:gd name="T10" fmla="*/ 0 w 65"/>
                      <a:gd name="T11" fmla="*/ 0 h 162"/>
                      <a:gd name="T12" fmla="*/ 0 w 65"/>
                      <a:gd name="T13" fmla="*/ 0 h 162"/>
                      <a:gd name="T14" fmla="*/ 0 w 65"/>
                      <a:gd name="T15" fmla="*/ 0 h 162"/>
                      <a:gd name="T16" fmla="*/ 0 w 65"/>
                      <a:gd name="T17" fmla="*/ 0 h 162"/>
                      <a:gd name="T18" fmla="*/ 0 w 65"/>
                      <a:gd name="T19" fmla="*/ 0 h 162"/>
                      <a:gd name="T20" fmla="*/ 0 w 65"/>
                      <a:gd name="T21" fmla="*/ 0 h 162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65"/>
                      <a:gd name="T34" fmla="*/ 0 h 162"/>
                      <a:gd name="T35" fmla="*/ 65 w 65"/>
                      <a:gd name="T36" fmla="*/ 162 h 162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65" h="162">
                        <a:moveTo>
                          <a:pt x="9" y="15"/>
                        </a:moveTo>
                        <a:lnTo>
                          <a:pt x="14" y="45"/>
                        </a:lnTo>
                        <a:lnTo>
                          <a:pt x="15" y="80"/>
                        </a:lnTo>
                        <a:lnTo>
                          <a:pt x="10" y="112"/>
                        </a:lnTo>
                        <a:lnTo>
                          <a:pt x="0" y="145"/>
                        </a:lnTo>
                        <a:lnTo>
                          <a:pt x="47" y="162"/>
                        </a:lnTo>
                        <a:lnTo>
                          <a:pt x="58" y="122"/>
                        </a:lnTo>
                        <a:lnTo>
                          <a:pt x="65" y="81"/>
                        </a:lnTo>
                        <a:lnTo>
                          <a:pt x="65" y="39"/>
                        </a:lnTo>
                        <a:lnTo>
                          <a:pt x="55" y="0"/>
                        </a:lnTo>
                        <a:lnTo>
                          <a:pt x="9" y="1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2" name="Freeform 48">
                    <a:extLst>
                      <a:ext uri="{FF2B5EF4-FFF2-40B4-BE49-F238E27FC236}">
                        <a16:creationId xmlns:a16="http://schemas.microsoft.com/office/drawing/2014/main" id="{F67B5686-D027-D8A5-2936-77D42B02D5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7" y="2467"/>
                    <a:ext cx="58" cy="32"/>
                  </a:xfrm>
                  <a:custGeom>
                    <a:avLst/>
                    <a:gdLst>
                      <a:gd name="T0" fmla="*/ 0 w 347"/>
                      <a:gd name="T1" fmla="*/ 0 h 198"/>
                      <a:gd name="T2" fmla="*/ 0 w 347"/>
                      <a:gd name="T3" fmla="*/ 0 h 198"/>
                      <a:gd name="T4" fmla="*/ 0 w 347"/>
                      <a:gd name="T5" fmla="*/ 0 h 198"/>
                      <a:gd name="T6" fmla="*/ 0 w 347"/>
                      <a:gd name="T7" fmla="*/ 0 h 198"/>
                      <a:gd name="T8" fmla="*/ 0 w 347"/>
                      <a:gd name="T9" fmla="*/ 0 h 198"/>
                      <a:gd name="T10" fmla="*/ 0 w 347"/>
                      <a:gd name="T11" fmla="*/ 0 h 198"/>
                      <a:gd name="T12" fmla="*/ 0 w 347"/>
                      <a:gd name="T13" fmla="*/ 0 h 198"/>
                      <a:gd name="T14" fmla="*/ 0 w 347"/>
                      <a:gd name="T15" fmla="*/ 0 h 198"/>
                      <a:gd name="T16" fmla="*/ 0 w 347"/>
                      <a:gd name="T17" fmla="*/ 0 h 198"/>
                      <a:gd name="T18" fmla="*/ 0 w 347"/>
                      <a:gd name="T19" fmla="*/ 0 h 198"/>
                      <a:gd name="T20" fmla="*/ 0 w 347"/>
                      <a:gd name="T21" fmla="*/ 0 h 198"/>
                      <a:gd name="T22" fmla="*/ 0 w 347"/>
                      <a:gd name="T23" fmla="*/ 0 h 198"/>
                      <a:gd name="T24" fmla="*/ 0 w 347"/>
                      <a:gd name="T25" fmla="*/ 0 h 198"/>
                      <a:gd name="T26" fmla="*/ 0 w 347"/>
                      <a:gd name="T27" fmla="*/ 0 h 198"/>
                      <a:gd name="T28" fmla="*/ 0 w 347"/>
                      <a:gd name="T29" fmla="*/ 0 h 198"/>
                      <a:gd name="T30" fmla="*/ 0 w 347"/>
                      <a:gd name="T31" fmla="*/ 0 h 198"/>
                      <a:gd name="T32" fmla="*/ 0 w 347"/>
                      <a:gd name="T33" fmla="*/ 0 h 198"/>
                      <a:gd name="T34" fmla="*/ 0 w 347"/>
                      <a:gd name="T35" fmla="*/ 0 h 198"/>
                      <a:gd name="T36" fmla="*/ 0 w 347"/>
                      <a:gd name="T37" fmla="*/ 0 h 198"/>
                      <a:gd name="T38" fmla="*/ 0 w 347"/>
                      <a:gd name="T39" fmla="*/ 0 h 198"/>
                      <a:gd name="T40" fmla="*/ 0 w 347"/>
                      <a:gd name="T41" fmla="*/ 0 h 198"/>
                      <a:gd name="T42" fmla="*/ 0 w 347"/>
                      <a:gd name="T43" fmla="*/ 0 h 198"/>
                      <a:gd name="T44" fmla="*/ 0 w 347"/>
                      <a:gd name="T45" fmla="*/ 0 h 198"/>
                      <a:gd name="T46" fmla="*/ 0 w 347"/>
                      <a:gd name="T47" fmla="*/ 0 h 198"/>
                      <a:gd name="T48" fmla="*/ 0 w 347"/>
                      <a:gd name="T49" fmla="*/ 0 h 198"/>
                      <a:gd name="T50" fmla="*/ 0 w 347"/>
                      <a:gd name="T51" fmla="*/ 0 h 198"/>
                      <a:gd name="T52" fmla="*/ 0 w 347"/>
                      <a:gd name="T53" fmla="*/ 0 h 198"/>
                      <a:gd name="T54" fmla="*/ 0 w 347"/>
                      <a:gd name="T55" fmla="*/ 0 h 198"/>
                      <a:gd name="T56" fmla="*/ 0 w 347"/>
                      <a:gd name="T57" fmla="*/ 0 h 198"/>
                      <a:gd name="T58" fmla="*/ 0 w 347"/>
                      <a:gd name="T59" fmla="*/ 0 h 198"/>
                      <a:gd name="T60" fmla="*/ 0 w 347"/>
                      <a:gd name="T61" fmla="*/ 0 h 198"/>
                      <a:gd name="T62" fmla="*/ 0 w 347"/>
                      <a:gd name="T63" fmla="*/ 0 h 198"/>
                      <a:gd name="T64" fmla="*/ 0 w 347"/>
                      <a:gd name="T65" fmla="*/ 0 h 198"/>
                      <a:gd name="T66" fmla="*/ 0 w 347"/>
                      <a:gd name="T67" fmla="*/ 0 h 198"/>
                      <a:gd name="T68" fmla="*/ 0 w 347"/>
                      <a:gd name="T69" fmla="*/ 0 h 198"/>
                      <a:gd name="T70" fmla="*/ 0 w 347"/>
                      <a:gd name="T71" fmla="*/ 0 h 198"/>
                      <a:gd name="T72" fmla="*/ 0 w 347"/>
                      <a:gd name="T73" fmla="*/ 0 h 198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347"/>
                      <a:gd name="T112" fmla="*/ 0 h 198"/>
                      <a:gd name="T113" fmla="*/ 347 w 347"/>
                      <a:gd name="T114" fmla="*/ 198 h 198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347" h="198">
                        <a:moveTo>
                          <a:pt x="0" y="192"/>
                        </a:moveTo>
                        <a:lnTo>
                          <a:pt x="46" y="198"/>
                        </a:lnTo>
                        <a:lnTo>
                          <a:pt x="54" y="184"/>
                        </a:lnTo>
                        <a:lnTo>
                          <a:pt x="65" y="170"/>
                        </a:lnTo>
                        <a:lnTo>
                          <a:pt x="80" y="153"/>
                        </a:lnTo>
                        <a:lnTo>
                          <a:pt x="98" y="137"/>
                        </a:lnTo>
                        <a:lnTo>
                          <a:pt x="119" y="120"/>
                        </a:lnTo>
                        <a:lnTo>
                          <a:pt x="140" y="105"/>
                        </a:lnTo>
                        <a:lnTo>
                          <a:pt x="164" y="89"/>
                        </a:lnTo>
                        <a:lnTo>
                          <a:pt x="186" y="77"/>
                        </a:lnTo>
                        <a:lnTo>
                          <a:pt x="209" y="67"/>
                        </a:lnTo>
                        <a:lnTo>
                          <a:pt x="231" y="58"/>
                        </a:lnTo>
                        <a:lnTo>
                          <a:pt x="251" y="52"/>
                        </a:lnTo>
                        <a:lnTo>
                          <a:pt x="267" y="50"/>
                        </a:lnTo>
                        <a:lnTo>
                          <a:pt x="280" y="51"/>
                        </a:lnTo>
                        <a:lnTo>
                          <a:pt x="290" y="54"/>
                        </a:lnTo>
                        <a:lnTo>
                          <a:pt x="296" y="59"/>
                        </a:lnTo>
                        <a:lnTo>
                          <a:pt x="301" y="67"/>
                        </a:lnTo>
                        <a:lnTo>
                          <a:pt x="347" y="52"/>
                        </a:lnTo>
                        <a:lnTo>
                          <a:pt x="334" y="27"/>
                        </a:lnTo>
                        <a:lnTo>
                          <a:pt x="314" y="12"/>
                        </a:lnTo>
                        <a:lnTo>
                          <a:pt x="292" y="3"/>
                        </a:lnTo>
                        <a:lnTo>
                          <a:pt x="267" y="0"/>
                        </a:lnTo>
                        <a:lnTo>
                          <a:pt x="242" y="4"/>
                        </a:lnTo>
                        <a:lnTo>
                          <a:pt x="216" y="9"/>
                        </a:lnTo>
                        <a:lnTo>
                          <a:pt x="191" y="19"/>
                        </a:lnTo>
                        <a:lnTo>
                          <a:pt x="165" y="32"/>
                        </a:lnTo>
                        <a:lnTo>
                          <a:pt x="138" y="46"/>
                        </a:lnTo>
                        <a:lnTo>
                          <a:pt x="113" y="63"/>
                        </a:lnTo>
                        <a:lnTo>
                          <a:pt x="89" y="81"/>
                        </a:lnTo>
                        <a:lnTo>
                          <a:pt x="66" y="99"/>
                        </a:lnTo>
                        <a:lnTo>
                          <a:pt x="47" y="117"/>
                        </a:lnTo>
                        <a:lnTo>
                          <a:pt x="28" y="137"/>
                        </a:lnTo>
                        <a:lnTo>
                          <a:pt x="12" y="156"/>
                        </a:lnTo>
                        <a:lnTo>
                          <a:pt x="1" y="175"/>
                        </a:lnTo>
                        <a:lnTo>
                          <a:pt x="47" y="181"/>
                        </a:lnTo>
                        <a:lnTo>
                          <a:pt x="0" y="19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3" name="Freeform 49">
                    <a:extLst>
                      <a:ext uri="{FF2B5EF4-FFF2-40B4-BE49-F238E27FC236}">
                        <a16:creationId xmlns:a16="http://schemas.microsoft.com/office/drawing/2014/main" id="{A69B21A5-15F2-97E5-E373-464F9A1EDC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5" y="2476"/>
                    <a:ext cx="50" cy="23"/>
                  </a:xfrm>
                  <a:custGeom>
                    <a:avLst/>
                    <a:gdLst>
                      <a:gd name="T0" fmla="*/ 0 w 299"/>
                      <a:gd name="T1" fmla="*/ 0 h 137"/>
                      <a:gd name="T2" fmla="*/ 0 w 299"/>
                      <a:gd name="T3" fmla="*/ 0 h 137"/>
                      <a:gd name="T4" fmla="*/ 0 w 299"/>
                      <a:gd name="T5" fmla="*/ 0 h 137"/>
                      <a:gd name="T6" fmla="*/ 0 w 299"/>
                      <a:gd name="T7" fmla="*/ 0 h 137"/>
                      <a:gd name="T8" fmla="*/ 0 w 299"/>
                      <a:gd name="T9" fmla="*/ 0 h 137"/>
                      <a:gd name="T10" fmla="*/ 0 w 299"/>
                      <a:gd name="T11" fmla="*/ 0 h 137"/>
                      <a:gd name="T12" fmla="*/ 0 w 299"/>
                      <a:gd name="T13" fmla="*/ 0 h 137"/>
                      <a:gd name="T14" fmla="*/ 0 w 299"/>
                      <a:gd name="T15" fmla="*/ 0 h 137"/>
                      <a:gd name="T16" fmla="*/ 0 w 299"/>
                      <a:gd name="T17" fmla="*/ 0 h 137"/>
                      <a:gd name="T18" fmla="*/ 0 w 299"/>
                      <a:gd name="T19" fmla="*/ 0 h 137"/>
                      <a:gd name="T20" fmla="*/ 0 w 299"/>
                      <a:gd name="T21" fmla="*/ 0 h 137"/>
                      <a:gd name="T22" fmla="*/ 0 w 299"/>
                      <a:gd name="T23" fmla="*/ 0 h 137"/>
                      <a:gd name="T24" fmla="*/ 0 w 299"/>
                      <a:gd name="T25" fmla="*/ 0 h 137"/>
                      <a:gd name="T26" fmla="*/ 0 w 299"/>
                      <a:gd name="T27" fmla="*/ 0 h 137"/>
                      <a:gd name="T28" fmla="*/ 0 w 299"/>
                      <a:gd name="T29" fmla="*/ 0 h 137"/>
                      <a:gd name="T30" fmla="*/ 0 w 299"/>
                      <a:gd name="T31" fmla="*/ 0 h 137"/>
                      <a:gd name="T32" fmla="*/ 0 w 299"/>
                      <a:gd name="T33" fmla="*/ 0 h 137"/>
                      <a:gd name="T34" fmla="*/ 0 w 299"/>
                      <a:gd name="T35" fmla="*/ 0 h 137"/>
                      <a:gd name="T36" fmla="*/ 0 w 299"/>
                      <a:gd name="T37" fmla="*/ 0 h 137"/>
                      <a:gd name="T38" fmla="*/ 0 w 299"/>
                      <a:gd name="T39" fmla="*/ 0 h 137"/>
                      <a:gd name="T40" fmla="*/ 0 w 299"/>
                      <a:gd name="T41" fmla="*/ 0 h 137"/>
                      <a:gd name="T42" fmla="*/ 0 w 299"/>
                      <a:gd name="T43" fmla="*/ 0 h 137"/>
                      <a:gd name="T44" fmla="*/ 0 w 299"/>
                      <a:gd name="T45" fmla="*/ 0 h 137"/>
                      <a:gd name="T46" fmla="*/ 0 w 299"/>
                      <a:gd name="T47" fmla="*/ 0 h 137"/>
                      <a:gd name="T48" fmla="*/ 0 w 299"/>
                      <a:gd name="T49" fmla="*/ 0 h 137"/>
                      <a:gd name="T50" fmla="*/ 0 w 299"/>
                      <a:gd name="T51" fmla="*/ 0 h 137"/>
                      <a:gd name="T52" fmla="*/ 0 w 299"/>
                      <a:gd name="T53" fmla="*/ 0 h 137"/>
                      <a:gd name="T54" fmla="*/ 0 w 299"/>
                      <a:gd name="T55" fmla="*/ 0 h 137"/>
                      <a:gd name="T56" fmla="*/ 0 w 299"/>
                      <a:gd name="T57" fmla="*/ 0 h 137"/>
                      <a:gd name="T58" fmla="*/ 0 w 299"/>
                      <a:gd name="T59" fmla="*/ 0 h 137"/>
                      <a:gd name="T60" fmla="*/ 0 w 299"/>
                      <a:gd name="T61" fmla="*/ 0 h 137"/>
                      <a:gd name="T62" fmla="*/ 0 w 299"/>
                      <a:gd name="T63" fmla="*/ 0 h 137"/>
                      <a:gd name="T64" fmla="*/ 0 w 299"/>
                      <a:gd name="T65" fmla="*/ 0 h 137"/>
                      <a:gd name="T66" fmla="*/ 0 w 299"/>
                      <a:gd name="T67" fmla="*/ 0 h 137"/>
                      <a:gd name="T68" fmla="*/ 0 w 299"/>
                      <a:gd name="T69" fmla="*/ 0 h 137"/>
                      <a:gd name="T70" fmla="*/ 0 w 299"/>
                      <a:gd name="T71" fmla="*/ 0 h 137"/>
                      <a:gd name="T72" fmla="*/ 0 w 299"/>
                      <a:gd name="T73" fmla="*/ 0 h 137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299"/>
                      <a:gd name="T112" fmla="*/ 0 h 137"/>
                      <a:gd name="T113" fmla="*/ 299 w 299"/>
                      <a:gd name="T114" fmla="*/ 137 h 137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299" h="137">
                        <a:moveTo>
                          <a:pt x="0" y="98"/>
                        </a:moveTo>
                        <a:lnTo>
                          <a:pt x="42" y="100"/>
                        </a:lnTo>
                        <a:lnTo>
                          <a:pt x="52" y="87"/>
                        </a:lnTo>
                        <a:lnTo>
                          <a:pt x="64" y="76"/>
                        </a:lnTo>
                        <a:lnTo>
                          <a:pt x="76" y="67"/>
                        </a:lnTo>
                        <a:lnTo>
                          <a:pt x="92" y="60"/>
                        </a:lnTo>
                        <a:lnTo>
                          <a:pt x="107" y="54"/>
                        </a:lnTo>
                        <a:lnTo>
                          <a:pt x="121" y="51"/>
                        </a:lnTo>
                        <a:lnTo>
                          <a:pt x="139" y="51"/>
                        </a:lnTo>
                        <a:lnTo>
                          <a:pt x="156" y="51"/>
                        </a:lnTo>
                        <a:lnTo>
                          <a:pt x="171" y="54"/>
                        </a:lnTo>
                        <a:lnTo>
                          <a:pt x="187" y="60"/>
                        </a:lnTo>
                        <a:lnTo>
                          <a:pt x="200" y="68"/>
                        </a:lnTo>
                        <a:lnTo>
                          <a:pt x="212" y="77"/>
                        </a:lnTo>
                        <a:lnTo>
                          <a:pt x="225" y="89"/>
                        </a:lnTo>
                        <a:lnTo>
                          <a:pt x="236" y="104"/>
                        </a:lnTo>
                        <a:lnTo>
                          <a:pt x="245" y="119"/>
                        </a:lnTo>
                        <a:lnTo>
                          <a:pt x="252" y="137"/>
                        </a:lnTo>
                        <a:lnTo>
                          <a:pt x="299" y="126"/>
                        </a:lnTo>
                        <a:lnTo>
                          <a:pt x="290" y="100"/>
                        </a:lnTo>
                        <a:lnTo>
                          <a:pt x="276" y="77"/>
                        </a:lnTo>
                        <a:lnTo>
                          <a:pt x="263" y="56"/>
                        </a:lnTo>
                        <a:lnTo>
                          <a:pt x="245" y="40"/>
                        </a:lnTo>
                        <a:lnTo>
                          <a:pt x="226" y="25"/>
                        </a:lnTo>
                        <a:lnTo>
                          <a:pt x="204" y="15"/>
                        </a:lnTo>
                        <a:lnTo>
                          <a:pt x="184" y="7"/>
                        </a:lnTo>
                        <a:lnTo>
                          <a:pt x="162" y="1"/>
                        </a:lnTo>
                        <a:lnTo>
                          <a:pt x="139" y="0"/>
                        </a:lnTo>
                        <a:lnTo>
                          <a:pt x="117" y="1"/>
                        </a:lnTo>
                        <a:lnTo>
                          <a:pt x="94" y="7"/>
                        </a:lnTo>
                        <a:lnTo>
                          <a:pt x="73" y="14"/>
                        </a:lnTo>
                        <a:lnTo>
                          <a:pt x="53" y="24"/>
                        </a:lnTo>
                        <a:lnTo>
                          <a:pt x="33" y="37"/>
                        </a:lnTo>
                        <a:lnTo>
                          <a:pt x="16" y="54"/>
                        </a:lnTo>
                        <a:lnTo>
                          <a:pt x="0" y="72"/>
                        </a:lnTo>
                        <a:lnTo>
                          <a:pt x="43" y="74"/>
                        </a:lnTo>
                        <a:lnTo>
                          <a:pt x="0" y="9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4" name="Freeform 50">
                    <a:extLst>
                      <a:ext uri="{FF2B5EF4-FFF2-40B4-BE49-F238E27FC236}">
                        <a16:creationId xmlns:a16="http://schemas.microsoft.com/office/drawing/2014/main" id="{FCFBE781-5F93-B4F6-241E-C95581CF6B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06" y="2465"/>
                    <a:ext cx="46" cy="27"/>
                  </a:xfrm>
                  <a:custGeom>
                    <a:avLst/>
                    <a:gdLst>
                      <a:gd name="T0" fmla="*/ 0 w 281"/>
                      <a:gd name="T1" fmla="*/ 0 h 164"/>
                      <a:gd name="T2" fmla="*/ 0 w 281"/>
                      <a:gd name="T3" fmla="*/ 0 h 164"/>
                      <a:gd name="T4" fmla="*/ 0 w 281"/>
                      <a:gd name="T5" fmla="*/ 0 h 164"/>
                      <a:gd name="T6" fmla="*/ 0 w 281"/>
                      <a:gd name="T7" fmla="*/ 0 h 164"/>
                      <a:gd name="T8" fmla="*/ 0 w 281"/>
                      <a:gd name="T9" fmla="*/ 0 h 164"/>
                      <a:gd name="T10" fmla="*/ 0 w 281"/>
                      <a:gd name="T11" fmla="*/ 0 h 164"/>
                      <a:gd name="T12" fmla="*/ 0 w 281"/>
                      <a:gd name="T13" fmla="*/ 0 h 164"/>
                      <a:gd name="T14" fmla="*/ 0 w 281"/>
                      <a:gd name="T15" fmla="*/ 0 h 164"/>
                      <a:gd name="T16" fmla="*/ 0 w 281"/>
                      <a:gd name="T17" fmla="*/ 0 h 164"/>
                      <a:gd name="T18" fmla="*/ 0 w 281"/>
                      <a:gd name="T19" fmla="*/ 0 h 164"/>
                      <a:gd name="T20" fmla="*/ 0 w 281"/>
                      <a:gd name="T21" fmla="*/ 0 h 164"/>
                      <a:gd name="T22" fmla="*/ 0 w 281"/>
                      <a:gd name="T23" fmla="*/ 0 h 164"/>
                      <a:gd name="T24" fmla="*/ 0 w 281"/>
                      <a:gd name="T25" fmla="*/ 0 h 164"/>
                      <a:gd name="T26" fmla="*/ 0 w 281"/>
                      <a:gd name="T27" fmla="*/ 0 h 164"/>
                      <a:gd name="T28" fmla="*/ 0 w 281"/>
                      <a:gd name="T29" fmla="*/ 0 h 164"/>
                      <a:gd name="T30" fmla="*/ 0 w 281"/>
                      <a:gd name="T31" fmla="*/ 0 h 164"/>
                      <a:gd name="T32" fmla="*/ 0 w 281"/>
                      <a:gd name="T33" fmla="*/ 0 h 164"/>
                      <a:gd name="T34" fmla="*/ 0 w 281"/>
                      <a:gd name="T35" fmla="*/ 0 h 164"/>
                      <a:gd name="T36" fmla="*/ 0 w 281"/>
                      <a:gd name="T37" fmla="*/ 0 h 164"/>
                      <a:gd name="T38" fmla="*/ 0 w 281"/>
                      <a:gd name="T39" fmla="*/ 0 h 164"/>
                      <a:gd name="T40" fmla="*/ 0 w 281"/>
                      <a:gd name="T41" fmla="*/ 0 h 164"/>
                      <a:gd name="T42" fmla="*/ 0 w 281"/>
                      <a:gd name="T43" fmla="*/ 0 h 164"/>
                      <a:gd name="T44" fmla="*/ 0 w 281"/>
                      <a:gd name="T45" fmla="*/ 0 h 164"/>
                      <a:gd name="T46" fmla="*/ 0 w 281"/>
                      <a:gd name="T47" fmla="*/ 0 h 164"/>
                      <a:gd name="T48" fmla="*/ 0 w 281"/>
                      <a:gd name="T49" fmla="*/ 0 h 164"/>
                      <a:gd name="T50" fmla="*/ 0 w 281"/>
                      <a:gd name="T51" fmla="*/ 0 h 164"/>
                      <a:gd name="T52" fmla="*/ 0 w 281"/>
                      <a:gd name="T53" fmla="*/ 0 h 164"/>
                      <a:gd name="T54" fmla="*/ 0 w 281"/>
                      <a:gd name="T55" fmla="*/ 0 h 164"/>
                      <a:gd name="T56" fmla="*/ 0 w 281"/>
                      <a:gd name="T57" fmla="*/ 0 h 164"/>
                      <a:gd name="T58" fmla="*/ 0 w 281"/>
                      <a:gd name="T59" fmla="*/ 0 h 164"/>
                      <a:gd name="T60" fmla="*/ 0 w 281"/>
                      <a:gd name="T61" fmla="*/ 0 h 164"/>
                      <a:gd name="T62" fmla="*/ 0 w 281"/>
                      <a:gd name="T63" fmla="*/ 0 h 164"/>
                      <a:gd name="T64" fmla="*/ 0 w 281"/>
                      <a:gd name="T65" fmla="*/ 0 h 164"/>
                      <a:gd name="T66" fmla="*/ 0 w 281"/>
                      <a:gd name="T67" fmla="*/ 0 h 164"/>
                      <a:gd name="T68" fmla="*/ 0 w 281"/>
                      <a:gd name="T69" fmla="*/ 0 h 164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81"/>
                      <a:gd name="T106" fmla="*/ 0 h 164"/>
                      <a:gd name="T107" fmla="*/ 281 w 281"/>
                      <a:gd name="T108" fmla="*/ 164 h 164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81" h="164">
                        <a:moveTo>
                          <a:pt x="43" y="118"/>
                        </a:moveTo>
                        <a:lnTo>
                          <a:pt x="56" y="98"/>
                        </a:lnTo>
                        <a:lnTo>
                          <a:pt x="67" y="82"/>
                        </a:lnTo>
                        <a:lnTo>
                          <a:pt x="80" y="69"/>
                        </a:lnTo>
                        <a:lnTo>
                          <a:pt x="92" y="60"/>
                        </a:lnTo>
                        <a:lnTo>
                          <a:pt x="102" y="53"/>
                        </a:lnTo>
                        <a:lnTo>
                          <a:pt x="111" y="51"/>
                        </a:lnTo>
                        <a:lnTo>
                          <a:pt x="122" y="50"/>
                        </a:lnTo>
                        <a:lnTo>
                          <a:pt x="131" y="51"/>
                        </a:lnTo>
                        <a:lnTo>
                          <a:pt x="143" y="55"/>
                        </a:lnTo>
                        <a:lnTo>
                          <a:pt x="154" y="60"/>
                        </a:lnTo>
                        <a:lnTo>
                          <a:pt x="165" y="71"/>
                        </a:lnTo>
                        <a:lnTo>
                          <a:pt x="179" y="82"/>
                        </a:lnTo>
                        <a:lnTo>
                          <a:pt x="194" y="98"/>
                        </a:lnTo>
                        <a:lnTo>
                          <a:pt x="208" y="117"/>
                        </a:lnTo>
                        <a:lnTo>
                          <a:pt x="222" y="139"/>
                        </a:lnTo>
                        <a:lnTo>
                          <a:pt x="238" y="164"/>
                        </a:lnTo>
                        <a:lnTo>
                          <a:pt x="281" y="140"/>
                        </a:lnTo>
                        <a:lnTo>
                          <a:pt x="265" y="113"/>
                        </a:lnTo>
                        <a:lnTo>
                          <a:pt x="248" y="89"/>
                        </a:lnTo>
                        <a:lnTo>
                          <a:pt x="231" y="67"/>
                        </a:lnTo>
                        <a:lnTo>
                          <a:pt x="216" y="48"/>
                        </a:lnTo>
                        <a:lnTo>
                          <a:pt x="198" y="33"/>
                        </a:lnTo>
                        <a:lnTo>
                          <a:pt x="181" y="19"/>
                        </a:lnTo>
                        <a:lnTo>
                          <a:pt x="162" y="9"/>
                        </a:lnTo>
                        <a:lnTo>
                          <a:pt x="142" y="2"/>
                        </a:lnTo>
                        <a:lnTo>
                          <a:pt x="122" y="0"/>
                        </a:lnTo>
                        <a:lnTo>
                          <a:pt x="103" y="2"/>
                        </a:lnTo>
                        <a:lnTo>
                          <a:pt x="83" y="9"/>
                        </a:lnTo>
                        <a:lnTo>
                          <a:pt x="64" y="19"/>
                        </a:lnTo>
                        <a:lnTo>
                          <a:pt x="47" y="33"/>
                        </a:lnTo>
                        <a:lnTo>
                          <a:pt x="30" y="50"/>
                        </a:lnTo>
                        <a:lnTo>
                          <a:pt x="15" y="71"/>
                        </a:lnTo>
                        <a:lnTo>
                          <a:pt x="0" y="94"/>
                        </a:lnTo>
                        <a:lnTo>
                          <a:pt x="43" y="1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5" name="Freeform 51">
                    <a:extLst>
                      <a:ext uri="{FF2B5EF4-FFF2-40B4-BE49-F238E27FC236}">
                        <a16:creationId xmlns:a16="http://schemas.microsoft.com/office/drawing/2014/main" id="{5BB95D6F-7EE4-2D23-5316-9B354FCD68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6" y="2480"/>
                    <a:ext cx="27" cy="44"/>
                  </a:xfrm>
                  <a:custGeom>
                    <a:avLst/>
                    <a:gdLst>
                      <a:gd name="T0" fmla="*/ 0 w 160"/>
                      <a:gd name="T1" fmla="*/ 0 h 264"/>
                      <a:gd name="T2" fmla="*/ 0 w 160"/>
                      <a:gd name="T3" fmla="*/ 0 h 264"/>
                      <a:gd name="T4" fmla="*/ 0 w 160"/>
                      <a:gd name="T5" fmla="*/ 0 h 264"/>
                      <a:gd name="T6" fmla="*/ 0 w 160"/>
                      <a:gd name="T7" fmla="*/ 0 h 264"/>
                      <a:gd name="T8" fmla="*/ 0 w 160"/>
                      <a:gd name="T9" fmla="*/ 0 h 264"/>
                      <a:gd name="T10" fmla="*/ 0 w 160"/>
                      <a:gd name="T11" fmla="*/ 0 h 264"/>
                      <a:gd name="T12" fmla="*/ 0 w 160"/>
                      <a:gd name="T13" fmla="*/ 0 h 264"/>
                      <a:gd name="T14" fmla="*/ 0 w 160"/>
                      <a:gd name="T15" fmla="*/ 0 h 264"/>
                      <a:gd name="T16" fmla="*/ 0 w 160"/>
                      <a:gd name="T17" fmla="*/ 0 h 264"/>
                      <a:gd name="T18" fmla="*/ 0 w 160"/>
                      <a:gd name="T19" fmla="*/ 0 h 264"/>
                      <a:gd name="T20" fmla="*/ 0 w 160"/>
                      <a:gd name="T21" fmla="*/ 0 h 264"/>
                      <a:gd name="T22" fmla="*/ 0 w 160"/>
                      <a:gd name="T23" fmla="*/ 0 h 264"/>
                      <a:gd name="T24" fmla="*/ 0 w 160"/>
                      <a:gd name="T25" fmla="*/ 0 h 264"/>
                      <a:gd name="T26" fmla="*/ 0 w 160"/>
                      <a:gd name="T27" fmla="*/ 0 h 264"/>
                      <a:gd name="T28" fmla="*/ 0 w 160"/>
                      <a:gd name="T29" fmla="*/ 0 h 264"/>
                      <a:gd name="T30" fmla="*/ 0 w 160"/>
                      <a:gd name="T31" fmla="*/ 0 h 264"/>
                      <a:gd name="T32" fmla="*/ 0 w 160"/>
                      <a:gd name="T33" fmla="*/ 0 h 264"/>
                      <a:gd name="T34" fmla="*/ 0 w 160"/>
                      <a:gd name="T35" fmla="*/ 0 h 264"/>
                      <a:gd name="T36" fmla="*/ 0 w 160"/>
                      <a:gd name="T37" fmla="*/ 0 h 26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60"/>
                      <a:gd name="T58" fmla="*/ 0 h 264"/>
                      <a:gd name="T59" fmla="*/ 160 w 160"/>
                      <a:gd name="T60" fmla="*/ 264 h 26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60" h="264">
                        <a:moveTo>
                          <a:pt x="41" y="264"/>
                        </a:moveTo>
                        <a:lnTo>
                          <a:pt x="59" y="238"/>
                        </a:lnTo>
                        <a:lnTo>
                          <a:pt x="76" y="208"/>
                        </a:lnTo>
                        <a:lnTo>
                          <a:pt x="91" y="177"/>
                        </a:lnTo>
                        <a:lnTo>
                          <a:pt x="105" y="143"/>
                        </a:lnTo>
                        <a:lnTo>
                          <a:pt x="119" y="110"/>
                        </a:lnTo>
                        <a:lnTo>
                          <a:pt x="133" y="79"/>
                        </a:lnTo>
                        <a:lnTo>
                          <a:pt x="147" y="50"/>
                        </a:lnTo>
                        <a:lnTo>
                          <a:pt x="160" y="24"/>
                        </a:lnTo>
                        <a:lnTo>
                          <a:pt x="117" y="0"/>
                        </a:lnTo>
                        <a:lnTo>
                          <a:pt x="102" y="27"/>
                        </a:lnTo>
                        <a:lnTo>
                          <a:pt x="88" y="59"/>
                        </a:lnTo>
                        <a:lnTo>
                          <a:pt x="73" y="91"/>
                        </a:lnTo>
                        <a:lnTo>
                          <a:pt x="61" y="124"/>
                        </a:lnTo>
                        <a:lnTo>
                          <a:pt x="46" y="156"/>
                        </a:lnTo>
                        <a:lnTo>
                          <a:pt x="31" y="186"/>
                        </a:lnTo>
                        <a:lnTo>
                          <a:pt x="16" y="213"/>
                        </a:lnTo>
                        <a:lnTo>
                          <a:pt x="0" y="235"/>
                        </a:lnTo>
                        <a:lnTo>
                          <a:pt x="41" y="26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6" name="Freeform 52">
                    <a:extLst>
                      <a:ext uri="{FF2B5EF4-FFF2-40B4-BE49-F238E27FC236}">
                        <a16:creationId xmlns:a16="http://schemas.microsoft.com/office/drawing/2014/main" id="{9A7BDBCA-898E-4DC7-AA2B-4C2F408A31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35" y="2520"/>
                    <a:ext cx="58" cy="52"/>
                  </a:xfrm>
                  <a:custGeom>
                    <a:avLst/>
                    <a:gdLst>
                      <a:gd name="T0" fmla="*/ 0 w 350"/>
                      <a:gd name="T1" fmla="*/ 0 h 313"/>
                      <a:gd name="T2" fmla="*/ 0 w 350"/>
                      <a:gd name="T3" fmla="*/ 0 h 313"/>
                      <a:gd name="T4" fmla="*/ 0 w 350"/>
                      <a:gd name="T5" fmla="*/ 0 h 313"/>
                      <a:gd name="T6" fmla="*/ 0 w 350"/>
                      <a:gd name="T7" fmla="*/ 0 h 313"/>
                      <a:gd name="T8" fmla="*/ 0 w 350"/>
                      <a:gd name="T9" fmla="*/ 0 h 313"/>
                      <a:gd name="T10" fmla="*/ 0 w 350"/>
                      <a:gd name="T11" fmla="*/ 0 h 313"/>
                      <a:gd name="T12" fmla="*/ 0 w 350"/>
                      <a:gd name="T13" fmla="*/ 0 h 313"/>
                      <a:gd name="T14" fmla="*/ 0 w 350"/>
                      <a:gd name="T15" fmla="*/ 0 h 313"/>
                      <a:gd name="T16" fmla="*/ 0 w 350"/>
                      <a:gd name="T17" fmla="*/ 0 h 313"/>
                      <a:gd name="T18" fmla="*/ 0 w 350"/>
                      <a:gd name="T19" fmla="*/ 0 h 313"/>
                      <a:gd name="T20" fmla="*/ 0 w 350"/>
                      <a:gd name="T21" fmla="*/ 0 h 313"/>
                      <a:gd name="T22" fmla="*/ 0 w 350"/>
                      <a:gd name="T23" fmla="*/ 0 h 313"/>
                      <a:gd name="T24" fmla="*/ 0 w 350"/>
                      <a:gd name="T25" fmla="*/ 0 h 313"/>
                      <a:gd name="T26" fmla="*/ 0 w 350"/>
                      <a:gd name="T27" fmla="*/ 0 h 313"/>
                      <a:gd name="T28" fmla="*/ 0 w 350"/>
                      <a:gd name="T29" fmla="*/ 0 h 313"/>
                      <a:gd name="T30" fmla="*/ 0 w 350"/>
                      <a:gd name="T31" fmla="*/ 0 h 313"/>
                      <a:gd name="T32" fmla="*/ 0 w 350"/>
                      <a:gd name="T33" fmla="*/ 0 h 313"/>
                      <a:gd name="T34" fmla="*/ 0 w 350"/>
                      <a:gd name="T35" fmla="*/ 0 h 313"/>
                      <a:gd name="T36" fmla="*/ 0 w 350"/>
                      <a:gd name="T37" fmla="*/ 0 h 313"/>
                      <a:gd name="T38" fmla="*/ 0 w 350"/>
                      <a:gd name="T39" fmla="*/ 0 h 313"/>
                      <a:gd name="T40" fmla="*/ 0 w 350"/>
                      <a:gd name="T41" fmla="*/ 0 h 313"/>
                      <a:gd name="T42" fmla="*/ 0 w 350"/>
                      <a:gd name="T43" fmla="*/ 0 h 313"/>
                      <a:gd name="T44" fmla="*/ 0 w 350"/>
                      <a:gd name="T45" fmla="*/ 0 h 313"/>
                      <a:gd name="T46" fmla="*/ 0 w 350"/>
                      <a:gd name="T47" fmla="*/ 0 h 313"/>
                      <a:gd name="T48" fmla="*/ 0 w 350"/>
                      <a:gd name="T49" fmla="*/ 0 h 313"/>
                      <a:gd name="T50" fmla="*/ 0 w 350"/>
                      <a:gd name="T51" fmla="*/ 0 h 313"/>
                      <a:gd name="T52" fmla="*/ 0 w 350"/>
                      <a:gd name="T53" fmla="*/ 0 h 313"/>
                      <a:gd name="T54" fmla="*/ 0 w 350"/>
                      <a:gd name="T55" fmla="*/ 0 h 313"/>
                      <a:gd name="T56" fmla="*/ 0 w 350"/>
                      <a:gd name="T57" fmla="*/ 0 h 313"/>
                      <a:gd name="T58" fmla="*/ 0 w 350"/>
                      <a:gd name="T59" fmla="*/ 0 h 313"/>
                      <a:gd name="T60" fmla="*/ 0 w 350"/>
                      <a:gd name="T61" fmla="*/ 0 h 313"/>
                      <a:gd name="T62" fmla="*/ 0 w 350"/>
                      <a:gd name="T63" fmla="*/ 0 h 313"/>
                      <a:gd name="T64" fmla="*/ 0 w 350"/>
                      <a:gd name="T65" fmla="*/ 0 h 313"/>
                      <a:gd name="T66" fmla="*/ 0 w 350"/>
                      <a:gd name="T67" fmla="*/ 0 h 313"/>
                      <a:gd name="T68" fmla="*/ 0 w 350"/>
                      <a:gd name="T69" fmla="*/ 0 h 313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50"/>
                      <a:gd name="T106" fmla="*/ 0 h 313"/>
                      <a:gd name="T107" fmla="*/ 350 w 350"/>
                      <a:gd name="T108" fmla="*/ 313 h 313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50" h="313">
                        <a:moveTo>
                          <a:pt x="39" y="313"/>
                        </a:moveTo>
                        <a:lnTo>
                          <a:pt x="57" y="292"/>
                        </a:lnTo>
                        <a:lnTo>
                          <a:pt x="75" y="274"/>
                        </a:lnTo>
                        <a:lnTo>
                          <a:pt x="93" y="256"/>
                        </a:lnTo>
                        <a:lnTo>
                          <a:pt x="111" y="238"/>
                        </a:lnTo>
                        <a:lnTo>
                          <a:pt x="130" y="221"/>
                        </a:lnTo>
                        <a:lnTo>
                          <a:pt x="150" y="207"/>
                        </a:lnTo>
                        <a:lnTo>
                          <a:pt x="169" y="192"/>
                        </a:lnTo>
                        <a:lnTo>
                          <a:pt x="189" y="176"/>
                        </a:lnTo>
                        <a:lnTo>
                          <a:pt x="209" y="161"/>
                        </a:lnTo>
                        <a:lnTo>
                          <a:pt x="231" y="145"/>
                        </a:lnTo>
                        <a:lnTo>
                          <a:pt x="250" y="130"/>
                        </a:lnTo>
                        <a:lnTo>
                          <a:pt x="271" y="112"/>
                        </a:lnTo>
                        <a:lnTo>
                          <a:pt x="291" y="94"/>
                        </a:lnTo>
                        <a:lnTo>
                          <a:pt x="310" y="74"/>
                        </a:lnTo>
                        <a:lnTo>
                          <a:pt x="331" y="54"/>
                        </a:lnTo>
                        <a:lnTo>
                          <a:pt x="350" y="29"/>
                        </a:lnTo>
                        <a:lnTo>
                          <a:pt x="309" y="0"/>
                        </a:lnTo>
                        <a:lnTo>
                          <a:pt x="292" y="21"/>
                        </a:lnTo>
                        <a:lnTo>
                          <a:pt x="274" y="40"/>
                        </a:lnTo>
                        <a:lnTo>
                          <a:pt x="257" y="58"/>
                        </a:lnTo>
                        <a:lnTo>
                          <a:pt x="239" y="75"/>
                        </a:lnTo>
                        <a:lnTo>
                          <a:pt x="219" y="91"/>
                        </a:lnTo>
                        <a:lnTo>
                          <a:pt x="199" y="106"/>
                        </a:lnTo>
                        <a:lnTo>
                          <a:pt x="180" y="121"/>
                        </a:lnTo>
                        <a:lnTo>
                          <a:pt x="160" y="137"/>
                        </a:lnTo>
                        <a:lnTo>
                          <a:pt x="140" y="153"/>
                        </a:lnTo>
                        <a:lnTo>
                          <a:pt x="118" y="167"/>
                        </a:lnTo>
                        <a:lnTo>
                          <a:pt x="99" y="184"/>
                        </a:lnTo>
                        <a:lnTo>
                          <a:pt x="78" y="201"/>
                        </a:lnTo>
                        <a:lnTo>
                          <a:pt x="58" y="220"/>
                        </a:lnTo>
                        <a:lnTo>
                          <a:pt x="39" y="239"/>
                        </a:lnTo>
                        <a:lnTo>
                          <a:pt x="18" y="261"/>
                        </a:lnTo>
                        <a:lnTo>
                          <a:pt x="0" y="284"/>
                        </a:lnTo>
                        <a:lnTo>
                          <a:pt x="39" y="3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7" name="Freeform 53">
                    <a:extLst>
                      <a:ext uri="{FF2B5EF4-FFF2-40B4-BE49-F238E27FC236}">
                        <a16:creationId xmlns:a16="http://schemas.microsoft.com/office/drawing/2014/main" id="{3691F3B3-0CAA-4323-298B-639A6097FE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7" y="2567"/>
                    <a:ext cx="24" cy="47"/>
                  </a:xfrm>
                  <a:custGeom>
                    <a:avLst/>
                    <a:gdLst>
                      <a:gd name="T0" fmla="*/ 0 w 144"/>
                      <a:gd name="T1" fmla="*/ 0 h 281"/>
                      <a:gd name="T2" fmla="*/ 0 w 144"/>
                      <a:gd name="T3" fmla="*/ 0 h 281"/>
                      <a:gd name="T4" fmla="*/ 0 w 144"/>
                      <a:gd name="T5" fmla="*/ 0 h 281"/>
                      <a:gd name="T6" fmla="*/ 0 w 144"/>
                      <a:gd name="T7" fmla="*/ 0 h 281"/>
                      <a:gd name="T8" fmla="*/ 0 w 144"/>
                      <a:gd name="T9" fmla="*/ 0 h 281"/>
                      <a:gd name="T10" fmla="*/ 0 w 144"/>
                      <a:gd name="T11" fmla="*/ 0 h 281"/>
                      <a:gd name="T12" fmla="*/ 0 w 144"/>
                      <a:gd name="T13" fmla="*/ 0 h 281"/>
                      <a:gd name="T14" fmla="*/ 0 w 144"/>
                      <a:gd name="T15" fmla="*/ 0 h 281"/>
                      <a:gd name="T16" fmla="*/ 0 w 144"/>
                      <a:gd name="T17" fmla="*/ 0 h 281"/>
                      <a:gd name="T18" fmla="*/ 0 w 144"/>
                      <a:gd name="T19" fmla="*/ 0 h 281"/>
                      <a:gd name="T20" fmla="*/ 0 w 144"/>
                      <a:gd name="T21" fmla="*/ 0 h 281"/>
                      <a:gd name="T22" fmla="*/ 0 w 144"/>
                      <a:gd name="T23" fmla="*/ 0 h 281"/>
                      <a:gd name="T24" fmla="*/ 0 w 144"/>
                      <a:gd name="T25" fmla="*/ 0 h 281"/>
                      <a:gd name="T26" fmla="*/ 0 w 144"/>
                      <a:gd name="T27" fmla="*/ 0 h 281"/>
                      <a:gd name="T28" fmla="*/ 0 w 144"/>
                      <a:gd name="T29" fmla="*/ 0 h 281"/>
                      <a:gd name="T30" fmla="*/ 0 w 144"/>
                      <a:gd name="T31" fmla="*/ 0 h 281"/>
                      <a:gd name="T32" fmla="*/ 0 w 144"/>
                      <a:gd name="T33" fmla="*/ 0 h 281"/>
                      <a:gd name="T34" fmla="*/ 0 w 144"/>
                      <a:gd name="T35" fmla="*/ 0 h 281"/>
                      <a:gd name="T36" fmla="*/ 0 w 144"/>
                      <a:gd name="T37" fmla="*/ 0 h 28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44"/>
                      <a:gd name="T58" fmla="*/ 0 h 281"/>
                      <a:gd name="T59" fmla="*/ 144 w 144"/>
                      <a:gd name="T60" fmla="*/ 281 h 28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44" h="281">
                        <a:moveTo>
                          <a:pt x="49" y="281"/>
                        </a:moveTo>
                        <a:lnTo>
                          <a:pt x="53" y="247"/>
                        </a:lnTo>
                        <a:lnTo>
                          <a:pt x="57" y="215"/>
                        </a:lnTo>
                        <a:lnTo>
                          <a:pt x="67" y="182"/>
                        </a:lnTo>
                        <a:lnTo>
                          <a:pt x="79" y="149"/>
                        </a:lnTo>
                        <a:lnTo>
                          <a:pt x="91" y="118"/>
                        </a:lnTo>
                        <a:lnTo>
                          <a:pt x="107" y="87"/>
                        </a:lnTo>
                        <a:lnTo>
                          <a:pt x="125" y="57"/>
                        </a:lnTo>
                        <a:lnTo>
                          <a:pt x="144" y="29"/>
                        </a:lnTo>
                        <a:lnTo>
                          <a:pt x="105" y="0"/>
                        </a:lnTo>
                        <a:lnTo>
                          <a:pt x="83" y="30"/>
                        </a:lnTo>
                        <a:lnTo>
                          <a:pt x="64" y="62"/>
                        </a:lnTo>
                        <a:lnTo>
                          <a:pt x="46" y="97"/>
                        </a:lnTo>
                        <a:lnTo>
                          <a:pt x="32" y="131"/>
                        </a:lnTo>
                        <a:lnTo>
                          <a:pt x="19" y="167"/>
                        </a:lnTo>
                        <a:lnTo>
                          <a:pt x="10" y="204"/>
                        </a:lnTo>
                        <a:lnTo>
                          <a:pt x="3" y="243"/>
                        </a:lnTo>
                        <a:lnTo>
                          <a:pt x="0" y="280"/>
                        </a:lnTo>
                        <a:lnTo>
                          <a:pt x="49" y="28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8" name="Freeform 54">
                    <a:extLst>
                      <a:ext uri="{FF2B5EF4-FFF2-40B4-BE49-F238E27FC236}">
                        <a16:creationId xmlns:a16="http://schemas.microsoft.com/office/drawing/2014/main" id="{977CF3C5-E51E-A0D5-7252-DEFC65141E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7" y="2613"/>
                    <a:ext cx="21" cy="14"/>
                  </a:xfrm>
                  <a:custGeom>
                    <a:avLst/>
                    <a:gdLst>
                      <a:gd name="T0" fmla="*/ 0 w 125"/>
                      <a:gd name="T1" fmla="*/ 0 h 82"/>
                      <a:gd name="T2" fmla="*/ 0 w 125"/>
                      <a:gd name="T3" fmla="*/ 0 h 82"/>
                      <a:gd name="T4" fmla="*/ 0 w 125"/>
                      <a:gd name="T5" fmla="*/ 0 h 82"/>
                      <a:gd name="T6" fmla="*/ 0 w 125"/>
                      <a:gd name="T7" fmla="*/ 0 h 82"/>
                      <a:gd name="T8" fmla="*/ 0 w 125"/>
                      <a:gd name="T9" fmla="*/ 0 h 82"/>
                      <a:gd name="T10" fmla="*/ 0 w 125"/>
                      <a:gd name="T11" fmla="*/ 0 h 82"/>
                      <a:gd name="T12" fmla="*/ 0 w 125"/>
                      <a:gd name="T13" fmla="*/ 0 h 82"/>
                      <a:gd name="T14" fmla="*/ 0 w 125"/>
                      <a:gd name="T15" fmla="*/ 0 h 82"/>
                      <a:gd name="T16" fmla="*/ 0 w 125"/>
                      <a:gd name="T17" fmla="*/ 0 h 82"/>
                      <a:gd name="T18" fmla="*/ 0 w 125"/>
                      <a:gd name="T19" fmla="*/ 0 h 82"/>
                      <a:gd name="T20" fmla="*/ 0 w 125"/>
                      <a:gd name="T21" fmla="*/ 0 h 82"/>
                      <a:gd name="T22" fmla="*/ 0 w 125"/>
                      <a:gd name="T23" fmla="*/ 0 h 82"/>
                      <a:gd name="T24" fmla="*/ 0 w 125"/>
                      <a:gd name="T25" fmla="*/ 0 h 82"/>
                      <a:gd name="T26" fmla="*/ 0 w 125"/>
                      <a:gd name="T27" fmla="*/ 0 h 82"/>
                      <a:gd name="T28" fmla="*/ 0 w 125"/>
                      <a:gd name="T29" fmla="*/ 0 h 82"/>
                      <a:gd name="T30" fmla="*/ 0 w 125"/>
                      <a:gd name="T31" fmla="*/ 0 h 82"/>
                      <a:gd name="T32" fmla="*/ 0 w 125"/>
                      <a:gd name="T33" fmla="*/ 0 h 82"/>
                      <a:gd name="T34" fmla="*/ 0 w 125"/>
                      <a:gd name="T35" fmla="*/ 0 h 82"/>
                      <a:gd name="T36" fmla="*/ 0 w 125"/>
                      <a:gd name="T37" fmla="*/ 0 h 82"/>
                      <a:gd name="T38" fmla="*/ 0 w 125"/>
                      <a:gd name="T39" fmla="*/ 0 h 82"/>
                      <a:gd name="T40" fmla="*/ 0 w 125"/>
                      <a:gd name="T41" fmla="*/ 0 h 82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25"/>
                      <a:gd name="T64" fmla="*/ 0 h 82"/>
                      <a:gd name="T65" fmla="*/ 125 w 125"/>
                      <a:gd name="T66" fmla="*/ 82 h 82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25" h="82">
                        <a:moveTo>
                          <a:pt x="125" y="72"/>
                        </a:moveTo>
                        <a:lnTo>
                          <a:pt x="103" y="30"/>
                        </a:lnTo>
                        <a:lnTo>
                          <a:pt x="86" y="32"/>
                        </a:lnTo>
                        <a:lnTo>
                          <a:pt x="75" y="31"/>
                        </a:lnTo>
                        <a:lnTo>
                          <a:pt x="66" y="28"/>
                        </a:lnTo>
                        <a:lnTo>
                          <a:pt x="58" y="23"/>
                        </a:lnTo>
                        <a:lnTo>
                          <a:pt x="55" y="19"/>
                        </a:lnTo>
                        <a:lnTo>
                          <a:pt x="52" y="13"/>
                        </a:lnTo>
                        <a:lnTo>
                          <a:pt x="49" y="8"/>
                        </a:lnTo>
                        <a:lnTo>
                          <a:pt x="49" y="1"/>
                        </a:lnTo>
                        <a:lnTo>
                          <a:pt x="0" y="0"/>
                        </a:lnTo>
                        <a:lnTo>
                          <a:pt x="1" y="16"/>
                        </a:lnTo>
                        <a:lnTo>
                          <a:pt x="7" y="33"/>
                        </a:lnTo>
                        <a:lnTo>
                          <a:pt x="16" y="50"/>
                        </a:lnTo>
                        <a:lnTo>
                          <a:pt x="29" y="63"/>
                        </a:lnTo>
                        <a:lnTo>
                          <a:pt x="46" y="72"/>
                        </a:lnTo>
                        <a:lnTo>
                          <a:pt x="65" y="79"/>
                        </a:lnTo>
                        <a:lnTo>
                          <a:pt x="86" y="82"/>
                        </a:lnTo>
                        <a:lnTo>
                          <a:pt x="110" y="79"/>
                        </a:lnTo>
                        <a:lnTo>
                          <a:pt x="89" y="38"/>
                        </a:lnTo>
                        <a:lnTo>
                          <a:pt x="125" y="7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89" name="Freeform 55">
                    <a:extLst>
                      <a:ext uri="{FF2B5EF4-FFF2-40B4-BE49-F238E27FC236}">
                        <a16:creationId xmlns:a16="http://schemas.microsoft.com/office/drawing/2014/main" id="{8C3BE957-3E91-B46A-DD34-D7CE1BB1F4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9" y="2620"/>
                    <a:ext cx="89" cy="77"/>
                  </a:xfrm>
                  <a:custGeom>
                    <a:avLst/>
                    <a:gdLst>
                      <a:gd name="T0" fmla="*/ 0 w 536"/>
                      <a:gd name="T1" fmla="*/ 0 h 465"/>
                      <a:gd name="T2" fmla="*/ 0 w 536"/>
                      <a:gd name="T3" fmla="*/ 0 h 465"/>
                      <a:gd name="T4" fmla="*/ 0 w 536"/>
                      <a:gd name="T5" fmla="*/ 0 h 465"/>
                      <a:gd name="T6" fmla="*/ 0 w 536"/>
                      <a:gd name="T7" fmla="*/ 0 h 465"/>
                      <a:gd name="T8" fmla="*/ 0 w 536"/>
                      <a:gd name="T9" fmla="*/ 0 h 465"/>
                      <a:gd name="T10" fmla="*/ 0 w 536"/>
                      <a:gd name="T11" fmla="*/ 0 h 465"/>
                      <a:gd name="T12" fmla="*/ 0 w 536"/>
                      <a:gd name="T13" fmla="*/ 0 h 465"/>
                      <a:gd name="T14" fmla="*/ 0 w 536"/>
                      <a:gd name="T15" fmla="*/ 0 h 465"/>
                      <a:gd name="T16" fmla="*/ 0 w 536"/>
                      <a:gd name="T17" fmla="*/ 0 h 465"/>
                      <a:gd name="T18" fmla="*/ 0 w 536"/>
                      <a:gd name="T19" fmla="*/ 0 h 465"/>
                      <a:gd name="T20" fmla="*/ 0 w 536"/>
                      <a:gd name="T21" fmla="*/ 0 h 465"/>
                      <a:gd name="T22" fmla="*/ 0 w 536"/>
                      <a:gd name="T23" fmla="*/ 0 h 465"/>
                      <a:gd name="T24" fmla="*/ 0 w 536"/>
                      <a:gd name="T25" fmla="*/ 0 h 465"/>
                      <a:gd name="T26" fmla="*/ 0 w 536"/>
                      <a:gd name="T27" fmla="*/ 0 h 465"/>
                      <a:gd name="T28" fmla="*/ 0 w 536"/>
                      <a:gd name="T29" fmla="*/ 0 h 465"/>
                      <a:gd name="T30" fmla="*/ 0 w 536"/>
                      <a:gd name="T31" fmla="*/ 0 h 465"/>
                      <a:gd name="T32" fmla="*/ 0 w 536"/>
                      <a:gd name="T33" fmla="*/ 0 h 465"/>
                      <a:gd name="T34" fmla="*/ 0 w 536"/>
                      <a:gd name="T35" fmla="*/ 0 h 465"/>
                      <a:gd name="T36" fmla="*/ 0 w 536"/>
                      <a:gd name="T37" fmla="*/ 0 h 465"/>
                      <a:gd name="T38" fmla="*/ 0 w 536"/>
                      <a:gd name="T39" fmla="*/ 0 h 465"/>
                      <a:gd name="T40" fmla="*/ 0 w 536"/>
                      <a:gd name="T41" fmla="*/ 0 h 465"/>
                      <a:gd name="T42" fmla="*/ 0 w 536"/>
                      <a:gd name="T43" fmla="*/ 0 h 465"/>
                      <a:gd name="T44" fmla="*/ 0 w 536"/>
                      <a:gd name="T45" fmla="*/ 0 h 465"/>
                      <a:gd name="T46" fmla="*/ 0 w 536"/>
                      <a:gd name="T47" fmla="*/ 0 h 465"/>
                      <a:gd name="T48" fmla="*/ 0 w 536"/>
                      <a:gd name="T49" fmla="*/ 0 h 465"/>
                      <a:gd name="T50" fmla="*/ 0 w 536"/>
                      <a:gd name="T51" fmla="*/ 0 h 465"/>
                      <a:gd name="T52" fmla="*/ 0 w 536"/>
                      <a:gd name="T53" fmla="*/ 0 h 465"/>
                      <a:gd name="T54" fmla="*/ 0 w 536"/>
                      <a:gd name="T55" fmla="*/ 0 h 465"/>
                      <a:gd name="T56" fmla="*/ 0 w 536"/>
                      <a:gd name="T57" fmla="*/ 0 h 465"/>
                      <a:gd name="T58" fmla="*/ 0 w 536"/>
                      <a:gd name="T59" fmla="*/ 0 h 465"/>
                      <a:gd name="T60" fmla="*/ 0 w 536"/>
                      <a:gd name="T61" fmla="*/ 0 h 465"/>
                      <a:gd name="T62" fmla="*/ 0 w 536"/>
                      <a:gd name="T63" fmla="*/ 0 h 465"/>
                      <a:gd name="T64" fmla="*/ 0 w 536"/>
                      <a:gd name="T65" fmla="*/ 0 h 465"/>
                      <a:gd name="T66" fmla="*/ 0 w 536"/>
                      <a:gd name="T67" fmla="*/ 0 h 465"/>
                      <a:gd name="T68" fmla="*/ 0 w 536"/>
                      <a:gd name="T69" fmla="*/ 0 h 46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536"/>
                      <a:gd name="T106" fmla="*/ 0 h 465"/>
                      <a:gd name="T107" fmla="*/ 536 w 536"/>
                      <a:gd name="T108" fmla="*/ 465 h 46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536" h="465">
                        <a:moveTo>
                          <a:pt x="33" y="465"/>
                        </a:moveTo>
                        <a:lnTo>
                          <a:pt x="67" y="435"/>
                        </a:lnTo>
                        <a:lnTo>
                          <a:pt x="101" y="406"/>
                        </a:lnTo>
                        <a:lnTo>
                          <a:pt x="134" y="378"/>
                        </a:lnTo>
                        <a:lnTo>
                          <a:pt x="166" y="351"/>
                        </a:lnTo>
                        <a:lnTo>
                          <a:pt x="199" y="327"/>
                        </a:lnTo>
                        <a:lnTo>
                          <a:pt x="230" y="301"/>
                        </a:lnTo>
                        <a:lnTo>
                          <a:pt x="262" y="276"/>
                        </a:lnTo>
                        <a:lnTo>
                          <a:pt x="293" y="251"/>
                        </a:lnTo>
                        <a:lnTo>
                          <a:pt x="324" y="225"/>
                        </a:lnTo>
                        <a:lnTo>
                          <a:pt x="355" y="200"/>
                        </a:lnTo>
                        <a:lnTo>
                          <a:pt x="385" y="175"/>
                        </a:lnTo>
                        <a:lnTo>
                          <a:pt x="415" y="149"/>
                        </a:lnTo>
                        <a:lnTo>
                          <a:pt x="446" y="121"/>
                        </a:lnTo>
                        <a:lnTo>
                          <a:pt x="476" y="94"/>
                        </a:lnTo>
                        <a:lnTo>
                          <a:pt x="505" y="64"/>
                        </a:lnTo>
                        <a:lnTo>
                          <a:pt x="536" y="34"/>
                        </a:lnTo>
                        <a:lnTo>
                          <a:pt x="500" y="0"/>
                        </a:lnTo>
                        <a:lnTo>
                          <a:pt x="472" y="30"/>
                        </a:lnTo>
                        <a:lnTo>
                          <a:pt x="442" y="58"/>
                        </a:lnTo>
                        <a:lnTo>
                          <a:pt x="413" y="85"/>
                        </a:lnTo>
                        <a:lnTo>
                          <a:pt x="383" y="111"/>
                        </a:lnTo>
                        <a:lnTo>
                          <a:pt x="353" y="138"/>
                        </a:lnTo>
                        <a:lnTo>
                          <a:pt x="324" y="163"/>
                        </a:lnTo>
                        <a:lnTo>
                          <a:pt x="293" y="188"/>
                        </a:lnTo>
                        <a:lnTo>
                          <a:pt x="263" y="212"/>
                        </a:lnTo>
                        <a:lnTo>
                          <a:pt x="231" y="237"/>
                        </a:lnTo>
                        <a:lnTo>
                          <a:pt x="199" y="261"/>
                        </a:lnTo>
                        <a:lnTo>
                          <a:pt x="167" y="288"/>
                        </a:lnTo>
                        <a:lnTo>
                          <a:pt x="135" y="314"/>
                        </a:lnTo>
                        <a:lnTo>
                          <a:pt x="102" y="340"/>
                        </a:lnTo>
                        <a:lnTo>
                          <a:pt x="67" y="369"/>
                        </a:lnTo>
                        <a:lnTo>
                          <a:pt x="35" y="397"/>
                        </a:lnTo>
                        <a:lnTo>
                          <a:pt x="0" y="429"/>
                        </a:lnTo>
                        <a:lnTo>
                          <a:pt x="33" y="46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0" name="Freeform 56">
                    <a:extLst>
                      <a:ext uri="{FF2B5EF4-FFF2-40B4-BE49-F238E27FC236}">
                        <a16:creationId xmlns:a16="http://schemas.microsoft.com/office/drawing/2014/main" id="{0DFDAA81-A325-39A6-FCA1-0C9FCE0F73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04" y="2691"/>
                    <a:ext cx="50" cy="81"/>
                  </a:xfrm>
                  <a:custGeom>
                    <a:avLst/>
                    <a:gdLst>
                      <a:gd name="T0" fmla="*/ 0 w 304"/>
                      <a:gd name="T1" fmla="*/ 0 h 484"/>
                      <a:gd name="T2" fmla="*/ 0 w 304"/>
                      <a:gd name="T3" fmla="*/ 0 h 484"/>
                      <a:gd name="T4" fmla="*/ 0 w 304"/>
                      <a:gd name="T5" fmla="*/ 0 h 484"/>
                      <a:gd name="T6" fmla="*/ 0 w 304"/>
                      <a:gd name="T7" fmla="*/ 0 h 484"/>
                      <a:gd name="T8" fmla="*/ 0 w 304"/>
                      <a:gd name="T9" fmla="*/ 0 h 484"/>
                      <a:gd name="T10" fmla="*/ 0 w 304"/>
                      <a:gd name="T11" fmla="*/ 0 h 484"/>
                      <a:gd name="T12" fmla="*/ 0 w 304"/>
                      <a:gd name="T13" fmla="*/ 0 h 484"/>
                      <a:gd name="T14" fmla="*/ 0 w 304"/>
                      <a:gd name="T15" fmla="*/ 0 h 484"/>
                      <a:gd name="T16" fmla="*/ 0 w 304"/>
                      <a:gd name="T17" fmla="*/ 0 h 484"/>
                      <a:gd name="T18" fmla="*/ 0 w 304"/>
                      <a:gd name="T19" fmla="*/ 0 h 484"/>
                      <a:gd name="T20" fmla="*/ 0 w 304"/>
                      <a:gd name="T21" fmla="*/ 0 h 484"/>
                      <a:gd name="T22" fmla="*/ 0 w 304"/>
                      <a:gd name="T23" fmla="*/ 0 h 484"/>
                      <a:gd name="T24" fmla="*/ 0 w 304"/>
                      <a:gd name="T25" fmla="*/ 0 h 484"/>
                      <a:gd name="T26" fmla="*/ 0 w 304"/>
                      <a:gd name="T27" fmla="*/ 0 h 484"/>
                      <a:gd name="T28" fmla="*/ 0 w 304"/>
                      <a:gd name="T29" fmla="*/ 0 h 484"/>
                      <a:gd name="T30" fmla="*/ 0 w 304"/>
                      <a:gd name="T31" fmla="*/ 0 h 484"/>
                      <a:gd name="T32" fmla="*/ 0 w 304"/>
                      <a:gd name="T33" fmla="*/ 0 h 484"/>
                      <a:gd name="T34" fmla="*/ 0 w 304"/>
                      <a:gd name="T35" fmla="*/ 0 h 484"/>
                      <a:gd name="T36" fmla="*/ 0 w 304"/>
                      <a:gd name="T37" fmla="*/ 0 h 484"/>
                      <a:gd name="T38" fmla="*/ 0 w 304"/>
                      <a:gd name="T39" fmla="*/ 0 h 484"/>
                      <a:gd name="T40" fmla="*/ 0 w 304"/>
                      <a:gd name="T41" fmla="*/ 0 h 484"/>
                      <a:gd name="T42" fmla="*/ 0 w 304"/>
                      <a:gd name="T43" fmla="*/ 0 h 484"/>
                      <a:gd name="T44" fmla="*/ 0 w 304"/>
                      <a:gd name="T45" fmla="*/ 0 h 484"/>
                      <a:gd name="T46" fmla="*/ 0 w 304"/>
                      <a:gd name="T47" fmla="*/ 0 h 484"/>
                      <a:gd name="T48" fmla="*/ 0 w 304"/>
                      <a:gd name="T49" fmla="*/ 0 h 484"/>
                      <a:gd name="T50" fmla="*/ 0 w 304"/>
                      <a:gd name="T51" fmla="*/ 0 h 484"/>
                      <a:gd name="T52" fmla="*/ 0 w 304"/>
                      <a:gd name="T53" fmla="*/ 0 h 484"/>
                      <a:gd name="T54" fmla="*/ 0 w 304"/>
                      <a:gd name="T55" fmla="*/ 0 h 484"/>
                      <a:gd name="T56" fmla="*/ 0 w 304"/>
                      <a:gd name="T57" fmla="*/ 0 h 484"/>
                      <a:gd name="T58" fmla="*/ 0 w 304"/>
                      <a:gd name="T59" fmla="*/ 0 h 484"/>
                      <a:gd name="T60" fmla="*/ 0 w 304"/>
                      <a:gd name="T61" fmla="*/ 0 h 484"/>
                      <a:gd name="T62" fmla="*/ 0 w 304"/>
                      <a:gd name="T63" fmla="*/ 0 h 484"/>
                      <a:gd name="T64" fmla="*/ 0 w 304"/>
                      <a:gd name="T65" fmla="*/ 0 h 484"/>
                      <a:gd name="T66" fmla="*/ 0 w 304"/>
                      <a:gd name="T67" fmla="*/ 0 h 484"/>
                      <a:gd name="T68" fmla="*/ 0 w 304"/>
                      <a:gd name="T69" fmla="*/ 0 h 484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04"/>
                      <a:gd name="T106" fmla="*/ 0 h 484"/>
                      <a:gd name="T107" fmla="*/ 304 w 304"/>
                      <a:gd name="T108" fmla="*/ 484 h 484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04" h="484">
                        <a:moveTo>
                          <a:pt x="47" y="484"/>
                        </a:moveTo>
                        <a:lnTo>
                          <a:pt x="59" y="452"/>
                        </a:lnTo>
                        <a:lnTo>
                          <a:pt x="71" y="422"/>
                        </a:lnTo>
                        <a:lnTo>
                          <a:pt x="83" y="390"/>
                        </a:lnTo>
                        <a:lnTo>
                          <a:pt x="96" y="360"/>
                        </a:lnTo>
                        <a:lnTo>
                          <a:pt x="108" y="330"/>
                        </a:lnTo>
                        <a:lnTo>
                          <a:pt x="123" y="299"/>
                        </a:lnTo>
                        <a:lnTo>
                          <a:pt x="137" y="269"/>
                        </a:lnTo>
                        <a:lnTo>
                          <a:pt x="152" y="239"/>
                        </a:lnTo>
                        <a:lnTo>
                          <a:pt x="168" y="211"/>
                        </a:lnTo>
                        <a:lnTo>
                          <a:pt x="184" y="184"/>
                        </a:lnTo>
                        <a:lnTo>
                          <a:pt x="201" y="156"/>
                        </a:lnTo>
                        <a:lnTo>
                          <a:pt x="220" y="130"/>
                        </a:lnTo>
                        <a:lnTo>
                          <a:pt x="240" y="105"/>
                        </a:lnTo>
                        <a:lnTo>
                          <a:pt x="260" y="81"/>
                        </a:lnTo>
                        <a:lnTo>
                          <a:pt x="281" y="57"/>
                        </a:lnTo>
                        <a:lnTo>
                          <a:pt x="304" y="36"/>
                        </a:lnTo>
                        <a:lnTo>
                          <a:pt x="271" y="0"/>
                        </a:lnTo>
                        <a:lnTo>
                          <a:pt x="246" y="23"/>
                        </a:lnTo>
                        <a:lnTo>
                          <a:pt x="223" y="48"/>
                        </a:lnTo>
                        <a:lnTo>
                          <a:pt x="201" y="74"/>
                        </a:lnTo>
                        <a:lnTo>
                          <a:pt x="180" y="101"/>
                        </a:lnTo>
                        <a:lnTo>
                          <a:pt x="161" y="129"/>
                        </a:lnTo>
                        <a:lnTo>
                          <a:pt x="142" y="158"/>
                        </a:lnTo>
                        <a:lnTo>
                          <a:pt x="125" y="187"/>
                        </a:lnTo>
                        <a:lnTo>
                          <a:pt x="108" y="218"/>
                        </a:lnTo>
                        <a:lnTo>
                          <a:pt x="92" y="247"/>
                        </a:lnTo>
                        <a:lnTo>
                          <a:pt x="78" y="279"/>
                        </a:lnTo>
                        <a:lnTo>
                          <a:pt x="64" y="311"/>
                        </a:lnTo>
                        <a:lnTo>
                          <a:pt x="50" y="341"/>
                        </a:lnTo>
                        <a:lnTo>
                          <a:pt x="37" y="374"/>
                        </a:lnTo>
                        <a:lnTo>
                          <a:pt x="25" y="405"/>
                        </a:lnTo>
                        <a:lnTo>
                          <a:pt x="13" y="435"/>
                        </a:lnTo>
                        <a:lnTo>
                          <a:pt x="0" y="467"/>
                        </a:lnTo>
                        <a:lnTo>
                          <a:pt x="47" y="48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1" name="Freeform 57">
                    <a:extLst>
                      <a:ext uri="{FF2B5EF4-FFF2-40B4-BE49-F238E27FC236}">
                        <a16:creationId xmlns:a16="http://schemas.microsoft.com/office/drawing/2014/main" id="{9DACAB4A-FDF0-789C-4C24-23F3F649BE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01" y="2769"/>
                    <a:ext cx="12" cy="39"/>
                  </a:xfrm>
                  <a:custGeom>
                    <a:avLst/>
                    <a:gdLst>
                      <a:gd name="T0" fmla="*/ 0 w 71"/>
                      <a:gd name="T1" fmla="*/ 0 h 234"/>
                      <a:gd name="T2" fmla="*/ 0 w 71"/>
                      <a:gd name="T3" fmla="*/ 0 h 234"/>
                      <a:gd name="T4" fmla="*/ 0 w 71"/>
                      <a:gd name="T5" fmla="*/ 0 h 234"/>
                      <a:gd name="T6" fmla="*/ 0 w 71"/>
                      <a:gd name="T7" fmla="*/ 0 h 234"/>
                      <a:gd name="T8" fmla="*/ 0 w 71"/>
                      <a:gd name="T9" fmla="*/ 0 h 234"/>
                      <a:gd name="T10" fmla="*/ 0 w 71"/>
                      <a:gd name="T11" fmla="*/ 0 h 234"/>
                      <a:gd name="T12" fmla="*/ 0 w 71"/>
                      <a:gd name="T13" fmla="*/ 0 h 234"/>
                      <a:gd name="T14" fmla="*/ 0 w 71"/>
                      <a:gd name="T15" fmla="*/ 0 h 234"/>
                      <a:gd name="T16" fmla="*/ 0 w 71"/>
                      <a:gd name="T17" fmla="*/ 0 h 234"/>
                      <a:gd name="T18" fmla="*/ 0 w 71"/>
                      <a:gd name="T19" fmla="*/ 0 h 234"/>
                      <a:gd name="T20" fmla="*/ 0 w 71"/>
                      <a:gd name="T21" fmla="*/ 0 h 234"/>
                      <a:gd name="T22" fmla="*/ 0 w 71"/>
                      <a:gd name="T23" fmla="*/ 0 h 234"/>
                      <a:gd name="T24" fmla="*/ 0 w 71"/>
                      <a:gd name="T25" fmla="*/ 0 h 234"/>
                      <a:gd name="T26" fmla="*/ 0 w 71"/>
                      <a:gd name="T27" fmla="*/ 0 h 234"/>
                      <a:gd name="T28" fmla="*/ 0 w 71"/>
                      <a:gd name="T29" fmla="*/ 0 h 234"/>
                      <a:gd name="T30" fmla="*/ 0 w 71"/>
                      <a:gd name="T31" fmla="*/ 0 h 234"/>
                      <a:gd name="T32" fmla="*/ 0 w 71"/>
                      <a:gd name="T33" fmla="*/ 0 h 234"/>
                      <a:gd name="T34" fmla="*/ 0 w 71"/>
                      <a:gd name="T35" fmla="*/ 0 h 234"/>
                      <a:gd name="T36" fmla="*/ 0 w 71"/>
                      <a:gd name="T37" fmla="*/ 0 h 234"/>
                      <a:gd name="T38" fmla="*/ 0 w 71"/>
                      <a:gd name="T39" fmla="*/ 0 h 234"/>
                      <a:gd name="T40" fmla="*/ 0 w 71"/>
                      <a:gd name="T41" fmla="*/ 0 h 23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71"/>
                      <a:gd name="T64" fmla="*/ 0 h 234"/>
                      <a:gd name="T65" fmla="*/ 71 w 71"/>
                      <a:gd name="T66" fmla="*/ 234 h 23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71" h="234">
                        <a:moveTo>
                          <a:pt x="71" y="220"/>
                        </a:moveTo>
                        <a:lnTo>
                          <a:pt x="70" y="220"/>
                        </a:lnTo>
                        <a:lnTo>
                          <a:pt x="64" y="195"/>
                        </a:lnTo>
                        <a:lnTo>
                          <a:pt x="57" y="168"/>
                        </a:lnTo>
                        <a:lnTo>
                          <a:pt x="52" y="142"/>
                        </a:lnTo>
                        <a:lnTo>
                          <a:pt x="50" y="117"/>
                        </a:lnTo>
                        <a:lnTo>
                          <a:pt x="49" y="90"/>
                        </a:lnTo>
                        <a:lnTo>
                          <a:pt x="51" y="64"/>
                        </a:lnTo>
                        <a:lnTo>
                          <a:pt x="55" y="40"/>
                        </a:lnTo>
                        <a:lnTo>
                          <a:pt x="62" y="17"/>
                        </a:lnTo>
                        <a:lnTo>
                          <a:pt x="15" y="0"/>
                        </a:lnTo>
                        <a:lnTo>
                          <a:pt x="7" y="29"/>
                        </a:lnTo>
                        <a:lnTo>
                          <a:pt x="1" y="58"/>
                        </a:lnTo>
                        <a:lnTo>
                          <a:pt x="0" y="90"/>
                        </a:lnTo>
                        <a:lnTo>
                          <a:pt x="1" y="119"/>
                        </a:lnTo>
                        <a:lnTo>
                          <a:pt x="3" y="149"/>
                        </a:lnTo>
                        <a:lnTo>
                          <a:pt x="9" y="178"/>
                        </a:lnTo>
                        <a:lnTo>
                          <a:pt x="15" y="206"/>
                        </a:lnTo>
                        <a:lnTo>
                          <a:pt x="24" y="234"/>
                        </a:lnTo>
                        <a:lnTo>
                          <a:pt x="23" y="234"/>
                        </a:lnTo>
                        <a:lnTo>
                          <a:pt x="71" y="22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2" name="Freeform 58">
                    <a:extLst>
                      <a:ext uri="{FF2B5EF4-FFF2-40B4-BE49-F238E27FC236}">
                        <a16:creationId xmlns:a16="http://schemas.microsoft.com/office/drawing/2014/main" id="{BA7C8F2C-015C-595B-C63B-5F97552EE2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05" y="2806"/>
                    <a:ext cx="23" cy="19"/>
                  </a:xfrm>
                  <a:custGeom>
                    <a:avLst/>
                    <a:gdLst>
                      <a:gd name="T0" fmla="*/ 0 w 141"/>
                      <a:gd name="T1" fmla="*/ 0 h 114"/>
                      <a:gd name="T2" fmla="*/ 0 w 141"/>
                      <a:gd name="T3" fmla="*/ 0 h 114"/>
                      <a:gd name="T4" fmla="*/ 0 w 141"/>
                      <a:gd name="T5" fmla="*/ 0 h 114"/>
                      <a:gd name="T6" fmla="*/ 0 w 141"/>
                      <a:gd name="T7" fmla="*/ 0 h 114"/>
                      <a:gd name="T8" fmla="*/ 0 w 141"/>
                      <a:gd name="T9" fmla="*/ 0 h 114"/>
                      <a:gd name="T10" fmla="*/ 0 w 141"/>
                      <a:gd name="T11" fmla="*/ 0 h 114"/>
                      <a:gd name="T12" fmla="*/ 0 w 141"/>
                      <a:gd name="T13" fmla="*/ 0 h 114"/>
                      <a:gd name="T14" fmla="*/ 0 w 141"/>
                      <a:gd name="T15" fmla="*/ 0 h 114"/>
                      <a:gd name="T16" fmla="*/ 0 w 141"/>
                      <a:gd name="T17" fmla="*/ 0 h 114"/>
                      <a:gd name="T18" fmla="*/ 0 w 141"/>
                      <a:gd name="T19" fmla="*/ 0 h 114"/>
                      <a:gd name="T20" fmla="*/ 0 w 141"/>
                      <a:gd name="T21" fmla="*/ 0 h 114"/>
                      <a:gd name="T22" fmla="*/ 0 w 141"/>
                      <a:gd name="T23" fmla="*/ 0 h 114"/>
                      <a:gd name="T24" fmla="*/ 0 w 141"/>
                      <a:gd name="T25" fmla="*/ 0 h 114"/>
                      <a:gd name="T26" fmla="*/ 0 w 141"/>
                      <a:gd name="T27" fmla="*/ 0 h 114"/>
                      <a:gd name="T28" fmla="*/ 0 w 141"/>
                      <a:gd name="T29" fmla="*/ 0 h 114"/>
                      <a:gd name="T30" fmla="*/ 0 w 141"/>
                      <a:gd name="T31" fmla="*/ 0 h 114"/>
                      <a:gd name="T32" fmla="*/ 0 w 141"/>
                      <a:gd name="T33" fmla="*/ 0 h 114"/>
                      <a:gd name="T34" fmla="*/ 0 w 141"/>
                      <a:gd name="T35" fmla="*/ 0 h 114"/>
                      <a:gd name="T36" fmla="*/ 0 w 141"/>
                      <a:gd name="T37" fmla="*/ 0 h 114"/>
                      <a:gd name="T38" fmla="*/ 0 w 141"/>
                      <a:gd name="T39" fmla="*/ 0 h 114"/>
                      <a:gd name="T40" fmla="*/ 0 w 141"/>
                      <a:gd name="T41" fmla="*/ 0 h 11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41"/>
                      <a:gd name="T64" fmla="*/ 0 h 114"/>
                      <a:gd name="T65" fmla="*/ 141 w 141"/>
                      <a:gd name="T66" fmla="*/ 114 h 11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41" h="114">
                        <a:moveTo>
                          <a:pt x="141" y="90"/>
                        </a:moveTo>
                        <a:lnTo>
                          <a:pt x="116" y="65"/>
                        </a:lnTo>
                        <a:lnTo>
                          <a:pt x="108" y="64"/>
                        </a:lnTo>
                        <a:lnTo>
                          <a:pt x="99" y="59"/>
                        </a:lnTo>
                        <a:lnTo>
                          <a:pt x="89" y="54"/>
                        </a:lnTo>
                        <a:lnTo>
                          <a:pt x="79" y="44"/>
                        </a:lnTo>
                        <a:lnTo>
                          <a:pt x="68" y="33"/>
                        </a:lnTo>
                        <a:lnTo>
                          <a:pt x="60" y="22"/>
                        </a:lnTo>
                        <a:lnTo>
                          <a:pt x="53" y="10"/>
                        </a:lnTo>
                        <a:lnTo>
                          <a:pt x="48" y="0"/>
                        </a:lnTo>
                        <a:lnTo>
                          <a:pt x="0" y="14"/>
                        </a:lnTo>
                        <a:lnTo>
                          <a:pt x="8" y="32"/>
                        </a:lnTo>
                        <a:lnTo>
                          <a:pt x="18" y="49"/>
                        </a:lnTo>
                        <a:lnTo>
                          <a:pt x="31" y="65"/>
                        </a:lnTo>
                        <a:lnTo>
                          <a:pt x="44" y="80"/>
                        </a:lnTo>
                        <a:lnTo>
                          <a:pt x="60" y="93"/>
                        </a:lnTo>
                        <a:lnTo>
                          <a:pt x="77" y="104"/>
                        </a:lnTo>
                        <a:lnTo>
                          <a:pt x="97" y="111"/>
                        </a:lnTo>
                        <a:lnTo>
                          <a:pt x="116" y="114"/>
                        </a:lnTo>
                        <a:lnTo>
                          <a:pt x="91" y="90"/>
                        </a:lnTo>
                        <a:lnTo>
                          <a:pt x="141" y="9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3" name="Freeform 59">
                    <a:extLst>
                      <a:ext uri="{FF2B5EF4-FFF2-40B4-BE49-F238E27FC236}">
                        <a16:creationId xmlns:a16="http://schemas.microsoft.com/office/drawing/2014/main" id="{C602C2F6-78AF-A630-CB78-D6E3E0DE49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0" y="2821"/>
                    <a:ext cx="8" cy="24"/>
                  </a:xfrm>
                  <a:custGeom>
                    <a:avLst/>
                    <a:gdLst>
                      <a:gd name="T0" fmla="*/ 0 w 50"/>
                      <a:gd name="T1" fmla="*/ 0 h 143"/>
                      <a:gd name="T2" fmla="*/ 0 w 50"/>
                      <a:gd name="T3" fmla="*/ 0 h 143"/>
                      <a:gd name="T4" fmla="*/ 0 w 50"/>
                      <a:gd name="T5" fmla="*/ 0 h 143"/>
                      <a:gd name="T6" fmla="*/ 0 w 50"/>
                      <a:gd name="T7" fmla="*/ 0 h 143"/>
                      <a:gd name="T8" fmla="*/ 0 w 50"/>
                      <a:gd name="T9" fmla="*/ 0 h 143"/>
                      <a:gd name="T10" fmla="*/ 0 w 50"/>
                      <a:gd name="T11" fmla="*/ 0 h 143"/>
                      <a:gd name="T12" fmla="*/ 0 w 50"/>
                      <a:gd name="T13" fmla="*/ 0 h 14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50"/>
                      <a:gd name="T22" fmla="*/ 0 h 143"/>
                      <a:gd name="T23" fmla="*/ 50 w 50"/>
                      <a:gd name="T24" fmla="*/ 143 h 14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50" h="143">
                        <a:moveTo>
                          <a:pt x="25" y="94"/>
                        </a:moveTo>
                        <a:lnTo>
                          <a:pt x="50" y="119"/>
                        </a:lnTo>
                        <a:lnTo>
                          <a:pt x="50" y="0"/>
                        </a:lnTo>
                        <a:lnTo>
                          <a:pt x="0" y="0"/>
                        </a:lnTo>
                        <a:lnTo>
                          <a:pt x="0" y="119"/>
                        </a:lnTo>
                        <a:lnTo>
                          <a:pt x="25" y="143"/>
                        </a:lnTo>
                        <a:lnTo>
                          <a:pt x="25" y="9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4" name="Freeform 60">
                    <a:extLst>
                      <a:ext uri="{FF2B5EF4-FFF2-40B4-BE49-F238E27FC236}">
                        <a16:creationId xmlns:a16="http://schemas.microsoft.com/office/drawing/2014/main" id="{B22DA6F1-9BA8-B80A-56E9-76BFE5C8FC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4" y="2836"/>
                    <a:ext cx="484" cy="9"/>
                  </a:xfrm>
                  <a:custGeom>
                    <a:avLst/>
                    <a:gdLst>
                      <a:gd name="T0" fmla="*/ 0 w 2903"/>
                      <a:gd name="T1" fmla="*/ 0 h 49"/>
                      <a:gd name="T2" fmla="*/ 0 w 2903"/>
                      <a:gd name="T3" fmla="*/ 0 h 49"/>
                      <a:gd name="T4" fmla="*/ 0 w 2903"/>
                      <a:gd name="T5" fmla="*/ 0 h 49"/>
                      <a:gd name="T6" fmla="*/ 0 w 2903"/>
                      <a:gd name="T7" fmla="*/ 0 h 49"/>
                      <a:gd name="T8" fmla="*/ 0 w 2903"/>
                      <a:gd name="T9" fmla="*/ 0 h 49"/>
                      <a:gd name="T10" fmla="*/ 0 w 2903"/>
                      <a:gd name="T11" fmla="*/ 0 h 49"/>
                      <a:gd name="T12" fmla="*/ 0 w 2903"/>
                      <a:gd name="T13" fmla="*/ 0 h 4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2903"/>
                      <a:gd name="T22" fmla="*/ 0 h 49"/>
                      <a:gd name="T23" fmla="*/ 2903 w 2903"/>
                      <a:gd name="T24" fmla="*/ 49 h 4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2903" h="49">
                        <a:moveTo>
                          <a:pt x="2852" y="25"/>
                        </a:moveTo>
                        <a:lnTo>
                          <a:pt x="2877" y="0"/>
                        </a:lnTo>
                        <a:lnTo>
                          <a:pt x="0" y="0"/>
                        </a:lnTo>
                        <a:lnTo>
                          <a:pt x="0" y="49"/>
                        </a:lnTo>
                        <a:lnTo>
                          <a:pt x="2877" y="49"/>
                        </a:lnTo>
                        <a:lnTo>
                          <a:pt x="2903" y="25"/>
                        </a:lnTo>
                        <a:lnTo>
                          <a:pt x="2852" y="2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5" name="Freeform 61">
                    <a:extLst>
                      <a:ext uri="{FF2B5EF4-FFF2-40B4-BE49-F238E27FC236}">
                        <a16:creationId xmlns:a16="http://schemas.microsoft.com/office/drawing/2014/main" id="{00D5ADA2-0CF9-D371-D017-27DE8A434A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7" y="2494"/>
                    <a:ext cx="8" cy="5"/>
                  </a:xfrm>
                  <a:custGeom>
                    <a:avLst/>
                    <a:gdLst>
                      <a:gd name="T0" fmla="*/ 0 w 48"/>
                      <a:gd name="T1" fmla="*/ 0 h 33"/>
                      <a:gd name="T2" fmla="*/ 0 w 48"/>
                      <a:gd name="T3" fmla="*/ 0 h 33"/>
                      <a:gd name="T4" fmla="*/ 0 w 48"/>
                      <a:gd name="T5" fmla="*/ 0 h 33"/>
                      <a:gd name="T6" fmla="*/ 0 w 48"/>
                      <a:gd name="T7" fmla="*/ 0 h 33"/>
                      <a:gd name="T8" fmla="*/ 0 w 48"/>
                      <a:gd name="T9" fmla="*/ 0 h 33"/>
                      <a:gd name="T10" fmla="*/ 0 w 48"/>
                      <a:gd name="T11" fmla="*/ 0 h 33"/>
                      <a:gd name="T12" fmla="*/ 0 w 48"/>
                      <a:gd name="T13" fmla="*/ 0 h 33"/>
                      <a:gd name="T14" fmla="*/ 0 w 48"/>
                      <a:gd name="T15" fmla="*/ 0 h 33"/>
                      <a:gd name="T16" fmla="*/ 0 w 48"/>
                      <a:gd name="T17" fmla="*/ 0 h 33"/>
                      <a:gd name="T18" fmla="*/ 0 w 48"/>
                      <a:gd name="T19" fmla="*/ 0 h 3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8"/>
                      <a:gd name="T31" fmla="*/ 0 h 33"/>
                      <a:gd name="T32" fmla="*/ 48 w 48"/>
                      <a:gd name="T33" fmla="*/ 33 h 33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8" h="33">
                        <a:moveTo>
                          <a:pt x="48" y="17"/>
                        </a:moveTo>
                        <a:lnTo>
                          <a:pt x="42" y="8"/>
                        </a:lnTo>
                        <a:lnTo>
                          <a:pt x="34" y="2"/>
                        </a:lnTo>
                        <a:lnTo>
                          <a:pt x="25" y="0"/>
                        </a:lnTo>
                        <a:lnTo>
                          <a:pt x="16" y="2"/>
                        </a:lnTo>
                        <a:lnTo>
                          <a:pt x="9" y="6"/>
                        </a:lnTo>
                        <a:lnTo>
                          <a:pt x="3" y="12"/>
                        </a:lnTo>
                        <a:lnTo>
                          <a:pt x="0" y="21"/>
                        </a:lnTo>
                        <a:lnTo>
                          <a:pt x="1" y="33"/>
                        </a:lnTo>
                        <a:lnTo>
                          <a:pt x="48" y="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6" name="Freeform 62">
                    <a:extLst>
                      <a:ext uri="{FF2B5EF4-FFF2-40B4-BE49-F238E27FC236}">
                        <a16:creationId xmlns:a16="http://schemas.microsoft.com/office/drawing/2014/main" id="{0B5D12C7-3972-898C-DB49-4309F8B86B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7" y="2496"/>
                    <a:ext cx="14" cy="20"/>
                  </a:xfrm>
                  <a:custGeom>
                    <a:avLst/>
                    <a:gdLst>
                      <a:gd name="T0" fmla="*/ 0 w 83"/>
                      <a:gd name="T1" fmla="*/ 0 h 118"/>
                      <a:gd name="T2" fmla="*/ 0 w 83"/>
                      <a:gd name="T3" fmla="*/ 0 h 118"/>
                      <a:gd name="T4" fmla="*/ 0 w 83"/>
                      <a:gd name="T5" fmla="*/ 0 h 118"/>
                      <a:gd name="T6" fmla="*/ 0 w 83"/>
                      <a:gd name="T7" fmla="*/ 0 h 118"/>
                      <a:gd name="T8" fmla="*/ 0 w 83"/>
                      <a:gd name="T9" fmla="*/ 0 h 118"/>
                      <a:gd name="T10" fmla="*/ 0 w 83"/>
                      <a:gd name="T11" fmla="*/ 0 h 118"/>
                      <a:gd name="T12" fmla="*/ 0 w 83"/>
                      <a:gd name="T13" fmla="*/ 0 h 118"/>
                      <a:gd name="T14" fmla="*/ 0 w 83"/>
                      <a:gd name="T15" fmla="*/ 0 h 118"/>
                      <a:gd name="T16" fmla="*/ 0 w 83"/>
                      <a:gd name="T17" fmla="*/ 0 h 118"/>
                      <a:gd name="T18" fmla="*/ 0 w 83"/>
                      <a:gd name="T19" fmla="*/ 0 h 118"/>
                      <a:gd name="T20" fmla="*/ 0 w 83"/>
                      <a:gd name="T21" fmla="*/ 0 h 118"/>
                      <a:gd name="T22" fmla="*/ 0 w 83"/>
                      <a:gd name="T23" fmla="*/ 0 h 118"/>
                      <a:gd name="T24" fmla="*/ 0 w 83"/>
                      <a:gd name="T25" fmla="*/ 0 h 118"/>
                      <a:gd name="T26" fmla="*/ 0 w 83"/>
                      <a:gd name="T27" fmla="*/ 0 h 118"/>
                      <a:gd name="T28" fmla="*/ 0 w 83"/>
                      <a:gd name="T29" fmla="*/ 0 h 118"/>
                      <a:gd name="T30" fmla="*/ 0 w 83"/>
                      <a:gd name="T31" fmla="*/ 0 h 118"/>
                      <a:gd name="T32" fmla="*/ 0 w 83"/>
                      <a:gd name="T33" fmla="*/ 0 h 118"/>
                      <a:gd name="T34" fmla="*/ 0 w 83"/>
                      <a:gd name="T35" fmla="*/ 0 h 118"/>
                      <a:gd name="T36" fmla="*/ 0 w 83"/>
                      <a:gd name="T37" fmla="*/ 0 h 11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3"/>
                      <a:gd name="T58" fmla="*/ 0 h 118"/>
                      <a:gd name="T59" fmla="*/ 83 w 83"/>
                      <a:gd name="T60" fmla="*/ 118 h 118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3" h="118">
                        <a:moveTo>
                          <a:pt x="83" y="101"/>
                        </a:moveTo>
                        <a:lnTo>
                          <a:pt x="78" y="87"/>
                        </a:lnTo>
                        <a:lnTo>
                          <a:pt x="74" y="74"/>
                        </a:lnTo>
                        <a:lnTo>
                          <a:pt x="68" y="62"/>
                        </a:lnTo>
                        <a:lnTo>
                          <a:pt x="65" y="50"/>
                        </a:lnTo>
                        <a:lnTo>
                          <a:pt x="60" y="38"/>
                        </a:lnTo>
                        <a:lnTo>
                          <a:pt x="56" y="25"/>
                        </a:lnTo>
                        <a:lnTo>
                          <a:pt x="50" y="12"/>
                        </a:lnTo>
                        <a:lnTo>
                          <a:pt x="47" y="0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0" y="41"/>
                        </a:lnTo>
                        <a:lnTo>
                          <a:pt x="14" y="53"/>
                        </a:lnTo>
                        <a:lnTo>
                          <a:pt x="18" y="66"/>
                        </a:lnTo>
                        <a:lnTo>
                          <a:pt x="22" y="78"/>
                        </a:lnTo>
                        <a:lnTo>
                          <a:pt x="28" y="92"/>
                        </a:lnTo>
                        <a:lnTo>
                          <a:pt x="32" y="104"/>
                        </a:lnTo>
                        <a:lnTo>
                          <a:pt x="37" y="118"/>
                        </a:lnTo>
                        <a:lnTo>
                          <a:pt x="83" y="10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7" name="Freeform 63">
                    <a:extLst>
                      <a:ext uri="{FF2B5EF4-FFF2-40B4-BE49-F238E27FC236}">
                        <a16:creationId xmlns:a16="http://schemas.microsoft.com/office/drawing/2014/main" id="{ACBEB795-49C8-1A93-C08A-18C553C02B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7" y="2496"/>
                    <a:ext cx="8" cy="6"/>
                  </a:xfrm>
                  <a:custGeom>
                    <a:avLst/>
                    <a:gdLst>
                      <a:gd name="T0" fmla="*/ 0 w 48"/>
                      <a:gd name="T1" fmla="*/ 0 h 33"/>
                      <a:gd name="T2" fmla="*/ 0 w 48"/>
                      <a:gd name="T3" fmla="*/ 0 h 33"/>
                      <a:gd name="T4" fmla="*/ 0 w 48"/>
                      <a:gd name="T5" fmla="*/ 0 h 33"/>
                      <a:gd name="T6" fmla="*/ 0 w 48"/>
                      <a:gd name="T7" fmla="*/ 0 h 33"/>
                      <a:gd name="T8" fmla="*/ 0 w 48"/>
                      <a:gd name="T9" fmla="*/ 0 h 33"/>
                      <a:gd name="T10" fmla="*/ 0 w 48"/>
                      <a:gd name="T11" fmla="*/ 0 h 33"/>
                      <a:gd name="T12" fmla="*/ 0 w 48"/>
                      <a:gd name="T13" fmla="*/ 0 h 33"/>
                      <a:gd name="T14" fmla="*/ 0 w 48"/>
                      <a:gd name="T15" fmla="*/ 0 h 33"/>
                      <a:gd name="T16" fmla="*/ 0 w 48"/>
                      <a:gd name="T17" fmla="*/ 0 h 33"/>
                      <a:gd name="T18" fmla="*/ 0 w 48"/>
                      <a:gd name="T19" fmla="*/ 0 h 3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8"/>
                      <a:gd name="T31" fmla="*/ 0 h 33"/>
                      <a:gd name="T32" fmla="*/ 48 w 48"/>
                      <a:gd name="T33" fmla="*/ 33 h 33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8" h="33">
                        <a:moveTo>
                          <a:pt x="0" y="18"/>
                        </a:moveTo>
                        <a:lnTo>
                          <a:pt x="6" y="27"/>
                        </a:lnTo>
                        <a:lnTo>
                          <a:pt x="14" y="32"/>
                        </a:lnTo>
                        <a:lnTo>
                          <a:pt x="22" y="33"/>
                        </a:lnTo>
                        <a:lnTo>
                          <a:pt x="32" y="32"/>
                        </a:lnTo>
                        <a:lnTo>
                          <a:pt x="39" y="28"/>
                        </a:lnTo>
                        <a:lnTo>
                          <a:pt x="46" y="20"/>
                        </a:lnTo>
                        <a:lnTo>
                          <a:pt x="48" y="11"/>
                        </a:lnTo>
                        <a:lnTo>
                          <a:pt x="47" y="0"/>
                        </a:lnTo>
                        <a:lnTo>
                          <a:pt x="0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8" name="Freeform 64">
                    <a:extLst>
                      <a:ext uri="{FF2B5EF4-FFF2-40B4-BE49-F238E27FC236}">
                        <a16:creationId xmlns:a16="http://schemas.microsoft.com/office/drawing/2014/main" id="{AF0AAB85-6374-12FF-A83C-14218A101C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1" y="2512"/>
                    <a:ext cx="8" cy="5"/>
                  </a:xfrm>
                  <a:custGeom>
                    <a:avLst/>
                    <a:gdLst>
                      <a:gd name="T0" fmla="*/ 0 w 47"/>
                      <a:gd name="T1" fmla="*/ 0 h 33"/>
                      <a:gd name="T2" fmla="*/ 0 w 47"/>
                      <a:gd name="T3" fmla="*/ 0 h 33"/>
                      <a:gd name="T4" fmla="*/ 0 w 47"/>
                      <a:gd name="T5" fmla="*/ 0 h 33"/>
                      <a:gd name="T6" fmla="*/ 0 w 47"/>
                      <a:gd name="T7" fmla="*/ 0 h 33"/>
                      <a:gd name="T8" fmla="*/ 0 w 47"/>
                      <a:gd name="T9" fmla="*/ 0 h 33"/>
                      <a:gd name="T10" fmla="*/ 0 w 47"/>
                      <a:gd name="T11" fmla="*/ 0 h 33"/>
                      <a:gd name="T12" fmla="*/ 0 w 47"/>
                      <a:gd name="T13" fmla="*/ 0 h 33"/>
                      <a:gd name="T14" fmla="*/ 0 w 47"/>
                      <a:gd name="T15" fmla="*/ 0 h 33"/>
                      <a:gd name="T16" fmla="*/ 0 w 47"/>
                      <a:gd name="T17" fmla="*/ 0 h 33"/>
                      <a:gd name="T18" fmla="*/ 0 w 47"/>
                      <a:gd name="T19" fmla="*/ 0 h 3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7"/>
                      <a:gd name="T31" fmla="*/ 0 h 33"/>
                      <a:gd name="T32" fmla="*/ 47 w 47"/>
                      <a:gd name="T33" fmla="*/ 33 h 33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7" h="33">
                        <a:moveTo>
                          <a:pt x="46" y="33"/>
                        </a:moveTo>
                        <a:lnTo>
                          <a:pt x="47" y="21"/>
                        </a:lnTo>
                        <a:lnTo>
                          <a:pt x="45" y="13"/>
                        </a:lnTo>
                        <a:lnTo>
                          <a:pt x="39" y="6"/>
                        </a:lnTo>
                        <a:lnTo>
                          <a:pt x="31" y="1"/>
                        </a:lnTo>
                        <a:lnTo>
                          <a:pt x="22" y="0"/>
                        </a:lnTo>
                        <a:lnTo>
                          <a:pt x="13" y="1"/>
                        </a:lnTo>
                        <a:lnTo>
                          <a:pt x="6" y="7"/>
                        </a:lnTo>
                        <a:lnTo>
                          <a:pt x="0" y="16"/>
                        </a:lnTo>
                        <a:lnTo>
                          <a:pt x="46" y="3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699" name="Freeform 65">
                    <a:extLst>
                      <a:ext uri="{FF2B5EF4-FFF2-40B4-BE49-F238E27FC236}">
                        <a16:creationId xmlns:a16="http://schemas.microsoft.com/office/drawing/2014/main" id="{D7106F0B-2BA2-5DF9-A33C-0F8637A7BB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03" y="2514"/>
                    <a:ext cx="36" cy="54"/>
                  </a:xfrm>
                  <a:custGeom>
                    <a:avLst/>
                    <a:gdLst>
                      <a:gd name="T0" fmla="*/ 0 w 213"/>
                      <a:gd name="T1" fmla="*/ 0 h 319"/>
                      <a:gd name="T2" fmla="*/ 0 w 213"/>
                      <a:gd name="T3" fmla="*/ 0 h 319"/>
                      <a:gd name="T4" fmla="*/ 0 w 213"/>
                      <a:gd name="T5" fmla="*/ 0 h 319"/>
                      <a:gd name="T6" fmla="*/ 0 w 213"/>
                      <a:gd name="T7" fmla="*/ 0 h 319"/>
                      <a:gd name="T8" fmla="*/ 0 w 213"/>
                      <a:gd name="T9" fmla="*/ 0 h 319"/>
                      <a:gd name="T10" fmla="*/ 0 w 213"/>
                      <a:gd name="T11" fmla="*/ 0 h 319"/>
                      <a:gd name="T12" fmla="*/ 0 w 213"/>
                      <a:gd name="T13" fmla="*/ 0 h 319"/>
                      <a:gd name="T14" fmla="*/ 0 w 213"/>
                      <a:gd name="T15" fmla="*/ 0 h 319"/>
                      <a:gd name="T16" fmla="*/ 0 w 213"/>
                      <a:gd name="T17" fmla="*/ 0 h 319"/>
                      <a:gd name="T18" fmla="*/ 0 w 213"/>
                      <a:gd name="T19" fmla="*/ 0 h 319"/>
                      <a:gd name="T20" fmla="*/ 0 w 213"/>
                      <a:gd name="T21" fmla="*/ 0 h 319"/>
                      <a:gd name="T22" fmla="*/ 0 w 213"/>
                      <a:gd name="T23" fmla="*/ 0 h 319"/>
                      <a:gd name="T24" fmla="*/ 0 w 213"/>
                      <a:gd name="T25" fmla="*/ 0 h 319"/>
                      <a:gd name="T26" fmla="*/ 0 w 213"/>
                      <a:gd name="T27" fmla="*/ 0 h 319"/>
                      <a:gd name="T28" fmla="*/ 0 w 213"/>
                      <a:gd name="T29" fmla="*/ 0 h 319"/>
                      <a:gd name="T30" fmla="*/ 0 w 213"/>
                      <a:gd name="T31" fmla="*/ 0 h 319"/>
                      <a:gd name="T32" fmla="*/ 0 w 213"/>
                      <a:gd name="T33" fmla="*/ 0 h 319"/>
                      <a:gd name="T34" fmla="*/ 0 w 213"/>
                      <a:gd name="T35" fmla="*/ 0 h 319"/>
                      <a:gd name="T36" fmla="*/ 0 w 213"/>
                      <a:gd name="T37" fmla="*/ 0 h 319"/>
                      <a:gd name="T38" fmla="*/ 0 w 213"/>
                      <a:gd name="T39" fmla="*/ 0 h 319"/>
                      <a:gd name="T40" fmla="*/ 0 w 213"/>
                      <a:gd name="T41" fmla="*/ 0 h 319"/>
                      <a:gd name="T42" fmla="*/ 0 w 213"/>
                      <a:gd name="T43" fmla="*/ 0 h 319"/>
                      <a:gd name="T44" fmla="*/ 0 w 213"/>
                      <a:gd name="T45" fmla="*/ 0 h 319"/>
                      <a:gd name="T46" fmla="*/ 0 w 213"/>
                      <a:gd name="T47" fmla="*/ 0 h 319"/>
                      <a:gd name="T48" fmla="*/ 0 w 213"/>
                      <a:gd name="T49" fmla="*/ 0 h 319"/>
                      <a:gd name="T50" fmla="*/ 0 w 213"/>
                      <a:gd name="T51" fmla="*/ 0 h 319"/>
                      <a:gd name="T52" fmla="*/ 0 w 213"/>
                      <a:gd name="T53" fmla="*/ 0 h 319"/>
                      <a:gd name="T54" fmla="*/ 0 w 213"/>
                      <a:gd name="T55" fmla="*/ 0 h 319"/>
                      <a:gd name="T56" fmla="*/ 0 w 213"/>
                      <a:gd name="T57" fmla="*/ 0 h 319"/>
                      <a:gd name="T58" fmla="*/ 0 w 213"/>
                      <a:gd name="T59" fmla="*/ 0 h 319"/>
                      <a:gd name="T60" fmla="*/ 0 w 213"/>
                      <a:gd name="T61" fmla="*/ 0 h 319"/>
                      <a:gd name="T62" fmla="*/ 0 w 213"/>
                      <a:gd name="T63" fmla="*/ 0 h 319"/>
                      <a:gd name="T64" fmla="*/ 0 w 213"/>
                      <a:gd name="T65" fmla="*/ 0 h 319"/>
                      <a:gd name="T66" fmla="*/ 0 w 213"/>
                      <a:gd name="T67" fmla="*/ 0 h 319"/>
                      <a:gd name="T68" fmla="*/ 0 w 213"/>
                      <a:gd name="T69" fmla="*/ 0 h 31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13"/>
                      <a:gd name="T106" fmla="*/ 0 h 319"/>
                      <a:gd name="T107" fmla="*/ 213 w 213"/>
                      <a:gd name="T108" fmla="*/ 319 h 31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13" h="319">
                        <a:moveTo>
                          <a:pt x="33" y="319"/>
                        </a:moveTo>
                        <a:lnTo>
                          <a:pt x="51" y="301"/>
                        </a:lnTo>
                        <a:lnTo>
                          <a:pt x="67" y="283"/>
                        </a:lnTo>
                        <a:lnTo>
                          <a:pt x="80" y="266"/>
                        </a:lnTo>
                        <a:lnTo>
                          <a:pt x="95" y="248"/>
                        </a:lnTo>
                        <a:lnTo>
                          <a:pt x="109" y="230"/>
                        </a:lnTo>
                        <a:lnTo>
                          <a:pt x="120" y="213"/>
                        </a:lnTo>
                        <a:lnTo>
                          <a:pt x="131" y="195"/>
                        </a:lnTo>
                        <a:lnTo>
                          <a:pt x="141" y="177"/>
                        </a:lnTo>
                        <a:lnTo>
                          <a:pt x="152" y="158"/>
                        </a:lnTo>
                        <a:lnTo>
                          <a:pt x="161" y="139"/>
                        </a:lnTo>
                        <a:lnTo>
                          <a:pt x="170" y="121"/>
                        </a:lnTo>
                        <a:lnTo>
                          <a:pt x="178" y="101"/>
                        </a:lnTo>
                        <a:lnTo>
                          <a:pt x="188" y="81"/>
                        </a:lnTo>
                        <a:lnTo>
                          <a:pt x="196" y="59"/>
                        </a:lnTo>
                        <a:lnTo>
                          <a:pt x="204" y="39"/>
                        </a:lnTo>
                        <a:lnTo>
                          <a:pt x="213" y="17"/>
                        </a:lnTo>
                        <a:lnTo>
                          <a:pt x="167" y="0"/>
                        </a:lnTo>
                        <a:lnTo>
                          <a:pt x="158" y="22"/>
                        </a:lnTo>
                        <a:lnTo>
                          <a:pt x="149" y="42"/>
                        </a:lnTo>
                        <a:lnTo>
                          <a:pt x="141" y="64"/>
                        </a:lnTo>
                        <a:lnTo>
                          <a:pt x="134" y="82"/>
                        </a:lnTo>
                        <a:lnTo>
                          <a:pt x="125" y="100"/>
                        </a:lnTo>
                        <a:lnTo>
                          <a:pt x="116" y="119"/>
                        </a:lnTo>
                        <a:lnTo>
                          <a:pt x="107" y="136"/>
                        </a:lnTo>
                        <a:lnTo>
                          <a:pt x="98" y="154"/>
                        </a:lnTo>
                        <a:lnTo>
                          <a:pt x="88" y="169"/>
                        </a:lnTo>
                        <a:lnTo>
                          <a:pt x="79" y="185"/>
                        </a:lnTo>
                        <a:lnTo>
                          <a:pt x="67" y="203"/>
                        </a:lnTo>
                        <a:lnTo>
                          <a:pt x="56" y="219"/>
                        </a:lnTo>
                        <a:lnTo>
                          <a:pt x="43" y="236"/>
                        </a:lnTo>
                        <a:lnTo>
                          <a:pt x="30" y="251"/>
                        </a:lnTo>
                        <a:lnTo>
                          <a:pt x="15" y="268"/>
                        </a:lnTo>
                        <a:lnTo>
                          <a:pt x="0" y="284"/>
                        </a:lnTo>
                        <a:lnTo>
                          <a:pt x="33" y="31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0" name="Freeform 66">
                    <a:extLst>
                      <a:ext uri="{FF2B5EF4-FFF2-40B4-BE49-F238E27FC236}">
                        <a16:creationId xmlns:a16="http://schemas.microsoft.com/office/drawing/2014/main" id="{B269B040-7ED4-4359-C546-2BBA8015FE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1" y="2513"/>
                    <a:ext cx="7" cy="7"/>
                  </a:xfrm>
                  <a:custGeom>
                    <a:avLst/>
                    <a:gdLst>
                      <a:gd name="T0" fmla="*/ 0 w 41"/>
                      <a:gd name="T1" fmla="*/ 0 h 40"/>
                      <a:gd name="T2" fmla="*/ 0 w 41"/>
                      <a:gd name="T3" fmla="*/ 0 h 40"/>
                      <a:gd name="T4" fmla="*/ 0 w 41"/>
                      <a:gd name="T5" fmla="*/ 0 h 40"/>
                      <a:gd name="T6" fmla="*/ 0 w 41"/>
                      <a:gd name="T7" fmla="*/ 0 h 40"/>
                      <a:gd name="T8" fmla="*/ 0 w 41"/>
                      <a:gd name="T9" fmla="*/ 0 h 40"/>
                      <a:gd name="T10" fmla="*/ 0 w 41"/>
                      <a:gd name="T11" fmla="*/ 0 h 40"/>
                      <a:gd name="T12" fmla="*/ 0 w 41"/>
                      <a:gd name="T13" fmla="*/ 0 h 40"/>
                      <a:gd name="T14" fmla="*/ 0 w 41"/>
                      <a:gd name="T15" fmla="*/ 0 h 40"/>
                      <a:gd name="T16" fmla="*/ 0 w 41"/>
                      <a:gd name="T17" fmla="*/ 0 h 40"/>
                      <a:gd name="T18" fmla="*/ 0 w 41"/>
                      <a:gd name="T19" fmla="*/ 0 h 4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1"/>
                      <a:gd name="T31" fmla="*/ 0 h 40"/>
                      <a:gd name="T32" fmla="*/ 41 w 41"/>
                      <a:gd name="T33" fmla="*/ 40 h 4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1" h="40">
                        <a:moveTo>
                          <a:pt x="7" y="0"/>
                        </a:moveTo>
                        <a:lnTo>
                          <a:pt x="1" y="8"/>
                        </a:lnTo>
                        <a:lnTo>
                          <a:pt x="0" y="17"/>
                        </a:lnTo>
                        <a:lnTo>
                          <a:pt x="2" y="26"/>
                        </a:lnTo>
                        <a:lnTo>
                          <a:pt x="8" y="32"/>
                        </a:lnTo>
                        <a:lnTo>
                          <a:pt x="14" y="38"/>
                        </a:lnTo>
                        <a:lnTo>
                          <a:pt x="23" y="40"/>
                        </a:lnTo>
                        <a:lnTo>
                          <a:pt x="32" y="39"/>
                        </a:lnTo>
                        <a:lnTo>
                          <a:pt x="41" y="34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1" name="Freeform 67">
                    <a:extLst>
                      <a:ext uri="{FF2B5EF4-FFF2-40B4-BE49-F238E27FC236}">
                        <a16:creationId xmlns:a16="http://schemas.microsoft.com/office/drawing/2014/main" id="{525A6AAF-4611-2AEA-C3D9-56571B4A66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67" y="2557"/>
                    <a:ext cx="9" cy="5"/>
                  </a:xfrm>
                  <a:custGeom>
                    <a:avLst/>
                    <a:gdLst>
                      <a:gd name="T0" fmla="*/ 0 w 49"/>
                      <a:gd name="T1" fmla="*/ 0 h 27"/>
                      <a:gd name="T2" fmla="*/ 0 w 49"/>
                      <a:gd name="T3" fmla="*/ 0 h 27"/>
                      <a:gd name="T4" fmla="*/ 0 w 49"/>
                      <a:gd name="T5" fmla="*/ 0 h 27"/>
                      <a:gd name="T6" fmla="*/ 0 w 49"/>
                      <a:gd name="T7" fmla="*/ 0 h 27"/>
                      <a:gd name="T8" fmla="*/ 0 w 49"/>
                      <a:gd name="T9" fmla="*/ 0 h 27"/>
                      <a:gd name="T10" fmla="*/ 0 w 49"/>
                      <a:gd name="T11" fmla="*/ 0 h 27"/>
                      <a:gd name="T12" fmla="*/ 0 w 49"/>
                      <a:gd name="T13" fmla="*/ 0 h 27"/>
                      <a:gd name="T14" fmla="*/ 0 w 49"/>
                      <a:gd name="T15" fmla="*/ 0 h 27"/>
                      <a:gd name="T16" fmla="*/ 0 w 49"/>
                      <a:gd name="T17" fmla="*/ 0 h 27"/>
                      <a:gd name="T18" fmla="*/ 0 w 49"/>
                      <a:gd name="T19" fmla="*/ 0 h 2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9"/>
                      <a:gd name="T31" fmla="*/ 0 h 27"/>
                      <a:gd name="T32" fmla="*/ 49 w 49"/>
                      <a:gd name="T33" fmla="*/ 27 h 2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9" h="27">
                        <a:moveTo>
                          <a:pt x="49" y="27"/>
                        </a:moveTo>
                        <a:lnTo>
                          <a:pt x="47" y="16"/>
                        </a:lnTo>
                        <a:lnTo>
                          <a:pt x="42" y="8"/>
                        </a:lnTo>
                        <a:lnTo>
                          <a:pt x="34" y="3"/>
                        </a:lnTo>
                        <a:lnTo>
                          <a:pt x="25" y="0"/>
                        </a:lnTo>
                        <a:lnTo>
                          <a:pt x="16" y="2"/>
                        </a:lnTo>
                        <a:lnTo>
                          <a:pt x="7" y="6"/>
                        </a:lnTo>
                        <a:lnTo>
                          <a:pt x="2" y="13"/>
                        </a:lnTo>
                        <a:lnTo>
                          <a:pt x="0" y="24"/>
                        </a:lnTo>
                        <a:lnTo>
                          <a:pt x="49" y="2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2" name="Freeform 68">
                    <a:extLst>
                      <a:ext uri="{FF2B5EF4-FFF2-40B4-BE49-F238E27FC236}">
                        <a16:creationId xmlns:a16="http://schemas.microsoft.com/office/drawing/2014/main" id="{20E65167-335A-4944-AFC6-159213F8DC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3" y="2561"/>
                    <a:ext cx="33" cy="60"/>
                  </a:xfrm>
                  <a:custGeom>
                    <a:avLst/>
                    <a:gdLst>
                      <a:gd name="T0" fmla="*/ 0 w 198"/>
                      <a:gd name="T1" fmla="*/ 0 h 357"/>
                      <a:gd name="T2" fmla="*/ 0 w 198"/>
                      <a:gd name="T3" fmla="*/ 0 h 357"/>
                      <a:gd name="T4" fmla="*/ 0 w 198"/>
                      <a:gd name="T5" fmla="*/ 0 h 357"/>
                      <a:gd name="T6" fmla="*/ 0 w 198"/>
                      <a:gd name="T7" fmla="*/ 0 h 357"/>
                      <a:gd name="T8" fmla="*/ 0 w 198"/>
                      <a:gd name="T9" fmla="*/ 0 h 357"/>
                      <a:gd name="T10" fmla="*/ 0 w 198"/>
                      <a:gd name="T11" fmla="*/ 0 h 357"/>
                      <a:gd name="T12" fmla="*/ 0 w 198"/>
                      <a:gd name="T13" fmla="*/ 0 h 357"/>
                      <a:gd name="T14" fmla="*/ 0 w 198"/>
                      <a:gd name="T15" fmla="*/ 0 h 357"/>
                      <a:gd name="T16" fmla="*/ 0 w 198"/>
                      <a:gd name="T17" fmla="*/ 0 h 357"/>
                      <a:gd name="T18" fmla="*/ 0 w 198"/>
                      <a:gd name="T19" fmla="*/ 0 h 357"/>
                      <a:gd name="T20" fmla="*/ 0 w 198"/>
                      <a:gd name="T21" fmla="*/ 0 h 357"/>
                      <a:gd name="T22" fmla="*/ 0 w 198"/>
                      <a:gd name="T23" fmla="*/ 0 h 357"/>
                      <a:gd name="T24" fmla="*/ 0 w 198"/>
                      <a:gd name="T25" fmla="*/ 0 h 357"/>
                      <a:gd name="T26" fmla="*/ 0 w 198"/>
                      <a:gd name="T27" fmla="*/ 0 h 357"/>
                      <a:gd name="T28" fmla="*/ 0 w 198"/>
                      <a:gd name="T29" fmla="*/ 0 h 357"/>
                      <a:gd name="T30" fmla="*/ 0 w 198"/>
                      <a:gd name="T31" fmla="*/ 0 h 357"/>
                      <a:gd name="T32" fmla="*/ 0 w 198"/>
                      <a:gd name="T33" fmla="*/ 0 h 357"/>
                      <a:gd name="T34" fmla="*/ 0 w 198"/>
                      <a:gd name="T35" fmla="*/ 0 h 357"/>
                      <a:gd name="T36" fmla="*/ 0 w 198"/>
                      <a:gd name="T37" fmla="*/ 0 h 357"/>
                      <a:gd name="T38" fmla="*/ 0 w 198"/>
                      <a:gd name="T39" fmla="*/ 0 h 357"/>
                      <a:gd name="T40" fmla="*/ 0 w 198"/>
                      <a:gd name="T41" fmla="*/ 0 h 357"/>
                      <a:gd name="T42" fmla="*/ 0 w 198"/>
                      <a:gd name="T43" fmla="*/ 0 h 357"/>
                      <a:gd name="T44" fmla="*/ 0 w 198"/>
                      <a:gd name="T45" fmla="*/ 0 h 357"/>
                      <a:gd name="T46" fmla="*/ 0 w 198"/>
                      <a:gd name="T47" fmla="*/ 0 h 357"/>
                      <a:gd name="T48" fmla="*/ 0 w 198"/>
                      <a:gd name="T49" fmla="*/ 0 h 357"/>
                      <a:gd name="T50" fmla="*/ 0 w 198"/>
                      <a:gd name="T51" fmla="*/ 0 h 357"/>
                      <a:gd name="T52" fmla="*/ 0 w 198"/>
                      <a:gd name="T53" fmla="*/ 0 h 357"/>
                      <a:gd name="T54" fmla="*/ 0 w 198"/>
                      <a:gd name="T55" fmla="*/ 0 h 357"/>
                      <a:gd name="T56" fmla="*/ 0 w 198"/>
                      <a:gd name="T57" fmla="*/ 0 h 357"/>
                      <a:gd name="T58" fmla="*/ 0 w 198"/>
                      <a:gd name="T59" fmla="*/ 0 h 357"/>
                      <a:gd name="T60" fmla="*/ 0 w 198"/>
                      <a:gd name="T61" fmla="*/ 0 h 357"/>
                      <a:gd name="T62" fmla="*/ 0 w 198"/>
                      <a:gd name="T63" fmla="*/ 0 h 357"/>
                      <a:gd name="T64" fmla="*/ 0 w 198"/>
                      <a:gd name="T65" fmla="*/ 0 h 357"/>
                      <a:gd name="T66" fmla="*/ 0 w 198"/>
                      <a:gd name="T67" fmla="*/ 0 h 357"/>
                      <a:gd name="T68" fmla="*/ 0 w 198"/>
                      <a:gd name="T69" fmla="*/ 0 h 357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98"/>
                      <a:gd name="T106" fmla="*/ 0 h 357"/>
                      <a:gd name="T107" fmla="*/ 198 w 198"/>
                      <a:gd name="T108" fmla="*/ 357 h 357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98" h="357">
                        <a:moveTo>
                          <a:pt x="36" y="357"/>
                        </a:moveTo>
                        <a:lnTo>
                          <a:pt x="51" y="340"/>
                        </a:lnTo>
                        <a:lnTo>
                          <a:pt x="67" y="322"/>
                        </a:lnTo>
                        <a:lnTo>
                          <a:pt x="81" y="303"/>
                        </a:lnTo>
                        <a:lnTo>
                          <a:pt x="96" y="282"/>
                        </a:lnTo>
                        <a:lnTo>
                          <a:pt x="109" y="262"/>
                        </a:lnTo>
                        <a:lnTo>
                          <a:pt x="122" y="241"/>
                        </a:lnTo>
                        <a:lnTo>
                          <a:pt x="134" y="220"/>
                        </a:lnTo>
                        <a:lnTo>
                          <a:pt x="145" y="197"/>
                        </a:lnTo>
                        <a:lnTo>
                          <a:pt x="155" y="175"/>
                        </a:lnTo>
                        <a:lnTo>
                          <a:pt x="164" y="151"/>
                        </a:lnTo>
                        <a:lnTo>
                          <a:pt x="173" y="126"/>
                        </a:lnTo>
                        <a:lnTo>
                          <a:pt x="180" y="102"/>
                        </a:lnTo>
                        <a:lnTo>
                          <a:pt x="186" y="77"/>
                        </a:lnTo>
                        <a:lnTo>
                          <a:pt x="191" y="53"/>
                        </a:lnTo>
                        <a:lnTo>
                          <a:pt x="196" y="28"/>
                        </a:lnTo>
                        <a:lnTo>
                          <a:pt x="198" y="3"/>
                        </a:lnTo>
                        <a:lnTo>
                          <a:pt x="149" y="0"/>
                        </a:lnTo>
                        <a:lnTo>
                          <a:pt x="145" y="23"/>
                        </a:lnTo>
                        <a:lnTo>
                          <a:pt x="143" y="46"/>
                        </a:lnTo>
                        <a:lnTo>
                          <a:pt x="137" y="67"/>
                        </a:lnTo>
                        <a:lnTo>
                          <a:pt x="132" y="90"/>
                        </a:lnTo>
                        <a:lnTo>
                          <a:pt x="125" y="113"/>
                        </a:lnTo>
                        <a:lnTo>
                          <a:pt x="118" y="134"/>
                        </a:lnTo>
                        <a:lnTo>
                          <a:pt x="109" y="156"/>
                        </a:lnTo>
                        <a:lnTo>
                          <a:pt x="100" y="177"/>
                        </a:lnTo>
                        <a:lnTo>
                          <a:pt x="90" y="197"/>
                        </a:lnTo>
                        <a:lnTo>
                          <a:pt x="79" y="217"/>
                        </a:lnTo>
                        <a:lnTo>
                          <a:pt x="67" y="236"/>
                        </a:lnTo>
                        <a:lnTo>
                          <a:pt x="54" y="256"/>
                        </a:lnTo>
                        <a:lnTo>
                          <a:pt x="42" y="273"/>
                        </a:lnTo>
                        <a:lnTo>
                          <a:pt x="30" y="290"/>
                        </a:lnTo>
                        <a:lnTo>
                          <a:pt x="16" y="307"/>
                        </a:lnTo>
                        <a:lnTo>
                          <a:pt x="0" y="322"/>
                        </a:lnTo>
                        <a:lnTo>
                          <a:pt x="36" y="35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3" name="Freeform 69">
                    <a:extLst>
                      <a:ext uri="{FF2B5EF4-FFF2-40B4-BE49-F238E27FC236}">
                        <a16:creationId xmlns:a16="http://schemas.microsoft.com/office/drawing/2014/main" id="{415E339A-66B2-0D20-E07D-17AB858104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6" y="2615"/>
                    <a:ext cx="83" cy="55"/>
                  </a:xfrm>
                  <a:custGeom>
                    <a:avLst/>
                    <a:gdLst>
                      <a:gd name="T0" fmla="*/ 0 w 496"/>
                      <a:gd name="T1" fmla="*/ 0 h 329"/>
                      <a:gd name="T2" fmla="*/ 0 w 496"/>
                      <a:gd name="T3" fmla="*/ 0 h 329"/>
                      <a:gd name="T4" fmla="*/ 0 w 496"/>
                      <a:gd name="T5" fmla="*/ 0 h 329"/>
                      <a:gd name="T6" fmla="*/ 0 w 496"/>
                      <a:gd name="T7" fmla="*/ 0 h 329"/>
                      <a:gd name="T8" fmla="*/ 0 w 496"/>
                      <a:gd name="T9" fmla="*/ 0 h 329"/>
                      <a:gd name="T10" fmla="*/ 0 w 496"/>
                      <a:gd name="T11" fmla="*/ 0 h 329"/>
                      <a:gd name="T12" fmla="*/ 0 w 496"/>
                      <a:gd name="T13" fmla="*/ 0 h 329"/>
                      <a:gd name="T14" fmla="*/ 0 w 496"/>
                      <a:gd name="T15" fmla="*/ 0 h 329"/>
                      <a:gd name="T16" fmla="*/ 0 w 496"/>
                      <a:gd name="T17" fmla="*/ 0 h 329"/>
                      <a:gd name="T18" fmla="*/ 0 w 496"/>
                      <a:gd name="T19" fmla="*/ 0 h 329"/>
                      <a:gd name="T20" fmla="*/ 0 w 496"/>
                      <a:gd name="T21" fmla="*/ 0 h 329"/>
                      <a:gd name="T22" fmla="*/ 0 w 496"/>
                      <a:gd name="T23" fmla="*/ 0 h 329"/>
                      <a:gd name="T24" fmla="*/ 0 w 496"/>
                      <a:gd name="T25" fmla="*/ 0 h 329"/>
                      <a:gd name="T26" fmla="*/ 0 w 496"/>
                      <a:gd name="T27" fmla="*/ 0 h 329"/>
                      <a:gd name="T28" fmla="*/ 0 w 496"/>
                      <a:gd name="T29" fmla="*/ 0 h 329"/>
                      <a:gd name="T30" fmla="*/ 0 w 496"/>
                      <a:gd name="T31" fmla="*/ 0 h 329"/>
                      <a:gd name="T32" fmla="*/ 0 w 496"/>
                      <a:gd name="T33" fmla="*/ 0 h 329"/>
                      <a:gd name="T34" fmla="*/ 0 w 496"/>
                      <a:gd name="T35" fmla="*/ 0 h 329"/>
                      <a:gd name="T36" fmla="*/ 0 w 496"/>
                      <a:gd name="T37" fmla="*/ 0 h 329"/>
                      <a:gd name="T38" fmla="*/ 0 w 496"/>
                      <a:gd name="T39" fmla="*/ 0 h 329"/>
                      <a:gd name="T40" fmla="*/ 0 w 496"/>
                      <a:gd name="T41" fmla="*/ 0 h 329"/>
                      <a:gd name="T42" fmla="*/ 0 w 496"/>
                      <a:gd name="T43" fmla="*/ 0 h 329"/>
                      <a:gd name="T44" fmla="*/ 0 w 496"/>
                      <a:gd name="T45" fmla="*/ 0 h 329"/>
                      <a:gd name="T46" fmla="*/ 0 w 496"/>
                      <a:gd name="T47" fmla="*/ 0 h 329"/>
                      <a:gd name="T48" fmla="*/ 0 w 496"/>
                      <a:gd name="T49" fmla="*/ 0 h 329"/>
                      <a:gd name="T50" fmla="*/ 0 w 496"/>
                      <a:gd name="T51" fmla="*/ 0 h 329"/>
                      <a:gd name="T52" fmla="*/ 0 w 496"/>
                      <a:gd name="T53" fmla="*/ 0 h 329"/>
                      <a:gd name="T54" fmla="*/ 0 w 496"/>
                      <a:gd name="T55" fmla="*/ 0 h 329"/>
                      <a:gd name="T56" fmla="*/ 0 w 496"/>
                      <a:gd name="T57" fmla="*/ 0 h 329"/>
                      <a:gd name="T58" fmla="*/ 0 w 496"/>
                      <a:gd name="T59" fmla="*/ 0 h 329"/>
                      <a:gd name="T60" fmla="*/ 0 w 496"/>
                      <a:gd name="T61" fmla="*/ 0 h 329"/>
                      <a:gd name="T62" fmla="*/ 0 w 496"/>
                      <a:gd name="T63" fmla="*/ 0 h 329"/>
                      <a:gd name="T64" fmla="*/ 0 w 496"/>
                      <a:gd name="T65" fmla="*/ 0 h 329"/>
                      <a:gd name="T66" fmla="*/ 0 w 496"/>
                      <a:gd name="T67" fmla="*/ 0 h 329"/>
                      <a:gd name="T68" fmla="*/ 0 w 496"/>
                      <a:gd name="T69" fmla="*/ 0 h 32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96"/>
                      <a:gd name="T106" fmla="*/ 0 h 329"/>
                      <a:gd name="T107" fmla="*/ 496 w 496"/>
                      <a:gd name="T108" fmla="*/ 329 h 32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96" h="329">
                        <a:moveTo>
                          <a:pt x="28" y="329"/>
                        </a:moveTo>
                        <a:lnTo>
                          <a:pt x="57" y="310"/>
                        </a:lnTo>
                        <a:lnTo>
                          <a:pt x="86" y="292"/>
                        </a:lnTo>
                        <a:lnTo>
                          <a:pt x="116" y="274"/>
                        </a:lnTo>
                        <a:lnTo>
                          <a:pt x="145" y="257"/>
                        </a:lnTo>
                        <a:lnTo>
                          <a:pt x="175" y="242"/>
                        </a:lnTo>
                        <a:lnTo>
                          <a:pt x="206" y="227"/>
                        </a:lnTo>
                        <a:lnTo>
                          <a:pt x="236" y="211"/>
                        </a:lnTo>
                        <a:lnTo>
                          <a:pt x="266" y="195"/>
                        </a:lnTo>
                        <a:lnTo>
                          <a:pt x="296" y="178"/>
                        </a:lnTo>
                        <a:lnTo>
                          <a:pt x="326" y="161"/>
                        </a:lnTo>
                        <a:lnTo>
                          <a:pt x="356" y="145"/>
                        </a:lnTo>
                        <a:lnTo>
                          <a:pt x="385" y="127"/>
                        </a:lnTo>
                        <a:lnTo>
                          <a:pt x="414" y="105"/>
                        </a:lnTo>
                        <a:lnTo>
                          <a:pt x="441" y="84"/>
                        </a:lnTo>
                        <a:lnTo>
                          <a:pt x="468" y="60"/>
                        </a:lnTo>
                        <a:lnTo>
                          <a:pt x="496" y="35"/>
                        </a:lnTo>
                        <a:lnTo>
                          <a:pt x="460" y="0"/>
                        </a:lnTo>
                        <a:lnTo>
                          <a:pt x="436" y="24"/>
                        </a:lnTo>
                        <a:lnTo>
                          <a:pt x="411" y="47"/>
                        </a:lnTo>
                        <a:lnTo>
                          <a:pt x="385" y="66"/>
                        </a:lnTo>
                        <a:lnTo>
                          <a:pt x="357" y="85"/>
                        </a:lnTo>
                        <a:lnTo>
                          <a:pt x="330" y="102"/>
                        </a:lnTo>
                        <a:lnTo>
                          <a:pt x="302" y="119"/>
                        </a:lnTo>
                        <a:lnTo>
                          <a:pt x="273" y="136"/>
                        </a:lnTo>
                        <a:lnTo>
                          <a:pt x="245" y="151"/>
                        </a:lnTo>
                        <a:lnTo>
                          <a:pt x="213" y="167"/>
                        </a:lnTo>
                        <a:lnTo>
                          <a:pt x="183" y="182"/>
                        </a:lnTo>
                        <a:lnTo>
                          <a:pt x="154" y="197"/>
                        </a:lnTo>
                        <a:lnTo>
                          <a:pt x="122" y="214"/>
                        </a:lnTo>
                        <a:lnTo>
                          <a:pt x="92" y="231"/>
                        </a:lnTo>
                        <a:lnTo>
                          <a:pt x="61" y="249"/>
                        </a:lnTo>
                        <a:lnTo>
                          <a:pt x="30" y="268"/>
                        </a:lnTo>
                        <a:lnTo>
                          <a:pt x="0" y="289"/>
                        </a:lnTo>
                        <a:lnTo>
                          <a:pt x="28" y="32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4" name="Freeform 70">
                    <a:extLst>
                      <a:ext uri="{FF2B5EF4-FFF2-40B4-BE49-F238E27FC236}">
                        <a16:creationId xmlns:a16="http://schemas.microsoft.com/office/drawing/2014/main" id="{76E5E776-08A5-A372-F00F-AE4B81F9B0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0" y="2663"/>
                    <a:ext cx="31" cy="30"/>
                  </a:xfrm>
                  <a:custGeom>
                    <a:avLst/>
                    <a:gdLst>
                      <a:gd name="T0" fmla="*/ 0 w 184"/>
                      <a:gd name="T1" fmla="*/ 0 h 179"/>
                      <a:gd name="T2" fmla="*/ 0 w 184"/>
                      <a:gd name="T3" fmla="*/ 0 h 179"/>
                      <a:gd name="T4" fmla="*/ 0 w 184"/>
                      <a:gd name="T5" fmla="*/ 0 h 179"/>
                      <a:gd name="T6" fmla="*/ 0 w 184"/>
                      <a:gd name="T7" fmla="*/ 0 h 179"/>
                      <a:gd name="T8" fmla="*/ 0 w 184"/>
                      <a:gd name="T9" fmla="*/ 0 h 179"/>
                      <a:gd name="T10" fmla="*/ 0 w 184"/>
                      <a:gd name="T11" fmla="*/ 0 h 179"/>
                      <a:gd name="T12" fmla="*/ 0 w 184"/>
                      <a:gd name="T13" fmla="*/ 0 h 179"/>
                      <a:gd name="T14" fmla="*/ 0 w 184"/>
                      <a:gd name="T15" fmla="*/ 0 h 179"/>
                      <a:gd name="T16" fmla="*/ 0 w 184"/>
                      <a:gd name="T17" fmla="*/ 0 h 179"/>
                      <a:gd name="T18" fmla="*/ 0 w 184"/>
                      <a:gd name="T19" fmla="*/ 0 h 179"/>
                      <a:gd name="T20" fmla="*/ 0 w 184"/>
                      <a:gd name="T21" fmla="*/ 0 h 179"/>
                      <a:gd name="T22" fmla="*/ 0 w 184"/>
                      <a:gd name="T23" fmla="*/ 0 h 179"/>
                      <a:gd name="T24" fmla="*/ 0 w 184"/>
                      <a:gd name="T25" fmla="*/ 0 h 179"/>
                      <a:gd name="T26" fmla="*/ 0 w 184"/>
                      <a:gd name="T27" fmla="*/ 0 h 179"/>
                      <a:gd name="T28" fmla="*/ 0 w 184"/>
                      <a:gd name="T29" fmla="*/ 0 h 179"/>
                      <a:gd name="T30" fmla="*/ 0 w 184"/>
                      <a:gd name="T31" fmla="*/ 0 h 179"/>
                      <a:gd name="T32" fmla="*/ 0 w 184"/>
                      <a:gd name="T33" fmla="*/ 0 h 179"/>
                      <a:gd name="T34" fmla="*/ 0 w 184"/>
                      <a:gd name="T35" fmla="*/ 0 h 179"/>
                      <a:gd name="T36" fmla="*/ 0 w 184"/>
                      <a:gd name="T37" fmla="*/ 0 h 179"/>
                      <a:gd name="T38" fmla="*/ 0 w 184"/>
                      <a:gd name="T39" fmla="*/ 0 h 179"/>
                      <a:gd name="T40" fmla="*/ 0 w 184"/>
                      <a:gd name="T41" fmla="*/ 0 h 179"/>
                      <a:gd name="T42" fmla="*/ 0 w 184"/>
                      <a:gd name="T43" fmla="*/ 0 h 179"/>
                      <a:gd name="T44" fmla="*/ 0 w 184"/>
                      <a:gd name="T45" fmla="*/ 0 h 179"/>
                      <a:gd name="T46" fmla="*/ 0 w 184"/>
                      <a:gd name="T47" fmla="*/ 0 h 179"/>
                      <a:gd name="T48" fmla="*/ 0 w 184"/>
                      <a:gd name="T49" fmla="*/ 0 h 179"/>
                      <a:gd name="T50" fmla="*/ 0 w 184"/>
                      <a:gd name="T51" fmla="*/ 0 h 179"/>
                      <a:gd name="T52" fmla="*/ 0 w 184"/>
                      <a:gd name="T53" fmla="*/ 0 h 179"/>
                      <a:gd name="T54" fmla="*/ 0 w 184"/>
                      <a:gd name="T55" fmla="*/ 0 h 179"/>
                      <a:gd name="T56" fmla="*/ 0 w 184"/>
                      <a:gd name="T57" fmla="*/ 0 h 179"/>
                      <a:gd name="T58" fmla="*/ 0 w 184"/>
                      <a:gd name="T59" fmla="*/ 0 h 179"/>
                      <a:gd name="T60" fmla="*/ 0 w 184"/>
                      <a:gd name="T61" fmla="*/ 0 h 179"/>
                      <a:gd name="T62" fmla="*/ 0 w 184"/>
                      <a:gd name="T63" fmla="*/ 0 h 179"/>
                      <a:gd name="T64" fmla="*/ 0 w 184"/>
                      <a:gd name="T65" fmla="*/ 0 h 179"/>
                      <a:gd name="T66" fmla="*/ 0 w 184"/>
                      <a:gd name="T67" fmla="*/ 0 h 179"/>
                      <a:gd name="T68" fmla="*/ 0 w 184"/>
                      <a:gd name="T69" fmla="*/ 0 h 17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84"/>
                      <a:gd name="T106" fmla="*/ 0 h 179"/>
                      <a:gd name="T107" fmla="*/ 184 w 184"/>
                      <a:gd name="T108" fmla="*/ 179 h 17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84" h="179">
                        <a:moveTo>
                          <a:pt x="49" y="179"/>
                        </a:moveTo>
                        <a:lnTo>
                          <a:pt x="50" y="171"/>
                        </a:lnTo>
                        <a:lnTo>
                          <a:pt x="54" y="162"/>
                        </a:lnTo>
                        <a:lnTo>
                          <a:pt x="58" y="152"/>
                        </a:lnTo>
                        <a:lnTo>
                          <a:pt x="64" y="144"/>
                        </a:lnTo>
                        <a:lnTo>
                          <a:pt x="71" y="135"/>
                        </a:lnTo>
                        <a:lnTo>
                          <a:pt x="77" y="125"/>
                        </a:lnTo>
                        <a:lnTo>
                          <a:pt x="86" y="116"/>
                        </a:lnTo>
                        <a:lnTo>
                          <a:pt x="96" y="107"/>
                        </a:lnTo>
                        <a:lnTo>
                          <a:pt x="108" y="98"/>
                        </a:lnTo>
                        <a:lnTo>
                          <a:pt x="119" y="89"/>
                        </a:lnTo>
                        <a:lnTo>
                          <a:pt x="129" y="80"/>
                        </a:lnTo>
                        <a:lnTo>
                          <a:pt x="140" y="71"/>
                        </a:lnTo>
                        <a:lnTo>
                          <a:pt x="150" y="64"/>
                        </a:lnTo>
                        <a:lnTo>
                          <a:pt x="162" y="57"/>
                        </a:lnTo>
                        <a:lnTo>
                          <a:pt x="174" y="48"/>
                        </a:lnTo>
                        <a:lnTo>
                          <a:pt x="184" y="40"/>
                        </a:lnTo>
                        <a:lnTo>
                          <a:pt x="156" y="0"/>
                        </a:lnTo>
                        <a:lnTo>
                          <a:pt x="145" y="8"/>
                        </a:lnTo>
                        <a:lnTo>
                          <a:pt x="135" y="15"/>
                        </a:lnTo>
                        <a:lnTo>
                          <a:pt x="122" y="23"/>
                        </a:lnTo>
                        <a:lnTo>
                          <a:pt x="111" y="33"/>
                        </a:lnTo>
                        <a:lnTo>
                          <a:pt x="98" y="41"/>
                        </a:lnTo>
                        <a:lnTo>
                          <a:pt x="86" y="51"/>
                        </a:lnTo>
                        <a:lnTo>
                          <a:pt x="75" y="61"/>
                        </a:lnTo>
                        <a:lnTo>
                          <a:pt x="64" y="71"/>
                        </a:lnTo>
                        <a:lnTo>
                          <a:pt x="53" y="82"/>
                        </a:lnTo>
                        <a:lnTo>
                          <a:pt x="41" y="94"/>
                        </a:lnTo>
                        <a:lnTo>
                          <a:pt x="31" y="104"/>
                        </a:lnTo>
                        <a:lnTo>
                          <a:pt x="22" y="116"/>
                        </a:lnTo>
                        <a:lnTo>
                          <a:pt x="15" y="130"/>
                        </a:lnTo>
                        <a:lnTo>
                          <a:pt x="8" y="144"/>
                        </a:lnTo>
                        <a:lnTo>
                          <a:pt x="3" y="158"/>
                        </a:lnTo>
                        <a:lnTo>
                          <a:pt x="0" y="173"/>
                        </a:lnTo>
                        <a:lnTo>
                          <a:pt x="49" y="17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5" name="Freeform 71">
                    <a:extLst>
                      <a:ext uri="{FF2B5EF4-FFF2-40B4-BE49-F238E27FC236}">
                        <a16:creationId xmlns:a16="http://schemas.microsoft.com/office/drawing/2014/main" id="{A5AAE158-7B78-20CE-53AC-CC48C3179C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4" y="2666"/>
                    <a:ext cx="8" cy="5"/>
                  </a:xfrm>
                  <a:custGeom>
                    <a:avLst/>
                    <a:gdLst>
                      <a:gd name="T0" fmla="*/ 0 w 49"/>
                      <a:gd name="T1" fmla="*/ 0 h 27"/>
                      <a:gd name="T2" fmla="*/ 0 w 49"/>
                      <a:gd name="T3" fmla="*/ 0 h 27"/>
                      <a:gd name="T4" fmla="*/ 0 w 49"/>
                      <a:gd name="T5" fmla="*/ 0 h 27"/>
                      <a:gd name="T6" fmla="*/ 0 w 49"/>
                      <a:gd name="T7" fmla="*/ 0 h 27"/>
                      <a:gd name="T8" fmla="*/ 0 w 49"/>
                      <a:gd name="T9" fmla="*/ 0 h 27"/>
                      <a:gd name="T10" fmla="*/ 0 w 49"/>
                      <a:gd name="T11" fmla="*/ 0 h 27"/>
                      <a:gd name="T12" fmla="*/ 0 w 49"/>
                      <a:gd name="T13" fmla="*/ 0 h 27"/>
                      <a:gd name="T14" fmla="*/ 0 w 49"/>
                      <a:gd name="T15" fmla="*/ 0 h 27"/>
                      <a:gd name="T16" fmla="*/ 0 w 49"/>
                      <a:gd name="T17" fmla="*/ 0 h 27"/>
                      <a:gd name="T18" fmla="*/ 0 w 49"/>
                      <a:gd name="T19" fmla="*/ 0 h 2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9"/>
                      <a:gd name="T31" fmla="*/ 0 h 27"/>
                      <a:gd name="T32" fmla="*/ 49 w 49"/>
                      <a:gd name="T33" fmla="*/ 27 h 2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9" h="27">
                        <a:moveTo>
                          <a:pt x="0" y="0"/>
                        </a:moveTo>
                        <a:lnTo>
                          <a:pt x="1" y="11"/>
                        </a:lnTo>
                        <a:lnTo>
                          <a:pt x="7" y="19"/>
                        </a:lnTo>
                        <a:lnTo>
                          <a:pt x="14" y="26"/>
                        </a:lnTo>
                        <a:lnTo>
                          <a:pt x="22" y="27"/>
                        </a:lnTo>
                        <a:lnTo>
                          <a:pt x="32" y="27"/>
                        </a:lnTo>
                        <a:lnTo>
                          <a:pt x="40" y="23"/>
                        </a:lnTo>
                        <a:lnTo>
                          <a:pt x="46" y="16"/>
                        </a:lnTo>
                        <a:lnTo>
                          <a:pt x="49" y="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6" name="Freeform 72">
                    <a:extLst>
                      <a:ext uri="{FF2B5EF4-FFF2-40B4-BE49-F238E27FC236}">
                        <a16:creationId xmlns:a16="http://schemas.microsoft.com/office/drawing/2014/main" id="{1F9221D9-ED22-C634-A814-5509C260E3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55" y="2583"/>
                    <a:ext cx="8" cy="6"/>
                  </a:xfrm>
                  <a:custGeom>
                    <a:avLst/>
                    <a:gdLst>
                      <a:gd name="T0" fmla="*/ 0 w 48"/>
                      <a:gd name="T1" fmla="*/ 0 h 32"/>
                      <a:gd name="T2" fmla="*/ 0 w 48"/>
                      <a:gd name="T3" fmla="*/ 0 h 32"/>
                      <a:gd name="T4" fmla="*/ 0 w 48"/>
                      <a:gd name="T5" fmla="*/ 0 h 32"/>
                      <a:gd name="T6" fmla="*/ 0 w 48"/>
                      <a:gd name="T7" fmla="*/ 0 h 32"/>
                      <a:gd name="T8" fmla="*/ 0 w 48"/>
                      <a:gd name="T9" fmla="*/ 0 h 32"/>
                      <a:gd name="T10" fmla="*/ 0 w 48"/>
                      <a:gd name="T11" fmla="*/ 0 h 32"/>
                      <a:gd name="T12" fmla="*/ 0 w 48"/>
                      <a:gd name="T13" fmla="*/ 0 h 32"/>
                      <a:gd name="T14" fmla="*/ 0 w 48"/>
                      <a:gd name="T15" fmla="*/ 0 h 32"/>
                      <a:gd name="T16" fmla="*/ 0 w 48"/>
                      <a:gd name="T17" fmla="*/ 0 h 32"/>
                      <a:gd name="T18" fmla="*/ 0 w 48"/>
                      <a:gd name="T19" fmla="*/ 0 h 3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8"/>
                      <a:gd name="T31" fmla="*/ 0 h 32"/>
                      <a:gd name="T32" fmla="*/ 48 w 48"/>
                      <a:gd name="T33" fmla="*/ 32 h 3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8" h="32">
                        <a:moveTo>
                          <a:pt x="46" y="32"/>
                        </a:moveTo>
                        <a:lnTo>
                          <a:pt x="48" y="22"/>
                        </a:lnTo>
                        <a:lnTo>
                          <a:pt x="45" y="13"/>
                        </a:lnTo>
                        <a:lnTo>
                          <a:pt x="38" y="7"/>
                        </a:lnTo>
                        <a:lnTo>
                          <a:pt x="30" y="2"/>
                        </a:lnTo>
                        <a:lnTo>
                          <a:pt x="22" y="0"/>
                        </a:lnTo>
                        <a:lnTo>
                          <a:pt x="13" y="3"/>
                        </a:lnTo>
                        <a:lnTo>
                          <a:pt x="6" y="8"/>
                        </a:lnTo>
                        <a:lnTo>
                          <a:pt x="0" y="18"/>
                        </a:lnTo>
                        <a:lnTo>
                          <a:pt x="46" y="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7" name="Freeform 73">
                    <a:extLst>
                      <a:ext uri="{FF2B5EF4-FFF2-40B4-BE49-F238E27FC236}">
                        <a16:creationId xmlns:a16="http://schemas.microsoft.com/office/drawing/2014/main" id="{332F6A17-78C9-F769-9117-EF6530D5E3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33" y="2586"/>
                    <a:ext cx="30" cy="40"/>
                  </a:xfrm>
                  <a:custGeom>
                    <a:avLst/>
                    <a:gdLst>
                      <a:gd name="T0" fmla="*/ 0 w 181"/>
                      <a:gd name="T1" fmla="*/ 0 h 238"/>
                      <a:gd name="T2" fmla="*/ 0 w 181"/>
                      <a:gd name="T3" fmla="*/ 0 h 238"/>
                      <a:gd name="T4" fmla="*/ 0 w 181"/>
                      <a:gd name="T5" fmla="*/ 0 h 238"/>
                      <a:gd name="T6" fmla="*/ 0 w 181"/>
                      <a:gd name="T7" fmla="*/ 0 h 238"/>
                      <a:gd name="T8" fmla="*/ 0 w 181"/>
                      <a:gd name="T9" fmla="*/ 0 h 238"/>
                      <a:gd name="T10" fmla="*/ 0 w 181"/>
                      <a:gd name="T11" fmla="*/ 0 h 238"/>
                      <a:gd name="T12" fmla="*/ 0 w 181"/>
                      <a:gd name="T13" fmla="*/ 0 h 238"/>
                      <a:gd name="T14" fmla="*/ 0 w 181"/>
                      <a:gd name="T15" fmla="*/ 0 h 238"/>
                      <a:gd name="T16" fmla="*/ 0 w 181"/>
                      <a:gd name="T17" fmla="*/ 0 h 238"/>
                      <a:gd name="T18" fmla="*/ 0 w 181"/>
                      <a:gd name="T19" fmla="*/ 0 h 238"/>
                      <a:gd name="T20" fmla="*/ 0 w 181"/>
                      <a:gd name="T21" fmla="*/ 0 h 238"/>
                      <a:gd name="T22" fmla="*/ 0 w 181"/>
                      <a:gd name="T23" fmla="*/ 0 h 238"/>
                      <a:gd name="T24" fmla="*/ 0 w 181"/>
                      <a:gd name="T25" fmla="*/ 0 h 238"/>
                      <a:gd name="T26" fmla="*/ 0 w 181"/>
                      <a:gd name="T27" fmla="*/ 0 h 238"/>
                      <a:gd name="T28" fmla="*/ 0 w 181"/>
                      <a:gd name="T29" fmla="*/ 0 h 238"/>
                      <a:gd name="T30" fmla="*/ 0 w 181"/>
                      <a:gd name="T31" fmla="*/ 0 h 238"/>
                      <a:gd name="T32" fmla="*/ 0 w 181"/>
                      <a:gd name="T33" fmla="*/ 0 h 238"/>
                      <a:gd name="T34" fmla="*/ 0 w 181"/>
                      <a:gd name="T35" fmla="*/ 0 h 238"/>
                      <a:gd name="T36" fmla="*/ 0 w 181"/>
                      <a:gd name="T37" fmla="*/ 0 h 238"/>
                      <a:gd name="T38" fmla="*/ 0 w 181"/>
                      <a:gd name="T39" fmla="*/ 0 h 238"/>
                      <a:gd name="T40" fmla="*/ 0 w 181"/>
                      <a:gd name="T41" fmla="*/ 0 h 238"/>
                      <a:gd name="T42" fmla="*/ 0 w 181"/>
                      <a:gd name="T43" fmla="*/ 0 h 238"/>
                      <a:gd name="T44" fmla="*/ 0 w 181"/>
                      <a:gd name="T45" fmla="*/ 0 h 238"/>
                      <a:gd name="T46" fmla="*/ 0 w 181"/>
                      <a:gd name="T47" fmla="*/ 0 h 238"/>
                      <a:gd name="T48" fmla="*/ 0 w 181"/>
                      <a:gd name="T49" fmla="*/ 0 h 238"/>
                      <a:gd name="T50" fmla="*/ 0 w 181"/>
                      <a:gd name="T51" fmla="*/ 0 h 238"/>
                      <a:gd name="T52" fmla="*/ 0 w 181"/>
                      <a:gd name="T53" fmla="*/ 0 h 238"/>
                      <a:gd name="T54" fmla="*/ 0 w 181"/>
                      <a:gd name="T55" fmla="*/ 0 h 238"/>
                      <a:gd name="T56" fmla="*/ 0 w 181"/>
                      <a:gd name="T57" fmla="*/ 0 h 238"/>
                      <a:gd name="T58" fmla="*/ 0 w 181"/>
                      <a:gd name="T59" fmla="*/ 0 h 238"/>
                      <a:gd name="T60" fmla="*/ 0 w 181"/>
                      <a:gd name="T61" fmla="*/ 0 h 238"/>
                      <a:gd name="T62" fmla="*/ 0 w 181"/>
                      <a:gd name="T63" fmla="*/ 0 h 238"/>
                      <a:gd name="T64" fmla="*/ 0 w 181"/>
                      <a:gd name="T65" fmla="*/ 0 h 238"/>
                      <a:gd name="T66" fmla="*/ 0 w 181"/>
                      <a:gd name="T67" fmla="*/ 0 h 238"/>
                      <a:gd name="T68" fmla="*/ 0 w 181"/>
                      <a:gd name="T69" fmla="*/ 0 h 238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81"/>
                      <a:gd name="T106" fmla="*/ 0 h 238"/>
                      <a:gd name="T107" fmla="*/ 181 w 181"/>
                      <a:gd name="T108" fmla="*/ 238 h 238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81" h="238">
                        <a:moveTo>
                          <a:pt x="25" y="238"/>
                        </a:moveTo>
                        <a:lnTo>
                          <a:pt x="40" y="230"/>
                        </a:lnTo>
                        <a:lnTo>
                          <a:pt x="54" y="220"/>
                        </a:lnTo>
                        <a:lnTo>
                          <a:pt x="67" y="209"/>
                        </a:lnTo>
                        <a:lnTo>
                          <a:pt x="79" y="197"/>
                        </a:lnTo>
                        <a:lnTo>
                          <a:pt x="89" y="185"/>
                        </a:lnTo>
                        <a:lnTo>
                          <a:pt x="100" y="173"/>
                        </a:lnTo>
                        <a:lnTo>
                          <a:pt x="110" y="160"/>
                        </a:lnTo>
                        <a:lnTo>
                          <a:pt x="119" y="147"/>
                        </a:lnTo>
                        <a:lnTo>
                          <a:pt x="129" y="132"/>
                        </a:lnTo>
                        <a:lnTo>
                          <a:pt x="137" y="117"/>
                        </a:lnTo>
                        <a:lnTo>
                          <a:pt x="145" y="102"/>
                        </a:lnTo>
                        <a:lnTo>
                          <a:pt x="153" y="87"/>
                        </a:lnTo>
                        <a:lnTo>
                          <a:pt x="161" y="69"/>
                        </a:lnTo>
                        <a:lnTo>
                          <a:pt x="168" y="52"/>
                        </a:lnTo>
                        <a:lnTo>
                          <a:pt x="174" y="35"/>
                        </a:lnTo>
                        <a:lnTo>
                          <a:pt x="181" y="14"/>
                        </a:lnTo>
                        <a:lnTo>
                          <a:pt x="135" y="0"/>
                        </a:lnTo>
                        <a:lnTo>
                          <a:pt x="128" y="18"/>
                        </a:lnTo>
                        <a:lnTo>
                          <a:pt x="122" y="35"/>
                        </a:lnTo>
                        <a:lnTo>
                          <a:pt x="115" y="50"/>
                        </a:lnTo>
                        <a:lnTo>
                          <a:pt x="108" y="66"/>
                        </a:lnTo>
                        <a:lnTo>
                          <a:pt x="100" y="80"/>
                        </a:lnTo>
                        <a:lnTo>
                          <a:pt x="93" y="94"/>
                        </a:lnTo>
                        <a:lnTo>
                          <a:pt x="87" y="109"/>
                        </a:lnTo>
                        <a:lnTo>
                          <a:pt x="79" y="119"/>
                        </a:lnTo>
                        <a:lnTo>
                          <a:pt x="71" y="131"/>
                        </a:lnTo>
                        <a:lnTo>
                          <a:pt x="62" y="142"/>
                        </a:lnTo>
                        <a:lnTo>
                          <a:pt x="54" y="153"/>
                        </a:lnTo>
                        <a:lnTo>
                          <a:pt x="44" y="162"/>
                        </a:lnTo>
                        <a:lnTo>
                          <a:pt x="34" y="171"/>
                        </a:lnTo>
                        <a:lnTo>
                          <a:pt x="23" y="181"/>
                        </a:lnTo>
                        <a:lnTo>
                          <a:pt x="11" y="188"/>
                        </a:lnTo>
                        <a:lnTo>
                          <a:pt x="0" y="197"/>
                        </a:lnTo>
                        <a:lnTo>
                          <a:pt x="25" y="2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8" name="Freeform 74">
                    <a:extLst>
                      <a:ext uri="{FF2B5EF4-FFF2-40B4-BE49-F238E27FC236}">
                        <a16:creationId xmlns:a16="http://schemas.microsoft.com/office/drawing/2014/main" id="{14C0EE9E-0B16-9243-7B0D-C246D949DA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55" y="2584"/>
                    <a:ext cx="6" cy="8"/>
                  </a:xfrm>
                  <a:custGeom>
                    <a:avLst/>
                    <a:gdLst>
                      <a:gd name="T0" fmla="*/ 0 w 37"/>
                      <a:gd name="T1" fmla="*/ 0 h 45"/>
                      <a:gd name="T2" fmla="*/ 0 w 37"/>
                      <a:gd name="T3" fmla="*/ 0 h 45"/>
                      <a:gd name="T4" fmla="*/ 0 w 37"/>
                      <a:gd name="T5" fmla="*/ 0 h 45"/>
                      <a:gd name="T6" fmla="*/ 0 w 37"/>
                      <a:gd name="T7" fmla="*/ 0 h 45"/>
                      <a:gd name="T8" fmla="*/ 0 w 37"/>
                      <a:gd name="T9" fmla="*/ 0 h 45"/>
                      <a:gd name="T10" fmla="*/ 0 w 37"/>
                      <a:gd name="T11" fmla="*/ 0 h 45"/>
                      <a:gd name="T12" fmla="*/ 0 w 37"/>
                      <a:gd name="T13" fmla="*/ 0 h 45"/>
                      <a:gd name="T14" fmla="*/ 0 w 37"/>
                      <a:gd name="T15" fmla="*/ 0 h 45"/>
                      <a:gd name="T16" fmla="*/ 0 w 37"/>
                      <a:gd name="T17" fmla="*/ 0 h 45"/>
                      <a:gd name="T18" fmla="*/ 0 w 37"/>
                      <a:gd name="T19" fmla="*/ 0 h 4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7"/>
                      <a:gd name="T31" fmla="*/ 0 h 45"/>
                      <a:gd name="T32" fmla="*/ 37 w 37"/>
                      <a:gd name="T33" fmla="*/ 45 h 4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7" h="45">
                        <a:moveTo>
                          <a:pt x="11" y="0"/>
                        </a:moveTo>
                        <a:lnTo>
                          <a:pt x="3" y="8"/>
                        </a:lnTo>
                        <a:lnTo>
                          <a:pt x="0" y="17"/>
                        </a:lnTo>
                        <a:lnTo>
                          <a:pt x="0" y="25"/>
                        </a:lnTo>
                        <a:lnTo>
                          <a:pt x="3" y="34"/>
                        </a:lnTo>
                        <a:lnTo>
                          <a:pt x="9" y="41"/>
                        </a:lnTo>
                        <a:lnTo>
                          <a:pt x="17" y="45"/>
                        </a:lnTo>
                        <a:lnTo>
                          <a:pt x="27" y="45"/>
                        </a:lnTo>
                        <a:lnTo>
                          <a:pt x="37" y="42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09" name="Freeform 75">
                    <a:extLst>
                      <a:ext uri="{FF2B5EF4-FFF2-40B4-BE49-F238E27FC236}">
                        <a16:creationId xmlns:a16="http://schemas.microsoft.com/office/drawing/2014/main" id="{31D16075-3EFA-046A-92D6-266D416571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7" y="2573"/>
                    <a:ext cx="7" cy="7"/>
                  </a:xfrm>
                  <a:custGeom>
                    <a:avLst/>
                    <a:gdLst>
                      <a:gd name="T0" fmla="*/ 0 w 43"/>
                      <a:gd name="T1" fmla="*/ 0 h 41"/>
                      <a:gd name="T2" fmla="*/ 0 w 43"/>
                      <a:gd name="T3" fmla="*/ 0 h 41"/>
                      <a:gd name="T4" fmla="*/ 0 w 43"/>
                      <a:gd name="T5" fmla="*/ 0 h 41"/>
                      <a:gd name="T6" fmla="*/ 0 w 43"/>
                      <a:gd name="T7" fmla="*/ 0 h 41"/>
                      <a:gd name="T8" fmla="*/ 0 w 43"/>
                      <a:gd name="T9" fmla="*/ 0 h 41"/>
                      <a:gd name="T10" fmla="*/ 0 w 43"/>
                      <a:gd name="T11" fmla="*/ 0 h 41"/>
                      <a:gd name="T12" fmla="*/ 0 w 43"/>
                      <a:gd name="T13" fmla="*/ 0 h 41"/>
                      <a:gd name="T14" fmla="*/ 0 w 43"/>
                      <a:gd name="T15" fmla="*/ 0 h 41"/>
                      <a:gd name="T16" fmla="*/ 0 w 43"/>
                      <a:gd name="T17" fmla="*/ 0 h 41"/>
                      <a:gd name="T18" fmla="*/ 0 w 43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41"/>
                      <a:gd name="T32" fmla="*/ 43 w 43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41">
                        <a:moveTo>
                          <a:pt x="6" y="0"/>
                        </a:moveTo>
                        <a:lnTo>
                          <a:pt x="0" y="10"/>
                        </a:lnTo>
                        <a:lnTo>
                          <a:pt x="0" y="19"/>
                        </a:lnTo>
                        <a:lnTo>
                          <a:pt x="3" y="27"/>
                        </a:lnTo>
                        <a:lnTo>
                          <a:pt x="8" y="35"/>
                        </a:lnTo>
                        <a:lnTo>
                          <a:pt x="17" y="39"/>
                        </a:lnTo>
                        <a:lnTo>
                          <a:pt x="25" y="41"/>
                        </a:lnTo>
                        <a:lnTo>
                          <a:pt x="35" y="39"/>
                        </a:lnTo>
                        <a:lnTo>
                          <a:pt x="43" y="32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0" name="Freeform 76">
                    <a:extLst>
                      <a:ext uri="{FF2B5EF4-FFF2-40B4-BE49-F238E27FC236}">
                        <a16:creationId xmlns:a16="http://schemas.microsoft.com/office/drawing/2014/main" id="{2F1CA986-3A24-F2C0-D9AA-39DB90C36F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8" y="2534"/>
                    <a:ext cx="24" cy="44"/>
                  </a:xfrm>
                  <a:custGeom>
                    <a:avLst/>
                    <a:gdLst>
                      <a:gd name="T0" fmla="*/ 0 w 144"/>
                      <a:gd name="T1" fmla="*/ 0 h 264"/>
                      <a:gd name="T2" fmla="*/ 0 w 144"/>
                      <a:gd name="T3" fmla="*/ 0 h 264"/>
                      <a:gd name="T4" fmla="*/ 0 w 144"/>
                      <a:gd name="T5" fmla="*/ 0 h 264"/>
                      <a:gd name="T6" fmla="*/ 0 w 144"/>
                      <a:gd name="T7" fmla="*/ 0 h 264"/>
                      <a:gd name="T8" fmla="*/ 0 w 144"/>
                      <a:gd name="T9" fmla="*/ 0 h 264"/>
                      <a:gd name="T10" fmla="*/ 0 w 144"/>
                      <a:gd name="T11" fmla="*/ 0 h 264"/>
                      <a:gd name="T12" fmla="*/ 0 w 144"/>
                      <a:gd name="T13" fmla="*/ 0 h 264"/>
                      <a:gd name="T14" fmla="*/ 0 w 144"/>
                      <a:gd name="T15" fmla="*/ 0 h 264"/>
                      <a:gd name="T16" fmla="*/ 0 w 144"/>
                      <a:gd name="T17" fmla="*/ 0 h 264"/>
                      <a:gd name="T18" fmla="*/ 0 w 144"/>
                      <a:gd name="T19" fmla="*/ 0 h 264"/>
                      <a:gd name="T20" fmla="*/ 0 w 144"/>
                      <a:gd name="T21" fmla="*/ 0 h 264"/>
                      <a:gd name="T22" fmla="*/ 0 w 144"/>
                      <a:gd name="T23" fmla="*/ 0 h 264"/>
                      <a:gd name="T24" fmla="*/ 0 w 144"/>
                      <a:gd name="T25" fmla="*/ 0 h 264"/>
                      <a:gd name="T26" fmla="*/ 0 w 144"/>
                      <a:gd name="T27" fmla="*/ 0 h 264"/>
                      <a:gd name="T28" fmla="*/ 0 w 144"/>
                      <a:gd name="T29" fmla="*/ 0 h 264"/>
                      <a:gd name="T30" fmla="*/ 0 w 144"/>
                      <a:gd name="T31" fmla="*/ 0 h 264"/>
                      <a:gd name="T32" fmla="*/ 0 w 144"/>
                      <a:gd name="T33" fmla="*/ 0 h 264"/>
                      <a:gd name="T34" fmla="*/ 0 w 144"/>
                      <a:gd name="T35" fmla="*/ 0 h 264"/>
                      <a:gd name="T36" fmla="*/ 0 w 144"/>
                      <a:gd name="T37" fmla="*/ 0 h 26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44"/>
                      <a:gd name="T58" fmla="*/ 0 h 264"/>
                      <a:gd name="T59" fmla="*/ 144 w 144"/>
                      <a:gd name="T60" fmla="*/ 264 h 26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44" h="264">
                        <a:moveTo>
                          <a:pt x="94" y="0"/>
                        </a:moveTo>
                        <a:lnTo>
                          <a:pt x="90" y="37"/>
                        </a:lnTo>
                        <a:lnTo>
                          <a:pt x="83" y="72"/>
                        </a:lnTo>
                        <a:lnTo>
                          <a:pt x="73" y="103"/>
                        </a:lnTo>
                        <a:lnTo>
                          <a:pt x="63" y="133"/>
                        </a:lnTo>
                        <a:lnTo>
                          <a:pt x="52" y="160"/>
                        </a:lnTo>
                        <a:lnTo>
                          <a:pt x="36" y="184"/>
                        </a:lnTo>
                        <a:lnTo>
                          <a:pt x="19" y="209"/>
                        </a:lnTo>
                        <a:lnTo>
                          <a:pt x="0" y="232"/>
                        </a:lnTo>
                        <a:lnTo>
                          <a:pt x="37" y="264"/>
                        </a:lnTo>
                        <a:lnTo>
                          <a:pt x="58" y="238"/>
                        </a:lnTo>
                        <a:lnTo>
                          <a:pt x="78" y="212"/>
                        </a:lnTo>
                        <a:lnTo>
                          <a:pt x="94" y="183"/>
                        </a:lnTo>
                        <a:lnTo>
                          <a:pt x="109" y="151"/>
                        </a:lnTo>
                        <a:lnTo>
                          <a:pt x="121" y="119"/>
                        </a:lnTo>
                        <a:lnTo>
                          <a:pt x="131" y="83"/>
                        </a:lnTo>
                        <a:lnTo>
                          <a:pt x="139" y="43"/>
                        </a:lnTo>
                        <a:lnTo>
                          <a:pt x="144" y="3"/>
                        </a:lnTo>
                        <a:lnTo>
                          <a:pt x="9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1" name="Freeform 77">
                    <a:extLst>
                      <a:ext uri="{FF2B5EF4-FFF2-40B4-BE49-F238E27FC236}">
                        <a16:creationId xmlns:a16="http://schemas.microsoft.com/office/drawing/2014/main" id="{EA99AFC5-78CD-2DB4-4E82-90EB3B9A98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7" y="2571"/>
                    <a:ext cx="8" cy="5"/>
                  </a:xfrm>
                  <a:custGeom>
                    <a:avLst/>
                    <a:gdLst>
                      <a:gd name="T0" fmla="*/ 0 w 50"/>
                      <a:gd name="T1" fmla="*/ 0 h 26"/>
                      <a:gd name="T2" fmla="*/ 0 w 50"/>
                      <a:gd name="T3" fmla="*/ 0 h 26"/>
                      <a:gd name="T4" fmla="*/ 0 w 50"/>
                      <a:gd name="T5" fmla="*/ 0 h 26"/>
                      <a:gd name="T6" fmla="*/ 0 w 50"/>
                      <a:gd name="T7" fmla="*/ 0 h 26"/>
                      <a:gd name="T8" fmla="*/ 0 w 50"/>
                      <a:gd name="T9" fmla="*/ 0 h 26"/>
                      <a:gd name="T10" fmla="*/ 0 w 50"/>
                      <a:gd name="T11" fmla="*/ 0 h 26"/>
                      <a:gd name="T12" fmla="*/ 0 w 50"/>
                      <a:gd name="T13" fmla="*/ 0 h 26"/>
                      <a:gd name="T14" fmla="*/ 0 w 50"/>
                      <a:gd name="T15" fmla="*/ 0 h 26"/>
                      <a:gd name="T16" fmla="*/ 0 w 50"/>
                      <a:gd name="T17" fmla="*/ 0 h 26"/>
                      <a:gd name="T18" fmla="*/ 0 w 50"/>
                      <a:gd name="T19" fmla="*/ 0 h 2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0"/>
                      <a:gd name="T31" fmla="*/ 0 h 26"/>
                      <a:gd name="T32" fmla="*/ 50 w 50"/>
                      <a:gd name="T33" fmla="*/ 26 h 2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0" h="26">
                        <a:moveTo>
                          <a:pt x="50" y="26"/>
                        </a:moveTo>
                        <a:lnTo>
                          <a:pt x="48" y="15"/>
                        </a:lnTo>
                        <a:lnTo>
                          <a:pt x="43" y="8"/>
                        </a:lnTo>
                        <a:lnTo>
                          <a:pt x="35" y="2"/>
                        </a:lnTo>
                        <a:lnTo>
                          <a:pt x="26" y="0"/>
                        </a:lnTo>
                        <a:lnTo>
                          <a:pt x="17" y="1"/>
                        </a:lnTo>
                        <a:lnTo>
                          <a:pt x="8" y="5"/>
                        </a:lnTo>
                        <a:lnTo>
                          <a:pt x="3" y="12"/>
                        </a:lnTo>
                        <a:lnTo>
                          <a:pt x="0" y="23"/>
                        </a:lnTo>
                        <a:lnTo>
                          <a:pt x="50" y="2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2" name="Freeform 78">
                    <a:extLst>
                      <a:ext uri="{FF2B5EF4-FFF2-40B4-BE49-F238E27FC236}">
                        <a16:creationId xmlns:a16="http://schemas.microsoft.com/office/drawing/2014/main" id="{64123284-A72D-F3A9-0F8C-118DA46134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6" y="2675"/>
                    <a:ext cx="8" cy="6"/>
                  </a:xfrm>
                  <a:custGeom>
                    <a:avLst/>
                    <a:gdLst>
                      <a:gd name="T0" fmla="*/ 0 w 47"/>
                      <a:gd name="T1" fmla="*/ 0 h 36"/>
                      <a:gd name="T2" fmla="*/ 0 w 47"/>
                      <a:gd name="T3" fmla="*/ 0 h 36"/>
                      <a:gd name="T4" fmla="*/ 0 w 47"/>
                      <a:gd name="T5" fmla="*/ 0 h 36"/>
                      <a:gd name="T6" fmla="*/ 0 w 47"/>
                      <a:gd name="T7" fmla="*/ 0 h 36"/>
                      <a:gd name="T8" fmla="*/ 0 w 47"/>
                      <a:gd name="T9" fmla="*/ 0 h 36"/>
                      <a:gd name="T10" fmla="*/ 0 w 47"/>
                      <a:gd name="T11" fmla="*/ 0 h 36"/>
                      <a:gd name="T12" fmla="*/ 0 w 47"/>
                      <a:gd name="T13" fmla="*/ 0 h 36"/>
                      <a:gd name="T14" fmla="*/ 0 w 47"/>
                      <a:gd name="T15" fmla="*/ 0 h 36"/>
                      <a:gd name="T16" fmla="*/ 0 w 47"/>
                      <a:gd name="T17" fmla="*/ 0 h 36"/>
                      <a:gd name="T18" fmla="*/ 0 w 47"/>
                      <a:gd name="T19" fmla="*/ 0 h 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7"/>
                      <a:gd name="T31" fmla="*/ 0 h 36"/>
                      <a:gd name="T32" fmla="*/ 47 w 47"/>
                      <a:gd name="T33" fmla="*/ 36 h 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7" h="36">
                        <a:moveTo>
                          <a:pt x="5" y="0"/>
                        </a:moveTo>
                        <a:lnTo>
                          <a:pt x="0" y="10"/>
                        </a:lnTo>
                        <a:lnTo>
                          <a:pt x="3" y="20"/>
                        </a:lnTo>
                        <a:lnTo>
                          <a:pt x="7" y="28"/>
                        </a:lnTo>
                        <a:lnTo>
                          <a:pt x="15" y="34"/>
                        </a:lnTo>
                        <a:lnTo>
                          <a:pt x="23" y="36"/>
                        </a:lnTo>
                        <a:lnTo>
                          <a:pt x="32" y="36"/>
                        </a:lnTo>
                        <a:lnTo>
                          <a:pt x="41" y="33"/>
                        </a:lnTo>
                        <a:lnTo>
                          <a:pt x="47" y="25"/>
                        </a:lnTo>
                        <a:lnTo>
                          <a:pt x="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3" name="Freeform 79">
                    <a:extLst>
                      <a:ext uri="{FF2B5EF4-FFF2-40B4-BE49-F238E27FC236}">
                        <a16:creationId xmlns:a16="http://schemas.microsoft.com/office/drawing/2014/main" id="{24BDDA5E-6AAF-6080-03AD-B7A3446CF35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7" y="2603"/>
                    <a:ext cx="27" cy="76"/>
                  </a:xfrm>
                  <a:custGeom>
                    <a:avLst/>
                    <a:gdLst>
                      <a:gd name="T0" fmla="*/ 0 w 165"/>
                      <a:gd name="T1" fmla="*/ 0 h 461"/>
                      <a:gd name="T2" fmla="*/ 0 w 165"/>
                      <a:gd name="T3" fmla="*/ 0 h 461"/>
                      <a:gd name="T4" fmla="*/ 0 w 165"/>
                      <a:gd name="T5" fmla="*/ 0 h 461"/>
                      <a:gd name="T6" fmla="*/ 0 w 165"/>
                      <a:gd name="T7" fmla="*/ 0 h 461"/>
                      <a:gd name="T8" fmla="*/ 0 w 165"/>
                      <a:gd name="T9" fmla="*/ 0 h 461"/>
                      <a:gd name="T10" fmla="*/ 0 w 165"/>
                      <a:gd name="T11" fmla="*/ 0 h 461"/>
                      <a:gd name="T12" fmla="*/ 0 w 165"/>
                      <a:gd name="T13" fmla="*/ 0 h 461"/>
                      <a:gd name="T14" fmla="*/ 0 w 165"/>
                      <a:gd name="T15" fmla="*/ 0 h 461"/>
                      <a:gd name="T16" fmla="*/ 0 w 165"/>
                      <a:gd name="T17" fmla="*/ 0 h 461"/>
                      <a:gd name="T18" fmla="*/ 0 w 165"/>
                      <a:gd name="T19" fmla="*/ 0 h 461"/>
                      <a:gd name="T20" fmla="*/ 0 w 165"/>
                      <a:gd name="T21" fmla="*/ 0 h 461"/>
                      <a:gd name="T22" fmla="*/ 0 w 165"/>
                      <a:gd name="T23" fmla="*/ 0 h 461"/>
                      <a:gd name="T24" fmla="*/ 0 w 165"/>
                      <a:gd name="T25" fmla="*/ 0 h 461"/>
                      <a:gd name="T26" fmla="*/ 0 w 165"/>
                      <a:gd name="T27" fmla="*/ 0 h 461"/>
                      <a:gd name="T28" fmla="*/ 0 w 165"/>
                      <a:gd name="T29" fmla="*/ 0 h 461"/>
                      <a:gd name="T30" fmla="*/ 0 w 165"/>
                      <a:gd name="T31" fmla="*/ 0 h 461"/>
                      <a:gd name="T32" fmla="*/ 0 w 165"/>
                      <a:gd name="T33" fmla="*/ 0 h 461"/>
                      <a:gd name="T34" fmla="*/ 0 w 165"/>
                      <a:gd name="T35" fmla="*/ 0 h 461"/>
                      <a:gd name="T36" fmla="*/ 0 w 165"/>
                      <a:gd name="T37" fmla="*/ 0 h 46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65"/>
                      <a:gd name="T58" fmla="*/ 0 h 461"/>
                      <a:gd name="T59" fmla="*/ 165 w 165"/>
                      <a:gd name="T60" fmla="*/ 461 h 46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65" h="461">
                        <a:moveTo>
                          <a:pt x="115" y="0"/>
                        </a:moveTo>
                        <a:lnTo>
                          <a:pt x="109" y="57"/>
                        </a:lnTo>
                        <a:lnTo>
                          <a:pt x="100" y="114"/>
                        </a:lnTo>
                        <a:lnTo>
                          <a:pt x="91" y="172"/>
                        </a:lnTo>
                        <a:lnTo>
                          <a:pt x="78" y="229"/>
                        </a:lnTo>
                        <a:lnTo>
                          <a:pt x="63" y="285"/>
                        </a:lnTo>
                        <a:lnTo>
                          <a:pt x="45" y="339"/>
                        </a:lnTo>
                        <a:lnTo>
                          <a:pt x="24" y="389"/>
                        </a:lnTo>
                        <a:lnTo>
                          <a:pt x="0" y="436"/>
                        </a:lnTo>
                        <a:lnTo>
                          <a:pt x="42" y="461"/>
                        </a:lnTo>
                        <a:lnTo>
                          <a:pt x="68" y="409"/>
                        </a:lnTo>
                        <a:lnTo>
                          <a:pt x="91" y="355"/>
                        </a:lnTo>
                        <a:lnTo>
                          <a:pt x="111" y="298"/>
                        </a:lnTo>
                        <a:lnTo>
                          <a:pt x="127" y="241"/>
                        </a:lnTo>
                        <a:lnTo>
                          <a:pt x="139" y="180"/>
                        </a:lnTo>
                        <a:lnTo>
                          <a:pt x="150" y="121"/>
                        </a:lnTo>
                        <a:lnTo>
                          <a:pt x="159" y="61"/>
                        </a:lnTo>
                        <a:lnTo>
                          <a:pt x="165" y="3"/>
                        </a:lnTo>
                        <a:lnTo>
                          <a:pt x="11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4" name="Freeform 80">
                    <a:extLst>
                      <a:ext uri="{FF2B5EF4-FFF2-40B4-BE49-F238E27FC236}">
                        <a16:creationId xmlns:a16="http://schemas.microsoft.com/office/drawing/2014/main" id="{1A4CF449-C49D-624C-646A-74054E6F8A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74" y="2548"/>
                    <a:ext cx="20" cy="55"/>
                  </a:xfrm>
                  <a:custGeom>
                    <a:avLst/>
                    <a:gdLst>
                      <a:gd name="T0" fmla="*/ 0 w 121"/>
                      <a:gd name="T1" fmla="*/ 0 h 334"/>
                      <a:gd name="T2" fmla="*/ 0 w 121"/>
                      <a:gd name="T3" fmla="*/ 0 h 334"/>
                      <a:gd name="T4" fmla="*/ 0 w 121"/>
                      <a:gd name="T5" fmla="*/ 0 h 334"/>
                      <a:gd name="T6" fmla="*/ 0 w 121"/>
                      <a:gd name="T7" fmla="*/ 0 h 334"/>
                      <a:gd name="T8" fmla="*/ 0 w 121"/>
                      <a:gd name="T9" fmla="*/ 0 h 334"/>
                      <a:gd name="T10" fmla="*/ 0 w 121"/>
                      <a:gd name="T11" fmla="*/ 0 h 334"/>
                      <a:gd name="T12" fmla="*/ 0 w 121"/>
                      <a:gd name="T13" fmla="*/ 0 h 334"/>
                      <a:gd name="T14" fmla="*/ 0 w 121"/>
                      <a:gd name="T15" fmla="*/ 0 h 334"/>
                      <a:gd name="T16" fmla="*/ 0 w 121"/>
                      <a:gd name="T17" fmla="*/ 0 h 334"/>
                      <a:gd name="T18" fmla="*/ 0 w 121"/>
                      <a:gd name="T19" fmla="*/ 0 h 334"/>
                      <a:gd name="T20" fmla="*/ 0 w 121"/>
                      <a:gd name="T21" fmla="*/ 0 h 334"/>
                      <a:gd name="T22" fmla="*/ 0 w 121"/>
                      <a:gd name="T23" fmla="*/ 0 h 334"/>
                      <a:gd name="T24" fmla="*/ 0 w 121"/>
                      <a:gd name="T25" fmla="*/ 0 h 334"/>
                      <a:gd name="T26" fmla="*/ 0 w 121"/>
                      <a:gd name="T27" fmla="*/ 0 h 334"/>
                      <a:gd name="T28" fmla="*/ 0 w 121"/>
                      <a:gd name="T29" fmla="*/ 0 h 334"/>
                      <a:gd name="T30" fmla="*/ 0 w 121"/>
                      <a:gd name="T31" fmla="*/ 0 h 334"/>
                      <a:gd name="T32" fmla="*/ 0 w 121"/>
                      <a:gd name="T33" fmla="*/ 0 h 334"/>
                      <a:gd name="T34" fmla="*/ 0 w 121"/>
                      <a:gd name="T35" fmla="*/ 0 h 334"/>
                      <a:gd name="T36" fmla="*/ 0 w 121"/>
                      <a:gd name="T37" fmla="*/ 0 h 33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21"/>
                      <a:gd name="T58" fmla="*/ 0 h 334"/>
                      <a:gd name="T59" fmla="*/ 121 w 121"/>
                      <a:gd name="T60" fmla="*/ 334 h 33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21" h="334">
                        <a:moveTo>
                          <a:pt x="0" y="23"/>
                        </a:moveTo>
                        <a:lnTo>
                          <a:pt x="19" y="62"/>
                        </a:lnTo>
                        <a:lnTo>
                          <a:pt x="34" y="102"/>
                        </a:lnTo>
                        <a:lnTo>
                          <a:pt x="48" y="140"/>
                        </a:lnTo>
                        <a:lnTo>
                          <a:pt x="59" y="177"/>
                        </a:lnTo>
                        <a:lnTo>
                          <a:pt x="66" y="215"/>
                        </a:lnTo>
                        <a:lnTo>
                          <a:pt x="70" y="253"/>
                        </a:lnTo>
                        <a:lnTo>
                          <a:pt x="72" y="291"/>
                        </a:lnTo>
                        <a:lnTo>
                          <a:pt x="70" y="331"/>
                        </a:lnTo>
                        <a:lnTo>
                          <a:pt x="120" y="334"/>
                        </a:lnTo>
                        <a:lnTo>
                          <a:pt x="121" y="291"/>
                        </a:lnTo>
                        <a:lnTo>
                          <a:pt x="120" y="250"/>
                        </a:lnTo>
                        <a:lnTo>
                          <a:pt x="115" y="208"/>
                        </a:lnTo>
                        <a:lnTo>
                          <a:pt x="106" y="167"/>
                        </a:lnTo>
                        <a:lnTo>
                          <a:pt x="95" y="125"/>
                        </a:lnTo>
                        <a:lnTo>
                          <a:pt x="82" y="85"/>
                        </a:lnTo>
                        <a:lnTo>
                          <a:pt x="63" y="43"/>
                        </a:lnTo>
                        <a:lnTo>
                          <a:pt x="45" y="0"/>
                        </a:lnTo>
                        <a:lnTo>
                          <a:pt x="0" y="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5" name="Freeform 81">
                    <a:extLst>
                      <a:ext uri="{FF2B5EF4-FFF2-40B4-BE49-F238E27FC236}">
                        <a16:creationId xmlns:a16="http://schemas.microsoft.com/office/drawing/2014/main" id="{01A6D0FB-4460-8F2D-86E2-0EA6908EFA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86" y="2599"/>
                    <a:ext cx="8" cy="6"/>
                  </a:xfrm>
                  <a:custGeom>
                    <a:avLst/>
                    <a:gdLst>
                      <a:gd name="T0" fmla="*/ 0 w 46"/>
                      <a:gd name="T1" fmla="*/ 0 h 36"/>
                      <a:gd name="T2" fmla="*/ 0 w 46"/>
                      <a:gd name="T3" fmla="*/ 0 h 36"/>
                      <a:gd name="T4" fmla="*/ 0 w 46"/>
                      <a:gd name="T5" fmla="*/ 0 h 36"/>
                      <a:gd name="T6" fmla="*/ 0 w 46"/>
                      <a:gd name="T7" fmla="*/ 0 h 36"/>
                      <a:gd name="T8" fmla="*/ 0 w 46"/>
                      <a:gd name="T9" fmla="*/ 0 h 36"/>
                      <a:gd name="T10" fmla="*/ 0 w 46"/>
                      <a:gd name="T11" fmla="*/ 0 h 36"/>
                      <a:gd name="T12" fmla="*/ 0 w 46"/>
                      <a:gd name="T13" fmla="*/ 0 h 36"/>
                      <a:gd name="T14" fmla="*/ 0 w 46"/>
                      <a:gd name="T15" fmla="*/ 0 h 36"/>
                      <a:gd name="T16" fmla="*/ 0 w 46"/>
                      <a:gd name="T17" fmla="*/ 0 h 36"/>
                      <a:gd name="T18" fmla="*/ 0 w 46"/>
                      <a:gd name="T19" fmla="*/ 0 h 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6"/>
                      <a:gd name="T31" fmla="*/ 0 h 36"/>
                      <a:gd name="T32" fmla="*/ 46 w 46"/>
                      <a:gd name="T33" fmla="*/ 36 h 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6" h="36">
                        <a:moveTo>
                          <a:pt x="46" y="13"/>
                        </a:moveTo>
                        <a:lnTo>
                          <a:pt x="40" y="6"/>
                        </a:lnTo>
                        <a:lnTo>
                          <a:pt x="32" y="1"/>
                        </a:lnTo>
                        <a:lnTo>
                          <a:pt x="23" y="0"/>
                        </a:lnTo>
                        <a:lnTo>
                          <a:pt x="14" y="2"/>
                        </a:lnTo>
                        <a:lnTo>
                          <a:pt x="7" y="9"/>
                        </a:lnTo>
                        <a:lnTo>
                          <a:pt x="2" y="16"/>
                        </a:lnTo>
                        <a:lnTo>
                          <a:pt x="0" y="26"/>
                        </a:lnTo>
                        <a:lnTo>
                          <a:pt x="3" y="36"/>
                        </a:lnTo>
                        <a:lnTo>
                          <a:pt x="46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6" name="Freeform 82">
                    <a:extLst>
                      <a:ext uri="{FF2B5EF4-FFF2-40B4-BE49-F238E27FC236}">
                        <a16:creationId xmlns:a16="http://schemas.microsoft.com/office/drawing/2014/main" id="{70A39024-0D59-DD98-1D38-0D5FB904A1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4" y="2726"/>
                    <a:ext cx="6" cy="7"/>
                  </a:xfrm>
                  <a:custGeom>
                    <a:avLst/>
                    <a:gdLst>
                      <a:gd name="T0" fmla="*/ 0 w 36"/>
                      <a:gd name="T1" fmla="*/ 0 h 46"/>
                      <a:gd name="T2" fmla="*/ 0 w 36"/>
                      <a:gd name="T3" fmla="*/ 0 h 46"/>
                      <a:gd name="T4" fmla="*/ 0 w 36"/>
                      <a:gd name="T5" fmla="*/ 0 h 46"/>
                      <a:gd name="T6" fmla="*/ 0 w 36"/>
                      <a:gd name="T7" fmla="*/ 0 h 46"/>
                      <a:gd name="T8" fmla="*/ 0 w 36"/>
                      <a:gd name="T9" fmla="*/ 0 h 46"/>
                      <a:gd name="T10" fmla="*/ 0 w 36"/>
                      <a:gd name="T11" fmla="*/ 0 h 46"/>
                      <a:gd name="T12" fmla="*/ 0 w 36"/>
                      <a:gd name="T13" fmla="*/ 0 h 46"/>
                      <a:gd name="T14" fmla="*/ 0 w 36"/>
                      <a:gd name="T15" fmla="*/ 0 h 46"/>
                      <a:gd name="T16" fmla="*/ 0 w 36"/>
                      <a:gd name="T17" fmla="*/ 0 h 46"/>
                      <a:gd name="T18" fmla="*/ 0 w 36"/>
                      <a:gd name="T19" fmla="*/ 0 h 4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6"/>
                      <a:gd name="T31" fmla="*/ 0 h 46"/>
                      <a:gd name="T32" fmla="*/ 36 w 36"/>
                      <a:gd name="T33" fmla="*/ 46 h 4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6" h="46">
                        <a:moveTo>
                          <a:pt x="13" y="0"/>
                        </a:moveTo>
                        <a:lnTo>
                          <a:pt x="4" y="7"/>
                        </a:lnTo>
                        <a:lnTo>
                          <a:pt x="0" y="15"/>
                        </a:lnTo>
                        <a:lnTo>
                          <a:pt x="0" y="24"/>
                        </a:lnTo>
                        <a:lnTo>
                          <a:pt x="4" y="33"/>
                        </a:lnTo>
                        <a:lnTo>
                          <a:pt x="9" y="41"/>
                        </a:lnTo>
                        <a:lnTo>
                          <a:pt x="17" y="44"/>
                        </a:lnTo>
                        <a:lnTo>
                          <a:pt x="26" y="46"/>
                        </a:lnTo>
                        <a:lnTo>
                          <a:pt x="36" y="43"/>
                        </a:lnTo>
                        <a:lnTo>
                          <a:pt x="1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7" name="Freeform 83">
                    <a:extLst>
                      <a:ext uri="{FF2B5EF4-FFF2-40B4-BE49-F238E27FC236}">
                        <a16:creationId xmlns:a16="http://schemas.microsoft.com/office/drawing/2014/main" id="{F9BCA734-7347-B67C-351C-BC298EA873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6" y="2704"/>
                    <a:ext cx="24" cy="29"/>
                  </a:xfrm>
                  <a:custGeom>
                    <a:avLst/>
                    <a:gdLst>
                      <a:gd name="T0" fmla="*/ 0 w 143"/>
                      <a:gd name="T1" fmla="*/ 0 h 175"/>
                      <a:gd name="T2" fmla="*/ 0 w 143"/>
                      <a:gd name="T3" fmla="*/ 0 h 175"/>
                      <a:gd name="T4" fmla="*/ 0 w 143"/>
                      <a:gd name="T5" fmla="*/ 0 h 175"/>
                      <a:gd name="T6" fmla="*/ 0 w 143"/>
                      <a:gd name="T7" fmla="*/ 0 h 175"/>
                      <a:gd name="T8" fmla="*/ 0 w 143"/>
                      <a:gd name="T9" fmla="*/ 0 h 175"/>
                      <a:gd name="T10" fmla="*/ 0 w 143"/>
                      <a:gd name="T11" fmla="*/ 0 h 175"/>
                      <a:gd name="T12" fmla="*/ 0 w 143"/>
                      <a:gd name="T13" fmla="*/ 0 h 175"/>
                      <a:gd name="T14" fmla="*/ 0 w 143"/>
                      <a:gd name="T15" fmla="*/ 0 h 175"/>
                      <a:gd name="T16" fmla="*/ 0 w 143"/>
                      <a:gd name="T17" fmla="*/ 0 h 175"/>
                      <a:gd name="T18" fmla="*/ 0 w 143"/>
                      <a:gd name="T19" fmla="*/ 0 h 175"/>
                      <a:gd name="T20" fmla="*/ 0 w 143"/>
                      <a:gd name="T21" fmla="*/ 0 h 175"/>
                      <a:gd name="T22" fmla="*/ 0 w 143"/>
                      <a:gd name="T23" fmla="*/ 0 h 175"/>
                      <a:gd name="T24" fmla="*/ 0 w 143"/>
                      <a:gd name="T25" fmla="*/ 0 h 175"/>
                      <a:gd name="T26" fmla="*/ 0 w 143"/>
                      <a:gd name="T27" fmla="*/ 0 h 175"/>
                      <a:gd name="T28" fmla="*/ 0 w 143"/>
                      <a:gd name="T29" fmla="*/ 0 h 175"/>
                      <a:gd name="T30" fmla="*/ 0 w 143"/>
                      <a:gd name="T31" fmla="*/ 0 h 175"/>
                      <a:gd name="T32" fmla="*/ 0 w 143"/>
                      <a:gd name="T33" fmla="*/ 0 h 175"/>
                      <a:gd name="T34" fmla="*/ 0 w 143"/>
                      <a:gd name="T35" fmla="*/ 0 h 175"/>
                      <a:gd name="T36" fmla="*/ 0 w 143"/>
                      <a:gd name="T37" fmla="*/ 0 h 175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43"/>
                      <a:gd name="T58" fmla="*/ 0 h 175"/>
                      <a:gd name="T59" fmla="*/ 143 w 143"/>
                      <a:gd name="T60" fmla="*/ 175 h 175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43" h="175">
                        <a:moveTo>
                          <a:pt x="97" y="0"/>
                        </a:moveTo>
                        <a:lnTo>
                          <a:pt x="91" y="18"/>
                        </a:lnTo>
                        <a:lnTo>
                          <a:pt x="83" y="36"/>
                        </a:lnTo>
                        <a:lnTo>
                          <a:pt x="75" y="54"/>
                        </a:lnTo>
                        <a:lnTo>
                          <a:pt x="64" y="72"/>
                        </a:lnTo>
                        <a:lnTo>
                          <a:pt x="51" y="90"/>
                        </a:lnTo>
                        <a:lnTo>
                          <a:pt x="37" y="104"/>
                        </a:lnTo>
                        <a:lnTo>
                          <a:pt x="19" y="119"/>
                        </a:lnTo>
                        <a:lnTo>
                          <a:pt x="0" y="132"/>
                        </a:lnTo>
                        <a:lnTo>
                          <a:pt x="23" y="175"/>
                        </a:lnTo>
                        <a:lnTo>
                          <a:pt x="48" y="158"/>
                        </a:lnTo>
                        <a:lnTo>
                          <a:pt x="70" y="140"/>
                        </a:lnTo>
                        <a:lnTo>
                          <a:pt x="88" y="120"/>
                        </a:lnTo>
                        <a:lnTo>
                          <a:pt x="104" y="100"/>
                        </a:lnTo>
                        <a:lnTo>
                          <a:pt x="118" y="78"/>
                        </a:lnTo>
                        <a:lnTo>
                          <a:pt x="128" y="57"/>
                        </a:lnTo>
                        <a:lnTo>
                          <a:pt x="137" y="36"/>
                        </a:lnTo>
                        <a:lnTo>
                          <a:pt x="143" y="14"/>
                        </a:lnTo>
                        <a:lnTo>
                          <a:pt x="9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8" name="Freeform 84">
                    <a:extLst>
                      <a:ext uri="{FF2B5EF4-FFF2-40B4-BE49-F238E27FC236}">
                        <a16:creationId xmlns:a16="http://schemas.microsoft.com/office/drawing/2014/main" id="{57D620E1-A234-B5CC-2AB7-A8F4B8834F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2" y="2664"/>
                    <a:ext cx="14" cy="42"/>
                  </a:xfrm>
                  <a:custGeom>
                    <a:avLst/>
                    <a:gdLst>
                      <a:gd name="T0" fmla="*/ 0 w 85"/>
                      <a:gd name="T1" fmla="*/ 0 h 251"/>
                      <a:gd name="T2" fmla="*/ 0 w 85"/>
                      <a:gd name="T3" fmla="*/ 0 h 251"/>
                      <a:gd name="T4" fmla="*/ 0 w 85"/>
                      <a:gd name="T5" fmla="*/ 0 h 251"/>
                      <a:gd name="T6" fmla="*/ 0 w 85"/>
                      <a:gd name="T7" fmla="*/ 0 h 251"/>
                      <a:gd name="T8" fmla="*/ 0 w 85"/>
                      <a:gd name="T9" fmla="*/ 0 h 251"/>
                      <a:gd name="T10" fmla="*/ 0 w 85"/>
                      <a:gd name="T11" fmla="*/ 0 h 251"/>
                      <a:gd name="T12" fmla="*/ 0 w 85"/>
                      <a:gd name="T13" fmla="*/ 0 h 251"/>
                      <a:gd name="T14" fmla="*/ 0 w 85"/>
                      <a:gd name="T15" fmla="*/ 0 h 251"/>
                      <a:gd name="T16" fmla="*/ 0 w 85"/>
                      <a:gd name="T17" fmla="*/ 0 h 251"/>
                      <a:gd name="T18" fmla="*/ 0 w 85"/>
                      <a:gd name="T19" fmla="*/ 0 h 251"/>
                      <a:gd name="T20" fmla="*/ 0 w 85"/>
                      <a:gd name="T21" fmla="*/ 0 h 251"/>
                      <a:gd name="T22" fmla="*/ 0 w 85"/>
                      <a:gd name="T23" fmla="*/ 0 h 251"/>
                      <a:gd name="T24" fmla="*/ 0 w 85"/>
                      <a:gd name="T25" fmla="*/ 0 h 251"/>
                      <a:gd name="T26" fmla="*/ 0 w 85"/>
                      <a:gd name="T27" fmla="*/ 0 h 251"/>
                      <a:gd name="T28" fmla="*/ 0 w 85"/>
                      <a:gd name="T29" fmla="*/ 0 h 251"/>
                      <a:gd name="T30" fmla="*/ 0 w 85"/>
                      <a:gd name="T31" fmla="*/ 0 h 251"/>
                      <a:gd name="T32" fmla="*/ 0 w 85"/>
                      <a:gd name="T33" fmla="*/ 0 h 251"/>
                      <a:gd name="T34" fmla="*/ 0 w 85"/>
                      <a:gd name="T35" fmla="*/ 0 h 251"/>
                      <a:gd name="T36" fmla="*/ 0 w 85"/>
                      <a:gd name="T37" fmla="*/ 0 h 25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5"/>
                      <a:gd name="T58" fmla="*/ 0 h 251"/>
                      <a:gd name="T59" fmla="*/ 85 w 85"/>
                      <a:gd name="T60" fmla="*/ 251 h 25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5" h="251">
                        <a:moveTo>
                          <a:pt x="36" y="0"/>
                        </a:moveTo>
                        <a:lnTo>
                          <a:pt x="28" y="34"/>
                        </a:lnTo>
                        <a:lnTo>
                          <a:pt x="23" y="65"/>
                        </a:lnTo>
                        <a:lnTo>
                          <a:pt x="21" y="95"/>
                        </a:lnTo>
                        <a:lnTo>
                          <a:pt x="18" y="123"/>
                        </a:lnTo>
                        <a:lnTo>
                          <a:pt x="16" y="153"/>
                        </a:lnTo>
                        <a:lnTo>
                          <a:pt x="13" y="180"/>
                        </a:lnTo>
                        <a:lnTo>
                          <a:pt x="8" y="208"/>
                        </a:lnTo>
                        <a:lnTo>
                          <a:pt x="0" y="237"/>
                        </a:lnTo>
                        <a:lnTo>
                          <a:pt x="46" y="251"/>
                        </a:lnTo>
                        <a:lnTo>
                          <a:pt x="55" y="219"/>
                        </a:lnTo>
                        <a:lnTo>
                          <a:pt x="63" y="186"/>
                        </a:lnTo>
                        <a:lnTo>
                          <a:pt x="65" y="156"/>
                        </a:lnTo>
                        <a:lnTo>
                          <a:pt x="68" y="127"/>
                        </a:lnTo>
                        <a:lnTo>
                          <a:pt x="70" y="99"/>
                        </a:lnTo>
                        <a:lnTo>
                          <a:pt x="72" y="71"/>
                        </a:lnTo>
                        <a:lnTo>
                          <a:pt x="77" y="41"/>
                        </a:lnTo>
                        <a:lnTo>
                          <a:pt x="85" y="13"/>
                        </a:lnTo>
                        <a:lnTo>
                          <a:pt x="3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19" name="Freeform 85">
                    <a:extLst>
                      <a:ext uri="{FF2B5EF4-FFF2-40B4-BE49-F238E27FC236}">
                        <a16:creationId xmlns:a16="http://schemas.microsoft.com/office/drawing/2014/main" id="{BC98E40E-D9AB-111D-271A-9177BC4E92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8" y="2648"/>
                    <a:ext cx="19" cy="18"/>
                  </a:xfrm>
                  <a:custGeom>
                    <a:avLst/>
                    <a:gdLst>
                      <a:gd name="T0" fmla="*/ 0 w 114"/>
                      <a:gd name="T1" fmla="*/ 0 h 112"/>
                      <a:gd name="T2" fmla="*/ 0 w 114"/>
                      <a:gd name="T3" fmla="*/ 0 h 112"/>
                      <a:gd name="T4" fmla="*/ 0 w 114"/>
                      <a:gd name="T5" fmla="*/ 0 h 112"/>
                      <a:gd name="T6" fmla="*/ 0 w 114"/>
                      <a:gd name="T7" fmla="*/ 0 h 112"/>
                      <a:gd name="T8" fmla="*/ 0 w 114"/>
                      <a:gd name="T9" fmla="*/ 0 h 112"/>
                      <a:gd name="T10" fmla="*/ 0 w 114"/>
                      <a:gd name="T11" fmla="*/ 0 h 112"/>
                      <a:gd name="T12" fmla="*/ 0 w 114"/>
                      <a:gd name="T13" fmla="*/ 0 h 112"/>
                      <a:gd name="T14" fmla="*/ 0 w 114"/>
                      <a:gd name="T15" fmla="*/ 0 h 112"/>
                      <a:gd name="T16" fmla="*/ 0 w 114"/>
                      <a:gd name="T17" fmla="*/ 0 h 112"/>
                      <a:gd name="T18" fmla="*/ 0 w 114"/>
                      <a:gd name="T19" fmla="*/ 0 h 112"/>
                      <a:gd name="T20" fmla="*/ 0 w 114"/>
                      <a:gd name="T21" fmla="*/ 0 h 112"/>
                      <a:gd name="T22" fmla="*/ 0 w 114"/>
                      <a:gd name="T23" fmla="*/ 0 h 112"/>
                      <a:gd name="T24" fmla="*/ 0 w 114"/>
                      <a:gd name="T25" fmla="*/ 0 h 112"/>
                      <a:gd name="T26" fmla="*/ 0 w 114"/>
                      <a:gd name="T27" fmla="*/ 0 h 112"/>
                      <a:gd name="T28" fmla="*/ 0 w 114"/>
                      <a:gd name="T29" fmla="*/ 0 h 112"/>
                      <a:gd name="T30" fmla="*/ 0 w 114"/>
                      <a:gd name="T31" fmla="*/ 0 h 112"/>
                      <a:gd name="T32" fmla="*/ 0 w 114"/>
                      <a:gd name="T33" fmla="*/ 0 h 112"/>
                      <a:gd name="T34" fmla="*/ 0 w 114"/>
                      <a:gd name="T35" fmla="*/ 0 h 112"/>
                      <a:gd name="T36" fmla="*/ 0 w 114"/>
                      <a:gd name="T37" fmla="*/ 0 h 11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4"/>
                      <a:gd name="T58" fmla="*/ 0 h 112"/>
                      <a:gd name="T59" fmla="*/ 114 w 114"/>
                      <a:gd name="T60" fmla="*/ 112 h 11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4" h="112">
                        <a:moveTo>
                          <a:pt x="99" y="0"/>
                        </a:moveTo>
                        <a:lnTo>
                          <a:pt x="78" y="8"/>
                        </a:lnTo>
                        <a:lnTo>
                          <a:pt x="60" y="18"/>
                        </a:lnTo>
                        <a:lnTo>
                          <a:pt x="44" y="28"/>
                        </a:lnTo>
                        <a:lnTo>
                          <a:pt x="31" y="42"/>
                        </a:lnTo>
                        <a:lnTo>
                          <a:pt x="19" y="55"/>
                        </a:lnTo>
                        <a:lnTo>
                          <a:pt x="11" y="69"/>
                        </a:lnTo>
                        <a:lnTo>
                          <a:pt x="6" y="83"/>
                        </a:lnTo>
                        <a:lnTo>
                          <a:pt x="0" y="99"/>
                        </a:lnTo>
                        <a:lnTo>
                          <a:pt x="49" y="112"/>
                        </a:lnTo>
                        <a:lnTo>
                          <a:pt x="52" y="101"/>
                        </a:lnTo>
                        <a:lnTo>
                          <a:pt x="55" y="91"/>
                        </a:lnTo>
                        <a:lnTo>
                          <a:pt x="61" y="82"/>
                        </a:lnTo>
                        <a:lnTo>
                          <a:pt x="66" y="74"/>
                        </a:lnTo>
                        <a:lnTo>
                          <a:pt x="74" y="66"/>
                        </a:lnTo>
                        <a:lnTo>
                          <a:pt x="84" y="61"/>
                        </a:lnTo>
                        <a:lnTo>
                          <a:pt x="98" y="53"/>
                        </a:lnTo>
                        <a:lnTo>
                          <a:pt x="114" y="47"/>
                        </a:lnTo>
                        <a:lnTo>
                          <a:pt x="99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0" name="Freeform 86">
                    <a:extLst>
                      <a:ext uri="{FF2B5EF4-FFF2-40B4-BE49-F238E27FC236}">
                        <a16:creationId xmlns:a16="http://schemas.microsoft.com/office/drawing/2014/main" id="{DAD2C06D-7D11-4ACC-B8C9-E7CE8B82F48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1" y="2661"/>
                    <a:ext cx="5" cy="8"/>
                  </a:xfrm>
                  <a:custGeom>
                    <a:avLst/>
                    <a:gdLst>
                      <a:gd name="T0" fmla="*/ 0 w 33"/>
                      <a:gd name="T1" fmla="*/ 0 h 50"/>
                      <a:gd name="T2" fmla="*/ 0 w 33"/>
                      <a:gd name="T3" fmla="*/ 0 h 50"/>
                      <a:gd name="T4" fmla="*/ 0 w 33"/>
                      <a:gd name="T5" fmla="*/ 0 h 50"/>
                      <a:gd name="T6" fmla="*/ 0 w 33"/>
                      <a:gd name="T7" fmla="*/ 0 h 50"/>
                      <a:gd name="T8" fmla="*/ 0 w 33"/>
                      <a:gd name="T9" fmla="*/ 0 h 50"/>
                      <a:gd name="T10" fmla="*/ 0 w 33"/>
                      <a:gd name="T11" fmla="*/ 0 h 50"/>
                      <a:gd name="T12" fmla="*/ 0 w 33"/>
                      <a:gd name="T13" fmla="*/ 0 h 50"/>
                      <a:gd name="T14" fmla="*/ 0 w 33"/>
                      <a:gd name="T15" fmla="*/ 0 h 50"/>
                      <a:gd name="T16" fmla="*/ 0 w 33"/>
                      <a:gd name="T17" fmla="*/ 0 h 50"/>
                      <a:gd name="T18" fmla="*/ 0 w 33"/>
                      <a:gd name="T19" fmla="*/ 0 h 5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3"/>
                      <a:gd name="T31" fmla="*/ 0 h 50"/>
                      <a:gd name="T32" fmla="*/ 33 w 33"/>
                      <a:gd name="T33" fmla="*/ 50 h 5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3" h="50">
                        <a:moveTo>
                          <a:pt x="15" y="50"/>
                        </a:moveTo>
                        <a:lnTo>
                          <a:pt x="25" y="45"/>
                        </a:lnTo>
                        <a:lnTo>
                          <a:pt x="30" y="36"/>
                        </a:lnTo>
                        <a:lnTo>
                          <a:pt x="33" y="28"/>
                        </a:lnTo>
                        <a:lnTo>
                          <a:pt x="32" y="18"/>
                        </a:lnTo>
                        <a:lnTo>
                          <a:pt x="27" y="10"/>
                        </a:lnTo>
                        <a:lnTo>
                          <a:pt x="20" y="3"/>
                        </a:lnTo>
                        <a:lnTo>
                          <a:pt x="10" y="0"/>
                        </a:lnTo>
                        <a:lnTo>
                          <a:pt x="0" y="2"/>
                        </a:lnTo>
                        <a:lnTo>
                          <a:pt x="15" y="5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1" name="Freeform 87">
                    <a:extLst>
                      <a:ext uri="{FF2B5EF4-FFF2-40B4-BE49-F238E27FC236}">
                        <a16:creationId xmlns:a16="http://schemas.microsoft.com/office/drawing/2014/main" id="{A82E6BAB-6E53-F6FF-97F5-7F05F59415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6" y="2794"/>
                    <a:ext cx="6" cy="8"/>
                  </a:xfrm>
                  <a:custGeom>
                    <a:avLst/>
                    <a:gdLst>
                      <a:gd name="T0" fmla="*/ 0 w 33"/>
                      <a:gd name="T1" fmla="*/ 0 h 48"/>
                      <a:gd name="T2" fmla="*/ 0 w 33"/>
                      <a:gd name="T3" fmla="*/ 0 h 48"/>
                      <a:gd name="T4" fmla="*/ 0 w 33"/>
                      <a:gd name="T5" fmla="*/ 0 h 48"/>
                      <a:gd name="T6" fmla="*/ 0 w 33"/>
                      <a:gd name="T7" fmla="*/ 0 h 48"/>
                      <a:gd name="T8" fmla="*/ 0 w 33"/>
                      <a:gd name="T9" fmla="*/ 0 h 48"/>
                      <a:gd name="T10" fmla="*/ 0 w 33"/>
                      <a:gd name="T11" fmla="*/ 0 h 48"/>
                      <a:gd name="T12" fmla="*/ 0 w 33"/>
                      <a:gd name="T13" fmla="*/ 0 h 48"/>
                      <a:gd name="T14" fmla="*/ 0 w 33"/>
                      <a:gd name="T15" fmla="*/ 0 h 48"/>
                      <a:gd name="T16" fmla="*/ 0 w 33"/>
                      <a:gd name="T17" fmla="*/ 0 h 48"/>
                      <a:gd name="T18" fmla="*/ 0 w 33"/>
                      <a:gd name="T19" fmla="*/ 0 h 4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3"/>
                      <a:gd name="T31" fmla="*/ 0 h 48"/>
                      <a:gd name="T32" fmla="*/ 33 w 33"/>
                      <a:gd name="T33" fmla="*/ 48 h 4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3" h="48">
                        <a:moveTo>
                          <a:pt x="17" y="0"/>
                        </a:moveTo>
                        <a:lnTo>
                          <a:pt x="8" y="6"/>
                        </a:lnTo>
                        <a:lnTo>
                          <a:pt x="2" y="12"/>
                        </a:lnTo>
                        <a:lnTo>
                          <a:pt x="0" y="23"/>
                        </a:lnTo>
                        <a:lnTo>
                          <a:pt x="1" y="31"/>
                        </a:lnTo>
                        <a:lnTo>
                          <a:pt x="6" y="39"/>
                        </a:lnTo>
                        <a:lnTo>
                          <a:pt x="12" y="45"/>
                        </a:lnTo>
                        <a:lnTo>
                          <a:pt x="21" y="48"/>
                        </a:lnTo>
                        <a:lnTo>
                          <a:pt x="33" y="46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2" name="Freeform 88">
                    <a:extLst>
                      <a:ext uri="{FF2B5EF4-FFF2-40B4-BE49-F238E27FC236}">
                        <a16:creationId xmlns:a16="http://schemas.microsoft.com/office/drawing/2014/main" id="{6EAD6ACF-5950-CBCE-0658-BDE608257F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9" y="2771"/>
                    <a:ext cx="25" cy="31"/>
                  </a:xfrm>
                  <a:custGeom>
                    <a:avLst/>
                    <a:gdLst>
                      <a:gd name="T0" fmla="*/ 0 w 153"/>
                      <a:gd name="T1" fmla="*/ 0 h 183"/>
                      <a:gd name="T2" fmla="*/ 0 w 153"/>
                      <a:gd name="T3" fmla="*/ 0 h 183"/>
                      <a:gd name="T4" fmla="*/ 0 w 153"/>
                      <a:gd name="T5" fmla="*/ 0 h 183"/>
                      <a:gd name="T6" fmla="*/ 0 w 153"/>
                      <a:gd name="T7" fmla="*/ 0 h 183"/>
                      <a:gd name="T8" fmla="*/ 0 w 153"/>
                      <a:gd name="T9" fmla="*/ 0 h 183"/>
                      <a:gd name="T10" fmla="*/ 0 w 153"/>
                      <a:gd name="T11" fmla="*/ 0 h 183"/>
                      <a:gd name="T12" fmla="*/ 0 w 153"/>
                      <a:gd name="T13" fmla="*/ 0 h 183"/>
                      <a:gd name="T14" fmla="*/ 0 w 153"/>
                      <a:gd name="T15" fmla="*/ 0 h 183"/>
                      <a:gd name="T16" fmla="*/ 0 w 153"/>
                      <a:gd name="T17" fmla="*/ 0 h 183"/>
                      <a:gd name="T18" fmla="*/ 0 w 153"/>
                      <a:gd name="T19" fmla="*/ 0 h 183"/>
                      <a:gd name="T20" fmla="*/ 0 w 153"/>
                      <a:gd name="T21" fmla="*/ 0 h 183"/>
                      <a:gd name="T22" fmla="*/ 0 w 153"/>
                      <a:gd name="T23" fmla="*/ 0 h 183"/>
                      <a:gd name="T24" fmla="*/ 0 w 153"/>
                      <a:gd name="T25" fmla="*/ 0 h 183"/>
                      <a:gd name="T26" fmla="*/ 0 w 153"/>
                      <a:gd name="T27" fmla="*/ 0 h 183"/>
                      <a:gd name="T28" fmla="*/ 0 w 153"/>
                      <a:gd name="T29" fmla="*/ 0 h 183"/>
                      <a:gd name="T30" fmla="*/ 0 w 153"/>
                      <a:gd name="T31" fmla="*/ 0 h 183"/>
                      <a:gd name="T32" fmla="*/ 0 w 153"/>
                      <a:gd name="T33" fmla="*/ 0 h 183"/>
                      <a:gd name="T34" fmla="*/ 0 w 153"/>
                      <a:gd name="T35" fmla="*/ 0 h 183"/>
                      <a:gd name="T36" fmla="*/ 0 w 153"/>
                      <a:gd name="T37" fmla="*/ 0 h 183"/>
                      <a:gd name="T38" fmla="*/ 0 w 153"/>
                      <a:gd name="T39" fmla="*/ 0 h 183"/>
                      <a:gd name="T40" fmla="*/ 0 w 153"/>
                      <a:gd name="T41" fmla="*/ 0 h 183"/>
                      <a:gd name="T42" fmla="*/ 0 w 153"/>
                      <a:gd name="T43" fmla="*/ 0 h 183"/>
                      <a:gd name="T44" fmla="*/ 0 w 153"/>
                      <a:gd name="T45" fmla="*/ 0 h 183"/>
                      <a:gd name="T46" fmla="*/ 0 w 153"/>
                      <a:gd name="T47" fmla="*/ 0 h 183"/>
                      <a:gd name="T48" fmla="*/ 0 w 153"/>
                      <a:gd name="T49" fmla="*/ 0 h 183"/>
                      <a:gd name="T50" fmla="*/ 0 w 153"/>
                      <a:gd name="T51" fmla="*/ 0 h 183"/>
                      <a:gd name="T52" fmla="*/ 0 w 153"/>
                      <a:gd name="T53" fmla="*/ 0 h 183"/>
                      <a:gd name="T54" fmla="*/ 0 w 153"/>
                      <a:gd name="T55" fmla="*/ 0 h 183"/>
                      <a:gd name="T56" fmla="*/ 0 w 153"/>
                      <a:gd name="T57" fmla="*/ 0 h 183"/>
                      <a:gd name="T58" fmla="*/ 0 w 153"/>
                      <a:gd name="T59" fmla="*/ 0 h 183"/>
                      <a:gd name="T60" fmla="*/ 0 w 153"/>
                      <a:gd name="T61" fmla="*/ 0 h 183"/>
                      <a:gd name="T62" fmla="*/ 0 w 153"/>
                      <a:gd name="T63" fmla="*/ 0 h 183"/>
                      <a:gd name="T64" fmla="*/ 0 w 153"/>
                      <a:gd name="T65" fmla="*/ 0 h 183"/>
                      <a:gd name="T66" fmla="*/ 0 w 153"/>
                      <a:gd name="T67" fmla="*/ 0 h 183"/>
                      <a:gd name="T68" fmla="*/ 0 w 153"/>
                      <a:gd name="T69" fmla="*/ 0 h 183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53"/>
                      <a:gd name="T106" fmla="*/ 0 h 183"/>
                      <a:gd name="T107" fmla="*/ 153 w 153"/>
                      <a:gd name="T108" fmla="*/ 183 h 183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53" h="183">
                        <a:moveTo>
                          <a:pt x="137" y="0"/>
                        </a:moveTo>
                        <a:lnTo>
                          <a:pt x="119" y="7"/>
                        </a:lnTo>
                        <a:lnTo>
                          <a:pt x="106" y="16"/>
                        </a:lnTo>
                        <a:lnTo>
                          <a:pt x="93" y="25"/>
                        </a:lnTo>
                        <a:lnTo>
                          <a:pt x="82" y="36"/>
                        </a:lnTo>
                        <a:lnTo>
                          <a:pt x="73" y="48"/>
                        </a:lnTo>
                        <a:lnTo>
                          <a:pt x="66" y="58"/>
                        </a:lnTo>
                        <a:lnTo>
                          <a:pt x="59" y="71"/>
                        </a:lnTo>
                        <a:lnTo>
                          <a:pt x="54" y="81"/>
                        </a:lnTo>
                        <a:lnTo>
                          <a:pt x="48" y="91"/>
                        </a:lnTo>
                        <a:lnTo>
                          <a:pt x="45" y="100"/>
                        </a:lnTo>
                        <a:lnTo>
                          <a:pt x="39" y="107"/>
                        </a:lnTo>
                        <a:lnTo>
                          <a:pt x="34" y="115"/>
                        </a:lnTo>
                        <a:lnTo>
                          <a:pt x="28" y="121"/>
                        </a:lnTo>
                        <a:lnTo>
                          <a:pt x="20" y="127"/>
                        </a:lnTo>
                        <a:lnTo>
                          <a:pt x="12" y="131"/>
                        </a:lnTo>
                        <a:lnTo>
                          <a:pt x="0" y="137"/>
                        </a:lnTo>
                        <a:lnTo>
                          <a:pt x="16" y="183"/>
                        </a:lnTo>
                        <a:lnTo>
                          <a:pt x="33" y="176"/>
                        </a:lnTo>
                        <a:lnTo>
                          <a:pt x="48" y="168"/>
                        </a:lnTo>
                        <a:lnTo>
                          <a:pt x="59" y="157"/>
                        </a:lnTo>
                        <a:lnTo>
                          <a:pt x="71" y="147"/>
                        </a:lnTo>
                        <a:lnTo>
                          <a:pt x="79" y="136"/>
                        </a:lnTo>
                        <a:lnTo>
                          <a:pt x="88" y="125"/>
                        </a:lnTo>
                        <a:lnTo>
                          <a:pt x="93" y="113"/>
                        </a:lnTo>
                        <a:lnTo>
                          <a:pt x="99" y="103"/>
                        </a:lnTo>
                        <a:lnTo>
                          <a:pt x="103" y="92"/>
                        </a:lnTo>
                        <a:lnTo>
                          <a:pt x="109" y="84"/>
                        </a:lnTo>
                        <a:lnTo>
                          <a:pt x="115" y="75"/>
                        </a:lnTo>
                        <a:lnTo>
                          <a:pt x="119" y="69"/>
                        </a:lnTo>
                        <a:lnTo>
                          <a:pt x="126" y="63"/>
                        </a:lnTo>
                        <a:lnTo>
                          <a:pt x="132" y="56"/>
                        </a:lnTo>
                        <a:lnTo>
                          <a:pt x="141" y="52"/>
                        </a:lnTo>
                        <a:lnTo>
                          <a:pt x="153" y="46"/>
                        </a:lnTo>
                        <a:lnTo>
                          <a:pt x="13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3" name="Freeform 89">
                    <a:extLst>
                      <a:ext uri="{FF2B5EF4-FFF2-40B4-BE49-F238E27FC236}">
                        <a16:creationId xmlns:a16="http://schemas.microsoft.com/office/drawing/2014/main" id="{8DBD0AB2-E3BB-4226-44A8-AC797C5AFE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9" y="2794"/>
                    <a:ext cx="5" cy="8"/>
                  </a:xfrm>
                  <a:custGeom>
                    <a:avLst/>
                    <a:gdLst>
                      <a:gd name="T0" fmla="*/ 0 w 33"/>
                      <a:gd name="T1" fmla="*/ 0 h 47"/>
                      <a:gd name="T2" fmla="*/ 0 w 33"/>
                      <a:gd name="T3" fmla="*/ 0 h 47"/>
                      <a:gd name="T4" fmla="*/ 0 w 33"/>
                      <a:gd name="T5" fmla="*/ 0 h 47"/>
                      <a:gd name="T6" fmla="*/ 0 w 33"/>
                      <a:gd name="T7" fmla="*/ 0 h 47"/>
                      <a:gd name="T8" fmla="*/ 0 w 33"/>
                      <a:gd name="T9" fmla="*/ 0 h 47"/>
                      <a:gd name="T10" fmla="*/ 0 w 33"/>
                      <a:gd name="T11" fmla="*/ 0 h 47"/>
                      <a:gd name="T12" fmla="*/ 0 w 33"/>
                      <a:gd name="T13" fmla="*/ 0 h 47"/>
                      <a:gd name="T14" fmla="*/ 0 w 33"/>
                      <a:gd name="T15" fmla="*/ 0 h 47"/>
                      <a:gd name="T16" fmla="*/ 0 w 33"/>
                      <a:gd name="T17" fmla="*/ 0 h 47"/>
                      <a:gd name="T18" fmla="*/ 0 w 33"/>
                      <a:gd name="T19" fmla="*/ 0 h 4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3"/>
                      <a:gd name="T31" fmla="*/ 0 h 47"/>
                      <a:gd name="T32" fmla="*/ 33 w 33"/>
                      <a:gd name="T33" fmla="*/ 47 h 4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3" h="47">
                        <a:moveTo>
                          <a:pt x="16" y="47"/>
                        </a:moveTo>
                        <a:lnTo>
                          <a:pt x="25" y="43"/>
                        </a:lnTo>
                        <a:lnTo>
                          <a:pt x="30" y="35"/>
                        </a:lnTo>
                        <a:lnTo>
                          <a:pt x="33" y="25"/>
                        </a:lnTo>
                        <a:lnTo>
                          <a:pt x="31" y="17"/>
                        </a:lnTo>
                        <a:lnTo>
                          <a:pt x="27" y="9"/>
                        </a:lnTo>
                        <a:lnTo>
                          <a:pt x="20" y="3"/>
                        </a:lnTo>
                        <a:lnTo>
                          <a:pt x="11" y="0"/>
                        </a:lnTo>
                        <a:lnTo>
                          <a:pt x="0" y="1"/>
                        </a:lnTo>
                        <a:lnTo>
                          <a:pt x="16" y="4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4" name="Freeform 90">
                    <a:extLst>
                      <a:ext uri="{FF2B5EF4-FFF2-40B4-BE49-F238E27FC236}">
                        <a16:creationId xmlns:a16="http://schemas.microsoft.com/office/drawing/2014/main" id="{1D9141A7-E369-DEEA-0016-C96976BF42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1" y="2722"/>
                    <a:ext cx="9" cy="4"/>
                  </a:xfrm>
                  <a:custGeom>
                    <a:avLst/>
                    <a:gdLst>
                      <a:gd name="T0" fmla="*/ 0 w 50"/>
                      <a:gd name="T1" fmla="*/ 0 h 25"/>
                      <a:gd name="T2" fmla="*/ 0 w 50"/>
                      <a:gd name="T3" fmla="*/ 0 h 25"/>
                      <a:gd name="T4" fmla="*/ 0 w 50"/>
                      <a:gd name="T5" fmla="*/ 0 h 25"/>
                      <a:gd name="T6" fmla="*/ 0 w 50"/>
                      <a:gd name="T7" fmla="*/ 0 h 25"/>
                      <a:gd name="T8" fmla="*/ 0 w 50"/>
                      <a:gd name="T9" fmla="*/ 0 h 25"/>
                      <a:gd name="T10" fmla="*/ 0 w 50"/>
                      <a:gd name="T11" fmla="*/ 0 h 25"/>
                      <a:gd name="T12" fmla="*/ 0 w 50"/>
                      <a:gd name="T13" fmla="*/ 0 h 25"/>
                      <a:gd name="T14" fmla="*/ 0 w 50"/>
                      <a:gd name="T15" fmla="*/ 0 h 25"/>
                      <a:gd name="T16" fmla="*/ 0 w 50"/>
                      <a:gd name="T17" fmla="*/ 0 h 25"/>
                      <a:gd name="T18" fmla="*/ 0 w 50"/>
                      <a:gd name="T19" fmla="*/ 0 h 2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0"/>
                      <a:gd name="T31" fmla="*/ 0 h 25"/>
                      <a:gd name="T32" fmla="*/ 50 w 50"/>
                      <a:gd name="T33" fmla="*/ 25 h 2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0" h="25">
                        <a:moveTo>
                          <a:pt x="50" y="25"/>
                        </a:moveTo>
                        <a:lnTo>
                          <a:pt x="49" y="15"/>
                        </a:lnTo>
                        <a:lnTo>
                          <a:pt x="43" y="7"/>
                        </a:lnTo>
                        <a:lnTo>
                          <a:pt x="35" y="1"/>
                        </a:lnTo>
                        <a:lnTo>
                          <a:pt x="25" y="0"/>
                        </a:lnTo>
                        <a:lnTo>
                          <a:pt x="16" y="1"/>
                        </a:lnTo>
                        <a:lnTo>
                          <a:pt x="8" y="7"/>
                        </a:lnTo>
                        <a:lnTo>
                          <a:pt x="3" y="15"/>
                        </a:lnTo>
                        <a:lnTo>
                          <a:pt x="0" y="25"/>
                        </a:lnTo>
                        <a:lnTo>
                          <a:pt x="50" y="2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5" name="Freeform 91">
                    <a:extLst>
                      <a:ext uri="{FF2B5EF4-FFF2-40B4-BE49-F238E27FC236}">
                        <a16:creationId xmlns:a16="http://schemas.microsoft.com/office/drawing/2014/main" id="{29906C56-DC0C-ADA2-1B04-423CD6C68B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51" y="2726"/>
                    <a:ext cx="19" cy="26"/>
                  </a:xfrm>
                  <a:custGeom>
                    <a:avLst/>
                    <a:gdLst>
                      <a:gd name="T0" fmla="*/ 0 w 113"/>
                      <a:gd name="T1" fmla="*/ 0 h 156"/>
                      <a:gd name="T2" fmla="*/ 0 w 113"/>
                      <a:gd name="T3" fmla="*/ 0 h 156"/>
                      <a:gd name="T4" fmla="*/ 0 w 113"/>
                      <a:gd name="T5" fmla="*/ 0 h 156"/>
                      <a:gd name="T6" fmla="*/ 0 w 113"/>
                      <a:gd name="T7" fmla="*/ 0 h 156"/>
                      <a:gd name="T8" fmla="*/ 0 w 113"/>
                      <a:gd name="T9" fmla="*/ 0 h 156"/>
                      <a:gd name="T10" fmla="*/ 0 w 113"/>
                      <a:gd name="T11" fmla="*/ 0 h 156"/>
                      <a:gd name="T12" fmla="*/ 0 w 113"/>
                      <a:gd name="T13" fmla="*/ 0 h 156"/>
                      <a:gd name="T14" fmla="*/ 0 w 113"/>
                      <a:gd name="T15" fmla="*/ 0 h 156"/>
                      <a:gd name="T16" fmla="*/ 0 w 113"/>
                      <a:gd name="T17" fmla="*/ 0 h 156"/>
                      <a:gd name="T18" fmla="*/ 0 w 113"/>
                      <a:gd name="T19" fmla="*/ 0 h 156"/>
                      <a:gd name="T20" fmla="*/ 0 w 113"/>
                      <a:gd name="T21" fmla="*/ 0 h 156"/>
                      <a:gd name="T22" fmla="*/ 0 w 113"/>
                      <a:gd name="T23" fmla="*/ 0 h 156"/>
                      <a:gd name="T24" fmla="*/ 0 w 113"/>
                      <a:gd name="T25" fmla="*/ 0 h 156"/>
                      <a:gd name="T26" fmla="*/ 0 w 113"/>
                      <a:gd name="T27" fmla="*/ 0 h 156"/>
                      <a:gd name="T28" fmla="*/ 0 w 113"/>
                      <a:gd name="T29" fmla="*/ 0 h 156"/>
                      <a:gd name="T30" fmla="*/ 0 w 113"/>
                      <a:gd name="T31" fmla="*/ 0 h 156"/>
                      <a:gd name="T32" fmla="*/ 0 w 113"/>
                      <a:gd name="T33" fmla="*/ 0 h 156"/>
                      <a:gd name="T34" fmla="*/ 0 w 113"/>
                      <a:gd name="T35" fmla="*/ 0 h 156"/>
                      <a:gd name="T36" fmla="*/ 0 w 113"/>
                      <a:gd name="T37" fmla="*/ 0 h 15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3"/>
                      <a:gd name="T58" fmla="*/ 0 h 156"/>
                      <a:gd name="T59" fmla="*/ 113 w 113"/>
                      <a:gd name="T60" fmla="*/ 156 h 15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3" h="156">
                        <a:moveTo>
                          <a:pt x="31" y="156"/>
                        </a:moveTo>
                        <a:lnTo>
                          <a:pt x="46" y="142"/>
                        </a:lnTo>
                        <a:lnTo>
                          <a:pt x="62" y="128"/>
                        </a:lnTo>
                        <a:lnTo>
                          <a:pt x="77" y="111"/>
                        </a:lnTo>
                        <a:lnTo>
                          <a:pt x="88" y="92"/>
                        </a:lnTo>
                        <a:lnTo>
                          <a:pt x="98" y="73"/>
                        </a:lnTo>
                        <a:lnTo>
                          <a:pt x="106" y="49"/>
                        </a:lnTo>
                        <a:lnTo>
                          <a:pt x="112" y="25"/>
                        </a:lnTo>
                        <a:lnTo>
                          <a:pt x="113" y="0"/>
                        </a:lnTo>
                        <a:lnTo>
                          <a:pt x="63" y="0"/>
                        </a:lnTo>
                        <a:lnTo>
                          <a:pt x="62" y="20"/>
                        </a:lnTo>
                        <a:lnTo>
                          <a:pt x="58" y="37"/>
                        </a:lnTo>
                        <a:lnTo>
                          <a:pt x="52" y="54"/>
                        </a:lnTo>
                        <a:lnTo>
                          <a:pt x="45" y="68"/>
                        </a:lnTo>
                        <a:lnTo>
                          <a:pt x="36" y="82"/>
                        </a:lnTo>
                        <a:lnTo>
                          <a:pt x="26" y="94"/>
                        </a:lnTo>
                        <a:lnTo>
                          <a:pt x="14" y="106"/>
                        </a:lnTo>
                        <a:lnTo>
                          <a:pt x="0" y="116"/>
                        </a:lnTo>
                        <a:lnTo>
                          <a:pt x="31" y="15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6" name="Freeform 92">
                    <a:extLst>
                      <a:ext uri="{FF2B5EF4-FFF2-40B4-BE49-F238E27FC236}">
                        <a16:creationId xmlns:a16="http://schemas.microsoft.com/office/drawing/2014/main" id="{E72573AA-AA2B-2CA0-1BAA-CB34BA02E99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95" y="2746"/>
                    <a:ext cx="61" cy="37"/>
                  </a:xfrm>
                  <a:custGeom>
                    <a:avLst/>
                    <a:gdLst>
                      <a:gd name="T0" fmla="*/ 0 w 367"/>
                      <a:gd name="T1" fmla="*/ 0 h 223"/>
                      <a:gd name="T2" fmla="*/ 0 w 367"/>
                      <a:gd name="T3" fmla="*/ 0 h 223"/>
                      <a:gd name="T4" fmla="*/ 0 w 367"/>
                      <a:gd name="T5" fmla="*/ 0 h 223"/>
                      <a:gd name="T6" fmla="*/ 0 w 367"/>
                      <a:gd name="T7" fmla="*/ 0 h 223"/>
                      <a:gd name="T8" fmla="*/ 0 w 367"/>
                      <a:gd name="T9" fmla="*/ 0 h 223"/>
                      <a:gd name="T10" fmla="*/ 0 w 367"/>
                      <a:gd name="T11" fmla="*/ 0 h 223"/>
                      <a:gd name="T12" fmla="*/ 0 w 367"/>
                      <a:gd name="T13" fmla="*/ 0 h 223"/>
                      <a:gd name="T14" fmla="*/ 0 w 367"/>
                      <a:gd name="T15" fmla="*/ 0 h 223"/>
                      <a:gd name="T16" fmla="*/ 0 w 367"/>
                      <a:gd name="T17" fmla="*/ 0 h 223"/>
                      <a:gd name="T18" fmla="*/ 0 w 367"/>
                      <a:gd name="T19" fmla="*/ 0 h 223"/>
                      <a:gd name="T20" fmla="*/ 0 w 367"/>
                      <a:gd name="T21" fmla="*/ 0 h 223"/>
                      <a:gd name="T22" fmla="*/ 0 w 367"/>
                      <a:gd name="T23" fmla="*/ 0 h 223"/>
                      <a:gd name="T24" fmla="*/ 0 w 367"/>
                      <a:gd name="T25" fmla="*/ 0 h 223"/>
                      <a:gd name="T26" fmla="*/ 0 w 367"/>
                      <a:gd name="T27" fmla="*/ 0 h 223"/>
                      <a:gd name="T28" fmla="*/ 0 w 367"/>
                      <a:gd name="T29" fmla="*/ 0 h 223"/>
                      <a:gd name="T30" fmla="*/ 0 w 367"/>
                      <a:gd name="T31" fmla="*/ 0 h 223"/>
                      <a:gd name="T32" fmla="*/ 0 w 367"/>
                      <a:gd name="T33" fmla="*/ 0 h 223"/>
                      <a:gd name="T34" fmla="*/ 0 w 367"/>
                      <a:gd name="T35" fmla="*/ 0 h 223"/>
                      <a:gd name="T36" fmla="*/ 0 w 367"/>
                      <a:gd name="T37" fmla="*/ 0 h 223"/>
                      <a:gd name="T38" fmla="*/ 0 w 367"/>
                      <a:gd name="T39" fmla="*/ 0 h 223"/>
                      <a:gd name="T40" fmla="*/ 0 w 367"/>
                      <a:gd name="T41" fmla="*/ 0 h 223"/>
                      <a:gd name="T42" fmla="*/ 0 w 367"/>
                      <a:gd name="T43" fmla="*/ 0 h 223"/>
                      <a:gd name="T44" fmla="*/ 0 w 367"/>
                      <a:gd name="T45" fmla="*/ 0 h 223"/>
                      <a:gd name="T46" fmla="*/ 0 w 367"/>
                      <a:gd name="T47" fmla="*/ 0 h 223"/>
                      <a:gd name="T48" fmla="*/ 0 w 367"/>
                      <a:gd name="T49" fmla="*/ 0 h 223"/>
                      <a:gd name="T50" fmla="*/ 0 w 367"/>
                      <a:gd name="T51" fmla="*/ 0 h 223"/>
                      <a:gd name="T52" fmla="*/ 0 w 367"/>
                      <a:gd name="T53" fmla="*/ 0 h 223"/>
                      <a:gd name="T54" fmla="*/ 0 w 367"/>
                      <a:gd name="T55" fmla="*/ 0 h 223"/>
                      <a:gd name="T56" fmla="*/ 0 w 367"/>
                      <a:gd name="T57" fmla="*/ 0 h 223"/>
                      <a:gd name="T58" fmla="*/ 0 w 367"/>
                      <a:gd name="T59" fmla="*/ 0 h 223"/>
                      <a:gd name="T60" fmla="*/ 0 w 367"/>
                      <a:gd name="T61" fmla="*/ 0 h 223"/>
                      <a:gd name="T62" fmla="*/ 0 w 367"/>
                      <a:gd name="T63" fmla="*/ 0 h 223"/>
                      <a:gd name="T64" fmla="*/ 0 w 367"/>
                      <a:gd name="T65" fmla="*/ 0 h 223"/>
                      <a:gd name="T66" fmla="*/ 0 w 367"/>
                      <a:gd name="T67" fmla="*/ 0 h 223"/>
                      <a:gd name="T68" fmla="*/ 0 w 367"/>
                      <a:gd name="T69" fmla="*/ 0 h 223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67"/>
                      <a:gd name="T106" fmla="*/ 0 h 223"/>
                      <a:gd name="T107" fmla="*/ 367 w 367"/>
                      <a:gd name="T108" fmla="*/ 223 h 223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67" h="223">
                        <a:moveTo>
                          <a:pt x="31" y="223"/>
                        </a:moveTo>
                        <a:lnTo>
                          <a:pt x="48" y="209"/>
                        </a:lnTo>
                        <a:lnTo>
                          <a:pt x="67" y="196"/>
                        </a:lnTo>
                        <a:lnTo>
                          <a:pt x="86" y="185"/>
                        </a:lnTo>
                        <a:lnTo>
                          <a:pt x="106" y="173"/>
                        </a:lnTo>
                        <a:lnTo>
                          <a:pt x="126" y="162"/>
                        </a:lnTo>
                        <a:lnTo>
                          <a:pt x="149" y="152"/>
                        </a:lnTo>
                        <a:lnTo>
                          <a:pt x="170" y="143"/>
                        </a:lnTo>
                        <a:lnTo>
                          <a:pt x="192" y="133"/>
                        </a:lnTo>
                        <a:lnTo>
                          <a:pt x="214" y="124"/>
                        </a:lnTo>
                        <a:lnTo>
                          <a:pt x="235" y="114"/>
                        </a:lnTo>
                        <a:lnTo>
                          <a:pt x="259" y="104"/>
                        </a:lnTo>
                        <a:lnTo>
                          <a:pt x="281" y="94"/>
                        </a:lnTo>
                        <a:lnTo>
                          <a:pt x="304" y="81"/>
                        </a:lnTo>
                        <a:lnTo>
                          <a:pt x="325" y="69"/>
                        </a:lnTo>
                        <a:lnTo>
                          <a:pt x="347" y="55"/>
                        </a:lnTo>
                        <a:lnTo>
                          <a:pt x="367" y="40"/>
                        </a:lnTo>
                        <a:lnTo>
                          <a:pt x="336" y="0"/>
                        </a:lnTo>
                        <a:lnTo>
                          <a:pt x="318" y="15"/>
                        </a:lnTo>
                        <a:lnTo>
                          <a:pt x="299" y="26"/>
                        </a:lnTo>
                        <a:lnTo>
                          <a:pt x="279" y="39"/>
                        </a:lnTo>
                        <a:lnTo>
                          <a:pt x="259" y="49"/>
                        </a:lnTo>
                        <a:lnTo>
                          <a:pt x="239" y="59"/>
                        </a:lnTo>
                        <a:lnTo>
                          <a:pt x="217" y="69"/>
                        </a:lnTo>
                        <a:lnTo>
                          <a:pt x="195" y="78"/>
                        </a:lnTo>
                        <a:lnTo>
                          <a:pt x="172" y="88"/>
                        </a:lnTo>
                        <a:lnTo>
                          <a:pt x="149" y="98"/>
                        </a:lnTo>
                        <a:lnTo>
                          <a:pt x="128" y="108"/>
                        </a:lnTo>
                        <a:lnTo>
                          <a:pt x="106" y="118"/>
                        </a:lnTo>
                        <a:lnTo>
                          <a:pt x="84" y="130"/>
                        </a:lnTo>
                        <a:lnTo>
                          <a:pt x="62" y="141"/>
                        </a:lnTo>
                        <a:lnTo>
                          <a:pt x="40" y="155"/>
                        </a:lnTo>
                        <a:lnTo>
                          <a:pt x="20" y="170"/>
                        </a:lnTo>
                        <a:lnTo>
                          <a:pt x="0" y="185"/>
                        </a:lnTo>
                        <a:lnTo>
                          <a:pt x="31" y="2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7" name="Freeform 93">
                    <a:extLst>
                      <a:ext uri="{FF2B5EF4-FFF2-40B4-BE49-F238E27FC236}">
                        <a16:creationId xmlns:a16="http://schemas.microsoft.com/office/drawing/2014/main" id="{664AC4CC-8AA4-4B4D-9D85-3088542D41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73" y="2776"/>
                    <a:ext cx="27" cy="37"/>
                  </a:xfrm>
                  <a:custGeom>
                    <a:avLst/>
                    <a:gdLst>
                      <a:gd name="T0" fmla="*/ 0 w 159"/>
                      <a:gd name="T1" fmla="*/ 0 h 222"/>
                      <a:gd name="T2" fmla="*/ 0 w 159"/>
                      <a:gd name="T3" fmla="*/ 0 h 222"/>
                      <a:gd name="T4" fmla="*/ 0 w 159"/>
                      <a:gd name="T5" fmla="*/ 0 h 222"/>
                      <a:gd name="T6" fmla="*/ 0 w 159"/>
                      <a:gd name="T7" fmla="*/ 0 h 222"/>
                      <a:gd name="T8" fmla="*/ 0 w 159"/>
                      <a:gd name="T9" fmla="*/ 0 h 222"/>
                      <a:gd name="T10" fmla="*/ 0 w 159"/>
                      <a:gd name="T11" fmla="*/ 0 h 222"/>
                      <a:gd name="T12" fmla="*/ 0 w 159"/>
                      <a:gd name="T13" fmla="*/ 0 h 222"/>
                      <a:gd name="T14" fmla="*/ 0 w 159"/>
                      <a:gd name="T15" fmla="*/ 0 h 222"/>
                      <a:gd name="T16" fmla="*/ 0 w 159"/>
                      <a:gd name="T17" fmla="*/ 0 h 222"/>
                      <a:gd name="T18" fmla="*/ 0 w 159"/>
                      <a:gd name="T19" fmla="*/ 0 h 222"/>
                      <a:gd name="T20" fmla="*/ 0 w 159"/>
                      <a:gd name="T21" fmla="*/ 0 h 222"/>
                      <a:gd name="T22" fmla="*/ 0 w 159"/>
                      <a:gd name="T23" fmla="*/ 0 h 222"/>
                      <a:gd name="T24" fmla="*/ 0 w 159"/>
                      <a:gd name="T25" fmla="*/ 0 h 222"/>
                      <a:gd name="T26" fmla="*/ 0 w 159"/>
                      <a:gd name="T27" fmla="*/ 0 h 222"/>
                      <a:gd name="T28" fmla="*/ 0 w 159"/>
                      <a:gd name="T29" fmla="*/ 0 h 222"/>
                      <a:gd name="T30" fmla="*/ 0 w 159"/>
                      <a:gd name="T31" fmla="*/ 0 h 222"/>
                      <a:gd name="T32" fmla="*/ 0 w 159"/>
                      <a:gd name="T33" fmla="*/ 0 h 222"/>
                      <a:gd name="T34" fmla="*/ 0 w 159"/>
                      <a:gd name="T35" fmla="*/ 0 h 222"/>
                      <a:gd name="T36" fmla="*/ 0 w 159"/>
                      <a:gd name="T37" fmla="*/ 0 h 22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59"/>
                      <a:gd name="T58" fmla="*/ 0 h 222"/>
                      <a:gd name="T59" fmla="*/ 159 w 159"/>
                      <a:gd name="T60" fmla="*/ 222 h 22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59" h="222">
                        <a:moveTo>
                          <a:pt x="49" y="222"/>
                        </a:moveTo>
                        <a:lnTo>
                          <a:pt x="53" y="195"/>
                        </a:lnTo>
                        <a:lnTo>
                          <a:pt x="61" y="169"/>
                        </a:lnTo>
                        <a:lnTo>
                          <a:pt x="73" y="144"/>
                        </a:lnTo>
                        <a:lnTo>
                          <a:pt x="86" y="120"/>
                        </a:lnTo>
                        <a:lnTo>
                          <a:pt x="102" y="97"/>
                        </a:lnTo>
                        <a:lnTo>
                          <a:pt x="120" y="76"/>
                        </a:lnTo>
                        <a:lnTo>
                          <a:pt x="139" y="56"/>
                        </a:lnTo>
                        <a:lnTo>
                          <a:pt x="159" y="38"/>
                        </a:lnTo>
                        <a:lnTo>
                          <a:pt x="128" y="0"/>
                        </a:lnTo>
                        <a:lnTo>
                          <a:pt x="105" y="21"/>
                        </a:lnTo>
                        <a:lnTo>
                          <a:pt x="83" y="43"/>
                        </a:lnTo>
                        <a:lnTo>
                          <a:pt x="62" y="68"/>
                        </a:lnTo>
                        <a:lnTo>
                          <a:pt x="44" y="94"/>
                        </a:lnTo>
                        <a:lnTo>
                          <a:pt x="29" y="122"/>
                        </a:lnTo>
                        <a:lnTo>
                          <a:pt x="15" y="152"/>
                        </a:lnTo>
                        <a:lnTo>
                          <a:pt x="6" y="185"/>
                        </a:lnTo>
                        <a:lnTo>
                          <a:pt x="0" y="218"/>
                        </a:lnTo>
                        <a:lnTo>
                          <a:pt x="49" y="22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8" name="Freeform 94">
                    <a:extLst>
                      <a:ext uri="{FF2B5EF4-FFF2-40B4-BE49-F238E27FC236}">
                        <a16:creationId xmlns:a16="http://schemas.microsoft.com/office/drawing/2014/main" id="{E26F1656-A7DB-E190-4D66-2F86C81EA60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93" y="2779"/>
                    <a:ext cx="8" cy="5"/>
                  </a:xfrm>
                  <a:custGeom>
                    <a:avLst/>
                    <a:gdLst>
                      <a:gd name="T0" fmla="*/ 0 w 49"/>
                      <a:gd name="T1" fmla="*/ 0 h 25"/>
                      <a:gd name="T2" fmla="*/ 0 w 49"/>
                      <a:gd name="T3" fmla="*/ 0 h 25"/>
                      <a:gd name="T4" fmla="*/ 0 w 49"/>
                      <a:gd name="T5" fmla="*/ 0 h 25"/>
                      <a:gd name="T6" fmla="*/ 0 w 49"/>
                      <a:gd name="T7" fmla="*/ 0 h 25"/>
                      <a:gd name="T8" fmla="*/ 0 w 49"/>
                      <a:gd name="T9" fmla="*/ 0 h 25"/>
                      <a:gd name="T10" fmla="*/ 0 w 49"/>
                      <a:gd name="T11" fmla="*/ 0 h 25"/>
                      <a:gd name="T12" fmla="*/ 0 w 49"/>
                      <a:gd name="T13" fmla="*/ 0 h 25"/>
                      <a:gd name="T14" fmla="*/ 0 w 49"/>
                      <a:gd name="T15" fmla="*/ 0 h 25"/>
                      <a:gd name="T16" fmla="*/ 0 w 49"/>
                      <a:gd name="T17" fmla="*/ 0 h 25"/>
                      <a:gd name="T18" fmla="*/ 0 w 49"/>
                      <a:gd name="T19" fmla="*/ 0 h 2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9"/>
                      <a:gd name="T31" fmla="*/ 0 h 25"/>
                      <a:gd name="T32" fmla="*/ 49 w 49"/>
                      <a:gd name="T33" fmla="*/ 25 h 2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9" h="25">
                        <a:moveTo>
                          <a:pt x="0" y="0"/>
                        </a:moveTo>
                        <a:lnTo>
                          <a:pt x="1" y="12"/>
                        </a:lnTo>
                        <a:lnTo>
                          <a:pt x="6" y="18"/>
                        </a:lnTo>
                        <a:lnTo>
                          <a:pt x="13" y="24"/>
                        </a:lnTo>
                        <a:lnTo>
                          <a:pt x="23" y="25"/>
                        </a:lnTo>
                        <a:lnTo>
                          <a:pt x="32" y="25"/>
                        </a:lnTo>
                        <a:lnTo>
                          <a:pt x="40" y="22"/>
                        </a:lnTo>
                        <a:lnTo>
                          <a:pt x="46" y="14"/>
                        </a:lnTo>
                        <a:lnTo>
                          <a:pt x="49" y="4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29" name="Freeform 95">
                    <a:extLst>
                      <a:ext uri="{FF2B5EF4-FFF2-40B4-BE49-F238E27FC236}">
                        <a16:creationId xmlns:a16="http://schemas.microsoft.com/office/drawing/2014/main" id="{8DCEBA5C-FC79-1677-C253-621FE5BCAC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70" y="2664"/>
                    <a:ext cx="8" cy="5"/>
                  </a:xfrm>
                  <a:custGeom>
                    <a:avLst/>
                    <a:gdLst>
                      <a:gd name="T0" fmla="*/ 0 w 48"/>
                      <a:gd name="T1" fmla="*/ 0 h 28"/>
                      <a:gd name="T2" fmla="*/ 0 w 48"/>
                      <a:gd name="T3" fmla="*/ 0 h 28"/>
                      <a:gd name="T4" fmla="*/ 0 w 48"/>
                      <a:gd name="T5" fmla="*/ 0 h 28"/>
                      <a:gd name="T6" fmla="*/ 0 w 48"/>
                      <a:gd name="T7" fmla="*/ 0 h 28"/>
                      <a:gd name="T8" fmla="*/ 0 w 48"/>
                      <a:gd name="T9" fmla="*/ 0 h 28"/>
                      <a:gd name="T10" fmla="*/ 0 w 48"/>
                      <a:gd name="T11" fmla="*/ 0 h 28"/>
                      <a:gd name="T12" fmla="*/ 0 w 48"/>
                      <a:gd name="T13" fmla="*/ 0 h 28"/>
                      <a:gd name="T14" fmla="*/ 0 w 48"/>
                      <a:gd name="T15" fmla="*/ 0 h 28"/>
                      <a:gd name="T16" fmla="*/ 0 w 48"/>
                      <a:gd name="T17" fmla="*/ 0 h 28"/>
                      <a:gd name="T18" fmla="*/ 0 w 48"/>
                      <a:gd name="T19" fmla="*/ 0 h 2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8"/>
                      <a:gd name="T31" fmla="*/ 0 h 28"/>
                      <a:gd name="T32" fmla="*/ 48 w 48"/>
                      <a:gd name="T33" fmla="*/ 28 h 2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8" h="28">
                        <a:moveTo>
                          <a:pt x="48" y="28"/>
                        </a:moveTo>
                        <a:lnTo>
                          <a:pt x="48" y="17"/>
                        </a:lnTo>
                        <a:lnTo>
                          <a:pt x="43" y="9"/>
                        </a:lnTo>
                        <a:lnTo>
                          <a:pt x="37" y="3"/>
                        </a:lnTo>
                        <a:lnTo>
                          <a:pt x="29" y="0"/>
                        </a:lnTo>
                        <a:lnTo>
                          <a:pt x="19" y="0"/>
                        </a:lnTo>
                        <a:lnTo>
                          <a:pt x="11" y="3"/>
                        </a:lnTo>
                        <a:lnTo>
                          <a:pt x="3" y="9"/>
                        </a:lnTo>
                        <a:lnTo>
                          <a:pt x="0" y="19"/>
                        </a:lnTo>
                        <a:lnTo>
                          <a:pt x="48" y="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0" name="Freeform 96">
                    <a:extLst>
                      <a:ext uri="{FF2B5EF4-FFF2-40B4-BE49-F238E27FC236}">
                        <a16:creationId xmlns:a16="http://schemas.microsoft.com/office/drawing/2014/main" id="{9FF12D44-DBB8-1608-6392-9524AD6DAA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6" y="2668"/>
                    <a:ext cx="33" cy="46"/>
                  </a:xfrm>
                  <a:custGeom>
                    <a:avLst/>
                    <a:gdLst>
                      <a:gd name="T0" fmla="*/ 0 w 194"/>
                      <a:gd name="T1" fmla="*/ 0 h 281"/>
                      <a:gd name="T2" fmla="*/ 0 w 194"/>
                      <a:gd name="T3" fmla="*/ 0 h 281"/>
                      <a:gd name="T4" fmla="*/ 0 w 194"/>
                      <a:gd name="T5" fmla="*/ 0 h 281"/>
                      <a:gd name="T6" fmla="*/ 0 w 194"/>
                      <a:gd name="T7" fmla="*/ 0 h 281"/>
                      <a:gd name="T8" fmla="*/ 0 w 194"/>
                      <a:gd name="T9" fmla="*/ 0 h 281"/>
                      <a:gd name="T10" fmla="*/ 0 w 194"/>
                      <a:gd name="T11" fmla="*/ 0 h 281"/>
                      <a:gd name="T12" fmla="*/ 0 w 194"/>
                      <a:gd name="T13" fmla="*/ 0 h 281"/>
                      <a:gd name="T14" fmla="*/ 0 w 194"/>
                      <a:gd name="T15" fmla="*/ 0 h 281"/>
                      <a:gd name="T16" fmla="*/ 0 w 194"/>
                      <a:gd name="T17" fmla="*/ 0 h 281"/>
                      <a:gd name="T18" fmla="*/ 0 w 194"/>
                      <a:gd name="T19" fmla="*/ 0 h 281"/>
                      <a:gd name="T20" fmla="*/ 0 w 194"/>
                      <a:gd name="T21" fmla="*/ 0 h 281"/>
                      <a:gd name="T22" fmla="*/ 0 w 194"/>
                      <a:gd name="T23" fmla="*/ 0 h 281"/>
                      <a:gd name="T24" fmla="*/ 0 w 194"/>
                      <a:gd name="T25" fmla="*/ 0 h 281"/>
                      <a:gd name="T26" fmla="*/ 0 w 194"/>
                      <a:gd name="T27" fmla="*/ 0 h 281"/>
                      <a:gd name="T28" fmla="*/ 0 w 194"/>
                      <a:gd name="T29" fmla="*/ 0 h 281"/>
                      <a:gd name="T30" fmla="*/ 0 w 194"/>
                      <a:gd name="T31" fmla="*/ 0 h 281"/>
                      <a:gd name="T32" fmla="*/ 0 w 194"/>
                      <a:gd name="T33" fmla="*/ 0 h 281"/>
                      <a:gd name="T34" fmla="*/ 0 w 194"/>
                      <a:gd name="T35" fmla="*/ 0 h 281"/>
                      <a:gd name="T36" fmla="*/ 0 w 194"/>
                      <a:gd name="T37" fmla="*/ 0 h 281"/>
                      <a:gd name="T38" fmla="*/ 0 w 194"/>
                      <a:gd name="T39" fmla="*/ 0 h 281"/>
                      <a:gd name="T40" fmla="*/ 0 w 194"/>
                      <a:gd name="T41" fmla="*/ 0 h 281"/>
                      <a:gd name="T42" fmla="*/ 0 w 194"/>
                      <a:gd name="T43" fmla="*/ 0 h 281"/>
                      <a:gd name="T44" fmla="*/ 0 w 194"/>
                      <a:gd name="T45" fmla="*/ 0 h 281"/>
                      <a:gd name="T46" fmla="*/ 0 w 194"/>
                      <a:gd name="T47" fmla="*/ 0 h 281"/>
                      <a:gd name="T48" fmla="*/ 0 w 194"/>
                      <a:gd name="T49" fmla="*/ 0 h 281"/>
                      <a:gd name="T50" fmla="*/ 0 w 194"/>
                      <a:gd name="T51" fmla="*/ 0 h 281"/>
                      <a:gd name="T52" fmla="*/ 0 w 194"/>
                      <a:gd name="T53" fmla="*/ 0 h 281"/>
                      <a:gd name="T54" fmla="*/ 0 w 194"/>
                      <a:gd name="T55" fmla="*/ 0 h 281"/>
                      <a:gd name="T56" fmla="*/ 0 w 194"/>
                      <a:gd name="T57" fmla="*/ 0 h 281"/>
                      <a:gd name="T58" fmla="*/ 0 w 194"/>
                      <a:gd name="T59" fmla="*/ 0 h 281"/>
                      <a:gd name="T60" fmla="*/ 0 w 194"/>
                      <a:gd name="T61" fmla="*/ 0 h 281"/>
                      <a:gd name="T62" fmla="*/ 0 w 194"/>
                      <a:gd name="T63" fmla="*/ 0 h 281"/>
                      <a:gd name="T64" fmla="*/ 0 w 194"/>
                      <a:gd name="T65" fmla="*/ 0 h 281"/>
                      <a:gd name="T66" fmla="*/ 0 w 194"/>
                      <a:gd name="T67" fmla="*/ 0 h 281"/>
                      <a:gd name="T68" fmla="*/ 0 w 194"/>
                      <a:gd name="T69" fmla="*/ 0 h 281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94"/>
                      <a:gd name="T106" fmla="*/ 0 h 281"/>
                      <a:gd name="T107" fmla="*/ 194 w 194"/>
                      <a:gd name="T108" fmla="*/ 281 h 281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94" h="281">
                        <a:moveTo>
                          <a:pt x="29" y="281"/>
                        </a:moveTo>
                        <a:lnTo>
                          <a:pt x="46" y="267"/>
                        </a:lnTo>
                        <a:lnTo>
                          <a:pt x="60" y="255"/>
                        </a:lnTo>
                        <a:lnTo>
                          <a:pt x="75" y="240"/>
                        </a:lnTo>
                        <a:lnTo>
                          <a:pt x="88" y="226"/>
                        </a:lnTo>
                        <a:lnTo>
                          <a:pt x="101" y="210"/>
                        </a:lnTo>
                        <a:lnTo>
                          <a:pt x="113" y="194"/>
                        </a:lnTo>
                        <a:lnTo>
                          <a:pt x="126" y="178"/>
                        </a:lnTo>
                        <a:lnTo>
                          <a:pt x="137" y="161"/>
                        </a:lnTo>
                        <a:lnTo>
                          <a:pt x="146" y="143"/>
                        </a:lnTo>
                        <a:lnTo>
                          <a:pt x="156" y="125"/>
                        </a:lnTo>
                        <a:lnTo>
                          <a:pt x="163" y="106"/>
                        </a:lnTo>
                        <a:lnTo>
                          <a:pt x="172" y="88"/>
                        </a:lnTo>
                        <a:lnTo>
                          <a:pt x="178" y="69"/>
                        </a:lnTo>
                        <a:lnTo>
                          <a:pt x="185" y="50"/>
                        </a:lnTo>
                        <a:lnTo>
                          <a:pt x="190" y="29"/>
                        </a:lnTo>
                        <a:lnTo>
                          <a:pt x="194" y="9"/>
                        </a:lnTo>
                        <a:lnTo>
                          <a:pt x="145" y="0"/>
                        </a:lnTo>
                        <a:lnTo>
                          <a:pt x="141" y="18"/>
                        </a:lnTo>
                        <a:lnTo>
                          <a:pt x="137" y="36"/>
                        </a:lnTo>
                        <a:lnTo>
                          <a:pt x="130" y="53"/>
                        </a:lnTo>
                        <a:lnTo>
                          <a:pt x="126" y="71"/>
                        </a:lnTo>
                        <a:lnTo>
                          <a:pt x="119" y="87"/>
                        </a:lnTo>
                        <a:lnTo>
                          <a:pt x="111" y="105"/>
                        </a:lnTo>
                        <a:lnTo>
                          <a:pt x="103" y="120"/>
                        </a:lnTo>
                        <a:lnTo>
                          <a:pt x="94" y="135"/>
                        </a:lnTo>
                        <a:lnTo>
                          <a:pt x="84" y="151"/>
                        </a:lnTo>
                        <a:lnTo>
                          <a:pt x="74" y="165"/>
                        </a:lnTo>
                        <a:lnTo>
                          <a:pt x="63" y="180"/>
                        </a:lnTo>
                        <a:lnTo>
                          <a:pt x="50" y="193"/>
                        </a:lnTo>
                        <a:lnTo>
                          <a:pt x="39" y="206"/>
                        </a:lnTo>
                        <a:lnTo>
                          <a:pt x="26" y="219"/>
                        </a:lnTo>
                        <a:lnTo>
                          <a:pt x="13" y="230"/>
                        </a:lnTo>
                        <a:lnTo>
                          <a:pt x="0" y="241"/>
                        </a:lnTo>
                        <a:lnTo>
                          <a:pt x="29" y="28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1" name="Freeform 97">
                    <a:extLst>
                      <a:ext uri="{FF2B5EF4-FFF2-40B4-BE49-F238E27FC236}">
                        <a16:creationId xmlns:a16="http://schemas.microsoft.com/office/drawing/2014/main" id="{5E0CF8D8-FED9-D771-55AD-6A510CE9C3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5" y="2708"/>
                    <a:ext cx="76" cy="38"/>
                  </a:xfrm>
                  <a:custGeom>
                    <a:avLst/>
                    <a:gdLst>
                      <a:gd name="T0" fmla="*/ 0 w 457"/>
                      <a:gd name="T1" fmla="*/ 0 h 232"/>
                      <a:gd name="T2" fmla="*/ 0 w 457"/>
                      <a:gd name="T3" fmla="*/ 0 h 232"/>
                      <a:gd name="T4" fmla="*/ 0 w 457"/>
                      <a:gd name="T5" fmla="*/ 0 h 232"/>
                      <a:gd name="T6" fmla="*/ 0 w 457"/>
                      <a:gd name="T7" fmla="*/ 0 h 232"/>
                      <a:gd name="T8" fmla="*/ 0 w 457"/>
                      <a:gd name="T9" fmla="*/ 0 h 232"/>
                      <a:gd name="T10" fmla="*/ 0 w 457"/>
                      <a:gd name="T11" fmla="*/ 0 h 232"/>
                      <a:gd name="T12" fmla="*/ 0 w 457"/>
                      <a:gd name="T13" fmla="*/ 0 h 232"/>
                      <a:gd name="T14" fmla="*/ 0 w 457"/>
                      <a:gd name="T15" fmla="*/ 0 h 232"/>
                      <a:gd name="T16" fmla="*/ 0 w 457"/>
                      <a:gd name="T17" fmla="*/ 0 h 232"/>
                      <a:gd name="T18" fmla="*/ 0 w 457"/>
                      <a:gd name="T19" fmla="*/ 0 h 232"/>
                      <a:gd name="T20" fmla="*/ 0 w 457"/>
                      <a:gd name="T21" fmla="*/ 0 h 232"/>
                      <a:gd name="T22" fmla="*/ 0 w 457"/>
                      <a:gd name="T23" fmla="*/ 0 h 232"/>
                      <a:gd name="T24" fmla="*/ 0 w 457"/>
                      <a:gd name="T25" fmla="*/ 0 h 232"/>
                      <a:gd name="T26" fmla="*/ 0 w 457"/>
                      <a:gd name="T27" fmla="*/ 0 h 232"/>
                      <a:gd name="T28" fmla="*/ 0 w 457"/>
                      <a:gd name="T29" fmla="*/ 0 h 232"/>
                      <a:gd name="T30" fmla="*/ 0 w 457"/>
                      <a:gd name="T31" fmla="*/ 0 h 232"/>
                      <a:gd name="T32" fmla="*/ 0 w 457"/>
                      <a:gd name="T33" fmla="*/ 0 h 232"/>
                      <a:gd name="T34" fmla="*/ 0 w 457"/>
                      <a:gd name="T35" fmla="*/ 0 h 232"/>
                      <a:gd name="T36" fmla="*/ 0 w 457"/>
                      <a:gd name="T37" fmla="*/ 0 h 232"/>
                      <a:gd name="T38" fmla="*/ 0 w 457"/>
                      <a:gd name="T39" fmla="*/ 0 h 232"/>
                      <a:gd name="T40" fmla="*/ 0 w 457"/>
                      <a:gd name="T41" fmla="*/ 0 h 232"/>
                      <a:gd name="T42" fmla="*/ 0 w 457"/>
                      <a:gd name="T43" fmla="*/ 0 h 232"/>
                      <a:gd name="T44" fmla="*/ 0 w 457"/>
                      <a:gd name="T45" fmla="*/ 0 h 232"/>
                      <a:gd name="T46" fmla="*/ 0 w 457"/>
                      <a:gd name="T47" fmla="*/ 0 h 232"/>
                      <a:gd name="T48" fmla="*/ 0 w 457"/>
                      <a:gd name="T49" fmla="*/ 0 h 232"/>
                      <a:gd name="T50" fmla="*/ 0 w 457"/>
                      <a:gd name="T51" fmla="*/ 0 h 232"/>
                      <a:gd name="T52" fmla="*/ 0 w 457"/>
                      <a:gd name="T53" fmla="*/ 0 h 232"/>
                      <a:gd name="T54" fmla="*/ 0 w 457"/>
                      <a:gd name="T55" fmla="*/ 0 h 232"/>
                      <a:gd name="T56" fmla="*/ 0 w 457"/>
                      <a:gd name="T57" fmla="*/ 0 h 232"/>
                      <a:gd name="T58" fmla="*/ 0 w 457"/>
                      <a:gd name="T59" fmla="*/ 0 h 232"/>
                      <a:gd name="T60" fmla="*/ 0 w 457"/>
                      <a:gd name="T61" fmla="*/ 0 h 232"/>
                      <a:gd name="T62" fmla="*/ 0 w 457"/>
                      <a:gd name="T63" fmla="*/ 0 h 232"/>
                      <a:gd name="T64" fmla="*/ 0 w 457"/>
                      <a:gd name="T65" fmla="*/ 0 h 232"/>
                      <a:gd name="T66" fmla="*/ 0 w 457"/>
                      <a:gd name="T67" fmla="*/ 0 h 232"/>
                      <a:gd name="T68" fmla="*/ 0 w 457"/>
                      <a:gd name="T69" fmla="*/ 0 h 232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57"/>
                      <a:gd name="T106" fmla="*/ 0 h 232"/>
                      <a:gd name="T107" fmla="*/ 457 w 457"/>
                      <a:gd name="T108" fmla="*/ 232 h 232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57" h="232">
                        <a:moveTo>
                          <a:pt x="29" y="232"/>
                        </a:moveTo>
                        <a:lnTo>
                          <a:pt x="52" y="217"/>
                        </a:lnTo>
                        <a:lnTo>
                          <a:pt x="75" y="203"/>
                        </a:lnTo>
                        <a:lnTo>
                          <a:pt x="100" y="190"/>
                        </a:lnTo>
                        <a:lnTo>
                          <a:pt x="127" y="179"/>
                        </a:lnTo>
                        <a:lnTo>
                          <a:pt x="154" y="168"/>
                        </a:lnTo>
                        <a:lnTo>
                          <a:pt x="181" y="159"/>
                        </a:lnTo>
                        <a:lnTo>
                          <a:pt x="209" y="149"/>
                        </a:lnTo>
                        <a:lnTo>
                          <a:pt x="237" y="140"/>
                        </a:lnTo>
                        <a:lnTo>
                          <a:pt x="266" y="131"/>
                        </a:lnTo>
                        <a:lnTo>
                          <a:pt x="294" y="121"/>
                        </a:lnTo>
                        <a:lnTo>
                          <a:pt x="323" y="111"/>
                        </a:lnTo>
                        <a:lnTo>
                          <a:pt x="351" y="99"/>
                        </a:lnTo>
                        <a:lnTo>
                          <a:pt x="378" y="87"/>
                        </a:lnTo>
                        <a:lnTo>
                          <a:pt x="406" y="73"/>
                        </a:lnTo>
                        <a:lnTo>
                          <a:pt x="432" y="57"/>
                        </a:lnTo>
                        <a:lnTo>
                          <a:pt x="457" y="40"/>
                        </a:lnTo>
                        <a:lnTo>
                          <a:pt x="428" y="0"/>
                        </a:lnTo>
                        <a:lnTo>
                          <a:pt x="405" y="15"/>
                        </a:lnTo>
                        <a:lnTo>
                          <a:pt x="382" y="30"/>
                        </a:lnTo>
                        <a:lnTo>
                          <a:pt x="358" y="42"/>
                        </a:lnTo>
                        <a:lnTo>
                          <a:pt x="332" y="53"/>
                        </a:lnTo>
                        <a:lnTo>
                          <a:pt x="306" y="64"/>
                        </a:lnTo>
                        <a:lnTo>
                          <a:pt x="278" y="75"/>
                        </a:lnTo>
                        <a:lnTo>
                          <a:pt x="250" y="85"/>
                        </a:lnTo>
                        <a:lnTo>
                          <a:pt x="222" y="94"/>
                        </a:lnTo>
                        <a:lnTo>
                          <a:pt x="194" y="103"/>
                        </a:lnTo>
                        <a:lnTo>
                          <a:pt x="165" y="112"/>
                        </a:lnTo>
                        <a:lnTo>
                          <a:pt x="137" y="122"/>
                        </a:lnTo>
                        <a:lnTo>
                          <a:pt x="108" y="133"/>
                        </a:lnTo>
                        <a:lnTo>
                          <a:pt x="80" y="145"/>
                        </a:lnTo>
                        <a:lnTo>
                          <a:pt x="54" y="160"/>
                        </a:lnTo>
                        <a:lnTo>
                          <a:pt x="26" y="173"/>
                        </a:lnTo>
                        <a:lnTo>
                          <a:pt x="0" y="192"/>
                        </a:lnTo>
                        <a:lnTo>
                          <a:pt x="29" y="2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2" name="Freeform 98">
                    <a:extLst>
                      <a:ext uri="{FF2B5EF4-FFF2-40B4-BE49-F238E27FC236}">
                        <a16:creationId xmlns:a16="http://schemas.microsoft.com/office/drawing/2014/main" id="{28F16477-3983-A117-4E21-ECF1BB407F4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55" y="2740"/>
                    <a:ext cx="25" cy="37"/>
                  </a:xfrm>
                  <a:custGeom>
                    <a:avLst/>
                    <a:gdLst>
                      <a:gd name="T0" fmla="*/ 0 w 149"/>
                      <a:gd name="T1" fmla="*/ 0 h 223"/>
                      <a:gd name="T2" fmla="*/ 0 w 149"/>
                      <a:gd name="T3" fmla="*/ 0 h 223"/>
                      <a:gd name="T4" fmla="*/ 0 w 149"/>
                      <a:gd name="T5" fmla="*/ 0 h 223"/>
                      <a:gd name="T6" fmla="*/ 0 w 149"/>
                      <a:gd name="T7" fmla="*/ 0 h 223"/>
                      <a:gd name="T8" fmla="*/ 0 w 149"/>
                      <a:gd name="T9" fmla="*/ 0 h 223"/>
                      <a:gd name="T10" fmla="*/ 0 w 149"/>
                      <a:gd name="T11" fmla="*/ 0 h 223"/>
                      <a:gd name="T12" fmla="*/ 0 w 149"/>
                      <a:gd name="T13" fmla="*/ 0 h 223"/>
                      <a:gd name="T14" fmla="*/ 0 w 149"/>
                      <a:gd name="T15" fmla="*/ 0 h 223"/>
                      <a:gd name="T16" fmla="*/ 0 w 149"/>
                      <a:gd name="T17" fmla="*/ 0 h 223"/>
                      <a:gd name="T18" fmla="*/ 0 w 149"/>
                      <a:gd name="T19" fmla="*/ 0 h 223"/>
                      <a:gd name="T20" fmla="*/ 0 w 149"/>
                      <a:gd name="T21" fmla="*/ 0 h 223"/>
                      <a:gd name="T22" fmla="*/ 0 w 149"/>
                      <a:gd name="T23" fmla="*/ 0 h 223"/>
                      <a:gd name="T24" fmla="*/ 0 w 149"/>
                      <a:gd name="T25" fmla="*/ 0 h 223"/>
                      <a:gd name="T26" fmla="*/ 0 w 149"/>
                      <a:gd name="T27" fmla="*/ 0 h 223"/>
                      <a:gd name="T28" fmla="*/ 0 w 149"/>
                      <a:gd name="T29" fmla="*/ 0 h 223"/>
                      <a:gd name="T30" fmla="*/ 0 w 149"/>
                      <a:gd name="T31" fmla="*/ 0 h 223"/>
                      <a:gd name="T32" fmla="*/ 0 w 149"/>
                      <a:gd name="T33" fmla="*/ 0 h 223"/>
                      <a:gd name="T34" fmla="*/ 0 w 149"/>
                      <a:gd name="T35" fmla="*/ 0 h 223"/>
                      <a:gd name="T36" fmla="*/ 0 w 149"/>
                      <a:gd name="T37" fmla="*/ 0 h 22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49"/>
                      <a:gd name="T58" fmla="*/ 0 h 223"/>
                      <a:gd name="T59" fmla="*/ 149 w 149"/>
                      <a:gd name="T60" fmla="*/ 223 h 22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49" h="223">
                        <a:moveTo>
                          <a:pt x="50" y="223"/>
                        </a:moveTo>
                        <a:lnTo>
                          <a:pt x="55" y="195"/>
                        </a:lnTo>
                        <a:lnTo>
                          <a:pt x="62" y="168"/>
                        </a:lnTo>
                        <a:lnTo>
                          <a:pt x="72" y="142"/>
                        </a:lnTo>
                        <a:lnTo>
                          <a:pt x="83" y="117"/>
                        </a:lnTo>
                        <a:lnTo>
                          <a:pt x="96" y="95"/>
                        </a:lnTo>
                        <a:lnTo>
                          <a:pt x="112" y="75"/>
                        </a:lnTo>
                        <a:lnTo>
                          <a:pt x="130" y="55"/>
                        </a:lnTo>
                        <a:lnTo>
                          <a:pt x="149" y="40"/>
                        </a:lnTo>
                        <a:lnTo>
                          <a:pt x="120" y="0"/>
                        </a:lnTo>
                        <a:lnTo>
                          <a:pt x="96" y="20"/>
                        </a:lnTo>
                        <a:lnTo>
                          <a:pt x="75" y="42"/>
                        </a:lnTo>
                        <a:lnTo>
                          <a:pt x="55" y="68"/>
                        </a:lnTo>
                        <a:lnTo>
                          <a:pt x="40" y="95"/>
                        </a:lnTo>
                        <a:lnTo>
                          <a:pt x="26" y="123"/>
                        </a:lnTo>
                        <a:lnTo>
                          <a:pt x="14" y="154"/>
                        </a:lnTo>
                        <a:lnTo>
                          <a:pt x="6" y="185"/>
                        </a:lnTo>
                        <a:lnTo>
                          <a:pt x="0" y="218"/>
                        </a:lnTo>
                        <a:lnTo>
                          <a:pt x="50" y="2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3" name="Freeform 99">
                    <a:extLst>
                      <a:ext uri="{FF2B5EF4-FFF2-40B4-BE49-F238E27FC236}">
                        <a16:creationId xmlns:a16="http://schemas.microsoft.com/office/drawing/2014/main" id="{B9633A46-CE5D-34BF-83D1-D7BA525BB3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3" y="2743"/>
                    <a:ext cx="9" cy="4"/>
                  </a:xfrm>
                  <a:custGeom>
                    <a:avLst/>
                    <a:gdLst>
                      <a:gd name="T0" fmla="*/ 0 w 49"/>
                      <a:gd name="T1" fmla="*/ 0 h 26"/>
                      <a:gd name="T2" fmla="*/ 0 w 49"/>
                      <a:gd name="T3" fmla="*/ 0 h 26"/>
                      <a:gd name="T4" fmla="*/ 0 w 49"/>
                      <a:gd name="T5" fmla="*/ 0 h 26"/>
                      <a:gd name="T6" fmla="*/ 0 w 49"/>
                      <a:gd name="T7" fmla="*/ 0 h 26"/>
                      <a:gd name="T8" fmla="*/ 0 w 49"/>
                      <a:gd name="T9" fmla="*/ 0 h 26"/>
                      <a:gd name="T10" fmla="*/ 0 w 49"/>
                      <a:gd name="T11" fmla="*/ 0 h 26"/>
                      <a:gd name="T12" fmla="*/ 0 w 49"/>
                      <a:gd name="T13" fmla="*/ 0 h 26"/>
                      <a:gd name="T14" fmla="*/ 0 w 49"/>
                      <a:gd name="T15" fmla="*/ 0 h 26"/>
                      <a:gd name="T16" fmla="*/ 0 w 49"/>
                      <a:gd name="T17" fmla="*/ 0 h 26"/>
                      <a:gd name="T18" fmla="*/ 0 w 49"/>
                      <a:gd name="T19" fmla="*/ 0 h 2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9"/>
                      <a:gd name="T31" fmla="*/ 0 h 26"/>
                      <a:gd name="T32" fmla="*/ 49 w 49"/>
                      <a:gd name="T33" fmla="*/ 26 h 2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9" h="26">
                        <a:moveTo>
                          <a:pt x="0" y="0"/>
                        </a:moveTo>
                        <a:lnTo>
                          <a:pt x="1" y="12"/>
                        </a:lnTo>
                        <a:lnTo>
                          <a:pt x="5" y="19"/>
                        </a:lnTo>
                        <a:lnTo>
                          <a:pt x="13" y="25"/>
                        </a:lnTo>
                        <a:lnTo>
                          <a:pt x="22" y="26"/>
                        </a:lnTo>
                        <a:lnTo>
                          <a:pt x="31" y="26"/>
                        </a:lnTo>
                        <a:lnTo>
                          <a:pt x="40" y="23"/>
                        </a:lnTo>
                        <a:lnTo>
                          <a:pt x="46" y="15"/>
                        </a:lnTo>
                        <a:lnTo>
                          <a:pt x="49" y="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4" name="Freeform 100">
                    <a:extLst>
                      <a:ext uri="{FF2B5EF4-FFF2-40B4-BE49-F238E27FC236}">
                        <a16:creationId xmlns:a16="http://schemas.microsoft.com/office/drawing/2014/main" id="{7FFBE442-BEDC-04E9-793F-74F6291B10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72" y="2855"/>
                    <a:ext cx="417" cy="794"/>
                  </a:xfrm>
                  <a:custGeom>
                    <a:avLst/>
                    <a:gdLst>
                      <a:gd name="T0" fmla="*/ 0 w 2503"/>
                      <a:gd name="T1" fmla="*/ 0 h 4766"/>
                      <a:gd name="T2" fmla="*/ 0 w 2503"/>
                      <a:gd name="T3" fmla="*/ 0 h 4766"/>
                      <a:gd name="T4" fmla="*/ 0 w 2503"/>
                      <a:gd name="T5" fmla="*/ 0 h 4766"/>
                      <a:gd name="T6" fmla="*/ 0 w 2503"/>
                      <a:gd name="T7" fmla="*/ 0 h 4766"/>
                      <a:gd name="T8" fmla="*/ 0 w 2503"/>
                      <a:gd name="T9" fmla="*/ 0 h 4766"/>
                      <a:gd name="T10" fmla="*/ 0 w 2503"/>
                      <a:gd name="T11" fmla="*/ 0 h 4766"/>
                      <a:gd name="T12" fmla="*/ 0 w 2503"/>
                      <a:gd name="T13" fmla="*/ 0 h 4766"/>
                      <a:gd name="T14" fmla="*/ 0 w 2503"/>
                      <a:gd name="T15" fmla="*/ 0 h 4766"/>
                      <a:gd name="T16" fmla="*/ 0 w 2503"/>
                      <a:gd name="T17" fmla="*/ 0 h 4766"/>
                      <a:gd name="T18" fmla="*/ 0 w 2503"/>
                      <a:gd name="T19" fmla="*/ 0 h 4766"/>
                      <a:gd name="T20" fmla="*/ 0 w 2503"/>
                      <a:gd name="T21" fmla="*/ 0 h 4766"/>
                      <a:gd name="T22" fmla="*/ 0 w 2503"/>
                      <a:gd name="T23" fmla="*/ 0 h 4766"/>
                      <a:gd name="T24" fmla="*/ 0 w 2503"/>
                      <a:gd name="T25" fmla="*/ 0 h 4766"/>
                      <a:gd name="T26" fmla="*/ 0 w 2503"/>
                      <a:gd name="T27" fmla="*/ 0 h 4766"/>
                      <a:gd name="T28" fmla="*/ 0 w 2503"/>
                      <a:gd name="T29" fmla="*/ 0 h 4766"/>
                      <a:gd name="T30" fmla="*/ 0 w 2503"/>
                      <a:gd name="T31" fmla="*/ 0 h 4766"/>
                      <a:gd name="T32" fmla="*/ 0 w 2503"/>
                      <a:gd name="T33" fmla="*/ 0 h 4766"/>
                      <a:gd name="T34" fmla="*/ 0 w 2503"/>
                      <a:gd name="T35" fmla="*/ 0 h 4766"/>
                      <a:gd name="T36" fmla="*/ 0 w 2503"/>
                      <a:gd name="T37" fmla="*/ 0 h 4766"/>
                      <a:gd name="T38" fmla="*/ 0 w 2503"/>
                      <a:gd name="T39" fmla="*/ 0 h 4766"/>
                      <a:gd name="T40" fmla="*/ 0 w 2503"/>
                      <a:gd name="T41" fmla="*/ 0 h 4766"/>
                      <a:gd name="T42" fmla="*/ 0 w 2503"/>
                      <a:gd name="T43" fmla="*/ 0 h 4766"/>
                      <a:gd name="T44" fmla="*/ 0 w 2503"/>
                      <a:gd name="T45" fmla="*/ 0 h 4766"/>
                      <a:gd name="T46" fmla="*/ 0 w 2503"/>
                      <a:gd name="T47" fmla="*/ 0 h 4766"/>
                      <a:gd name="T48" fmla="*/ 0 w 2503"/>
                      <a:gd name="T49" fmla="*/ 0 h 4766"/>
                      <a:gd name="T50" fmla="*/ 0 w 2503"/>
                      <a:gd name="T51" fmla="*/ 0 h 4766"/>
                      <a:gd name="T52" fmla="*/ 0 w 2503"/>
                      <a:gd name="T53" fmla="*/ 0 h 4766"/>
                      <a:gd name="T54" fmla="*/ 0 w 2503"/>
                      <a:gd name="T55" fmla="*/ 0 h 4766"/>
                      <a:gd name="T56" fmla="*/ 0 w 2503"/>
                      <a:gd name="T57" fmla="*/ 0 h 4766"/>
                      <a:gd name="T58" fmla="*/ 0 w 2503"/>
                      <a:gd name="T59" fmla="*/ 0 h 4766"/>
                      <a:gd name="T60" fmla="*/ 0 w 2503"/>
                      <a:gd name="T61" fmla="*/ 0 h 4766"/>
                      <a:gd name="T62" fmla="*/ 0 w 2503"/>
                      <a:gd name="T63" fmla="*/ 0 h 4766"/>
                      <a:gd name="T64" fmla="*/ 0 w 2503"/>
                      <a:gd name="T65" fmla="*/ 0 h 4766"/>
                      <a:gd name="T66" fmla="*/ 0 w 2503"/>
                      <a:gd name="T67" fmla="*/ 0 h 4766"/>
                      <a:gd name="T68" fmla="*/ 0 w 2503"/>
                      <a:gd name="T69" fmla="*/ 0 h 4766"/>
                      <a:gd name="T70" fmla="*/ 0 w 2503"/>
                      <a:gd name="T71" fmla="*/ 0 h 4766"/>
                      <a:gd name="T72" fmla="*/ 0 w 2503"/>
                      <a:gd name="T73" fmla="*/ 0 h 4766"/>
                      <a:gd name="T74" fmla="*/ 0 w 2503"/>
                      <a:gd name="T75" fmla="*/ 0 h 4766"/>
                      <a:gd name="T76" fmla="*/ 0 w 2503"/>
                      <a:gd name="T77" fmla="*/ 0 h 4766"/>
                      <a:gd name="T78" fmla="*/ 0 w 2503"/>
                      <a:gd name="T79" fmla="*/ 0 h 4766"/>
                      <a:gd name="T80" fmla="*/ 0 w 2503"/>
                      <a:gd name="T81" fmla="*/ 0 h 4766"/>
                      <a:gd name="T82" fmla="*/ 0 w 2503"/>
                      <a:gd name="T83" fmla="*/ 0 h 4766"/>
                      <a:gd name="T84" fmla="*/ 0 w 2503"/>
                      <a:gd name="T85" fmla="*/ 0 h 4766"/>
                      <a:gd name="T86" fmla="*/ 0 w 2503"/>
                      <a:gd name="T87" fmla="*/ 0 h 4766"/>
                      <a:gd name="T88" fmla="*/ 0 w 2503"/>
                      <a:gd name="T89" fmla="*/ 0 h 4766"/>
                      <a:gd name="T90" fmla="*/ 0 w 2503"/>
                      <a:gd name="T91" fmla="*/ 0 h 476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2503"/>
                      <a:gd name="T139" fmla="*/ 0 h 4766"/>
                      <a:gd name="T140" fmla="*/ 2503 w 2503"/>
                      <a:gd name="T141" fmla="*/ 4766 h 4766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2503" h="4766">
                        <a:moveTo>
                          <a:pt x="0" y="3"/>
                        </a:moveTo>
                        <a:lnTo>
                          <a:pt x="28" y="22"/>
                        </a:lnTo>
                        <a:lnTo>
                          <a:pt x="54" y="44"/>
                        </a:lnTo>
                        <a:lnTo>
                          <a:pt x="78" y="67"/>
                        </a:lnTo>
                        <a:lnTo>
                          <a:pt x="100" y="95"/>
                        </a:lnTo>
                        <a:lnTo>
                          <a:pt x="120" y="124"/>
                        </a:lnTo>
                        <a:lnTo>
                          <a:pt x="140" y="156"/>
                        </a:lnTo>
                        <a:lnTo>
                          <a:pt x="156" y="190"/>
                        </a:lnTo>
                        <a:lnTo>
                          <a:pt x="173" y="225"/>
                        </a:lnTo>
                        <a:lnTo>
                          <a:pt x="189" y="263"/>
                        </a:lnTo>
                        <a:lnTo>
                          <a:pt x="202" y="302"/>
                        </a:lnTo>
                        <a:lnTo>
                          <a:pt x="217" y="344"/>
                        </a:lnTo>
                        <a:lnTo>
                          <a:pt x="229" y="387"/>
                        </a:lnTo>
                        <a:lnTo>
                          <a:pt x="242" y="432"/>
                        </a:lnTo>
                        <a:lnTo>
                          <a:pt x="254" y="478"/>
                        </a:lnTo>
                        <a:lnTo>
                          <a:pt x="265" y="525"/>
                        </a:lnTo>
                        <a:lnTo>
                          <a:pt x="278" y="574"/>
                        </a:lnTo>
                        <a:lnTo>
                          <a:pt x="307" y="785"/>
                        </a:lnTo>
                        <a:lnTo>
                          <a:pt x="336" y="996"/>
                        </a:lnTo>
                        <a:lnTo>
                          <a:pt x="365" y="1208"/>
                        </a:lnTo>
                        <a:lnTo>
                          <a:pt x="394" y="1418"/>
                        </a:lnTo>
                        <a:lnTo>
                          <a:pt x="425" y="1630"/>
                        </a:lnTo>
                        <a:lnTo>
                          <a:pt x="454" y="1840"/>
                        </a:lnTo>
                        <a:lnTo>
                          <a:pt x="484" y="2052"/>
                        </a:lnTo>
                        <a:lnTo>
                          <a:pt x="516" y="2262"/>
                        </a:lnTo>
                        <a:lnTo>
                          <a:pt x="545" y="2474"/>
                        </a:lnTo>
                        <a:lnTo>
                          <a:pt x="575" y="2685"/>
                        </a:lnTo>
                        <a:lnTo>
                          <a:pt x="606" y="2895"/>
                        </a:lnTo>
                        <a:lnTo>
                          <a:pt x="635" y="3107"/>
                        </a:lnTo>
                        <a:lnTo>
                          <a:pt x="665" y="3317"/>
                        </a:lnTo>
                        <a:lnTo>
                          <a:pt x="695" y="3530"/>
                        </a:lnTo>
                        <a:lnTo>
                          <a:pt x="725" y="3740"/>
                        </a:lnTo>
                        <a:lnTo>
                          <a:pt x="754" y="3952"/>
                        </a:lnTo>
                        <a:lnTo>
                          <a:pt x="765" y="3994"/>
                        </a:lnTo>
                        <a:lnTo>
                          <a:pt x="776" y="4039"/>
                        </a:lnTo>
                        <a:lnTo>
                          <a:pt x="787" y="4084"/>
                        </a:lnTo>
                        <a:lnTo>
                          <a:pt x="798" y="4131"/>
                        </a:lnTo>
                        <a:lnTo>
                          <a:pt x="809" y="4177"/>
                        </a:lnTo>
                        <a:lnTo>
                          <a:pt x="820" y="4223"/>
                        </a:lnTo>
                        <a:lnTo>
                          <a:pt x="831" y="4271"/>
                        </a:lnTo>
                        <a:lnTo>
                          <a:pt x="844" y="4317"/>
                        </a:lnTo>
                        <a:lnTo>
                          <a:pt x="855" y="4364"/>
                        </a:lnTo>
                        <a:lnTo>
                          <a:pt x="867" y="4410"/>
                        </a:lnTo>
                        <a:lnTo>
                          <a:pt x="881" y="4456"/>
                        </a:lnTo>
                        <a:lnTo>
                          <a:pt x="893" y="4502"/>
                        </a:lnTo>
                        <a:lnTo>
                          <a:pt x="906" y="4546"/>
                        </a:lnTo>
                        <a:lnTo>
                          <a:pt x="921" y="4589"/>
                        </a:lnTo>
                        <a:lnTo>
                          <a:pt x="937" y="4633"/>
                        </a:lnTo>
                        <a:lnTo>
                          <a:pt x="953" y="4676"/>
                        </a:lnTo>
                        <a:lnTo>
                          <a:pt x="967" y="4702"/>
                        </a:lnTo>
                        <a:lnTo>
                          <a:pt x="984" y="4723"/>
                        </a:lnTo>
                        <a:lnTo>
                          <a:pt x="1004" y="4741"/>
                        </a:lnTo>
                        <a:lnTo>
                          <a:pt x="1028" y="4752"/>
                        </a:lnTo>
                        <a:lnTo>
                          <a:pt x="1052" y="4761"/>
                        </a:lnTo>
                        <a:lnTo>
                          <a:pt x="1078" y="4766"/>
                        </a:lnTo>
                        <a:lnTo>
                          <a:pt x="1106" y="4766"/>
                        </a:lnTo>
                        <a:lnTo>
                          <a:pt x="1133" y="4763"/>
                        </a:lnTo>
                        <a:lnTo>
                          <a:pt x="1161" y="4758"/>
                        </a:lnTo>
                        <a:lnTo>
                          <a:pt x="1188" y="4750"/>
                        </a:lnTo>
                        <a:lnTo>
                          <a:pt x="1214" y="4739"/>
                        </a:lnTo>
                        <a:lnTo>
                          <a:pt x="1238" y="4726"/>
                        </a:lnTo>
                        <a:lnTo>
                          <a:pt x="1260" y="4712"/>
                        </a:lnTo>
                        <a:lnTo>
                          <a:pt x="1279" y="4696"/>
                        </a:lnTo>
                        <a:lnTo>
                          <a:pt x="1295" y="4678"/>
                        </a:lnTo>
                        <a:lnTo>
                          <a:pt x="1306" y="4660"/>
                        </a:lnTo>
                        <a:lnTo>
                          <a:pt x="1328" y="4614"/>
                        </a:lnTo>
                        <a:lnTo>
                          <a:pt x="1347" y="4569"/>
                        </a:lnTo>
                        <a:lnTo>
                          <a:pt x="1365" y="4524"/>
                        </a:lnTo>
                        <a:lnTo>
                          <a:pt x="1380" y="4479"/>
                        </a:lnTo>
                        <a:lnTo>
                          <a:pt x="1395" y="4436"/>
                        </a:lnTo>
                        <a:lnTo>
                          <a:pt x="1407" y="4391"/>
                        </a:lnTo>
                        <a:lnTo>
                          <a:pt x="1419" y="4348"/>
                        </a:lnTo>
                        <a:lnTo>
                          <a:pt x="1429" y="4304"/>
                        </a:lnTo>
                        <a:lnTo>
                          <a:pt x="1439" y="4259"/>
                        </a:lnTo>
                        <a:lnTo>
                          <a:pt x="1448" y="4216"/>
                        </a:lnTo>
                        <a:lnTo>
                          <a:pt x="1457" y="4171"/>
                        </a:lnTo>
                        <a:lnTo>
                          <a:pt x="1466" y="4125"/>
                        </a:lnTo>
                        <a:lnTo>
                          <a:pt x="1475" y="4079"/>
                        </a:lnTo>
                        <a:lnTo>
                          <a:pt x="1485" y="4031"/>
                        </a:lnTo>
                        <a:lnTo>
                          <a:pt x="1494" y="3984"/>
                        </a:lnTo>
                        <a:lnTo>
                          <a:pt x="1505" y="3936"/>
                        </a:lnTo>
                        <a:lnTo>
                          <a:pt x="1540" y="3732"/>
                        </a:lnTo>
                        <a:lnTo>
                          <a:pt x="1573" y="3526"/>
                        </a:lnTo>
                        <a:lnTo>
                          <a:pt x="1607" y="3321"/>
                        </a:lnTo>
                        <a:lnTo>
                          <a:pt x="1641" y="3114"/>
                        </a:lnTo>
                        <a:lnTo>
                          <a:pt x="1675" y="2906"/>
                        </a:lnTo>
                        <a:lnTo>
                          <a:pt x="1707" y="2700"/>
                        </a:lnTo>
                        <a:lnTo>
                          <a:pt x="1741" y="2493"/>
                        </a:lnTo>
                        <a:lnTo>
                          <a:pt x="1774" y="2286"/>
                        </a:lnTo>
                        <a:lnTo>
                          <a:pt x="1807" y="2079"/>
                        </a:lnTo>
                        <a:lnTo>
                          <a:pt x="1840" y="1871"/>
                        </a:lnTo>
                        <a:lnTo>
                          <a:pt x="1873" y="1665"/>
                        </a:lnTo>
                        <a:lnTo>
                          <a:pt x="1907" y="1458"/>
                        </a:lnTo>
                        <a:lnTo>
                          <a:pt x="1941" y="1252"/>
                        </a:lnTo>
                        <a:lnTo>
                          <a:pt x="1974" y="1046"/>
                        </a:lnTo>
                        <a:lnTo>
                          <a:pt x="2009" y="841"/>
                        </a:lnTo>
                        <a:lnTo>
                          <a:pt x="2043" y="636"/>
                        </a:lnTo>
                        <a:lnTo>
                          <a:pt x="2064" y="572"/>
                        </a:lnTo>
                        <a:lnTo>
                          <a:pt x="2086" y="514"/>
                        </a:lnTo>
                        <a:lnTo>
                          <a:pt x="2110" y="461"/>
                        </a:lnTo>
                        <a:lnTo>
                          <a:pt x="2135" y="414"/>
                        </a:lnTo>
                        <a:lnTo>
                          <a:pt x="2161" y="369"/>
                        </a:lnTo>
                        <a:lnTo>
                          <a:pt x="2188" y="329"/>
                        </a:lnTo>
                        <a:lnTo>
                          <a:pt x="2216" y="291"/>
                        </a:lnTo>
                        <a:lnTo>
                          <a:pt x="2245" y="256"/>
                        </a:lnTo>
                        <a:lnTo>
                          <a:pt x="2275" y="223"/>
                        </a:lnTo>
                        <a:lnTo>
                          <a:pt x="2306" y="191"/>
                        </a:lnTo>
                        <a:lnTo>
                          <a:pt x="2337" y="161"/>
                        </a:lnTo>
                        <a:lnTo>
                          <a:pt x="2370" y="130"/>
                        </a:lnTo>
                        <a:lnTo>
                          <a:pt x="2402" y="100"/>
                        </a:lnTo>
                        <a:lnTo>
                          <a:pt x="2435" y="69"/>
                        </a:lnTo>
                        <a:lnTo>
                          <a:pt x="2470" y="37"/>
                        </a:lnTo>
                        <a:lnTo>
                          <a:pt x="2503" y="3"/>
                        </a:lnTo>
                        <a:lnTo>
                          <a:pt x="2426" y="5"/>
                        </a:lnTo>
                        <a:lnTo>
                          <a:pt x="2347" y="5"/>
                        </a:lnTo>
                        <a:lnTo>
                          <a:pt x="2269" y="7"/>
                        </a:lnTo>
                        <a:lnTo>
                          <a:pt x="2190" y="7"/>
                        </a:lnTo>
                        <a:lnTo>
                          <a:pt x="2112" y="8"/>
                        </a:lnTo>
                        <a:lnTo>
                          <a:pt x="1800" y="8"/>
                        </a:lnTo>
                        <a:lnTo>
                          <a:pt x="1721" y="7"/>
                        </a:lnTo>
                        <a:lnTo>
                          <a:pt x="1643" y="7"/>
                        </a:lnTo>
                        <a:lnTo>
                          <a:pt x="1565" y="5"/>
                        </a:lnTo>
                        <a:lnTo>
                          <a:pt x="1486" y="5"/>
                        </a:lnTo>
                        <a:lnTo>
                          <a:pt x="1408" y="5"/>
                        </a:lnTo>
                        <a:lnTo>
                          <a:pt x="1330" y="4"/>
                        </a:lnTo>
                        <a:lnTo>
                          <a:pt x="1252" y="3"/>
                        </a:lnTo>
                        <a:lnTo>
                          <a:pt x="1174" y="3"/>
                        </a:lnTo>
                        <a:lnTo>
                          <a:pt x="1095" y="2"/>
                        </a:lnTo>
                        <a:lnTo>
                          <a:pt x="1018" y="2"/>
                        </a:lnTo>
                        <a:lnTo>
                          <a:pt x="939" y="1"/>
                        </a:lnTo>
                        <a:lnTo>
                          <a:pt x="860" y="0"/>
                        </a:lnTo>
                        <a:lnTo>
                          <a:pt x="783" y="0"/>
                        </a:lnTo>
                        <a:lnTo>
                          <a:pt x="704" y="0"/>
                        </a:lnTo>
                        <a:lnTo>
                          <a:pt x="392" y="0"/>
                        </a:lnTo>
                        <a:lnTo>
                          <a:pt x="314" y="0"/>
                        </a:lnTo>
                        <a:lnTo>
                          <a:pt x="235" y="0"/>
                        </a:lnTo>
                        <a:lnTo>
                          <a:pt x="158" y="1"/>
                        </a:lnTo>
                        <a:lnTo>
                          <a:pt x="79" y="2"/>
                        </a:lnTo>
                        <a:lnTo>
                          <a:pt x="0" y="3"/>
                        </a:lnTo>
                        <a:close/>
                      </a:path>
                    </a:pathLst>
                  </a:custGeom>
                  <a:solidFill>
                    <a:srgbClr val="FFD4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5" name="Freeform 101">
                    <a:extLst>
                      <a:ext uri="{FF2B5EF4-FFF2-40B4-BE49-F238E27FC236}">
                        <a16:creationId xmlns:a16="http://schemas.microsoft.com/office/drawing/2014/main" id="{CAFF4B9A-2E16-DE7E-26E2-96D0FF97BD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70" y="2852"/>
                    <a:ext cx="52" cy="99"/>
                  </a:xfrm>
                  <a:custGeom>
                    <a:avLst/>
                    <a:gdLst>
                      <a:gd name="T0" fmla="*/ 0 w 314"/>
                      <a:gd name="T1" fmla="*/ 0 h 597"/>
                      <a:gd name="T2" fmla="*/ 0 w 314"/>
                      <a:gd name="T3" fmla="*/ 0 h 597"/>
                      <a:gd name="T4" fmla="*/ 0 w 314"/>
                      <a:gd name="T5" fmla="*/ 0 h 597"/>
                      <a:gd name="T6" fmla="*/ 0 w 314"/>
                      <a:gd name="T7" fmla="*/ 0 h 597"/>
                      <a:gd name="T8" fmla="*/ 0 w 314"/>
                      <a:gd name="T9" fmla="*/ 0 h 597"/>
                      <a:gd name="T10" fmla="*/ 0 w 314"/>
                      <a:gd name="T11" fmla="*/ 0 h 597"/>
                      <a:gd name="T12" fmla="*/ 0 w 314"/>
                      <a:gd name="T13" fmla="*/ 0 h 597"/>
                      <a:gd name="T14" fmla="*/ 0 w 314"/>
                      <a:gd name="T15" fmla="*/ 0 h 597"/>
                      <a:gd name="T16" fmla="*/ 0 w 314"/>
                      <a:gd name="T17" fmla="*/ 0 h 597"/>
                      <a:gd name="T18" fmla="*/ 0 w 314"/>
                      <a:gd name="T19" fmla="*/ 0 h 597"/>
                      <a:gd name="T20" fmla="*/ 0 w 314"/>
                      <a:gd name="T21" fmla="*/ 0 h 597"/>
                      <a:gd name="T22" fmla="*/ 0 w 314"/>
                      <a:gd name="T23" fmla="*/ 0 h 597"/>
                      <a:gd name="T24" fmla="*/ 0 w 314"/>
                      <a:gd name="T25" fmla="*/ 0 h 597"/>
                      <a:gd name="T26" fmla="*/ 0 w 314"/>
                      <a:gd name="T27" fmla="*/ 0 h 597"/>
                      <a:gd name="T28" fmla="*/ 0 w 314"/>
                      <a:gd name="T29" fmla="*/ 0 h 597"/>
                      <a:gd name="T30" fmla="*/ 0 w 314"/>
                      <a:gd name="T31" fmla="*/ 0 h 597"/>
                      <a:gd name="T32" fmla="*/ 0 w 314"/>
                      <a:gd name="T33" fmla="*/ 0 h 597"/>
                      <a:gd name="T34" fmla="*/ 0 w 314"/>
                      <a:gd name="T35" fmla="*/ 0 h 597"/>
                      <a:gd name="T36" fmla="*/ 0 w 314"/>
                      <a:gd name="T37" fmla="*/ 0 h 597"/>
                      <a:gd name="T38" fmla="*/ 0 w 314"/>
                      <a:gd name="T39" fmla="*/ 0 h 597"/>
                      <a:gd name="T40" fmla="*/ 0 w 314"/>
                      <a:gd name="T41" fmla="*/ 0 h 597"/>
                      <a:gd name="T42" fmla="*/ 0 w 314"/>
                      <a:gd name="T43" fmla="*/ 0 h 597"/>
                      <a:gd name="T44" fmla="*/ 0 w 314"/>
                      <a:gd name="T45" fmla="*/ 0 h 597"/>
                      <a:gd name="T46" fmla="*/ 0 w 314"/>
                      <a:gd name="T47" fmla="*/ 0 h 597"/>
                      <a:gd name="T48" fmla="*/ 0 w 314"/>
                      <a:gd name="T49" fmla="*/ 0 h 597"/>
                      <a:gd name="T50" fmla="*/ 0 w 314"/>
                      <a:gd name="T51" fmla="*/ 0 h 597"/>
                      <a:gd name="T52" fmla="*/ 0 w 314"/>
                      <a:gd name="T53" fmla="*/ 0 h 597"/>
                      <a:gd name="T54" fmla="*/ 0 w 314"/>
                      <a:gd name="T55" fmla="*/ 0 h 597"/>
                      <a:gd name="T56" fmla="*/ 0 w 314"/>
                      <a:gd name="T57" fmla="*/ 0 h 597"/>
                      <a:gd name="T58" fmla="*/ 0 w 314"/>
                      <a:gd name="T59" fmla="*/ 0 h 597"/>
                      <a:gd name="T60" fmla="*/ 0 w 314"/>
                      <a:gd name="T61" fmla="*/ 0 h 597"/>
                      <a:gd name="T62" fmla="*/ 0 w 314"/>
                      <a:gd name="T63" fmla="*/ 0 h 597"/>
                      <a:gd name="T64" fmla="*/ 0 w 314"/>
                      <a:gd name="T65" fmla="*/ 0 h 597"/>
                      <a:gd name="T66" fmla="*/ 0 w 314"/>
                      <a:gd name="T67" fmla="*/ 0 h 597"/>
                      <a:gd name="T68" fmla="*/ 0 w 314"/>
                      <a:gd name="T69" fmla="*/ 0 h 597"/>
                      <a:gd name="T70" fmla="*/ 0 w 314"/>
                      <a:gd name="T71" fmla="*/ 0 h 597"/>
                      <a:gd name="T72" fmla="*/ 0 w 314"/>
                      <a:gd name="T73" fmla="*/ 0 h 597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314"/>
                      <a:gd name="T112" fmla="*/ 0 h 597"/>
                      <a:gd name="T113" fmla="*/ 314 w 314"/>
                      <a:gd name="T114" fmla="*/ 597 h 597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314" h="597">
                        <a:moveTo>
                          <a:pt x="314" y="589"/>
                        </a:moveTo>
                        <a:lnTo>
                          <a:pt x="313" y="587"/>
                        </a:lnTo>
                        <a:lnTo>
                          <a:pt x="301" y="538"/>
                        </a:lnTo>
                        <a:lnTo>
                          <a:pt x="290" y="489"/>
                        </a:lnTo>
                        <a:lnTo>
                          <a:pt x="278" y="443"/>
                        </a:lnTo>
                        <a:lnTo>
                          <a:pt x="265" y="398"/>
                        </a:lnTo>
                        <a:lnTo>
                          <a:pt x="253" y="356"/>
                        </a:lnTo>
                        <a:lnTo>
                          <a:pt x="238" y="313"/>
                        </a:lnTo>
                        <a:lnTo>
                          <a:pt x="225" y="273"/>
                        </a:lnTo>
                        <a:lnTo>
                          <a:pt x="208" y="233"/>
                        </a:lnTo>
                        <a:lnTo>
                          <a:pt x="191" y="196"/>
                        </a:lnTo>
                        <a:lnTo>
                          <a:pt x="173" y="162"/>
                        </a:lnTo>
                        <a:lnTo>
                          <a:pt x="154" y="129"/>
                        </a:lnTo>
                        <a:lnTo>
                          <a:pt x="131" y="99"/>
                        </a:lnTo>
                        <a:lnTo>
                          <a:pt x="108" y="69"/>
                        </a:lnTo>
                        <a:lnTo>
                          <a:pt x="82" y="44"/>
                        </a:lnTo>
                        <a:lnTo>
                          <a:pt x="55" y="21"/>
                        </a:lnTo>
                        <a:lnTo>
                          <a:pt x="26" y="0"/>
                        </a:lnTo>
                        <a:lnTo>
                          <a:pt x="0" y="43"/>
                        </a:lnTo>
                        <a:lnTo>
                          <a:pt x="26" y="60"/>
                        </a:lnTo>
                        <a:lnTo>
                          <a:pt x="49" y="80"/>
                        </a:lnTo>
                        <a:lnTo>
                          <a:pt x="72" y="102"/>
                        </a:lnTo>
                        <a:lnTo>
                          <a:pt x="92" y="128"/>
                        </a:lnTo>
                        <a:lnTo>
                          <a:pt x="112" y="156"/>
                        </a:lnTo>
                        <a:lnTo>
                          <a:pt x="130" y="186"/>
                        </a:lnTo>
                        <a:lnTo>
                          <a:pt x="146" y="219"/>
                        </a:lnTo>
                        <a:lnTo>
                          <a:pt x="164" y="252"/>
                        </a:lnTo>
                        <a:lnTo>
                          <a:pt x="179" y="290"/>
                        </a:lnTo>
                        <a:lnTo>
                          <a:pt x="192" y="328"/>
                        </a:lnTo>
                        <a:lnTo>
                          <a:pt x="204" y="369"/>
                        </a:lnTo>
                        <a:lnTo>
                          <a:pt x="218" y="412"/>
                        </a:lnTo>
                        <a:lnTo>
                          <a:pt x="230" y="456"/>
                        </a:lnTo>
                        <a:lnTo>
                          <a:pt x="243" y="502"/>
                        </a:lnTo>
                        <a:lnTo>
                          <a:pt x="254" y="548"/>
                        </a:lnTo>
                        <a:lnTo>
                          <a:pt x="265" y="597"/>
                        </a:lnTo>
                        <a:lnTo>
                          <a:pt x="265" y="595"/>
                        </a:lnTo>
                        <a:lnTo>
                          <a:pt x="314" y="58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6" name="Freeform 102">
                    <a:extLst>
                      <a:ext uri="{FF2B5EF4-FFF2-40B4-BE49-F238E27FC236}">
                        <a16:creationId xmlns:a16="http://schemas.microsoft.com/office/drawing/2014/main" id="{E305A029-0AC5-9244-F08C-7332C0C359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4" y="2950"/>
                    <a:ext cx="88" cy="564"/>
                  </a:xfrm>
                  <a:custGeom>
                    <a:avLst/>
                    <a:gdLst>
                      <a:gd name="T0" fmla="*/ 0 w 525"/>
                      <a:gd name="T1" fmla="*/ 0 h 3386"/>
                      <a:gd name="T2" fmla="*/ 0 w 525"/>
                      <a:gd name="T3" fmla="*/ 0 h 3386"/>
                      <a:gd name="T4" fmla="*/ 0 w 525"/>
                      <a:gd name="T5" fmla="*/ 0 h 3386"/>
                      <a:gd name="T6" fmla="*/ 0 w 525"/>
                      <a:gd name="T7" fmla="*/ 0 h 3386"/>
                      <a:gd name="T8" fmla="*/ 0 w 525"/>
                      <a:gd name="T9" fmla="*/ 0 h 3386"/>
                      <a:gd name="T10" fmla="*/ 0 w 525"/>
                      <a:gd name="T11" fmla="*/ 0 h 3386"/>
                      <a:gd name="T12" fmla="*/ 0 w 525"/>
                      <a:gd name="T13" fmla="*/ 0 h 3386"/>
                      <a:gd name="T14" fmla="*/ 0 w 525"/>
                      <a:gd name="T15" fmla="*/ 0 h 3386"/>
                      <a:gd name="T16" fmla="*/ 0 w 525"/>
                      <a:gd name="T17" fmla="*/ 0 h 3386"/>
                      <a:gd name="T18" fmla="*/ 0 w 525"/>
                      <a:gd name="T19" fmla="*/ 0 h 3386"/>
                      <a:gd name="T20" fmla="*/ 0 w 525"/>
                      <a:gd name="T21" fmla="*/ 0 h 3386"/>
                      <a:gd name="T22" fmla="*/ 0 w 525"/>
                      <a:gd name="T23" fmla="*/ 0 h 3386"/>
                      <a:gd name="T24" fmla="*/ 0 w 525"/>
                      <a:gd name="T25" fmla="*/ 0 h 3386"/>
                      <a:gd name="T26" fmla="*/ 0 w 525"/>
                      <a:gd name="T27" fmla="*/ 0 h 3386"/>
                      <a:gd name="T28" fmla="*/ 0 w 525"/>
                      <a:gd name="T29" fmla="*/ 0 h 3386"/>
                      <a:gd name="T30" fmla="*/ 0 w 525"/>
                      <a:gd name="T31" fmla="*/ 0 h 3386"/>
                      <a:gd name="T32" fmla="*/ 0 w 525"/>
                      <a:gd name="T33" fmla="*/ 0 h 3386"/>
                      <a:gd name="T34" fmla="*/ 0 w 525"/>
                      <a:gd name="T35" fmla="*/ 0 h 3386"/>
                      <a:gd name="T36" fmla="*/ 0 w 525"/>
                      <a:gd name="T37" fmla="*/ 0 h 3386"/>
                      <a:gd name="T38" fmla="*/ 0 w 525"/>
                      <a:gd name="T39" fmla="*/ 0 h 3386"/>
                      <a:gd name="T40" fmla="*/ 0 w 525"/>
                      <a:gd name="T41" fmla="*/ 0 h 3386"/>
                      <a:gd name="T42" fmla="*/ 0 w 525"/>
                      <a:gd name="T43" fmla="*/ 0 h 3386"/>
                      <a:gd name="T44" fmla="*/ 0 w 525"/>
                      <a:gd name="T45" fmla="*/ 0 h 3386"/>
                      <a:gd name="T46" fmla="*/ 0 w 525"/>
                      <a:gd name="T47" fmla="*/ 0 h 3386"/>
                      <a:gd name="T48" fmla="*/ 0 w 525"/>
                      <a:gd name="T49" fmla="*/ 0 h 3386"/>
                      <a:gd name="T50" fmla="*/ 0 w 525"/>
                      <a:gd name="T51" fmla="*/ 0 h 3386"/>
                      <a:gd name="T52" fmla="*/ 0 w 525"/>
                      <a:gd name="T53" fmla="*/ 0 h 3386"/>
                      <a:gd name="T54" fmla="*/ 0 w 525"/>
                      <a:gd name="T55" fmla="*/ 0 h 3386"/>
                      <a:gd name="T56" fmla="*/ 0 w 525"/>
                      <a:gd name="T57" fmla="*/ 0 h 3386"/>
                      <a:gd name="T58" fmla="*/ 0 w 525"/>
                      <a:gd name="T59" fmla="*/ 0 h 3386"/>
                      <a:gd name="T60" fmla="*/ 0 w 525"/>
                      <a:gd name="T61" fmla="*/ 0 h 3386"/>
                      <a:gd name="T62" fmla="*/ 0 w 525"/>
                      <a:gd name="T63" fmla="*/ 0 h 3386"/>
                      <a:gd name="T64" fmla="*/ 0 w 525"/>
                      <a:gd name="T65" fmla="*/ 0 h 3386"/>
                      <a:gd name="T66" fmla="*/ 0 w 525"/>
                      <a:gd name="T67" fmla="*/ 0 h 3386"/>
                      <a:gd name="T68" fmla="*/ 0 w 525"/>
                      <a:gd name="T69" fmla="*/ 0 h 3386"/>
                      <a:gd name="T70" fmla="*/ 0 w 525"/>
                      <a:gd name="T71" fmla="*/ 0 h 3386"/>
                      <a:gd name="T72" fmla="*/ 0 w 525"/>
                      <a:gd name="T73" fmla="*/ 0 h 338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525"/>
                      <a:gd name="T112" fmla="*/ 0 h 3386"/>
                      <a:gd name="T113" fmla="*/ 525 w 525"/>
                      <a:gd name="T114" fmla="*/ 3386 h 338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525" h="3386">
                        <a:moveTo>
                          <a:pt x="524" y="3374"/>
                        </a:moveTo>
                        <a:lnTo>
                          <a:pt x="525" y="3377"/>
                        </a:lnTo>
                        <a:lnTo>
                          <a:pt x="496" y="3166"/>
                        </a:lnTo>
                        <a:lnTo>
                          <a:pt x="467" y="2955"/>
                        </a:lnTo>
                        <a:lnTo>
                          <a:pt x="437" y="2743"/>
                        </a:lnTo>
                        <a:lnTo>
                          <a:pt x="408" y="2533"/>
                        </a:lnTo>
                        <a:lnTo>
                          <a:pt x="377" y="2321"/>
                        </a:lnTo>
                        <a:lnTo>
                          <a:pt x="347" y="2111"/>
                        </a:lnTo>
                        <a:lnTo>
                          <a:pt x="317" y="1899"/>
                        </a:lnTo>
                        <a:lnTo>
                          <a:pt x="287" y="1688"/>
                        </a:lnTo>
                        <a:lnTo>
                          <a:pt x="256" y="1477"/>
                        </a:lnTo>
                        <a:lnTo>
                          <a:pt x="227" y="1266"/>
                        </a:lnTo>
                        <a:lnTo>
                          <a:pt x="196" y="1054"/>
                        </a:lnTo>
                        <a:lnTo>
                          <a:pt x="166" y="843"/>
                        </a:lnTo>
                        <a:lnTo>
                          <a:pt x="137" y="632"/>
                        </a:lnTo>
                        <a:lnTo>
                          <a:pt x="108" y="422"/>
                        </a:lnTo>
                        <a:lnTo>
                          <a:pt x="79" y="211"/>
                        </a:lnTo>
                        <a:lnTo>
                          <a:pt x="49" y="0"/>
                        </a:lnTo>
                        <a:lnTo>
                          <a:pt x="0" y="6"/>
                        </a:lnTo>
                        <a:lnTo>
                          <a:pt x="29" y="217"/>
                        </a:lnTo>
                        <a:lnTo>
                          <a:pt x="58" y="427"/>
                        </a:lnTo>
                        <a:lnTo>
                          <a:pt x="86" y="640"/>
                        </a:lnTo>
                        <a:lnTo>
                          <a:pt x="117" y="850"/>
                        </a:lnTo>
                        <a:lnTo>
                          <a:pt x="147" y="1062"/>
                        </a:lnTo>
                        <a:lnTo>
                          <a:pt x="177" y="1272"/>
                        </a:lnTo>
                        <a:lnTo>
                          <a:pt x="207" y="1484"/>
                        </a:lnTo>
                        <a:lnTo>
                          <a:pt x="238" y="1694"/>
                        </a:lnTo>
                        <a:lnTo>
                          <a:pt x="267" y="1905"/>
                        </a:lnTo>
                        <a:lnTo>
                          <a:pt x="298" y="2118"/>
                        </a:lnTo>
                        <a:lnTo>
                          <a:pt x="328" y="2328"/>
                        </a:lnTo>
                        <a:lnTo>
                          <a:pt x="357" y="2540"/>
                        </a:lnTo>
                        <a:lnTo>
                          <a:pt x="387" y="2751"/>
                        </a:lnTo>
                        <a:lnTo>
                          <a:pt x="418" y="2962"/>
                        </a:lnTo>
                        <a:lnTo>
                          <a:pt x="447" y="3172"/>
                        </a:lnTo>
                        <a:lnTo>
                          <a:pt x="476" y="3383"/>
                        </a:lnTo>
                        <a:lnTo>
                          <a:pt x="476" y="3386"/>
                        </a:lnTo>
                        <a:lnTo>
                          <a:pt x="524" y="337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7" name="Freeform 103">
                    <a:extLst>
                      <a:ext uri="{FF2B5EF4-FFF2-40B4-BE49-F238E27FC236}">
                        <a16:creationId xmlns:a16="http://schemas.microsoft.com/office/drawing/2014/main" id="{3847B9C6-D901-9566-C3FB-A73E1714251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94" y="3512"/>
                    <a:ext cx="41" cy="123"/>
                  </a:xfrm>
                  <a:custGeom>
                    <a:avLst/>
                    <a:gdLst>
                      <a:gd name="T0" fmla="*/ 0 w 247"/>
                      <a:gd name="T1" fmla="*/ 0 h 739"/>
                      <a:gd name="T2" fmla="*/ 0 w 247"/>
                      <a:gd name="T3" fmla="*/ 0 h 739"/>
                      <a:gd name="T4" fmla="*/ 0 w 247"/>
                      <a:gd name="T5" fmla="*/ 0 h 739"/>
                      <a:gd name="T6" fmla="*/ 0 w 247"/>
                      <a:gd name="T7" fmla="*/ 0 h 739"/>
                      <a:gd name="T8" fmla="*/ 0 w 247"/>
                      <a:gd name="T9" fmla="*/ 0 h 739"/>
                      <a:gd name="T10" fmla="*/ 0 w 247"/>
                      <a:gd name="T11" fmla="*/ 0 h 739"/>
                      <a:gd name="T12" fmla="*/ 0 w 247"/>
                      <a:gd name="T13" fmla="*/ 0 h 739"/>
                      <a:gd name="T14" fmla="*/ 0 w 247"/>
                      <a:gd name="T15" fmla="*/ 0 h 739"/>
                      <a:gd name="T16" fmla="*/ 0 w 247"/>
                      <a:gd name="T17" fmla="*/ 0 h 739"/>
                      <a:gd name="T18" fmla="*/ 0 w 247"/>
                      <a:gd name="T19" fmla="*/ 0 h 739"/>
                      <a:gd name="T20" fmla="*/ 0 w 247"/>
                      <a:gd name="T21" fmla="*/ 0 h 739"/>
                      <a:gd name="T22" fmla="*/ 0 w 247"/>
                      <a:gd name="T23" fmla="*/ 0 h 739"/>
                      <a:gd name="T24" fmla="*/ 0 w 247"/>
                      <a:gd name="T25" fmla="*/ 0 h 739"/>
                      <a:gd name="T26" fmla="*/ 0 w 247"/>
                      <a:gd name="T27" fmla="*/ 0 h 739"/>
                      <a:gd name="T28" fmla="*/ 0 w 247"/>
                      <a:gd name="T29" fmla="*/ 0 h 739"/>
                      <a:gd name="T30" fmla="*/ 0 w 247"/>
                      <a:gd name="T31" fmla="*/ 0 h 739"/>
                      <a:gd name="T32" fmla="*/ 0 w 247"/>
                      <a:gd name="T33" fmla="*/ 0 h 739"/>
                      <a:gd name="T34" fmla="*/ 0 w 247"/>
                      <a:gd name="T35" fmla="*/ 0 h 739"/>
                      <a:gd name="T36" fmla="*/ 0 w 247"/>
                      <a:gd name="T37" fmla="*/ 0 h 739"/>
                      <a:gd name="T38" fmla="*/ 0 w 247"/>
                      <a:gd name="T39" fmla="*/ 0 h 739"/>
                      <a:gd name="T40" fmla="*/ 0 w 247"/>
                      <a:gd name="T41" fmla="*/ 0 h 739"/>
                      <a:gd name="T42" fmla="*/ 0 w 247"/>
                      <a:gd name="T43" fmla="*/ 0 h 739"/>
                      <a:gd name="T44" fmla="*/ 0 w 247"/>
                      <a:gd name="T45" fmla="*/ 0 h 739"/>
                      <a:gd name="T46" fmla="*/ 0 w 247"/>
                      <a:gd name="T47" fmla="*/ 0 h 739"/>
                      <a:gd name="T48" fmla="*/ 0 w 247"/>
                      <a:gd name="T49" fmla="*/ 0 h 739"/>
                      <a:gd name="T50" fmla="*/ 0 w 247"/>
                      <a:gd name="T51" fmla="*/ 0 h 739"/>
                      <a:gd name="T52" fmla="*/ 0 w 247"/>
                      <a:gd name="T53" fmla="*/ 0 h 739"/>
                      <a:gd name="T54" fmla="*/ 0 w 247"/>
                      <a:gd name="T55" fmla="*/ 0 h 739"/>
                      <a:gd name="T56" fmla="*/ 0 w 247"/>
                      <a:gd name="T57" fmla="*/ 0 h 739"/>
                      <a:gd name="T58" fmla="*/ 0 w 247"/>
                      <a:gd name="T59" fmla="*/ 0 h 739"/>
                      <a:gd name="T60" fmla="*/ 0 w 247"/>
                      <a:gd name="T61" fmla="*/ 0 h 739"/>
                      <a:gd name="T62" fmla="*/ 0 w 247"/>
                      <a:gd name="T63" fmla="*/ 0 h 739"/>
                      <a:gd name="T64" fmla="*/ 0 w 247"/>
                      <a:gd name="T65" fmla="*/ 0 h 739"/>
                      <a:gd name="T66" fmla="*/ 0 w 247"/>
                      <a:gd name="T67" fmla="*/ 0 h 739"/>
                      <a:gd name="T68" fmla="*/ 0 w 247"/>
                      <a:gd name="T69" fmla="*/ 0 h 73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47"/>
                      <a:gd name="T106" fmla="*/ 0 h 739"/>
                      <a:gd name="T107" fmla="*/ 247 w 247"/>
                      <a:gd name="T108" fmla="*/ 739 h 73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47" h="739">
                        <a:moveTo>
                          <a:pt x="247" y="722"/>
                        </a:moveTo>
                        <a:lnTo>
                          <a:pt x="230" y="680"/>
                        </a:lnTo>
                        <a:lnTo>
                          <a:pt x="216" y="638"/>
                        </a:lnTo>
                        <a:lnTo>
                          <a:pt x="201" y="595"/>
                        </a:lnTo>
                        <a:lnTo>
                          <a:pt x="188" y="550"/>
                        </a:lnTo>
                        <a:lnTo>
                          <a:pt x="175" y="504"/>
                        </a:lnTo>
                        <a:lnTo>
                          <a:pt x="163" y="459"/>
                        </a:lnTo>
                        <a:lnTo>
                          <a:pt x="149" y="413"/>
                        </a:lnTo>
                        <a:lnTo>
                          <a:pt x="138" y="366"/>
                        </a:lnTo>
                        <a:lnTo>
                          <a:pt x="126" y="320"/>
                        </a:lnTo>
                        <a:lnTo>
                          <a:pt x="115" y="273"/>
                        </a:lnTo>
                        <a:lnTo>
                          <a:pt x="105" y="227"/>
                        </a:lnTo>
                        <a:lnTo>
                          <a:pt x="93" y="181"/>
                        </a:lnTo>
                        <a:lnTo>
                          <a:pt x="82" y="135"/>
                        </a:lnTo>
                        <a:lnTo>
                          <a:pt x="71" y="89"/>
                        </a:lnTo>
                        <a:lnTo>
                          <a:pt x="60" y="44"/>
                        </a:lnTo>
                        <a:lnTo>
                          <a:pt x="48" y="0"/>
                        </a:lnTo>
                        <a:lnTo>
                          <a:pt x="0" y="12"/>
                        </a:lnTo>
                        <a:lnTo>
                          <a:pt x="11" y="56"/>
                        </a:lnTo>
                        <a:lnTo>
                          <a:pt x="23" y="101"/>
                        </a:lnTo>
                        <a:lnTo>
                          <a:pt x="34" y="145"/>
                        </a:lnTo>
                        <a:lnTo>
                          <a:pt x="45" y="191"/>
                        </a:lnTo>
                        <a:lnTo>
                          <a:pt x="56" y="238"/>
                        </a:lnTo>
                        <a:lnTo>
                          <a:pt x="67" y="284"/>
                        </a:lnTo>
                        <a:lnTo>
                          <a:pt x="79" y="331"/>
                        </a:lnTo>
                        <a:lnTo>
                          <a:pt x="90" y="378"/>
                        </a:lnTo>
                        <a:lnTo>
                          <a:pt x="101" y="425"/>
                        </a:lnTo>
                        <a:lnTo>
                          <a:pt x="115" y="472"/>
                        </a:lnTo>
                        <a:lnTo>
                          <a:pt x="127" y="516"/>
                        </a:lnTo>
                        <a:lnTo>
                          <a:pt x="140" y="564"/>
                        </a:lnTo>
                        <a:lnTo>
                          <a:pt x="154" y="608"/>
                        </a:lnTo>
                        <a:lnTo>
                          <a:pt x="169" y="652"/>
                        </a:lnTo>
                        <a:lnTo>
                          <a:pt x="184" y="697"/>
                        </a:lnTo>
                        <a:lnTo>
                          <a:pt x="201" y="739"/>
                        </a:lnTo>
                        <a:lnTo>
                          <a:pt x="247" y="72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8" name="Freeform 104">
                    <a:extLst>
                      <a:ext uri="{FF2B5EF4-FFF2-40B4-BE49-F238E27FC236}">
                        <a16:creationId xmlns:a16="http://schemas.microsoft.com/office/drawing/2014/main" id="{CBDD5E2F-FDD5-E2C1-24D4-FBE9FB8E86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7" y="3629"/>
                    <a:ext cx="66" cy="24"/>
                  </a:xfrm>
                  <a:custGeom>
                    <a:avLst/>
                    <a:gdLst>
                      <a:gd name="T0" fmla="*/ 0 w 398"/>
                      <a:gd name="T1" fmla="*/ 0 h 143"/>
                      <a:gd name="T2" fmla="*/ 0 w 398"/>
                      <a:gd name="T3" fmla="*/ 0 h 143"/>
                      <a:gd name="T4" fmla="*/ 0 w 398"/>
                      <a:gd name="T5" fmla="*/ 0 h 143"/>
                      <a:gd name="T6" fmla="*/ 0 w 398"/>
                      <a:gd name="T7" fmla="*/ 0 h 143"/>
                      <a:gd name="T8" fmla="*/ 0 w 398"/>
                      <a:gd name="T9" fmla="*/ 0 h 143"/>
                      <a:gd name="T10" fmla="*/ 0 w 398"/>
                      <a:gd name="T11" fmla="*/ 0 h 143"/>
                      <a:gd name="T12" fmla="*/ 0 w 398"/>
                      <a:gd name="T13" fmla="*/ 0 h 143"/>
                      <a:gd name="T14" fmla="*/ 0 w 398"/>
                      <a:gd name="T15" fmla="*/ 0 h 143"/>
                      <a:gd name="T16" fmla="*/ 0 w 398"/>
                      <a:gd name="T17" fmla="*/ 0 h 143"/>
                      <a:gd name="T18" fmla="*/ 0 w 398"/>
                      <a:gd name="T19" fmla="*/ 0 h 143"/>
                      <a:gd name="T20" fmla="*/ 0 w 398"/>
                      <a:gd name="T21" fmla="*/ 0 h 143"/>
                      <a:gd name="T22" fmla="*/ 0 w 398"/>
                      <a:gd name="T23" fmla="*/ 0 h 143"/>
                      <a:gd name="T24" fmla="*/ 0 w 398"/>
                      <a:gd name="T25" fmla="*/ 0 h 143"/>
                      <a:gd name="T26" fmla="*/ 0 w 398"/>
                      <a:gd name="T27" fmla="*/ 0 h 143"/>
                      <a:gd name="T28" fmla="*/ 0 w 398"/>
                      <a:gd name="T29" fmla="*/ 0 h 143"/>
                      <a:gd name="T30" fmla="*/ 0 w 398"/>
                      <a:gd name="T31" fmla="*/ 0 h 143"/>
                      <a:gd name="T32" fmla="*/ 0 w 398"/>
                      <a:gd name="T33" fmla="*/ 0 h 143"/>
                      <a:gd name="T34" fmla="*/ 0 w 398"/>
                      <a:gd name="T35" fmla="*/ 0 h 143"/>
                      <a:gd name="T36" fmla="*/ 0 w 398"/>
                      <a:gd name="T37" fmla="*/ 0 h 143"/>
                      <a:gd name="T38" fmla="*/ 0 w 398"/>
                      <a:gd name="T39" fmla="*/ 0 h 143"/>
                      <a:gd name="T40" fmla="*/ 0 w 398"/>
                      <a:gd name="T41" fmla="*/ 0 h 143"/>
                      <a:gd name="T42" fmla="*/ 0 w 398"/>
                      <a:gd name="T43" fmla="*/ 0 h 143"/>
                      <a:gd name="T44" fmla="*/ 0 w 398"/>
                      <a:gd name="T45" fmla="*/ 0 h 143"/>
                      <a:gd name="T46" fmla="*/ 0 w 398"/>
                      <a:gd name="T47" fmla="*/ 0 h 143"/>
                      <a:gd name="T48" fmla="*/ 0 w 398"/>
                      <a:gd name="T49" fmla="*/ 0 h 143"/>
                      <a:gd name="T50" fmla="*/ 0 w 398"/>
                      <a:gd name="T51" fmla="*/ 0 h 143"/>
                      <a:gd name="T52" fmla="*/ 0 w 398"/>
                      <a:gd name="T53" fmla="*/ 0 h 143"/>
                      <a:gd name="T54" fmla="*/ 0 w 398"/>
                      <a:gd name="T55" fmla="*/ 0 h 143"/>
                      <a:gd name="T56" fmla="*/ 0 w 398"/>
                      <a:gd name="T57" fmla="*/ 0 h 143"/>
                      <a:gd name="T58" fmla="*/ 0 w 398"/>
                      <a:gd name="T59" fmla="*/ 0 h 143"/>
                      <a:gd name="T60" fmla="*/ 0 w 398"/>
                      <a:gd name="T61" fmla="*/ 0 h 143"/>
                      <a:gd name="T62" fmla="*/ 0 w 398"/>
                      <a:gd name="T63" fmla="*/ 0 h 143"/>
                      <a:gd name="T64" fmla="*/ 0 w 398"/>
                      <a:gd name="T65" fmla="*/ 0 h 143"/>
                      <a:gd name="T66" fmla="*/ 0 w 398"/>
                      <a:gd name="T67" fmla="*/ 0 h 143"/>
                      <a:gd name="T68" fmla="*/ 0 w 398"/>
                      <a:gd name="T69" fmla="*/ 0 h 143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98"/>
                      <a:gd name="T106" fmla="*/ 0 h 143"/>
                      <a:gd name="T107" fmla="*/ 398 w 398"/>
                      <a:gd name="T108" fmla="*/ 143 h 143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98" h="143">
                        <a:moveTo>
                          <a:pt x="354" y="0"/>
                        </a:moveTo>
                        <a:lnTo>
                          <a:pt x="345" y="15"/>
                        </a:lnTo>
                        <a:lnTo>
                          <a:pt x="332" y="30"/>
                        </a:lnTo>
                        <a:lnTo>
                          <a:pt x="316" y="44"/>
                        </a:lnTo>
                        <a:lnTo>
                          <a:pt x="297" y="56"/>
                        </a:lnTo>
                        <a:lnTo>
                          <a:pt x="274" y="67"/>
                        </a:lnTo>
                        <a:lnTo>
                          <a:pt x="250" y="77"/>
                        </a:lnTo>
                        <a:lnTo>
                          <a:pt x="226" y="85"/>
                        </a:lnTo>
                        <a:lnTo>
                          <a:pt x="200" y="90"/>
                        </a:lnTo>
                        <a:lnTo>
                          <a:pt x="176" y="93"/>
                        </a:lnTo>
                        <a:lnTo>
                          <a:pt x="151" y="92"/>
                        </a:lnTo>
                        <a:lnTo>
                          <a:pt x="128" y="89"/>
                        </a:lnTo>
                        <a:lnTo>
                          <a:pt x="107" y="81"/>
                        </a:lnTo>
                        <a:lnTo>
                          <a:pt x="88" y="71"/>
                        </a:lnTo>
                        <a:lnTo>
                          <a:pt x="72" y="57"/>
                        </a:lnTo>
                        <a:lnTo>
                          <a:pt x="57" y="40"/>
                        </a:lnTo>
                        <a:lnTo>
                          <a:pt x="46" y="18"/>
                        </a:lnTo>
                        <a:lnTo>
                          <a:pt x="0" y="35"/>
                        </a:lnTo>
                        <a:lnTo>
                          <a:pt x="16" y="66"/>
                        </a:lnTo>
                        <a:lnTo>
                          <a:pt x="36" y="92"/>
                        </a:lnTo>
                        <a:lnTo>
                          <a:pt x="61" y="112"/>
                        </a:lnTo>
                        <a:lnTo>
                          <a:pt x="88" y="127"/>
                        </a:lnTo>
                        <a:lnTo>
                          <a:pt x="116" y="136"/>
                        </a:lnTo>
                        <a:lnTo>
                          <a:pt x="147" y="141"/>
                        </a:lnTo>
                        <a:lnTo>
                          <a:pt x="176" y="143"/>
                        </a:lnTo>
                        <a:lnTo>
                          <a:pt x="207" y="139"/>
                        </a:lnTo>
                        <a:lnTo>
                          <a:pt x="238" y="132"/>
                        </a:lnTo>
                        <a:lnTo>
                          <a:pt x="266" y="125"/>
                        </a:lnTo>
                        <a:lnTo>
                          <a:pt x="294" y="112"/>
                        </a:lnTo>
                        <a:lnTo>
                          <a:pt x="320" y="99"/>
                        </a:lnTo>
                        <a:lnTo>
                          <a:pt x="345" y="83"/>
                        </a:lnTo>
                        <a:lnTo>
                          <a:pt x="366" y="64"/>
                        </a:lnTo>
                        <a:lnTo>
                          <a:pt x="384" y="44"/>
                        </a:lnTo>
                        <a:lnTo>
                          <a:pt x="398" y="22"/>
                        </a:lnTo>
                        <a:lnTo>
                          <a:pt x="35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39" name="Freeform 105">
                    <a:extLst>
                      <a:ext uri="{FF2B5EF4-FFF2-40B4-BE49-F238E27FC236}">
                        <a16:creationId xmlns:a16="http://schemas.microsoft.com/office/drawing/2014/main" id="{6E63FDBB-1104-240B-A4E2-C1C0B77133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6" y="3510"/>
                    <a:ext cx="41" cy="123"/>
                  </a:xfrm>
                  <a:custGeom>
                    <a:avLst/>
                    <a:gdLst>
                      <a:gd name="T0" fmla="*/ 0 w 246"/>
                      <a:gd name="T1" fmla="*/ 0 h 741"/>
                      <a:gd name="T2" fmla="*/ 0 w 246"/>
                      <a:gd name="T3" fmla="*/ 0 h 741"/>
                      <a:gd name="T4" fmla="*/ 0 w 246"/>
                      <a:gd name="T5" fmla="*/ 0 h 741"/>
                      <a:gd name="T6" fmla="*/ 0 w 246"/>
                      <a:gd name="T7" fmla="*/ 0 h 741"/>
                      <a:gd name="T8" fmla="*/ 0 w 246"/>
                      <a:gd name="T9" fmla="*/ 0 h 741"/>
                      <a:gd name="T10" fmla="*/ 0 w 246"/>
                      <a:gd name="T11" fmla="*/ 0 h 741"/>
                      <a:gd name="T12" fmla="*/ 0 w 246"/>
                      <a:gd name="T13" fmla="*/ 0 h 741"/>
                      <a:gd name="T14" fmla="*/ 0 w 246"/>
                      <a:gd name="T15" fmla="*/ 0 h 741"/>
                      <a:gd name="T16" fmla="*/ 0 w 246"/>
                      <a:gd name="T17" fmla="*/ 0 h 741"/>
                      <a:gd name="T18" fmla="*/ 0 w 246"/>
                      <a:gd name="T19" fmla="*/ 0 h 741"/>
                      <a:gd name="T20" fmla="*/ 0 w 246"/>
                      <a:gd name="T21" fmla="*/ 0 h 741"/>
                      <a:gd name="T22" fmla="*/ 0 w 246"/>
                      <a:gd name="T23" fmla="*/ 0 h 741"/>
                      <a:gd name="T24" fmla="*/ 0 w 246"/>
                      <a:gd name="T25" fmla="*/ 0 h 741"/>
                      <a:gd name="T26" fmla="*/ 0 w 246"/>
                      <a:gd name="T27" fmla="*/ 0 h 741"/>
                      <a:gd name="T28" fmla="*/ 0 w 246"/>
                      <a:gd name="T29" fmla="*/ 0 h 741"/>
                      <a:gd name="T30" fmla="*/ 0 w 246"/>
                      <a:gd name="T31" fmla="*/ 0 h 741"/>
                      <a:gd name="T32" fmla="*/ 0 w 246"/>
                      <a:gd name="T33" fmla="*/ 0 h 741"/>
                      <a:gd name="T34" fmla="*/ 0 w 246"/>
                      <a:gd name="T35" fmla="*/ 0 h 741"/>
                      <a:gd name="T36" fmla="*/ 0 w 246"/>
                      <a:gd name="T37" fmla="*/ 0 h 741"/>
                      <a:gd name="T38" fmla="*/ 0 w 246"/>
                      <a:gd name="T39" fmla="*/ 0 h 741"/>
                      <a:gd name="T40" fmla="*/ 0 w 246"/>
                      <a:gd name="T41" fmla="*/ 0 h 741"/>
                      <a:gd name="T42" fmla="*/ 0 w 246"/>
                      <a:gd name="T43" fmla="*/ 0 h 741"/>
                      <a:gd name="T44" fmla="*/ 0 w 246"/>
                      <a:gd name="T45" fmla="*/ 0 h 741"/>
                      <a:gd name="T46" fmla="*/ 0 w 246"/>
                      <a:gd name="T47" fmla="*/ 0 h 741"/>
                      <a:gd name="T48" fmla="*/ 0 w 246"/>
                      <a:gd name="T49" fmla="*/ 0 h 741"/>
                      <a:gd name="T50" fmla="*/ 0 w 246"/>
                      <a:gd name="T51" fmla="*/ 0 h 741"/>
                      <a:gd name="T52" fmla="*/ 0 w 246"/>
                      <a:gd name="T53" fmla="*/ 0 h 741"/>
                      <a:gd name="T54" fmla="*/ 0 w 246"/>
                      <a:gd name="T55" fmla="*/ 0 h 741"/>
                      <a:gd name="T56" fmla="*/ 0 w 246"/>
                      <a:gd name="T57" fmla="*/ 0 h 741"/>
                      <a:gd name="T58" fmla="*/ 0 w 246"/>
                      <a:gd name="T59" fmla="*/ 0 h 741"/>
                      <a:gd name="T60" fmla="*/ 0 w 246"/>
                      <a:gd name="T61" fmla="*/ 0 h 741"/>
                      <a:gd name="T62" fmla="*/ 0 w 246"/>
                      <a:gd name="T63" fmla="*/ 0 h 741"/>
                      <a:gd name="T64" fmla="*/ 0 w 246"/>
                      <a:gd name="T65" fmla="*/ 0 h 741"/>
                      <a:gd name="T66" fmla="*/ 0 w 246"/>
                      <a:gd name="T67" fmla="*/ 0 h 741"/>
                      <a:gd name="T68" fmla="*/ 0 w 246"/>
                      <a:gd name="T69" fmla="*/ 0 h 741"/>
                      <a:gd name="T70" fmla="*/ 0 w 246"/>
                      <a:gd name="T71" fmla="*/ 0 h 741"/>
                      <a:gd name="T72" fmla="*/ 0 w 246"/>
                      <a:gd name="T73" fmla="*/ 0 h 741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246"/>
                      <a:gd name="T112" fmla="*/ 0 h 741"/>
                      <a:gd name="T113" fmla="*/ 246 w 246"/>
                      <a:gd name="T114" fmla="*/ 741 h 741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246" h="741">
                        <a:moveTo>
                          <a:pt x="196" y="3"/>
                        </a:moveTo>
                        <a:lnTo>
                          <a:pt x="197" y="0"/>
                        </a:lnTo>
                        <a:lnTo>
                          <a:pt x="186" y="50"/>
                        </a:lnTo>
                        <a:lnTo>
                          <a:pt x="177" y="97"/>
                        </a:lnTo>
                        <a:lnTo>
                          <a:pt x="166" y="144"/>
                        </a:lnTo>
                        <a:lnTo>
                          <a:pt x="158" y="191"/>
                        </a:lnTo>
                        <a:lnTo>
                          <a:pt x="149" y="236"/>
                        </a:lnTo>
                        <a:lnTo>
                          <a:pt x="140" y="280"/>
                        </a:lnTo>
                        <a:lnTo>
                          <a:pt x="130" y="325"/>
                        </a:lnTo>
                        <a:lnTo>
                          <a:pt x="121" y="369"/>
                        </a:lnTo>
                        <a:lnTo>
                          <a:pt x="111" y="411"/>
                        </a:lnTo>
                        <a:lnTo>
                          <a:pt x="99" y="455"/>
                        </a:lnTo>
                        <a:lnTo>
                          <a:pt x="86" y="499"/>
                        </a:lnTo>
                        <a:lnTo>
                          <a:pt x="73" y="542"/>
                        </a:lnTo>
                        <a:lnTo>
                          <a:pt x="57" y="585"/>
                        </a:lnTo>
                        <a:lnTo>
                          <a:pt x="40" y="630"/>
                        </a:lnTo>
                        <a:lnTo>
                          <a:pt x="22" y="674"/>
                        </a:lnTo>
                        <a:lnTo>
                          <a:pt x="0" y="719"/>
                        </a:lnTo>
                        <a:lnTo>
                          <a:pt x="44" y="741"/>
                        </a:lnTo>
                        <a:lnTo>
                          <a:pt x="66" y="694"/>
                        </a:lnTo>
                        <a:lnTo>
                          <a:pt x="86" y="648"/>
                        </a:lnTo>
                        <a:lnTo>
                          <a:pt x="104" y="602"/>
                        </a:lnTo>
                        <a:lnTo>
                          <a:pt x="119" y="557"/>
                        </a:lnTo>
                        <a:lnTo>
                          <a:pt x="135" y="512"/>
                        </a:lnTo>
                        <a:lnTo>
                          <a:pt x="147" y="467"/>
                        </a:lnTo>
                        <a:lnTo>
                          <a:pt x="159" y="424"/>
                        </a:lnTo>
                        <a:lnTo>
                          <a:pt x="169" y="379"/>
                        </a:lnTo>
                        <a:lnTo>
                          <a:pt x="178" y="334"/>
                        </a:lnTo>
                        <a:lnTo>
                          <a:pt x="188" y="289"/>
                        </a:lnTo>
                        <a:lnTo>
                          <a:pt x="197" y="245"/>
                        </a:lnTo>
                        <a:lnTo>
                          <a:pt x="205" y="199"/>
                        </a:lnTo>
                        <a:lnTo>
                          <a:pt x="214" y="153"/>
                        </a:lnTo>
                        <a:lnTo>
                          <a:pt x="224" y="106"/>
                        </a:lnTo>
                        <a:lnTo>
                          <a:pt x="234" y="60"/>
                        </a:lnTo>
                        <a:lnTo>
                          <a:pt x="246" y="11"/>
                        </a:lnTo>
                        <a:lnTo>
                          <a:pt x="246" y="9"/>
                        </a:lnTo>
                        <a:lnTo>
                          <a:pt x="196" y="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0" name="Freeform 106">
                    <a:extLst>
                      <a:ext uri="{FF2B5EF4-FFF2-40B4-BE49-F238E27FC236}">
                        <a16:creationId xmlns:a16="http://schemas.microsoft.com/office/drawing/2014/main" id="{795C92C1-B121-AC22-F1F0-67AC8D0608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9" y="2960"/>
                    <a:ext cx="98" cy="551"/>
                  </a:xfrm>
                  <a:custGeom>
                    <a:avLst/>
                    <a:gdLst>
                      <a:gd name="T0" fmla="*/ 0 w 588"/>
                      <a:gd name="T1" fmla="*/ 0 h 3309"/>
                      <a:gd name="T2" fmla="*/ 0 w 588"/>
                      <a:gd name="T3" fmla="*/ 0 h 3309"/>
                      <a:gd name="T4" fmla="*/ 0 w 588"/>
                      <a:gd name="T5" fmla="*/ 0 h 3309"/>
                      <a:gd name="T6" fmla="*/ 0 w 588"/>
                      <a:gd name="T7" fmla="*/ 0 h 3309"/>
                      <a:gd name="T8" fmla="*/ 0 w 588"/>
                      <a:gd name="T9" fmla="*/ 0 h 3309"/>
                      <a:gd name="T10" fmla="*/ 0 w 588"/>
                      <a:gd name="T11" fmla="*/ 0 h 3309"/>
                      <a:gd name="T12" fmla="*/ 0 w 588"/>
                      <a:gd name="T13" fmla="*/ 0 h 3309"/>
                      <a:gd name="T14" fmla="*/ 0 w 588"/>
                      <a:gd name="T15" fmla="*/ 0 h 3309"/>
                      <a:gd name="T16" fmla="*/ 0 w 588"/>
                      <a:gd name="T17" fmla="*/ 0 h 3309"/>
                      <a:gd name="T18" fmla="*/ 0 w 588"/>
                      <a:gd name="T19" fmla="*/ 0 h 3309"/>
                      <a:gd name="T20" fmla="*/ 0 w 588"/>
                      <a:gd name="T21" fmla="*/ 0 h 3309"/>
                      <a:gd name="T22" fmla="*/ 0 w 588"/>
                      <a:gd name="T23" fmla="*/ 0 h 3309"/>
                      <a:gd name="T24" fmla="*/ 0 w 588"/>
                      <a:gd name="T25" fmla="*/ 0 h 3309"/>
                      <a:gd name="T26" fmla="*/ 0 w 588"/>
                      <a:gd name="T27" fmla="*/ 0 h 3309"/>
                      <a:gd name="T28" fmla="*/ 0 w 588"/>
                      <a:gd name="T29" fmla="*/ 0 h 3309"/>
                      <a:gd name="T30" fmla="*/ 0 w 588"/>
                      <a:gd name="T31" fmla="*/ 0 h 3309"/>
                      <a:gd name="T32" fmla="*/ 0 w 588"/>
                      <a:gd name="T33" fmla="*/ 0 h 3309"/>
                      <a:gd name="T34" fmla="*/ 0 w 588"/>
                      <a:gd name="T35" fmla="*/ 0 h 3309"/>
                      <a:gd name="T36" fmla="*/ 0 w 588"/>
                      <a:gd name="T37" fmla="*/ 0 h 3309"/>
                      <a:gd name="T38" fmla="*/ 0 w 588"/>
                      <a:gd name="T39" fmla="*/ 0 h 3309"/>
                      <a:gd name="T40" fmla="*/ 0 w 588"/>
                      <a:gd name="T41" fmla="*/ 0 h 3309"/>
                      <a:gd name="T42" fmla="*/ 0 w 588"/>
                      <a:gd name="T43" fmla="*/ 0 h 3309"/>
                      <a:gd name="T44" fmla="*/ 0 w 588"/>
                      <a:gd name="T45" fmla="*/ 0 h 3309"/>
                      <a:gd name="T46" fmla="*/ 0 w 588"/>
                      <a:gd name="T47" fmla="*/ 0 h 3309"/>
                      <a:gd name="T48" fmla="*/ 0 w 588"/>
                      <a:gd name="T49" fmla="*/ 0 h 3309"/>
                      <a:gd name="T50" fmla="*/ 0 w 588"/>
                      <a:gd name="T51" fmla="*/ 0 h 3309"/>
                      <a:gd name="T52" fmla="*/ 0 w 588"/>
                      <a:gd name="T53" fmla="*/ 0 h 3309"/>
                      <a:gd name="T54" fmla="*/ 0 w 588"/>
                      <a:gd name="T55" fmla="*/ 0 h 3309"/>
                      <a:gd name="T56" fmla="*/ 0 w 588"/>
                      <a:gd name="T57" fmla="*/ 0 h 3309"/>
                      <a:gd name="T58" fmla="*/ 0 w 588"/>
                      <a:gd name="T59" fmla="*/ 0 h 3309"/>
                      <a:gd name="T60" fmla="*/ 0 w 588"/>
                      <a:gd name="T61" fmla="*/ 0 h 3309"/>
                      <a:gd name="T62" fmla="*/ 0 w 588"/>
                      <a:gd name="T63" fmla="*/ 0 h 3309"/>
                      <a:gd name="T64" fmla="*/ 0 w 588"/>
                      <a:gd name="T65" fmla="*/ 0 h 3309"/>
                      <a:gd name="T66" fmla="*/ 0 w 588"/>
                      <a:gd name="T67" fmla="*/ 0 h 3309"/>
                      <a:gd name="T68" fmla="*/ 0 w 588"/>
                      <a:gd name="T69" fmla="*/ 0 h 3309"/>
                      <a:gd name="T70" fmla="*/ 0 w 588"/>
                      <a:gd name="T71" fmla="*/ 0 h 3309"/>
                      <a:gd name="T72" fmla="*/ 0 w 588"/>
                      <a:gd name="T73" fmla="*/ 0 h 330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588"/>
                      <a:gd name="T112" fmla="*/ 0 h 3309"/>
                      <a:gd name="T113" fmla="*/ 588 w 588"/>
                      <a:gd name="T114" fmla="*/ 3309 h 3309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588" h="3309">
                        <a:moveTo>
                          <a:pt x="539" y="0"/>
                        </a:moveTo>
                        <a:lnTo>
                          <a:pt x="538" y="3"/>
                        </a:lnTo>
                        <a:lnTo>
                          <a:pt x="503" y="207"/>
                        </a:lnTo>
                        <a:lnTo>
                          <a:pt x="470" y="413"/>
                        </a:lnTo>
                        <a:lnTo>
                          <a:pt x="436" y="618"/>
                        </a:lnTo>
                        <a:lnTo>
                          <a:pt x="402" y="825"/>
                        </a:lnTo>
                        <a:lnTo>
                          <a:pt x="369" y="1031"/>
                        </a:lnTo>
                        <a:lnTo>
                          <a:pt x="335" y="1238"/>
                        </a:lnTo>
                        <a:lnTo>
                          <a:pt x="302" y="1446"/>
                        </a:lnTo>
                        <a:lnTo>
                          <a:pt x="270" y="1653"/>
                        </a:lnTo>
                        <a:lnTo>
                          <a:pt x="236" y="1860"/>
                        </a:lnTo>
                        <a:lnTo>
                          <a:pt x="202" y="2067"/>
                        </a:lnTo>
                        <a:lnTo>
                          <a:pt x="169" y="2273"/>
                        </a:lnTo>
                        <a:lnTo>
                          <a:pt x="136" y="2481"/>
                        </a:lnTo>
                        <a:lnTo>
                          <a:pt x="102" y="2687"/>
                        </a:lnTo>
                        <a:lnTo>
                          <a:pt x="69" y="2893"/>
                        </a:lnTo>
                        <a:lnTo>
                          <a:pt x="35" y="3098"/>
                        </a:lnTo>
                        <a:lnTo>
                          <a:pt x="0" y="3303"/>
                        </a:lnTo>
                        <a:lnTo>
                          <a:pt x="50" y="3309"/>
                        </a:lnTo>
                        <a:lnTo>
                          <a:pt x="85" y="3105"/>
                        </a:lnTo>
                        <a:lnTo>
                          <a:pt x="118" y="2900"/>
                        </a:lnTo>
                        <a:lnTo>
                          <a:pt x="152" y="2694"/>
                        </a:lnTo>
                        <a:lnTo>
                          <a:pt x="186" y="2488"/>
                        </a:lnTo>
                        <a:lnTo>
                          <a:pt x="219" y="2280"/>
                        </a:lnTo>
                        <a:lnTo>
                          <a:pt x="252" y="2074"/>
                        </a:lnTo>
                        <a:lnTo>
                          <a:pt x="286" y="1867"/>
                        </a:lnTo>
                        <a:lnTo>
                          <a:pt x="319" y="1659"/>
                        </a:lnTo>
                        <a:lnTo>
                          <a:pt x="352" y="1452"/>
                        </a:lnTo>
                        <a:lnTo>
                          <a:pt x="385" y="1245"/>
                        </a:lnTo>
                        <a:lnTo>
                          <a:pt x="418" y="1038"/>
                        </a:lnTo>
                        <a:lnTo>
                          <a:pt x="452" y="832"/>
                        </a:lnTo>
                        <a:lnTo>
                          <a:pt x="485" y="625"/>
                        </a:lnTo>
                        <a:lnTo>
                          <a:pt x="519" y="420"/>
                        </a:lnTo>
                        <a:lnTo>
                          <a:pt x="554" y="214"/>
                        </a:lnTo>
                        <a:lnTo>
                          <a:pt x="588" y="10"/>
                        </a:lnTo>
                        <a:lnTo>
                          <a:pt x="586" y="13"/>
                        </a:lnTo>
                        <a:lnTo>
                          <a:pt x="539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1" name="Freeform 107">
                    <a:extLst>
                      <a:ext uri="{FF2B5EF4-FFF2-40B4-BE49-F238E27FC236}">
                        <a16:creationId xmlns:a16="http://schemas.microsoft.com/office/drawing/2014/main" id="{5A7F39D2-715E-4747-05DD-F46DCE8826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9" y="2851"/>
                    <a:ext cx="83" cy="111"/>
                  </a:xfrm>
                  <a:custGeom>
                    <a:avLst/>
                    <a:gdLst>
                      <a:gd name="T0" fmla="*/ 0 w 502"/>
                      <a:gd name="T1" fmla="*/ 0 h 665"/>
                      <a:gd name="T2" fmla="*/ 0 w 502"/>
                      <a:gd name="T3" fmla="*/ 0 h 665"/>
                      <a:gd name="T4" fmla="*/ 0 w 502"/>
                      <a:gd name="T5" fmla="*/ 0 h 665"/>
                      <a:gd name="T6" fmla="*/ 0 w 502"/>
                      <a:gd name="T7" fmla="*/ 0 h 665"/>
                      <a:gd name="T8" fmla="*/ 0 w 502"/>
                      <a:gd name="T9" fmla="*/ 0 h 665"/>
                      <a:gd name="T10" fmla="*/ 0 w 502"/>
                      <a:gd name="T11" fmla="*/ 0 h 665"/>
                      <a:gd name="T12" fmla="*/ 0 w 502"/>
                      <a:gd name="T13" fmla="*/ 0 h 665"/>
                      <a:gd name="T14" fmla="*/ 0 w 502"/>
                      <a:gd name="T15" fmla="*/ 0 h 665"/>
                      <a:gd name="T16" fmla="*/ 0 w 502"/>
                      <a:gd name="T17" fmla="*/ 0 h 665"/>
                      <a:gd name="T18" fmla="*/ 0 w 502"/>
                      <a:gd name="T19" fmla="*/ 0 h 665"/>
                      <a:gd name="T20" fmla="*/ 0 w 502"/>
                      <a:gd name="T21" fmla="*/ 0 h 665"/>
                      <a:gd name="T22" fmla="*/ 0 w 502"/>
                      <a:gd name="T23" fmla="*/ 0 h 665"/>
                      <a:gd name="T24" fmla="*/ 0 w 502"/>
                      <a:gd name="T25" fmla="*/ 0 h 665"/>
                      <a:gd name="T26" fmla="*/ 0 w 502"/>
                      <a:gd name="T27" fmla="*/ 0 h 665"/>
                      <a:gd name="T28" fmla="*/ 0 w 502"/>
                      <a:gd name="T29" fmla="*/ 0 h 665"/>
                      <a:gd name="T30" fmla="*/ 0 w 502"/>
                      <a:gd name="T31" fmla="*/ 0 h 665"/>
                      <a:gd name="T32" fmla="*/ 0 w 502"/>
                      <a:gd name="T33" fmla="*/ 0 h 665"/>
                      <a:gd name="T34" fmla="*/ 0 w 502"/>
                      <a:gd name="T35" fmla="*/ 0 h 665"/>
                      <a:gd name="T36" fmla="*/ 0 w 502"/>
                      <a:gd name="T37" fmla="*/ 0 h 665"/>
                      <a:gd name="T38" fmla="*/ 0 w 502"/>
                      <a:gd name="T39" fmla="*/ 0 h 665"/>
                      <a:gd name="T40" fmla="*/ 0 w 502"/>
                      <a:gd name="T41" fmla="*/ 0 h 665"/>
                      <a:gd name="T42" fmla="*/ 0 w 502"/>
                      <a:gd name="T43" fmla="*/ 0 h 665"/>
                      <a:gd name="T44" fmla="*/ 0 w 502"/>
                      <a:gd name="T45" fmla="*/ 0 h 665"/>
                      <a:gd name="T46" fmla="*/ 0 w 502"/>
                      <a:gd name="T47" fmla="*/ 0 h 665"/>
                      <a:gd name="T48" fmla="*/ 0 w 502"/>
                      <a:gd name="T49" fmla="*/ 0 h 665"/>
                      <a:gd name="T50" fmla="*/ 0 w 502"/>
                      <a:gd name="T51" fmla="*/ 0 h 665"/>
                      <a:gd name="T52" fmla="*/ 0 w 502"/>
                      <a:gd name="T53" fmla="*/ 0 h 665"/>
                      <a:gd name="T54" fmla="*/ 0 w 502"/>
                      <a:gd name="T55" fmla="*/ 0 h 665"/>
                      <a:gd name="T56" fmla="*/ 0 w 502"/>
                      <a:gd name="T57" fmla="*/ 0 h 665"/>
                      <a:gd name="T58" fmla="*/ 0 w 502"/>
                      <a:gd name="T59" fmla="*/ 0 h 665"/>
                      <a:gd name="T60" fmla="*/ 0 w 502"/>
                      <a:gd name="T61" fmla="*/ 0 h 665"/>
                      <a:gd name="T62" fmla="*/ 0 w 502"/>
                      <a:gd name="T63" fmla="*/ 0 h 665"/>
                      <a:gd name="T64" fmla="*/ 0 w 502"/>
                      <a:gd name="T65" fmla="*/ 0 h 665"/>
                      <a:gd name="T66" fmla="*/ 0 w 502"/>
                      <a:gd name="T67" fmla="*/ 0 h 665"/>
                      <a:gd name="T68" fmla="*/ 0 w 502"/>
                      <a:gd name="T69" fmla="*/ 0 h 665"/>
                      <a:gd name="T70" fmla="*/ 0 w 502"/>
                      <a:gd name="T71" fmla="*/ 0 h 665"/>
                      <a:gd name="T72" fmla="*/ 0 w 502"/>
                      <a:gd name="T73" fmla="*/ 0 h 665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502"/>
                      <a:gd name="T112" fmla="*/ 0 h 665"/>
                      <a:gd name="T113" fmla="*/ 502 w 502"/>
                      <a:gd name="T114" fmla="*/ 665 h 665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502" h="665">
                        <a:moveTo>
                          <a:pt x="484" y="50"/>
                        </a:moveTo>
                        <a:lnTo>
                          <a:pt x="467" y="8"/>
                        </a:lnTo>
                        <a:lnTo>
                          <a:pt x="434" y="41"/>
                        </a:lnTo>
                        <a:lnTo>
                          <a:pt x="399" y="73"/>
                        </a:lnTo>
                        <a:lnTo>
                          <a:pt x="366" y="104"/>
                        </a:lnTo>
                        <a:lnTo>
                          <a:pt x="333" y="134"/>
                        </a:lnTo>
                        <a:lnTo>
                          <a:pt x="300" y="164"/>
                        </a:lnTo>
                        <a:lnTo>
                          <a:pt x="270" y="196"/>
                        </a:lnTo>
                        <a:lnTo>
                          <a:pt x="238" y="227"/>
                        </a:lnTo>
                        <a:lnTo>
                          <a:pt x="207" y="262"/>
                        </a:lnTo>
                        <a:lnTo>
                          <a:pt x="178" y="298"/>
                        </a:lnTo>
                        <a:lnTo>
                          <a:pt x="150" y="336"/>
                        </a:lnTo>
                        <a:lnTo>
                          <a:pt x="120" y="378"/>
                        </a:lnTo>
                        <a:lnTo>
                          <a:pt x="95" y="424"/>
                        </a:lnTo>
                        <a:lnTo>
                          <a:pt x="69" y="473"/>
                        </a:lnTo>
                        <a:lnTo>
                          <a:pt x="44" y="527"/>
                        </a:lnTo>
                        <a:lnTo>
                          <a:pt x="22" y="588"/>
                        </a:lnTo>
                        <a:lnTo>
                          <a:pt x="0" y="652"/>
                        </a:lnTo>
                        <a:lnTo>
                          <a:pt x="47" y="665"/>
                        </a:lnTo>
                        <a:lnTo>
                          <a:pt x="68" y="602"/>
                        </a:lnTo>
                        <a:lnTo>
                          <a:pt x="90" y="546"/>
                        </a:lnTo>
                        <a:lnTo>
                          <a:pt x="113" y="493"/>
                        </a:lnTo>
                        <a:lnTo>
                          <a:pt x="137" y="447"/>
                        </a:lnTo>
                        <a:lnTo>
                          <a:pt x="162" y="404"/>
                        </a:lnTo>
                        <a:lnTo>
                          <a:pt x="188" y="365"/>
                        </a:lnTo>
                        <a:lnTo>
                          <a:pt x="217" y="328"/>
                        </a:lnTo>
                        <a:lnTo>
                          <a:pt x="245" y="295"/>
                        </a:lnTo>
                        <a:lnTo>
                          <a:pt x="274" y="262"/>
                        </a:lnTo>
                        <a:lnTo>
                          <a:pt x="303" y="230"/>
                        </a:lnTo>
                        <a:lnTo>
                          <a:pt x="335" y="201"/>
                        </a:lnTo>
                        <a:lnTo>
                          <a:pt x="367" y="170"/>
                        </a:lnTo>
                        <a:lnTo>
                          <a:pt x="399" y="140"/>
                        </a:lnTo>
                        <a:lnTo>
                          <a:pt x="434" y="109"/>
                        </a:lnTo>
                        <a:lnTo>
                          <a:pt x="467" y="77"/>
                        </a:lnTo>
                        <a:lnTo>
                          <a:pt x="502" y="43"/>
                        </a:lnTo>
                        <a:lnTo>
                          <a:pt x="484" y="0"/>
                        </a:lnTo>
                        <a:lnTo>
                          <a:pt x="484" y="5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2" name="Freeform 108">
                    <a:extLst>
                      <a:ext uri="{FF2B5EF4-FFF2-40B4-BE49-F238E27FC236}">
                        <a16:creationId xmlns:a16="http://schemas.microsoft.com/office/drawing/2014/main" id="{A49851E5-DA15-270B-5BD2-F211AE85CB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70" y="2850"/>
                    <a:ext cx="419" cy="10"/>
                  </a:xfrm>
                  <a:custGeom>
                    <a:avLst/>
                    <a:gdLst>
                      <a:gd name="T0" fmla="*/ 0 w 2515"/>
                      <a:gd name="T1" fmla="*/ 0 h 58"/>
                      <a:gd name="T2" fmla="*/ 0 w 2515"/>
                      <a:gd name="T3" fmla="*/ 0 h 58"/>
                      <a:gd name="T4" fmla="*/ 0 w 2515"/>
                      <a:gd name="T5" fmla="*/ 0 h 58"/>
                      <a:gd name="T6" fmla="*/ 0 w 2515"/>
                      <a:gd name="T7" fmla="*/ 0 h 58"/>
                      <a:gd name="T8" fmla="*/ 0 w 2515"/>
                      <a:gd name="T9" fmla="*/ 0 h 58"/>
                      <a:gd name="T10" fmla="*/ 0 w 2515"/>
                      <a:gd name="T11" fmla="*/ 0 h 58"/>
                      <a:gd name="T12" fmla="*/ 0 w 2515"/>
                      <a:gd name="T13" fmla="*/ 0 h 58"/>
                      <a:gd name="T14" fmla="*/ 0 w 2515"/>
                      <a:gd name="T15" fmla="*/ 0 h 58"/>
                      <a:gd name="T16" fmla="*/ 0 w 2515"/>
                      <a:gd name="T17" fmla="*/ 0 h 58"/>
                      <a:gd name="T18" fmla="*/ 0 w 2515"/>
                      <a:gd name="T19" fmla="*/ 0 h 58"/>
                      <a:gd name="T20" fmla="*/ 0 w 2515"/>
                      <a:gd name="T21" fmla="*/ 0 h 58"/>
                      <a:gd name="T22" fmla="*/ 0 w 2515"/>
                      <a:gd name="T23" fmla="*/ 0 h 58"/>
                      <a:gd name="T24" fmla="*/ 0 w 2515"/>
                      <a:gd name="T25" fmla="*/ 0 h 58"/>
                      <a:gd name="T26" fmla="*/ 0 w 2515"/>
                      <a:gd name="T27" fmla="*/ 0 h 58"/>
                      <a:gd name="T28" fmla="*/ 0 w 2515"/>
                      <a:gd name="T29" fmla="*/ 0 h 58"/>
                      <a:gd name="T30" fmla="*/ 0 w 2515"/>
                      <a:gd name="T31" fmla="*/ 0 h 58"/>
                      <a:gd name="T32" fmla="*/ 0 w 2515"/>
                      <a:gd name="T33" fmla="*/ 0 h 58"/>
                      <a:gd name="T34" fmla="*/ 0 w 2515"/>
                      <a:gd name="T35" fmla="*/ 0 h 58"/>
                      <a:gd name="T36" fmla="*/ 0 w 2515"/>
                      <a:gd name="T37" fmla="*/ 0 h 58"/>
                      <a:gd name="T38" fmla="*/ 0 w 2515"/>
                      <a:gd name="T39" fmla="*/ 0 h 58"/>
                      <a:gd name="T40" fmla="*/ 0 w 2515"/>
                      <a:gd name="T41" fmla="*/ 0 h 58"/>
                      <a:gd name="T42" fmla="*/ 0 w 2515"/>
                      <a:gd name="T43" fmla="*/ 0 h 58"/>
                      <a:gd name="T44" fmla="*/ 0 w 2515"/>
                      <a:gd name="T45" fmla="*/ 0 h 58"/>
                      <a:gd name="T46" fmla="*/ 0 w 2515"/>
                      <a:gd name="T47" fmla="*/ 0 h 58"/>
                      <a:gd name="T48" fmla="*/ 0 w 2515"/>
                      <a:gd name="T49" fmla="*/ 0 h 58"/>
                      <a:gd name="T50" fmla="*/ 0 w 2515"/>
                      <a:gd name="T51" fmla="*/ 0 h 58"/>
                      <a:gd name="T52" fmla="*/ 0 w 2515"/>
                      <a:gd name="T53" fmla="*/ 0 h 58"/>
                      <a:gd name="T54" fmla="*/ 0 w 2515"/>
                      <a:gd name="T55" fmla="*/ 0 h 58"/>
                      <a:gd name="T56" fmla="*/ 0 w 2515"/>
                      <a:gd name="T57" fmla="*/ 0 h 58"/>
                      <a:gd name="T58" fmla="*/ 0 w 2515"/>
                      <a:gd name="T59" fmla="*/ 0 h 58"/>
                      <a:gd name="T60" fmla="*/ 0 w 2515"/>
                      <a:gd name="T61" fmla="*/ 0 h 58"/>
                      <a:gd name="T62" fmla="*/ 0 w 2515"/>
                      <a:gd name="T63" fmla="*/ 0 h 58"/>
                      <a:gd name="T64" fmla="*/ 0 w 2515"/>
                      <a:gd name="T65" fmla="*/ 0 h 58"/>
                      <a:gd name="T66" fmla="*/ 0 w 2515"/>
                      <a:gd name="T67" fmla="*/ 0 h 58"/>
                      <a:gd name="T68" fmla="*/ 0 w 2515"/>
                      <a:gd name="T69" fmla="*/ 0 h 58"/>
                      <a:gd name="T70" fmla="*/ 0 w 2515"/>
                      <a:gd name="T71" fmla="*/ 0 h 58"/>
                      <a:gd name="T72" fmla="*/ 0 w 2515"/>
                      <a:gd name="T73" fmla="*/ 0 h 58"/>
                      <a:gd name="T74" fmla="*/ 0 w 2515"/>
                      <a:gd name="T75" fmla="*/ 0 h 58"/>
                      <a:gd name="T76" fmla="*/ 0 w 2515"/>
                      <a:gd name="T77" fmla="*/ 0 h 58"/>
                      <a:gd name="T78" fmla="*/ 0 w 2515"/>
                      <a:gd name="T79" fmla="*/ 0 h 58"/>
                      <a:gd name="T80" fmla="*/ 0 w 2515"/>
                      <a:gd name="T81" fmla="*/ 0 h 58"/>
                      <a:gd name="T82" fmla="*/ 0 w 2515"/>
                      <a:gd name="T83" fmla="*/ 0 h 58"/>
                      <a:gd name="T84" fmla="*/ 0 w 2515"/>
                      <a:gd name="T85" fmla="*/ 0 h 58"/>
                      <a:gd name="T86" fmla="*/ 0 w 2515"/>
                      <a:gd name="T87" fmla="*/ 0 h 58"/>
                      <a:gd name="T88" fmla="*/ 0 w 2515"/>
                      <a:gd name="T89" fmla="*/ 0 h 58"/>
                      <a:gd name="T90" fmla="*/ 0 w 2515"/>
                      <a:gd name="T91" fmla="*/ 0 h 58"/>
                      <a:gd name="T92" fmla="*/ 0 w 2515"/>
                      <a:gd name="T93" fmla="*/ 0 h 58"/>
                      <a:gd name="T94" fmla="*/ 0 w 2515"/>
                      <a:gd name="T95" fmla="*/ 0 h 58"/>
                      <a:gd name="T96" fmla="*/ 0 w 2515"/>
                      <a:gd name="T97" fmla="*/ 0 h 58"/>
                      <a:gd name="T98" fmla="*/ 0 w 2515"/>
                      <a:gd name="T99" fmla="*/ 0 h 58"/>
                      <a:gd name="T100" fmla="*/ 0 w 2515"/>
                      <a:gd name="T101" fmla="*/ 0 h 58"/>
                      <a:gd name="T102" fmla="*/ 0 w 2515"/>
                      <a:gd name="T103" fmla="*/ 0 h 58"/>
                      <a:gd name="T104" fmla="*/ 0 w 2515"/>
                      <a:gd name="T105" fmla="*/ 0 h 58"/>
                      <a:gd name="T106" fmla="*/ 0 w 2515"/>
                      <a:gd name="T107" fmla="*/ 0 h 58"/>
                      <a:gd name="T108" fmla="*/ 0 w 2515"/>
                      <a:gd name="T109" fmla="*/ 0 h 58"/>
                      <a:gd name="T110" fmla="*/ 0 w 2515"/>
                      <a:gd name="T111" fmla="*/ 0 h 58"/>
                      <a:gd name="T112" fmla="*/ 0 w 2515"/>
                      <a:gd name="T113" fmla="*/ 0 h 58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2515"/>
                      <a:gd name="T172" fmla="*/ 0 h 58"/>
                      <a:gd name="T173" fmla="*/ 2515 w 2515"/>
                      <a:gd name="T174" fmla="*/ 58 h 58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2515" h="58">
                        <a:moveTo>
                          <a:pt x="26" y="8"/>
                        </a:moveTo>
                        <a:lnTo>
                          <a:pt x="12" y="54"/>
                        </a:lnTo>
                        <a:lnTo>
                          <a:pt x="91" y="53"/>
                        </a:lnTo>
                        <a:lnTo>
                          <a:pt x="170" y="52"/>
                        </a:lnTo>
                        <a:lnTo>
                          <a:pt x="247" y="51"/>
                        </a:lnTo>
                        <a:lnTo>
                          <a:pt x="326" y="51"/>
                        </a:lnTo>
                        <a:lnTo>
                          <a:pt x="404" y="51"/>
                        </a:lnTo>
                        <a:lnTo>
                          <a:pt x="716" y="51"/>
                        </a:lnTo>
                        <a:lnTo>
                          <a:pt x="795" y="51"/>
                        </a:lnTo>
                        <a:lnTo>
                          <a:pt x="872" y="51"/>
                        </a:lnTo>
                        <a:lnTo>
                          <a:pt x="951" y="52"/>
                        </a:lnTo>
                        <a:lnTo>
                          <a:pt x="1030" y="53"/>
                        </a:lnTo>
                        <a:lnTo>
                          <a:pt x="1107" y="53"/>
                        </a:lnTo>
                        <a:lnTo>
                          <a:pt x="1186" y="54"/>
                        </a:lnTo>
                        <a:lnTo>
                          <a:pt x="1264" y="54"/>
                        </a:lnTo>
                        <a:lnTo>
                          <a:pt x="1342" y="55"/>
                        </a:lnTo>
                        <a:lnTo>
                          <a:pt x="1420" y="56"/>
                        </a:lnTo>
                        <a:lnTo>
                          <a:pt x="1498" y="56"/>
                        </a:lnTo>
                        <a:lnTo>
                          <a:pt x="1577" y="57"/>
                        </a:lnTo>
                        <a:lnTo>
                          <a:pt x="1655" y="57"/>
                        </a:lnTo>
                        <a:lnTo>
                          <a:pt x="1733" y="57"/>
                        </a:lnTo>
                        <a:lnTo>
                          <a:pt x="1812" y="58"/>
                        </a:lnTo>
                        <a:lnTo>
                          <a:pt x="2124" y="58"/>
                        </a:lnTo>
                        <a:lnTo>
                          <a:pt x="2202" y="57"/>
                        </a:lnTo>
                        <a:lnTo>
                          <a:pt x="2281" y="57"/>
                        </a:lnTo>
                        <a:lnTo>
                          <a:pt x="2359" y="57"/>
                        </a:lnTo>
                        <a:lnTo>
                          <a:pt x="2438" y="56"/>
                        </a:lnTo>
                        <a:lnTo>
                          <a:pt x="2515" y="54"/>
                        </a:lnTo>
                        <a:lnTo>
                          <a:pt x="2515" y="4"/>
                        </a:lnTo>
                        <a:lnTo>
                          <a:pt x="2438" y="7"/>
                        </a:lnTo>
                        <a:lnTo>
                          <a:pt x="2359" y="7"/>
                        </a:lnTo>
                        <a:lnTo>
                          <a:pt x="2281" y="8"/>
                        </a:lnTo>
                        <a:lnTo>
                          <a:pt x="2202" y="8"/>
                        </a:lnTo>
                        <a:lnTo>
                          <a:pt x="2124" y="9"/>
                        </a:lnTo>
                        <a:lnTo>
                          <a:pt x="1812" y="9"/>
                        </a:lnTo>
                        <a:lnTo>
                          <a:pt x="1733" y="8"/>
                        </a:lnTo>
                        <a:lnTo>
                          <a:pt x="1655" y="8"/>
                        </a:lnTo>
                        <a:lnTo>
                          <a:pt x="1577" y="7"/>
                        </a:lnTo>
                        <a:lnTo>
                          <a:pt x="1498" y="7"/>
                        </a:lnTo>
                        <a:lnTo>
                          <a:pt x="1420" y="7"/>
                        </a:lnTo>
                        <a:lnTo>
                          <a:pt x="1342" y="6"/>
                        </a:lnTo>
                        <a:lnTo>
                          <a:pt x="1264" y="4"/>
                        </a:lnTo>
                        <a:lnTo>
                          <a:pt x="1186" y="3"/>
                        </a:lnTo>
                        <a:lnTo>
                          <a:pt x="1107" y="3"/>
                        </a:lnTo>
                        <a:lnTo>
                          <a:pt x="1030" y="3"/>
                        </a:lnTo>
                        <a:lnTo>
                          <a:pt x="951" y="2"/>
                        </a:lnTo>
                        <a:lnTo>
                          <a:pt x="872" y="1"/>
                        </a:lnTo>
                        <a:lnTo>
                          <a:pt x="795" y="1"/>
                        </a:lnTo>
                        <a:lnTo>
                          <a:pt x="716" y="0"/>
                        </a:lnTo>
                        <a:lnTo>
                          <a:pt x="404" y="0"/>
                        </a:lnTo>
                        <a:lnTo>
                          <a:pt x="326" y="1"/>
                        </a:lnTo>
                        <a:lnTo>
                          <a:pt x="247" y="1"/>
                        </a:lnTo>
                        <a:lnTo>
                          <a:pt x="170" y="2"/>
                        </a:lnTo>
                        <a:lnTo>
                          <a:pt x="91" y="3"/>
                        </a:lnTo>
                        <a:lnTo>
                          <a:pt x="12" y="4"/>
                        </a:lnTo>
                        <a:lnTo>
                          <a:pt x="0" y="51"/>
                        </a:lnTo>
                        <a:lnTo>
                          <a:pt x="26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3" name="Freeform 109">
                    <a:extLst>
                      <a:ext uri="{FF2B5EF4-FFF2-40B4-BE49-F238E27FC236}">
                        <a16:creationId xmlns:a16="http://schemas.microsoft.com/office/drawing/2014/main" id="{3C4AD04D-30AB-06FC-01E6-657BE4DDC4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00" y="2935"/>
                    <a:ext cx="336" cy="41"/>
                  </a:xfrm>
                  <a:custGeom>
                    <a:avLst/>
                    <a:gdLst>
                      <a:gd name="T0" fmla="*/ 0 w 2016"/>
                      <a:gd name="T1" fmla="*/ 0 h 245"/>
                      <a:gd name="T2" fmla="*/ 0 w 2016"/>
                      <a:gd name="T3" fmla="*/ 0 h 245"/>
                      <a:gd name="T4" fmla="*/ 0 w 2016"/>
                      <a:gd name="T5" fmla="*/ 0 h 245"/>
                      <a:gd name="T6" fmla="*/ 0 w 2016"/>
                      <a:gd name="T7" fmla="*/ 0 h 245"/>
                      <a:gd name="T8" fmla="*/ 0 w 2016"/>
                      <a:gd name="T9" fmla="*/ 0 h 245"/>
                      <a:gd name="T10" fmla="*/ 0 w 2016"/>
                      <a:gd name="T11" fmla="*/ 0 h 245"/>
                      <a:gd name="T12" fmla="*/ 0 w 2016"/>
                      <a:gd name="T13" fmla="*/ 0 h 245"/>
                      <a:gd name="T14" fmla="*/ 0 w 2016"/>
                      <a:gd name="T15" fmla="*/ 0 h 245"/>
                      <a:gd name="T16" fmla="*/ 0 w 2016"/>
                      <a:gd name="T17" fmla="*/ 0 h 245"/>
                      <a:gd name="T18" fmla="*/ 0 w 2016"/>
                      <a:gd name="T19" fmla="*/ 0 h 245"/>
                      <a:gd name="T20" fmla="*/ 0 w 2016"/>
                      <a:gd name="T21" fmla="*/ 0 h 245"/>
                      <a:gd name="T22" fmla="*/ 0 w 2016"/>
                      <a:gd name="T23" fmla="*/ 0 h 245"/>
                      <a:gd name="T24" fmla="*/ 0 w 2016"/>
                      <a:gd name="T25" fmla="*/ 0 h 245"/>
                      <a:gd name="T26" fmla="*/ 0 w 2016"/>
                      <a:gd name="T27" fmla="*/ 0 h 245"/>
                      <a:gd name="T28" fmla="*/ 0 w 2016"/>
                      <a:gd name="T29" fmla="*/ 0 h 245"/>
                      <a:gd name="T30" fmla="*/ 0 w 2016"/>
                      <a:gd name="T31" fmla="*/ 0 h 245"/>
                      <a:gd name="T32" fmla="*/ 0 w 2016"/>
                      <a:gd name="T33" fmla="*/ 0 h 245"/>
                      <a:gd name="T34" fmla="*/ 0 w 2016"/>
                      <a:gd name="T35" fmla="*/ 0 h 245"/>
                      <a:gd name="T36" fmla="*/ 0 w 2016"/>
                      <a:gd name="T37" fmla="*/ 0 h 245"/>
                      <a:gd name="T38" fmla="*/ 0 w 2016"/>
                      <a:gd name="T39" fmla="*/ 0 h 245"/>
                      <a:gd name="T40" fmla="*/ 0 w 2016"/>
                      <a:gd name="T41" fmla="*/ 0 h 245"/>
                      <a:gd name="T42" fmla="*/ 0 w 2016"/>
                      <a:gd name="T43" fmla="*/ 0 h 245"/>
                      <a:gd name="T44" fmla="*/ 0 w 2016"/>
                      <a:gd name="T45" fmla="*/ 0 h 245"/>
                      <a:gd name="T46" fmla="*/ 0 w 2016"/>
                      <a:gd name="T47" fmla="*/ 0 h 245"/>
                      <a:gd name="T48" fmla="*/ 0 w 2016"/>
                      <a:gd name="T49" fmla="*/ 0 h 245"/>
                      <a:gd name="T50" fmla="*/ 0 w 2016"/>
                      <a:gd name="T51" fmla="*/ 0 h 245"/>
                      <a:gd name="T52" fmla="*/ 0 w 2016"/>
                      <a:gd name="T53" fmla="*/ 0 h 245"/>
                      <a:gd name="T54" fmla="*/ 0 w 2016"/>
                      <a:gd name="T55" fmla="*/ 0 h 245"/>
                      <a:gd name="T56" fmla="*/ 0 w 2016"/>
                      <a:gd name="T57" fmla="*/ 0 h 245"/>
                      <a:gd name="T58" fmla="*/ 0 w 2016"/>
                      <a:gd name="T59" fmla="*/ 0 h 245"/>
                      <a:gd name="T60" fmla="*/ 0 w 2016"/>
                      <a:gd name="T61" fmla="*/ 0 h 245"/>
                      <a:gd name="T62" fmla="*/ 0 w 2016"/>
                      <a:gd name="T63" fmla="*/ 0 h 245"/>
                      <a:gd name="T64" fmla="*/ 0 w 2016"/>
                      <a:gd name="T65" fmla="*/ 0 h 245"/>
                      <a:gd name="T66" fmla="*/ 0 w 2016"/>
                      <a:gd name="T67" fmla="*/ 0 h 245"/>
                      <a:gd name="T68" fmla="*/ 0 w 2016"/>
                      <a:gd name="T69" fmla="*/ 0 h 24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016"/>
                      <a:gd name="T106" fmla="*/ 0 h 245"/>
                      <a:gd name="T107" fmla="*/ 2016 w 2016"/>
                      <a:gd name="T108" fmla="*/ 245 h 24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016" h="245">
                        <a:moveTo>
                          <a:pt x="1877" y="0"/>
                        </a:moveTo>
                        <a:lnTo>
                          <a:pt x="221" y="0"/>
                        </a:lnTo>
                        <a:lnTo>
                          <a:pt x="161" y="2"/>
                        </a:lnTo>
                        <a:lnTo>
                          <a:pt x="111" y="10"/>
                        </a:lnTo>
                        <a:lnTo>
                          <a:pt x="71" y="22"/>
                        </a:lnTo>
                        <a:lnTo>
                          <a:pt x="40" y="38"/>
                        </a:lnTo>
                        <a:lnTo>
                          <a:pt x="19" y="57"/>
                        </a:lnTo>
                        <a:lnTo>
                          <a:pt x="5" y="77"/>
                        </a:lnTo>
                        <a:lnTo>
                          <a:pt x="0" y="99"/>
                        </a:lnTo>
                        <a:lnTo>
                          <a:pt x="2" y="122"/>
                        </a:lnTo>
                        <a:lnTo>
                          <a:pt x="11" y="146"/>
                        </a:lnTo>
                        <a:lnTo>
                          <a:pt x="25" y="168"/>
                        </a:lnTo>
                        <a:lnTo>
                          <a:pt x="46" y="188"/>
                        </a:lnTo>
                        <a:lnTo>
                          <a:pt x="72" y="207"/>
                        </a:lnTo>
                        <a:lnTo>
                          <a:pt x="104" y="223"/>
                        </a:lnTo>
                        <a:lnTo>
                          <a:pt x="140" y="235"/>
                        </a:lnTo>
                        <a:lnTo>
                          <a:pt x="178" y="243"/>
                        </a:lnTo>
                        <a:lnTo>
                          <a:pt x="221" y="245"/>
                        </a:lnTo>
                        <a:lnTo>
                          <a:pt x="1860" y="245"/>
                        </a:lnTo>
                        <a:lnTo>
                          <a:pt x="1897" y="243"/>
                        </a:lnTo>
                        <a:lnTo>
                          <a:pt x="1930" y="235"/>
                        </a:lnTo>
                        <a:lnTo>
                          <a:pt x="1957" y="223"/>
                        </a:lnTo>
                        <a:lnTo>
                          <a:pt x="1979" y="207"/>
                        </a:lnTo>
                        <a:lnTo>
                          <a:pt x="1995" y="188"/>
                        </a:lnTo>
                        <a:lnTo>
                          <a:pt x="2007" y="168"/>
                        </a:lnTo>
                        <a:lnTo>
                          <a:pt x="2014" y="146"/>
                        </a:lnTo>
                        <a:lnTo>
                          <a:pt x="2016" y="122"/>
                        </a:lnTo>
                        <a:lnTo>
                          <a:pt x="2014" y="99"/>
                        </a:lnTo>
                        <a:lnTo>
                          <a:pt x="2007" y="77"/>
                        </a:lnTo>
                        <a:lnTo>
                          <a:pt x="1996" y="57"/>
                        </a:lnTo>
                        <a:lnTo>
                          <a:pt x="1980" y="38"/>
                        </a:lnTo>
                        <a:lnTo>
                          <a:pt x="1961" y="22"/>
                        </a:lnTo>
                        <a:lnTo>
                          <a:pt x="1937" y="10"/>
                        </a:lnTo>
                        <a:lnTo>
                          <a:pt x="1908" y="2"/>
                        </a:lnTo>
                        <a:lnTo>
                          <a:pt x="1877" y="0"/>
                        </a:lnTo>
                        <a:close/>
                      </a:path>
                    </a:pathLst>
                  </a:custGeom>
                  <a:solidFill>
                    <a:srgbClr val="FFD4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4" name="Rectangle 110">
                    <a:extLst>
                      <a:ext uri="{FF2B5EF4-FFF2-40B4-BE49-F238E27FC236}">
                        <a16:creationId xmlns:a16="http://schemas.microsoft.com/office/drawing/2014/main" id="{F75ED38B-48D8-E167-3AD2-73AE3E72DF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2931"/>
                    <a:ext cx="27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5" name="Freeform 111">
                    <a:extLst>
                      <a:ext uri="{FF2B5EF4-FFF2-40B4-BE49-F238E27FC236}">
                        <a16:creationId xmlns:a16="http://schemas.microsoft.com/office/drawing/2014/main" id="{39FF4BD4-B1DF-74F5-E7D1-939B5A0477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96" y="2931"/>
                    <a:ext cx="41" cy="49"/>
                  </a:xfrm>
                  <a:custGeom>
                    <a:avLst/>
                    <a:gdLst>
                      <a:gd name="T0" fmla="*/ 0 w 246"/>
                      <a:gd name="T1" fmla="*/ 0 h 296"/>
                      <a:gd name="T2" fmla="*/ 0 w 246"/>
                      <a:gd name="T3" fmla="*/ 0 h 296"/>
                      <a:gd name="T4" fmla="*/ 0 w 246"/>
                      <a:gd name="T5" fmla="*/ 0 h 296"/>
                      <a:gd name="T6" fmla="*/ 0 w 246"/>
                      <a:gd name="T7" fmla="*/ 0 h 296"/>
                      <a:gd name="T8" fmla="*/ 0 w 246"/>
                      <a:gd name="T9" fmla="*/ 0 h 296"/>
                      <a:gd name="T10" fmla="*/ 0 w 246"/>
                      <a:gd name="T11" fmla="*/ 0 h 296"/>
                      <a:gd name="T12" fmla="*/ 0 w 246"/>
                      <a:gd name="T13" fmla="*/ 0 h 296"/>
                      <a:gd name="T14" fmla="*/ 0 w 246"/>
                      <a:gd name="T15" fmla="*/ 0 h 296"/>
                      <a:gd name="T16" fmla="*/ 0 w 246"/>
                      <a:gd name="T17" fmla="*/ 0 h 296"/>
                      <a:gd name="T18" fmla="*/ 0 w 246"/>
                      <a:gd name="T19" fmla="*/ 0 h 296"/>
                      <a:gd name="T20" fmla="*/ 0 w 246"/>
                      <a:gd name="T21" fmla="*/ 0 h 296"/>
                      <a:gd name="T22" fmla="*/ 0 w 246"/>
                      <a:gd name="T23" fmla="*/ 0 h 296"/>
                      <a:gd name="T24" fmla="*/ 0 w 246"/>
                      <a:gd name="T25" fmla="*/ 0 h 296"/>
                      <a:gd name="T26" fmla="*/ 0 w 246"/>
                      <a:gd name="T27" fmla="*/ 0 h 296"/>
                      <a:gd name="T28" fmla="*/ 0 w 246"/>
                      <a:gd name="T29" fmla="*/ 0 h 296"/>
                      <a:gd name="T30" fmla="*/ 0 w 246"/>
                      <a:gd name="T31" fmla="*/ 0 h 296"/>
                      <a:gd name="T32" fmla="*/ 0 w 246"/>
                      <a:gd name="T33" fmla="*/ 0 h 296"/>
                      <a:gd name="T34" fmla="*/ 0 w 246"/>
                      <a:gd name="T35" fmla="*/ 0 h 296"/>
                      <a:gd name="T36" fmla="*/ 0 w 246"/>
                      <a:gd name="T37" fmla="*/ 0 h 296"/>
                      <a:gd name="T38" fmla="*/ 0 w 246"/>
                      <a:gd name="T39" fmla="*/ 0 h 296"/>
                      <a:gd name="T40" fmla="*/ 0 w 246"/>
                      <a:gd name="T41" fmla="*/ 0 h 296"/>
                      <a:gd name="T42" fmla="*/ 0 w 246"/>
                      <a:gd name="T43" fmla="*/ 0 h 296"/>
                      <a:gd name="T44" fmla="*/ 0 w 246"/>
                      <a:gd name="T45" fmla="*/ 0 h 296"/>
                      <a:gd name="T46" fmla="*/ 0 w 246"/>
                      <a:gd name="T47" fmla="*/ 0 h 296"/>
                      <a:gd name="T48" fmla="*/ 0 w 246"/>
                      <a:gd name="T49" fmla="*/ 0 h 296"/>
                      <a:gd name="T50" fmla="*/ 0 w 246"/>
                      <a:gd name="T51" fmla="*/ 0 h 296"/>
                      <a:gd name="T52" fmla="*/ 0 w 246"/>
                      <a:gd name="T53" fmla="*/ 0 h 296"/>
                      <a:gd name="T54" fmla="*/ 0 w 246"/>
                      <a:gd name="T55" fmla="*/ 0 h 296"/>
                      <a:gd name="T56" fmla="*/ 0 w 246"/>
                      <a:gd name="T57" fmla="*/ 0 h 296"/>
                      <a:gd name="T58" fmla="*/ 0 w 246"/>
                      <a:gd name="T59" fmla="*/ 0 h 296"/>
                      <a:gd name="T60" fmla="*/ 0 w 246"/>
                      <a:gd name="T61" fmla="*/ 0 h 296"/>
                      <a:gd name="T62" fmla="*/ 0 w 246"/>
                      <a:gd name="T63" fmla="*/ 0 h 296"/>
                      <a:gd name="T64" fmla="*/ 0 w 246"/>
                      <a:gd name="T65" fmla="*/ 0 h 296"/>
                      <a:gd name="T66" fmla="*/ 0 w 246"/>
                      <a:gd name="T67" fmla="*/ 0 h 296"/>
                      <a:gd name="T68" fmla="*/ 0 w 246"/>
                      <a:gd name="T69" fmla="*/ 0 h 29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46"/>
                      <a:gd name="T106" fmla="*/ 0 h 296"/>
                      <a:gd name="T107" fmla="*/ 246 w 246"/>
                      <a:gd name="T108" fmla="*/ 296 h 29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46" h="296">
                        <a:moveTo>
                          <a:pt x="246" y="247"/>
                        </a:moveTo>
                        <a:lnTo>
                          <a:pt x="205" y="245"/>
                        </a:lnTo>
                        <a:lnTo>
                          <a:pt x="170" y="238"/>
                        </a:lnTo>
                        <a:lnTo>
                          <a:pt x="138" y="225"/>
                        </a:lnTo>
                        <a:lnTo>
                          <a:pt x="111" y="212"/>
                        </a:lnTo>
                        <a:lnTo>
                          <a:pt x="86" y="195"/>
                        </a:lnTo>
                        <a:lnTo>
                          <a:pt x="69" y="178"/>
                        </a:lnTo>
                        <a:lnTo>
                          <a:pt x="57" y="160"/>
                        </a:lnTo>
                        <a:lnTo>
                          <a:pt x="50" y="143"/>
                        </a:lnTo>
                        <a:lnTo>
                          <a:pt x="49" y="127"/>
                        </a:lnTo>
                        <a:lnTo>
                          <a:pt x="53" y="112"/>
                        </a:lnTo>
                        <a:lnTo>
                          <a:pt x="62" y="99"/>
                        </a:lnTo>
                        <a:lnTo>
                          <a:pt x="78" y="84"/>
                        </a:lnTo>
                        <a:lnTo>
                          <a:pt x="104" y="72"/>
                        </a:lnTo>
                        <a:lnTo>
                          <a:pt x="141" y="59"/>
                        </a:lnTo>
                        <a:lnTo>
                          <a:pt x="187" y="53"/>
                        </a:lnTo>
                        <a:lnTo>
                          <a:pt x="246" y="50"/>
                        </a:lnTo>
                        <a:lnTo>
                          <a:pt x="246" y="0"/>
                        </a:lnTo>
                        <a:lnTo>
                          <a:pt x="184" y="3"/>
                        </a:lnTo>
                        <a:lnTo>
                          <a:pt x="131" y="11"/>
                        </a:lnTo>
                        <a:lnTo>
                          <a:pt x="87" y="26"/>
                        </a:lnTo>
                        <a:lnTo>
                          <a:pt x="51" y="44"/>
                        </a:lnTo>
                        <a:lnTo>
                          <a:pt x="26" y="66"/>
                        </a:lnTo>
                        <a:lnTo>
                          <a:pt x="8" y="94"/>
                        </a:lnTo>
                        <a:lnTo>
                          <a:pt x="0" y="123"/>
                        </a:lnTo>
                        <a:lnTo>
                          <a:pt x="3" y="154"/>
                        </a:lnTo>
                        <a:lnTo>
                          <a:pt x="13" y="183"/>
                        </a:lnTo>
                        <a:lnTo>
                          <a:pt x="31" y="210"/>
                        </a:lnTo>
                        <a:lnTo>
                          <a:pt x="56" y="233"/>
                        </a:lnTo>
                        <a:lnTo>
                          <a:pt x="85" y="255"/>
                        </a:lnTo>
                        <a:lnTo>
                          <a:pt x="119" y="271"/>
                        </a:lnTo>
                        <a:lnTo>
                          <a:pt x="158" y="285"/>
                        </a:lnTo>
                        <a:lnTo>
                          <a:pt x="201" y="294"/>
                        </a:lnTo>
                        <a:lnTo>
                          <a:pt x="246" y="296"/>
                        </a:lnTo>
                        <a:lnTo>
                          <a:pt x="246" y="24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6" name="Rectangle 112">
                    <a:extLst>
                      <a:ext uri="{FF2B5EF4-FFF2-40B4-BE49-F238E27FC236}">
                        <a16:creationId xmlns:a16="http://schemas.microsoft.com/office/drawing/2014/main" id="{7303D8B1-4915-116D-5FA4-DFD7B6374A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2972"/>
                    <a:ext cx="27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7" name="Freeform 113">
                    <a:extLst>
                      <a:ext uri="{FF2B5EF4-FFF2-40B4-BE49-F238E27FC236}">
                        <a16:creationId xmlns:a16="http://schemas.microsoft.com/office/drawing/2014/main" id="{47AAF9FB-1136-310E-CBD6-762B31D296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10" y="2931"/>
                    <a:ext cx="30" cy="49"/>
                  </a:xfrm>
                  <a:custGeom>
                    <a:avLst/>
                    <a:gdLst>
                      <a:gd name="T0" fmla="*/ 0 w 181"/>
                      <a:gd name="T1" fmla="*/ 0 h 296"/>
                      <a:gd name="T2" fmla="*/ 0 w 181"/>
                      <a:gd name="T3" fmla="*/ 0 h 296"/>
                      <a:gd name="T4" fmla="*/ 0 w 181"/>
                      <a:gd name="T5" fmla="*/ 0 h 296"/>
                      <a:gd name="T6" fmla="*/ 0 w 181"/>
                      <a:gd name="T7" fmla="*/ 0 h 296"/>
                      <a:gd name="T8" fmla="*/ 0 w 181"/>
                      <a:gd name="T9" fmla="*/ 0 h 296"/>
                      <a:gd name="T10" fmla="*/ 0 w 181"/>
                      <a:gd name="T11" fmla="*/ 0 h 296"/>
                      <a:gd name="T12" fmla="*/ 0 w 181"/>
                      <a:gd name="T13" fmla="*/ 0 h 296"/>
                      <a:gd name="T14" fmla="*/ 0 w 181"/>
                      <a:gd name="T15" fmla="*/ 0 h 296"/>
                      <a:gd name="T16" fmla="*/ 0 w 181"/>
                      <a:gd name="T17" fmla="*/ 0 h 296"/>
                      <a:gd name="T18" fmla="*/ 0 w 181"/>
                      <a:gd name="T19" fmla="*/ 0 h 296"/>
                      <a:gd name="T20" fmla="*/ 0 w 181"/>
                      <a:gd name="T21" fmla="*/ 0 h 296"/>
                      <a:gd name="T22" fmla="*/ 0 w 181"/>
                      <a:gd name="T23" fmla="*/ 0 h 296"/>
                      <a:gd name="T24" fmla="*/ 0 w 181"/>
                      <a:gd name="T25" fmla="*/ 0 h 296"/>
                      <a:gd name="T26" fmla="*/ 0 w 181"/>
                      <a:gd name="T27" fmla="*/ 0 h 296"/>
                      <a:gd name="T28" fmla="*/ 0 w 181"/>
                      <a:gd name="T29" fmla="*/ 0 h 296"/>
                      <a:gd name="T30" fmla="*/ 0 w 181"/>
                      <a:gd name="T31" fmla="*/ 0 h 296"/>
                      <a:gd name="T32" fmla="*/ 0 w 181"/>
                      <a:gd name="T33" fmla="*/ 0 h 296"/>
                      <a:gd name="T34" fmla="*/ 0 w 181"/>
                      <a:gd name="T35" fmla="*/ 0 h 296"/>
                      <a:gd name="T36" fmla="*/ 0 w 181"/>
                      <a:gd name="T37" fmla="*/ 0 h 296"/>
                      <a:gd name="T38" fmla="*/ 0 w 181"/>
                      <a:gd name="T39" fmla="*/ 0 h 296"/>
                      <a:gd name="T40" fmla="*/ 0 w 181"/>
                      <a:gd name="T41" fmla="*/ 0 h 296"/>
                      <a:gd name="T42" fmla="*/ 0 w 181"/>
                      <a:gd name="T43" fmla="*/ 0 h 296"/>
                      <a:gd name="T44" fmla="*/ 0 w 181"/>
                      <a:gd name="T45" fmla="*/ 0 h 296"/>
                      <a:gd name="T46" fmla="*/ 0 w 181"/>
                      <a:gd name="T47" fmla="*/ 0 h 296"/>
                      <a:gd name="T48" fmla="*/ 0 w 181"/>
                      <a:gd name="T49" fmla="*/ 0 h 296"/>
                      <a:gd name="T50" fmla="*/ 0 w 181"/>
                      <a:gd name="T51" fmla="*/ 0 h 296"/>
                      <a:gd name="T52" fmla="*/ 0 w 181"/>
                      <a:gd name="T53" fmla="*/ 0 h 296"/>
                      <a:gd name="T54" fmla="*/ 0 w 181"/>
                      <a:gd name="T55" fmla="*/ 0 h 296"/>
                      <a:gd name="T56" fmla="*/ 0 w 181"/>
                      <a:gd name="T57" fmla="*/ 0 h 296"/>
                      <a:gd name="T58" fmla="*/ 0 w 181"/>
                      <a:gd name="T59" fmla="*/ 0 h 296"/>
                      <a:gd name="T60" fmla="*/ 0 w 181"/>
                      <a:gd name="T61" fmla="*/ 0 h 296"/>
                      <a:gd name="T62" fmla="*/ 0 w 181"/>
                      <a:gd name="T63" fmla="*/ 0 h 296"/>
                      <a:gd name="T64" fmla="*/ 0 w 181"/>
                      <a:gd name="T65" fmla="*/ 0 h 296"/>
                      <a:gd name="T66" fmla="*/ 0 w 181"/>
                      <a:gd name="T67" fmla="*/ 0 h 296"/>
                      <a:gd name="T68" fmla="*/ 0 w 181"/>
                      <a:gd name="T69" fmla="*/ 0 h 29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81"/>
                      <a:gd name="T106" fmla="*/ 0 h 296"/>
                      <a:gd name="T107" fmla="*/ 181 w 181"/>
                      <a:gd name="T108" fmla="*/ 296 h 29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81" h="296">
                        <a:moveTo>
                          <a:pt x="17" y="50"/>
                        </a:moveTo>
                        <a:lnTo>
                          <a:pt x="45" y="53"/>
                        </a:lnTo>
                        <a:lnTo>
                          <a:pt x="69" y="58"/>
                        </a:lnTo>
                        <a:lnTo>
                          <a:pt x="88" y="68"/>
                        </a:lnTo>
                        <a:lnTo>
                          <a:pt x="103" y="82"/>
                        </a:lnTo>
                        <a:lnTo>
                          <a:pt x="116" y="96"/>
                        </a:lnTo>
                        <a:lnTo>
                          <a:pt x="124" y="112"/>
                        </a:lnTo>
                        <a:lnTo>
                          <a:pt x="130" y="129"/>
                        </a:lnTo>
                        <a:lnTo>
                          <a:pt x="132" y="148"/>
                        </a:lnTo>
                        <a:lnTo>
                          <a:pt x="130" y="167"/>
                        </a:lnTo>
                        <a:lnTo>
                          <a:pt x="125" y="185"/>
                        </a:lnTo>
                        <a:lnTo>
                          <a:pt x="116" y="200"/>
                        </a:lnTo>
                        <a:lnTo>
                          <a:pt x="102" y="214"/>
                        </a:lnTo>
                        <a:lnTo>
                          <a:pt x="84" y="228"/>
                        </a:lnTo>
                        <a:lnTo>
                          <a:pt x="62" y="239"/>
                        </a:lnTo>
                        <a:lnTo>
                          <a:pt x="34" y="245"/>
                        </a:lnTo>
                        <a:lnTo>
                          <a:pt x="0" y="247"/>
                        </a:lnTo>
                        <a:lnTo>
                          <a:pt x="0" y="296"/>
                        </a:lnTo>
                        <a:lnTo>
                          <a:pt x="41" y="294"/>
                        </a:lnTo>
                        <a:lnTo>
                          <a:pt x="78" y="285"/>
                        </a:lnTo>
                        <a:lnTo>
                          <a:pt x="109" y="270"/>
                        </a:lnTo>
                        <a:lnTo>
                          <a:pt x="135" y="252"/>
                        </a:lnTo>
                        <a:lnTo>
                          <a:pt x="155" y="229"/>
                        </a:lnTo>
                        <a:lnTo>
                          <a:pt x="170" y="203"/>
                        </a:lnTo>
                        <a:lnTo>
                          <a:pt x="178" y="176"/>
                        </a:lnTo>
                        <a:lnTo>
                          <a:pt x="181" y="148"/>
                        </a:lnTo>
                        <a:lnTo>
                          <a:pt x="178" y="121"/>
                        </a:lnTo>
                        <a:lnTo>
                          <a:pt x="170" y="94"/>
                        </a:lnTo>
                        <a:lnTo>
                          <a:pt x="156" y="68"/>
                        </a:lnTo>
                        <a:lnTo>
                          <a:pt x="137" y="46"/>
                        </a:lnTo>
                        <a:lnTo>
                          <a:pt x="114" y="28"/>
                        </a:lnTo>
                        <a:lnTo>
                          <a:pt x="85" y="12"/>
                        </a:lnTo>
                        <a:lnTo>
                          <a:pt x="52" y="3"/>
                        </a:lnTo>
                        <a:lnTo>
                          <a:pt x="17" y="0"/>
                        </a:lnTo>
                        <a:lnTo>
                          <a:pt x="17" y="5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8" name="Freeform 114">
                    <a:extLst>
                      <a:ext uri="{FF2B5EF4-FFF2-40B4-BE49-F238E27FC236}">
                        <a16:creationId xmlns:a16="http://schemas.microsoft.com/office/drawing/2014/main" id="{017590C5-352B-A173-28AE-84B102DBE0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19" y="2829"/>
                    <a:ext cx="492" cy="41"/>
                  </a:xfrm>
                  <a:custGeom>
                    <a:avLst/>
                    <a:gdLst>
                      <a:gd name="T0" fmla="*/ 0 w 2947"/>
                      <a:gd name="T1" fmla="*/ 0 h 246"/>
                      <a:gd name="T2" fmla="*/ 0 w 2947"/>
                      <a:gd name="T3" fmla="*/ 0 h 246"/>
                      <a:gd name="T4" fmla="*/ 0 w 2947"/>
                      <a:gd name="T5" fmla="*/ 0 h 246"/>
                      <a:gd name="T6" fmla="*/ 0 w 2947"/>
                      <a:gd name="T7" fmla="*/ 0 h 246"/>
                      <a:gd name="T8" fmla="*/ 0 w 2947"/>
                      <a:gd name="T9" fmla="*/ 0 h 246"/>
                      <a:gd name="T10" fmla="*/ 0 w 2947"/>
                      <a:gd name="T11" fmla="*/ 0 h 246"/>
                      <a:gd name="T12" fmla="*/ 0 w 2947"/>
                      <a:gd name="T13" fmla="*/ 0 h 246"/>
                      <a:gd name="T14" fmla="*/ 0 w 2947"/>
                      <a:gd name="T15" fmla="*/ 0 h 246"/>
                      <a:gd name="T16" fmla="*/ 0 w 2947"/>
                      <a:gd name="T17" fmla="*/ 0 h 246"/>
                      <a:gd name="T18" fmla="*/ 0 w 2947"/>
                      <a:gd name="T19" fmla="*/ 0 h 246"/>
                      <a:gd name="T20" fmla="*/ 0 w 2947"/>
                      <a:gd name="T21" fmla="*/ 0 h 246"/>
                      <a:gd name="T22" fmla="*/ 0 w 2947"/>
                      <a:gd name="T23" fmla="*/ 0 h 246"/>
                      <a:gd name="T24" fmla="*/ 0 w 2947"/>
                      <a:gd name="T25" fmla="*/ 0 h 246"/>
                      <a:gd name="T26" fmla="*/ 0 w 2947"/>
                      <a:gd name="T27" fmla="*/ 0 h 246"/>
                      <a:gd name="T28" fmla="*/ 0 w 2947"/>
                      <a:gd name="T29" fmla="*/ 0 h 246"/>
                      <a:gd name="T30" fmla="*/ 0 w 2947"/>
                      <a:gd name="T31" fmla="*/ 0 h 246"/>
                      <a:gd name="T32" fmla="*/ 0 w 2947"/>
                      <a:gd name="T33" fmla="*/ 0 h 246"/>
                      <a:gd name="T34" fmla="*/ 0 w 2947"/>
                      <a:gd name="T35" fmla="*/ 0 h 246"/>
                      <a:gd name="T36" fmla="*/ 0 w 2947"/>
                      <a:gd name="T37" fmla="*/ 0 h 246"/>
                      <a:gd name="T38" fmla="*/ 0 w 2947"/>
                      <a:gd name="T39" fmla="*/ 0 h 246"/>
                      <a:gd name="T40" fmla="*/ 0 w 2947"/>
                      <a:gd name="T41" fmla="*/ 0 h 246"/>
                      <a:gd name="T42" fmla="*/ 0 w 2947"/>
                      <a:gd name="T43" fmla="*/ 0 h 246"/>
                      <a:gd name="T44" fmla="*/ 0 w 2947"/>
                      <a:gd name="T45" fmla="*/ 0 h 246"/>
                      <a:gd name="T46" fmla="*/ 0 w 2947"/>
                      <a:gd name="T47" fmla="*/ 0 h 246"/>
                      <a:gd name="T48" fmla="*/ 0 w 2947"/>
                      <a:gd name="T49" fmla="*/ 0 h 246"/>
                      <a:gd name="T50" fmla="*/ 0 w 2947"/>
                      <a:gd name="T51" fmla="*/ 0 h 246"/>
                      <a:gd name="T52" fmla="*/ 0 w 2947"/>
                      <a:gd name="T53" fmla="*/ 0 h 24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2947"/>
                      <a:gd name="T82" fmla="*/ 0 h 246"/>
                      <a:gd name="T83" fmla="*/ 2947 w 2947"/>
                      <a:gd name="T84" fmla="*/ 246 h 246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2947" h="246">
                        <a:moveTo>
                          <a:pt x="2888" y="0"/>
                        </a:moveTo>
                        <a:lnTo>
                          <a:pt x="104" y="0"/>
                        </a:lnTo>
                        <a:lnTo>
                          <a:pt x="70" y="2"/>
                        </a:lnTo>
                        <a:lnTo>
                          <a:pt x="45" y="10"/>
                        </a:lnTo>
                        <a:lnTo>
                          <a:pt x="24" y="23"/>
                        </a:lnTo>
                        <a:lnTo>
                          <a:pt x="11" y="38"/>
                        </a:lnTo>
                        <a:lnTo>
                          <a:pt x="3" y="57"/>
                        </a:lnTo>
                        <a:lnTo>
                          <a:pt x="0" y="78"/>
                        </a:lnTo>
                        <a:lnTo>
                          <a:pt x="1" y="100"/>
                        </a:lnTo>
                        <a:lnTo>
                          <a:pt x="6" y="124"/>
                        </a:lnTo>
                        <a:lnTo>
                          <a:pt x="13" y="146"/>
                        </a:lnTo>
                        <a:lnTo>
                          <a:pt x="23" y="169"/>
                        </a:lnTo>
                        <a:lnTo>
                          <a:pt x="36" y="189"/>
                        </a:lnTo>
                        <a:lnTo>
                          <a:pt x="49" y="208"/>
                        </a:lnTo>
                        <a:lnTo>
                          <a:pt x="63" y="224"/>
                        </a:lnTo>
                        <a:lnTo>
                          <a:pt x="77" y="236"/>
                        </a:lnTo>
                        <a:lnTo>
                          <a:pt x="91" y="244"/>
                        </a:lnTo>
                        <a:lnTo>
                          <a:pt x="104" y="246"/>
                        </a:lnTo>
                        <a:lnTo>
                          <a:pt x="2863" y="246"/>
                        </a:lnTo>
                        <a:lnTo>
                          <a:pt x="2891" y="236"/>
                        </a:lnTo>
                        <a:lnTo>
                          <a:pt x="2917" y="208"/>
                        </a:lnTo>
                        <a:lnTo>
                          <a:pt x="2934" y="169"/>
                        </a:lnTo>
                        <a:lnTo>
                          <a:pt x="2945" y="124"/>
                        </a:lnTo>
                        <a:lnTo>
                          <a:pt x="2947" y="78"/>
                        </a:lnTo>
                        <a:lnTo>
                          <a:pt x="2939" y="38"/>
                        </a:lnTo>
                        <a:lnTo>
                          <a:pt x="2920" y="10"/>
                        </a:lnTo>
                        <a:lnTo>
                          <a:pt x="2888" y="0"/>
                        </a:lnTo>
                        <a:close/>
                      </a:path>
                    </a:pathLst>
                  </a:custGeom>
                  <a:solidFill>
                    <a:srgbClr val="FFD4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49" name="Rectangle 115">
                    <a:extLst>
                      <a:ext uri="{FF2B5EF4-FFF2-40B4-BE49-F238E27FC236}">
                        <a16:creationId xmlns:a16="http://schemas.microsoft.com/office/drawing/2014/main" id="{E0406D56-3D4C-BEF8-C080-975F7E7C77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37" y="2825"/>
                    <a:ext cx="464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0" name="Freeform 116">
                    <a:extLst>
                      <a:ext uri="{FF2B5EF4-FFF2-40B4-BE49-F238E27FC236}">
                        <a16:creationId xmlns:a16="http://schemas.microsoft.com/office/drawing/2014/main" id="{3005D187-95E4-D683-E8B7-1B880E66F9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15" y="2825"/>
                    <a:ext cx="22" cy="49"/>
                  </a:xfrm>
                  <a:custGeom>
                    <a:avLst/>
                    <a:gdLst>
                      <a:gd name="T0" fmla="*/ 0 w 129"/>
                      <a:gd name="T1" fmla="*/ 0 h 296"/>
                      <a:gd name="T2" fmla="*/ 0 w 129"/>
                      <a:gd name="T3" fmla="*/ 0 h 296"/>
                      <a:gd name="T4" fmla="*/ 0 w 129"/>
                      <a:gd name="T5" fmla="*/ 0 h 296"/>
                      <a:gd name="T6" fmla="*/ 0 w 129"/>
                      <a:gd name="T7" fmla="*/ 0 h 296"/>
                      <a:gd name="T8" fmla="*/ 0 w 129"/>
                      <a:gd name="T9" fmla="*/ 0 h 296"/>
                      <a:gd name="T10" fmla="*/ 0 w 129"/>
                      <a:gd name="T11" fmla="*/ 0 h 296"/>
                      <a:gd name="T12" fmla="*/ 0 w 129"/>
                      <a:gd name="T13" fmla="*/ 0 h 296"/>
                      <a:gd name="T14" fmla="*/ 0 w 129"/>
                      <a:gd name="T15" fmla="*/ 0 h 296"/>
                      <a:gd name="T16" fmla="*/ 0 w 129"/>
                      <a:gd name="T17" fmla="*/ 0 h 296"/>
                      <a:gd name="T18" fmla="*/ 0 w 129"/>
                      <a:gd name="T19" fmla="*/ 0 h 296"/>
                      <a:gd name="T20" fmla="*/ 0 w 129"/>
                      <a:gd name="T21" fmla="*/ 0 h 296"/>
                      <a:gd name="T22" fmla="*/ 0 w 129"/>
                      <a:gd name="T23" fmla="*/ 0 h 296"/>
                      <a:gd name="T24" fmla="*/ 0 w 129"/>
                      <a:gd name="T25" fmla="*/ 0 h 296"/>
                      <a:gd name="T26" fmla="*/ 0 w 129"/>
                      <a:gd name="T27" fmla="*/ 0 h 296"/>
                      <a:gd name="T28" fmla="*/ 0 w 129"/>
                      <a:gd name="T29" fmla="*/ 0 h 296"/>
                      <a:gd name="T30" fmla="*/ 0 w 129"/>
                      <a:gd name="T31" fmla="*/ 0 h 296"/>
                      <a:gd name="T32" fmla="*/ 0 w 129"/>
                      <a:gd name="T33" fmla="*/ 0 h 296"/>
                      <a:gd name="T34" fmla="*/ 0 w 129"/>
                      <a:gd name="T35" fmla="*/ 0 h 296"/>
                      <a:gd name="T36" fmla="*/ 0 w 129"/>
                      <a:gd name="T37" fmla="*/ 0 h 296"/>
                      <a:gd name="T38" fmla="*/ 0 w 129"/>
                      <a:gd name="T39" fmla="*/ 0 h 296"/>
                      <a:gd name="T40" fmla="*/ 0 w 129"/>
                      <a:gd name="T41" fmla="*/ 0 h 296"/>
                      <a:gd name="T42" fmla="*/ 0 w 129"/>
                      <a:gd name="T43" fmla="*/ 0 h 296"/>
                      <a:gd name="T44" fmla="*/ 0 w 129"/>
                      <a:gd name="T45" fmla="*/ 0 h 296"/>
                      <a:gd name="T46" fmla="*/ 0 w 129"/>
                      <a:gd name="T47" fmla="*/ 0 h 296"/>
                      <a:gd name="T48" fmla="*/ 0 w 129"/>
                      <a:gd name="T49" fmla="*/ 0 h 296"/>
                      <a:gd name="T50" fmla="*/ 0 w 129"/>
                      <a:gd name="T51" fmla="*/ 0 h 296"/>
                      <a:gd name="T52" fmla="*/ 0 w 129"/>
                      <a:gd name="T53" fmla="*/ 0 h 296"/>
                      <a:gd name="T54" fmla="*/ 0 w 129"/>
                      <a:gd name="T55" fmla="*/ 0 h 296"/>
                      <a:gd name="T56" fmla="*/ 0 w 129"/>
                      <a:gd name="T57" fmla="*/ 0 h 296"/>
                      <a:gd name="T58" fmla="*/ 0 w 129"/>
                      <a:gd name="T59" fmla="*/ 0 h 296"/>
                      <a:gd name="T60" fmla="*/ 0 w 129"/>
                      <a:gd name="T61" fmla="*/ 0 h 296"/>
                      <a:gd name="T62" fmla="*/ 0 w 129"/>
                      <a:gd name="T63" fmla="*/ 0 h 296"/>
                      <a:gd name="T64" fmla="*/ 0 w 129"/>
                      <a:gd name="T65" fmla="*/ 0 h 296"/>
                      <a:gd name="T66" fmla="*/ 0 w 129"/>
                      <a:gd name="T67" fmla="*/ 0 h 296"/>
                      <a:gd name="T68" fmla="*/ 0 w 129"/>
                      <a:gd name="T69" fmla="*/ 0 h 29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29"/>
                      <a:gd name="T106" fmla="*/ 0 h 296"/>
                      <a:gd name="T107" fmla="*/ 129 w 129"/>
                      <a:gd name="T108" fmla="*/ 296 h 29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29" h="296">
                        <a:moveTo>
                          <a:pt x="129" y="246"/>
                        </a:moveTo>
                        <a:lnTo>
                          <a:pt x="125" y="245"/>
                        </a:lnTo>
                        <a:lnTo>
                          <a:pt x="117" y="242"/>
                        </a:lnTo>
                        <a:lnTo>
                          <a:pt x="106" y="232"/>
                        </a:lnTo>
                        <a:lnTo>
                          <a:pt x="93" y="218"/>
                        </a:lnTo>
                        <a:lnTo>
                          <a:pt x="81" y="201"/>
                        </a:lnTo>
                        <a:lnTo>
                          <a:pt x="71" y="183"/>
                        </a:lnTo>
                        <a:lnTo>
                          <a:pt x="62" y="163"/>
                        </a:lnTo>
                        <a:lnTo>
                          <a:pt x="55" y="142"/>
                        </a:lnTo>
                        <a:lnTo>
                          <a:pt x="50" y="122"/>
                        </a:lnTo>
                        <a:lnTo>
                          <a:pt x="49" y="104"/>
                        </a:lnTo>
                        <a:lnTo>
                          <a:pt x="53" y="88"/>
                        </a:lnTo>
                        <a:lnTo>
                          <a:pt x="57" y="76"/>
                        </a:lnTo>
                        <a:lnTo>
                          <a:pt x="66" y="67"/>
                        </a:lnTo>
                        <a:lnTo>
                          <a:pt x="80" y="58"/>
                        </a:lnTo>
                        <a:lnTo>
                          <a:pt x="100" y="52"/>
                        </a:lnTo>
                        <a:lnTo>
                          <a:pt x="129" y="50"/>
                        </a:lnTo>
                        <a:lnTo>
                          <a:pt x="129" y="0"/>
                        </a:lnTo>
                        <a:lnTo>
                          <a:pt x="91" y="3"/>
                        </a:lnTo>
                        <a:lnTo>
                          <a:pt x="59" y="13"/>
                        </a:lnTo>
                        <a:lnTo>
                          <a:pt x="34" y="30"/>
                        </a:lnTo>
                        <a:lnTo>
                          <a:pt x="15" y="50"/>
                        </a:lnTo>
                        <a:lnTo>
                          <a:pt x="4" y="76"/>
                        </a:lnTo>
                        <a:lnTo>
                          <a:pt x="0" y="101"/>
                        </a:lnTo>
                        <a:lnTo>
                          <a:pt x="1" y="127"/>
                        </a:lnTo>
                        <a:lnTo>
                          <a:pt x="7" y="154"/>
                        </a:lnTo>
                        <a:lnTo>
                          <a:pt x="16" y="179"/>
                        </a:lnTo>
                        <a:lnTo>
                          <a:pt x="26" y="204"/>
                        </a:lnTo>
                        <a:lnTo>
                          <a:pt x="39" y="227"/>
                        </a:lnTo>
                        <a:lnTo>
                          <a:pt x="54" y="247"/>
                        </a:lnTo>
                        <a:lnTo>
                          <a:pt x="70" y="265"/>
                        </a:lnTo>
                        <a:lnTo>
                          <a:pt x="88" y="281"/>
                        </a:lnTo>
                        <a:lnTo>
                          <a:pt x="107" y="292"/>
                        </a:lnTo>
                        <a:lnTo>
                          <a:pt x="129" y="296"/>
                        </a:lnTo>
                        <a:lnTo>
                          <a:pt x="129" y="24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1" name="Rectangle 117">
                    <a:extLst>
                      <a:ext uri="{FF2B5EF4-FFF2-40B4-BE49-F238E27FC236}">
                        <a16:creationId xmlns:a16="http://schemas.microsoft.com/office/drawing/2014/main" id="{883AF5D6-D738-294A-9E1D-F49BF1350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37" y="2866"/>
                    <a:ext cx="460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2" name="Freeform 118">
                    <a:extLst>
                      <a:ext uri="{FF2B5EF4-FFF2-40B4-BE49-F238E27FC236}">
                        <a16:creationId xmlns:a16="http://schemas.microsoft.com/office/drawing/2014/main" id="{9F318BD2-8F1F-9FE2-4083-2A82D5033A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97" y="2825"/>
                    <a:ext cx="18" cy="49"/>
                  </a:xfrm>
                  <a:custGeom>
                    <a:avLst/>
                    <a:gdLst>
                      <a:gd name="T0" fmla="*/ 0 w 109"/>
                      <a:gd name="T1" fmla="*/ 0 h 296"/>
                      <a:gd name="T2" fmla="*/ 0 w 109"/>
                      <a:gd name="T3" fmla="*/ 0 h 296"/>
                      <a:gd name="T4" fmla="*/ 0 w 109"/>
                      <a:gd name="T5" fmla="*/ 0 h 296"/>
                      <a:gd name="T6" fmla="*/ 0 w 109"/>
                      <a:gd name="T7" fmla="*/ 0 h 296"/>
                      <a:gd name="T8" fmla="*/ 0 w 109"/>
                      <a:gd name="T9" fmla="*/ 0 h 296"/>
                      <a:gd name="T10" fmla="*/ 0 w 109"/>
                      <a:gd name="T11" fmla="*/ 0 h 296"/>
                      <a:gd name="T12" fmla="*/ 0 w 109"/>
                      <a:gd name="T13" fmla="*/ 0 h 296"/>
                      <a:gd name="T14" fmla="*/ 0 w 109"/>
                      <a:gd name="T15" fmla="*/ 0 h 296"/>
                      <a:gd name="T16" fmla="*/ 0 w 109"/>
                      <a:gd name="T17" fmla="*/ 0 h 296"/>
                      <a:gd name="T18" fmla="*/ 0 w 109"/>
                      <a:gd name="T19" fmla="*/ 0 h 296"/>
                      <a:gd name="T20" fmla="*/ 0 w 109"/>
                      <a:gd name="T21" fmla="*/ 0 h 296"/>
                      <a:gd name="T22" fmla="*/ 0 w 109"/>
                      <a:gd name="T23" fmla="*/ 0 h 296"/>
                      <a:gd name="T24" fmla="*/ 0 w 109"/>
                      <a:gd name="T25" fmla="*/ 0 h 296"/>
                      <a:gd name="T26" fmla="*/ 0 w 109"/>
                      <a:gd name="T27" fmla="*/ 0 h 296"/>
                      <a:gd name="T28" fmla="*/ 0 w 109"/>
                      <a:gd name="T29" fmla="*/ 0 h 296"/>
                      <a:gd name="T30" fmla="*/ 0 w 109"/>
                      <a:gd name="T31" fmla="*/ 0 h 296"/>
                      <a:gd name="T32" fmla="*/ 0 w 109"/>
                      <a:gd name="T33" fmla="*/ 0 h 296"/>
                      <a:gd name="T34" fmla="*/ 0 w 109"/>
                      <a:gd name="T35" fmla="*/ 0 h 296"/>
                      <a:gd name="T36" fmla="*/ 0 w 109"/>
                      <a:gd name="T37" fmla="*/ 0 h 29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09"/>
                      <a:gd name="T58" fmla="*/ 0 h 296"/>
                      <a:gd name="T59" fmla="*/ 109 w 109"/>
                      <a:gd name="T60" fmla="*/ 296 h 29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09" h="296">
                        <a:moveTo>
                          <a:pt x="25" y="50"/>
                        </a:moveTo>
                        <a:lnTo>
                          <a:pt x="43" y="54"/>
                        </a:lnTo>
                        <a:lnTo>
                          <a:pt x="54" y="72"/>
                        </a:lnTo>
                        <a:lnTo>
                          <a:pt x="60" y="104"/>
                        </a:lnTo>
                        <a:lnTo>
                          <a:pt x="57" y="145"/>
                        </a:lnTo>
                        <a:lnTo>
                          <a:pt x="48" y="186"/>
                        </a:lnTo>
                        <a:lnTo>
                          <a:pt x="33" y="220"/>
                        </a:lnTo>
                        <a:lnTo>
                          <a:pt x="15" y="242"/>
                        </a:lnTo>
                        <a:lnTo>
                          <a:pt x="0" y="246"/>
                        </a:lnTo>
                        <a:lnTo>
                          <a:pt x="0" y="296"/>
                        </a:lnTo>
                        <a:lnTo>
                          <a:pt x="43" y="281"/>
                        </a:lnTo>
                        <a:lnTo>
                          <a:pt x="75" y="245"/>
                        </a:lnTo>
                        <a:lnTo>
                          <a:pt x="94" y="201"/>
                        </a:lnTo>
                        <a:lnTo>
                          <a:pt x="108" y="151"/>
                        </a:lnTo>
                        <a:lnTo>
                          <a:pt x="109" y="101"/>
                        </a:lnTo>
                        <a:lnTo>
                          <a:pt x="100" y="54"/>
                        </a:lnTo>
                        <a:lnTo>
                          <a:pt x="71" y="15"/>
                        </a:lnTo>
                        <a:lnTo>
                          <a:pt x="25" y="0"/>
                        </a:lnTo>
                        <a:lnTo>
                          <a:pt x="25" y="5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3" name="Freeform 119">
                    <a:extLst>
                      <a:ext uri="{FF2B5EF4-FFF2-40B4-BE49-F238E27FC236}">
                        <a16:creationId xmlns:a16="http://schemas.microsoft.com/office/drawing/2014/main" id="{497E4CE3-2353-3BEC-3413-788BE2B8F6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9" y="2776"/>
                    <a:ext cx="103" cy="157"/>
                  </a:xfrm>
                  <a:custGeom>
                    <a:avLst/>
                    <a:gdLst>
                      <a:gd name="T0" fmla="*/ 0 w 617"/>
                      <a:gd name="T1" fmla="*/ 0 h 941"/>
                      <a:gd name="T2" fmla="*/ 0 w 617"/>
                      <a:gd name="T3" fmla="*/ 0 h 941"/>
                      <a:gd name="T4" fmla="*/ 0 w 617"/>
                      <a:gd name="T5" fmla="*/ 0 h 941"/>
                      <a:gd name="T6" fmla="*/ 0 w 617"/>
                      <a:gd name="T7" fmla="*/ 0 h 941"/>
                      <a:gd name="T8" fmla="*/ 0 w 617"/>
                      <a:gd name="T9" fmla="*/ 0 h 941"/>
                      <a:gd name="T10" fmla="*/ 0 w 617"/>
                      <a:gd name="T11" fmla="*/ 0 h 941"/>
                      <a:gd name="T12" fmla="*/ 0 w 617"/>
                      <a:gd name="T13" fmla="*/ 0 h 941"/>
                      <a:gd name="T14" fmla="*/ 0 w 617"/>
                      <a:gd name="T15" fmla="*/ 0 h 941"/>
                      <a:gd name="T16" fmla="*/ 0 w 617"/>
                      <a:gd name="T17" fmla="*/ 0 h 941"/>
                      <a:gd name="T18" fmla="*/ 0 w 617"/>
                      <a:gd name="T19" fmla="*/ 0 h 941"/>
                      <a:gd name="T20" fmla="*/ 0 w 617"/>
                      <a:gd name="T21" fmla="*/ 0 h 941"/>
                      <a:gd name="T22" fmla="*/ 0 w 617"/>
                      <a:gd name="T23" fmla="*/ 0 h 941"/>
                      <a:gd name="T24" fmla="*/ 0 w 617"/>
                      <a:gd name="T25" fmla="*/ 0 h 941"/>
                      <a:gd name="T26" fmla="*/ 0 w 617"/>
                      <a:gd name="T27" fmla="*/ 0 h 941"/>
                      <a:gd name="T28" fmla="*/ 0 w 617"/>
                      <a:gd name="T29" fmla="*/ 0 h 941"/>
                      <a:gd name="T30" fmla="*/ 0 w 617"/>
                      <a:gd name="T31" fmla="*/ 0 h 941"/>
                      <a:gd name="T32" fmla="*/ 0 w 617"/>
                      <a:gd name="T33" fmla="*/ 0 h 941"/>
                      <a:gd name="T34" fmla="*/ 0 w 617"/>
                      <a:gd name="T35" fmla="*/ 0 h 941"/>
                      <a:gd name="T36" fmla="*/ 0 w 617"/>
                      <a:gd name="T37" fmla="*/ 0 h 941"/>
                      <a:gd name="T38" fmla="*/ 0 w 617"/>
                      <a:gd name="T39" fmla="*/ 0 h 941"/>
                      <a:gd name="T40" fmla="*/ 0 w 617"/>
                      <a:gd name="T41" fmla="*/ 0 h 941"/>
                      <a:gd name="T42" fmla="*/ 0 w 617"/>
                      <a:gd name="T43" fmla="*/ 0 h 941"/>
                      <a:gd name="T44" fmla="*/ 0 w 617"/>
                      <a:gd name="T45" fmla="*/ 0 h 941"/>
                      <a:gd name="T46" fmla="*/ 0 w 617"/>
                      <a:gd name="T47" fmla="*/ 0 h 941"/>
                      <a:gd name="T48" fmla="*/ 0 w 617"/>
                      <a:gd name="T49" fmla="*/ 0 h 941"/>
                      <a:gd name="T50" fmla="*/ 0 w 617"/>
                      <a:gd name="T51" fmla="*/ 0 h 941"/>
                      <a:gd name="T52" fmla="*/ 0 w 617"/>
                      <a:gd name="T53" fmla="*/ 0 h 941"/>
                      <a:gd name="T54" fmla="*/ 0 w 617"/>
                      <a:gd name="T55" fmla="*/ 0 h 941"/>
                      <a:gd name="T56" fmla="*/ 0 w 617"/>
                      <a:gd name="T57" fmla="*/ 0 h 941"/>
                      <a:gd name="T58" fmla="*/ 0 w 617"/>
                      <a:gd name="T59" fmla="*/ 0 h 941"/>
                      <a:gd name="T60" fmla="*/ 0 w 617"/>
                      <a:gd name="T61" fmla="*/ 0 h 941"/>
                      <a:gd name="T62" fmla="*/ 0 w 617"/>
                      <a:gd name="T63" fmla="*/ 0 h 941"/>
                      <a:gd name="T64" fmla="*/ 0 w 617"/>
                      <a:gd name="T65" fmla="*/ 0 h 941"/>
                      <a:gd name="T66" fmla="*/ 0 w 617"/>
                      <a:gd name="T67" fmla="*/ 0 h 941"/>
                      <a:gd name="T68" fmla="*/ 0 w 617"/>
                      <a:gd name="T69" fmla="*/ 0 h 941"/>
                      <a:gd name="T70" fmla="*/ 0 w 617"/>
                      <a:gd name="T71" fmla="*/ 0 h 941"/>
                      <a:gd name="T72" fmla="*/ 0 w 617"/>
                      <a:gd name="T73" fmla="*/ 0 h 941"/>
                      <a:gd name="T74" fmla="*/ 0 w 617"/>
                      <a:gd name="T75" fmla="*/ 0 h 941"/>
                      <a:gd name="T76" fmla="*/ 0 w 617"/>
                      <a:gd name="T77" fmla="*/ 0 h 941"/>
                      <a:gd name="T78" fmla="*/ 0 w 617"/>
                      <a:gd name="T79" fmla="*/ 0 h 941"/>
                      <a:gd name="T80" fmla="*/ 0 w 617"/>
                      <a:gd name="T81" fmla="*/ 0 h 941"/>
                      <a:gd name="T82" fmla="*/ 0 w 617"/>
                      <a:gd name="T83" fmla="*/ 0 h 941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617"/>
                      <a:gd name="T127" fmla="*/ 0 h 941"/>
                      <a:gd name="T128" fmla="*/ 617 w 617"/>
                      <a:gd name="T129" fmla="*/ 941 h 941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617" h="941">
                        <a:moveTo>
                          <a:pt x="617" y="268"/>
                        </a:moveTo>
                        <a:lnTo>
                          <a:pt x="609" y="283"/>
                        </a:lnTo>
                        <a:lnTo>
                          <a:pt x="602" y="298"/>
                        </a:lnTo>
                        <a:lnTo>
                          <a:pt x="597" y="311"/>
                        </a:lnTo>
                        <a:lnTo>
                          <a:pt x="593" y="326"/>
                        </a:lnTo>
                        <a:lnTo>
                          <a:pt x="591" y="338"/>
                        </a:lnTo>
                        <a:lnTo>
                          <a:pt x="588" y="352"/>
                        </a:lnTo>
                        <a:lnTo>
                          <a:pt x="586" y="366"/>
                        </a:lnTo>
                        <a:lnTo>
                          <a:pt x="586" y="424"/>
                        </a:lnTo>
                        <a:lnTo>
                          <a:pt x="585" y="465"/>
                        </a:lnTo>
                        <a:lnTo>
                          <a:pt x="582" y="506"/>
                        </a:lnTo>
                        <a:lnTo>
                          <a:pt x="575" y="548"/>
                        </a:lnTo>
                        <a:lnTo>
                          <a:pt x="571" y="566"/>
                        </a:lnTo>
                        <a:lnTo>
                          <a:pt x="565" y="584"/>
                        </a:lnTo>
                        <a:lnTo>
                          <a:pt x="558" y="601"/>
                        </a:lnTo>
                        <a:lnTo>
                          <a:pt x="549" y="618"/>
                        </a:lnTo>
                        <a:lnTo>
                          <a:pt x="539" y="632"/>
                        </a:lnTo>
                        <a:lnTo>
                          <a:pt x="527" y="646"/>
                        </a:lnTo>
                        <a:lnTo>
                          <a:pt x="513" y="657"/>
                        </a:lnTo>
                        <a:lnTo>
                          <a:pt x="498" y="667"/>
                        </a:lnTo>
                        <a:lnTo>
                          <a:pt x="484" y="673"/>
                        </a:lnTo>
                        <a:lnTo>
                          <a:pt x="469" y="676"/>
                        </a:lnTo>
                        <a:lnTo>
                          <a:pt x="455" y="677"/>
                        </a:lnTo>
                        <a:lnTo>
                          <a:pt x="440" y="676"/>
                        </a:lnTo>
                        <a:lnTo>
                          <a:pt x="425" y="674"/>
                        </a:lnTo>
                        <a:lnTo>
                          <a:pt x="410" y="670"/>
                        </a:lnTo>
                        <a:lnTo>
                          <a:pt x="395" y="663"/>
                        </a:lnTo>
                        <a:lnTo>
                          <a:pt x="380" y="655"/>
                        </a:lnTo>
                        <a:lnTo>
                          <a:pt x="378" y="682"/>
                        </a:lnTo>
                        <a:lnTo>
                          <a:pt x="376" y="708"/>
                        </a:lnTo>
                        <a:lnTo>
                          <a:pt x="372" y="734"/>
                        </a:lnTo>
                        <a:lnTo>
                          <a:pt x="366" y="758"/>
                        </a:lnTo>
                        <a:lnTo>
                          <a:pt x="358" y="783"/>
                        </a:lnTo>
                        <a:lnTo>
                          <a:pt x="347" y="807"/>
                        </a:lnTo>
                        <a:lnTo>
                          <a:pt x="335" y="829"/>
                        </a:lnTo>
                        <a:lnTo>
                          <a:pt x="319" y="851"/>
                        </a:lnTo>
                        <a:lnTo>
                          <a:pt x="312" y="860"/>
                        </a:lnTo>
                        <a:lnTo>
                          <a:pt x="306" y="869"/>
                        </a:lnTo>
                        <a:lnTo>
                          <a:pt x="297" y="877"/>
                        </a:lnTo>
                        <a:lnTo>
                          <a:pt x="288" y="886"/>
                        </a:lnTo>
                        <a:lnTo>
                          <a:pt x="279" y="895"/>
                        </a:lnTo>
                        <a:lnTo>
                          <a:pt x="270" y="903"/>
                        </a:lnTo>
                        <a:lnTo>
                          <a:pt x="259" y="910"/>
                        </a:lnTo>
                        <a:lnTo>
                          <a:pt x="249" y="918"/>
                        </a:lnTo>
                        <a:lnTo>
                          <a:pt x="238" y="923"/>
                        </a:lnTo>
                        <a:lnTo>
                          <a:pt x="228" y="928"/>
                        </a:lnTo>
                        <a:lnTo>
                          <a:pt x="217" y="933"/>
                        </a:lnTo>
                        <a:lnTo>
                          <a:pt x="206" y="937"/>
                        </a:lnTo>
                        <a:lnTo>
                          <a:pt x="194" y="939"/>
                        </a:lnTo>
                        <a:lnTo>
                          <a:pt x="182" y="941"/>
                        </a:lnTo>
                        <a:lnTo>
                          <a:pt x="172" y="941"/>
                        </a:lnTo>
                        <a:lnTo>
                          <a:pt x="161" y="940"/>
                        </a:lnTo>
                        <a:lnTo>
                          <a:pt x="139" y="936"/>
                        </a:lnTo>
                        <a:lnTo>
                          <a:pt x="117" y="928"/>
                        </a:lnTo>
                        <a:lnTo>
                          <a:pt x="96" y="918"/>
                        </a:lnTo>
                        <a:lnTo>
                          <a:pt x="76" y="904"/>
                        </a:lnTo>
                        <a:lnTo>
                          <a:pt x="60" y="890"/>
                        </a:lnTo>
                        <a:lnTo>
                          <a:pt x="45" y="873"/>
                        </a:lnTo>
                        <a:lnTo>
                          <a:pt x="35" y="854"/>
                        </a:lnTo>
                        <a:lnTo>
                          <a:pt x="29" y="833"/>
                        </a:lnTo>
                        <a:lnTo>
                          <a:pt x="28" y="792"/>
                        </a:lnTo>
                        <a:lnTo>
                          <a:pt x="33" y="749"/>
                        </a:lnTo>
                        <a:lnTo>
                          <a:pt x="42" y="705"/>
                        </a:lnTo>
                        <a:lnTo>
                          <a:pt x="53" y="662"/>
                        </a:lnTo>
                        <a:lnTo>
                          <a:pt x="65" y="617"/>
                        </a:lnTo>
                        <a:lnTo>
                          <a:pt x="75" y="573"/>
                        </a:lnTo>
                        <a:lnTo>
                          <a:pt x="82" y="529"/>
                        </a:lnTo>
                        <a:lnTo>
                          <a:pt x="83" y="488"/>
                        </a:lnTo>
                        <a:lnTo>
                          <a:pt x="78" y="452"/>
                        </a:lnTo>
                        <a:lnTo>
                          <a:pt x="69" y="420"/>
                        </a:lnTo>
                        <a:lnTo>
                          <a:pt x="56" y="392"/>
                        </a:lnTo>
                        <a:lnTo>
                          <a:pt x="42" y="365"/>
                        </a:lnTo>
                        <a:lnTo>
                          <a:pt x="28" y="339"/>
                        </a:lnTo>
                        <a:lnTo>
                          <a:pt x="15" y="311"/>
                        </a:lnTo>
                        <a:lnTo>
                          <a:pt x="6" y="280"/>
                        </a:lnTo>
                        <a:lnTo>
                          <a:pt x="0" y="244"/>
                        </a:lnTo>
                        <a:lnTo>
                          <a:pt x="0" y="217"/>
                        </a:lnTo>
                        <a:lnTo>
                          <a:pt x="2" y="185"/>
                        </a:lnTo>
                        <a:lnTo>
                          <a:pt x="7" y="151"/>
                        </a:lnTo>
                        <a:lnTo>
                          <a:pt x="14" y="116"/>
                        </a:lnTo>
                        <a:lnTo>
                          <a:pt x="24" y="81"/>
                        </a:lnTo>
                        <a:lnTo>
                          <a:pt x="37" y="49"/>
                        </a:lnTo>
                        <a:lnTo>
                          <a:pt x="53" y="22"/>
                        </a:lnTo>
                        <a:lnTo>
                          <a:pt x="72" y="0"/>
                        </a:lnTo>
                        <a:lnTo>
                          <a:pt x="617" y="268"/>
                        </a:lnTo>
                        <a:close/>
                      </a:path>
                    </a:pathLst>
                  </a:custGeom>
                  <a:solidFill>
                    <a:srgbClr val="FFFF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4" name="Freeform 120">
                    <a:extLst>
                      <a:ext uri="{FF2B5EF4-FFF2-40B4-BE49-F238E27FC236}">
                        <a16:creationId xmlns:a16="http://schemas.microsoft.com/office/drawing/2014/main" id="{FDD92ADC-09BF-DC1C-C4D3-390DC3EA66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8" y="2817"/>
                    <a:ext cx="8" cy="6"/>
                  </a:xfrm>
                  <a:custGeom>
                    <a:avLst/>
                    <a:gdLst>
                      <a:gd name="T0" fmla="*/ 0 w 46"/>
                      <a:gd name="T1" fmla="*/ 0 h 36"/>
                      <a:gd name="T2" fmla="*/ 0 w 46"/>
                      <a:gd name="T3" fmla="*/ 0 h 36"/>
                      <a:gd name="T4" fmla="*/ 0 w 46"/>
                      <a:gd name="T5" fmla="*/ 0 h 36"/>
                      <a:gd name="T6" fmla="*/ 0 w 46"/>
                      <a:gd name="T7" fmla="*/ 0 h 36"/>
                      <a:gd name="T8" fmla="*/ 0 w 46"/>
                      <a:gd name="T9" fmla="*/ 0 h 36"/>
                      <a:gd name="T10" fmla="*/ 0 w 46"/>
                      <a:gd name="T11" fmla="*/ 0 h 36"/>
                      <a:gd name="T12" fmla="*/ 0 w 46"/>
                      <a:gd name="T13" fmla="*/ 0 h 36"/>
                      <a:gd name="T14" fmla="*/ 0 w 46"/>
                      <a:gd name="T15" fmla="*/ 0 h 36"/>
                      <a:gd name="T16" fmla="*/ 0 w 46"/>
                      <a:gd name="T17" fmla="*/ 0 h 36"/>
                      <a:gd name="T18" fmla="*/ 0 w 46"/>
                      <a:gd name="T19" fmla="*/ 0 h 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6"/>
                      <a:gd name="T31" fmla="*/ 0 h 36"/>
                      <a:gd name="T32" fmla="*/ 46 w 46"/>
                      <a:gd name="T33" fmla="*/ 36 h 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6" h="36">
                        <a:moveTo>
                          <a:pt x="43" y="36"/>
                        </a:moveTo>
                        <a:lnTo>
                          <a:pt x="46" y="26"/>
                        </a:lnTo>
                        <a:lnTo>
                          <a:pt x="45" y="17"/>
                        </a:lnTo>
                        <a:lnTo>
                          <a:pt x="41" y="9"/>
                        </a:lnTo>
                        <a:lnTo>
                          <a:pt x="34" y="2"/>
                        </a:lnTo>
                        <a:lnTo>
                          <a:pt x="25" y="0"/>
                        </a:lnTo>
                        <a:lnTo>
                          <a:pt x="16" y="0"/>
                        </a:lnTo>
                        <a:lnTo>
                          <a:pt x="7" y="3"/>
                        </a:lnTo>
                        <a:lnTo>
                          <a:pt x="0" y="12"/>
                        </a:lnTo>
                        <a:lnTo>
                          <a:pt x="43" y="3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5" name="Freeform 121">
                    <a:extLst>
                      <a:ext uri="{FF2B5EF4-FFF2-40B4-BE49-F238E27FC236}">
                        <a16:creationId xmlns:a16="http://schemas.microsoft.com/office/drawing/2014/main" id="{D89992B3-48AC-F2B3-3EFB-7ACF6EA5B4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2" y="2819"/>
                    <a:ext cx="13" cy="21"/>
                  </a:xfrm>
                  <a:custGeom>
                    <a:avLst/>
                    <a:gdLst>
                      <a:gd name="T0" fmla="*/ 0 w 76"/>
                      <a:gd name="T1" fmla="*/ 0 h 125"/>
                      <a:gd name="T2" fmla="*/ 0 w 76"/>
                      <a:gd name="T3" fmla="*/ 0 h 125"/>
                      <a:gd name="T4" fmla="*/ 0 w 76"/>
                      <a:gd name="T5" fmla="*/ 0 h 125"/>
                      <a:gd name="T6" fmla="*/ 0 w 76"/>
                      <a:gd name="T7" fmla="*/ 0 h 125"/>
                      <a:gd name="T8" fmla="*/ 0 w 76"/>
                      <a:gd name="T9" fmla="*/ 0 h 125"/>
                      <a:gd name="T10" fmla="*/ 0 w 76"/>
                      <a:gd name="T11" fmla="*/ 0 h 125"/>
                      <a:gd name="T12" fmla="*/ 0 w 76"/>
                      <a:gd name="T13" fmla="*/ 0 h 125"/>
                      <a:gd name="T14" fmla="*/ 0 w 76"/>
                      <a:gd name="T15" fmla="*/ 0 h 125"/>
                      <a:gd name="T16" fmla="*/ 0 w 76"/>
                      <a:gd name="T17" fmla="*/ 0 h 125"/>
                      <a:gd name="T18" fmla="*/ 0 w 76"/>
                      <a:gd name="T19" fmla="*/ 0 h 125"/>
                      <a:gd name="T20" fmla="*/ 0 w 76"/>
                      <a:gd name="T21" fmla="*/ 0 h 125"/>
                      <a:gd name="T22" fmla="*/ 0 w 76"/>
                      <a:gd name="T23" fmla="*/ 0 h 125"/>
                      <a:gd name="T24" fmla="*/ 0 w 76"/>
                      <a:gd name="T25" fmla="*/ 0 h 125"/>
                      <a:gd name="T26" fmla="*/ 0 w 76"/>
                      <a:gd name="T27" fmla="*/ 0 h 125"/>
                      <a:gd name="T28" fmla="*/ 0 w 76"/>
                      <a:gd name="T29" fmla="*/ 0 h 125"/>
                      <a:gd name="T30" fmla="*/ 0 w 76"/>
                      <a:gd name="T31" fmla="*/ 0 h 125"/>
                      <a:gd name="T32" fmla="*/ 0 w 76"/>
                      <a:gd name="T33" fmla="*/ 0 h 125"/>
                      <a:gd name="T34" fmla="*/ 0 w 76"/>
                      <a:gd name="T35" fmla="*/ 0 h 125"/>
                      <a:gd name="T36" fmla="*/ 0 w 76"/>
                      <a:gd name="T37" fmla="*/ 0 h 125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76"/>
                      <a:gd name="T58" fmla="*/ 0 h 125"/>
                      <a:gd name="T59" fmla="*/ 76 w 76"/>
                      <a:gd name="T60" fmla="*/ 125 h 125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76" h="125">
                        <a:moveTo>
                          <a:pt x="50" y="125"/>
                        </a:moveTo>
                        <a:lnTo>
                          <a:pt x="50" y="112"/>
                        </a:lnTo>
                        <a:lnTo>
                          <a:pt x="51" y="98"/>
                        </a:lnTo>
                        <a:lnTo>
                          <a:pt x="53" y="86"/>
                        </a:lnTo>
                        <a:lnTo>
                          <a:pt x="55" y="76"/>
                        </a:lnTo>
                        <a:lnTo>
                          <a:pt x="58" y="63"/>
                        </a:lnTo>
                        <a:lnTo>
                          <a:pt x="64" y="51"/>
                        </a:lnTo>
                        <a:lnTo>
                          <a:pt x="68" y="37"/>
                        </a:lnTo>
                        <a:lnTo>
                          <a:pt x="76" y="24"/>
                        </a:lnTo>
                        <a:lnTo>
                          <a:pt x="33" y="0"/>
                        </a:lnTo>
                        <a:lnTo>
                          <a:pt x="24" y="17"/>
                        </a:lnTo>
                        <a:lnTo>
                          <a:pt x="17" y="33"/>
                        </a:lnTo>
                        <a:lnTo>
                          <a:pt x="12" y="49"/>
                        </a:lnTo>
                        <a:lnTo>
                          <a:pt x="7" y="63"/>
                        </a:lnTo>
                        <a:lnTo>
                          <a:pt x="3" y="79"/>
                        </a:lnTo>
                        <a:lnTo>
                          <a:pt x="2" y="94"/>
                        </a:lnTo>
                        <a:lnTo>
                          <a:pt x="0" y="109"/>
                        </a:lnTo>
                        <a:lnTo>
                          <a:pt x="0" y="125"/>
                        </a:lnTo>
                        <a:lnTo>
                          <a:pt x="50" y="12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6" name="Freeform 122">
                    <a:extLst>
                      <a:ext uri="{FF2B5EF4-FFF2-40B4-BE49-F238E27FC236}">
                        <a16:creationId xmlns:a16="http://schemas.microsoft.com/office/drawing/2014/main" id="{29B0DBD1-704C-CE99-34F0-787C77B6C2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1" y="2840"/>
                    <a:ext cx="10" cy="28"/>
                  </a:xfrm>
                  <a:custGeom>
                    <a:avLst/>
                    <a:gdLst>
                      <a:gd name="T0" fmla="*/ 0 w 62"/>
                      <a:gd name="T1" fmla="*/ 0 h 172"/>
                      <a:gd name="T2" fmla="*/ 0 w 62"/>
                      <a:gd name="T3" fmla="*/ 0 h 172"/>
                      <a:gd name="T4" fmla="*/ 0 w 62"/>
                      <a:gd name="T5" fmla="*/ 0 h 172"/>
                      <a:gd name="T6" fmla="*/ 0 w 62"/>
                      <a:gd name="T7" fmla="*/ 0 h 172"/>
                      <a:gd name="T8" fmla="*/ 0 w 62"/>
                      <a:gd name="T9" fmla="*/ 0 h 172"/>
                      <a:gd name="T10" fmla="*/ 0 w 62"/>
                      <a:gd name="T11" fmla="*/ 0 h 172"/>
                      <a:gd name="T12" fmla="*/ 0 w 62"/>
                      <a:gd name="T13" fmla="*/ 0 h 172"/>
                      <a:gd name="T14" fmla="*/ 0 w 62"/>
                      <a:gd name="T15" fmla="*/ 0 h 172"/>
                      <a:gd name="T16" fmla="*/ 0 w 62"/>
                      <a:gd name="T17" fmla="*/ 0 h 172"/>
                      <a:gd name="T18" fmla="*/ 0 w 62"/>
                      <a:gd name="T19" fmla="*/ 0 h 172"/>
                      <a:gd name="T20" fmla="*/ 0 w 62"/>
                      <a:gd name="T21" fmla="*/ 0 h 172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62"/>
                      <a:gd name="T34" fmla="*/ 0 h 172"/>
                      <a:gd name="T35" fmla="*/ 62 w 62"/>
                      <a:gd name="T36" fmla="*/ 172 h 172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62" h="172">
                        <a:moveTo>
                          <a:pt x="49" y="172"/>
                        </a:moveTo>
                        <a:lnTo>
                          <a:pt x="56" y="128"/>
                        </a:lnTo>
                        <a:lnTo>
                          <a:pt x="60" y="85"/>
                        </a:lnTo>
                        <a:lnTo>
                          <a:pt x="62" y="43"/>
                        </a:lnTo>
                        <a:lnTo>
                          <a:pt x="62" y="0"/>
                        </a:lnTo>
                        <a:lnTo>
                          <a:pt x="12" y="0"/>
                        </a:lnTo>
                        <a:lnTo>
                          <a:pt x="12" y="43"/>
                        </a:lnTo>
                        <a:lnTo>
                          <a:pt x="10" y="83"/>
                        </a:lnTo>
                        <a:lnTo>
                          <a:pt x="7" y="122"/>
                        </a:lnTo>
                        <a:lnTo>
                          <a:pt x="0" y="162"/>
                        </a:lnTo>
                        <a:lnTo>
                          <a:pt x="49" y="17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7" name="Freeform 123">
                    <a:extLst>
                      <a:ext uri="{FF2B5EF4-FFF2-40B4-BE49-F238E27FC236}">
                        <a16:creationId xmlns:a16="http://schemas.microsoft.com/office/drawing/2014/main" id="{5BD1499D-1583-90B1-3FB5-1389FD2207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30" y="2867"/>
                    <a:ext cx="19" cy="24"/>
                  </a:xfrm>
                  <a:custGeom>
                    <a:avLst/>
                    <a:gdLst>
                      <a:gd name="T0" fmla="*/ 0 w 113"/>
                      <a:gd name="T1" fmla="*/ 0 h 147"/>
                      <a:gd name="T2" fmla="*/ 0 w 113"/>
                      <a:gd name="T3" fmla="*/ 0 h 147"/>
                      <a:gd name="T4" fmla="*/ 0 w 113"/>
                      <a:gd name="T5" fmla="*/ 0 h 147"/>
                      <a:gd name="T6" fmla="*/ 0 w 113"/>
                      <a:gd name="T7" fmla="*/ 0 h 147"/>
                      <a:gd name="T8" fmla="*/ 0 w 113"/>
                      <a:gd name="T9" fmla="*/ 0 h 147"/>
                      <a:gd name="T10" fmla="*/ 0 w 113"/>
                      <a:gd name="T11" fmla="*/ 0 h 147"/>
                      <a:gd name="T12" fmla="*/ 0 w 113"/>
                      <a:gd name="T13" fmla="*/ 0 h 147"/>
                      <a:gd name="T14" fmla="*/ 0 w 113"/>
                      <a:gd name="T15" fmla="*/ 0 h 147"/>
                      <a:gd name="T16" fmla="*/ 0 w 113"/>
                      <a:gd name="T17" fmla="*/ 0 h 147"/>
                      <a:gd name="T18" fmla="*/ 0 w 113"/>
                      <a:gd name="T19" fmla="*/ 0 h 147"/>
                      <a:gd name="T20" fmla="*/ 0 w 113"/>
                      <a:gd name="T21" fmla="*/ 0 h 147"/>
                      <a:gd name="T22" fmla="*/ 0 w 113"/>
                      <a:gd name="T23" fmla="*/ 0 h 147"/>
                      <a:gd name="T24" fmla="*/ 0 w 113"/>
                      <a:gd name="T25" fmla="*/ 0 h 147"/>
                      <a:gd name="T26" fmla="*/ 0 w 113"/>
                      <a:gd name="T27" fmla="*/ 0 h 147"/>
                      <a:gd name="T28" fmla="*/ 0 w 113"/>
                      <a:gd name="T29" fmla="*/ 0 h 147"/>
                      <a:gd name="T30" fmla="*/ 0 w 113"/>
                      <a:gd name="T31" fmla="*/ 0 h 147"/>
                      <a:gd name="T32" fmla="*/ 0 w 113"/>
                      <a:gd name="T33" fmla="*/ 0 h 147"/>
                      <a:gd name="T34" fmla="*/ 0 w 113"/>
                      <a:gd name="T35" fmla="*/ 0 h 147"/>
                      <a:gd name="T36" fmla="*/ 0 w 113"/>
                      <a:gd name="T37" fmla="*/ 0 h 147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3"/>
                      <a:gd name="T58" fmla="*/ 0 h 147"/>
                      <a:gd name="T59" fmla="*/ 113 w 113"/>
                      <a:gd name="T60" fmla="*/ 147 h 147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3" h="147">
                        <a:moveTo>
                          <a:pt x="23" y="147"/>
                        </a:moveTo>
                        <a:lnTo>
                          <a:pt x="42" y="134"/>
                        </a:lnTo>
                        <a:lnTo>
                          <a:pt x="58" y="120"/>
                        </a:lnTo>
                        <a:lnTo>
                          <a:pt x="72" y="104"/>
                        </a:lnTo>
                        <a:lnTo>
                          <a:pt x="85" y="87"/>
                        </a:lnTo>
                        <a:lnTo>
                          <a:pt x="93" y="68"/>
                        </a:lnTo>
                        <a:lnTo>
                          <a:pt x="101" y="49"/>
                        </a:lnTo>
                        <a:lnTo>
                          <a:pt x="108" y="30"/>
                        </a:lnTo>
                        <a:lnTo>
                          <a:pt x="113" y="10"/>
                        </a:lnTo>
                        <a:lnTo>
                          <a:pt x="64" y="0"/>
                        </a:lnTo>
                        <a:lnTo>
                          <a:pt x="61" y="17"/>
                        </a:lnTo>
                        <a:lnTo>
                          <a:pt x="55" y="32"/>
                        </a:lnTo>
                        <a:lnTo>
                          <a:pt x="50" y="48"/>
                        </a:lnTo>
                        <a:lnTo>
                          <a:pt x="42" y="61"/>
                        </a:lnTo>
                        <a:lnTo>
                          <a:pt x="33" y="74"/>
                        </a:lnTo>
                        <a:lnTo>
                          <a:pt x="24" y="86"/>
                        </a:lnTo>
                        <a:lnTo>
                          <a:pt x="13" y="95"/>
                        </a:lnTo>
                        <a:lnTo>
                          <a:pt x="0" y="102"/>
                        </a:lnTo>
                        <a:lnTo>
                          <a:pt x="23" y="14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8" name="Freeform 124">
                    <a:extLst>
                      <a:ext uri="{FF2B5EF4-FFF2-40B4-BE49-F238E27FC236}">
                        <a16:creationId xmlns:a16="http://schemas.microsoft.com/office/drawing/2014/main" id="{923009B4-BDEA-C946-2EF4-77E12CB06C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08" y="2882"/>
                    <a:ext cx="26" cy="11"/>
                  </a:xfrm>
                  <a:custGeom>
                    <a:avLst/>
                    <a:gdLst>
                      <a:gd name="T0" fmla="*/ 0 w 154"/>
                      <a:gd name="T1" fmla="*/ 0 h 68"/>
                      <a:gd name="T2" fmla="*/ 0 w 154"/>
                      <a:gd name="T3" fmla="*/ 0 h 68"/>
                      <a:gd name="T4" fmla="*/ 0 w 154"/>
                      <a:gd name="T5" fmla="*/ 0 h 68"/>
                      <a:gd name="T6" fmla="*/ 0 w 154"/>
                      <a:gd name="T7" fmla="*/ 0 h 68"/>
                      <a:gd name="T8" fmla="*/ 0 w 154"/>
                      <a:gd name="T9" fmla="*/ 0 h 68"/>
                      <a:gd name="T10" fmla="*/ 0 w 154"/>
                      <a:gd name="T11" fmla="*/ 0 h 68"/>
                      <a:gd name="T12" fmla="*/ 0 w 154"/>
                      <a:gd name="T13" fmla="*/ 0 h 68"/>
                      <a:gd name="T14" fmla="*/ 0 w 154"/>
                      <a:gd name="T15" fmla="*/ 0 h 68"/>
                      <a:gd name="T16" fmla="*/ 0 w 154"/>
                      <a:gd name="T17" fmla="*/ 0 h 68"/>
                      <a:gd name="T18" fmla="*/ 0 w 154"/>
                      <a:gd name="T19" fmla="*/ 0 h 68"/>
                      <a:gd name="T20" fmla="*/ 0 w 154"/>
                      <a:gd name="T21" fmla="*/ 0 h 68"/>
                      <a:gd name="T22" fmla="*/ 0 w 154"/>
                      <a:gd name="T23" fmla="*/ 0 h 68"/>
                      <a:gd name="T24" fmla="*/ 0 w 154"/>
                      <a:gd name="T25" fmla="*/ 0 h 68"/>
                      <a:gd name="T26" fmla="*/ 0 w 154"/>
                      <a:gd name="T27" fmla="*/ 0 h 68"/>
                      <a:gd name="T28" fmla="*/ 0 w 154"/>
                      <a:gd name="T29" fmla="*/ 0 h 68"/>
                      <a:gd name="T30" fmla="*/ 0 w 154"/>
                      <a:gd name="T31" fmla="*/ 0 h 68"/>
                      <a:gd name="T32" fmla="*/ 0 w 154"/>
                      <a:gd name="T33" fmla="*/ 0 h 68"/>
                      <a:gd name="T34" fmla="*/ 0 w 154"/>
                      <a:gd name="T35" fmla="*/ 0 h 68"/>
                      <a:gd name="T36" fmla="*/ 0 w 154"/>
                      <a:gd name="T37" fmla="*/ 0 h 68"/>
                      <a:gd name="T38" fmla="*/ 0 w 154"/>
                      <a:gd name="T39" fmla="*/ 0 h 68"/>
                      <a:gd name="T40" fmla="*/ 0 w 154"/>
                      <a:gd name="T41" fmla="*/ 0 h 6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54"/>
                      <a:gd name="T64" fmla="*/ 0 h 68"/>
                      <a:gd name="T65" fmla="*/ 154 w 154"/>
                      <a:gd name="T66" fmla="*/ 68 h 6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54" h="68">
                        <a:moveTo>
                          <a:pt x="49" y="21"/>
                        </a:moveTo>
                        <a:lnTo>
                          <a:pt x="12" y="42"/>
                        </a:lnTo>
                        <a:lnTo>
                          <a:pt x="29" y="51"/>
                        </a:lnTo>
                        <a:lnTo>
                          <a:pt x="47" y="59"/>
                        </a:lnTo>
                        <a:lnTo>
                          <a:pt x="65" y="64"/>
                        </a:lnTo>
                        <a:lnTo>
                          <a:pt x="83" y="67"/>
                        </a:lnTo>
                        <a:lnTo>
                          <a:pt x="100" y="68"/>
                        </a:lnTo>
                        <a:lnTo>
                          <a:pt x="118" y="67"/>
                        </a:lnTo>
                        <a:lnTo>
                          <a:pt x="137" y="62"/>
                        </a:lnTo>
                        <a:lnTo>
                          <a:pt x="154" y="56"/>
                        </a:lnTo>
                        <a:lnTo>
                          <a:pt x="131" y="11"/>
                        </a:lnTo>
                        <a:lnTo>
                          <a:pt x="121" y="16"/>
                        </a:lnTo>
                        <a:lnTo>
                          <a:pt x="111" y="18"/>
                        </a:lnTo>
                        <a:lnTo>
                          <a:pt x="100" y="19"/>
                        </a:lnTo>
                        <a:lnTo>
                          <a:pt x="87" y="18"/>
                        </a:lnTo>
                        <a:lnTo>
                          <a:pt x="75" y="16"/>
                        </a:lnTo>
                        <a:lnTo>
                          <a:pt x="64" y="12"/>
                        </a:lnTo>
                        <a:lnTo>
                          <a:pt x="50" y="6"/>
                        </a:lnTo>
                        <a:lnTo>
                          <a:pt x="37" y="0"/>
                        </a:lnTo>
                        <a:lnTo>
                          <a:pt x="0" y="21"/>
                        </a:lnTo>
                        <a:lnTo>
                          <a:pt x="49" y="2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59" name="Freeform 125">
                    <a:extLst>
                      <a:ext uri="{FF2B5EF4-FFF2-40B4-BE49-F238E27FC236}">
                        <a16:creationId xmlns:a16="http://schemas.microsoft.com/office/drawing/2014/main" id="{2061B1A7-BA39-6C77-10BA-97A534E305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99" y="2885"/>
                    <a:ext cx="17" cy="36"/>
                  </a:xfrm>
                  <a:custGeom>
                    <a:avLst/>
                    <a:gdLst>
                      <a:gd name="T0" fmla="*/ 0 w 104"/>
                      <a:gd name="T1" fmla="*/ 0 h 211"/>
                      <a:gd name="T2" fmla="*/ 0 w 104"/>
                      <a:gd name="T3" fmla="*/ 0 h 211"/>
                      <a:gd name="T4" fmla="*/ 0 w 104"/>
                      <a:gd name="T5" fmla="*/ 0 h 211"/>
                      <a:gd name="T6" fmla="*/ 0 w 104"/>
                      <a:gd name="T7" fmla="*/ 0 h 211"/>
                      <a:gd name="T8" fmla="*/ 0 w 104"/>
                      <a:gd name="T9" fmla="*/ 0 h 211"/>
                      <a:gd name="T10" fmla="*/ 0 w 104"/>
                      <a:gd name="T11" fmla="*/ 0 h 211"/>
                      <a:gd name="T12" fmla="*/ 0 w 104"/>
                      <a:gd name="T13" fmla="*/ 0 h 211"/>
                      <a:gd name="T14" fmla="*/ 0 w 104"/>
                      <a:gd name="T15" fmla="*/ 0 h 211"/>
                      <a:gd name="T16" fmla="*/ 0 w 104"/>
                      <a:gd name="T17" fmla="*/ 0 h 211"/>
                      <a:gd name="T18" fmla="*/ 0 w 104"/>
                      <a:gd name="T19" fmla="*/ 0 h 211"/>
                      <a:gd name="T20" fmla="*/ 0 w 104"/>
                      <a:gd name="T21" fmla="*/ 0 h 211"/>
                      <a:gd name="T22" fmla="*/ 0 w 104"/>
                      <a:gd name="T23" fmla="*/ 0 h 211"/>
                      <a:gd name="T24" fmla="*/ 0 w 104"/>
                      <a:gd name="T25" fmla="*/ 0 h 211"/>
                      <a:gd name="T26" fmla="*/ 0 w 104"/>
                      <a:gd name="T27" fmla="*/ 0 h 211"/>
                      <a:gd name="T28" fmla="*/ 0 w 104"/>
                      <a:gd name="T29" fmla="*/ 0 h 211"/>
                      <a:gd name="T30" fmla="*/ 0 w 104"/>
                      <a:gd name="T31" fmla="*/ 0 h 211"/>
                      <a:gd name="T32" fmla="*/ 0 w 104"/>
                      <a:gd name="T33" fmla="*/ 0 h 211"/>
                      <a:gd name="T34" fmla="*/ 0 w 104"/>
                      <a:gd name="T35" fmla="*/ 0 h 211"/>
                      <a:gd name="T36" fmla="*/ 0 w 104"/>
                      <a:gd name="T37" fmla="*/ 0 h 21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04"/>
                      <a:gd name="T58" fmla="*/ 0 h 211"/>
                      <a:gd name="T59" fmla="*/ 104 w 104"/>
                      <a:gd name="T60" fmla="*/ 211 h 21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04" h="211">
                        <a:moveTo>
                          <a:pt x="39" y="211"/>
                        </a:moveTo>
                        <a:lnTo>
                          <a:pt x="56" y="186"/>
                        </a:lnTo>
                        <a:lnTo>
                          <a:pt x="70" y="163"/>
                        </a:lnTo>
                        <a:lnTo>
                          <a:pt x="81" y="136"/>
                        </a:lnTo>
                        <a:lnTo>
                          <a:pt x="90" y="109"/>
                        </a:lnTo>
                        <a:lnTo>
                          <a:pt x="95" y="82"/>
                        </a:lnTo>
                        <a:lnTo>
                          <a:pt x="101" y="55"/>
                        </a:lnTo>
                        <a:lnTo>
                          <a:pt x="103" y="28"/>
                        </a:lnTo>
                        <a:lnTo>
                          <a:pt x="104" y="0"/>
                        </a:lnTo>
                        <a:lnTo>
                          <a:pt x="55" y="0"/>
                        </a:lnTo>
                        <a:lnTo>
                          <a:pt x="54" y="26"/>
                        </a:lnTo>
                        <a:lnTo>
                          <a:pt x="52" y="49"/>
                        </a:lnTo>
                        <a:lnTo>
                          <a:pt x="48" y="74"/>
                        </a:lnTo>
                        <a:lnTo>
                          <a:pt x="41" y="96"/>
                        </a:lnTo>
                        <a:lnTo>
                          <a:pt x="35" y="119"/>
                        </a:lnTo>
                        <a:lnTo>
                          <a:pt x="25" y="140"/>
                        </a:lnTo>
                        <a:lnTo>
                          <a:pt x="13" y="160"/>
                        </a:lnTo>
                        <a:lnTo>
                          <a:pt x="0" y="182"/>
                        </a:lnTo>
                        <a:lnTo>
                          <a:pt x="39" y="2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0" name="Freeform 126">
                    <a:extLst>
                      <a:ext uri="{FF2B5EF4-FFF2-40B4-BE49-F238E27FC236}">
                        <a16:creationId xmlns:a16="http://schemas.microsoft.com/office/drawing/2014/main" id="{8569DEC1-F2F5-7566-E6EE-C68DB68A65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75" y="2916"/>
                    <a:ext cx="30" cy="21"/>
                  </a:xfrm>
                  <a:custGeom>
                    <a:avLst/>
                    <a:gdLst>
                      <a:gd name="T0" fmla="*/ 0 w 182"/>
                      <a:gd name="T1" fmla="*/ 0 h 129"/>
                      <a:gd name="T2" fmla="*/ 0 w 182"/>
                      <a:gd name="T3" fmla="*/ 0 h 129"/>
                      <a:gd name="T4" fmla="*/ 0 w 182"/>
                      <a:gd name="T5" fmla="*/ 0 h 129"/>
                      <a:gd name="T6" fmla="*/ 0 w 182"/>
                      <a:gd name="T7" fmla="*/ 0 h 129"/>
                      <a:gd name="T8" fmla="*/ 0 w 182"/>
                      <a:gd name="T9" fmla="*/ 0 h 129"/>
                      <a:gd name="T10" fmla="*/ 0 w 182"/>
                      <a:gd name="T11" fmla="*/ 0 h 129"/>
                      <a:gd name="T12" fmla="*/ 0 w 182"/>
                      <a:gd name="T13" fmla="*/ 0 h 129"/>
                      <a:gd name="T14" fmla="*/ 0 w 182"/>
                      <a:gd name="T15" fmla="*/ 0 h 129"/>
                      <a:gd name="T16" fmla="*/ 0 w 182"/>
                      <a:gd name="T17" fmla="*/ 0 h 129"/>
                      <a:gd name="T18" fmla="*/ 0 w 182"/>
                      <a:gd name="T19" fmla="*/ 0 h 129"/>
                      <a:gd name="T20" fmla="*/ 0 w 182"/>
                      <a:gd name="T21" fmla="*/ 0 h 129"/>
                      <a:gd name="T22" fmla="*/ 0 w 182"/>
                      <a:gd name="T23" fmla="*/ 0 h 129"/>
                      <a:gd name="T24" fmla="*/ 0 w 182"/>
                      <a:gd name="T25" fmla="*/ 0 h 129"/>
                      <a:gd name="T26" fmla="*/ 0 w 182"/>
                      <a:gd name="T27" fmla="*/ 0 h 129"/>
                      <a:gd name="T28" fmla="*/ 0 w 182"/>
                      <a:gd name="T29" fmla="*/ 0 h 129"/>
                      <a:gd name="T30" fmla="*/ 0 w 182"/>
                      <a:gd name="T31" fmla="*/ 0 h 129"/>
                      <a:gd name="T32" fmla="*/ 0 w 182"/>
                      <a:gd name="T33" fmla="*/ 0 h 129"/>
                      <a:gd name="T34" fmla="*/ 0 w 182"/>
                      <a:gd name="T35" fmla="*/ 0 h 129"/>
                      <a:gd name="T36" fmla="*/ 0 w 182"/>
                      <a:gd name="T37" fmla="*/ 0 h 129"/>
                      <a:gd name="T38" fmla="*/ 0 w 182"/>
                      <a:gd name="T39" fmla="*/ 0 h 129"/>
                      <a:gd name="T40" fmla="*/ 0 w 182"/>
                      <a:gd name="T41" fmla="*/ 0 h 129"/>
                      <a:gd name="T42" fmla="*/ 0 w 182"/>
                      <a:gd name="T43" fmla="*/ 0 h 129"/>
                      <a:gd name="T44" fmla="*/ 0 w 182"/>
                      <a:gd name="T45" fmla="*/ 0 h 129"/>
                      <a:gd name="T46" fmla="*/ 0 w 182"/>
                      <a:gd name="T47" fmla="*/ 0 h 129"/>
                      <a:gd name="T48" fmla="*/ 0 w 182"/>
                      <a:gd name="T49" fmla="*/ 0 h 129"/>
                      <a:gd name="T50" fmla="*/ 0 w 182"/>
                      <a:gd name="T51" fmla="*/ 0 h 129"/>
                      <a:gd name="T52" fmla="*/ 0 w 182"/>
                      <a:gd name="T53" fmla="*/ 0 h 129"/>
                      <a:gd name="T54" fmla="*/ 0 w 182"/>
                      <a:gd name="T55" fmla="*/ 0 h 129"/>
                      <a:gd name="T56" fmla="*/ 0 w 182"/>
                      <a:gd name="T57" fmla="*/ 0 h 129"/>
                      <a:gd name="T58" fmla="*/ 0 w 182"/>
                      <a:gd name="T59" fmla="*/ 0 h 129"/>
                      <a:gd name="T60" fmla="*/ 0 w 182"/>
                      <a:gd name="T61" fmla="*/ 0 h 129"/>
                      <a:gd name="T62" fmla="*/ 0 w 182"/>
                      <a:gd name="T63" fmla="*/ 0 h 129"/>
                      <a:gd name="T64" fmla="*/ 0 w 182"/>
                      <a:gd name="T65" fmla="*/ 0 h 129"/>
                      <a:gd name="T66" fmla="*/ 0 w 182"/>
                      <a:gd name="T67" fmla="*/ 0 h 129"/>
                      <a:gd name="T68" fmla="*/ 0 w 182"/>
                      <a:gd name="T69" fmla="*/ 0 h 12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82"/>
                      <a:gd name="T106" fmla="*/ 0 h 129"/>
                      <a:gd name="T107" fmla="*/ 182 w 182"/>
                      <a:gd name="T108" fmla="*/ 129 h 12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82" h="129">
                        <a:moveTo>
                          <a:pt x="0" y="128"/>
                        </a:moveTo>
                        <a:lnTo>
                          <a:pt x="14" y="129"/>
                        </a:lnTo>
                        <a:lnTo>
                          <a:pt x="27" y="129"/>
                        </a:lnTo>
                        <a:lnTo>
                          <a:pt x="42" y="127"/>
                        </a:lnTo>
                        <a:lnTo>
                          <a:pt x="54" y="123"/>
                        </a:lnTo>
                        <a:lnTo>
                          <a:pt x="69" y="120"/>
                        </a:lnTo>
                        <a:lnTo>
                          <a:pt x="81" y="113"/>
                        </a:lnTo>
                        <a:lnTo>
                          <a:pt x="92" y="109"/>
                        </a:lnTo>
                        <a:lnTo>
                          <a:pt x="106" y="102"/>
                        </a:lnTo>
                        <a:lnTo>
                          <a:pt x="117" y="93"/>
                        </a:lnTo>
                        <a:lnTo>
                          <a:pt x="127" y="84"/>
                        </a:lnTo>
                        <a:lnTo>
                          <a:pt x="137" y="77"/>
                        </a:lnTo>
                        <a:lnTo>
                          <a:pt x="149" y="67"/>
                        </a:lnTo>
                        <a:lnTo>
                          <a:pt x="156" y="58"/>
                        </a:lnTo>
                        <a:lnTo>
                          <a:pt x="166" y="49"/>
                        </a:lnTo>
                        <a:lnTo>
                          <a:pt x="174" y="39"/>
                        </a:lnTo>
                        <a:lnTo>
                          <a:pt x="182" y="29"/>
                        </a:lnTo>
                        <a:lnTo>
                          <a:pt x="143" y="0"/>
                        </a:lnTo>
                        <a:lnTo>
                          <a:pt x="137" y="8"/>
                        </a:lnTo>
                        <a:lnTo>
                          <a:pt x="131" y="16"/>
                        </a:lnTo>
                        <a:lnTo>
                          <a:pt x="123" y="23"/>
                        </a:lnTo>
                        <a:lnTo>
                          <a:pt x="114" y="31"/>
                        </a:lnTo>
                        <a:lnTo>
                          <a:pt x="106" y="39"/>
                        </a:lnTo>
                        <a:lnTo>
                          <a:pt x="97" y="47"/>
                        </a:lnTo>
                        <a:lnTo>
                          <a:pt x="88" y="54"/>
                        </a:lnTo>
                        <a:lnTo>
                          <a:pt x="79" y="58"/>
                        </a:lnTo>
                        <a:lnTo>
                          <a:pt x="70" y="64"/>
                        </a:lnTo>
                        <a:lnTo>
                          <a:pt x="61" y="69"/>
                        </a:lnTo>
                        <a:lnTo>
                          <a:pt x="52" y="73"/>
                        </a:lnTo>
                        <a:lnTo>
                          <a:pt x="43" y="76"/>
                        </a:lnTo>
                        <a:lnTo>
                          <a:pt x="33" y="78"/>
                        </a:lnTo>
                        <a:lnTo>
                          <a:pt x="24" y="80"/>
                        </a:lnTo>
                        <a:lnTo>
                          <a:pt x="15" y="80"/>
                        </a:lnTo>
                        <a:lnTo>
                          <a:pt x="7" y="78"/>
                        </a:lnTo>
                        <a:lnTo>
                          <a:pt x="0" y="1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1" name="Freeform 127">
                    <a:extLst>
                      <a:ext uri="{FF2B5EF4-FFF2-40B4-BE49-F238E27FC236}">
                        <a16:creationId xmlns:a16="http://schemas.microsoft.com/office/drawing/2014/main" id="{5229D9D9-9F55-D8C1-B86F-59A01E1268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50" y="2915"/>
                    <a:ext cx="26" cy="22"/>
                  </a:xfrm>
                  <a:custGeom>
                    <a:avLst/>
                    <a:gdLst>
                      <a:gd name="T0" fmla="*/ 0 w 159"/>
                      <a:gd name="T1" fmla="*/ 0 h 134"/>
                      <a:gd name="T2" fmla="*/ 0 w 159"/>
                      <a:gd name="T3" fmla="*/ 0 h 134"/>
                      <a:gd name="T4" fmla="*/ 0 w 159"/>
                      <a:gd name="T5" fmla="*/ 0 h 134"/>
                      <a:gd name="T6" fmla="*/ 0 w 159"/>
                      <a:gd name="T7" fmla="*/ 0 h 134"/>
                      <a:gd name="T8" fmla="*/ 0 w 159"/>
                      <a:gd name="T9" fmla="*/ 0 h 134"/>
                      <a:gd name="T10" fmla="*/ 0 w 159"/>
                      <a:gd name="T11" fmla="*/ 0 h 134"/>
                      <a:gd name="T12" fmla="*/ 0 w 159"/>
                      <a:gd name="T13" fmla="*/ 0 h 134"/>
                      <a:gd name="T14" fmla="*/ 0 w 159"/>
                      <a:gd name="T15" fmla="*/ 0 h 134"/>
                      <a:gd name="T16" fmla="*/ 0 w 159"/>
                      <a:gd name="T17" fmla="*/ 0 h 134"/>
                      <a:gd name="T18" fmla="*/ 0 w 159"/>
                      <a:gd name="T19" fmla="*/ 0 h 134"/>
                      <a:gd name="T20" fmla="*/ 0 w 159"/>
                      <a:gd name="T21" fmla="*/ 0 h 134"/>
                      <a:gd name="T22" fmla="*/ 0 w 159"/>
                      <a:gd name="T23" fmla="*/ 0 h 134"/>
                      <a:gd name="T24" fmla="*/ 0 w 159"/>
                      <a:gd name="T25" fmla="*/ 0 h 134"/>
                      <a:gd name="T26" fmla="*/ 0 w 159"/>
                      <a:gd name="T27" fmla="*/ 0 h 134"/>
                      <a:gd name="T28" fmla="*/ 0 w 159"/>
                      <a:gd name="T29" fmla="*/ 0 h 134"/>
                      <a:gd name="T30" fmla="*/ 0 w 159"/>
                      <a:gd name="T31" fmla="*/ 0 h 134"/>
                      <a:gd name="T32" fmla="*/ 0 w 159"/>
                      <a:gd name="T33" fmla="*/ 0 h 134"/>
                      <a:gd name="T34" fmla="*/ 0 w 159"/>
                      <a:gd name="T35" fmla="*/ 0 h 134"/>
                      <a:gd name="T36" fmla="*/ 0 w 159"/>
                      <a:gd name="T37" fmla="*/ 0 h 13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59"/>
                      <a:gd name="T58" fmla="*/ 0 h 134"/>
                      <a:gd name="T59" fmla="*/ 159 w 159"/>
                      <a:gd name="T60" fmla="*/ 134 h 13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59" h="134">
                        <a:moveTo>
                          <a:pt x="0" y="5"/>
                        </a:moveTo>
                        <a:lnTo>
                          <a:pt x="6" y="32"/>
                        </a:lnTo>
                        <a:lnTo>
                          <a:pt x="19" y="55"/>
                        </a:lnTo>
                        <a:lnTo>
                          <a:pt x="37" y="75"/>
                        </a:lnTo>
                        <a:lnTo>
                          <a:pt x="57" y="93"/>
                        </a:lnTo>
                        <a:lnTo>
                          <a:pt x="78" y="108"/>
                        </a:lnTo>
                        <a:lnTo>
                          <a:pt x="102" y="120"/>
                        </a:lnTo>
                        <a:lnTo>
                          <a:pt x="128" y="128"/>
                        </a:lnTo>
                        <a:lnTo>
                          <a:pt x="152" y="134"/>
                        </a:lnTo>
                        <a:lnTo>
                          <a:pt x="159" y="84"/>
                        </a:lnTo>
                        <a:lnTo>
                          <a:pt x="140" y="80"/>
                        </a:lnTo>
                        <a:lnTo>
                          <a:pt x="121" y="74"/>
                        </a:lnTo>
                        <a:lnTo>
                          <a:pt x="104" y="64"/>
                        </a:lnTo>
                        <a:lnTo>
                          <a:pt x="86" y="54"/>
                        </a:lnTo>
                        <a:lnTo>
                          <a:pt x="71" y="42"/>
                        </a:lnTo>
                        <a:lnTo>
                          <a:pt x="60" y="28"/>
                        </a:lnTo>
                        <a:lnTo>
                          <a:pt x="52" y="14"/>
                        </a:lnTo>
                        <a:lnTo>
                          <a:pt x="49" y="0"/>
                        </a:lnTo>
                        <a:lnTo>
                          <a:pt x="0" y="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2" name="Freeform 128">
                    <a:extLst>
                      <a:ext uri="{FF2B5EF4-FFF2-40B4-BE49-F238E27FC236}">
                        <a16:creationId xmlns:a16="http://schemas.microsoft.com/office/drawing/2014/main" id="{B2071A36-DA31-EBF0-BE7D-20FB4DA6FD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9" y="2857"/>
                    <a:ext cx="18" cy="58"/>
                  </a:xfrm>
                  <a:custGeom>
                    <a:avLst/>
                    <a:gdLst>
                      <a:gd name="T0" fmla="*/ 0 w 106"/>
                      <a:gd name="T1" fmla="*/ 0 h 348"/>
                      <a:gd name="T2" fmla="*/ 0 w 106"/>
                      <a:gd name="T3" fmla="*/ 0 h 348"/>
                      <a:gd name="T4" fmla="*/ 0 w 106"/>
                      <a:gd name="T5" fmla="*/ 0 h 348"/>
                      <a:gd name="T6" fmla="*/ 0 w 106"/>
                      <a:gd name="T7" fmla="*/ 0 h 348"/>
                      <a:gd name="T8" fmla="*/ 0 w 106"/>
                      <a:gd name="T9" fmla="*/ 0 h 348"/>
                      <a:gd name="T10" fmla="*/ 0 w 106"/>
                      <a:gd name="T11" fmla="*/ 0 h 348"/>
                      <a:gd name="T12" fmla="*/ 0 w 106"/>
                      <a:gd name="T13" fmla="*/ 0 h 348"/>
                      <a:gd name="T14" fmla="*/ 0 w 106"/>
                      <a:gd name="T15" fmla="*/ 0 h 348"/>
                      <a:gd name="T16" fmla="*/ 0 w 106"/>
                      <a:gd name="T17" fmla="*/ 0 h 348"/>
                      <a:gd name="T18" fmla="*/ 0 w 106"/>
                      <a:gd name="T19" fmla="*/ 0 h 348"/>
                      <a:gd name="T20" fmla="*/ 0 w 106"/>
                      <a:gd name="T21" fmla="*/ 0 h 348"/>
                      <a:gd name="T22" fmla="*/ 0 w 106"/>
                      <a:gd name="T23" fmla="*/ 0 h 348"/>
                      <a:gd name="T24" fmla="*/ 0 w 106"/>
                      <a:gd name="T25" fmla="*/ 0 h 348"/>
                      <a:gd name="T26" fmla="*/ 0 w 106"/>
                      <a:gd name="T27" fmla="*/ 0 h 348"/>
                      <a:gd name="T28" fmla="*/ 0 w 106"/>
                      <a:gd name="T29" fmla="*/ 0 h 348"/>
                      <a:gd name="T30" fmla="*/ 0 w 106"/>
                      <a:gd name="T31" fmla="*/ 0 h 348"/>
                      <a:gd name="T32" fmla="*/ 0 w 106"/>
                      <a:gd name="T33" fmla="*/ 0 h 348"/>
                      <a:gd name="T34" fmla="*/ 0 w 106"/>
                      <a:gd name="T35" fmla="*/ 0 h 348"/>
                      <a:gd name="T36" fmla="*/ 0 w 106"/>
                      <a:gd name="T37" fmla="*/ 0 h 34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06"/>
                      <a:gd name="T58" fmla="*/ 0 h 348"/>
                      <a:gd name="T59" fmla="*/ 106 w 106"/>
                      <a:gd name="T60" fmla="*/ 348 h 348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06" h="348">
                        <a:moveTo>
                          <a:pt x="56" y="1"/>
                        </a:moveTo>
                        <a:lnTo>
                          <a:pt x="55" y="40"/>
                        </a:lnTo>
                        <a:lnTo>
                          <a:pt x="50" y="80"/>
                        </a:lnTo>
                        <a:lnTo>
                          <a:pt x="40" y="123"/>
                        </a:lnTo>
                        <a:lnTo>
                          <a:pt x="27" y="167"/>
                        </a:lnTo>
                        <a:lnTo>
                          <a:pt x="16" y="213"/>
                        </a:lnTo>
                        <a:lnTo>
                          <a:pt x="6" y="258"/>
                        </a:lnTo>
                        <a:lnTo>
                          <a:pt x="0" y="303"/>
                        </a:lnTo>
                        <a:lnTo>
                          <a:pt x="3" y="348"/>
                        </a:lnTo>
                        <a:lnTo>
                          <a:pt x="52" y="343"/>
                        </a:lnTo>
                        <a:lnTo>
                          <a:pt x="51" y="305"/>
                        </a:lnTo>
                        <a:lnTo>
                          <a:pt x="55" y="265"/>
                        </a:lnTo>
                        <a:lnTo>
                          <a:pt x="64" y="223"/>
                        </a:lnTo>
                        <a:lnTo>
                          <a:pt x="76" y="179"/>
                        </a:lnTo>
                        <a:lnTo>
                          <a:pt x="87" y="134"/>
                        </a:lnTo>
                        <a:lnTo>
                          <a:pt x="98" y="89"/>
                        </a:lnTo>
                        <a:lnTo>
                          <a:pt x="105" y="42"/>
                        </a:lnTo>
                        <a:lnTo>
                          <a:pt x="106" y="0"/>
                        </a:lnTo>
                        <a:lnTo>
                          <a:pt x="56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3" name="Freeform 129">
                    <a:extLst>
                      <a:ext uri="{FF2B5EF4-FFF2-40B4-BE49-F238E27FC236}">
                        <a16:creationId xmlns:a16="http://schemas.microsoft.com/office/drawing/2014/main" id="{4954ACCF-70B1-A543-A7DF-9C69AFFBBB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5" y="2817"/>
                    <a:ext cx="22" cy="41"/>
                  </a:xfrm>
                  <a:custGeom>
                    <a:avLst/>
                    <a:gdLst>
                      <a:gd name="T0" fmla="*/ 0 w 133"/>
                      <a:gd name="T1" fmla="*/ 0 h 246"/>
                      <a:gd name="T2" fmla="*/ 0 w 133"/>
                      <a:gd name="T3" fmla="*/ 0 h 246"/>
                      <a:gd name="T4" fmla="*/ 0 w 133"/>
                      <a:gd name="T5" fmla="*/ 0 h 246"/>
                      <a:gd name="T6" fmla="*/ 0 w 133"/>
                      <a:gd name="T7" fmla="*/ 0 h 246"/>
                      <a:gd name="T8" fmla="*/ 0 w 133"/>
                      <a:gd name="T9" fmla="*/ 0 h 246"/>
                      <a:gd name="T10" fmla="*/ 0 w 133"/>
                      <a:gd name="T11" fmla="*/ 0 h 246"/>
                      <a:gd name="T12" fmla="*/ 0 w 133"/>
                      <a:gd name="T13" fmla="*/ 0 h 246"/>
                      <a:gd name="T14" fmla="*/ 0 w 133"/>
                      <a:gd name="T15" fmla="*/ 0 h 246"/>
                      <a:gd name="T16" fmla="*/ 0 w 133"/>
                      <a:gd name="T17" fmla="*/ 0 h 246"/>
                      <a:gd name="T18" fmla="*/ 0 w 133"/>
                      <a:gd name="T19" fmla="*/ 0 h 246"/>
                      <a:gd name="T20" fmla="*/ 0 w 133"/>
                      <a:gd name="T21" fmla="*/ 0 h 246"/>
                      <a:gd name="T22" fmla="*/ 0 w 133"/>
                      <a:gd name="T23" fmla="*/ 0 h 246"/>
                      <a:gd name="T24" fmla="*/ 0 w 133"/>
                      <a:gd name="T25" fmla="*/ 0 h 246"/>
                      <a:gd name="T26" fmla="*/ 0 w 133"/>
                      <a:gd name="T27" fmla="*/ 0 h 246"/>
                      <a:gd name="T28" fmla="*/ 0 w 133"/>
                      <a:gd name="T29" fmla="*/ 0 h 246"/>
                      <a:gd name="T30" fmla="*/ 0 w 133"/>
                      <a:gd name="T31" fmla="*/ 0 h 246"/>
                      <a:gd name="T32" fmla="*/ 0 w 133"/>
                      <a:gd name="T33" fmla="*/ 0 h 246"/>
                      <a:gd name="T34" fmla="*/ 0 w 133"/>
                      <a:gd name="T35" fmla="*/ 0 h 246"/>
                      <a:gd name="T36" fmla="*/ 0 w 133"/>
                      <a:gd name="T37" fmla="*/ 0 h 24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33"/>
                      <a:gd name="T58" fmla="*/ 0 h 246"/>
                      <a:gd name="T59" fmla="*/ 133 w 133"/>
                      <a:gd name="T60" fmla="*/ 246 h 24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33" h="246">
                        <a:moveTo>
                          <a:pt x="0" y="2"/>
                        </a:moveTo>
                        <a:lnTo>
                          <a:pt x="6" y="43"/>
                        </a:lnTo>
                        <a:lnTo>
                          <a:pt x="16" y="77"/>
                        </a:lnTo>
                        <a:lnTo>
                          <a:pt x="31" y="108"/>
                        </a:lnTo>
                        <a:lnTo>
                          <a:pt x="45" y="134"/>
                        </a:lnTo>
                        <a:lnTo>
                          <a:pt x="59" y="160"/>
                        </a:lnTo>
                        <a:lnTo>
                          <a:pt x="70" y="185"/>
                        </a:lnTo>
                        <a:lnTo>
                          <a:pt x="79" y="213"/>
                        </a:lnTo>
                        <a:lnTo>
                          <a:pt x="83" y="246"/>
                        </a:lnTo>
                        <a:lnTo>
                          <a:pt x="133" y="245"/>
                        </a:lnTo>
                        <a:lnTo>
                          <a:pt x="127" y="203"/>
                        </a:lnTo>
                        <a:lnTo>
                          <a:pt x="117" y="168"/>
                        </a:lnTo>
                        <a:lnTo>
                          <a:pt x="103" y="138"/>
                        </a:lnTo>
                        <a:lnTo>
                          <a:pt x="89" y="111"/>
                        </a:lnTo>
                        <a:lnTo>
                          <a:pt x="74" y="86"/>
                        </a:lnTo>
                        <a:lnTo>
                          <a:pt x="63" y="61"/>
                        </a:lnTo>
                        <a:lnTo>
                          <a:pt x="54" y="32"/>
                        </a:lnTo>
                        <a:lnTo>
                          <a:pt x="50" y="0"/>
                        </a:lnTo>
                        <a:lnTo>
                          <a:pt x="0" y="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4" name="Freeform 130">
                    <a:extLst>
                      <a:ext uri="{FF2B5EF4-FFF2-40B4-BE49-F238E27FC236}">
                        <a16:creationId xmlns:a16="http://schemas.microsoft.com/office/drawing/2014/main" id="{BA2C9914-507F-1387-0C2D-A1E85B1B25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5" y="2773"/>
                    <a:ext cx="18" cy="44"/>
                  </a:xfrm>
                  <a:custGeom>
                    <a:avLst/>
                    <a:gdLst>
                      <a:gd name="T0" fmla="*/ 0 w 113"/>
                      <a:gd name="T1" fmla="*/ 0 h 264"/>
                      <a:gd name="T2" fmla="*/ 0 w 113"/>
                      <a:gd name="T3" fmla="*/ 0 h 264"/>
                      <a:gd name="T4" fmla="*/ 0 w 113"/>
                      <a:gd name="T5" fmla="*/ 0 h 264"/>
                      <a:gd name="T6" fmla="*/ 0 w 113"/>
                      <a:gd name="T7" fmla="*/ 0 h 264"/>
                      <a:gd name="T8" fmla="*/ 0 w 113"/>
                      <a:gd name="T9" fmla="*/ 0 h 264"/>
                      <a:gd name="T10" fmla="*/ 0 w 113"/>
                      <a:gd name="T11" fmla="*/ 0 h 264"/>
                      <a:gd name="T12" fmla="*/ 0 w 113"/>
                      <a:gd name="T13" fmla="*/ 0 h 264"/>
                      <a:gd name="T14" fmla="*/ 0 w 113"/>
                      <a:gd name="T15" fmla="*/ 0 h 264"/>
                      <a:gd name="T16" fmla="*/ 0 w 113"/>
                      <a:gd name="T17" fmla="*/ 0 h 264"/>
                      <a:gd name="T18" fmla="*/ 0 w 113"/>
                      <a:gd name="T19" fmla="*/ 0 h 264"/>
                      <a:gd name="T20" fmla="*/ 0 w 113"/>
                      <a:gd name="T21" fmla="*/ 0 h 264"/>
                      <a:gd name="T22" fmla="*/ 0 w 113"/>
                      <a:gd name="T23" fmla="*/ 0 h 264"/>
                      <a:gd name="T24" fmla="*/ 0 w 113"/>
                      <a:gd name="T25" fmla="*/ 0 h 264"/>
                      <a:gd name="T26" fmla="*/ 0 w 113"/>
                      <a:gd name="T27" fmla="*/ 0 h 264"/>
                      <a:gd name="T28" fmla="*/ 0 w 113"/>
                      <a:gd name="T29" fmla="*/ 0 h 264"/>
                      <a:gd name="T30" fmla="*/ 0 w 113"/>
                      <a:gd name="T31" fmla="*/ 0 h 264"/>
                      <a:gd name="T32" fmla="*/ 0 w 113"/>
                      <a:gd name="T33" fmla="*/ 0 h 264"/>
                      <a:gd name="T34" fmla="*/ 0 w 113"/>
                      <a:gd name="T35" fmla="*/ 0 h 264"/>
                      <a:gd name="T36" fmla="*/ 0 w 113"/>
                      <a:gd name="T37" fmla="*/ 0 h 26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3"/>
                      <a:gd name="T58" fmla="*/ 0 h 264"/>
                      <a:gd name="T59" fmla="*/ 113 w 113"/>
                      <a:gd name="T60" fmla="*/ 264 h 26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3" h="264">
                        <a:moveTo>
                          <a:pt x="80" y="0"/>
                        </a:moveTo>
                        <a:lnTo>
                          <a:pt x="57" y="27"/>
                        </a:lnTo>
                        <a:lnTo>
                          <a:pt x="40" y="58"/>
                        </a:lnTo>
                        <a:lnTo>
                          <a:pt x="26" y="92"/>
                        </a:lnTo>
                        <a:lnTo>
                          <a:pt x="15" y="128"/>
                        </a:lnTo>
                        <a:lnTo>
                          <a:pt x="7" y="166"/>
                        </a:lnTo>
                        <a:lnTo>
                          <a:pt x="3" y="202"/>
                        </a:lnTo>
                        <a:lnTo>
                          <a:pt x="0" y="236"/>
                        </a:lnTo>
                        <a:lnTo>
                          <a:pt x="0" y="264"/>
                        </a:lnTo>
                        <a:lnTo>
                          <a:pt x="50" y="262"/>
                        </a:lnTo>
                        <a:lnTo>
                          <a:pt x="50" y="236"/>
                        </a:lnTo>
                        <a:lnTo>
                          <a:pt x="52" y="206"/>
                        </a:lnTo>
                        <a:lnTo>
                          <a:pt x="57" y="173"/>
                        </a:lnTo>
                        <a:lnTo>
                          <a:pt x="63" y="141"/>
                        </a:lnTo>
                        <a:lnTo>
                          <a:pt x="72" y="108"/>
                        </a:lnTo>
                        <a:lnTo>
                          <a:pt x="85" y="78"/>
                        </a:lnTo>
                        <a:lnTo>
                          <a:pt x="98" y="54"/>
                        </a:lnTo>
                        <a:lnTo>
                          <a:pt x="113" y="38"/>
                        </a:lnTo>
                        <a:lnTo>
                          <a:pt x="8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5" name="Freeform 131">
                    <a:extLst>
                      <a:ext uri="{FF2B5EF4-FFF2-40B4-BE49-F238E27FC236}">
                        <a16:creationId xmlns:a16="http://schemas.microsoft.com/office/drawing/2014/main" id="{43D225D4-4D59-8A69-8ADF-DAA9E00369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46" y="2813"/>
                    <a:ext cx="7" cy="7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w 42"/>
                      <a:gd name="T7" fmla="*/ 0 h 44"/>
                      <a:gd name="T8" fmla="*/ 0 w 42"/>
                      <a:gd name="T9" fmla="*/ 0 h 44"/>
                      <a:gd name="T10" fmla="*/ 0 w 42"/>
                      <a:gd name="T11" fmla="*/ 0 h 44"/>
                      <a:gd name="T12" fmla="*/ 0 w 42"/>
                      <a:gd name="T13" fmla="*/ 0 h 44"/>
                      <a:gd name="T14" fmla="*/ 0 w 42"/>
                      <a:gd name="T15" fmla="*/ 0 h 44"/>
                      <a:gd name="T16" fmla="*/ 0 w 42"/>
                      <a:gd name="T17" fmla="*/ 0 h 44"/>
                      <a:gd name="T18" fmla="*/ 0 w 42"/>
                      <a:gd name="T19" fmla="*/ 0 h 44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4"/>
                      <a:gd name="T32" fmla="*/ 42 w 42"/>
                      <a:gd name="T33" fmla="*/ 44 h 44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4">
                        <a:moveTo>
                          <a:pt x="34" y="44"/>
                        </a:moveTo>
                        <a:lnTo>
                          <a:pt x="41" y="35"/>
                        </a:lnTo>
                        <a:lnTo>
                          <a:pt x="42" y="26"/>
                        </a:lnTo>
                        <a:lnTo>
                          <a:pt x="41" y="16"/>
                        </a:lnTo>
                        <a:lnTo>
                          <a:pt x="36" y="9"/>
                        </a:lnTo>
                        <a:lnTo>
                          <a:pt x="28" y="3"/>
                        </a:lnTo>
                        <a:lnTo>
                          <a:pt x="19" y="0"/>
                        </a:lnTo>
                        <a:lnTo>
                          <a:pt x="10" y="1"/>
                        </a:lnTo>
                        <a:lnTo>
                          <a:pt x="0" y="6"/>
                        </a:lnTo>
                        <a:lnTo>
                          <a:pt x="34" y="4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6" name="Freeform 132">
                    <a:extLst>
                      <a:ext uri="{FF2B5EF4-FFF2-40B4-BE49-F238E27FC236}">
                        <a16:creationId xmlns:a16="http://schemas.microsoft.com/office/drawing/2014/main" id="{1EEF36D7-BDD2-70F9-4F28-535E607C12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02" y="2825"/>
                    <a:ext cx="7" cy="6"/>
                  </a:xfrm>
                  <a:custGeom>
                    <a:avLst/>
                    <a:gdLst>
                      <a:gd name="T0" fmla="*/ 0 w 42"/>
                      <a:gd name="T1" fmla="*/ 0 h 41"/>
                      <a:gd name="T2" fmla="*/ 0 w 42"/>
                      <a:gd name="T3" fmla="*/ 0 h 41"/>
                      <a:gd name="T4" fmla="*/ 0 w 42"/>
                      <a:gd name="T5" fmla="*/ 0 h 41"/>
                      <a:gd name="T6" fmla="*/ 0 w 42"/>
                      <a:gd name="T7" fmla="*/ 0 h 41"/>
                      <a:gd name="T8" fmla="*/ 0 w 42"/>
                      <a:gd name="T9" fmla="*/ 0 h 41"/>
                      <a:gd name="T10" fmla="*/ 0 w 42"/>
                      <a:gd name="T11" fmla="*/ 0 h 41"/>
                      <a:gd name="T12" fmla="*/ 0 w 42"/>
                      <a:gd name="T13" fmla="*/ 0 h 41"/>
                      <a:gd name="T14" fmla="*/ 0 w 42"/>
                      <a:gd name="T15" fmla="*/ 0 h 41"/>
                      <a:gd name="T16" fmla="*/ 0 w 42"/>
                      <a:gd name="T17" fmla="*/ 0 h 41"/>
                      <a:gd name="T18" fmla="*/ 0 w 42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1"/>
                      <a:gd name="T32" fmla="*/ 42 w 42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1">
                        <a:moveTo>
                          <a:pt x="35" y="41"/>
                        </a:moveTo>
                        <a:lnTo>
                          <a:pt x="41" y="33"/>
                        </a:lnTo>
                        <a:lnTo>
                          <a:pt x="42" y="24"/>
                        </a:lnTo>
                        <a:lnTo>
                          <a:pt x="39" y="15"/>
                        </a:lnTo>
                        <a:lnTo>
                          <a:pt x="35" y="7"/>
                        </a:lnTo>
                        <a:lnTo>
                          <a:pt x="27" y="2"/>
                        </a:lnTo>
                        <a:lnTo>
                          <a:pt x="18" y="0"/>
                        </a:lnTo>
                        <a:lnTo>
                          <a:pt x="9" y="1"/>
                        </a:lnTo>
                        <a:lnTo>
                          <a:pt x="0" y="7"/>
                        </a:lnTo>
                        <a:lnTo>
                          <a:pt x="35" y="4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7" name="Freeform 133">
                    <a:extLst>
                      <a:ext uri="{FF2B5EF4-FFF2-40B4-BE49-F238E27FC236}">
                        <a16:creationId xmlns:a16="http://schemas.microsoft.com/office/drawing/2014/main" id="{2CB94232-25A9-DBE9-0F53-66549560A0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90" y="2826"/>
                    <a:ext cx="18" cy="37"/>
                  </a:xfrm>
                  <a:custGeom>
                    <a:avLst/>
                    <a:gdLst>
                      <a:gd name="T0" fmla="*/ 0 w 110"/>
                      <a:gd name="T1" fmla="*/ 0 h 223"/>
                      <a:gd name="T2" fmla="*/ 0 w 110"/>
                      <a:gd name="T3" fmla="*/ 0 h 223"/>
                      <a:gd name="T4" fmla="*/ 0 w 110"/>
                      <a:gd name="T5" fmla="*/ 0 h 223"/>
                      <a:gd name="T6" fmla="*/ 0 w 110"/>
                      <a:gd name="T7" fmla="*/ 0 h 223"/>
                      <a:gd name="T8" fmla="*/ 0 w 110"/>
                      <a:gd name="T9" fmla="*/ 0 h 223"/>
                      <a:gd name="T10" fmla="*/ 0 w 110"/>
                      <a:gd name="T11" fmla="*/ 0 h 223"/>
                      <a:gd name="T12" fmla="*/ 0 w 110"/>
                      <a:gd name="T13" fmla="*/ 0 h 223"/>
                      <a:gd name="T14" fmla="*/ 0 w 110"/>
                      <a:gd name="T15" fmla="*/ 0 h 223"/>
                      <a:gd name="T16" fmla="*/ 0 w 110"/>
                      <a:gd name="T17" fmla="*/ 0 h 223"/>
                      <a:gd name="T18" fmla="*/ 0 w 110"/>
                      <a:gd name="T19" fmla="*/ 0 h 223"/>
                      <a:gd name="T20" fmla="*/ 0 w 110"/>
                      <a:gd name="T21" fmla="*/ 0 h 223"/>
                      <a:gd name="T22" fmla="*/ 0 w 110"/>
                      <a:gd name="T23" fmla="*/ 0 h 223"/>
                      <a:gd name="T24" fmla="*/ 0 w 110"/>
                      <a:gd name="T25" fmla="*/ 0 h 223"/>
                      <a:gd name="T26" fmla="*/ 0 w 110"/>
                      <a:gd name="T27" fmla="*/ 0 h 223"/>
                      <a:gd name="T28" fmla="*/ 0 w 110"/>
                      <a:gd name="T29" fmla="*/ 0 h 223"/>
                      <a:gd name="T30" fmla="*/ 0 w 110"/>
                      <a:gd name="T31" fmla="*/ 0 h 223"/>
                      <a:gd name="T32" fmla="*/ 0 w 110"/>
                      <a:gd name="T33" fmla="*/ 0 h 223"/>
                      <a:gd name="T34" fmla="*/ 0 w 110"/>
                      <a:gd name="T35" fmla="*/ 0 h 223"/>
                      <a:gd name="T36" fmla="*/ 0 w 110"/>
                      <a:gd name="T37" fmla="*/ 0 h 223"/>
                      <a:gd name="T38" fmla="*/ 0 w 110"/>
                      <a:gd name="T39" fmla="*/ 0 h 223"/>
                      <a:gd name="T40" fmla="*/ 0 w 110"/>
                      <a:gd name="T41" fmla="*/ 0 h 223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10"/>
                      <a:gd name="T64" fmla="*/ 0 h 223"/>
                      <a:gd name="T65" fmla="*/ 110 w 110"/>
                      <a:gd name="T66" fmla="*/ 223 h 223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10" h="223">
                        <a:moveTo>
                          <a:pt x="53" y="218"/>
                        </a:moveTo>
                        <a:lnTo>
                          <a:pt x="53" y="217"/>
                        </a:lnTo>
                        <a:lnTo>
                          <a:pt x="49" y="190"/>
                        </a:lnTo>
                        <a:lnTo>
                          <a:pt x="49" y="164"/>
                        </a:lnTo>
                        <a:lnTo>
                          <a:pt x="53" y="139"/>
                        </a:lnTo>
                        <a:lnTo>
                          <a:pt x="57" y="117"/>
                        </a:lnTo>
                        <a:lnTo>
                          <a:pt x="65" y="96"/>
                        </a:lnTo>
                        <a:lnTo>
                          <a:pt x="77" y="75"/>
                        </a:lnTo>
                        <a:lnTo>
                          <a:pt x="91" y="55"/>
                        </a:lnTo>
                        <a:lnTo>
                          <a:pt x="110" y="34"/>
                        </a:lnTo>
                        <a:lnTo>
                          <a:pt x="75" y="0"/>
                        </a:lnTo>
                        <a:lnTo>
                          <a:pt x="53" y="25"/>
                        </a:lnTo>
                        <a:lnTo>
                          <a:pt x="35" y="49"/>
                        </a:lnTo>
                        <a:lnTo>
                          <a:pt x="20" y="76"/>
                        </a:lnTo>
                        <a:lnTo>
                          <a:pt x="10" y="103"/>
                        </a:lnTo>
                        <a:lnTo>
                          <a:pt x="2" y="132"/>
                        </a:lnTo>
                        <a:lnTo>
                          <a:pt x="0" y="162"/>
                        </a:lnTo>
                        <a:lnTo>
                          <a:pt x="0" y="192"/>
                        </a:lnTo>
                        <a:lnTo>
                          <a:pt x="2" y="223"/>
                        </a:lnTo>
                        <a:lnTo>
                          <a:pt x="2" y="222"/>
                        </a:lnTo>
                        <a:lnTo>
                          <a:pt x="53" y="2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8" name="Freeform 134">
                    <a:extLst>
                      <a:ext uri="{FF2B5EF4-FFF2-40B4-BE49-F238E27FC236}">
                        <a16:creationId xmlns:a16="http://schemas.microsoft.com/office/drawing/2014/main" id="{B92AF893-B134-357A-331D-E1D81404AC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90" y="2862"/>
                    <a:ext cx="25" cy="29"/>
                  </a:xfrm>
                  <a:custGeom>
                    <a:avLst/>
                    <a:gdLst>
                      <a:gd name="T0" fmla="*/ 0 w 148"/>
                      <a:gd name="T1" fmla="*/ 0 h 174"/>
                      <a:gd name="T2" fmla="*/ 0 w 148"/>
                      <a:gd name="T3" fmla="*/ 0 h 174"/>
                      <a:gd name="T4" fmla="*/ 0 w 148"/>
                      <a:gd name="T5" fmla="*/ 0 h 174"/>
                      <a:gd name="T6" fmla="*/ 0 w 148"/>
                      <a:gd name="T7" fmla="*/ 0 h 174"/>
                      <a:gd name="T8" fmla="*/ 0 w 148"/>
                      <a:gd name="T9" fmla="*/ 0 h 174"/>
                      <a:gd name="T10" fmla="*/ 0 w 148"/>
                      <a:gd name="T11" fmla="*/ 0 h 174"/>
                      <a:gd name="T12" fmla="*/ 0 w 148"/>
                      <a:gd name="T13" fmla="*/ 0 h 174"/>
                      <a:gd name="T14" fmla="*/ 0 w 148"/>
                      <a:gd name="T15" fmla="*/ 0 h 174"/>
                      <a:gd name="T16" fmla="*/ 0 w 148"/>
                      <a:gd name="T17" fmla="*/ 0 h 174"/>
                      <a:gd name="T18" fmla="*/ 0 w 148"/>
                      <a:gd name="T19" fmla="*/ 0 h 174"/>
                      <a:gd name="T20" fmla="*/ 0 w 148"/>
                      <a:gd name="T21" fmla="*/ 0 h 174"/>
                      <a:gd name="T22" fmla="*/ 0 w 148"/>
                      <a:gd name="T23" fmla="*/ 0 h 174"/>
                      <a:gd name="T24" fmla="*/ 0 w 148"/>
                      <a:gd name="T25" fmla="*/ 0 h 174"/>
                      <a:gd name="T26" fmla="*/ 0 w 148"/>
                      <a:gd name="T27" fmla="*/ 0 h 174"/>
                      <a:gd name="T28" fmla="*/ 0 w 148"/>
                      <a:gd name="T29" fmla="*/ 0 h 174"/>
                      <a:gd name="T30" fmla="*/ 0 w 148"/>
                      <a:gd name="T31" fmla="*/ 0 h 174"/>
                      <a:gd name="T32" fmla="*/ 0 w 148"/>
                      <a:gd name="T33" fmla="*/ 0 h 174"/>
                      <a:gd name="T34" fmla="*/ 0 w 148"/>
                      <a:gd name="T35" fmla="*/ 0 h 174"/>
                      <a:gd name="T36" fmla="*/ 0 w 148"/>
                      <a:gd name="T37" fmla="*/ 0 h 17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48"/>
                      <a:gd name="T58" fmla="*/ 0 h 174"/>
                      <a:gd name="T59" fmla="*/ 148 w 148"/>
                      <a:gd name="T60" fmla="*/ 174 h 17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48" h="174">
                        <a:moveTo>
                          <a:pt x="148" y="129"/>
                        </a:moveTo>
                        <a:lnTo>
                          <a:pt x="128" y="118"/>
                        </a:lnTo>
                        <a:lnTo>
                          <a:pt x="110" y="104"/>
                        </a:lnTo>
                        <a:lnTo>
                          <a:pt x="94" y="88"/>
                        </a:lnTo>
                        <a:lnTo>
                          <a:pt x="80" y="70"/>
                        </a:lnTo>
                        <a:lnTo>
                          <a:pt x="69" y="54"/>
                        </a:lnTo>
                        <a:lnTo>
                          <a:pt x="60" y="36"/>
                        </a:lnTo>
                        <a:lnTo>
                          <a:pt x="54" y="17"/>
                        </a:lnTo>
                        <a:lnTo>
                          <a:pt x="51" y="0"/>
                        </a:lnTo>
                        <a:lnTo>
                          <a:pt x="0" y="4"/>
                        </a:lnTo>
                        <a:lnTo>
                          <a:pt x="6" y="29"/>
                        </a:lnTo>
                        <a:lnTo>
                          <a:pt x="14" y="52"/>
                        </a:lnTo>
                        <a:lnTo>
                          <a:pt x="26" y="77"/>
                        </a:lnTo>
                        <a:lnTo>
                          <a:pt x="41" y="100"/>
                        </a:lnTo>
                        <a:lnTo>
                          <a:pt x="59" y="121"/>
                        </a:lnTo>
                        <a:lnTo>
                          <a:pt x="78" y="141"/>
                        </a:lnTo>
                        <a:lnTo>
                          <a:pt x="102" y="159"/>
                        </a:lnTo>
                        <a:lnTo>
                          <a:pt x="128" y="174"/>
                        </a:lnTo>
                        <a:lnTo>
                          <a:pt x="148" y="12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69" name="Freeform 135">
                    <a:extLst>
                      <a:ext uri="{FF2B5EF4-FFF2-40B4-BE49-F238E27FC236}">
                        <a16:creationId xmlns:a16="http://schemas.microsoft.com/office/drawing/2014/main" id="{CEDA0CE4-9301-B49C-6478-ECA031019CD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93" y="2859"/>
                    <a:ext cx="5" cy="8"/>
                  </a:xfrm>
                  <a:custGeom>
                    <a:avLst/>
                    <a:gdLst>
                      <a:gd name="T0" fmla="*/ 0 w 34"/>
                      <a:gd name="T1" fmla="*/ 0 h 47"/>
                      <a:gd name="T2" fmla="*/ 0 w 34"/>
                      <a:gd name="T3" fmla="*/ 0 h 47"/>
                      <a:gd name="T4" fmla="*/ 0 w 34"/>
                      <a:gd name="T5" fmla="*/ 0 h 47"/>
                      <a:gd name="T6" fmla="*/ 0 w 34"/>
                      <a:gd name="T7" fmla="*/ 0 h 47"/>
                      <a:gd name="T8" fmla="*/ 0 w 34"/>
                      <a:gd name="T9" fmla="*/ 0 h 47"/>
                      <a:gd name="T10" fmla="*/ 0 w 34"/>
                      <a:gd name="T11" fmla="*/ 0 h 47"/>
                      <a:gd name="T12" fmla="*/ 0 w 34"/>
                      <a:gd name="T13" fmla="*/ 0 h 47"/>
                      <a:gd name="T14" fmla="*/ 0 w 34"/>
                      <a:gd name="T15" fmla="*/ 0 h 47"/>
                      <a:gd name="T16" fmla="*/ 0 w 34"/>
                      <a:gd name="T17" fmla="*/ 0 h 47"/>
                      <a:gd name="T18" fmla="*/ 0 w 34"/>
                      <a:gd name="T19" fmla="*/ 0 h 4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4"/>
                      <a:gd name="T31" fmla="*/ 0 h 47"/>
                      <a:gd name="T32" fmla="*/ 34 w 34"/>
                      <a:gd name="T33" fmla="*/ 47 h 4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4" h="47">
                        <a:moveTo>
                          <a:pt x="0" y="44"/>
                        </a:moveTo>
                        <a:lnTo>
                          <a:pt x="10" y="47"/>
                        </a:lnTo>
                        <a:lnTo>
                          <a:pt x="19" y="46"/>
                        </a:lnTo>
                        <a:lnTo>
                          <a:pt x="27" y="40"/>
                        </a:lnTo>
                        <a:lnTo>
                          <a:pt x="31" y="32"/>
                        </a:lnTo>
                        <a:lnTo>
                          <a:pt x="34" y="24"/>
                        </a:lnTo>
                        <a:lnTo>
                          <a:pt x="32" y="14"/>
                        </a:lnTo>
                        <a:lnTo>
                          <a:pt x="29" y="6"/>
                        </a:lnTo>
                        <a:lnTo>
                          <a:pt x="20" y="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0" name="Freeform 136">
                    <a:extLst>
                      <a:ext uri="{FF2B5EF4-FFF2-40B4-BE49-F238E27FC236}">
                        <a16:creationId xmlns:a16="http://schemas.microsoft.com/office/drawing/2014/main" id="{09281B09-57DD-EF5B-E202-882B7D18201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5" y="2773"/>
                    <a:ext cx="108" cy="140"/>
                  </a:xfrm>
                  <a:custGeom>
                    <a:avLst/>
                    <a:gdLst>
                      <a:gd name="T0" fmla="*/ 0 w 647"/>
                      <a:gd name="T1" fmla="*/ 0 h 839"/>
                      <a:gd name="T2" fmla="*/ 0 w 647"/>
                      <a:gd name="T3" fmla="*/ 0 h 839"/>
                      <a:gd name="T4" fmla="*/ 0 w 647"/>
                      <a:gd name="T5" fmla="*/ 0 h 839"/>
                      <a:gd name="T6" fmla="*/ 0 w 647"/>
                      <a:gd name="T7" fmla="*/ 0 h 839"/>
                      <a:gd name="T8" fmla="*/ 0 w 647"/>
                      <a:gd name="T9" fmla="*/ 0 h 839"/>
                      <a:gd name="T10" fmla="*/ 0 w 647"/>
                      <a:gd name="T11" fmla="*/ 0 h 839"/>
                      <a:gd name="T12" fmla="*/ 0 w 647"/>
                      <a:gd name="T13" fmla="*/ 0 h 839"/>
                      <a:gd name="T14" fmla="*/ 0 w 647"/>
                      <a:gd name="T15" fmla="*/ 0 h 839"/>
                      <a:gd name="T16" fmla="*/ 0 w 647"/>
                      <a:gd name="T17" fmla="*/ 0 h 839"/>
                      <a:gd name="T18" fmla="*/ 0 w 647"/>
                      <a:gd name="T19" fmla="*/ 0 h 839"/>
                      <a:gd name="T20" fmla="*/ 0 w 647"/>
                      <a:gd name="T21" fmla="*/ 0 h 839"/>
                      <a:gd name="T22" fmla="*/ 0 w 647"/>
                      <a:gd name="T23" fmla="*/ 0 h 839"/>
                      <a:gd name="T24" fmla="*/ 0 w 647"/>
                      <a:gd name="T25" fmla="*/ 0 h 839"/>
                      <a:gd name="T26" fmla="*/ 0 w 647"/>
                      <a:gd name="T27" fmla="*/ 0 h 839"/>
                      <a:gd name="T28" fmla="*/ 0 w 647"/>
                      <a:gd name="T29" fmla="*/ 0 h 839"/>
                      <a:gd name="T30" fmla="*/ 0 w 647"/>
                      <a:gd name="T31" fmla="*/ 0 h 839"/>
                      <a:gd name="T32" fmla="*/ 0 w 647"/>
                      <a:gd name="T33" fmla="*/ 0 h 839"/>
                      <a:gd name="T34" fmla="*/ 0 w 647"/>
                      <a:gd name="T35" fmla="*/ 0 h 839"/>
                      <a:gd name="T36" fmla="*/ 0 w 647"/>
                      <a:gd name="T37" fmla="*/ 0 h 839"/>
                      <a:gd name="T38" fmla="*/ 0 w 647"/>
                      <a:gd name="T39" fmla="*/ 0 h 839"/>
                      <a:gd name="T40" fmla="*/ 0 w 647"/>
                      <a:gd name="T41" fmla="*/ 0 h 839"/>
                      <a:gd name="T42" fmla="*/ 0 w 647"/>
                      <a:gd name="T43" fmla="*/ 0 h 839"/>
                      <a:gd name="T44" fmla="*/ 0 w 647"/>
                      <a:gd name="T45" fmla="*/ 0 h 839"/>
                      <a:gd name="T46" fmla="*/ 0 w 647"/>
                      <a:gd name="T47" fmla="*/ 0 h 839"/>
                      <a:gd name="T48" fmla="*/ 0 w 647"/>
                      <a:gd name="T49" fmla="*/ 0 h 839"/>
                      <a:gd name="T50" fmla="*/ 0 w 647"/>
                      <a:gd name="T51" fmla="*/ 0 h 839"/>
                      <a:gd name="T52" fmla="*/ 0 w 647"/>
                      <a:gd name="T53" fmla="*/ 0 h 839"/>
                      <a:gd name="T54" fmla="*/ 0 w 647"/>
                      <a:gd name="T55" fmla="*/ 0 h 839"/>
                      <a:gd name="T56" fmla="*/ 0 w 647"/>
                      <a:gd name="T57" fmla="*/ 0 h 839"/>
                      <a:gd name="T58" fmla="*/ 0 w 647"/>
                      <a:gd name="T59" fmla="*/ 0 h 839"/>
                      <a:gd name="T60" fmla="*/ 0 w 647"/>
                      <a:gd name="T61" fmla="*/ 0 h 839"/>
                      <a:gd name="T62" fmla="*/ 0 w 647"/>
                      <a:gd name="T63" fmla="*/ 0 h 839"/>
                      <a:gd name="T64" fmla="*/ 0 w 647"/>
                      <a:gd name="T65" fmla="*/ 0 h 839"/>
                      <a:gd name="T66" fmla="*/ 0 w 647"/>
                      <a:gd name="T67" fmla="*/ 0 h 839"/>
                      <a:gd name="T68" fmla="*/ 0 w 647"/>
                      <a:gd name="T69" fmla="*/ 0 h 839"/>
                      <a:gd name="T70" fmla="*/ 0 w 647"/>
                      <a:gd name="T71" fmla="*/ 0 h 839"/>
                      <a:gd name="T72" fmla="*/ 0 w 647"/>
                      <a:gd name="T73" fmla="*/ 0 h 839"/>
                      <a:gd name="T74" fmla="*/ 0 w 647"/>
                      <a:gd name="T75" fmla="*/ 0 h 839"/>
                      <a:gd name="T76" fmla="*/ 0 w 647"/>
                      <a:gd name="T77" fmla="*/ 0 h 839"/>
                      <a:gd name="T78" fmla="*/ 0 w 647"/>
                      <a:gd name="T79" fmla="*/ 0 h 839"/>
                      <a:gd name="T80" fmla="*/ 0 w 647"/>
                      <a:gd name="T81" fmla="*/ 0 h 839"/>
                      <a:gd name="T82" fmla="*/ 0 w 647"/>
                      <a:gd name="T83" fmla="*/ 0 h 839"/>
                      <a:gd name="T84" fmla="*/ 0 w 647"/>
                      <a:gd name="T85" fmla="*/ 0 h 839"/>
                      <a:gd name="T86" fmla="*/ 0 w 647"/>
                      <a:gd name="T87" fmla="*/ 0 h 839"/>
                      <a:gd name="T88" fmla="*/ 0 w 647"/>
                      <a:gd name="T89" fmla="*/ 0 h 839"/>
                      <a:gd name="T90" fmla="*/ 0 w 647"/>
                      <a:gd name="T91" fmla="*/ 0 h 839"/>
                      <a:gd name="T92" fmla="*/ 0 w 647"/>
                      <a:gd name="T93" fmla="*/ 0 h 839"/>
                      <a:gd name="T94" fmla="*/ 0 w 647"/>
                      <a:gd name="T95" fmla="*/ 0 h 839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647"/>
                      <a:gd name="T145" fmla="*/ 0 h 839"/>
                      <a:gd name="T146" fmla="*/ 647 w 647"/>
                      <a:gd name="T147" fmla="*/ 839 h 839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647" h="839">
                        <a:moveTo>
                          <a:pt x="0" y="203"/>
                        </a:moveTo>
                        <a:lnTo>
                          <a:pt x="6" y="213"/>
                        </a:lnTo>
                        <a:lnTo>
                          <a:pt x="15" y="223"/>
                        </a:lnTo>
                        <a:lnTo>
                          <a:pt x="24" y="233"/>
                        </a:lnTo>
                        <a:lnTo>
                          <a:pt x="35" y="243"/>
                        </a:lnTo>
                        <a:lnTo>
                          <a:pt x="42" y="253"/>
                        </a:lnTo>
                        <a:lnTo>
                          <a:pt x="50" y="264"/>
                        </a:lnTo>
                        <a:lnTo>
                          <a:pt x="56" y="274"/>
                        </a:lnTo>
                        <a:lnTo>
                          <a:pt x="59" y="286"/>
                        </a:lnTo>
                        <a:lnTo>
                          <a:pt x="59" y="306"/>
                        </a:lnTo>
                        <a:lnTo>
                          <a:pt x="57" y="325"/>
                        </a:lnTo>
                        <a:lnTo>
                          <a:pt x="54" y="344"/>
                        </a:lnTo>
                        <a:lnTo>
                          <a:pt x="48" y="363"/>
                        </a:lnTo>
                        <a:lnTo>
                          <a:pt x="44" y="383"/>
                        </a:lnTo>
                        <a:lnTo>
                          <a:pt x="40" y="401"/>
                        </a:lnTo>
                        <a:lnTo>
                          <a:pt x="39" y="421"/>
                        </a:lnTo>
                        <a:lnTo>
                          <a:pt x="41" y="441"/>
                        </a:lnTo>
                        <a:lnTo>
                          <a:pt x="44" y="453"/>
                        </a:lnTo>
                        <a:lnTo>
                          <a:pt x="48" y="464"/>
                        </a:lnTo>
                        <a:lnTo>
                          <a:pt x="54" y="474"/>
                        </a:lnTo>
                        <a:lnTo>
                          <a:pt x="60" y="484"/>
                        </a:lnTo>
                        <a:lnTo>
                          <a:pt x="69" y="492"/>
                        </a:lnTo>
                        <a:lnTo>
                          <a:pt x="78" y="499"/>
                        </a:lnTo>
                        <a:lnTo>
                          <a:pt x="88" y="503"/>
                        </a:lnTo>
                        <a:lnTo>
                          <a:pt x="101" y="506"/>
                        </a:lnTo>
                        <a:lnTo>
                          <a:pt x="118" y="508"/>
                        </a:lnTo>
                        <a:lnTo>
                          <a:pt x="134" y="509"/>
                        </a:lnTo>
                        <a:lnTo>
                          <a:pt x="154" y="509"/>
                        </a:lnTo>
                        <a:lnTo>
                          <a:pt x="172" y="506"/>
                        </a:lnTo>
                        <a:lnTo>
                          <a:pt x="189" y="502"/>
                        </a:lnTo>
                        <a:lnTo>
                          <a:pt x="207" y="494"/>
                        </a:lnTo>
                        <a:lnTo>
                          <a:pt x="222" y="484"/>
                        </a:lnTo>
                        <a:lnTo>
                          <a:pt x="237" y="470"/>
                        </a:lnTo>
                        <a:lnTo>
                          <a:pt x="242" y="509"/>
                        </a:lnTo>
                        <a:lnTo>
                          <a:pt x="245" y="547"/>
                        </a:lnTo>
                        <a:lnTo>
                          <a:pt x="242" y="585"/>
                        </a:lnTo>
                        <a:lnTo>
                          <a:pt x="240" y="624"/>
                        </a:lnTo>
                        <a:lnTo>
                          <a:pt x="239" y="661"/>
                        </a:lnTo>
                        <a:lnTo>
                          <a:pt x="239" y="698"/>
                        </a:lnTo>
                        <a:lnTo>
                          <a:pt x="243" y="734"/>
                        </a:lnTo>
                        <a:lnTo>
                          <a:pt x="255" y="768"/>
                        </a:lnTo>
                        <a:lnTo>
                          <a:pt x="260" y="778"/>
                        </a:lnTo>
                        <a:lnTo>
                          <a:pt x="266" y="787"/>
                        </a:lnTo>
                        <a:lnTo>
                          <a:pt x="273" y="795"/>
                        </a:lnTo>
                        <a:lnTo>
                          <a:pt x="280" y="802"/>
                        </a:lnTo>
                        <a:lnTo>
                          <a:pt x="289" y="809"/>
                        </a:lnTo>
                        <a:lnTo>
                          <a:pt x="298" y="814"/>
                        </a:lnTo>
                        <a:lnTo>
                          <a:pt x="307" y="819"/>
                        </a:lnTo>
                        <a:lnTo>
                          <a:pt x="318" y="823"/>
                        </a:lnTo>
                        <a:lnTo>
                          <a:pt x="329" y="827"/>
                        </a:lnTo>
                        <a:lnTo>
                          <a:pt x="340" y="830"/>
                        </a:lnTo>
                        <a:lnTo>
                          <a:pt x="351" y="831"/>
                        </a:lnTo>
                        <a:lnTo>
                          <a:pt x="362" y="833"/>
                        </a:lnTo>
                        <a:lnTo>
                          <a:pt x="375" y="836"/>
                        </a:lnTo>
                        <a:lnTo>
                          <a:pt x="386" y="837"/>
                        </a:lnTo>
                        <a:lnTo>
                          <a:pt x="398" y="838"/>
                        </a:lnTo>
                        <a:lnTo>
                          <a:pt x="408" y="839"/>
                        </a:lnTo>
                        <a:lnTo>
                          <a:pt x="430" y="839"/>
                        </a:lnTo>
                        <a:lnTo>
                          <a:pt x="440" y="838"/>
                        </a:lnTo>
                        <a:lnTo>
                          <a:pt x="450" y="835"/>
                        </a:lnTo>
                        <a:lnTo>
                          <a:pt x="460" y="831"/>
                        </a:lnTo>
                        <a:lnTo>
                          <a:pt x="470" y="828"/>
                        </a:lnTo>
                        <a:lnTo>
                          <a:pt x="480" y="822"/>
                        </a:lnTo>
                        <a:lnTo>
                          <a:pt x="490" y="817"/>
                        </a:lnTo>
                        <a:lnTo>
                          <a:pt x="499" y="811"/>
                        </a:lnTo>
                        <a:lnTo>
                          <a:pt x="508" y="804"/>
                        </a:lnTo>
                        <a:lnTo>
                          <a:pt x="516" y="798"/>
                        </a:lnTo>
                        <a:lnTo>
                          <a:pt x="524" y="790"/>
                        </a:lnTo>
                        <a:lnTo>
                          <a:pt x="532" y="782"/>
                        </a:lnTo>
                        <a:lnTo>
                          <a:pt x="539" y="773"/>
                        </a:lnTo>
                        <a:lnTo>
                          <a:pt x="545" y="765"/>
                        </a:lnTo>
                        <a:lnTo>
                          <a:pt x="551" y="756"/>
                        </a:lnTo>
                        <a:lnTo>
                          <a:pt x="567" y="726"/>
                        </a:lnTo>
                        <a:lnTo>
                          <a:pt x="579" y="693"/>
                        </a:lnTo>
                        <a:lnTo>
                          <a:pt x="588" y="661"/>
                        </a:lnTo>
                        <a:lnTo>
                          <a:pt x="594" y="627"/>
                        </a:lnTo>
                        <a:lnTo>
                          <a:pt x="597" y="592"/>
                        </a:lnTo>
                        <a:lnTo>
                          <a:pt x="598" y="557"/>
                        </a:lnTo>
                        <a:lnTo>
                          <a:pt x="597" y="524"/>
                        </a:lnTo>
                        <a:lnTo>
                          <a:pt x="593" y="489"/>
                        </a:lnTo>
                        <a:lnTo>
                          <a:pt x="584" y="430"/>
                        </a:lnTo>
                        <a:lnTo>
                          <a:pt x="575" y="380"/>
                        </a:lnTo>
                        <a:lnTo>
                          <a:pt x="568" y="336"/>
                        </a:lnTo>
                        <a:lnTo>
                          <a:pt x="565" y="296"/>
                        </a:lnTo>
                        <a:lnTo>
                          <a:pt x="563" y="256"/>
                        </a:lnTo>
                        <a:lnTo>
                          <a:pt x="567" y="216"/>
                        </a:lnTo>
                        <a:lnTo>
                          <a:pt x="576" y="173"/>
                        </a:lnTo>
                        <a:lnTo>
                          <a:pt x="593" y="125"/>
                        </a:lnTo>
                        <a:lnTo>
                          <a:pt x="599" y="108"/>
                        </a:lnTo>
                        <a:lnTo>
                          <a:pt x="605" y="93"/>
                        </a:lnTo>
                        <a:lnTo>
                          <a:pt x="612" y="77"/>
                        </a:lnTo>
                        <a:lnTo>
                          <a:pt x="618" y="62"/>
                        </a:lnTo>
                        <a:lnTo>
                          <a:pt x="625" y="48"/>
                        </a:lnTo>
                        <a:lnTo>
                          <a:pt x="632" y="32"/>
                        </a:lnTo>
                        <a:lnTo>
                          <a:pt x="640" y="16"/>
                        </a:lnTo>
                        <a:lnTo>
                          <a:pt x="647" y="0"/>
                        </a:lnTo>
                        <a:lnTo>
                          <a:pt x="0" y="203"/>
                        </a:lnTo>
                        <a:close/>
                      </a:path>
                    </a:pathLst>
                  </a:custGeom>
                  <a:solidFill>
                    <a:srgbClr val="FFFF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1" name="Freeform 137">
                    <a:extLst>
                      <a:ext uri="{FF2B5EF4-FFF2-40B4-BE49-F238E27FC236}">
                        <a16:creationId xmlns:a16="http://schemas.microsoft.com/office/drawing/2014/main" id="{F486C7BA-3C59-57D2-FE3C-327DFF312F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1" y="2803"/>
                    <a:ext cx="7" cy="7"/>
                  </a:xfrm>
                  <a:custGeom>
                    <a:avLst/>
                    <a:gdLst>
                      <a:gd name="T0" fmla="*/ 0 w 42"/>
                      <a:gd name="T1" fmla="*/ 0 h 42"/>
                      <a:gd name="T2" fmla="*/ 0 w 42"/>
                      <a:gd name="T3" fmla="*/ 0 h 42"/>
                      <a:gd name="T4" fmla="*/ 0 w 42"/>
                      <a:gd name="T5" fmla="*/ 0 h 42"/>
                      <a:gd name="T6" fmla="*/ 0 w 42"/>
                      <a:gd name="T7" fmla="*/ 0 h 42"/>
                      <a:gd name="T8" fmla="*/ 0 w 42"/>
                      <a:gd name="T9" fmla="*/ 0 h 42"/>
                      <a:gd name="T10" fmla="*/ 0 w 42"/>
                      <a:gd name="T11" fmla="*/ 0 h 42"/>
                      <a:gd name="T12" fmla="*/ 0 w 42"/>
                      <a:gd name="T13" fmla="*/ 0 h 42"/>
                      <a:gd name="T14" fmla="*/ 0 w 42"/>
                      <a:gd name="T15" fmla="*/ 0 h 42"/>
                      <a:gd name="T16" fmla="*/ 0 w 42"/>
                      <a:gd name="T17" fmla="*/ 0 h 42"/>
                      <a:gd name="T18" fmla="*/ 0 w 42"/>
                      <a:gd name="T19" fmla="*/ 0 h 4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2"/>
                      <a:gd name="T32" fmla="*/ 42 w 42"/>
                      <a:gd name="T33" fmla="*/ 42 h 4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2">
                        <a:moveTo>
                          <a:pt x="42" y="8"/>
                        </a:moveTo>
                        <a:lnTo>
                          <a:pt x="33" y="1"/>
                        </a:lnTo>
                        <a:lnTo>
                          <a:pt x="22" y="0"/>
                        </a:lnTo>
                        <a:lnTo>
                          <a:pt x="15" y="3"/>
                        </a:lnTo>
                        <a:lnTo>
                          <a:pt x="7" y="8"/>
                        </a:lnTo>
                        <a:lnTo>
                          <a:pt x="1" y="16"/>
                        </a:lnTo>
                        <a:lnTo>
                          <a:pt x="0" y="25"/>
                        </a:lnTo>
                        <a:lnTo>
                          <a:pt x="1" y="35"/>
                        </a:lnTo>
                        <a:lnTo>
                          <a:pt x="8" y="42"/>
                        </a:lnTo>
                        <a:lnTo>
                          <a:pt x="42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2" name="Freeform 138">
                    <a:extLst>
                      <a:ext uri="{FF2B5EF4-FFF2-40B4-BE49-F238E27FC236}">
                        <a16:creationId xmlns:a16="http://schemas.microsoft.com/office/drawing/2014/main" id="{1DA8AF33-AA2D-7265-4B57-3F243B3B1E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3" y="2804"/>
                    <a:ext cx="15" cy="22"/>
                  </a:xfrm>
                  <a:custGeom>
                    <a:avLst/>
                    <a:gdLst>
                      <a:gd name="T0" fmla="*/ 0 w 94"/>
                      <a:gd name="T1" fmla="*/ 0 h 132"/>
                      <a:gd name="T2" fmla="*/ 0 w 94"/>
                      <a:gd name="T3" fmla="*/ 0 h 132"/>
                      <a:gd name="T4" fmla="*/ 0 w 94"/>
                      <a:gd name="T5" fmla="*/ 0 h 132"/>
                      <a:gd name="T6" fmla="*/ 0 w 94"/>
                      <a:gd name="T7" fmla="*/ 0 h 132"/>
                      <a:gd name="T8" fmla="*/ 0 w 94"/>
                      <a:gd name="T9" fmla="*/ 0 h 132"/>
                      <a:gd name="T10" fmla="*/ 0 w 94"/>
                      <a:gd name="T11" fmla="*/ 0 h 132"/>
                      <a:gd name="T12" fmla="*/ 0 w 94"/>
                      <a:gd name="T13" fmla="*/ 0 h 132"/>
                      <a:gd name="T14" fmla="*/ 0 w 94"/>
                      <a:gd name="T15" fmla="*/ 0 h 132"/>
                      <a:gd name="T16" fmla="*/ 0 w 94"/>
                      <a:gd name="T17" fmla="*/ 0 h 132"/>
                      <a:gd name="T18" fmla="*/ 0 w 94"/>
                      <a:gd name="T19" fmla="*/ 0 h 132"/>
                      <a:gd name="T20" fmla="*/ 0 w 94"/>
                      <a:gd name="T21" fmla="*/ 0 h 132"/>
                      <a:gd name="T22" fmla="*/ 0 w 94"/>
                      <a:gd name="T23" fmla="*/ 0 h 132"/>
                      <a:gd name="T24" fmla="*/ 0 w 94"/>
                      <a:gd name="T25" fmla="*/ 0 h 132"/>
                      <a:gd name="T26" fmla="*/ 0 w 94"/>
                      <a:gd name="T27" fmla="*/ 0 h 132"/>
                      <a:gd name="T28" fmla="*/ 0 w 94"/>
                      <a:gd name="T29" fmla="*/ 0 h 132"/>
                      <a:gd name="T30" fmla="*/ 0 w 94"/>
                      <a:gd name="T31" fmla="*/ 0 h 132"/>
                      <a:gd name="T32" fmla="*/ 0 w 94"/>
                      <a:gd name="T33" fmla="*/ 0 h 132"/>
                      <a:gd name="T34" fmla="*/ 0 w 94"/>
                      <a:gd name="T35" fmla="*/ 0 h 132"/>
                      <a:gd name="T36" fmla="*/ 0 w 94"/>
                      <a:gd name="T37" fmla="*/ 0 h 13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4"/>
                      <a:gd name="T58" fmla="*/ 0 h 132"/>
                      <a:gd name="T59" fmla="*/ 94 w 94"/>
                      <a:gd name="T60" fmla="*/ 132 h 13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4" h="132">
                        <a:moveTo>
                          <a:pt x="94" y="128"/>
                        </a:moveTo>
                        <a:lnTo>
                          <a:pt x="93" y="115"/>
                        </a:lnTo>
                        <a:lnTo>
                          <a:pt x="90" y="100"/>
                        </a:lnTo>
                        <a:lnTo>
                          <a:pt x="84" y="83"/>
                        </a:lnTo>
                        <a:lnTo>
                          <a:pt x="78" y="67"/>
                        </a:lnTo>
                        <a:lnTo>
                          <a:pt x="71" y="50"/>
                        </a:lnTo>
                        <a:lnTo>
                          <a:pt x="61" y="32"/>
                        </a:lnTo>
                        <a:lnTo>
                          <a:pt x="48" y="15"/>
                        </a:lnTo>
                        <a:lnTo>
                          <a:pt x="34" y="0"/>
                        </a:lnTo>
                        <a:lnTo>
                          <a:pt x="0" y="34"/>
                        </a:lnTo>
                        <a:lnTo>
                          <a:pt x="11" y="46"/>
                        </a:lnTo>
                        <a:lnTo>
                          <a:pt x="19" y="58"/>
                        </a:lnTo>
                        <a:lnTo>
                          <a:pt x="26" y="72"/>
                        </a:lnTo>
                        <a:lnTo>
                          <a:pt x="32" y="86"/>
                        </a:lnTo>
                        <a:lnTo>
                          <a:pt x="38" y="98"/>
                        </a:lnTo>
                        <a:lnTo>
                          <a:pt x="41" y="111"/>
                        </a:lnTo>
                        <a:lnTo>
                          <a:pt x="44" y="121"/>
                        </a:lnTo>
                        <a:lnTo>
                          <a:pt x="45" y="132"/>
                        </a:lnTo>
                        <a:lnTo>
                          <a:pt x="94" y="1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3" name="Freeform 139">
                    <a:extLst>
                      <a:ext uri="{FF2B5EF4-FFF2-40B4-BE49-F238E27FC236}">
                        <a16:creationId xmlns:a16="http://schemas.microsoft.com/office/drawing/2014/main" id="{C7F7E551-E546-7113-A995-13B6254A56A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8" y="2825"/>
                    <a:ext cx="11" cy="22"/>
                  </a:xfrm>
                  <a:custGeom>
                    <a:avLst/>
                    <a:gdLst>
                      <a:gd name="T0" fmla="*/ 0 w 65"/>
                      <a:gd name="T1" fmla="*/ 0 h 131"/>
                      <a:gd name="T2" fmla="*/ 0 w 65"/>
                      <a:gd name="T3" fmla="*/ 0 h 131"/>
                      <a:gd name="T4" fmla="*/ 0 w 65"/>
                      <a:gd name="T5" fmla="*/ 0 h 131"/>
                      <a:gd name="T6" fmla="*/ 0 w 65"/>
                      <a:gd name="T7" fmla="*/ 0 h 131"/>
                      <a:gd name="T8" fmla="*/ 0 w 65"/>
                      <a:gd name="T9" fmla="*/ 0 h 131"/>
                      <a:gd name="T10" fmla="*/ 0 w 65"/>
                      <a:gd name="T11" fmla="*/ 0 h 131"/>
                      <a:gd name="T12" fmla="*/ 0 w 65"/>
                      <a:gd name="T13" fmla="*/ 0 h 131"/>
                      <a:gd name="T14" fmla="*/ 0 w 65"/>
                      <a:gd name="T15" fmla="*/ 0 h 131"/>
                      <a:gd name="T16" fmla="*/ 0 w 65"/>
                      <a:gd name="T17" fmla="*/ 0 h 131"/>
                      <a:gd name="T18" fmla="*/ 0 w 65"/>
                      <a:gd name="T19" fmla="*/ 0 h 131"/>
                      <a:gd name="T20" fmla="*/ 0 w 65"/>
                      <a:gd name="T21" fmla="*/ 0 h 131"/>
                      <a:gd name="T22" fmla="*/ 0 w 65"/>
                      <a:gd name="T23" fmla="*/ 0 h 131"/>
                      <a:gd name="T24" fmla="*/ 0 w 65"/>
                      <a:gd name="T25" fmla="*/ 0 h 131"/>
                      <a:gd name="T26" fmla="*/ 0 w 65"/>
                      <a:gd name="T27" fmla="*/ 0 h 131"/>
                      <a:gd name="T28" fmla="*/ 0 w 65"/>
                      <a:gd name="T29" fmla="*/ 0 h 131"/>
                      <a:gd name="T30" fmla="*/ 0 w 65"/>
                      <a:gd name="T31" fmla="*/ 0 h 131"/>
                      <a:gd name="T32" fmla="*/ 0 w 65"/>
                      <a:gd name="T33" fmla="*/ 0 h 131"/>
                      <a:gd name="T34" fmla="*/ 0 w 65"/>
                      <a:gd name="T35" fmla="*/ 0 h 131"/>
                      <a:gd name="T36" fmla="*/ 0 w 65"/>
                      <a:gd name="T37" fmla="*/ 0 h 13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65"/>
                      <a:gd name="T58" fmla="*/ 0 h 131"/>
                      <a:gd name="T59" fmla="*/ 65 w 65"/>
                      <a:gd name="T60" fmla="*/ 131 h 13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65" h="131">
                        <a:moveTo>
                          <a:pt x="52" y="123"/>
                        </a:moveTo>
                        <a:lnTo>
                          <a:pt x="50" y="107"/>
                        </a:lnTo>
                        <a:lnTo>
                          <a:pt x="51" y="95"/>
                        </a:lnTo>
                        <a:lnTo>
                          <a:pt x="53" y="84"/>
                        </a:lnTo>
                        <a:lnTo>
                          <a:pt x="57" y="70"/>
                        </a:lnTo>
                        <a:lnTo>
                          <a:pt x="60" y="56"/>
                        </a:lnTo>
                        <a:lnTo>
                          <a:pt x="64" y="40"/>
                        </a:lnTo>
                        <a:lnTo>
                          <a:pt x="65" y="20"/>
                        </a:lnTo>
                        <a:lnTo>
                          <a:pt x="64" y="0"/>
                        </a:lnTo>
                        <a:lnTo>
                          <a:pt x="15" y="4"/>
                        </a:lnTo>
                        <a:lnTo>
                          <a:pt x="16" y="20"/>
                        </a:lnTo>
                        <a:lnTo>
                          <a:pt x="15" y="33"/>
                        </a:lnTo>
                        <a:lnTo>
                          <a:pt x="13" y="46"/>
                        </a:lnTo>
                        <a:lnTo>
                          <a:pt x="9" y="58"/>
                        </a:lnTo>
                        <a:lnTo>
                          <a:pt x="5" y="73"/>
                        </a:lnTo>
                        <a:lnTo>
                          <a:pt x="1" y="91"/>
                        </a:lnTo>
                        <a:lnTo>
                          <a:pt x="0" y="109"/>
                        </a:lnTo>
                        <a:lnTo>
                          <a:pt x="4" y="131"/>
                        </a:lnTo>
                        <a:lnTo>
                          <a:pt x="52" y="1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4" name="Freeform 140">
                    <a:extLst>
                      <a:ext uri="{FF2B5EF4-FFF2-40B4-BE49-F238E27FC236}">
                        <a16:creationId xmlns:a16="http://schemas.microsoft.com/office/drawing/2014/main" id="{37A05500-B435-EEA7-47C9-E16BFEF40CC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8" y="2846"/>
                    <a:ext cx="15" cy="16"/>
                  </a:xfrm>
                  <a:custGeom>
                    <a:avLst/>
                    <a:gdLst>
                      <a:gd name="T0" fmla="*/ 0 w 86"/>
                      <a:gd name="T1" fmla="*/ 0 h 94"/>
                      <a:gd name="T2" fmla="*/ 0 w 86"/>
                      <a:gd name="T3" fmla="*/ 0 h 94"/>
                      <a:gd name="T4" fmla="*/ 0 w 86"/>
                      <a:gd name="T5" fmla="*/ 0 h 94"/>
                      <a:gd name="T6" fmla="*/ 0 w 86"/>
                      <a:gd name="T7" fmla="*/ 0 h 94"/>
                      <a:gd name="T8" fmla="*/ 0 w 86"/>
                      <a:gd name="T9" fmla="*/ 0 h 94"/>
                      <a:gd name="T10" fmla="*/ 0 w 86"/>
                      <a:gd name="T11" fmla="*/ 0 h 94"/>
                      <a:gd name="T12" fmla="*/ 0 w 86"/>
                      <a:gd name="T13" fmla="*/ 0 h 94"/>
                      <a:gd name="T14" fmla="*/ 0 w 86"/>
                      <a:gd name="T15" fmla="*/ 0 h 94"/>
                      <a:gd name="T16" fmla="*/ 0 w 86"/>
                      <a:gd name="T17" fmla="*/ 0 h 94"/>
                      <a:gd name="T18" fmla="*/ 0 w 86"/>
                      <a:gd name="T19" fmla="*/ 0 h 94"/>
                      <a:gd name="T20" fmla="*/ 0 w 86"/>
                      <a:gd name="T21" fmla="*/ 0 h 94"/>
                      <a:gd name="T22" fmla="*/ 0 w 86"/>
                      <a:gd name="T23" fmla="*/ 0 h 94"/>
                      <a:gd name="T24" fmla="*/ 0 w 86"/>
                      <a:gd name="T25" fmla="*/ 0 h 94"/>
                      <a:gd name="T26" fmla="*/ 0 w 86"/>
                      <a:gd name="T27" fmla="*/ 0 h 94"/>
                      <a:gd name="T28" fmla="*/ 0 w 86"/>
                      <a:gd name="T29" fmla="*/ 0 h 94"/>
                      <a:gd name="T30" fmla="*/ 0 w 86"/>
                      <a:gd name="T31" fmla="*/ 0 h 94"/>
                      <a:gd name="T32" fmla="*/ 0 w 86"/>
                      <a:gd name="T33" fmla="*/ 0 h 94"/>
                      <a:gd name="T34" fmla="*/ 0 w 86"/>
                      <a:gd name="T35" fmla="*/ 0 h 94"/>
                      <a:gd name="T36" fmla="*/ 0 w 86"/>
                      <a:gd name="T37" fmla="*/ 0 h 9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6"/>
                      <a:gd name="T58" fmla="*/ 0 h 94"/>
                      <a:gd name="T59" fmla="*/ 86 w 86"/>
                      <a:gd name="T60" fmla="*/ 94 h 9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6" h="94">
                        <a:moveTo>
                          <a:pt x="86" y="44"/>
                        </a:moveTo>
                        <a:lnTo>
                          <a:pt x="79" y="44"/>
                        </a:lnTo>
                        <a:lnTo>
                          <a:pt x="74" y="41"/>
                        </a:lnTo>
                        <a:lnTo>
                          <a:pt x="67" y="36"/>
                        </a:lnTo>
                        <a:lnTo>
                          <a:pt x="62" y="30"/>
                        </a:lnTo>
                        <a:lnTo>
                          <a:pt x="58" y="25"/>
                        </a:lnTo>
                        <a:lnTo>
                          <a:pt x="53" y="17"/>
                        </a:lnTo>
                        <a:lnTo>
                          <a:pt x="50" y="8"/>
                        </a:lnTo>
                        <a:lnTo>
                          <a:pt x="48" y="0"/>
                        </a:lnTo>
                        <a:lnTo>
                          <a:pt x="0" y="8"/>
                        </a:lnTo>
                        <a:lnTo>
                          <a:pt x="2" y="24"/>
                        </a:lnTo>
                        <a:lnTo>
                          <a:pt x="10" y="37"/>
                        </a:lnTo>
                        <a:lnTo>
                          <a:pt x="15" y="51"/>
                        </a:lnTo>
                        <a:lnTo>
                          <a:pt x="24" y="63"/>
                        </a:lnTo>
                        <a:lnTo>
                          <a:pt x="37" y="74"/>
                        </a:lnTo>
                        <a:lnTo>
                          <a:pt x="49" y="83"/>
                        </a:lnTo>
                        <a:lnTo>
                          <a:pt x="64" y="90"/>
                        </a:lnTo>
                        <a:lnTo>
                          <a:pt x="82" y="94"/>
                        </a:lnTo>
                        <a:lnTo>
                          <a:pt x="86" y="4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5" name="Freeform 141">
                    <a:extLst>
                      <a:ext uri="{FF2B5EF4-FFF2-40B4-BE49-F238E27FC236}">
                        <a16:creationId xmlns:a16="http://schemas.microsoft.com/office/drawing/2014/main" id="{5BE8DD39-3347-05C0-39E7-DBF16AC18C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42" y="2849"/>
                    <a:ext cx="27" cy="13"/>
                  </a:xfrm>
                  <a:custGeom>
                    <a:avLst/>
                    <a:gdLst>
                      <a:gd name="T0" fmla="*/ 0 w 162"/>
                      <a:gd name="T1" fmla="*/ 0 h 80"/>
                      <a:gd name="T2" fmla="*/ 0 w 162"/>
                      <a:gd name="T3" fmla="*/ 0 h 80"/>
                      <a:gd name="T4" fmla="*/ 0 w 162"/>
                      <a:gd name="T5" fmla="*/ 0 h 80"/>
                      <a:gd name="T6" fmla="*/ 0 w 162"/>
                      <a:gd name="T7" fmla="*/ 0 h 80"/>
                      <a:gd name="T8" fmla="*/ 0 w 162"/>
                      <a:gd name="T9" fmla="*/ 0 h 80"/>
                      <a:gd name="T10" fmla="*/ 0 w 162"/>
                      <a:gd name="T11" fmla="*/ 0 h 80"/>
                      <a:gd name="T12" fmla="*/ 0 w 162"/>
                      <a:gd name="T13" fmla="*/ 0 h 80"/>
                      <a:gd name="T14" fmla="*/ 0 w 162"/>
                      <a:gd name="T15" fmla="*/ 0 h 80"/>
                      <a:gd name="T16" fmla="*/ 0 w 162"/>
                      <a:gd name="T17" fmla="*/ 0 h 80"/>
                      <a:gd name="T18" fmla="*/ 0 w 162"/>
                      <a:gd name="T19" fmla="*/ 0 h 80"/>
                      <a:gd name="T20" fmla="*/ 0 w 162"/>
                      <a:gd name="T21" fmla="*/ 0 h 80"/>
                      <a:gd name="T22" fmla="*/ 0 w 162"/>
                      <a:gd name="T23" fmla="*/ 0 h 80"/>
                      <a:gd name="T24" fmla="*/ 0 w 162"/>
                      <a:gd name="T25" fmla="*/ 0 h 80"/>
                      <a:gd name="T26" fmla="*/ 0 w 162"/>
                      <a:gd name="T27" fmla="*/ 0 h 80"/>
                      <a:gd name="T28" fmla="*/ 0 w 162"/>
                      <a:gd name="T29" fmla="*/ 0 h 80"/>
                      <a:gd name="T30" fmla="*/ 0 w 162"/>
                      <a:gd name="T31" fmla="*/ 0 h 80"/>
                      <a:gd name="T32" fmla="*/ 0 w 162"/>
                      <a:gd name="T33" fmla="*/ 0 h 80"/>
                      <a:gd name="T34" fmla="*/ 0 w 162"/>
                      <a:gd name="T35" fmla="*/ 0 h 80"/>
                      <a:gd name="T36" fmla="*/ 0 w 162"/>
                      <a:gd name="T37" fmla="*/ 0 h 80"/>
                      <a:gd name="T38" fmla="*/ 0 w 162"/>
                      <a:gd name="T39" fmla="*/ 0 h 80"/>
                      <a:gd name="T40" fmla="*/ 0 w 162"/>
                      <a:gd name="T41" fmla="*/ 0 h 80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62"/>
                      <a:gd name="T64" fmla="*/ 0 h 80"/>
                      <a:gd name="T65" fmla="*/ 162 w 162"/>
                      <a:gd name="T66" fmla="*/ 80 h 80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62" h="80">
                        <a:moveTo>
                          <a:pt x="162" y="11"/>
                        </a:moveTo>
                        <a:lnTo>
                          <a:pt x="119" y="0"/>
                        </a:lnTo>
                        <a:lnTo>
                          <a:pt x="108" y="11"/>
                        </a:lnTo>
                        <a:lnTo>
                          <a:pt x="96" y="19"/>
                        </a:lnTo>
                        <a:lnTo>
                          <a:pt x="83" y="25"/>
                        </a:lnTo>
                        <a:lnTo>
                          <a:pt x="68" y="28"/>
                        </a:lnTo>
                        <a:lnTo>
                          <a:pt x="55" y="30"/>
                        </a:lnTo>
                        <a:lnTo>
                          <a:pt x="35" y="30"/>
                        </a:lnTo>
                        <a:lnTo>
                          <a:pt x="21" y="29"/>
                        </a:lnTo>
                        <a:lnTo>
                          <a:pt x="4" y="27"/>
                        </a:lnTo>
                        <a:lnTo>
                          <a:pt x="0" y="77"/>
                        </a:lnTo>
                        <a:lnTo>
                          <a:pt x="18" y="79"/>
                        </a:lnTo>
                        <a:lnTo>
                          <a:pt x="35" y="80"/>
                        </a:lnTo>
                        <a:lnTo>
                          <a:pt x="56" y="80"/>
                        </a:lnTo>
                        <a:lnTo>
                          <a:pt x="77" y="76"/>
                        </a:lnTo>
                        <a:lnTo>
                          <a:pt x="98" y="71"/>
                        </a:lnTo>
                        <a:lnTo>
                          <a:pt x="120" y="62"/>
                        </a:lnTo>
                        <a:lnTo>
                          <a:pt x="139" y="48"/>
                        </a:lnTo>
                        <a:lnTo>
                          <a:pt x="157" y="33"/>
                        </a:lnTo>
                        <a:lnTo>
                          <a:pt x="114" y="21"/>
                        </a:lnTo>
                        <a:lnTo>
                          <a:pt x="162" y="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6" name="Freeform 142">
                    <a:extLst>
                      <a:ext uri="{FF2B5EF4-FFF2-40B4-BE49-F238E27FC236}">
                        <a16:creationId xmlns:a16="http://schemas.microsoft.com/office/drawing/2014/main" id="{9A752506-4F57-45F3-B895-E59871C082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1" y="2851"/>
                    <a:ext cx="11" cy="52"/>
                  </a:xfrm>
                  <a:custGeom>
                    <a:avLst/>
                    <a:gdLst>
                      <a:gd name="T0" fmla="*/ 0 w 64"/>
                      <a:gd name="T1" fmla="*/ 0 h 312"/>
                      <a:gd name="T2" fmla="*/ 0 w 64"/>
                      <a:gd name="T3" fmla="*/ 0 h 312"/>
                      <a:gd name="T4" fmla="*/ 0 w 64"/>
                      <a:gd name="T5" fmla="*/ 0 h 312"/>
                      <a:gd name="T6" fmla="*/ 0 w 64"/>
                      <a:gd name="T7" fmla="*/ 0 h 312"/>
                      <a:gd name="T8" fmla="*/ 0 w 64"/>
                      <a:gd name="T9" fmla="*/ 0 h 312"/>
                      <a:gd name="T10" fmla="*/ 0 w 64"/>
                      <a:gd name="T11" fmla="*/ 0 h 312"/>
                      <a:gd name="T12" fmla="*/ 0 w 64"/>
                      <a:gd name="T13" fmla="*/ 0 h 312"/>
                      <a:gd name="T14" fmla="*/ 0 w 64"/>
                      <a:gd name="T15" fmla="*/ 0 h 312"/>
                      <a:gd name="T16" fmla="*/ 0 w 64"/>
                      <a:gd name="T17" fmla="*/ 0 h 312"/>
                      <a:gd name="T18" fmla="*/ 0 w 64"/>
                      <a:gd name="T19" fmla="*/ 0 h 312"/>
                      <a:gd name="T20" fmla="*/ 0 w 64"/>
                      <a:gd name="T21" fmla="*/ 0 h 312"/>
                      <a:gd name="T22" fmla="*/ 0 w 64"/>
                      <a:gd name="T23" fmla="*/ 0 h 312"/>
                      <a:gd name="T24" fmla="*/ 0 w 64"/>
                      <a:gd name="T25" fmla="*/ 0 h 312"/>
                      <a:gd name="T26" fmla="*/ 0 w 64"/>
                      <a:gd name="T27" fmla="*/ 0 h 312"/>
                      <a:gd name="T28" fmla="*/ 0 w 64"/>
                      <a:gd name="T29" fmla="*/ 0 h 312"/>
                      <a:gd name="T30" fmla="*/ 0 w 64"/>
                      <a:gd name="T31" fmla="*/ 0 h 312"/>
                      <a:gd name="T32" fmla="*/ 0 w 64"/>
                      <a:gd name="T33" fmla="*/ 0 h 312"/>
                      <a:gd name="T34" fmla="*/ 0 w 64"/>
                      <a:gd name="T35" fmla="*/ 0 h 312"/>
                      <a:gd name="T36" fmla="*/ 0 w 64"/>
                      <a:gd name="T37" fmla="*/ 0 h 31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64"/>
                      <a:gd name="T58" fmla="*/ 0 h 312"/>
                      <a:gd name="T59" fmla="*/ 64 w 64"/>
                      <a:gd name="T60" fmla="*/ 312 h 31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64" h="312">
                        <a:moveTo>
                          <a:pt x="64" y="293"/>
                        </a:moveTo>
                        <a:lnTo>
                          <a:pt x="55" y="264"/>
                        </a:lnTo>
                        <a:lnTo>
                          <a:pt x="51" y="232"/>
                        </a:lnTo>
                        <a:lnTo>
                          <a:pt x="51" y="196"/>
                        </a:lnTo>
                        <a:lnTo>
                          <a:pt x="52" y="160"/>
                        </a:lnTo>
                        <a:lnTo>
                          <a:pt x="55" y="121"/>
                        </a:lnTo>
                        <a:lnTo>
                          <a:pt x="56" y="82"/>
                        </a:lnTo>
                        <a:lnTo>
                          <a:pt x="55" y="42"/>
                        </a:lnTo>
                        <a:lnTo>
                          <a:pt x="48" y="0"/>
                        </a:lnTo>
                        <a:lnTo>
                          <a:pt x="0" y="10"/>
                        </a:lnTo>
                        <a:lnTo>
                          <a:pt x="5" y="45"/>
                        </a:lnTo>
                        <a:lnTo>
                          <a:pt x="7" y="82"/>
                        </a:lnTo>
                        <a:lnTo>
                          <a:pt x="5" y="120"/>
                        </a:lnTo>
                        <a:lnTo>
                          <a:pt x="2" y="157"/>
                        </a:lnTo>
                        <a:lnTo>
                          <a:pt x="1" y="196"/>
                        </a:lnTo>
                        <a:lnTo>
                          <a:pt x="1" y="235"/>
                        </a:lnTo>
                        <a:lnTo>
                          <a:pt x="7" y="274"/>
                        </a:lnTo>
                        <a:lnTo>
                          <a:pt x="19" y="312"/>
                        </a:lnTo>
                        <a:lnTo>
                          <a:pt x="64" y="29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7" name="Freeform 143">
                    <a:extLst>
                      <a:ext uri="{FF2B5EF4-FFF2-40B4-BE49-F238E27FC236}">
                        <a16:creationId xmlns:a16="http://schemas.microsoft.com/office/drawing/2014/main" id="{4DF3AD03-4539-3F7B-26F9-9C58A6A887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4" y="2900"/>
                    <a:ext cx="30" cy="17"/>
                  </a:xfrm>
                  <a:custGeom>
                    <a:avLst/>
                    <a:gdLst>
                      <a:gd name="T0" fmla="*/ 0 w 179"/>
                      <a:gd name="T1" fmla="*/ 0 h 106"/>
                      <a:gd name="T2" fmla="*/ 0 w 179"/>
                      <a:gd name="T3" fmla="*/ 0 h 106"/>
                      <a:gd name="T4" fmla="*/ 0 w 179"/>
                      <a:gd name="T5" fmla="*/ 0 h 106"/>
                      <a:gd name="T6" fmla="*/ 0 w 179"/>
                      <a:gd name="T7" fmla="*/ 0 h 106"/>
                      <a:gd name="T8" fmla="*/ 0 w 179"/>
                      <a:gd name="T9" fmla="*/ 0 h 106"/>
                      <a:gd name="T10" fmla="*/ 0 w 179"/>
                      <a:gd name="T11" fmla="*/ 0 h 106"/>
                      <a:gd name="T12" fmla="*/ 0 w 179"/>
                      <a:gd name="T13" fmla="*/ 0 h 106"/>
                      <a:gd name="T14" fmla="*/ 0 w 179"/>
                      <a:gd name="T15" fmla="*/ 0 h 106"/>
                      <a:gd name="T16" fmla="*/ 0 w 179"/>
                      <a:gd name="T17" fmla="*/ 0 h 106"/>
                      <a:gd name="T18" fmla="*/ 0 w 179"/>
                      <a:gd name="T19" fmla="*/ 0 h 106"/>
                      <a:gd name="T20" fmla="*/ 0 w 179"/>
                      <a:gd name="T21" fmla="*/ 0 h 106"/>
                      <a:gd name="T22" fmla="*/ 0 w 179"/>
                      <a:gd name="T23" fmla="*/ 0 h 106"/>
                      <a:gd name="T24" fmla="*/ 0 w 179"/>
                      <a:gd name="T25" fmla="*/ 0 h 106"/>
                      <a:gd name="T26" fmla="*/ 0 w 179"/>
                      <a:gd name="T27" fmla="*/ 0 h 106"/>
                      <a:gd name="T28" fmla="*/ 0 w 179"/>
                      <a:gd name="T29" fmla="*/ 0 h 106"/>
                      <a:gd name="T30" fmla="*/ 0 w 179"/>
                      <a:gd name="T31" fmla="*/ 0 h 106"/>
                      <a:gd name="T32" fmla="*/ 0 w 179"/>
                      <a:gd name="T33" fmla="*/ 0 h 106"/>
                      <a:gd name="T34" fmla="*/ 0 w 179"/>
                      <a:gd name="T35" fmla="*/ 0 h 106"/>
                      <a:gd name="T36" fmla="*/ 0 w 179"/>
                      <a:gd name="T37" fmla="*/ 0 h 106"/>
                      <a:gd name="T38" fmla="*/ 0 w 179"/>
                      <a:gd name="T39" fmla="*/ 0 h 106"/>
                      <a:gd name="T40" fmla="*/ 0 w 179"/>
                      <a:gd name="T41" fmla="*/ 0 h 106"/>
                      <a:gd name="T42" fmla="*/ 0 w 179"/>
                      <a:gd name="T43" fmla="*/ 0 h 106"/>
                      <a:gd name="T44" fmla="*/ 0 w 179"/>
                      <a:gd name="T45" fmla="*/ 0 h 106"/>
                      <a:gd name="T46" fmla="*/ 0 w 179"/>
                      <a:gd name="T47" fmla="*/ 0 h 106"/>
                      <a:gd name="T48" fmla="*/ 0 w 179"/>
                      <a:gd name="T49" fmla="*/ 0 h 106"/>
                      <a:gd name="T50" fmla="*/ 0 w 179"/>
                      <a:gd name="T51" fmla="*/ 0 h 106"/>
                      <a:gd name="T52" fmla="*/ 0 w 179"/>
                      <a:gd name="T53" fmla="*/ 0 h 106"/>
                      <a:gd name="T54" fmla="*/ 0 w 179"/>
                      <a:gd name="T55" fmla="*/ 0 h 106"/>
                      <a:gd name="T56" fmla="*/ 0 w 179"/>
                      <a:gd name="T57" fmla="*/ 0 h 106"/>
                      <a:gd name="T58" fmla="*/ 0 w 179"/>
                      <a:gd name="T59" fmla="*/ 0 h 106"/>
                      <a:gd name="T60" fmla="*/ 0 w 179"/>
                      <a:gd name="T61" fmla="*/ 0 h 106"/>
                      <a:gd name="T62" fmla="*/ 0 w 179"/>
                      <a:gd name="T63" fmla="*/ 0 h 106"/>
                      <a:gd name="T64" fmla="*/ 0 w 179"/>
                      <a:gd name="T65" fmla="*/ 0 h 106"/>
                      <a:gd name="T66" fmla="*/ 0 w 179"/>
                      <a:gd name="T67" fmla="*/ 0 h 106"/>
                      <a:gd name="T68" fmla="*/ 0 w 179"/>
                      <a:gd name="T69" fmla="*/ 0 h 10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79"/>
                      <a:gd name="T106" fmla="*/ 0 h 106"/>
                      <a:gd name="T107" fmla="*/ 179 w 179"/>
                      <a:gd name="T108" fmla="*/ 106 h 10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79" h="106">
                        <a:moveTo>
                          <a:pt x="179" y="56"/>
                        </a:moveTo>
                        <a:lnTo>
                          <a:pt x="169" y="55"/>
                        </a:lnTo>
                        <a:lnTo>
                          <a:pt x="156" y="54"/>
                        </a:lnTo>
                        <a:lnTo>
                          <a:pt x="145" y="53"/>
                        </a:lnTo>
                        <a:lnTo>
                          <a:pt x="135" y="52"/>
                        </a:lnTo>
                        <a:lnTo>
                          <a:pt x="124" y="50"/>
                        </a:lnTo>
                        <a:lnTo>
                          <a:pt x="112" y="47"/>
                        </a:lnTo>
                        <a:lnTo>
                          <a:pt x="105" y="44"/>
                        </a:lnTo>
                        <a:lnTo>
                          <a:pt x="93" y="42"/>
                        </a:lnTo>
                        <a:lnTo>
                          <a:pt x="86" y="38"/>
                        </a:lnTo>
                        <a:lnTo>
                          <a:pt x="79" y="35"/>
                        </a:lnTo>
                        <a:lnTo>
                          <a:pt x="71" y="29"/>
                        </a:lnTo>
                        <a:lnTo>
                          <a:pt x="64" y="25"/>
                        </a:lnTo>
                        <a:lnTo>
                          <a:pt x="59" y="20"/>
                        </a:lnTo>
                        <a:lnTo>
                          <a:pt x="54" y="15"/>
                        </a:lnTo>
                        <a:lnTo>
                          <a:pt x="50" y="8"/>
                        </a:lnTo>
                        <a:lnTo>
                          <a:pt x="45" y="0"/>
                        </a:lnTo>
                        <a:lnTo>
                          <a:pt x="0" y="19"/>
                        </a:lnTo>
                        <a:lnTo>
                          <a:pt x="7" y="33"/>
                        </a:lnTo>
                        <a:lnTo>
                          <a:pt x="15" y="43"/>
                        </a:lnTo>
                        <a:lnTo>
                          <a:pt x="23" y="54"/>
                        </a:lnTo>
                        <a:lnTo>
                          <a:pt x="33" y="64"/>
                        </a:lnTo>
                        <a:lnTo>
                          <a:pt x="43" y="71"/>
                        </a:lnTo>
                        <a:lnTo>
                          <a:pt x="54" y="78"/>
                        </a:lnTo>
                        <a:lnTo>
                          <a:pt x="66" y="83"/>
                        </a:lnTo>
                        <a:lnTo>
                          <a:pt x="79" y="88"/>
                        </a:lnTo>
                        <a:lnTo>
                          <a:pt x="90" y="92"/>
                        </a:lnTo>
                        <a:lnTo>
                          <a:pt x="102" y="96"/>
                        </a:lnTo>
                        <a:lnTo>
                          <a:pt x="115" y="98"/>
                        </a:lnTo>
                        <a:lnTo>
                          <a:pt x="126" y="100"/>
                        </a:lnTo>
                        <a:lnTo>
                          <a:pt x="141" y="102"/>
                        </a:lnTo>
                        <a:lnTo>
                          <a:pt x="152" y="104"/>
                        </a:lnTo>
                        <a:lnTo>
                          <a:pt x="163" y="105"/>
                        </a:lnTo>
                        <a:lnTo>
                          <a:pt x="175" y="106"/>
                        </a:lnTo>
                        <a:lnTo>
                          <a:pt x="179" y="5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8" name="Freeform 144">
                    <a:extLst>
                      <a:ext uri="{FF2B5EF4-FFF2-40B4-BE49-F238E27FC236}">
                        <a16:creationId xmlns:a16="http://schemas.microsoft.com/office/drawing/2014/main" id="{DE9E9B31-21C7-E496-2E74-6B565D2526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93" y="2897"/>
                    <a:ext cx="28" cy="20"/>
                  </a:xfrm>
                  <a:custGeom>
                    <a:avLst/>
                    <a:gdLst>
                      <a:gd name="T0" fmla="*/ 0 w 165"/>
                      <a:gd name="T1" fmla="*/ 0 h 119"/>
                      <a:gd name="T2" fmla="*/ 0 w 165"/>
                      <a:gd name="T3" fmla="*/ 0 h 119"/>
                      <a:gd name="T4" fmla="*/ 0 w 165"/>
                      <a:gd name="T5" fmla="*/ 0 h 119"/>
                      <a:gd name="T6" fmla="*/ 0 w 165"/>
                      <a:gd name="T7" fmla="*/ 0 h 119"/>
                      <a:gd name="T8" fmla="*/ 0 w 165"/>
                      <a:gd name="T9" fmla="*/ 0 h 119"/>
                      <a:gd name="T10" fmla="*/ 0 w 165"/>
                      <a:gd name="T11" fmla="*/ 0 h 119"/>
                      <a:gd name="T12" fmla="*/ 0 w 165"/>
                      <a:gd name="T13" fmla="*/ 0 h 119"/>
                      <a:gd name="T14" fmla="*/ 0 w 165"/>
                      <a:gd name="T15" fmla="*/ 0 h 119"/>
                      <a:gd name="T16" fmla="*/ 0 w 165"/>
                      <a:gd name="T17" fmla="*/ 0 h 119"/>
                      <a:gd name="T18" fmla="*/ 0 w 165"/>
                      <a:gd name="T19" fmla="*/ 0 h 119"/>
                      <a:gd name="T20" fmla="*/ 0 w 165"/>
                      <a:gd name="T21" fmla="*/ 0 h 119"/>
                      <a:gd name="T22" fmla="*/ 0 w 165"/>
                      <a:gd name="T23" fmla="*/ 0 h 119"/>
                      <a:gd name="T24" fmla="*/ 0 w 165"/>
                      <a:gd name="T25" fmla="*/ 0 h 119"/>
                      <a:gd name="T26" fmla="*/ 0 w 165"/>
                      <a:gd name="T27" fmla="*/ 0 h 119"/>
                      <a:gd name="T28" fmla="*/ 0 w 165"/>
                      <a:gd name="T29" fmla="*/ 0 h 119"/>
                      <a:gd name="T30" fmla="*/ 0 w 165"/>
                      <a:gd name="T31" fmla="*/ 0 h 119"/>
                      <a:gd name="T32" fmla="*/ 0 w 165"/>
                      <a:gd name="T33" fmla="*/ 0 h 119"/>
                      <a:gd name="T34" fmla="*/ 0 w 165"/>
                      <a:gd name="T35" fmla="*/ 0 h 119"/>
                      <a:gd name="T36" fmla="*/ 0 w 165"/>
                      <a:gd name="T37" fmla="*/ 0 h 119"/>
                      <a:gd name="T38" fmla="*/ 0 w 165"/>
                      <a:gd name="T39" fmla="*/ 0 h 119"/>
                      <a:gd name="T40" fmla="*/ 0 w 165"/>
                      <a:gd name="T41" fmla="*/ 0 h 119"/>
                      <a:gd name="T42" fmla="*/ 0 w 165"/>
                      <a:gd name="T43" fmla="*/ 0 h 119"/>
                      <a:gd name="T44" fmla="*/ 0 w 165"/>
                      <a:gd name="T45" fmla="*/ 0 h 119"/>
                      <a:gd name="T46" fmla="*/ 0 w 165"/>
                      <a:gd name="T47" fmla="*/ 0 h 119"/>
                      <a:gd name="T48" fmla="*/ 0 w 165"/>
                      <a:gd name="T49" fmla="*/ 0 h 119"/>
                      <a:gd name="T50" fmla="*/ 0 w 165"/>
                      <a:gd name="T51" fmla="*/ 0 h 119"/>
                      <a:gd name="T52" fmla="*/ 0 w 165"/>
                      <a:gd name="T53" fmla="*/ 0 h 119"/>
                      <a:gd name="T54" fmla="*/ 0 w 165"/>
                      <a:gd name="T55" fmla="*/ 0 h 119"/>
                      <a:gd name="T56" fmla="*/ 0 w 165"/>
                      <a:gd name="T57" fmla="*/ 0 h 119"/>
                      <a:gd name="T58" fmla="*/ 0 w 165"/>
                      <a:gd name="T59" fmla="*/ 0 h 119"/>
                      <a:gd name="T60" fmla="*/ 0 w 165"/>
                      <a:gd name="T61" fmla="*/ 0 h 119"/>
                      <a:gd name="T62" fmla="*/ 0 w 165"/>
                      <a:gd name="T63" fmla="*/ 0 h 119"/>
                      <a:gd name="T64" fmla="*/ 0 w 165"/>
                      <a:gd name="T65" fmla="*/ 0 h 11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65"/>
                      <a:gd name="T100" fmla="*/ 0 h 119"/>
                      <a:gd name="T101" fmla="*/ 165 w 165"/>
                      <a:gd name="T102" fmla="*/ 119 h 11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65" h="119">
                        <a:moveTo>
                          <a:pt x="123" y="0"/>
                        </a:moveTo>
                        <a:lnTo>
                          <a:pt x="118" y="7"/>
                        </a:lnTo>
                        <a:lnTo>
                          <a:pt x="114" y="13"/>
                        </a:lnTo>
                        <a:lnTo>
                          <a:pt x="107" y="21"/>
                        </a:lnTo>
                        <a:lnTo>
                          <a:pt x="100" y="28"/>
                        </a:lnTo>
                        <a:lnTo>
                          <a:pt x="94" y="35"/>
                        </a:lnTo>
                        <a:lnTo>
                          <a:pt x="86" y="40"/>
                        </a:lnTo>
                        <a:lnTo>
                          <a:pt x="78" y="46"/>
                        </a:lnTo>
                        <a:lnTo>
                          <a:pt x="71" y="50"/>
                        </a:lnTo>
                        <a:lnTo>
                          <a:pt x="62" y="55"/>
                        </a:lnTo>
                        <a:lnTo>
                          <a:pt x="53" y="60"/>
                        </a:lnTo>
                        <a:lnTo>
                          <a:pt x="45" y="64"/>
                        </a:lnTo>
                        <a:lnTo>
                          <a:pt x="36" y="66"/>
                        </a:lnTo>
                        <a:lnTo>
                          <a:pt x="28" y="68"/>
                        </a:lnTo>
                        <a:lnTo>
                          <a:pt x="21" y="69"/>
                        </a:lnTo>
                        <a:lnTo>
                          <a:pt x="4" y="69"/>
                        </a:lnTo>
                        <a:lnTo>
                          <a:pt x="0" y="119"/>
                        </a:lnTo>
                        <a:lnTo>
                          <a:pt x="24" y="119"/>
                        </a:lnTo>
                        <a:lnTo>
                          <a:pt x="37" y="117"/>
                        </a:lnTo>
                        <a:lnTo>
                          <a:pt x="50" y="114"/>
                        </a:lnTo>
                        <a:lnTo>
                          <a:pt x="62" y="110"/>
                        </a:lnTo>
                        <a:lnTo>
                          <a:pt x="74" y="104"/>
                        </a:lnTo>
                        <a:lnTo>
                          <a:pt x="85" y="100"/>
                        </a:lnTo>
                        <a:lnTo>
                          <a:pt x="96" y="93"/>
                        </a:lnTo>
                        <a:lnTo>
                          <a:pt x="107" y="85"/>
                        </a:lnTo>
                        <a:lnTo>
                          <a:pt x="117" y="78"/>
                        </a:lnTo>
                        <a:lnTo>
                          <a:pt x="126" y="71"/>
                        </a:lnTo>
                        <a:lnTo>
                          <a:pt x="135" y="62"/>
                        </a:lnTo>
                        <a:lnTo>
                          <a:pt x="143" y="53"/>
                        </a:lnTo>
                        <a:lnTo>
                          <a:pt x="151" y="44"/>
                        </a:lnTo>
                        <a:lnTo>
                          <a:pt x="160" y="33"/>
                        </a:lnTo>
                        <a:lnTo>
                          <a:pt x="165" y="23"/>
                        </a:lnTo>
                        <a:lnTo>
                          <a:pt x="12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79" name="Freeform 145">
                    <a:extLst>
                      <a:ext uri="{FF2B5EF4-FFF2-40B4-BE49-F238E27FC236}">
                        <a16:creationId xmlns:a16="http://schemas.microsoft.com/office/drawing/2014/main" id="{0ABED0D7-40E4-3FCA-C33C-A5ED01C2C1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14" y="2854"/>
                    <a:ext cx="15" cy="47"/>
                  </a:xfrm>
                  <a:custGeom>
                    <a:avLst/>
                    <a:gdLst>
                      <a:gd name="T0" fmla="*/ 0 w 93"/>
                      <a:gd name="T1" fmla="*/ 0 h 284"/>
                      <a:gd name="T2" fmla="*/ 0 w 93"/>
                      <a:gd name="T3" fmla="*/ 0 h 284"/>
                      <a:gd name="T4" fmla="*/ 0 w 93"/>
                      <a:gd name="T5" fmla="*/ 0 h 284"/>
                      <a:gd name="T6" fmla="*/ 0 w 93"/>
                      <a:gd name="T7" fmla="*/ 0 h 284"/>
                      <a:gd name="T8" fmla="*/ 0 w 93"/>
                      <a:gd name="T9" fmla="*/ 0 h 284"/>
                      <a:gd name="T10" fmla="*/ 0 w 93"/>
                      <a:gd name="T11" fmla="*/ 0 h 284"/>
                      <a:gd name="T12" fmla="*/ 0 w 93"/>
                      <a:gd name="T13" fmla="*/ 0 h 284"/>
                      <a:gd name="T14" fmla="*/ 0 w 93"/>
                      <a:gd name="T15" fmla="*/ 0 h 284"/>
                      <a:gd name="T16" fmla="*/ 0 w 93"/>
                      <a:gd name="T17" fmla="*/ 0 h 284"/>
                      <a:gd name="T18" fmla="*/ 0 w 93"/>
                      <a:gd name="T19" fmla="*/ 0 h 284"/>
                      <a:gd name="T20" fmla="*/ 0 w 93"/>
                      <a:gd name="T21" fmla="*/ 0 h 284"/>
                      <a:gd name="T22" fmla="*/ 0 w 93"/>
                      <a:gd name="T23" fmla="*/ 0 h 284"/>
                      <a:gd name="T24" fmla="*/ 0 w 93"/>
                      <a:gd name="T25" fmla="*/ 0 h 284"/>
                      <a:gd name="T26" fmla="*/ 0 w 93"/>
                      <a:gd name="T27" fmla="*/ 0 h 284"/>
                      <a:gd name="T28" fmla="*/ 0 w 93"/>
                      <a:gd name="T29" fmla="*/ 0 h 284"/>
                      <a:gd name="T30" fmla="*/ 0 w 93"/>
                      <a:gd name="T31" fmla="*/ 0 h 284"/>
                      <a:gd name="T32" fmla="*/ 0 w 93"/>
                      <a:gd name="T33" fmla="*/ 0 h 284"/>
                      <a:gd name="T34" fmla="*/ 0 w 93"/>
                      <a:gd name="T35" fmla="*/ 0 h 284"/>
                      <a:gd name="T36" fmla="*/ 0 w 93"/>
                      <a:gd name="T37" fmla="*/ 0 h 28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3"/>
                      <a:gd name="T58" fmla="*/ 0 h 284"/>
                      <a:gd name="T59" fmla="*/ 93 w 93"/>
                      <a:gd name="T60" fmla="*/ 284 h 28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3" h="284">
                        <a:moveTo>
                          <a:pt x="38" y="8"/>
                        </a:moveTo>
                        <a:lnTo>
                          <a:pt x="41" y="41"/>
                        </a:lnTo>
                        <a:lnTo>
                          <a:pt x="44" y="73"/>
                        </a:lnTo>
                        <a:lnTo>
                          <a:pt x="42" y="108"/>
                        </a:lnTo>
                        <a:lnTo>
                          <a:pt x="39" y="140"/>
                        </a:lnTo>
                        <a:lnTo>
                          <a:pt x="35" y="171"/>
                        </a:lnTo>
                        <a:lnTo>
                          <a:pt x="26" y="201"/>
                        </a:lnTo>
                        <a:lnTo>
                          <a:pt x="14" y="230"/>
                        </a:lnTo>
                        <a:lnTo>
                          <a:pt x="0" y="261"/>
                        </a:lnTo>
                        <a:lnTo>
                          <a:pt x="42" y="284"/>
                        </a:lnTo>
                        <a:lnTo>
                          <a:pt x="59" y="252"/>
                        </a:lnTo>
                        <a:lnTo>
                          <a:pt x="74" y="217"/>
                        </a:lnTo>
                        <a:lnTo>
                          <a:pt x="82" y="181"/>
                        </a:lnTo>
                        <a:lnTo>
                          <a:pt x="88" y="146"/>
                        </a:lnTo>
                        <a:lnTo>
                          <a:pt x="92" y="109"/>
                        </a:lnTo>
                        <a:lnTo>
                          <a:pt x="93" y="73"/>
                        </a:lnTo>
                        <a:lnTo>
                          <a:pt x="92" y="37"/>
                        </a:lnTo>
                        <a:lnTo>
                          <a:pt x="87" y="0"/>
                        </a:lnTo>
                        <a:lnTo>
                          <a:pt x="38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0" name="Freeform 146">
                    <a:extLst>
                      <a:ext uri="{FF2B5EF4-FFF2-40B4-BE49-F238E27FC236}">
                        <a16:creationId xmlns:a16="http://schemas.microsoft.com/office/drawing/2014/main" id="{9F96BF30-C607-2619-58C7-E6AA1B6747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15" y="2793"/>
                    <a:ext cx="13" cy="62"/>
                  </a:xfrm>
                  <a:custGeom>
                    <a:avLst/>
                    <a:gdLst>
                      <a:gd name="T0" fmla="*/ 0 w 78"/>
                      <a:gd name="T1" fmla="*/ 0 h 376"/>
                      <a:gd name="T2" fmla="*/ 0 w 78"/>
                      <a:gd name="T3" fmla="*/ 0 h 376"/>
                      <a:gd name="T4" fmla="*/ 0 w 78"/>
                      <a:gd name="T5" fmla="*/ 0 h 376"/>
                      <a:gd name="T6" fmla="*/ 0 w 78"/>
                      <a:gd name="T7" fmla="*/ 0 h 376"/>
                      <a:gd name="T8" fmla="*/ 0 w 78"/>
                      <a:gd name="T9" fmla="*/ 0 h 376"/>
                      <a:gd name="T10" fmla="*/ 0 w 78"/>
                      <a:gd name="T11" fmla="*/ 0 h 376"/>
                      <a:gd name="T12" fmla="*/ 0 w 78"/>
                      <a:gd name="T13" fmla="*/ 0 h 376"/>
                      <a:gd name="T14" fmla="*/ 0 w 78"/>
                      <a:gd name="T15" fmla="*/ 0 h 376"/>
                      <a:gd name="T16" fmla="*/ 0 w 78"/>
                      <a:gd name="T17" fmla="*/ 0 h 376"/>
                      <a:gd name="T18" fmla="*/ 0 w 78"/>
                      <a:gd name="T19" fmla="*/ 0 h 376"/>
                      <a:gd name="T20" fmla="*/ 0 w 78"/>
                      <a:gd name="T21" fmla="*/ 0 h 376"/>
                      <a:gd name="T22" fmla="*/ 0 w 78"/>
                      <a:gd name="T23" fmla="*/ 0 h 376"/>
                      <a:gd name="T24" fmla="*/ 0 w 78"/>
                      <a:gd name="T25" fmla="*/ 0 h 376"/>
                      <a:gd name="T26" fmla="*/ 0 w 78"/>
                      <a:gd name="T27" fmla="*/ 0 h 376"/>
                      <a:gd name="T28" fmla="*/ 0 w 78"/>
                      <a:gd name="T29" fmla="*/ 0 h 376"/>
                      <a:gd name="T30" fmla="*/ 0 w 78"/>
                      <a:gd name="T31" fmla="*/ 0 h 376"/>
                      <a:gd name="T32" fmla="*/ 0 w 78"/>
                      <a:gd name="T33" fmla="*/ 0 h 376"/>
                      <a:gd name="T34" fmla="*/ 0 w 78"/>
                      <a:gd name="T35" fmla="*/ 0 h 376"/>
                      <a:gd name="T36" fmla="*/ 0 w 78"/>
                      <a:gd name="T37" fmla="*/ 0 h 37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78"/>
                      <a:gd name="T58" fmla="*/ 0 h 376"/>
                      <a:gd name="T59" fmla="*/ 78 w 78"/>
                      <a:gd name="T60" fmla="*/ 376 h 37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78" h="376">
                        <a:moveTo>
                          <a:pt x="30" y="0"/>
                        </a:moveTo>
                        <a:lnTo>
                          <a:pt x="13" y="51"/>
                        </a:lnTo>
                        <a:lnTo>
                          <a:pt x="3" y="97"/>
                        </a:lnTo>
                        <a:lnTo>
                          <a:pt x="0" y="140"/>
                        </a:lnTo>
                        <a:lnTo>
                          <a:pt x="0" y="180"/>
                        </a:lnTo>
                        <a:lnTo>
                          <a:pt x="4" y="223"/>
                        </a:lnTo>
                        <a:lnTo>
                          <a:pt x="11" y="267"/>
                        </a:lnTo>
                        <a:lnTo>
                          <a:pt x="20" y="318"/>
                        </a:lnTo>
                        <a:lnTo>
                          <a:pt x="29" y="376"/>
                        </a:lnTo>
                        <a:lnTo>
                          <a:pt x="78" y="368"/>
                        </a:lnTo>
                        <a:lnTo>
                          <a:pt x="69" y="311"/>
                        </a:lnTo>
                        <a:lnTo>
                          <a:pt x="60" y="261"/>
                        </a:lnTo>
                        <a:lnTo>
                          <a:pt x="54" y="218"/>
                        </a:lnTo>
                        <a:lnTo>
                          <a:pt x="50" y="179"/>
                        </a:lnTo>
                        <a:lnTo>
                          <a:pt x="49" y="140"/>
                        </a:lnTo>
                        <a:lnTo>
                          <a:pt x="52" y="103"/>
                        </a:lnTo>
                        <a:lnTo>
                          <a:pt x="60" y="63"/>
                        </a:lnTo>
                        <a:lnTo>
                          <a:pt x="76" y="18"/>
                        </a:lnTo>
                        <a:lnTo>
                          <a:pt x="3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1" name="Freeform 147">
                    <a:extLst>
                      <a:ext uri="{FF2B5EF4-FFF2-40B4-BE49-F238E27FC236}">
                        <a16:creationId xmlns:a16="http://schemas.microsoft.com/office/drawing/2014/main" id="{081AF48B-0107-98A7-B5DB-7F57D0B0CF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20" y="2772"/>
                    <a:ext cx="17" cy="24"/>
                  </a:xfrm>
                  <a:custGeom>
                    <a:avLst/>
                    <a:gdLst>
                      <a:gd name="T0" fmla="*/ 0 w 100"/>
                      <a:gd name="T1" fmla="*/ 0 h 144"/>
                      <a:gd name="T2" fmla="*/ 0 w 100"/>
                      <a:gd name="T3" fmla="*/ 0 h 144"/>
                      <a:gd name="T4" fmla="*/ 0 w 100"/>
                      <a:gd name="T5" fmla="*/ 0 h 144"/>
                      <a:gd name="T6" fmla="*/ 0 w 100"/>
                      <a:gd name="T7" fmla="*/ 0 h 144"/>
                      <a:gd name="T8" fmla="*/ 0 w 100"/>
                      <a:gd name="T9" fmla="*/ 0 h 144"/>
                      <a:gd name="T10" fmla="*/ 0 w 100"/>
                      <a:gd name="T11" fmla="*/ 0 h 144"/>
                      <a:gd name="T12" fmla="*/ 0 w 100"/>
                      <a:gd name="T13" fmla="*/ 0 h 144"/>
                      <a:gd name="T14" fmla="*/ 0 w 100"/>
                      <a:gd name="T15" fmla="*/ 0 h 144"/>
                      <a:gd name="T16" fmla="*/ 0 w 100"/>
                      <a:gd name="T17" fmla="*/ 0 h 144"/>
                      <a:gd name="T18" fmla="*/ 0 w 100"/>
                      <a:gd name="T19" fmla="*/ 0 h 144"/>
                      <a:gd name="T20" fmla="*/ 0 w 100"/>
                      <a:gd name="T21" fmla="*/ 0 h 144"/>
                      <a:gd name="T22" fmla="*/ 0 w 100"/>
                      <a:gd name="T23" fmla="*/ 0 h 144"/>
                      <a:gd name="T24" fmla="*/ 0 w 100"/>
                      <a:gd name="T25" fmla="*/ 0 h 144"/>
                      <a:gd name="T26" fmla="*/ 0 w 100"/>
                      <a:gd name="T27" fmla="*/ 0 h 144"/>
                      <a:gd name="T28" fmla="*/ 0 w 100"/>
                      <a:gd name="T29" fmla="*/ 0 h 144"/>
                      <a:gd name="T30" fmla="*/ 0 w 100"/>
                      <a:gd name="T31" fmla="*/ 0 h 144"/>
                      <a:gd name="T32" fmla="*/ 0 w 100"/>
                      <a:gd name="T33" fmla="*/ 0 h 144"/>
                      <a:gd name="T34" fmla="*/ 0 w 100"/>
                      <a:gd name="T35" fmla="*/ 0 h 144"/>
                      <a:gd name="T36" fmla="*/ 0 w 100"/>
                      <a:gd name="T37" fmla="*/ 0 h 14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00"/>
                      <a:gd name="T58" fmla="*/ 0 h 144"/>
                      <a:gd name="T59" fmla="*/ 100 w 100"/>
                      <a:gd name="T60" fmla="*/ 144 h 14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00" h="144">
                        <a:moveTo>
                          <a:pt x="55" y="0"/>
                        </a:moveTo>
                        <a:lnTo>
                          <a:pt x="48" y="16"/>
                        </a:lnTo>
                        <a:lnTo>
                          <a:pt x="40" y="32"/>
                        </a:lnTo>
                        <a:lnTo>
                          <a:pt x="34" y="47"/>
                        </a:lnTo>
                        <a:lnTo>
                          <a:pt x="26" y="63"/>
                        </a:lnTo>
                        <a:lnTo>
                          <a:pt x="20" y="78"/>
                        </a:lnTo>
                        <a:lnTo>
                          <a:pt x="12" y="94"/>
                        </a:lnTo>
                        <a:lnTo>
                          <a:pt x="7" y="110"/>
                        </a:lnTo>
                        <a:lnTo>
                          <a:pt x="0" y="126"/>
                        </a:lnTo>
                        <a:lnTo>
                          <a:pt x="46" y="144"/>
                        </a:lnTo>
                        <a:lnTo>
                          <a:pt x="53" y="127"/>
                        </a:lnTo>
                        <a:lnTo>
                          <a:pt x="60" y="113"/>
                        </a:lnTo>
                        <a:lnTo>
                          <a:pt x="66" y="97"/>
                        </a:lnTo>
                        <a:lnTo>
                          <a:pt x="72" y="82"/>
                        </a:lnTo>
                        <a:lnTo>
                          <a:pt x="79" y="67"/>
                        </a:lnTo>
                        <a:lnTo>
                          <a:pt x="84" y="52"/>
                        </a:lnTo>
                        <a:lnTo>
                          <a:pt x="92" y="36"/>
                        </a:lnTo>
                        <a:lnTo>
                          <a:pt x="100" y="21"/>
                        </a:lnTo>
                        <a:lnTo>
                          <a:pt x="5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2" name="Freeform 148">
                    <a:extLst>
                      <a:ext uri="{FF2B5EF4-FFF2-40B4-BE49-F238E27FC236}">
                        <a16:creationId xmlns:a16="http://schemas.microsoft.com/office/drawing/2014/main" id="{D9E89403-7ED5-FC50-AE14-38D1A99936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21" y="2790"/>
                    <a:ext cx="7" cy="6"/>
                  </a:xfrm>
                  <a:custGeom>
                    <a:avLst/>
                    <a:gdLst>
                      <a:gd name="T0" fmla="*/ 0 w 47"/>
                      <a:gd name="T1" fmla="*/ 0 h 34"/>
                      <a:gd name="T2" fmla="*/ 0 w 47"/>
                      <a:gd name="T3" fmla="*/ 0 h 34"/>
                      <a:gd name="T4" fmla="*/ 0 w 47"/>
                      <a:gd name="T5" fmla="*/ 0 h 34"/>
                      <a:gd name="T6" fmla="*/ 0 w 47"/>
                      <a:gd name="T7" fmla="*/ 0 h 34"/>
                      <a:gd name="T8" fmla="*/ 0 w 47"/>
                      <a:gd name="T9" fmla="*/ 0 h 34"/>
                      <a:gd name="T10" fmla="*/ 0 w 47"/>
                      <a:gd name="T11" fmla="*/ 0 h 34"/>
                      <a:gd name="T12" fmla="*/ 0 w 47"/>
                      <a:gd name="T13" fmla="*/ 0 h 34"/>
                      <a:gd name="T14" fmla="*/ 0 w 47"/>
                      <a:gd name="T15" fmla="*/ 0 h 34"/>
                      <a:gd name="T16" fmla="*/ 0 w 47"/>
                      <a:gd name="T17" fmla="*/ 0 h 34"/>
                      <a:gd name="T18" fmla="*/ 0 w 47"/>
                      <a:gd name="T19" fmla="*/ 0 h 34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7"/>
                      <a:gd name="T31" fmla="*/ 0 h 34"/>
                      <a:gd name="T32" fmla="*/ 47 w 47"/>
                      <a:gd name="T33" fmla="*/ 34 h 34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7" h="34">
                        <a:moveTo>
                          <a:pt x="45" y="34"/>
                        </a:moveTo>
                        <a:lnTo>
                          <a:pt x="47" y="24"/>
                        </a:lnTo>
                        <a:lnTo>
                          <a:pt x="45" y="15"/>
                        </a:lnTo>
                        <a:lnTo>
                          <a:pt x="41" y="7"/>
                        </a:lnTo>
                        <a:lnTo>
                          <a:pt x="33" y="2"/>
                        </a:lnTo>
                        <a:lnTo>
                          <a:pt x="24" y="0"/>
                        </a:lnTo>
                        <a:lnTo>
                          <a:pt x="15" y="2"/>
                        </a:lnTo>
                        <a:lnTo>
                          <a:pt x="6" y="5"/>
                        </a:lnTo>
                        <a:lnTo>
                          <a:pt x="0" y="14"/>
                        </a:lnTo>
                        <a:lnTo>
                          <a:pt x="45" y="3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3" name="Freeform 149">
                    <a:extLst>
                      <a:ext uri="{FF2B5EF4-FFF2-40B4-BE49-F238E27FC236}">
                        <a16:creationId xmlns:a16="http://schemas.microsoft.com/office/drawing/2014/main" id="{1F4FD18B-EE34-AD45-BF53-D7E098CA08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6" y="2809"/>
                    <a:ext cx="7" cy="6"/>
                  </a:xfrm>
                  <a:custGeom>
                    <a:avLst/>
                    <a:gdLst>
                      <a:gd name="T0" fmla="*/ 0 w 45"/>
                      <a:gd name="T1" fmla="*/ 0 h 38"/>
                      <a:gd name="T2" fmla="*/ 0 w 45"/>
                      <a:gd name="T3" fmla="*/ 0 h 38"/>
                      <a:gd name="T4" fmla="*/ 0 w 45"/>
                      <a:gd name="T5" fmla="*/ 0 h 38"/>
                      <a:gd name="T6" fmla="*/ 0 w 45"/>
                      <a:gd name="T7" fmla="*/ 0 h 38"/>
                      <a:gd name="T8" fmla="*/ 0 w 45"/>
                      <a:gd name="T9" fmla="*/ 0 h 38"/>
                      <a:gd name="T10" fmla="*/ 0 w 45"/>
                      <a:gd name="T11" fmla="*/ 0 h 38"/>
                      <a:gd name="T12" fmla="*/ 0 w 45"/>
                      <a:gd name="T13" fmla="*/ 0 h 38"/>
                      <a:gd name="T14" fmla="*/ 0 w 45"/>
                      <a:gd name="T15" fmla="*/ 0 h 38"/>
                      <a:gd name="T16" fmla="*/ 0 w 45"/>
                      <a:gd name="T17" fmla="*/ 0 h 38"/>
                      <a:gd name="T18" fmla="*/ 0 w 45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5"/>
                      <a:gd name="T31" fmla="*/ 0 h 38"/>
                      <a:gd name="T32" fmla="*/ 45 w 45"/>
                      <a:gd name="T33" fmla="*/ 38 h 3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5" h="38">
                        <a:moveTo>
                          <a:pt x="45" y="11"/>
                        </a:moveTo>
                        <a:lnTo>
                          <a:pt x="37" y="3"/>
                        </a:lnTo>
                        <a:lnTo>
                          <a:pt x="29" y="0"/>
                        </a:lnTo>
                        <a:lnTo>
                          <a:pt x="19" y="0"/>
                        </a:lnTo>
                        <a:lnTo>
                          <a:pt x="11" y="4"/>
                        </a:lnTo>
                        <a:lnTo>
                          <a:pt x="5" y="10"/>
                        </a:lnTo>
                        <a:lnTo>
                          <a:pt x="0" y="18"/>
                        </a:lnTo>
                        <a:lnTo>
                          <a:pt x="0" y="28"/>
                        </a:lnTo>
                        <a:lnTo>
                          <a:pt x="5" y="38"/>
                        </a:lnTo>
                        <a:lnTo>
                          <a:pt x="45" y="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4" name="Freeform 150">
                    <a:extLst>
                      <a:ext uri="{FF2B5EF4-FFF2-40B4-BE49-F238E27FC236}">
                        <a16:creationId xmlns:a16="http://schemas.microsoft.com/office/drawing/2014/main" id="{A025925A-9F55-6C06-680F-12DEE1A71E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2" y="2811"/>
                    <a:ext cx="15" cy="44"/>
                  </a:xfrm>
                  <a:custGeom>
                    <a:avLst/>
                    <a:gdLst>
                      <a:gd name="T0" fmla="*/ 0 w 89"/>
                      <a:gd name="T1" fmla="*/ 0 h 266"/>
                      <a:gd name="T2" fmla="*/ 0 w 89"/>
                      <a:gd name="T3" fmla="*/ 0 h 266"/>
                      <a:gd name="T4" fmla="*/ 0 w 89"/>
                      <a:gd name="T5" fmla="*/ 0 h 266"/>
                      <a:gd name="T6" fmla="*/ 0 w 89"/>
                      <a:gd name="T7" fmla="*/ 0 h 266"/>
                      <a:gd name="T8" fmla="*/ 0 w 89"/>
                      <a:gd name="T9" fmla="*/ 0 h 266"/>
                      <a:gd name="T10" fmla="*/ 0 w 89"/>
                      <a:gd name="T11" fmla="*/ 0 h 266"/>
                      <a:gd name="T12" fmla="*/ 0 w 89"/>
                      <a:gd name="T13" fmla="*/ 0 h 266"/>
                      <a:gd name="T14" fmla="*/ 0 w 89"/>
                      <a:gd name="T15" fmla="*/ 0 h 266"/>
                      <a:gd name="T16" fmla="*/ 0 w 89"/>
                      <a:gd name="T17" fmla="*/ 0 h 266"/>
                      <a:gd name="T18" fmla="*/ 0 w 89"/>
                      <a:gd name="T19" fmla="*/ 0 h 266"/>
                      <a:gd name="T20" fmla="*/ 0 w 89"/>
                      <a:gd name="T21" fmla="*/ 0 h 266"/>
                      <a:gd name="T22" fmla="*/ 0 w 89"/>
                      <a:gd name="T23" fmla="*/ 0 h 266"/>
                      <a:gd name="T24" fmla="*/ 0 w 89"/>
                      <a:gd name="T25" fmla="*/ 0 h 266"/>
                      <a:gd name="T26" fmla="*/ 0 w 89"/>
                      <a:gd name="T27" fmla="*/ 0 h 266"/>
                      <a:gd name="T28" fmla="*/ 0 w 89"/>
                      <a:gd name="T29" fmla="*/ 0 h 266"/>
                      <a:gd name="T30" fmla="*/ 0 w 89"/>
                      <a:gd name="T31" fmla="*/ 0 h 266"/>
                      <a:gd name="T32" fmla="*/ 0 w 89"/>
                      <a:gd name="T33" fmla="*/ 0 h 266"/>
                      <a:gd name="T34" fmla="*/ 0 w 89"/>
                      <a:gd name="T35" fmla="*/ 0 h 266"/>
                      <a:gd name="T36" fmla="*/ 0 w 89"/>
                      <a:gd name="T37" fmla="*/ 0 h 26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9"/>
                      <a:gd name="T58" fmla="*/ 0 h 266"/>
                      <a:gd name="T59" fmla="*/ 89 w 89"/>
                      <a:gd name="T60" fmla="*/ 266 h 26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9" h="266">
                        <a:moveTo>
                          <a:pt x="39" y="266"/>
                        </a:moveTo>
                        <a:lnTo>
                          <a:pt x="53" y="241"/>
                        </a:lnTo>
                        <a:lnTo>
                          <a:pt x="67" y="209"/>
                        </a:lnTo>
                        <a:lnTo>
                          <a:pt x="77" y="174"/>
                        </a:lnTo>
                        <a:lnTo>
                          <a:pt x="85" y="138"/>
                        </a:lnTo>
                        <a:lnTo>
                          <a:pt x="89" y="101"/>
                        </a:lnTo>
                        <a:lnTo>
                          <a:pt x="89" y="65"/>
                        </a:lnTo>
                        <a:lnTo>
                          <a:pt x="83" y="30"/>
                        </a:lnTo>
                        <a:lnTo>
                          <a:pt x="69" y="0"/>
                        </a:lnTo>
                        <a:lnTo>
                          <a:pt x="29" y="27"/>
                        </a:lnTo>
                        <a:lnTo>
                          <a:pt x="35" y="44"/>
                        </a:lnTo>
                        <a:lnTo>
                          <a:pt x="40" y="68"/>
                        </a:lnTo>
                        <a:lnTo>
                          <a:pt x="40" y="99"/>
                        </a:lnTo>
                        <a:lnTo>
                          <a:pt x="35" y="131"/>
                        </a:lnTo>
                        <a:lnTo>
                          <a:pt x="29" y="164"/>
                        </a:lnTo>
                        <a:lnTo>
                          <a:pt x="21" y="194"/>
                        </a:lnTo>
                        <a:lnTo>
                          <a:pt x="10" y="219"/>
                        </a:lnTo>
                        <a:lnTo>
                          <a:pt x="0" y="237"/>
                        </a:lnTo>
                        <a:lnTo>
                          <a:pt x="39" y="26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5" name="Freeform 151">
                    <a:extLst>
                      <a:ext uri="{FF2B5EF4-FFF2-40B4-BE49-F238E27FC236}">
                        <a16:creationId xmlns:a16="http://schemas.microsoft.com/office/drawing/2014/main" id="{24F43926-3737-8DE8-0E37-B9B8D1CB33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6" y="2810"/>
                    <a:ext cx="7" cy="7"/>
                  </a:xfrm>
                  <a:custGeom>
                    <a:avLst/>
                    <a:gdLst>
                      <a:gd name="T0" fmla="*/ 0 w 44"/>
                      <a:gd name="T1" fmla="*/ 0 h 39"/>
                      <a:gd name="T2" fmla="*/ 0 w 44"/>
                      <a:gd name="T3" fmla="*/ 0 h 39"/>
                      <a:gd name="T4" fmla="*/ 0 w 44"/>
                      <a:gd name="T5" fmla="*/ 0 h 39"/>
                      <a:gd name="T6" fmla="*/ 0 w 44"/>
                      <a:gd name="T7" fmla="*/ 0 h 39"/>
                      <a:gd name="T8" fmla="*/ 0 w 44"/>
                      <a:gd name="T9" fmla="*/ 0 h 39"/>
                      <a:gd name="T10" fmla="*/ 0 w 44"/>
                      <a:gd name="T11" fmla="*/ 0 h 39"/>
                      <a:gd name="T12" fmla="*/ 0 w 44"/>
                      <a:gd name="T13" fmla="*/ 0 h 39"/>
                      <a:gd name="T14" fmla="*/ 0 w 44"/>
                      <a:gd name="T15" fmla="*/ 0 h 39"/>
                      <a:gd name="T16" fmla="*/ 0 w 44"/>
                      <a:gd name="T17" fmla="*/ 0 h 39"/>
                      <a:gd name="T18" fmla="*/ 0 w 44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9"/>
                      <a:gd name="T32" fmla="*/ 44 w 44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9">
                        <a:moveTo>
                          <a:pt x="5" y="0"/>
                        </a:moveTo>
                        <a:lnTo>
                          <a:pt x="0" y="9"/>
                        </a:lnTo>
                        <a:lnTo>
                          <a:pt x="0" y="18"/>
                        </a:lnTo>
                        <a:lnTo>
                          <a:pt x="5" y="27"/>
                        </a:lnTo>
                        <a:lnTo>
                          <a:pt x="11" y="34"/>
                        </a:lnTo>
                        <a:lnTo>
                          <a:pt x="19" y="37"/>
                        </a:lnTo>
                        <a:lnTo>
                          <a:pt x="27" y="39"/>
                        </a:lnTo>
                        <a:lnTo>
                          <a:pt x="37" y="36"/>
                        </a:lnTo>
                        <a:lnTo>
                          <a:pt x="44" y="29"/>
                        </a:lnTo>
                        <a:lnTo>
                          <a:pt x="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6" name="Freeform 152">
                    <a:extLst>
                      <a:ext uri="{FF2B5EF4-FFF2-40B4-BE49-F238E27FC236}">
                        <a16:creationId xmlns:a16="http://schemas.microsoft.com/office/drawing/2014/main" id="{89D266D5-5F35-6B52-5FB5-21520FDD7F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5" y="3082"/>
                    <a:ext cx="7" cy="7"/>
                  </a:xfrm>
                  <a:custGeom>
                    <a:avLst/>
                    <a:gdLst>
                      <a:gd name="T0" fmla="*/ 0 w 42"/>
                      <a:gd name="T1" fmla="*/ 0 h 41"/>
                      <a:gd name="T2" fmla="*/ 0 w 42"/>
                      <a:gd name="T3" fmla="*/ 0 h 41"/>
                      <a:gd name="T4" fmla="*/ 0 w 42"/>
                      <a:gd name="T5" fmla="*/ 0 h 41"/>
                      <a:gd name="T6" fmla="*/ 0 w 42"/>
                      <a:gd name="T7" fmla="*/ 0 h 41"/>
                      <a:gd name="T8" fmla="*/ 0 w 42"/>
                      <a:gd name="T9" fmla="*/ 0 h 41"/>
                      <a:gd name="T10" fmla="*/ 0 w 42"/>
                      <a:gd name="T11" fmla="*/ 0 h 41"/>
                      <a:gd name="T12" fmla="*/ 0 w 42"/>
                      <a:gd name="T13" fmla="*/ 0 h 41"/>
                      <a:gd name="T14" fmla="*/ 0 w 42"/>
                      <a:gd name="T15" fmla="*/ 0 h 41"/>
                      <a:gd name="T16" fmla="*/ 0 w 42"/>
                      <a:gd name="T17" fmla="*/ 0 h 41"/>
                      <a:gd name="T18" fmla="*/ 0 w 42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1"/>
                      <a:gd name="T32" fmla="*/ 42 w 42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1">
                        <a:moveTo>
                          <a:pt x="42" y="8"/>
                        </a:moveTo>
                        <a:lnTo>
                          <a:pt x="33" y="1"/>
                        </a:lnTo>
                        <a:lnTo>
                          <a:pt x="24" y="0"/>
                        </a:lnTo>
                        <a:lnTo>
                          <a:pt x="15" y="2"/>
                        </a:lnTo>
                        <a:lnTo>
                          <a:pt x="8" y="8"/>
                        </a:lnTo>
                        <a:lnTo>
                          <a:pt x="2" y="15"/>
                        </a:lnTo>
                        <a:lnTo>
                          <a:pt x="0" y="23"/>
                        </a:lnTo>
                        <a:lnTo>
                          <a:pt x="1" y="32"/>
                        </a:lnTo>
                        <a:lnTo>
                          <a:pt x="7" y="41"/>
                        </a:lnTo>
                        <a:lnTo>
                          <a:pt x="42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7" name="Freeform 153">
                    <a:extLst>
                      <a:ext uri="{FF2B5EF4-FFF2-40B4-BE49-F238E27FC236}">
                        <a16:creationId xmlns:a16="http://schemas.microsoft.com/office/drawing/2014/main" id="{449DC293-0E60-1104-0F5D-399A85D775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6" y="3083"/>
                    <a:ext cx="94" cy="93"/>
                  </a:xfrm>
                  <a:custGeom>
                    <a:avLst/>
                    <a:gdLst>
                      <a:gd name="T0" fmla="*/ 0 w 564"/>
                      <a:gd name="T1" fmla="*/ 0 h 555"/>
                      <a:gd name="T2" fmla="*/ 0 w 564"/>
                      <a:gd name="T3" fmla="*/ 0 h 555"/>
                      <a:gd name="T4" fmla="*/ 0 w 564"/>
                      <a:gd name="T5" fmla="*/ 0 h 555"/>
                      <a:gd name="T6" fmla="*/ 0 w 564"/>
                      <a:gd name="T7" fmla="*/ 0 h 555"/>
                      <a:gd name="T8" fmla="*/ 0 w 564"/>
                      <a:gd name="T9" fmla="*/ 0 h 555"/>
                      <a:gd name="T10" fmla="*/ 0 w 564"/>
                      <a:gd name="T11" fmla="*/ 0 h 555"/>
                      <a:gd name="T12" fmla="*/ 0 w 564"/>
                      <a:gd name="T13" fmla="*/ 0 h 555"/>
                      <a:gd name="T14" fmla="*/ 0 w 564"/>
                      <a:gd name="T15" fmla="*/ 0 h 555"/>
                      <a:gd name="T16" fmla="*/ 0 w 564"/>
                      <a:gd name="T17" fmla="*/ 0 h 555"/>
                      <a:gd name="T18" fmla="*/ 0 w 564"/>
                      <a:gd name="T19" fmla="*/ 0 h 555"/>
                      <a:gd name="T20" fmla="*/ 0 w 564"/>
                      <a:gd name="T21" fmla="*/ 0 h 555"/>
                      <a:gd name="T22" fmla="*/ 0 w 564"/>
                      <a:gd name="T23" fmla="*/ 0 h 555"/>
                      <a:gd name="T24" fmla="*/ 0 w 564"/>
                      <a:gd name="T25" fmla="*/ 0 h 555"/>
                      <a:gd name="T26" fmla="*/ 0 w 564"/>
                      <a:gd name="T27" fmla="*/ 0 h 555"/>
                      <a:gd name="T28" fmla="*/ 0 w 564"/>
                      <a:gd name="T29" fmla="*/ 0 h 555"/>
                      <a:gd name="T30" fmla="*/ 0 w 564"/>
                      <a:gd name="T31" fmla="*/ 0 h 555"/>
                      <a:gd name="T32" fmla="*/ 0 w 564"/>
                      <a:gd name="T33" fmla="*/ 0 h 555"/>
                      <a:gd name="T34" fmla="*/ 0 w 564"/>
                      <a:gd name="T35" fmla="*/ 0 h 555"/>
                      <a:gd name="T36" fmla="*/ 0 w 564"/>
                      <a:gd name="T37" fmla="*/ 0 h 555"/>
                      <a:gd name="T38" fmla="*/ 0 w 564"/>
                      <a:gd name="T39" fmla="*/ 0 h 555"/>
                      <a:gd name="T40" fmla="*/ 0 w 564"/>
                      <a:gd name="T41" fmla="*/ 0 h 555"/>
                      <a:gd name="T42" fmla="*/ 0 w 564"/>
                      <a:gd name="T43" fmla="*/ 0 h 555"/>
                      <a:gd name="T44" fmla="*/ 0 w 564"/>
                      <a:gd name="T45" fmla="*/ 0 h 555"/>
                      <a:gd name="T46" fmla="*/ 0 w 564"/>
                      <a:gd name="T47" fmla="*/ 0 h 555"/>
                      <a:gd name="T48" fmla="*/ 0 w 564"/>
                      <a:gd name="T49" fmla="*/ 0 h 555"/>
                      <a:gd name="T50" fmla="*/ 0 w 564"/>
                      <a:gd name="T51" fmla="*/ 0 h 555"/>
                      <a:gd name="T52" fmla="*/ 0 w 564"/>
                      <a:gd name="T53" fmla="*/ 0 h 555"/>
                      <a:gd name="T54" fmla="*/ 0 w 564"/>
                      <a:gd name="T55" fmla="*/ 0 h 555"/>
                      <a:gd name="T56" fmla="*/ 0 w 564"/>
                      <a:gd name="T57" fmla="*/ 0 h 555"/>
                      <a:gd name="T58" fmla="*/ 0 w 564"/>
                      <a:gd name="T59" fmla="*/ 0 h 555"/>
                      <a:gd name="T60" fmla="*/ 0 w 564"/>
                      <a:gd name="T61" fmla="*/ 0 h 555"/>
                      <a:gd name="T62" fmla="*/ 0 w 564"/>
                      <a:gd name="T63" fmla="*/ 0 h 555"/>
                      <a:gd name="T64" fmla="*/ 0 w 564"/>
                      <a:gd name="T65" fmla="*/ 0 h 555"/>
                      <a:gd name="T66" fmla="*/ 0 w 564"/>
                      <a:gd name="T67" fmla="*/ 0 h 555"/>
                      <a:gd name="T68" fmla="*/ 0 w 564"/>
                      <a:gd name="T69" fmla="*/ 0 h 55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564"/>
                      <a:gd name="T106" fmla="*/ 0 h 555"/>
                      <a:gd name="T107" fmla="*/ 564 w 564"/>
                      <a:gd name="T108" fmla="*/ 555 h 55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564" h="555">
                        <a:moveTo>
                          <a:pt x="564" y="520"/>
                        </a:moveTo>
                        <a:lnTo>
                          <a:pt x="530" y="488"/>
                        </a:lnTo>
                        <a:lnTo>
                          <a:pt x="497" y="455"/>
                        </a:lnTo>
                        <a:lnTo>
                          <a:pt x="465" y="423"/>
                        </a:lnTo>
                        <a:lnTo>
                          <a:pt x="432" y="390"/>
                        </a:lnTo>
                        <a:lnTo>
                          <a:pt x="399" y="357"/>
                        </a:lnTo>
                        <a:lnTo>
                          <a:pt x="365" y="325"/>
                        </a:lnTo>
                        <a:lnTo>
                          <a:pt x="332" y="293"/>
                        </a:lnTo>
                        <a:lnTo>
                          <a:pt x="299" y="260"/>
                        </a:lnTo>
                        <a:lnTo>
                          <a:pt x="266" y="226"/>
                        </a:lnTo>
                        <a:lnTo>
                          <a:pt x="233" y="194"/>
                        </a:lnTo>
                        <a:lnTo>
                          <a:pt x="200" y="161"/>
                        </a:lnTo>
                        <a:lnTo>
                          <a:pt x="167" y="130"/>
                        </a:lnTo>
                        <a:lnTo>
                          <a:pt x="134" y="96"/>
                        </a:lnTo>
                        <a:lnTo>
                          <a:pt x="100" y="65"/>
                        </a:lnTo>
                        <a:lnTo>
                          <a:pt x="67" y="32"/>
                        </a:lnTo>
                        <a:lnTo>
                          <a:pt x="35" y="0"/>
                        </a:lnTo>
                        <a:lnTo>
                          <a:pt x="0" y="33"/>
                        </a:lnTo>
                        <a:lnTo>
                          <a:pt x="34" y="66"/>
                        </a:lnTo>
                        <a:lnTo>
                          <a:pt x="66" y="98"/>
                        </a:lnTo>
                        <a:lnTo>
                          <a:pt x="100" y="132"/>
                        </a:lnTo>
                        <a:lnTo>
                          <a:pt x="132" y="163"/>
                        </a:lnTo>
                        <a:lnTo>
                          <a:pt x="165" y="196"/>
                        </a:lnTo>
                        <a:lnTo>
                          <a:pt x="199" y="229"/>
                        </a:lnTo>
                        <a:lnTo>
                          <a:pt x="231" y="261"/>
                        </a:lnTo>
                        <a:lnTo>
                          <a:pt x="265" y="294"/>
                        </a:lnTo>
                        <a:lnTo>
                          <a:pt x="299" y="327"/>
                        </a:lnTo>
                        <a:lnTo>
                          <a:pt x="331" y="360"/>
                        </a:lnTo>
                        <a:lnTo>
                          <a:pt x="364" y="392"/>
                        </a:lnTo>
                        <a:lnTo>
                          <a:pt x="397" y="425"/>
                        </a:lnTo>
                        <a:lnTo>
                          <a:pt x="430" y="458"/>
                        </a:lnTo>
                        <a:lnTo>
                          <a:pt x="464" y="490"/>
                        </a:lnTo>
                        <a:lnTo>
                          <a:pt x="496" y="523"/>
                        </a:lnTo>
                        <a:lnTo>
                          <a:pt x="529" y="555"/>
                        </a:lnTo>
                        <a:lnTo>
                          <a:pt x="564" y="52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8" name="Freeform 154">
                    <a:extLst>
                      <a:ext uri="{FF2B5EF4-FFF2-40B4-BE49-F238E27FC236}">
                        <a16:creationId xmlns:a16="http://schemas.microsoft.com/office/drawing/2014/main" id="{4F194825-F008-8E8C-DEED-691AC1E979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86" y="3083"/>
                    <a:ext cx="7" cy="7"/>
                  </a:xfrm>
                  <a:custGeom>
                    <a:avLst/>
                    <a:gdLst>
                      <a:gd name="T0" fmla="*/ 0 w 41"/>
                      <a:gd name="T1" fmla="*/ 0 h 40"/>
                      <a:gd name="T2" fmla="*/ 0 w 41"/>
                      <a:gd name="T3" fmla="*/ 0 h 40"/>
                      <a:gd name="T4" fmla="*/ 0 w 41"/>
                      <a:gd name="T5" fmla="*/ 0 h 40"/>
                      <a:gd name="T6" fmla="*/ 0 w 41"/>
                      <a:gd name="T7" fmla="*/ 0 h 40"/>
                      <a:gd name="T8" fmla="*/ 0 w 41"/>
                      <a:gd name="T9" fmla="*/ 0 h 40"/>
                      <a:gd name="T10" fmla="*/ 0 w 41"/>
                      <a:gd name="T11" fmla="*/ 0 h 40"/>
                      <a:gd name="T12" fmla="*/ 0 w 41"/>
                      <a:gd name="T13" fmla="*/ 0 h 40"/>
                      <a:gd name="T14" fmla="*/ 0 w 41"/>
                      <a:gd name="T15" fmla="*/ 0 h 40"/>
                      <a:gd name="T16" fmla="*/ 0 w 41"/>
                      <a:gd name="T17" fmla="*/ 0 h 40"/>
                      <a:gd name="T18" fmla="*/ 0 w 41"/>
                      <a:gd name="T19" fmla="*/ 0 h 4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1"/>
                      <a:gd name="T31" fmla="*/ 0 h 40"/>
                      <a:gd name="T32" fmla="*/ 41 w 41"/>
                      <a:gd name="T33" fmla="*/ 40 h 4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1" h="40">
                        <a:moveTo>
                          <a:pt x="0" y="33"/>
                        </a:moveTo>
                        <a:lnTo>
                          <a:pt x="9" y="40"/>
                        </a:lnTo>
                        <a:lnTo>
                          <a:pt x="18" y="40"/>
                        </a:lnTo>
                        <a:lnTo>
                          <a:pt x="27" y="39"/>
                        </a:lnTo>
                        <a:lnTo>
                          <a:pt x="35" y="32"/>
                        </a:lnTo>
                        <a:lnTo>
                          <a:pt x="39" y="25"/>
                        </a:lnTo>
                        <a:lnTo>
                          <a:pt x="41" y="17"/>
                        </a:lnTo>
                        <a:lnTo>
                          <a:pt x="40" y="7"/>
                        </a:lnTo>
                        <a:lnTo>
                          <a:pt x="35" y="0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89" name="Freeform 155">
                    <a:extLst>
                      <a:ext uri="{FF2B5EF4-FFF2-40B4-BE49-F238E27FC236}">
                        <a16:creationId xmlns:a16="http://schemas.microsoft.com/office/drawing/2014/main" id="{D554BB6D-51EE-0145-3593-3ECD53ACD5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8" y="3090"/>
                    <a:ext cx="6" cy="8"/>
                  </a:xfrm>
                  <a:custGeom>
                    <a:avLst/>
                    <a:gdLst>
                      <a:gd name="T0" fmla="*/ 0 w 38"/>
                      <a:gd name="T1" fmla="*/ 0 h 45"/>
                      <a:gd name="T2" fmla="*/ 0 w 38"/>
                      <a:gd name="T3" fmla="*/ 0 h 45"/>
                      <a:gd name="T4" fmla="*/ 0 w 38"/>
                      <a:gd name="T5" fmla="*/ 0 h 45"/>
                      <a:gd name="T6" fmla="*/ 0 w 38"/>
                      <a:gd name="T7" fmla="*/ 0 h 45"/>
                      <a:gd name="T8" fmla="*/ 0 w 38"/>
                      <a:gd name="T9" fmla="*/ 0 h 45"/>
                      <a:gd name="T10" fmla="*/ 0 w 38"/>
                      <a:gd name="T11" fmla="*/ 0 h 45"/>
                      <a:gd name="T12" fmla="*/ 0 w 38"/>
                      <a:gd name="T13" fmla="*/ 0 h 45"/>
                      <a:gd name="T14" fmla="*/ 0 w 38"/>
                      <a:gd name="T15" fmla="*/ 0 h 45"/>
                      <a:gd name="T16" fmla="*/ 0 w 38"/>
                      <a:gd name="T17" fmla="*/ 0 h 45"/>
                      <a:gd name="T18" fmla="*/ 0 w 38"/>
                      <a:gd name="T19" fmla="*/ 0 h 4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8"/>
                      <a:gd name="T31" fmla="*/ 0 h 45"/>
                      <a:gd name="T32" fmla="*/ 38 w 38"/>
                      <a:gd name="T33" fmla="*/ 45 h 4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8" h="45">
                        <a:moveTo>
                          <a:pt x="38" y="4"/>
                        </a:moveTo>
                        <a:lnTo>
                          <a:pt x="28" y="0"/>
                        </a:lnTo>
                        <a:lnTo>
                          <a:pt x="19" y="1"/>
                        </a:lnTo>
                        <a:lnTo>
                          <a:pt x="10" y="4"/>
                        </a:lnTo>
                        <a:lnTo>
                          <a:pt x="5" y="11"/>
                        </a:lnTo>
                        <a:lnTo>
                          <a:pt x="1" y="19"/>
                        </a:lnTo>
                        <a:lnTo>
                          <a:pt x="0" y="29"/>
                        </a:lnTo>
                        <a:lnTo>
                          <a:pt x="4" y="37"/>
                        </a:lnTo>
                        <a:lnTo>
                          <a:pt x="11" y="45"/>
                        </a:lnTo>
                        <a:lnTo>
                          <a:pt x="38" y="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0" name="Freeform 156">
                    <a:extLst>
                      <a:ext uri="{FF2B5EF4-FFF2-40B4-BE49-F238E27FC236}">
                        <a16:creationId xmlns:a16="http://schemas.microsoft.com/office/drawing/2014/main" id="{2DE42339-E300-FBE7-D138-4E91E03E92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0" y="3091"/>
                    <a:ext cx="198" cy="158"/>
                  </a:xfrm>
                  <a:custGeom>
                    <a:avLst/>
                    <a:gdLst>
                      <a:gd name="T0" fmla="*/ 0 w 1191"/>
                      <a:gd name="T1" fmla="*/ 0 h 950"/>
                      <a:gd name="T2" fmla="*/ 0 w 1191"/>
                      <a:gd name="T3" fmla="*/ 0 h 950"/>
                      <a:gd name="T4" fmla="*/ 0 w 1191"/>
                      <a:gd name="T5" fmla="*/ 0 h 950"/>
                      <a:gd name="T6" fmla="*/ 0 w 1191"/>
                      <a:gd name="T7" fmla="*/ 0 h 950"/>
                      <a:gd name="T8" fmla="*/ 0 w 1191"/>
                      <a:gd name="T9" fmla="*/ 0 h 950"/>
                      <a:gd name="T10" fmla="*/ 0 w 1191"/>
                      <a:gd name="T11" fmla="*/ 0 h 950"/>
                      <a:gd name="T12" fmla="*/ 0 w 1191"/>
                      <a:gd name="T13" fmla="*/ 0 h 950"/>
                      <a:gd name="T14" fmla="*/ 0 w 1191"/>
                      <a:gd name="T15" fmla="*/ 0 h 950"/>
                      <a:gd name="T16" fmla="*/ 0 w 1191"/>
                      <a:gd name="T17" fmla="*/ 0 h 950"/>
                      <a:gd name="T18" fmla="*/ 0 w 1191"/>
                      <a:gd name="T19" fmla="*/ 0 h 950"/>
                      <a:gd name="T20" fmla="*/ 0 w 1191"/>
                      <a:gd name="T21" fmla="*/ 0 h 950"/>
                      <a:gd name="T22" fmla="*/ 0 w 1191"/>
                      <a:gd name="T23" fmla="*/ 0 h 950"/>
                      <a:gd name="T24" fmla="*/ 0 w 1191"/>
                      <a:gd name="T25" fmla="*/ 0 h 950"/>
                      <a:gd name="T26" fmla="*/ 0 w 1191"/>
                      <a:gd name="T27" fmla="*/ 0 h 950"/>
                      <a:gd name="T28" fmla="*/ 0 w 1191"/>
                      <a:gd name="T29" fmla="*/ 0 h 950"/>
                      <a:gd name="T30" fmla="*/ 0 w 1191"/>
                      <a:gd name="T31" fmla="*/ 0 h 950"/>
                      <a:gd name="T32" fmla="*/ 0 w 1191"/>
                      <a:gd name="T33" fmla="*/ 0 h 950"/>
                      <a:gd name="T34" fmla="*/ 0 w 1191"/>
                      <a:gd name="T35" fmla="*/ 0 h 950"/>
                      <a:gd name="T36" fmla="*/ 0 w 1191"/>
                      <a:gd name="T37" fmla="*/ 0 h 950"/>
                      <a:gd name="T38" fmla="*/ 0 w 1191"/>
                      <a:gd name="T39" fmla="*/ 0 h 950"/>
                      <a:gd name="T40" fmla="*/ 0 w 1191"/>
                      <a:gd name="T41" fmla="*/ 0 h 950"/>
                      <a:gd name="T42" fmla="*/ 0 w 1191"/>
                      <a:gd name="T43" fmla="*/ 0 h 950"/>
                      <a:gd name="T44" fmla="*/ 0 w 1191"/>
                      <a:gd name="T45" fmla="*/ 0 h 950"/>
                      <a:gd name="T46" fmla="*/ 0 w 1191"/>
                      <a:gd name="T47" fmla="*/ 0 h 950"/>
                      <a:gd name="T48" fmla="*/ 0 w 1191"/>
                      <a:gd name="T49" fmla="*/ 0 h 950"/>
                      <a:gd name="T50" fmla="*/ 0 w 1191"/>
                      <a:gd name="T51" fmla="*/ 0 h 950"/>
                      <a:gd name="T52" fmla="*/ 0 w 1191"/>
                      <a:gd name="T53" fmla="*/ 0 h 950"/>
                      <a:gd name="T54" fmla="*/ 0 w 1191"/>
                      <a:gd name="T55" fmla="*/ 0 h 950"/>
                      <a:gd name="T56" fmla="*/ 0 w 1191"/>
                      <a:gd name="T57" fmla="*/ 0 h 950"/>
                      <a:gd name="T58" fmla="*/ 0 w 1191"/>
                      <a:gd name="T59" fmla="*/ 0 h 950"/>
                      <a:gd name="T60" fmla="*/ 0 w 1191"/>
                      <a:gd name="T61" fmla="*/ 0 h 950"/>
                      <a:gd name="T62" fmla="*/ 0 w 1191"/>
                      <a:gd name="T63" fmla="*/ 0 h 950"/>
                      <a:gd name="T64" fmla="*/ 0 w 1191"/>
                      <a:gd name="T65" fmla="*/ 0 h 950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191"/>
                      <a:gd name="T100" fmla="*/ 0 h 950"/>
                      <a:gd name="T101" fmla="*/ 1191 w 1191"/>
                      <a:gd name="T102" fmla="*/ 950 h 950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191" h="950">
                        <a:moveTo>
                          <a:pt x="1191" y="913"/>
                        </a:moveTo>
                        <a:lnTo>
                          <a:pt x="1156" y="882"/>
                        </a:lnTo>
                        <a:lnTo>
                          <a:pt x="1122" y="852"/>
                        </a:lnTo>
                        <a:lnTo>
                          <a:pt x="1087" y="819"/>
                        </a:lnTo>
                        <a:lnTo>
                          <a:pt x="1053" y="788"/>
                        </a:lnTo>
                        <a:lnTo>
                          <a:pt x="1018" y="757"/>
                        </a:lnTo>
                        <a:lnTo>
                          <a:pt x="983" y="727"/>
                        </a:lnTo>
                        <a:lnTo>
                          <a:pt x="948" y="698"/>
                        </a:lnTo>
                        <a:lnTo>
                          <a:pt x="913" y="668"/>
                        </a:lnTo>
                        <a:lnTo>
                          <a:pt x="877" y="637"/>
                        </a:lnTo>
                        <a:lnTo>
                          <a:pt x="843" y="608"/>
                        </a:lnTo>
                        <a:lnTo>
                          <a:pt x="807" y="578"/>
                        </a:lnTo>
                        <a:lnTo>
                          <a:pt x="772" y="550"/>
                        </a:lnTo>
                        <a:lnTo>
                          <a:pt x="736" y="520"/>
                        </a:lnTo>
                        <a:lnTo>
                          <a:pt x="700" y="491"/>
                        </a:lnTo>
                        <a:lnTo>
                          <a:pt x="665" y="463"/>
                        </a:lnTo>
                        <a:lnTo>
                          <a:pt x="629" y="434"/>
                        </a:lnTo>
                        <a:lnTo>
                          <a:pt x="591" y="405"/>
                        </a:lnTo>
                        <a:lnTo>
                          <a:pt x="555" y="378"/>
                        </a:lnTo>
                        <a:lnTo>
                          <a:pt x="519" y="350"/>
                        </a:lnTo>
                        <a:lnTo>
                          <a:pt x="482" y="322"/>
                        </a:lnTo>
                        <a:lnTo>
                          <a:pt x="446" y="295"/>
                        </a:lnTo>
                        <a:lnTo>
                          <a:pt x="409" y="268"/>
                        </a:lnTo>
                        <a:lnTo>
                          <a:pt x="372" y="240"/>
                        </a:lnTo>
                        <a:lnTo>
                          <a:pt x="334" y="213"/>
                        </a:lnTo>
                        <a:lnTo>
                          <a:pt x="297" y="186"/>
                        </a:lnTo>
                        <a:lnTo>
                          <a:pt x="259" y="159"/>
                        </a:lnTo>
                        <a:lnTo>
                          <a:pt x="221" y="131"/>
                        </a:lnTo>
                        <a:lnTo>
                          <a:pt x="182" y="105"/>
                        </a:lnTo>
                        <a:lnTo>
                          <a:pt x="144" y="78"/>
                        </a:lnTo>
                        <a:lnTo>
                          <a:pt x="106" y="52"/>
                        </a:lnTo>
                        <a:lnTo>
                          <a:pt x="67" y="26"/>
                        </a:lnTo>
                        <a:lnTo>
                          <a:pt x="27" y="0"/>
                        </a:lnTo>
                        <a:lnTo>
                          <a:pt x="0" y="41"/>
                        </a:lnTo>
                        <a:lnTo>
                          <a:pt x="40" y="67"/>
                        </a:lnTo>
                        <a:lnTo>
                          <a:pt x="78" y="94"/>
                        </a:lnTo>
                        <a:lnTo>
                          <a:pt x="117" y="120"/>
                        </a:lnTo>
                        <a:lnTo>
                          <a:pt x="154" y="145"/>
                        </a:lnTo>
                        <a:lnTo>
                          <a:pt x="194" y="172"/>
                        </a:lnTo>
                        <a:lnTo>
                          <a:pt x="230" y="198"/>
                        </a:lnTo>
                        <a:lnTo>
                          <a:pt x="268" y="225"/>
                        </a:lnTo>
                        <a:lnTo>
                          <a:pt x="306" y="252"/>
                        </a:lnTo>
                        <a:lnTo>
                          <a:pt x="343" y="279"/>
                        </a:lnTo>
                        <a:lnTo>
                          <a:pt x="380" y="306"/>
                        </a:lnTo>
                        <a:lnTo>
                          <a:pt x="417" y="334"/>
                        </a:lnTo>
                        <a:lnTo>
                          <a:pt x="454" y="362"/>
                        </a:lnTo>
                        <a:lnTo>
                          <a:pt x="490" y="389"/>
                        </a:lnTo>
                        <a:lnTo>
                          <a:pt x="526" y="417"/>
                        </a:lnTo>
                        <a:lnTo>
                          <a:pt x="562" y="445"/>
                        </a:lnTo>
                        <a:lnTo>
                          <a:pt x="598" y="472"/>
                        </a:lnTo>
                        <a:lnTo>
                          <a:pt x="634" y="501"/>
                        </a:lnTo>
                        <a:lnTo>
                          <a:pt x="670" y="529"/>
                        </a:lnTo>
                        <a:lnTo>
                          <a:pt x="706" y="559"/>
                        </a:lnTo>
                        <a:lnTo>
                          <a:pt x="742" y="587"/>
                        </a:lnTo>
                        <a:lnTo>
                          <a:pt x="776" y="616"/>
                        </a:lnTo>
                        <a:lnTo>
                          <a:pt x="811" y="646"/>
                        </a:lnTo>
                        <a:lnTo>
                          <a:pt x="846" y="675"/>
                        </a:lnTo>
                        <a:lnTo>
                          <a:pt x="881" y="705"/>
                        </a:lnTo>
                        <a:lnTo>
                          <a:pt x="916" y="735"/>
                        </a:lnTo>
                        <a:lnTo>
                          <a:pt x="952" y="765"/>
                        </a:lnTo>
                        <a:lnTo>
                          <a:pt x="985" y="796"/>
                        </a:lnTo>
                        <a:lnTo>
                          <a:pt x="1020" y="826"/>
                        </a:lnTo>
                        <a:lnTo>
                          <a:pt x="1055" y="856"/>
                        </a:lnTo>
                        <a:lnTo>
                          <a:pt x="1090" y="888"/>
                        </a:lnTo>
                        <a:lnTo>
                          <a:pt x="1123" y="918"/>
                        </a:lnTo>
                        <a:lnTo>
                          <a:pt x="1158" y="950"/>
                        </a:lnTo>
                        <a:lnTo>
                          <a:pt x="1191" y="9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1" name="Freeform 157">
                    <a:extLst>
                      <a:ext uri="{FF2B5EF4-FFF2-40B4-BE49-F238E27FC236}">
                        <a16:creationId xmlns:a16="http://schemas.microsoft.com/office/drawing/2014/main" id="{173B9FC3-11D5-8B89-71F1-A0BC61A6B5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9" y="3091"/>
                    <a:ext cx="7" cy="7"/>
                  </a:xfrm>
                  <a:custGeom>
                    <a:avLst/>
                    <a:gdLst>
                      <a:gd name="T0" fmla="*/ 0 w 41"/>
                      <a:gd name="T1" fmla="*/ 0 h 41"/>
                      <a:gd name="T2" fmla="*/ 0 w 41"/>
                      <a:gd name="T3" fmla="*/ 0 h 41"/>
                      <a:gd name="T4" fmla="*/ 0 w 41"/>
                      <a:gd name="T5" fmla="*/ 0 h 41"/>
                      <a:gd name="T6" fmla="*/ 0 w 41"/>
                      <a:gd name="T7" fmla="*/ 0 h 41"/>
                      <a:gd name="T8" fmla="*/ 0 w 41"/>
                      <a:gd name="T9" fmla="*/ 0 h 41"/>
                      <a:gd name="T10" fmla="*/ 0 w 41"/>
                      <a:gd name="T11" fmla="*/ 0 h 41"/>
                      <a:gd name="T12" fmla="*/ 0 w 41"/>
                      <a:gd name="T13" fmla="*/ 0 h 41"/>
                      <a:gd name="T14" fmla="*/ 0 w 41"/>
                      <a:gd name="T15" fmla="*/ 0 h 41"/>
                      <a:gd name="T16" fmla="*/ 0 w 41"/>
                      <a:gd name="T17" fmla="*/ 0 h 41"/>
                      <a:gd name="T18" fmla="*/ 0 w 41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1"/>
                      <a:gd name="T31" fmla="*/ 0 h 41"/>
                      <a:gd name="T32" fmla="*/ 41 w 41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1" h="41">
                        <a:moveTo>
                          <a:pt x="0" y="36"/>
                        </a:moveTo>
                        <a:lnTo>
                          <a:pt x="9" y="41"/>
                        </a:lnTo>
                        <a:lnTo>
                          <a:pt x="18" y="41"/>
                        </a:lnTo>
                        <a:lnTo>
                          <a:pt x="27" y="39"/>
                        </a:lnTo>
                        <a:lnTo>
                          <a:pt x="34" y="34"/>
                        </a:lnTo>
                        <a:lnTo>
                          <a:pt x="40" y="27"/>
                        </a:lnTo>
                        <a:lnTo>
                          <a:pt x="41" y="18"/>
                        </a:lnTo>
                        <a:lnTo>
                          <a:pt x="40" y="8"/>
                        </a:lnTo>
                        <a:lnTo>
                          <a:pt x="33" y="0"/>
                        </a:lnTo>
                        <a:lnTo>
                          <a:pt x="0" y="3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2" name="Freeform 158">
                    <a:extLst>
                      <a:ext uri="{FF2B5EF4-FFF2-40B4-BE49-F238E27FC236}">
                        <a16:creationId xmlns:a16="http://schemas.microsoft.com/office/drawing/2014/main" id="{120353F3-6D4C-D603-3625-8E93191D2C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2" y="3146"/>
                    <a:ext cx="7" cy="8"/>
                  </a:xfrm>
                  <a:custGeom>
                    <a:avLst/>
                    <a:gdLst>
                      <a:gd name="T0" fmla="*/ 0 w 38"/>
                      <a:gd name="T1" fmla="*/ 0 h 45"/>
                      <a:gd name="T2" fmla="*/ 0 w 38"/>
                      <a:gd name="T3" fmla="*/ 0 h 45"/>
                      <a:gd name="T4" fmla="*/ 0 w 38"/>
                      <a:gd name="T5" fmla="*/ 0 h 45"/>
                      <a:gd name="T6" fmla="*/ 0 w 38"/>
                      <a:gd name="T7" fmla="*/ 0 h 45"/>
                      <a:gd name="T8" fmla="*/ 0 w 38"/>
                      <a:gd name="T9" fmla="*/ 0 h 45"/>
                      <a:gd name="T10" fmla="*/ 0 w 38"/>
                      <a:gd name="T11" fmla="*/ 0 h 45"/>
                      <a:gd name="T12" fmla="*/ 0 w 38"/>
                      <a:gd name="T13" fmla="*/ 0 h 45"/>
                      <a:gd name="T14" fmla="*/ 0 w 38"/>
                      <a:gd name="T15" fmla="*/ 0 h 45"/>
                      <a:gd name="T16" fmla="*/ 0 w 38"/>
                      <a:gd name="T17" fmla="*/ 0 h 45"/>
                      <a:gd name="T18" fmla="*/ 0 w 38"/>
                      <a:gd name="T19" fmla="*/ 0 h 4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8"/>
                      <a:gd name="T31" fmla="*/ 0 h 45"/>
                      <a:gd name="T32" fmla="*/ 38 w 38"/>
                      <a:gd name="T33" fmla="*/ 45 h 4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8" h="45">
                        <a:moveTo>
                          <a:pt x="38" y="5"/>
                        </a:moveTo>
                        <a:lnTo>
                          <a:pt x="28" y="0"/>
                        </a:lnTo>
                        <a:lnTo>
                          <a:pt x="17" y="1"/>
                        </a:lnTo>
                        <a:lnTo>
                          <a:pt x="10" y="5"/>
                        </a:lnTo>
                        <a:lnTo>
                          <a:pt x="3" y="11"/>
                        </a:lnTo>
                        <a:lnTo>
                          <a:pt x="0" y="20"/>
                        </a:lnTo>
                        <a:lnTo>
                          <a:pt x="0" y="29"/>
                        </a:lnTo>
                        <a:lnTo>
                          <a:pt x="3" y="38"/>
                        </a:lnTo>
                        <a:lnTo>
                          <a:pt x="10" y="45"/>
                        </a:lnTo>
                        <a:lnTo>
                          <a:pt x="38" y="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3" name="Freeform 159">
                    <a:extLst>
                      <a:ext uri="{FF2B5EF4-FFF2-40B4-BE49-F238E27FC236}">
                        <a16:creationId xmlns:a16="http://schemas.microsoft.com/office/drawing/2014/main" id="{B348AC22-6BB4-1A31-3822-32715B64CD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4" y="3147"/>
                    <a:ext cx="209" cy="199"/>
                  </a:xfrm>
                  <a:custGeom>
                    <a:avLst/>
                    <a:gdLst>
                      <a:gd name="T0" fmla="*/ 0 w 1255"/>
                      <a:gd name="T1" fmla="*/ 0 h 1192"/>
                      <a:gd name="T2" fmla="*/ 0 w 1255"/>
                      <a:gd name="T3" fmla="*/ 0 h 1192"/>
                      <a:gd name="T4" fmla="*/ 0 w 1255"/>
                      <a:gd name="T5" fmla="*/ 0 h 1192"/>
                      <a:gd name="T6" fmla="*/ 0 w 1255"/>
                      <a:gd name="T7" fmla="*/ 0 h 1192"/>
                      <a:gd name="T8" fmla="*/ 0 w 1255"/>
                      <a:gd name="T9" fmla="*/ 0 h 1192"/>
                      <a:gd name="T10" fmla="*/ 0 w 1255"/>
                      <a:gd name="T11" fmla="*/ 0 h 1192"/>
                      <a:gd name="T12" fmla="*/ 0 w 1255"/>
                      <a:gd name="T13" fmla="*/ 0 h 1192"/>
                      <a:gd name="T14" fmla="*/ 0 w 1255"/>
                      <a:gd name="T15" fmla="*/ 0 h 1192"/>
                      <a:gd name="T16" fmla="*/ 0 w 1255"/>
                      <a:gd name="T17" fmla="*/ 0 h 1192"/>
                      <a:gd name="T18" fmla="*/ 0 w 1255"/>
                      <a:gd name="T19" fmla="*/ 0 h 1192"/>
                      <a:gd name="T20" fmla="*/ 0 w 1255"/>
                      <a:gd name="T21" fmla="*/ 0 h 1192"/>
                      <a:gd name="T22" fmla="*/ 0 w 1255"/>
                      <a:gd name="T23" fmla="*/ 0 h 1192"/>
                      <a:gd name="T24" fmla="*/ 0 w 1255"/>
                      <a:gd name="T25" fmla="*/ 0 h 1192"/>
                      <a:gd name="T26" fmla="*/ 0 w 1255"/>
                      <a:gd name="T27" fmla="*/ 0 h 1192"/>
                      <a:gd name="T28" fmla="*/ 0 w 1255"/>
                      <a:gd name="T29" fmla="*/ 0 h 1192"/>
                      <a:gd name="T30" fmla="*/ 0 w 1255"/>
                      <a:gd name="T31" fmla="*/ 0 h 1192"/>
                      <a:gd name="T32" fmla="*/ 0 w 1255"/>
                      <a:gd name="T33" fmla="*/ 0 h 1192"/>
                      <a:gd name="T34" fmla="*/ 0 w 1255"/>
                      <a:gd name="T35" fmla="*/ 0 h 1192"/>
                      <a:gd name="T36" fmla="*/ 0 w 1255"/>
                      <a:gd name="T37" fmla="*/ 0 h 1192"/>
                      <a:gd name="T38" fmla="*/ 0 w 1255"/>
                      <a:gd name="T39" fmla="*/ 0 h 1192"/>
                      <a:gd name="T40" fmla="*/ 0 w 1255"/>
                      <a:gd name="T41" fmla="*/ 0 h 1192"/>
                      <a:gd name="T42" fmla="*/ 0 w 1255"/>
                      <a:gd name="T43" fmla="*/ 0 h 1192"/>
                      <a:gd name="T44" fmla="*/ 0 w 1255"/>
                      <a:gd name="T45" fmla="*/ 0 h 1192"/>
                      <a:gd name="T46" fmla="*/ 0 w 1255"/>
                      <a:gd name="T47" fmla="*/ 0 h 1192"/>
                      <a:gd name="T48" fmla="*/ 0 w 1255"/>
                      <a:gd name="T49" fmla="*/ 0 h 1192"/>
                      <a:gd name="T50" fmla="*/ 0 w 1255"/>
                      <a:gd name="T51" fmla="*/ 0 h 1192"/>
                      <a:gd name="T52" fmla="*/ 0 w 1255"/>
                      <a:gd name="T53" fmla="*/ 0 h 1192"/>
                      <a:gd name="T54" fmla="*/ 0 w 1255"/>
                      <a:gd name="T55" fmla="*/ 0 h 1192"/>
                      <a:gd name="T56" fmla="*/ 0 w 1255"/>
                      <a:gd name="T57" fmla="*/ 0 h 1192"/>
                      <a:gd name="T58" fmla="*/ 0 w 1255"/>
                      <a:gd name="T59" fmla="*/ 0 h 1192"/>
                      <a:gd name="T60" fmla="*/ 0 w 1255"/>
                      <a:gd name="T61" fmla="*/ 0 h 1192"/>
                      <a:gd name="T62" fmla="*/ 0 w 1255"/>
                      <a:gd name="T63" fmla="*/ 0 h 1192"/>
                      <a:gd name="T64" fmla="*/ 0 w 1255"/>
                      <a:gd name="T65" fmla="*/ 0 h 1192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255"/>
                      <a:gd name="T100" fmla="*/ 0 h 1192"/>
                      <a:gd name="T101" fmla="*/ 1255 w 1255"/>
                      <a:gd name="T102" fmla="*/ 1192 h 1192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255" h="1192">
                        <a:moveTo>
                          <a:pt x="1255" y="1160"/>
                        </a:moveTo>
                        <a:lnTo>
                          <a:pt x="1220" y="1119"/>
                        </a:lnTo>
                        <a:lnTo>
                          <a:pt x="1187" y="1076"/>
                        </a:lnTo>
                        <a:lnTo>
                          <a:pt x="1151" y="1036"/>
                        </a:lnTo>
                        <a:lnTo>
                          <a:pt x="1117" y="994"/>
                        </a:lnTo>
                        <a:lnTo>
                          <a:pt x="1082" y="954"/>
                        </a:lnTo>
                        <a:lnTo>
                          <a:pt x="1046" y="915"/>
                        </a:lnTo>
                        <a:lnTo>
                          <a:pt x="1010" y="875"/>
                        </a:lnTo>
                        <a:lnTo>
                          <a:pt x="975" y="837"/>
                        </a:lnTo>
                        <a:lnTo>
                          <a:pt x="941" y="798"/>
                        </a:lnTo>
                        <a:lnTo>
                          <a:pt x="905" y="759"/>
                        </a:lnTo>
                        <a:lnTo>
                          <a:pt x="869" y="721"/>
                        </a:lnTo>
                        <a:lnTo>
                          <a:pt x="833" y="684"/>
                        </a:lnTo>
                        <a:lnTo>
                          <a:pt x="795" y="646"/>
                        </a:lnTo>
                        <a:lnTo>
                          <a:pt x="758" y="611"/>
                        </a:lnTo>
                        <a:lnTo>
                          <a:pt x="722" y="574"/>
                        </a:lnTo>
                        <a:lnTo>
                          <a:pt x="685" y="537"/>
                        </a:lnTo>
                        <a:lnTo>
                          <a:pt x="645" y="501"/>
                        </a:lnTo>
                        <a:lnTo>
                          <a:pt x="607" y="467"/>
                        </a:lnTo>
                        <a:lnTo>
                          <a:pt x="570" y="432"/>
                        </a:lnTo>
                        <a:lnTo>
                          <a:pt x="531" y="397"/>
                        </a:lnTo>
                        <a:lnTo>
                          <a:pt x="491" y="362"/>
                        </a:lnTo>
                        <a:lnTo>
                          <a:pt x="451" y="329"/>
                        </a:lnTo>
                        <a:lnTo>
                          <a:pt x="412" y="294"/>
                        </a:lnTo>
                        <a:lnTo>
                          <a:pt x="371" y="260"/>
                        </a:lnTo>
                        <a:lnTo>
                          <a:pt x="330" y="228"/>
                        </a:lnTo>
                        <a:lnTo>
                          <a:pt x="289" y="194"/>
                        </a:lnTo>
                        <a:lnTo>
                          <a:pt x="246" y="161"/>
                        </a:lnTo>
                        <a:lnTo>
                          <a:pt x="203" y="129"/>
                        </a:lnTo>
                        <a:lnTo>
                          <a:pt x="160" y="96"/>
                        </a:lnTo>
                        <a:lnTo>
                          <a:pt x="116" y="64"/>
                        </a:lnTo>
                        <a:lnTo>
                          <a:pt x="73" y="32"/>
                        </a:lnTo>
                        <a:lnTo>
                          <a:pt x="28" y="0"/>
                        </a:lnTo>
                        <a:lnTo>
                          <a:pt x="0" y="40"/>
                        </a:lnTo>
                        <a:lnTo>
                          <a:pt x="43" y="71"/>
                        </a:lnTo>
                        <a:lnTo>
                          <a:pt x="87" y="103"/>
                        </a:lnTo>
                        <a:lnTo>
                          <a:pt x="131" y="135"/>
                        </a:lnTo>
                        <a:lnTo>
                          <a:pt x="174" y="168"/>
                        </a:lnTo>
                        <a:lnTo>
                          <a:pt x="217" y="201"/>
                        </a:lnTo>
                        <a:lnTo>
                          <a:pt x="258" y="233"/>
                        </a:lnTo>
                        <a:lnTo>
                          <a:pt x="299" y="265"/>
                        </a:lnTo>
                        <a:lnTo>
                          <a:pt x="340" y="298"/>
                        </a:lnTo>
                        <a:lnTo>
                          <a:pt x="379" y="332"/>
                        </a:lnTo>
                        <a:lnTo>
                          <a:pt x="418" y="366"/>
                        </a:lnTo>
                        <a:lnTo>
                          <a:pt x="459" y="400"/>
                        </a:lnTo>
                        <a:lnTo>
                          <a:pt x="497" y="434"/>
                        </a:lnTo>
                        <a:lnTo>
                          <a:pt x="538" y="468"/>
                        </a:lnTo>
                        <a:lnTo>
                          <a:pt x="575" y="503"/>
                        </a:lnTo>
                        <a:lnTo>
                          <a:pt x="613" y="538"/>
                        </a:lnTo>
                        <a:lnTo>
                          <a:pt x="650" y="573"/>
                        </a:lnTo>
                        <a:lnTo>
                          <a:pt x="687" y="608"/>
                        </a:lnTo>
                        <a:lnTo>
                          <a:pt x="724" y="645"/>
                        </a:lnTo>
                        <a:lnTo>
                          <a:pt x="761" y="681"/>
                        </a:lnTo>
                        <a:lnTo>
                          <a:pt x="797" y="719"/>
                        </a:lnTo>
                        <a:lnTo>
                          <a:pt x="833" y="755"/>
                        </a:lnTo>
                        <a:lnTo>
                          <a:pt x="869" y="793"/>
                        </a:lnTo>
                        <a:lnTo>
                          <a:pt x="905" y="830"/>
                        </a:lnTo>
                        <a:lnTo>
                          <a:pt x="939" y="870"/>
                        </a:lnTo>
                        <a:lnTo>
                          <a:pt x="974" y="908"/>
                        </a:lnTo>
                        <a:lnTo>
                          <a:pt x="1009" y="947"/>
                        </a:lnTo>
                        <a:lnTo>
                          <a:pt x="1044" y="986"/>
                        </a:lnTo>
                        <a:lnTo>
                          <a:pt x="1079" y="1027"/>
                        </a:lnTo>
                        <a:lnTo>
                          <a:pt x="1114" y="1068"/>
                        </a:lnTo>
                        <a:lnTo>
                          <a:pt x="1148" y="1109"/>
                        </a:lnTo>
                        <a:lnTo>
                          <a:pt x="1183" y="1149"/>
                        </a:lnTo>
                        <a:lnTo>
                          <a:pt x="1217" y="1192"/>
                        </a:lnTo>
                        <a:lnTo>
                          <a:pt x="1255" y="116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4" name="Freeform 160">
                    <a:extLst>
                      <a:ext uri="{FF2B5EF4-FFF2-40B4-BE49-F238E27FC236}">
                        <a16:creationId xmlns:a16="http://schemas.microsoft.com/office/drawing/2014/main" id="{0D64BF04-AD47-1733-DFC6-27C01D2BE4A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3" y="3148"/>
                    <a:ext cx="8" cy="7"/>
                  </a:xfrm>
                  <a:custGeom>
                    <a:avLst/>
                    <a:gdLst>
                      <a:gd name="T0" fmla="*/ 0 w 44"/>
                      <a:gd name="T1" fmla="*/ 0 h 41"/>
                      <a:gd name="T2" fmla="*/ 0 w 44"/>
                      <a:gd name="T3" fmla="*/ 0 h 41"/>
                      <a:gd name="T4" fmla="*/ 0 w 44"/>
                      <a:gd name="T5" fmla="*/ 0 h 41"/>
                      <a:gd name="T6" fmla="*/ 0 w 44"/>
                      <a:gd name="T7" fmla="*/ 0 h 41"/>
                      <a:gd name="T8" fmla="*/ 0 w 44"/>
                      <a:gd name="T9" fmla="*/ 0 h 41"/>
                      <a:gd name="T10" fmla="*/ 0 w 44"/>
                      <a:gd name="T11" fmla="*/ 0 h 41"/>
                      <a:gd name="T12" fmla="*/ 0 w 44"/>
                      <a:gd name="T13" fmla="*/ 0 h 41"/>
                      <a:gd name="T14" fmla="*/ 0 w 44"/>
                      <a:gd name="T15" fmla="*/ 0 h 41"/>
                      <a:gd name="T16" fmla="*/ 0 w 44"/>
                      <a:gd name="T17" fmla="*/ 0 h 41"/>
                      <a:gd name="T18" fmla="*/ 0 w 44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41"/>
                      <a:gd name="T32" fmla="*/ 44 w 44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41">
                        <a:moveTo>
                          <a:pt x="0" y="32"/>
                        </a:moveTo>
                        <a:lnTo>
                          <a:pt x="9" y="38"/>
                        </a:lnTo>
                        <a:lnTo>
                          <a:pt x="17" y="41"/>
                        </a:lnTo>
                        <a:lnTo>
                          <a:pt x="26" y="39"/>
                        </a:lnTo>
                        <a:lnTo>
                          <a:pt x="34" y="35"/>
                        </a:lnTo>
                        <a:lnTo>
                          <a:pt x="41" y="28"/>
                        </a:lnTo>
                        <a:lnTo>
                          <a:pt x="44" y="19"/>
                        </a:lnTo>
                        <a:lnTo>
                          <a:pt x="43" y="10"/>
                        </a:lnTo>
                        <a:lnTo>
                          <a:pt x="37" y="0"/>
                        </a:lnTo>
                        <a:lnTo>
                          <a:pt x="0" y="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5" name="Freeform 161">
                    <a:extLst>
                      <a:ext uri="{FF2B5EF4-FFF2-40B4-BE49-F238E27FC236}">
                        <a16:creationId xmlns:a16="http://schemas.microsoft.com/office/drawing/2014/main" id="{346244B7-C704-E853-02A9-0EC34D3DF0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59" y="3249"/>
                    <a:ext cx="6" cy="7"/>
                  </a:xfrm>
                  <a:custGeom>
                    <a:avLst/>
                    <a:gdLst>
                      <a:gd name="T0" fmla="*/ 0 w 36"/>
                      <a:gd name="T1" fmla="*/ 0 h 46"/>
                      <a:gd name="T2" fmla="*/ 0 w 36"/>
                      <a:gd name="T3" fmla="*/ 0 h 46"/>
                      <a:gd name="T4" fmla="*/ 0 w 36"/>
                      <a:gd name="T5" fmla="*/ 0 h 46"/>
                      <a:gd name="T6" fmla="*/ 0 w 36"/>
                      <a:gd name="T7" fmla="*/ 0 h 46"/>
                      <a:gd name="T8" fmla="*/ 0 w 36"/>
                      <a:gd name="T9" fmla="*/ 0 h 46"/>
                      <a:gd name="T10" fmla="*/ 0 w 36"/>
                      <a:gd name="T11" fmla="*/ 0 h 46"/>
                      <a:gd name="T12" fmla="*/ 0 w 36"/>
                      <a:gd name="T13" fmla="*/ 0 h 46"/>
                      <a:gd name="T14" fmla="*/ 0 w 36"/>
                      <a:gd name="T15" fmla="*/ 0 h 46"/>
                      <a:gd name="T16" fmla="*/ 0 w 36"/>
                      <a:gd name="T17" fmla="*/ 0 h 46"/>
                      <a:gd name="T18" fmla="*/ 0 w 36"/>
                      <a:gd name="T19" fmla="*/ 0 h 4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36"/>
                      <a:gd name="T31" fmla="*/ 0 h 46"/>
                      <a:gd name="T32" fmla="*/ 36 w 36"/>
                      <a:gd name="T33" fmla="*/ 46 h 4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36" h="46">
                        <a:moveTo>
                          <a:pt x="36" y="4"/>
                        </a:moveTo>
                        <a:lnTo>
                          <a:pt x="26" y="0"/>
                        </a:lnTo>
                        <a:lnTo>
                          <a:pt x="17" y="2"/>
                        </a:lnTo>
                        <a:lnTo>
                          <a:pt x="9" y="6"/>
                        </a:lnTo>
                        <a:lnTo>
                          <a:pt x="2" y="13"/>
                        </a:lnTo>
                        <a:lnTo>
                          <a:pt x="0" y="23"/>
                        </a:lnTo>
                        <a:lnTo>
                          <a:pt x="0" y="31"/>
                        </a:lnTo>
                        <a:lnTo>
                          <a:pt x="3" y="40"/>
                        </a:lnTo>
                        <a:lnTo>
                          <a:pt x="12" y="46"/>
                        </a:lnTo>
                        <a:lnTo>
                          <a:pt x="36" y="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6" name="Freeform 162">
                    <a:extLst>
                      <a:ext uri="{FF2B5EF4-FFF2-40B4-BE49-F238E27FC236}">
                        <a16:creationId xmlns:a16="http://schemas.microsoft.com/office/drawing/2014/main" id="{945EB3F3-37DB-9484-017B-772703615A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2" y="3249"/>
                    <a:ext cx="181" cy="157"/>
                  </a:xfrm>
                  <a:custGeom>
                    <a:avLst/>
                    <a:gdLst>
                      <a:gd name="T0" fmla="*/ 0 w 1089"/>
                      <a:gd name="T1" fmla="*/ 0 h 937"/>
                      <a:gd name="T2" fmla="*/ 0 w 1089"/>
                      <a:gd name="T3" fmla="*/ 0 h 937"/>
                      <a:gd name="T4" fmla="*/ 0 w 1089"/>
                      <a:gd name="T5" fmla="*/ 0 h 937"/>
                      <a:gd name="T6" fmla="*/ 0 w 1089"/>
                      <a:gd name="T7" fmla="*/ 0 h 937"/>
                      <a:gd name="T8" fmla="*/ 0 w 1089"/>
                      <a:gd name="T9" fmla="*/ 0 h 937"/>
                      <a:gd name="T10" fmla="*/ 0 w 1089"/>
                      <a:gd name="T11" fmla="*/ 0 h 937"/>
                      <a:gd name="T12" fmla="*/ 0 w 1089"/>
                      <a:gd name="T13" fmla="*/ 0 h 937"/>
                      <a:gd name="T14" fmla="*/ 0 w 1089"/>
                      <a:gd name="T15" fmla="*/ 0 h 937"/>
                      <a:gd name="T16" fmla="*/ 0 w 1089"/>
                      <a:gd name="T17" fmla="*/ 0 h 937"/>
                      <a:gd name="T18" fmla="*/ 0 w 1089"/>
                      <a:gd name="T19" fmla="*/ 0 h 937"/>
                      <a:gd name="T20" fmla="*/ 0 w 1089"/>
                      <a:gd name="T21" fmla="*/ 0 h 937"/>
                      <a:gd name="T22" fmla="*/ 0 w 1089"/>
                      <a:gd name="T23" fmla="*/ 0 h 937"/>
                      <a:gd name="T24" fmla="*/ 0 w 1089"/>
                      <a:gd name="T25" fmla="*/ 0 h 937"/>
                      <a:gd name="T26" fmla="*/ 0 w 1089"/>
                      <a:gd name="T27" fmla="*/ 0 h 937"/>
                      <a:gd name="T28" fmla="*/ 0 w 1089"/>
                      <a:gd name="T29" fmla="*/ 0 h 937"/>
                      <a:gd name="T30" fmla="*/ 0 w 1089"/>
                      <a:gd name="T31" fmla="*/ 0 h 937"/>
                      <a:gd name="T32" fmla="*/ 0 w 1089"/>
                      <a:gd name="T33" fmla="*/ 0 h 937"/>
                      <a:gd name="T34" fmla="*/ 0 w 1089"/>
                      <a:gd name="T35" fmla="*/ 0 h 937"/>
                      <a:gd name="T36" fmla="*/ 0 w 1089"/>
                      <a:gd name="T37" fmla="*/ 0 h 937"/>
                      <a:gd name="T38" fmla="*/ 0 w 1089"/>
                      <a:gd name="T39" fmla="*/ 0 h 937"/>
                      <a:gd name="T40" fmla="*/ 0 w 1089"/>
                      <a:gd name="T41" fmla="*/ 0 h 937"/>
                      <a:gd name="T42" fmla="*/ 0 w 1089"/>
                      <a:gd name="T43" fmla="*/ 0 h 937"/>
                      <a:gd name="T44" fmla="*/ 0 w 1089"/>
                      <a:gd name="T45" fmla="*/ 0 h 937"/>
                      <a:gd name="T46" fmla="*/ 0 w 1089"/>
                      <a:gd name="T47" fmla="*/ 0 h 937"/>
                      <a:gd name="T48" fmla="*/ 0 w 1089"/>
                      <a:gd name="T49" fmla="*/ 0 h 937"/>
                      <a:gd name="T50" fmla="*/ 0 w 1089"/>
                      <a:gd name="T51" fmla="*/ 0 h 937"/>
                      <a:gd name="T52" fmla="*/ 0 w 1089"/>
                      <a:gd name="T53" fmla="*/ 0 h 937"/>
                      <a:gd name="T54" fmla="*/ 0 w 1089"/>
                      <a:gd name="T55" fmla="*/ 0 h 937"/>
                      <a:gd name="T56" fmla="*/ 0 w 1089"/>
                      <a:gd name="T57" fmla="*/ 0 h 937"/>
                      <a:gd name="T58" fmla="*/ 0 w 1089"/>
                      <a:gd name="T59" fmla="*/ 0 h 937"/>
                      <a:gd name="T60" fmla="*/ 0 w 1089"/>
                      <a:gd name="T61" fmla="*/ 0 h 937"/>
                      <a:gd name="T62" fmla="*/ 0 w 1089"/>
                      <a:gd name="T63" fmla="*/ 0 h 937"/>
                      <a:gd name="T64" fmla="*/ 0 w 1089"/>
                      <a:gd name="T65" fmla="*/ 0 h 937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089"/>
                      <a:gd name="T100" fmla="*/ 0 h 937"/>
                      <a:gd name="T101" fmla="*/ 1089 w 1089"/>
                      <a:gd name="T102" fmla="*/ 937 h 937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089" h="937">
                        <a:moveTo>
                          <a:pt x="1089" y="904"/>
                        </a:moveTo>
                        <a:lnTo>
                          <a:pt x="1061" y="872"/>
                        </a:lnTo>
                        <a:lnTo>
                          <a:pt x="1032" y="839"/>
                        </a:lnTo>
                        <a:lnTo>
                          <a:pt x="1003" y="807"/>
                        </a:lnTo>
                        <a:lnTo>
                          <a:pt x="972" y="775"/>
                        </a:lnTo>
                        <a:lnTo>
                          <a:pt x="943" y="744"/>
                        </a:lnTo>
                        <a:lnTo>
                          <a:pt x="913" y="711"/>
                        </a:lnTo>
                        <a:lnTo>
                          <a:pt x="884" y="680"/>
                        </a:lnTo>
                        <a:lnTo>
                          <a:pt x="852" y="650"/>
                        </a:lnTo>
                        <a:lnTo>
                          <a:pt x="822" y="618"/>
                        </a:lnTo>
                        <a:lnTo>
                          <a:pt x="791" y="589"/>
                        </a:lnTo>
                        <a:lnTo>
                          <a:pt x="760" y="556"/>
                        </a:lnTo>
                        <a:lnTo>
                          <a:pt x="729" y="527"/>
                        </a:lnTo>
                        <a:lnTo>
                          <a:pt x="696" y="498"/>
                        </a:lnTo>
                        <a:lnTo>
                          <a:pt x="665" y="469"/>
                        </a:lnTo>
                        <a:lnTo>
                          <a:pt x="632" y="440"/>
                        </a:lnTo>
                        <a:lnTo>
                          <a:pt x="600" y="409"/>
                        </a:lnTo>
                        <a:lnTo>
                          <a:pt x="566" y="381"/>
                        </a:lnTo>
                        <a:lnTo>
                          <a:pt x="532" y="354"/>
                        </a:lnTo>
                        <a:lnTo>
                          <a:pt x="499" y="326"/>
                        </a:lnTo>
                        <a:lnTo>
                          <a:pt x="466" y="297"/>
                        </a:lnTo>
                        <a:lnTo>
                          <a:pt x="430" y="271"/>
                        </a:lnTo>
                        <a:lnTo>
                          <a:pt x="395" y="244"/>
                        </a:lnTo>
                        <a:lnTo>
                          <a:pt x="361" y="217"/>
                        </a:lnTo>
                        <a:lnTo>
                          <a:pt x="326" y="192"/>
                        </a:lnTo>
                        <a:lnTo>
                          <a:pt x="289" y="166"/>
                        </a:lnTo>
                        <a:lnTo>
                          <a:pt x="253" y="141"/>
                        </a:lnTo>
                        <a:lnTo>
                          <a:pt x="216" y="116"/>
                        </a:lnTo>
                        <a:lnTo>
                          <a:pt x="177" y="92"/>
                        </a:lnTo>
                        <a:lnTo>
                          <a:pt x="140" y="68"/>
                        </a:lnTo>
                        <a:lnTo>
                          <a:pt x="102" y="45"/>
                        </a:lnTo>
                        <a:lnTo>
                          <a:pt x="62" y="22"/>
                        </a:lnTo>
                        <a:lnTo>
                          <a:pt x="24" y="0"/>
                        </a:lnTo>
                        <a:lnTo>
                          <a:pt x="0" y="42"/>
                        </a:lnTo>
                        <a:lnTo>
                          <a:pt x="38" y="65"/>
                        </a:lnTo>
                        <a:lnTo>
                          <a:pt x="76" y="87"/>
                        </a:lnTo>
                        <a:lnTo>
                          <a:pt x="115" y="111"/>
                        </a:lnTo>
                        <a:lnTo>
                          <a:pt x="152" y="133"/>
                        </a:lnTo>
                        <a:lnTo>
                          <a:pt x="189" y="158"/>
                        </a:lnTo>
                        <a:lnTo>
                          <a:pt x="225" y="181"/>
                        </a:lnTo>
                        <a:lnTo>
                          <a:pt x="261" y="206"/>
                        </a:lnTo>
                        <a:lnTo>
                          <a:pt x="297" y="232"/>
                        </a:lnTo>
                        <a:lnTo>
                          <a:pt x="331" y="257"/>
                        </a:lnTo>
                        <a:lnTo>
                          <a:pt x="366" y="284"/>
                        </a:lnTo>
                        <a:lnTo>
                          <a:pt x="401" y="311"/>
                        </a:lnTo>
                        <a:lnTo>
                          <a:pt x="435" y="336"/>
                        </a:lnTo>
                        <a:lnTo>
                          <a:pt x="468" y="363"/>
                        </a:lnTo>
                        <a:lnTo>
                          <a:pt x="502" y="391"/>
                        </a:lnTo>
                        <a:lnTo>
                          <a:pt x="535" y="419"/>
                        </a:lnTo>
                        <a:lnTo>
                          <a:pt x="567" y="448"/>
                        </a:lnTo>
                        <a:lnTo>
                          <a:pt x="600" y="476"/>
                        </a:lnTo>
                        <a:lnTo>
                          <a:pt x="632" y="505"/>
                        </a:lnTo>
                        <a:lnTo>
                          <a:pt x="663" y="534"/>
                        </a:lnTo>
                        <a:lnTo>
                          <a:pt x="694" y="564"/>
                        </a:lnTo>
                        <a:lnTo>
                          <a:pt x="725" y="592"/>
                        </a:lnTo>
                        <a:lnTo>
                          <a:pt x="757" y="623"/>
                        </a:lnTo>
                        <a:lnTo>
                          <a:pt x="787" y="653"/>
                        </a:lnTo>
                        <a:lnTo>
                          <a:pt x="819" y="683"/>
                        </a:lnTo>
                        <a:lnTo>
                          <a:pt x="848" y="715"/>
                        </a:lnTo>
                        <a:lnTo>
                          <a:pt x="877" y="746"/>
                        </a:lnTo>
                        <a:lnTo>
                          <a:pt x="907" y="778"/>
                        </a:lnTo>
                        <a:lnTo>
                          <a:pt x="937" y="809"/>
                        </a:lnTo>
                        <a:lnTo>
                          <a:pt x="967" y="842"/>
                        </a:lnTo>
                        <a:lnTo>
                          <a:pt x="996" y="872"/>
                        </a:lnTo>
                        <a:lnTo>
                          <a:pt x="1023" y="904"/>
                        </a:lnTo>
                        <a:lnTo>
                          <a:pt x="1052" y="937"/>
                        </a:lnTo>
                        <a:lnTo>
                          <a:pt x="1089" y="90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7" name="Freeform 163">
                    <a:extLst>
                      <a:ext uri="{FF2B5EF4-FFF2-40B4-BE49-F238E27FC236}">
                        <a16:creationId xmlns:a16="http://schemas.microsoft.com/office/drawing/2014/main" id="{DDF9203E-83E4-0ECE-8AE4-5B873C3946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0" y="3250"/>
                    <a:ext cx="8" cy="7"/>
                  </a:xfrm>
                  <a:custGeom>
                    <a:avLst/>
                    <a:gdLst>
                      <a:gd name="T0" fmla="*/ 0 w 44"/>
                      <a:gd name="T1" fmla="*/ 0 h 42"/>
                      <a:gd name="T2" fmla="*/ 0 w 44"/>
                      <a:gd name="T3" fmla="*/ 0 h 42"/>
                      <a:gd name="T4" fmla="*/ 0 w 44"/>
                      <a:gd name="T5" fmla="*/ 0 h 42"/>
                      <a:gd name="T6" fmla="*/ 0 w 44"/>
                      <a:gd name="T7" fmla="*/ 0 h 42"/>
                      <a:gd name="T8" fmla="*/ 0 w 44"/>
                      <a:gd name="T9" fmla="*/ 0 h 42"/>
                      <a:gd name="T10" fmla="*/ 0 w 44"/>
                      <a:gd name="T11" fmla="*/ 0 h 42"/>
                      <a:gd name="T12" fmla="*/ 0 w 44"/>
                      <a:gd name="T13" fmla="*/ 0 h 42"/>
                      <a:gd name="T14" fmla="*/ 0 w 44"/>
                      <a:gd name="T15" fmla="*/ 0 h 42"/>
                      <a:gd name="T16" fmla="*/ 0 w 44"/>
                      <a:gd name="T17" fmla="*/ 0 h 42"/>
                      <a:gd name="T18" fmla="*/ 0 w 44"/>
                      <a:gd name="T19" fmla="*/ 0 h 4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42"/>
                      <a:gd name="T32" fmla="*/ 44 w 44"/>
                      <a:gd name="T33" fmla="*/ 42 h 4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42">
                        <a:moveTo>
                          <a:pt x="0" y="33"/>
                        </a:moveTo>
                        <a:lnTo>
                          <a:pt x="8" y="41"/>
                        </a:lnTo>
                        <a:lnTo>
                          <a:pt x="18" y="42"/>
                        </a:lnTo>
                        <a:lnTo>
                          <a:pt x="27" y="41"/>
                        </a:lnTo>
                        <a:lnTo>
                          <a:pt x="35" y="36"/>
                        </a:lnTo>
                        <a:lnTo>
                          <a:pt x="41" y="28"/>
                        </a:lnTo>
                        <a:lnTo>
                          <a:pt x="44" y="19"/>
                        </a:lnTo>
                        <a:lnTo>
                          <a:pt x="43" y="10"/>
                        </a:lnTo>
                        <a:lnTo>
                          <a:pt x="37" y="0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8" name="Freeform 164">
                    <a:extLst>
                      <a:ext uri="{FF2B5EF4-FFF2-40B4-BE49-F238E27FC236}">
                        <a16:creationId xmlns:a16="http://schemas.microsoft.com/office/drawing/2014/main" id="{C0D85126-C3F4-C154-5C76-9E1ACE2511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8" y="3325"/>
                    <a:ext cx="7" cy="7"/>
                  </a:xfrm>
                  <a:custGeom>
                    <a:avLst/>
                    <a:gdLst>
                      <a:gd name="T0" fmla="*/ 0 w 42"/>
                      <a:gd name="T1" fmla="*/ 0 h 43"/>
                      <a:gd name="T2" fmla="*/ 0 w 42"/>
                      <a:gd name="T3" fmla="*/ 0 h 43"/>
                      <a:gd name="T4" fmla="*/ 0 w 42"/>
                      <a:gd name="T5" fmla="*/ 0 h 43"/>
                      <a:gd name="T6" fmla="*/ 0 w 42"/>
                      <a:gd name="T7" fmla="*/ 0 h 43"/>
                      <a:gd name="T8" fmla="*/ 0 w 42"/>
                      <a:gd name="T9" fmla="*/ 0 h 43"/>
                      <a:gd name="T10" fmla="*/ 0 w 42"/>
                      <a:gd name="T11" fmla="*/ 0 h 43"/>
                      <a:gd name="T12" fmla="*/ 0 w 42"/>
                      <a:gd name="T13" fmla="*/ 0 h 43"/>
                      <a:gd name="T14" fmla="*/ 0 w 42"/>
                      <a:gd name="T15" fmla="*/ 0 h 43"/>
                      <a:gd name="T16" fmla="*/ 0 w 42"/>
                      <a:gd name="T17" fmla="*/ 0 h 43"/>
                      <a:gd name="T18" fmla="*/ 0 w 42"/>
                      <a:gd name="T19" fmla="*/ 0 h 4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3"/>
                      <a:gd name="T32" fmla="*/ 42 w 42"/>
                      <a:gd name="T33" fmla="*/ 43 h 43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3">
                        <a:moveTo>
                          <a:pt x="42" y="8"/>
                        </a:moveTo>
                        <a:lnTo>
                          <a:pt x="32" y="3"/>
                        </a:lnTo>
                        <a:lnTo>
                          <a:pt x="23" y="0"/>
                        </a:lnTo>
                        <a:lnTo>
                          <a:pt x="14" y="4"/>
                        </a:lnTo>
                        <a:lnTo>
                          <a:pt x="7" y="9"/>
                        </a:lnTo>
                        <a:lnTo>
                          <a:pt x="2" y="17"/>
                        </a:lnTo>
                        <a:lnTo>
                          <a:pt x="0" y="26"/>
                        </a:lnTo>
                        <a:lnTo>
                          <a:pt x="2" y="35"/>
                        </a:lnTo>
                        <a:lnTo>
                          <a:pt x="9" y="43"/>
                        </a:lnTo>
                        <a:lnTo>
                          <a:pt x="42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799" name="Freeform 165">
                    <a:extLst>
                      <a:ext uri="{FF2B5EF4-FFF2-40B4-BE49-F238E27FC236}">
                        <a16:creationId xmlns:a16="http://schemas.microsoft.com/office/drawing/2014/main" id="{36175341-6AFE-A18A-863D-ABA1557D65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9" y="3327"/>
                    <a:ext cx="162" cy="149"/>
                  </a:xfrm>
                  <a:custGeom>
                    <a:avLst/>
                    <a:gdLst>
                      <a:gd name="T0" fmla="*/ 0 w 969"/>
                      <a:gd name="T1" fmla="*/ 0 h 895"/>
                      <a:gd name="T2" fmla="*/ 0 w 969"/>
                      <a:gd name="T3" fmla="*/ 0 h 895"/>
                      <a:gd name="T4" fmla="*/ 0 w 969"/>
                      <a:gd name="T5" fmla="*/ 0 h 895"/>
                      <a:gd name="T6" fmla="*/ 0 w 969"/>
                      <a:gd name="T7" fmla="*/ 0 h 895"/>
                      <a:gd name="T8" fmla="*/ 0 w 969"/>
                      <a:gd name="T9" fmla="*/ 0 h 895"/>
                      <a:gd name="T10" fmla="*/ 0 w 969"/>
                      <a:gd name="T11" fmla="*/ 0 h 895"/>
                      <a:gd name="T12" fmla="*/ 0 w 969"/>
                      <a:gd name="T13" fmla="*/ 0 h 895"/>
                      <a:gd name="T14" fmla="*/ 0 w 969"/>
                      <a:gd name="T15" fmla="*/ 0 h 895"/>
                      <a:gd name="T16" fmla="*/ 0 w 969"/>
                      <a:gd name="T17" fmla="*/ 0 h 895"/>
                      <a:gd name="T18" fmla="*/ 0 w 969"/>
                      <a:gd name="T19" fmla="*/ 0 h 895"/>
                      <a:gd name="T20" fmla="*/ 0 w 969"/>
                      <a:gd name="T21" fmla="*/ 0 h 895"/>
                      <a:gd name="T22" fmla="*/ 0 w 969"/>
                      <a:gd name="T23" fmla="*/ 0 h 895"/>
                      <a:gd name="T24" fmla="*/ 0 w 969"/>
                      <a:gd name="T25" fmla="*/ 0 h 895"/>
                      <a:gd name="T26" fmla="*/ 0 w 969"/>
                      <a:gd name="T27" fmla="*/ 0 h 895"/>
                      <a:gd name="T28" fmla="*/ 0 w 969"/>
                      <a:gd name="T29" fmla="*/ 0 h 895"/>
                      <a:gd name="T30" fmla="*/ 0 w 969"/>
                      <a:gd name="T31" fmla="*/ 0 h 895"/>
                      <a:gd name="T32" fmla="*/ 0 w 969"/>
                      <a:gd name="T33" fmla="*/ 0 h 895"/>
                      <a:gd name="T34" fmla="*/ 0 w 969"/>
                      <a:gd name="T35" fmla="*/ 0 h 895"/>
                      <a:gd name="T36" fmla="*/ 0 w 969"/>
                      <a:gd name="T37" fmla="*/ 0 h 895"/>
                      <a:gd name="T38" fmla="*/ 0 w 969"/>
                      <a:gd name="T39" fmla="*/ 0 h 895"/>
                      <a:gd name="T40" fmla="*/ 0 w 969"/>
                      <a:gd name="T41" fmla="*/ 0 h 895"/>
                      <a:gd name="T42" fmla="*/ 0 w 969"/>
                      <a:gd name="T43" fmla="*/ 0 h 895"/>
                      <a:gd name="T44" fmla="*/ 0 w 969"/>
                      <a:gd name="T45" fmla="*/ 0 h 895"/>
                      <a:gd name="T46" fmla="*/ 0 w 969"/>
                      <a:gd name="T47" fmla="*/ 0 h 895"/>
                      <a:gd name="T48" fmla="*/ 0 w 969"/>
                      <a:gd name="T49" fmla="*/ 0 h 895"/>
                      <a:gd name="T50" fmla="*/ 0 w 969"/>
                      <a:gd name="T51" fmla="*/ 0 h 895"/>
                      <a:gd name="T52" fmla="*/ 0 w 969"/>
                      <a:gd name="T53" fmla="*/ 0 h 895"/>
                      <a:gd name="T54" fmla="*/ 0 w 969"/>
                      <a:gd name="T55" fmla="*/ 0 h 895"/>
                      <a:gd name="T56" fmla="*/ 0 w 969"/>
                      <a:gd name="T57" fmla="*/ 0 h 895"/>
                      <a:gd name="T58" fmla="*/ 0 w 969"/>
                      <a:gd name="T59" fmla="*/ 0 h 895"/>
                      <a:gd name="T60" fmla="*/ 0 w 969"/>
                      <a:gd name="T61" fmla="*/ 0 h 895"/>
                      <a:gd name="T62" fmla="*/ 0 w 969"/>
                      <a:gd name="T63" fmla="*/ 0 h 895"/>
                      <a:gd name="T64" fmla="*/ 0 w 969"/>
                      <a:gd name="T65" fmla="*/ 0 h 895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969"/>
                      <a:gd name="T100" fmla="*/ 0 h 895"/>
                      <a:gd name="T101" fmla="*/ 969 w 969"/>
                      <a:gd name="T102" fmla="*/ 895 h 895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969" h="895">
                        <a:moveTo>
                          <a:pt x="969" y="859"/>
                        </a:moveTo>
                        <a:lnTo>
                          <a:pt x="941" y="833"/>
                        </a:lnTo>
                        <a:lnTo>
                          <a:pt x="912" y="805"/>
                        </a:lnTo>
                        <a:lnTo>
                          <a:pt x="882" y="779"/>
                        </a:lnTo>
                        <a:lnTo>
                          <a:pt x="851" y="751"/>
                        </a:lnTo>
                        <a:lnTo>
                          <a:pt x="823" y="726"/>
                        </a:lnTo>
                        <a:lnTo>
                          <a:pt x="794" y="699"/>
                        </a:lnTo>
                        <a:lnTo>
                          <a:pt x="765" y="672"/>
                        </a:lnTo>
                        <a:lnTo>
                          <a:pt x="736" y="645"/>
                        </a:lnTo>
                        <a:lnTo>
                          <a:pt x="707" y="617"/>
                        </a:lnTo>
                        <a:lnTo>
                          <a:pt x="676" y="591"/>
                        </a:lnTo>
                        <a:lnTo>
                          <a:pt x="648" y="564"/>
                        </a:lnTo>
                        <a:lnTo>
                          <a:pt x="619" y="537"/>
                        </a:lnTo>
                        <a:lnTo>
                          <a:pt x="590" y="510"/>
                        </a:lnTo>
                        <a:lnTo>
                          <a:pt x="561" y="483"/>
                        </a:lnTo>
                        <a:lnTo>
                          <a:pt x="531" y="456"/>
                        </a:lnTo>
                        <a:lnTo>
                          <a:pt x="501" y="429"/>
                        </a:lnTo>
                        <a:lnTo>
                          <a:pt x="473" y="402"/>
                        </a:lnTo>
                        <a:lnTo>
                          <a:pt x="444" y="375"/>
                        </a:lnTo>
                        <a:lnTo>
                          <a:pt x="415" y="348"/>
                        </a:lnTo>
                        <a:lnTo>
                          <a:pt x="384" y="321"/>
                        </a:lnTo>
                        <a:lnTo>
                          <a:pt x="354" y="296"/>
                        </a:lnTo>
                        <a:lnTo>
                          <a:pt x="326" y="267"/>
                        </a:lnTo>
                        <a:lnTo>
                          <a:pt x="297" y="242"/>
                        </a:lnTo>
                        <a:lnTo>
                          <a:pt x="267" y="215"/>
                        </a:lnTo>
                        <a:lnTo>
                          <a:pt x="238" y="188"/>
                        </a:lnTo>
                        <a:lnTo>
                          <a:pt x="208" y="161"/>
                        </a:lnTo>
                        <a:lnTo>
                          <a:pt x="180" y="134"/>
                        </a:lnTo>
                        <a:lnTo>
                          <a:pt x="151" y="107"/>
                        </a:lnTo>
                        <a:lnTo>
                          <a:pt x="120" y="80"/>
                        </a:lnTo>
                        <a:lnTo>
                          <a:pt x="91" y="54"/>
                        </a:lnTo>
                        <a:lnTo>
                          <a:pt x="62" y="26"/>
                        </a:lnTo>
                        <a:lnTo>
                          <a:pt x="33" y="0"/>
                        </a:lnTo>
                        <a:lnTo>
                          <a:pt x="0" y="35"/>
                        </a:lnTo>
                        <a:lnTo>
                          <a:pt x="28" y="62"/>
                        </a:lnTo>
                        <a:lnTo>
                          <a:pt x="59" y="90"/>
                        </a:lnTo>
                        <a:lnTo>
                          <a:pt x="88" y="116"/>
                        </a:lnTo>
                        <a:lnTo>
                          <a:pt x="116" y="143"/>
                        </a:lnTo>
                        <a:lnTo>
                          <a:pt x="145" y="170"/>
                        </a:lnTo>
                        <a:lnTo>
                          <a:pt x="175" y="197"/>
                        </a:lnTo>
                        <a:lnTo>
                          <a:pt x="206" y="224"/>
                        </a:lnTo>
                        <a:lnTo>
                          <a:pt x="234" y="251"/>
                        </a:lnTo>
                        <a:lnTo>
                          <a:pt x="263" y="278"/>
                        </a:lnTo>
                        <a:lnTo>
                          <a:pt x="292" y="303"/>
                        </a:lnTo>
                        <a:lnTo>
                          <a:pt x="321" y="331"/>
                        </a:lnTo>
                        <a:lnTo>
                          <a:pt x="352" y="357"/>
                        </a:lnTo>
                        <a:lnTo>
                          <a:pt x="380" y="384"/>
                        </a:lnTo>
                        <a:lnTo>
                          <a:pt x="409" y="411"/>
                        </a:lnTo>
                        <a:lnTo>
                          <a:pt x="438" y="438"/>
                        </a:lnTo>
                        <a:lnTo>
                          <a:pt x="468" y="465"/>
                        </a:lnTo>
                        <a:lnTo>
                          <a:pt x="499" y="492"/>
                        </a:lnTo>
                        <a:lnTo>
                          <a:pt x="527" y="519"/>
                        </a:lnTo>
                        <a:lnTo>
                          <a:pt x="556" y="546"/>
                        </a:lnTo>
                        <a:lnTo>
                          <a:pt x="585" y="573"/>
                        </a:lnTo>
                        <a:lnTo>
                          <a:pt x="614" y="600"/>
                        </a:lnTo>
                        <a:lnTo>
                          <a:pt x="644" y="627"/>
                        </a:lnTo>
                        <a:lnTo>
                          <a:pt x="674" y="653"/>
                        </a:lnTo>
                        <a:lnTo>
                          <a:pt x="702" y="681"/>
                        </a:lnTo>
                        <a:lnTo>
                          <a:pt x="731" y="706"/>
                        </a:lnTo>
                        <a:lnTo>
                          <a:pt x="760" y="735"/>
                        </a:lnTo>
                        <a:lnTo>
                          <a:pt x="790" y="760"/>
                        </a:lnTo>
                        <a:lnTo>
                          <a:pt x="819" y="787"/>
                        </a:lnTo>
                        <a:lnTo>
                          <a:pt x="849" y="814"/>
                        </a:lnTo>
                        <a:lnTo>
                          <a:pt x="877" y="841"/>
                        </a:lnTo>
                        <a:lnTo>
                          <a:pt x="906" y="868"/>
                        </a:lnTo>
                        <a:lnTo>
                          <a:pt x="937" y="895"/>
                        </a:lnTo>
                        <a:lnTo>
                          <a:pt x="969" y="85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0" name="Freeform 166">
                    <a:extLst>
                      <a:ext uri="{FF2B5EF4-FFF2-40B4-BE49-F238E27FC236}">
                        <a16:creationId xmlns:a16="http://schemas.microsoft.com/office/drawing/2014/main" id="{45A2EFE5-C12A-EF2D-2502-E21F362CFD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9" y="3327"/>
                    <a:ext cx="7" cy="6"/>
                  </a:xfrm>
                  <a:custGeom>
                    <a:avLst/>
                    <a:gdLst>
                      <a:gd name="T0" fmla="*/ 0 w 41"/>
                      <a:gd name="T1" fmla="*/ 0 h 42"/>
                      <a:gd name="T2" fmla="*/ 0 w 41"/>
                      <a:gd name="T3" fmla="*/ 0 h 42"/>
                      <a:gd name="T4" fmla="*/ 0 w 41"/>
                      <a:gd name="T5" fmla="*/ 0 h 42"/>
                      <a:gd name="T6" fmla="*/ 0 w 41"/>
                      <a:gd name="T7" fmla="*/ 0 h 42"/>
                      <a:gd name="T8" fmla="*/ 0 w 41"/>
                      <a:gd name="T9" fmla="*/ 0 h 42"/>
                      <a:gd name="T10" fmla="*/ 0 w 41"/>
                      <a:gd name="T11" fmla="*/ 0 h 42"/>
                      <a:gd name="T12" fmla="*/ 0 w 41"/>
                      <a:gd name="T13" fmla="*/ 0 h 42"/>
                      <a:gd name="T14" fmla="*/ 0 w 41"/>
                      <a:gd name="T15" fmla="*/ 0 h 42"/>
                      <a:gd name="T16" fmla="*/ 0 w 41"/>
                      <a:gd name="T17" fmla="*/ 0 h 42"/>
                      <a:gd name="T18" fmla="*/ 0 w 41"/>
                      <a:gd name="T19" fmla="*/ 0 h 4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1"/>
                      <a:gd name="T31" fmla="*/ 0 h 42"/>
                      <a:gd name="T32" fmla="*/ 41 w 41"/>
                      <a:gd name="T33" fmla="*/ 42 h 4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1" h="42">
                        <a:moveTo>
                          <a:pt x="0" y="35"/>
                        </a:moveTo>
                        <a:lnTo>
                          <a:pt x="9" y="41"/>
                        </a:lnTo>
                        <a:lnTo>
                          <a:pt x="18" y="42"/>
                        </a:lnTo>
                        <a:lnTo>
                          <a:pt x="27" y="38"/>
                        </a:lnTo>
                        <a:lnTo>
                          <a:pt x="34" y="34"/>
                        </a:lnTo>
                        <a:lnTo>
                          <a:pt x="40" y="26"/>
                        </a:lnTo>
                        <a:lnTo>
                          <a:pt x="41" y="18"/>
                        </a:lnTo>
                        <a:lnTo>
                          <a:pt x="40" y="8"/>
                        </a:lnTo>
                        <a:lnTo>
                          <a:pt x="33" y="0"/>
                        </a:lnTo>
                        <a:lnTo>
                          <a:pt x="0" y="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1" name="Freeform 167">
                    <a:extLst>
                      <a:ext uri="{FF2B5EF4-FFF2-40B4-BE49-F238E27FC236}">
                        <a16:creationId xmlns:a16="http://schemas.microsoft.com/office/drawing/2014/main" id="{D1BED1F1-D148-3782-9027-03F0747EEA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0" y="3421"/>
                    <a:ext cx="7" cy="7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w 42"/>
                      <a:gd name="T7" fmla="*/ 0 h 44"/>
                      <a:gd name="T8" fmla="*/ 0 w 42"/>
                      <a:gd name="T9" fmla="*/ 0 h 44"/>
                      <a:gd name="T10" fmla="*/ 0 w 42"/>
                      <a:gd name="T11" fmla="*/ 0 h 44"/>
                      <a:gd name="T12" fmla="*/ 0 w 42"/>
                      <a:gd name="T13" fmla="*/ 0 h 44"/>
                      <a:gd name="T14" fmla="*/ 0 w 42"/>
                      <a:gd name="T15" fmla="*/ 0 h 44"/>
                      <a:gd name="T16" fmla="*/ 0 w 42"/>
                      <a:gd name="T17" fmla="*/ 0 h 44"/>
                      <a:gd name="T18" fmla="*/ 0 w 42"/>
                      <a:gd name="T19" fmla="*/ 0 h 44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4"/>
                      <a:gd name="T32" fmla="*/ 42 w 42"/>
                      <a:gd name="T33" fmla="*/ 44 h 44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4">
                        <a:moveTo>
                          <a:pt x="42" y="7"/>
                        </a:moveTo>
                        <a:lnTo>
                          <a:pt x="31" y="1"/>
                        </a:lnTo>
                        <a:lnTo>
                          <a:pt x="22" y="0"/>
                        </a:lnTo>
                        <a:lnTo>
                          <a:pt x="15" y="3"/>
                        </a:lnTo>
                        <a:lnTo>
                          <a:pt x="7" y="9"/>
                        </a:lnTo>
                        <a:lnTo>
                          <a:pt x="2" y="17"/>
                        </a:lnTo>
                        <a:lnTo>
                          <a:pt x="0" y="26"/>
                        </a:lnTo>
                        <a:lnTo>
                          <a:pt x="2" y="36"/>
                        </a:lnTo>
                        <a:lnTo>
                          <a:pt x="9" y="44"/>
                        </a:lnTo>
                        <a:lnTo>
                          <a:pt x="42" y="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2" name="Freeform 168">
                    <a:extLst>
                      <a:ext uri="{FF2B5EF4-FFF2-40B4-BE49-F238E27FC236}">
                        <a16:creationId xmlns:a16="http://schemas.microsoft.com/office/drawing/2014/main" id="{4A7B7896-CEBD-4EC7-64A7-AC9912CD0C6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1" y="3422"/>
                    <a:ext cx="77" cy="67"/>
                  </a:xfrm>
                  <a:custGeom>
                    <a:avLst/>
                    <a:gdLst>
                      <a:gd name="T0" fmla="*/ 0 w 460"/>
                      <a:gd name="T1" fmla="*/ 0 h 404"/>
                      <a:gd name="T2" fmla="*/ 0 w 460"/>
                      <a:gd name="T3" fmla="*/ 0 h 404"/>
                      <a:gd name="T4" fmla="*/ 0 w 460"/>
                      <a:gd name="T5" fmla="*/ 0 h 404"/>
                      <a:gd name="T6" fmla="*/ 0 w 460"/>
                      <a:gd name="T7" fmla="*/ 0 h 404"/>
                      <a:gd name="T8" fmla="*/ 0 w 460"/>
                      <a:gd name="T9" fmla="*/ 0 h 404"/>
                      <a:gd name="T10" fmla="*/ 0 w 460"/>
                      <a:gd name="T11" fmla="*/ 0 h 404"/>
                      <a:gd name="T12" fmla="*/ 0 w 460"/>
                      <a:gd name="T13" fmla="*/ 0 h 404"/>
                      <a:gd name="T14" fmla="*/ 0 w 460"/>
                      <a:gd name="T15" fmla="*/ 0 h 404"/>
                      <a:gd name="T16" fmla="*/ 0 w 460"/>
                      <a:gd name="T17" fmla="*/ 0 h 404"/>
                      <a:gd name="T18" fmla="*/ 0 w 460"/>
                      <a:gd name="T19" fmla="*/ 0 h 404"/>
                      <a:gd name="T20" fmla="*/ 0 w 460"/>
                      <a:gd name="T21" fmla="*/ 0 h 404"/>
                      <a:gd name="T22" fmla="*/ 0 w 460"/>
                      <a:gd name="T23" fmla="*/ 0 h 404"/>
                      <a:gd name="T24" fmla="*/ 0 w 460"/>
                      <a:gd name="T25" fmla="*/ 0 h 404"/>
                      <a:gd name="T26" fmla="*/ 0 w 460"/>
                      <a:gd name="T27" fmla="*/ 0 h 404"/>
                      <a:gd name="T28" fmla="*/ 0 w 460"/>
                      <a:gd name="T29" fmla="*/ 0 h 404"/>
                      <a:gd name="T30" fmla="*/ 0 w 460"/>
                      <a:gd name="T31" fmla="*/ 0 h 404"/>
                      <a:gd name="T32" fmla="*/ 0 w 460"/>
                      <a:gd name="T33" fmla="*/ 0 h 404"/>
                      <a:gd name="T34" fmla="*/ 0 w 460"/>
                      <a:gd name="T35" fmla="*/ 0 h 404"/>
                      <a:gd name="T36" fmla="*/ 0 w 460"/>
                      <a:gd name="T37" fmla="*/ 0 h 404"/>
                      <a:gd name="T38" fmla="*/ 0 w 460"/>
                      <a:gd name="T39" fmla="*/ 0 h 404"/>
                      <a:gd name="T40" fmla="*/ 0 w 460"/>
                      <a:gd name="T41" fmla="*/ 0 h 404"/>
                      <a:gd name="T42" fmla="*/ 0 w 460"/>
                      <a:gd name="T43" fmla="*/ 0 h 404"/>
                      <a:gd name="T44" fmla="*/ 0 w 460"/>
                      <a:gd name="T45" fmla="*/ 0 h 404"/>
                      <a:gd name="T46" fmla="*/ 0 w 460"/>
                      <a:gd name="T47" fmla="*/ 0 h 404"/>
                      <a:gd name="T48" fmla="*/ 0 w 460"/>
                      <a:gd name="T49" fmla="*/ 0 h 404"/>
                      <a:gd name="T50" fmla="*/ 0 w 460"/>
                      <a:gd name="T51" fmla="*/ 0 h 404"/>
                      <a:gd name="T52" fmla="*/ 0 w 460"/>
                      <a:gd name="T53" fmla="*/ 0 h 404"/>
                      <a:gd name="T54" fmla="*/ 0 w 460"/>
                      <a:gd name="T55" fmla="*/ 0 h 404"/>
                      <a:gd name="T56" fmla="*/ 0 w 460"/>
                      <a:gd name="T57" fmla="*/ 0 h 404"/>
                      <a:gd name="T58" fmla="*/ 0 w 460"/>
                      <a:gd name="T59" fmla="*/ 0 h 404"/>
                      <a:gd name="T60" fmla="*/ 0 w 460"/>
                      <a:gd name="T61" fmla="*/ 0 h 404"/>
                      <a:gd name="T62" fmla="*/ 0 w 460"/>
                      <a:gd name="T63" fmla="*/ 0 h 404"/>
                      <a:gd name="T64" fmla="*/ 0 w 460"/>
                      <a:gd name="T65" fmla="*/ 0 h 404"/>
                      <a:gd name="T66" fmla="*/ 0 w 460"/>
                      <a:gd name="T67" fmla="*/ 0 h 404"/>
                      <a:gd name="T68" fmla="*/ 0 w 460"/>
                      <a:gd name="T69" fmla="*/ 0 h 404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60"/>
                      <a:gd name="T106" fmla="*/ 0 h 404"/>
                      <a:gd name="T107" fmla="*/ 460 w 460"/>
                      <a:gd name="T108" fmla="*/ 404 h 404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60" h="404">
                        <a:moveTo>
                          <a:pt x="460" y="369"/>
                        </a:moveTo>
                        <a:lnTo>
                          <a:pt x="433" y="343"/>
                        </a:lnTo>
                        <a:lnTo>
                          <a:pt x="408" y="316"/>
                        </a:lnTo>
                        <a:lnTo>
                          <a:pt x="380" y="292"/>
                        </a:lnTo>
                        <a:lnTo>
                          <a:pt x="353" y="267"/>
                        </a:lnTo>
                        <a:lnTo>
                          <a:pt x="326" y="243"/>
                        </a:lnTo>
                        <a:lnTo>
                          <a:pt x="300" y="220"/>
                        </a:lnTo>
                        <a:lnTo>
                          <a:pt x="272" y="199"/>
                        </a:lnTo>
                        <a:lnTo>
                          <a:pt x="246" y="176"/>
                        </a:lnTo>
                        <a:lnTo>
                          <a:pt x="219" y="154"/>
                        </a:lnTo>
                        <a:lnTo>
                          <a:pt x="192" y="132"/>
                        </a:lnTo>
                        <a:lnTo>
                          <a:pt x="165" y="110"/>
                        </a:lnTo>
                        <a:lnTo>
                          <a:pt x="138" y="89"/>
                        </a:lnTo>
                        <a:lnTo>
                          <a:pt x="112" y="66"/>
                        </a:lnTo>
                        <a:lnTo>
                          <a:pt x="85" y="45"/>
                        </a:lnTo>
                        <a:lnTo>
                          <a:pt x="58" y="22"/>
                        </a:lnTo>
                        <a:lnTo>
                          <a:pt x="33" y="0"/>
                        </a:lnTo>
                        <a:lnTo>
                          <a:pt x="0" y="37"/>
                        </a:lnTo>
                        <a:lnTo>
                          <a:pt x="27" y="60"/>
                        </a:lnTo>
                        <a:lnTo>
                          <a:pt x="55" y="83"/>
                        </a:lnTo>
                        <a:lnTo>
                          <a:pt x="81" y="104"/>
                        </a:lnTo>
                        <a:lnTo>
                          <a:pt x="108" y="126"/>
                        </a:lnTo>
                        <a:lnTo>
                          <a:pt x="135" y="148"/>
                        </a:lnTo>
                        <a:lnTo>
                          <a:pt x="162" y="171"/>
                        </a:lnTo>
                        <a:lnTo>
                          <a:pt x="189" y="191"/>
                        </a:lnTo>
                        <a:lnTo>
                          <a:pt x="214" y="213"/>
                        </a:lnTo>
                        <a:lnTo>
                          <a:pt x="241" y="236"/>
                        </a:lnTo>
                        <a:lnTo>
                          <a:pt x="267" y="258"/>
                        </a:lnTo>
                        <a:lnTo>
                          <a:pt x="294" y="282"/>
                        </a:lnTo>
                        <a:lnTo>
                          <a:pt x="320" y="304"/>
                        </a:lnTo>
                        <a:lnTo>
                          <a:pt x="348" y="328"/>
                        </a:lnTo>
                        <a:lnTo>
                          <a:pt x="374" y="352"/>
                        </a:lnTo>
                        <a:lnTo>
                          <a:pt x="400" y="377"/>
                        </a:lnTo>
                        <a:lnTo>
                          <a:pt x="427" y="404"/>
                        </a:lnTo>
                        <a:lnTo>
                          <a:pt x="460" y="36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3" name="Freeform 169">
                    <a:extLst>
                      <a:ext uri="{FF2B5EF4-FFF2-40B4-BE49-F238E27FC236}">
                        <a16:creationId xmlns:a16="http://schemas.microsoft.com/office/drawing/2014/main" id="{E2352C69-7637-0AFF-4E77-F7FB695E2B7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1" y="3422"/>
                    <a:ext cx="7" cy="7"/>
                  </a:xfrm>
                  <a:custGeom>
                    <a:avLst/>
                    <a:gdLst>
                      <a:gd name="T0" fmla="*/ 0 w 41"/>
                      <a:gd name="T1" fmla="*/ 0 h 42"/>
                      <a:gd name="T2" fmla="*/ 0 w 41"/>
                      <a:gd name="T3" fmla="*/ 0 h 42"/>
                      <a:gd name="T4" fmla="*/ 0 w 41"/>
                      <a:gd name="T5" fmla="*/ 0 h 42"/>
                      <a:gd name="T6" fmla="*/ 0 w 41"/>
                      <a:gd name="T7" fmla="*/ 0 h 42"/>
                      <a:gd name="T8" fmla="*/ 0 w 41"/>
                      <a:gd name="T9" fmla="*/ 0 h 42"/>
                      <a:gd name="T10" fmla="*/ 0 w 41"/>
                      <a:gd name="T11" fmla="*/ 0 h 42"/>
                      <a:gd name="T12" fmla="*/ 0 w 41"/>
                      <a:gd name="T13" fmla="*/ 0 h 42"/>
                      <a:gd name="T14" fmla="*/ 0 w 41"/>
                      <a:gd name="T15" fmla="*/ 0 h 42"/>
                      <a:gd name="T16" fmla="*/ 0 w 41"/>
                      <a:gd name="T17" fmla="*/ 0 h 42"/>
                      <a:gd name="T18" fmla="*/ 0 w 41"/>
                      <a:gd name="T19" fmla="*/ 0 h 4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1"/>
                      <a:gd name="T31" fmla="*/ 0 h 42"/>
                      <a:gd name="T32" fmla="*/ 41 w 41"/>
                      <a:gd name="T33" fmla="*/ 42 h 4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1" h="42">
                        <a:moveTo>
                          <a:pt x="0" y="35"/>
                        </a:moveTo>
                        <a:lnTo>
                          <a:pt x="9" y="40"/>
                        </a:lnTo>
                        <a:lnTo>
                          <a:pt x="18" y="42"/>
                        </a:lnTo>
                        <a:lnTo>
                          <a:pt x="27" y="39"/>
                        </a:lnTo>
                        <a:lnTo>
                          <a:pt x="35" y="34"/>
                        </a:lnTo>
                        <a:lnTo>
                          <a:pt x="39" y="27"/>
                        </a:lnTo>
                        <a:lnTo>
                          <a:pt x="41" y="18"/>
                        </a:lnTo>
                        <a:lnTo>
                          <a:pt x="40" y="9"/>
                        </a:lnTo>
                        <a:lnTo>
                          <a:pt x="35" y="0"/>
                        </a:lnTo>
                        <a:lnTo>
                          <a:pt x="0" y="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4" name="Freeform 170">
                    <a:extLst>
                      <a:ext uri="{FF2B5EF4-FFF2-40B4-BE49-F238E27FC236}">
                        <a16:creationId xmlns:a16="http://schemas.microsoft.com/office/drawing/2014/main" id="{BCF42EC4-2431-ED0C-C013-5A852B1CF3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7" y="3402"/>
                    <a:ext cx="7" cy="7"/>
                  </a:xfrm>
                  <a:custGeom>
                    <a:avLst/>
                    <a:gdLst>
                      <a:gd name="T0" fmla="*/ 0 w 44"/>
                      <a:gd name="T1" fmla="*/ 0 h 39"/>
                      <a:gd name="T2" fmla="*/ 0 w 44"/>
                      <a:gd name="T3" fmla="*/ 0 h 39"/>
                      <a:gd name="T4" fmla="*/ 0 w 44"/>
                      <a:gd name="T5" fmla="*/ 0 h 39"/>
                      <a:gd name="T6" fmla="*/ 0 w 44"/>
                      <a:gd name="T7" fmla="*/ 0 h 39"/>
                      <a:gd name="T8" fmla="*/ 0 w 44"/>
                      <a:gd name="T9" fmla="*/ 0 h 39"/>
                      <a:gd name="T10" fmla="*/ 0 w 44"/>
                      <a:gd name="T11" fmla="*/ 0 h 39"/>
                      <a:gd name="T12" fmla="*/ 0 w 44"/>
                      <a:gd name="T13" fmla="*/ 0 h 39"/>
                      <a:gd name="T14" fmla="*/ 0 w 44"/>
                      <a:gd name="T15" fmla="*/ 0 h 39"/>
                      <a:gd name="T16" fmla="*/ 0 w 44"/>
                      <a:gd name="T17" fmla="*/ 0 h 39"/>
                      <a:gd name="T18" fmla="*/ 0 w 44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9"/>
                      <a:gd name="T32" fmla="*/ 44 w 44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9">
                        <a:moveTo>
                          <a:pt x="39" y="39"/>
                        </a:moveTo>
                        <a:lnTo>
                          <a:pt x="44" y="29"/>
                        </a:lnTo>
                        <a:lnTo>
                          <a:pt x="44" y="20"/>
                        </a:lnTo>
                        <a:lnTo>
                          <a:pt x="41" y="11"/>
                        </a:lnTo>
                        <a:lnTo>
                          <a:pt x="35" y="4"/>
                        </a:lnTo>
                        <a:lnTo>
                          <a:pt x="26" y="1"/>
                        </a:lnTo>
                        <a:lnTo>
                          <a:pt x="17" y="0"/>
                        </a:lnTo>
                        <a:lnTo>
                          <a:pt x="8" y="3"/>
                        </a:lnTo>
                        <a:lnTo>
                          <a:pt x="0" y="10"/>
                        </a:lnTo>
                        <a:lnTo>
                          <a:pt x="39" y="3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5" name="Freeform 171">
                    <a:extLst>
                      <a:ext uri="{FF2B5EF4-FFF2-40B4-BE49-F238E27FC236}">
                        <a16:creationId xmlns:a16="http://schemas.microsoft.com/office/drawing/2014/main" id="{F3C85E8E-23DA-B2D9-A76F-60B4B24261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79" y="3404"/>
                    <a:ext cx="64" cy="85"/>
                  </a:xfrm>
                  <a:custGeom>
                    <a:avLst/>
                    <a:gdLst>
                      <a:gd name="T0" fmla="*/ 0 w 385"/>
                      <a:gd name="T1" fmla="*/ 0 h 510"/>
                      <a:gd name="T2" fmla="*/ 0 w 385"/>
                      <a:gd name="T3" fmla="*/ 0 h 510"/>
                      <a:gd name="T4" fmla="*/ 0 w 385"/>
                      <a:gd name="T5" fmla="*/ 0 h 510"/>
                      <a:gd name="T6" fmla="*/ 0 w 385"/>
                      <a:gd name="T7" fmla="*/ 0 h 510"/>
                      <a:gd name="T8" fmla="*/ 0 w 385"/>
                      <a:gd name="T9" fmla="*/ 0 h 510"/>
                      <a:gd name="T10" fmla="*/ 0 w 385"/>
                      <a:gd name="T11" fmla="*/ 0 h 510"/>
                      <a:gd name="T12" fmla="*/ 0 w 385"/>
                      <a:gd name="T13" fmla="*/ 0 h 510"/>
                      <a:gd name="T14" fmla="*/ 0 w 385"/>
                      <a:gd name="T15" fmla="*/ 0 h 510"/>
                      <a:gd name="T16" fmla="*/ 0 w 385"/>
                      <a:gd name="T17" fmla="*/ 0 h 510"/>
                      <a:gd name="T18" fmla="*/ 0 w 385"/>
                      <a:gd name="T19" fmla="*/ 0 h 510"/>
                      <a:gd name="T20" fmla="*/ 0 w 385"/>
                      <a:gd name="T21" fmla="*/ 0 h 510"/>
                      <a:gd name="T22" fmla="*/ 0 w 385"/>
                      <a:gd name="T23" fmla="*/ 0 h 510"/>
                      <a:gd name="T24" fmla="*/ 0 w 385"/>
                      <a:gd name="T25" fmla="*/ 0 h 510"/>
                      <a:gd name="T26" fmla="*/ 0 w 385"/>
                      <a:gd name="T27" fmla="*/ 0 h 510"/>
                      <a:gd name="T28" fmla="*/ 0 w 385"/>
                      <a:gd name="T29" fmla="*/ 0 h 510"/>
                      <a:gd name="T30" fmla="*/ 0 w 385"/>
                      <a:gd name="T31" fmla="*/ 0 h 510"/>
                      <a:gd name="T32" fmla="*/ 0 w 385"/>
                      <a:gd name="T33" fmla="*/ 0 h 510"/>
                      <a:gd name="T34" fmla="*/ 0 w 385"/>
                      <a:gd name="T35" fmla="*/ 0 h 510"/>
                      <a:gd name="T36" fmla="*/ 0 w 385"/>
                      <a:gd name="T37" fmla="*/ 0 h 510"/>
                      <a:gd name="T38" fmla="*/ 0 w 385"/>
                      <a:gd name="T39" fmla="*/ 0 h 510"/>
                      <a:gd name="T40" fmla="*/ 0 w 385"/>
                      <a:gd name="T41" fmla="*/ 0 h 510"/>
                      <a:gd name="T42" fmla="*/ 0 w 385"/>
                      <a:gd name="T43" fmla="*/ 0 h 510"/>
                      <a:gd name="T44" fmla="*/ 0 w 385"/>
                      <a:gd name="T45" fmla="*/ 0 h 510"/>
                      <a:gd name="T46" fmla="*/ 0 w 385"/>
                      <a:gd name="T47" fmla="*/ 0 h 510"/>
                      <a:gd name="T48" fmla="*/ 0 w 385"/>
                      <a:gd name="T49" fmla="*/ 0 h 510"/>
                      <a:gd name="T50" fmla="*/ 0 w 385"/>
                      <a:gd name="T51" fmla="*/ 0 h 510"/>
                      <a:gd name="T52" fmla="*/ 0 w 385"/>
                      <a:gd name="T53" fmla="*/ 0 h 510"/>
                      <a:gd name="T54" fmla="*/ 0 w 385"/>
                      <a:gd name="T55" fmla="*/ 0 h 510"/>
                      <a:gd name="T56" fmla="*/ 0 w 385"/>
                      <a:gd name="T57" fmla="*/ 0 h 510"/>
                      <a:gd name="T58" fmla="*/ 0 w 385"/>
                      <a:gd name="T59" fmla="*/ 0 h 510"/>
                      <a:gd name="T60" fmla="*/ 0 w 385"/>
                      <a:gd name="T61" fmla="*/ 0 h 510"/>
                      <a:gd name="T62" fmla="*/ 0 w 385"/>
                      <a:gd name="T63" fmla="*/ 0 h 510"/>
                      <a:gd name="T64" fmla="*/ 0 w 385"/>
                      <a:gd name="T65" fmla="*/ 0 h 510"/>
                      <a:gd name="T66" fmla="*/ 0 w 385"/>
                      <a:gd name="T67" fmla="*/ 0 h 510"/>
                      <a:gd name="T68" fmla="*/ 0 w 385"/>
                      <a:gd name="T69" fmla="*/ 0 h 510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85"/>
                      <a:gd name="T106" fmla="*/ 0 h 510"/>
                      <a:gd name="T107" fmla="*/ 385 w 385"/>
                      <a:gd name="T108" fmla="*/ 510 h 510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85" h="510">
                        <a:moveTo>
                          <a:pt x="40" y="510"/>
                        </a:moveTo>
                        <a:lnTo>
                          <a:pt x="61" y="480"/>
                        </a:lnTo>
                        <a:lnTo>
                          <a:pt x="83" y="449"/>
                        </a:lnTo>
                        <a:lnTo>
                          <a:pt x="105" y="420"/>
                        </a:lnTo>
                        <a:lnTo>
                          <a:pt x="126" y="390"/>
                        </a:lnTo>
                        <a:lnTo>
                          <a:pt x="147" y="359"/>
                        </a:lnTo>
                        <a:lnTo>
                          <a:pt x="169" y="329"/>
                        </a:lnTo>
                        <a:lnTo>
                          <a:pt x="190" y="300"/>
                        </a:lnTo>
                        <a:lnTo>
                          <a:pt x="212" y="269"/>
                        </a:lnTo>
                        <a:lnTo>
                          <a:pt x="235" y="239"/>
                        </a:lnTo>
                        <a:lnTo>
                          <a:pt x="256" y="208"/>
                        </a:lnTo>
                        <a:lnTo>
                          <a:pt x="276" y="178"/>
                        </a:lnTo>
                        <a:lnTo>
                          <a:pt x="299" y="148"/>
                        </a:lnTo>
                        <a:lnTo>
                          <a:pt x="320" y="119"/>
                        </a:lnTo>
                        <a:lnTo>
                          <a:pt x="342" y="89"/>
                        </a:lnTo>
                        <a:lnTo>
                          <a:pt x="364" y="58"/>
                        </a:lnTo>
                        <a:lnTo>
                          <a:pt x="385" y="29"/>
                        </a:lnTo>
                        <a:lnTo>
                          <a:pt x="346" y="0"/>
                        </a:lnTo>
                        <a:lnTo>
                          <a:pt x="325" y="30"/>
                        </a:lnTo>
                        <a:lnTo>
                          <a:pt x="302" y="59"/>
                        </a:lnTo>
                        <a:lnTo>
                          <a:pt x="281" y="90"/>
                        </a:lnTo>
                        <a:lnTo>
                          <a:pt x="260" y="119"/>
                        </a:lnTo>
                        <a:lnTo>
                          <a:pt x="237" y="149"/>
                        </a:lnTo>
                        <a:lnTo>
                          <a:pt x="215" y="181"/>
                        </a:lnTo>
                        <a:lnTo>
                          <a:pt x="193" y="211"/>
                        </a:lnTo>
                        <a:lnTo>
                          <a:pt x="173" y="240"/>
                        </a:lnTo>
                        <a:lnTo>
                          <a:pt x="151" y="271"/>
                        </a:lnTo>
                        <a:lnTo>
                          <a:pt x="129" y="300"/>
                        </a:lnTo>
                        <a:lnTo>
                          <a:pt x="108" y="330"/>
                        </a:lnTo>
                        <a:lnTo>
                          <a:pt x="87" y="360"/>
                        </a:lnTo>
                        <a:lnTo>
                          <a:pt x="64" y="391"/>
                        </a:lnTo>
                        <a:lnTo>
                          <a:pt x="43" y="422"/>
                        </a:lnTo>
                        <a:lnTo>
                          <a:pt x="22" y="451"/>
                        </a:lnTo>
                        <a:lnTo>
                          <a:pt x="0" y="482"/>
                        </a:lnTo>
                        <a:lnTo>
                          <a:pt x="40" y="51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6" name="Freeform 172">
                    <a:extLst>
                      <a:ext uri="{FF2B5EF4-FFF2-40B4-BE49-F238E27FC236}">
                        <a16:creationId xmlns:a16="http://schemas.microsoft.com/office/drawing/2014/main" id="{49836312-298C-BF29-B47B-FDD47BE117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36" y="3404"/>
                    <a:ext cx="7" cy="6"/>
                  </a:xfrm>
                  <a:custGeom>
                    <a:avLst/>
                    <a:gdLst>
                      <a:gd name="T0" fmla="*/ 0 w 43"/>
                      <a:gd name="T1" fmla="*/ 0 h 39"/>
                      <a:gd name="T2" fmla="*/ 0 w 43"/>
                      <a:gd name="T3" fmla="*/ 0 h 39"/>
                      <a:gd name="T4" fmla="*/ 0 w 43"/>
                      <a:gd name="T5" fmla="*/ 0 h 39"/>
                      <a:gd name="T6" fmla="*/ 0 w 43"/>
                      <a:gd name="T7" fmla="*/ 0 h 39"/>
                      <a:gd name="T8" fmla="*/ 0 w 43"/>
                      <a:gd name="T9" fmla="*/ 0 h 39"/>
                      <a:gd name="T10" fmla="*/ 0 w 43"/>
                      <a:gd name="T11" fmla="*/ 0 h 39"/>
                      <a:gd name="T12" fmla="*/ 0 w 43"/>
                      <a:gd name="T13" fmla="*/ 0 h 39"/>
                      <a:gd name="T14" fmla="*/ 0 w 43"/>
                      <a:gd name="T15" fmla="*/ 0 h 39"/>
                      <a:gd name="T16" fmla="*/ 0 w 43"/>
                      <a:gd name="T17" fmla="*/ 0 h 39"/>
                      <a:gd name="T18" fmla="*/ 0 w 43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39"/>
                      <a:gd name="T32" fmla="*/ 43 w 43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39">
                        <a:moveTo>
                          <a:pt x="4" y="0"/>
                        </a:moveTo>
                        <a:lnTo>
                          <a:pt x="0" y="9"/>
                        </a:lnTo>
                        <a:lnTo>
                          <a:pt x="0" y="19"/>
                        </a:lnTo>
                        <a:lnTo>
                          <a:pt x="3" y="27"/>
                        </a:lnTo>
                        <a:lnTo>
                          <a:pt x="10" y="34"/>
                        </a:lnTo>
                        <a:lnTo>
                          <a:pt x="18" y="37"/>
                        </a:lnTo>
                        <a:lnTo>
                          <a:pt x="27" y="39"/>
                        </a:lnTo>
                        <a:lnTo>
                          <a:pt x="37" y="36"/>
                        </a:lnTo>
                        <a:lnTo>
                          <a:pt x="43" y="29"/>
                        </a:lnTo>
                        <a:lnTo>
                          <a:pt x="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7" name="Freeform 173">
                    <a:extLst>
                      <a:ext uri="{FF2B5EF4-FFF2-40B4-BE49-F238E27FC236}">
                        <a16:creationId xmlns:a16="http://schemas.microsoft.com/office/drawing/2014/main" id="{9E821FD6-F515-CC4B-7524-554037E2FD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7" y="3487"/>
                    <a:ext cx="7" cy="7"/>
                  </a:xfrm>
                  <a:custGeom>
                    <a:avLst/>
                    <a:gdLst>
                      <a:gd name="T0" fmla="*/ 0 w 44"/>
                      <a:gd name="T1" fmla="*/ 0 h 40"/>
                      <a:gd name="T2" fmla="*/ 0 w 44"/>
                      <a:gd name="T3" fmla="*/ 0 h 40"/>
                      <a:gd name="T4" fmla="*/ 0 w 44"/>
                      <a:gd name="T5" fmla="*/ 0 h 40"/>
                      <a:gd name="T6" fmla="*/ 0 w 44"/>
                      <a:gd name="T7" fmla="*/ 0 h 40"/>
                      <a:gd name="T8" fmla="*/ 0 w 44"/>
                      <a:gd name="T9" fmla="*/ 0 h 40"/>
                      <a:gd name="T10" fmla="*/ 0 w 44"/>
                      <a:gd name="T11" fmla="*/ 0 h 40"/>
                      <a:gd name="T12" fmla="*/ 0 w 44"/>
                      <a:gd name="T13" fmla="*/ 0 h 40"/>
                      <a:gd name="T14" fmla="*/ 0 w 44"/>
                      <a:gd name="T15" fmla="*/ 0 h 40"/>
                      <a:gd name="T16" fmla="*/ 0 w 44"/>
                      <a:gd name="T17" fmla="*/ 0 h 40"/>
                      <a:gd name="T18" fmla="*/ 0 w 44"/>
                      <a:gd name="T19" fmla="*/ 0 h 4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40"/>
                      <a:gd name="T32" fmla="*/ 44 w 44"/>
                      <a:gd name="T33" fmla="*/ 40 h 4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40">
                        <a:moveTo>
                          <a:pt x="7" y="0"/>
                        </a:moveTo>
                        <a:lnTo>
                          <a:pt x="1" y="9"/>
                        </a:lnTo>
                        <a:lnTo>
                          <a:pt x="0" y="19"/>
                        </a:lnTo>
                        <a:lnTo>
                          <a:pt x="4" y="27"/>
                        </a:lnTo>
                        <a:lnTo>
                          <a:pt x="10" y="33"/>
                        </a:lnTo>
                        <a:lnTo>
                          <a:pt x="18" y="38"/>
                        </a:lnTo>
                        <a:lnTo>
                          <a:pt x="27" y="40"/>
                        </a:lnTo>
                        <a:lnTo>
                          <a:pt x="36" y="37"/>
                        </a:lnTo>
                        <a:lnTo>
                          <a:pt x="44" y="30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8" name="Freeform 174">
                    <a:extLst>
                      <a:ext uri="{FF2B5EF4-FFF2-40B4-BE49-F238E27FC236}">
                        <a16:creationId xmlns:a16="http://schemas.microsoft.com/office/drawing/2014/main" id="{E74EFF70-CF74-669B-3E20-9FC0056A418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8" y="3317"/>
                    <a:ext cx="129" cy="175"/>
                  </a:xfrm>
                  <a:custGeom>
                    <a:avLst/>
                    <a:gdLst>
                      <a:gd name="T0" fmla="*/ 0 w 771"/>
                      <a:gd name="T1" fmla="*/ 0 h 1053"/>
                      <a:gd name="T2" fmla="*/ 0 w 771"/>
                      <a:gd name="T3" fmla="*/ 0 h 1053"/>
                      <a:gd name="T4" fmla="*/ 0 w 771"/>
                      <a:gd name="T5" fmla="*/ 0 h 1053"/>
                      <a:gd name="T6" fmla="*/ 0 w 771"/>
                      <a:gd name="T7" fmla="*/ 0 h 1053"/>
                      <a:gd name="T8" fmla="*/ 0 w 771"/>
                      <a:gd name="T9" fmla="*/ 0 h 1053"/>
                      <a:gd name="T10" fmla="*/ 0 w 771"/>
                      <a:gd name="T11" fmla="*/ 0 h 1053"/>
                      <a:gd name="T12" fmla="*/ 0 w 771"/>
                      <a:gd name="T13" fmla="*/ 0 h 1053"/>
                      <a:gd name="T14" fmla="*/ 0 w 771"/>
                      <a:gd name="T15" fmla="*/ 0 h 1053"/>
                      <a:gd name="T16" fmla="*/ 0 w 771"/>
                      <a:gd name="T17" fmla="*/ 0 h 1053"/>
                      <a:gd name="T18" fmla="*/ 0 w 771"/>
                      <a:gd name="T19" fmla="*/ 0 h 1053"/>
                      <a:gd name="T20" fmla="*/ 0 w 771"/>
                      <a:gd name="T21" fmla="*/ 0 h 1053"/>
                      <a:gd name="T22" fmla="*/ 0 w 771"/>
                      <a:gd name="T23" fmla="*/ 0 h 1053"/>
                      <a:gd name="T24" fmla="*/ 0 w 771"/>
                      <a:gd name="T25" fmla="*/ 0 h 1053"/>
                      <a:gd name="T26" fmla="*/ 0 w 771"/>
                      <a:gd name="T27" fmla="*/ 0 h 1053"/>
                      <a:gd name="T28" fmla="*/ 0 w 771"/>
                      <a:gd name="T29" fmla="*/ 0 h 1053"/>
                      <a:gd name="T30" fmla="*/ 0 w 771"/>
                      <a:gd name="T31" fmla="*/ 0 h 1053"/>
                      <a:gd name="T32" fmla="*/ 0 w 771"/>
                      <a:gd name="T33" fmla="*/ 0 h 1053"/>
                      <a:gd name="T34" fmla="*/ 0 w 771"/>
                      <a:gd name="T35" fmla="*/ 0 h 1053"/>
                      <a:gd name="T36" fmla="*/ 0 w 771"/>
                      <a:gd name="T37" fmla="*/ 0 h 1053"/>
                      <a:gd name="T38" fmla="*/ 0 w 771"/>
                      <a:gd name="T39" fmla="*/ 0 h 1053"/>
                      <a:gd name="T40" fmla="*/ 0 w 771"/>
                      <a:gd name="T41" fmla="*/ 0 h 1053"/>
                      <a:gd name="T42" fmla="*/ 0 w 771"/>
                      <a:gd name="T43" fmla="*/ 0 h 1053"/>
                      <a:gd name="T44" fmla="*/ 0 w 771"/>
                      <a:gd name="T45" fmla="*/ 0 h 1053"/>
                      <a:gd name="T46" fmla="*/ 0 w 771"/>
                      <a:gd name="T47" fmla="*/ 0 h 1053"/>
                      <a:gd name="T48" fmla="*/ 0 w 771"/>
                      <a:gd name="T49" fmla="*/ 0 h 1053"/>
                      <a:gd name="T50" fmla="*/ 0 w 771"/>
                      <a:gd name="T51" fmla="*/ 0 h 1053"/>
                      <a:gd name="T52" fmla="*/ 0 w 771"/>
                      <a:gd name="T53" fmla="*/ 0 h 1053"/>
                      <a:gd name="T54" fmla="*/ 0 w 771"/>
                      <a:gd name="T55" fmla="*/ 0 h 1053"/>
                      <a:gd name="T56" fmla="*/ 0 w 771"/>
                      <a:gd name="T57" fmla="*/ 0 h 1053"/>
                      <a:gd name="T58" fmla="*/ 0 w 771"/>
                      <a:gd name="T59" fmla="*/ 0 h 1053"/>
                      <a:gd name="T60" fmla="*/ 0 w 771"/>
                      <a:gd name="T61" fmla="*/ 0 h 1053"/>
                      <a:gd name="T62" fmla="*/ 0 w 771"/>
                      <a:gd name="T63" fmla="*/ 0 h 1053"/>
                      <a:gd name="T64" fmla="*/ 0 w 771"/>
                      <a:gd name="T65" fmla="*/ 0 h 105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771"/>
                      <a:gd name="T100" fmla="*/ 0 h 1053"/>
                      <a:gd name="T101" fmla="*/ 771 w 771"/>
                      <a:gd name="T102" fmla="*/ 1053 h 105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771" h="1053">
                        <a:moveTo>
                          <a:pt x="732" y="0"/>
                        </a:moveTo>
                        <a:lnTo>
                          <a:pt x="707" y="32"/>
                        </a:lnTo>
                        <a:lnTo>
                          <a:pt x="685" y="65"/>
                        </a:lnTo>
                        <a:lnTo>
                          <a:pt x="664" y="96"/>
                        </a:lnTo>
                        <a:lnTo>
                          <a:pt x="641" y="129"/>
                        </a:lnTo>
                        <a:lnTo>
                          <a:pt x="619" y="160"/>
                        </a:lnTo>
                        <a:lnTo>
                          <a:pt x="596" y="192"/>
                        </a:lnTo>
                        <a:lnTo>
                          <a:pt x="575" y="224"/>
                        </a:lnTo>
                        <a:lnTo>
                          <a:pt x="552" y="256"/>
                        </a:lnTo>
                        <a:lnTo>
                          <a:pt x="531" y="287"/>
                        </a:lnTo>
                        <a:lnTo>
                          <a:pt x="510" y="320"/>
                        </a:lnTo>
                        <a:lnTo>
                          <a:pt x="488" y="351"/>
                        </a:lnTo>
                        <a:lnTo>
                          <a:pt x="466" y="383"/>
                        </a:lnTo>
                        <a:lnTo>
                          <a:pt x="445" y="415"/>
                        </a:lnTo>
                        <a:lnTo>
                          <a:pt x="423" y="447"/>
                        </a:lnTo>
                        <a:lnTo>
                          <a:pt x="401" y="478"/>
                        </a:lnTo>
                        <a:lnTo>
                          <a:pt x="379" y="510"/>
                        </a:lnTo>
                        <a:lnTo>
                          <a:pt x="357" y="541"/>
                        </a:lnTo>
                        <a:lnTo>
                          <a:pt x="336" y="574"/>
                        </a:lnTo>
                        <a:lnTo>
                          <a:pt x="313" y="606"/>
                        </a:lnTo>
                        <a:lnTo>
                          <a:pt x="292" y="636"/>
                        </a:lnTo>
                        <a:lnTo>
                          <a:pt x="268" y="668"/>
                        </a:lnTo>
                        <a:lnTo>
                          <a:pt x="245" y="700"/>
                        </a:lnTo>
                        <a:lnTo>
                          <a:pt x="222" y="732"/>
                        </a:lnTo>
                        <a:lnTo>
                          <a:pt x="199" y="764"/>
                        </a:lnTo>
                        <a:lnTo>
                          <a:pt x="175" y="797"/>
                        </a:lnTo>
                        <a:lnTo>
                          <a:pt x="150" y="830"/>
                        </a:lnTo>
                        <a:lnTo>
                          <a:pt x="127" y="861"/>
                        </a:lnTo>
                        <a:lnTo>
                          <a:pt x="102" y="892"/>
                        </a:lnTo>
                        <a:lnTo>
                          <a:pt x="76" y="925"/>
                        </a:lnTo>
                        <a:lnTo>
                          <a:pt x="50" y="958"/>
                        </a:lnTo>
                        <a:lnTo>
                          <a:pt x="26" y="990"/>
                        </a:lnTo>
                        <a:lnTo>
                          <a:pt x="0" y="1023"/>
                        </a:lnTo>
                        <a:lnTo>
                          <a:pt x="37" y="1053"/>
                        </a:lnTo>
                        <a:lnTo>
                          <a:pt x="64" y="1020"/>
                        </a:lnTo>
                        <a:lnTo>
                          <a:pt x="91" y="988"/>
                        </a:lnTo>
                        <a:lnTo>
                          <a:pt x="116" y="955"/>
                        </a:lnTo>
                        <a:lnTo>
                          <a:pt x="141" y="923"/>
                        </a:lnTo>
                        <a:lnTo>
                          <a:pt x="166" y="890"/>
                        </a:lnTo>
                        <a:lnTo>
                          <a:pt x="191" y="859"/>
                        </a:lnTo>
                        <a:lnTo>
                          <a:pt x="214" y="826"/>
                        </a:lnTo>
                        <a:lnTo>
                          <a:pt x="238" y="794"/>
                        </a:lnTo>
                        <a:lnTo>
                          <a:pt x="262" y="761"/>
                        </a:lnTo>
                        <a:lnTo>
                          <a:pt x="285" y="730"/>
                        </a:lnTo>
                        <a:lnTo>
                          <a:pt x="308" y="697"/>
                        </a:lnTo>
                        <a:lnTo>
                          <a:pt x="331" y="666"/>
                        </a:lnTo>
                        <a:lnTo>
                          <a:pt x="354" y="633"/>
                        </a:lnTo>
                        <a:lnTo>
                          <a:pt x="376" y="601"/>
                        </a:lnTo>
                        <a:lnTo>
                          <a:pt x="399" y="569"/>
                        </a:lnTo>
                        <a:lnTo>
                          <a:pt x="421" y="537"/>
                        </a:lnTo>
                        <a:lnTo>
                          <a:pt x="442" y="505"/>
                        </a:lnTo>
                        <a:lnTo>
                          <a:pt x="465" y="474"/>
                        </a:lnTo>
                        <a:lnTo>
                          <a:pt x="486" y="442"/>
                        </a:lnTo>
                        <a:lnTo>
                          <a:pt x="507" y="411"/>
                        </a:lnTo>
                        <a:lnTo>
                          <a:pt x="530" y="378"/>
                        </a:lnTo>
                        <a:lnTo>
                          <a:pt x="551" y="347"/>
                        </a:lnTo>
                        <a:lnTo>
                          <a:pt x="573" y="314"/>
                        </a:lnTo>
                        <a:lnTo>
                          <a:pt x="594" y="283"/>
                        </a:lnTo>
                        <a:lnTo>
                          <a:pt x="616" y="251"/>
                        </a:lnTo>
                        <a:lnTo>
                          <a:pt x="638" y="220"/>
                        </a:lnTo>
                        <a:lnTo>
                          <a:pt x="660" y="187"/>
                        </a:lnTo>
                        <a:lnTo>
                          <a:pt x="683" y="156"/>
                        </a:lnTo>
                        <a:lnTo>
                          <a:pt x="704" y="125"/>
                        </a:lnTo>
                        <a:lnTo>
                          <a:pt x="726" y="93"/>
                        </a:lnTo>
                        <a:lnTo>
                          <a:pt x="749" y="61"/>
                        </a:lnTo>
                        <a:lnTo>
                          <a:pt x="771" y="29"/>
                        </a:lnTo>
                        <a:lnTo>
                          <a:pt x="73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09" name="Freeform 175">
                    <a:extLst>
                      <a:ext uri="{FF2B5EF4-FFF2-40B4-BE49-F238E27FC236}">
                        <a16:creationId xmlns:a16="http://schemas.microsoft.com/office/drawing/2014/main" id="{5A9BF97A-5B45-2F22-EB1F-A65E62F8F7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8" y="3486"/>
                    <a:ext cx="7" cy="6"/>
                  </a:xfrm>
                  <a:custGeom>
                    <a:avLst/>
                    <a:gdLst>
                      <a:gd name="T0" fmla="*/ 0 w 44"/>
                      <a:gd name="T1" fmla="*/ 0 h 38"/>
                      <a:gd name="T2" fmla="*/ 0 w 44"/>
                      <a:gd name="T3" fmla="*/ 0 h 38"/>
                      <a:gd name="T4" fmla="*/ 0 w 44"/>
                      <a:gd name="T5" fmla="*/ 0 h 38"/>
                      <a:gd name="T6" fmla="*/ 0 w 44"/>
                      <a:gd name="T7" fmla="*/ 0 h 38"/>
                      <a:gd name="T8" fmla="*/ 0 w 44"/>
                      <a:gd name="T9" fmla="*/ 0 h 38"/>
                      <a:gd name="T10" fmla="*/ 0 w 44"/>
                      <a:gd name="T11" fmla="*/ 0 h 38"/>
                      <a:gd name="T12" fmla="*/ 0 w 44"/>
                      <a:gd name="T13" fmla="*/ 0 h 38"/>
                      <a:gd name="T14" fmla="*/ 0 w 44"/>
                      <a:gd name="T15" fmla="*/ 0 h 38"/>
                      <a:gd name="T16" fmla="*/ 0 w 44"/>
                      <a:gd name="T17" fmla="*/ 0 h 38"/>
                      <a:gd name="T18" fmla="*/ 0 w 44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8"/>
                      <a:gd name="T32" fmla="*/ 44 w 44"/>
                      <a:gd name="T33" fmla="*/ 38 h 3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8">
                        <a:moveTo>
                          <a:pt x="39" y="38"/>
                        </a:moveTo>
                        <a:lnTo>
                          <a:pt x="44" y="29"/>
                        </a:lnTo>
                        <a:lnTo>
                          <a:pt x="44" y="20"/>
                        </a:lnTo>
                        <a:lnTo>
                          <a:pt x="40" y="11"/>
                        </a:lnTo>
                        <a:lnTo>
                          <a:pt x="34" y="4"/>
                        </a:lnTo>
                        <a:lnTo>
                          <a:pt x="26" y="1"/>
                        </a:lnTo>
                        <a:lnTo>
                          <a:pt x="17" y="0"/>
                        </a:lnTo>
                        <a:lnTo>
                          <a:pt x="8" y="3"/>
                        </a:lnTo>
                        <a:lnTo>
                          <a:pt x="0" y="10"/>
                        </a:lnTo>
                        <a:lnTo>
                          <a:pt x="39" y="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0" name="Freeform 176">
                    <a:extLst>
                      <a:ext uri="{FF2B5EF4-FFF2-40B4-BE49-F238E27FC236}">
                        <a16:creationId xmlns:a16="http://schemas.microsoft.com/office/drawing/2014/main" id="{4E9878FD-EBD0-B05C-F075-7AE770C111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7" y="3457"/>
                    <a:ext cx="7" cy="6"/>
                  </a:xfrm>
                  <a:custGeom>
                    <a:avLst/>
                    <a:gdLst>
                      <a:gd name="T0" fmla="*/ 0 w 43"/>
                      <a:gd name="T1" fmla="*/ 0 h 39"/>
                      <a:gd name="T2" fmla="*/ 0 w 43"/>
                      <a:gd name="T3" fmla="*/ 0 h 39"/>
                      <a:gd name="T4" fmla="*/ 0 w 43"/>
                      <a:gd name="T5" fmla="*/ 0 h 39"/>
                      <a:gd name="T6" fmla="*/ 0 w 43"/>
                      <a:gd name="T7" fmla="*/ 0 h 39"/>
                      <a:gd name="T8" fmla="*/ 0 w 43"/>
                      <a:gd name="T9" fmla="*/ 0 h 39"/>
                      <a:gd name="T10" fmla="*/ 0 w 43"/>
                      <a:gd name="T11" fmla="*/ 0 h 39"/>
                      <a:gd name="T12" fmla="*/ 0 w 43"/>
                      <a:gd name="T13" fmla="*/ 0 h 39"/>
                      <a:gd name="T14" fmla="*/ 0 w 43"/>
                      <a:gd name="T15" fmla="*/ 0 h 39"/>
                      <a:gd name="T16" fmla="*/ 0 w 43"/>
                      <a:gd name="T17" fmla="*/ 0 h 39"/>
                      <a:gd name="T18" fmla="*/ 0 w 43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39"/>
                      <a:gd name="T32" fmla="*/ 43 w 43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39">
                        <a:moveTo>
                          <a:pt x="4" y="0"/>
                        </a:moveTo>
                        <a:lnTo>
                          <a:pt x="0" y="9"/>
                        </a:lnTo>
                        <a:lnTo>
                          <a:pt x="0" y="19"/>
                        </a:lnTo>
                        <a:lnTo>
                          <a:pt x="3" y="27"/>
                        </a:lnTo>
                        <a:lnTo>
                          <a:pt x="10" y="32"/>
                        </a:lnTo>
                        <a:lnTo>
                          <a:pt x="17" y="37"/>
                        </a:lnTo>
                        <a:lnTo>
                          <a:pt x="26" y="39"/>
                        </a:lnTo>
                        <a:lnTo>
                          <a:pt x="35" y="36"/>
                        </a:lnTo>
                        <a:lnTo>
                          <a:pt x="43" y="29"/>
                        </a:lnTo>
                        <a:lnTo>
                          <a:pt x="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1" name="Freeform 177">
                    <a:extLst>
                      <a:ext uri="{FF2B5EF4-FFF2-40B4-BE49-F238E27FC236}">
                        <a16:creationId xmlns:a16="http://schemas.microsoft.com/office/drawing/2014/main" id="{8429D856-0E30-1F2B-6F71-46E15D6192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7" y="3211"/>
                    <a:ext cx="189" cy="251"/>
                  </a:xfrm>
                  <a:custGeom>
                    <a:avLst/>
                    <a:gdLst>
                      <a:gd name="T0" fmla="*/ 0 w 1130"/>
                      <a:gd name="T1" fmla="*/ 0 h 1503"/>
                      <a:gd name="T2" fmla="*/ 0 w 1130"/>
                      <a:gd name="T3" fmla="*/ 0 h 1503"/>
                      <a:gd name="T4" fmla="*/ 0 w 1130"/>
                      <a:gd name="T5" fmla="*/ 0 h 1503"/>
                      <a:gd name="T6" fmla="*/ 0 w 1130"/>
                      <a:gd name="T7" fmla="*/ 0 h 1503"/>
                      <a:gd name="T8" fmla="*/ 0 w 1130"/>
                      <a:gd name="T9" fmla="*/ 0 h 1503"/>
                      <a:gd name="T10" fmla="*/ 0 w 1130"/>
                      <a:gd name="T11" fmla="*/ 0 h 1503"/>
                      <a:gd name="T12" fmla="*/ 0 w 1130"/>
                      <a:gd name="T13" fmla="*/ 0 h 1503"/>
                      <a:gd name="T14" fmla="*/ 0 w 1130"/>
                      <a:gd name="T15" fmla="*/ 0 h 1503"/>
                      <a:gd name="T16" fmla="*/ 0 w 1130"/>
                      <a:gd name="T17" fmla="*/ 0 h 1503"/>
                      <a:gd name="T18" fmla="*/ 0 w 1130"/>
                      <a:gd name="T19" fmla="*/ 0 h 1503"/>
                      <a:gd name="T20" fmla="*/ 0 w 1130"/>
                      <a:gd name="T21" fmla="*/ 0 h 1503"/>
                      <a:gd name="T22" fmla="*/ 0 w 1130"/>
                      <a:gd name="T23" fmla="*/ 0 h 1503"/>
                      <a:gd name="T24" fmla="*/ 0 w 1130"/>
                      <a:gd name="T25" fmla="*/ 0 h 1503"/>
                      <a:gd name="T26" fmla="*/ 0 w 1130"/>
                      <a:gd name="T27" fmla="*/ 0 h 1503"/>
                      <a:gd name="T28" fmla="*/ 0 w 1130"/>
                      <a:gd name="T29" fmla="*/ 0 h 1503"/>
                      <a:gd name="T30" fmla="*/ 0 w 1130"/>
                      <a:gd name="T31" fmla="*/ 0 h 1503"/>
                      <a:gd name="T32" fmla="*/ 0 w 1130"/>
                      <a:gd name="T33" fmla="*/ 0 h 1503"/>
                      <a:gd name="T34" fmla="*/ 0 w 1130"/>
                      <a:gd name="T35" fmla="*/ 0 h 1503"/>
                      <a:gd name="T36" fmla="*/ 0 w 1130"/>
                      <a:gd name="T37" fmla="*/ 0 h 1503"/>
                      <a:gd name="T38" fmla="*/ 0 w 1130"/>
                      <a:gd name="T39" fmla="*/ 0 h 1503"/>
                      <a:gd name="T40" fmla="*/ 0 w 1130"/>
                      <a:gd name="T41" fmla="*/ 0 h 1503"/>
                      <a:gd name="T42" fmla="*/ 0 w 1130"/>
                      <a:gd name="T43" fmla="*/ 0 h 1503"/>
                      <a:gd name="T44" fmla="*/ 0 w 1130"/>
                      <a:gd name="T45" fmla="*/ 0 h 1503"/>
                      <a:gd name="T46" fmla="*/ 0 w 1130"/>
                      <a:gd name="T47" fmla="*/ 0 h 1503"/>
                      <a:gd name="T48" fmla="*/ 0 w 1130"/>
                      <a:gd name="T49" fmla="*/ 0 h 1503"/>
                      <a:gd name="T50" fmla="*/ 0 w 1130"/>
                      <a:gd name="T51" fmla="*/ 0 h 1503"/>
                      <a:gd name="T52" fmla="*/ 0 w 1130"/>
                      <a:gd name="T53" fmla="*/ 0 h 1503"/>
                      <a:gd name="T54" fmla="*/ 0 w 1130"/>
                      <a:gd name="T55" fmla="*/ 0 h 1503"/>
                      <a:gd name="T56" fmla="*/ 0 w 1130"/>
                      <a:gd name="T57" fmla="*/ 0 h 1503"/>
                      <a:gd name="T58" fmla="*/ 0 w 1130"/>
                      <a:gd name="T59" fmla="*/ 0 h 1503"/>
                      <a:gd name="T60" fmla="*/ 0 w 1130"/>
                      <a:gd name="T61" fmla="*/ 0 h 1503"/>
                      <a:gd name="T62" fmla="*/ 0 w 1130"/>
                      <a:gd name="T63" fmla="*/ 0 h 1503"/>
                      <a:gd name="T64" fmla="*/ 0 w 1130"/>
                      <a:gd name="T65" fmla="*/ 0 h 150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130"/>
                      <a:gd name="T100" fmla="*/ 0 h 1503"/>
                      <a:gd name="T101" fmla="*/ 1130 w 1130"/>
                      <a:gd name="T102" fmla="*/ 1503 h 150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130" h="1503">
                        <a:moveTo>
                          <a:pt x="1090" y="0"/>
                        </a:moveTo>
                        <a:lnTo>
                          <a:pt x="1056" y="46"/>
                        </a:lnTo>
                        <a:lnTo>
                          <a:pt x="1022" y="92"/>
                        </a:lnTo>
                        <a:lnTo>
                          <a:pt x="988" y="138"/>
                        </a:lnTo>
                        <a:lnTo>
                          <a:pt x="953" y="184"/>
                        </a:lnTo>
                        <a:lnTo>
                          <a:pt x="920" y="230"/>
                        </a:lnTo>
                        <a:lnTo>
                          <a:pt x="885" y="276"/>
                        </a:lnTo>
                        <a:lnTo>
                          <a:pt x="851" y="322"/>
                        </a:lnTo>
                        <a:lnTo>
                          <a:pt x="817" y="368"/>
                        </a:lnTo>
                        <a:lnTo>
                          <a:pt x="784" y="414"/>
                        </a:lnTo>
                        <a:lnTo>
                          <a:pt x="749" y="460"/>
                        </a:lnTo>
                        <a:lnTo>
                          <a:pt x="715" y="506"/>
                        </a:lnTo>
                        <a:lnTo>
                          <a:pt x="682" y="552"/>
                        </a:lnTo>
                        <a:lnTo>
                          <a:pt x="647" y="598"/>
                        </a:lnTo>
                        <a:lnTo>
                          <a:pt x="613" y="644"/>
                        </a:lnTo>
                        <a:lnTo>
                          <a:pt x="578" y="690"/>
                        </a:lnTo>
                        <a:lnTo>
                          <a:pt x="546" y="736"/>
                        </a:lnTo>
                        <a:lnTo>
                          <a:pt x="511" y="782"/>
                        </a:lnTo>
                        <a:lnTo>
                          <a:pt x="477" y="829"/>
                        </a:lnTo>
                        <a:lnTo>
                          <a:pt x="442" y="875"/>
                        </a:lnTo>
                        <a:lnTo>
                          <a:pt x="408" y="920"/>
                        </a:lnTo>
                        <a:lnTo>
                          <a:pt x="375" y="966"/>
                        </a:lnTo>
                        <a:lnTo>
                          <a:pt x="340" y="1012"/>
                        </a:lnTo>
                        <a:lnTo>
                          <a:pt x="307" y="1059"/>
                        </a:lnTo>
                        <a:lnTo>
                          <a:pt x="272" y="1105"/>
                        </a:lnTo>
                        <a:lnTo>
                          <a:pt x="238" y="1150"/>
                        </a:lnTo>
                        <a:lnTo>
                          <a:pt x="204" y="1196"/>
                        </a:lnTo>
                        <a:lnTo>
                          <a:pt x="171" y="1244"/>
                        </a:lnTo>
                        <a:lnTo>
                          <a:pt x="136" y="1290"/>
                        </a:lnTo>
                        <a:lnTo>
                          <a:pt x="101" y="1336"/>
                        </a:lnTo>
                        <a:lnTo>
                          <a:pt x="69" y="1380"/>
                        </a:lnTo>
                        <a:lnTo>
                          <a:pt x="34" y="1428"/>
                        </a:lnTo>
                        <a:lnTo>
                          <a:pt x="0" y="1474"/>
                        </a:lnTo>
                        <a:lnTo>
                          <a:pt x="39" y="1503"/>
                        </a:lnTo>
                        <a:lnTo>
                          <a:pt x="73" y="1456"/>
                        </a:lnTo>
                        <a:lnTo>
                          <a:pt x="108" y="1410"/>
                        </a:lnTo>
                        <a:lnTo>
                          <a:pt x="142" y="1365"/>
                        </a:lnTo>
                        <a:lnTo>
                          <a:pt x="175" y="1319"/>
                        </a:lnTo>
                        <a:lnTo>
                          <a:pt x="210" y="1273"/>
                        </a:lnTo>
                        <a:lnTo>
                          <a:pt x="244" y="1226"/>
                        </a:lnTo>
                        <a:lnTo>
                          <a:pt x="279" y="1180"/>
                        </a:lnTo>
                        <a:lnTo>
                          <a:pt x="311" y="1135"/>
                        </a:lnTo>
                        <a:lnTo>
                          <a:pt x="346" y="1089"/>
                        </a:lnTo>
                        <a:lnTo>
                          <a:pt x="380" y="1041"/>
                        </a:lnTo>
                        <a:lnTo>
                          <a:pt x="414" y="995"/>
                        </a:lnTo>
                        <a:lnTo>
                          <a:pt x="448" y="949"/>
                        </a:lnTo>
                        <a:lnTo>
                          <a:pt x="482" y="904"/>
                        </a:lnTo>
                        <a:lnTo>
                          <a:pt x="517" y="858"/>
                        </a:lnTo>
                        <a:lnTo>
                          <a:pt x="550" y="811"/>
                        </a:lnTo>
                        <a:lnTo>
                          <a:pt x="585" y="765"/>
                        </a:lnTo>
                        <a:lnTo>
                          <a:pt x="618" y="719"/>
                        </a:lnTo>
                        <a:lnTo>
                          <a:pt x="652" y="673"/>
                        </a:lnTo>
                        <a:lnTo>
                          <a:pt x="686" y="627"/>
                        </a:lnTo>
                        <a:lnTo>
                          <a:pt x="721" y="581"/>
                        </a:lnTo>
                        <a:lnTo>
                          <a:pt x="755" y="535"/>
                        </a:lnTo>
                        <a:lnTo>
                          <a:pt x="788" y="489"/>
                        </a:lnTo>
                        <a:lnTo>
                          <a:pt x="823" y="443"/>
                        </a:lnTo>
                        <a:lnTo>
                          <a:pt x="857" y="397"/>
                        </a:lnTo>
                        <a:lnTo>
                          <a:pt x="890" y="351"/>
                        </a:lnTo>
                        <a:lnTo>
                          <a:pt x="924" y="305"/>
                        </a:lnTo>
                        <a:lnTo>
                          <a:pt x="959" y="259"/>
                        </a:lnTo>
                        <a:lnTo>
                          <a:pt x="993" y="213"/>
                        </a:lnTo>
                        <a:lnTo>
                          <a:pt x="1027" y="167"/>
                        </a:lnTo>
                        <a:lnTo>
                          <a:pt x="1061" y="121"/>
                        </a:lnTo>
                        <a:lnTo>
                          <a:pt x="1095" y="75"/>
                        </a:lnTo>
                        <a:lnTo>
                          <a:pt x="1130" y="29"/>
                        </a:lnTo>
                        <a:lnTo>
                          <a:pt x="109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2" name="Freeform 178">
                    <a:extLst>
                      <a:ext uri="{FF2B5EF4-FFF2-40B4-BE49-F238E27FC236}">
                        <a16:creationId xmlns:a16="http://schemas.microsoft.com/office/drawing/2014/main" id="{61E167C9-C498-330F-37E4-3824417362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7" y="3455"/>
                    <a:ext cx="8" cy="7"/>
                  </a:xfrm>
                  <a:custGeom>
                    <a:avLst/>
                    <a:gdLst>
                      <a:gd name="T0" fmla="*/ 0 w 44"/>
                      <a:gd name="T1" fmla="*/ 0 h 39"/>
                      <a:gd name="T2" fmla="*/ 0 w 44"/>
                      <a:gd name="T3" fmla="*/ 0 h 39"/>
                      <a:gd name="T4" fmla="*/ 0 w 44"/>
                      <a:gd name="T5" fmla="*/ 0 h 39"/>
                      <a:gd name="T6" fmla="*/ 0 w 44"/>
                      <a:gd name="T7" fmla="*/ 0 h 39"/>
                      <a:gd name="T8" fmla="*/ 0 w 44"/>
                      <a:gd name="T9" fmla="*/ 0 h 39"/>
                      <a:gd name="T10" fmla="*/ 0 w 44"/>
                      <a:gd name="T11" fmla="*/ 0 h 39"/>
                      <a:gd name="T12" fmla="*/ 0 w 44"/>
                      <a:gd name="T13" fmla="*/ 0 h 39"/>
                      <a:gd name="T14" fmla="*/ 0 w 44"/>
                      <a:gd name="T15" fmla="*/ 0 h 39"/>
                      <a:gd name="T16" fmla="*/ 0 w 44"/>
                      <a:gd name="T17" fmla="*/ 0 h 39"/>
                      <a:gd name="T18" fmla="*/ 0 w 44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9"/>
                      <a:gd name="T32" fmla="*/ 44 w 44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9">
                        <a:moveTo>
                          <a:pt x="39" y="39"/>
                        </a:moveTo>
                        <a:lnTo>
                          <a:pt x="44" y="29"/>
                        </a:lnTo>
                        <a:lnTo>
                          <a:pt x="44" y="20"/>
                        </a:lnTo>
                        <a:lnTo>
                          <a:pt x="40" y="11"/>
                        </a:lnTo>
                        <a:lnTo>
                          <a:pt x="34" y="4"/>
                        </a:lnTo>
                        <a:lnTo>
                          <a:pt x="26" y="1"/>
                        </a:lnTo>
                        <a:lnTo>
                          <a:pt x="17" y="0"/>
                        </a:lnTo>
                        <a:lnTo>
                          <a:pt x="8" y="3"/>
                        </a:lnTo>
                        <a:lnTo>
                          <a:pt x="0" y="10"/>
                        </a:lnTo>
                        <a:lnTo>
                          <a:pt x="39" y="3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3" name="Freeform 179">
                    <a:extLst>
                      <a:ext uri="{FF2B5EF4-FFF2-40B4-BE49-F238E27FC236}">
                        <a16:creationId xmlns:a16="http://schemas.microsoft.com/office/drawing/2014/main" id="{7AE513B3-3293-07B9-20FE-18C3F0C1D3F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3" y="3377"/>
                    <a:ext cx="7" cy="6"/>
                  </a:xfrm>
                  <a:custGeom>
                    <a:avLst/>
                    <a:gdLst>
                      <a:gd name="T0" fmla="*/ 0 w 43"/>
                      <a:gd name="T1" fmla="*/ 0 h 39"/>
                      <a:gd name="T2" fmla="*/ 0 w 43"/>
                      <a:gd name="T3" fmla="*/ 0 h 39"/>
                      <a:gd name="T4" fmla="*/ 0 w 43"/>
                      <a:gd name="T5" fmla="*/ 0 h 39"/>
                      <a:gd name="T6" fmla="*/ 0 w 43"/>
                      <a:gd name="T7" fmla="*/ 0 h 39"/>
                      <a:gd name="T8" fmla="*/ 0 w 43"/>
                      <a:gd name="T9" fmla="*/ 0 h 39"/>
                      <a:gd name="T10" fmla="*/ 0 w 43"/>
                      <a:gd name="T11" fmla="*/ 0 h 39"/>
                      <a:gd name="T12" fmla="*/ 0 w 43"/>
                      <a:gd name="T13" fmla="*/ 0 h 39"/>
                      <a:gd name="T14" fmla="*/ 0 w 43"/>
                      <a:gd name="T15" fmla="*/ 0 h 39"/>
                      <a:gd name="T16" fmla="*/ 0 w 43"/>
                      <a:gd name="T17" fmla="*/ 0 h 39"/>
                      <a:gd name="T18" fmla="*/ 0 w 43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39"/>
                      <a:gd name="T32" fmla="*/ 43 w 43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39">
                        <a:moveTo>
                          <a:pt x="3" y="0"/>
                        </a:moveTo>
                        <a:lnTo>
                          <a:pt x="0" y="9"/>
                        </a:lnTo>
                        <a:lnTo>
                          <a:pt x="0" y="19"/>
                        </a:lnTo>
                        <a:lnTo>
                          <a:pt x="3" y="28"/>
                        </a:lnTo>
                        <a:lnTo>
                          <a:pt x="10" y="34"/>
                        </a:lnTo>
                        <a:lnTo>
                          <a:pt x="17" y="38"/>
                        </a:lnTo>
                        <a:lnTo>
                          <a:pt x="26" y="39"/>
                        </a:lnTo>
                        <a:lnTo>
                          <a:pt x="36" y="36"/>
                        </a:lnTo>
                        <a:lnTo>
                          <a:pt x="43" y="29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4" name="Freeform 180">
                    <a:extLst>
                      <a:ext uri="{FF2B5EF4-FFF2-40B4-BE49-F238E27FC236}">
                        <a16:creationId xmlns:a16="http://schemas.microsoft.com/office/drawing/2014/main" id="{FA3A9069-ADE3-C2F3-96CE-75EF38E30E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4" y="3100"/>
                    <a:ext cx="217" cy="281"/>
                  </a:xfrm>
                  <a:custGeom>
                    <a:avLst/>
                    <a:gdLst>
                      <a:gd name="T0" fmla="*/ 0 w 1303"/>
                      <a:gd name="T1" fmla="*/ 0 h 1686"/>
                      <a:gd name="T2" fmla="*/ 0 w 1303"/>
                      <a:gd name="T3" fmla="*/ 0 h 1686"/>
                      <a:gd name="T4" fmla="*/ 0 w 1303"/>
                      <a:gd name="T5" fmla="*/ 0 h 1686"/>
                      <a:gd name="T6" fmla="*/ 0 w 1303"/>
                      <a:gd name="T7" fmla="*/ 0 h 1686"/>
                      <a:gd name="T8" fmla="*/ 0 w 1303"/>
                      <a:gd name="T9" fmla="*/ 0 h 1686"/>
                      <a:gd name="T10" fmla="*/ 0 w 1303"/>
                      <a:gd name="T11" fmla="*/ 0 h 1686"/>
                      <a:gd name="T12" fmla="*/ 0 w 1303"/>
                      <a:gd name="T13" fmla="*/ 0 h 1686"/>
                      <a:gd name="T14" fmla="*/ 0 w 1303"/>
                      <a:gd name="T15" fmla="*/ 0 h 1686"/>
                      <a:gd name="T16" fmla="*/ 0 w 1303"/>
                      <a:gd name="T17" fmla="*/ 0 h 1686"/>
                      <a:gd name="T18" fmla="*/ 0 w 1303"/>
                      <a:gd name="T19" fmla="*/ 0 h 1686"/>
                      <a:gd name="T20" fmla="*/ 0 w 1303"/>
                      <a:gd name="T21" fmla="*/ 0 h 1686"/>
                      <a:gd name="T22" fmla="*/ 0 w 1303"/>
                      <a:gd name="T23" fmla="*/ 0 h 1686"/>
                      <a:gd name="T24" fmla="*/ 0 w 1303"/>
                      <a:gd name="T25" fmla="*/ 0 h 1686"/>
                      <a:gd name="T26" fmla="*/ 0 w 1303"/>
                      <a:gd name="T27" fmla="*/ 0 h 1686"/>
                      <a:gd name="T28" fmla="*/ 0 w 1303"/>
                      <a:gd name="T29" fmla="*/ 0 h 1686"/>
                      <a:gd name="T30" fmla="*/ 0 w 1303"/>
                      <a:gd name="T31" fmla="*/ 0 h 1686"/>
                      <a:gd name="T32" fmla="*/ 0 w 1303"/>
                      <a:gd name="T33" fmla="*/ 0 h 1686"/>
                      <a:gd name="T34" fmla="*/ 0 w 1303"/>
                      <a:gd name="T35" fmla="*/ 0 h 1686"/>
                      <a:gd name="T36" fmla="*/ 0 w 1303"/>
                      <a:gd name="T37" fmla="*/ 0 h 1686"/>
                      <a:gd name="T38" fmla="*/ 0 w 1303"/>
                      <a:gd name="T39" fmla="*/ 0 h 1686"/>
                      <a:gd name="T40" fmla="*/ 0 w 1303"/>
                      <a:gd name="T41" fmla="*/ 0 h 1686"/>
                      <a:gd name="T42" fmla="*/ 0 w 1303"/>
                      <a:gd name="T43" fmla="*/ 0 h 1686"/>
                      <a:gd name="T44" fmla="*/ 0 w 1303"/>
                      <a:gd name="T45" fmla="*/ 0 h 1686"/>
                      <a:gd name="T46" fmla="*/ 0 w 1303"/>
                      <a:gd name="T47" fmla="*/ 0 h 1686"/>
                      <a:gd name="T48" fmla="*/ 0 w 1303"/>
                      <a:gd name="T49" fmla="*/ 0 h 1686"/>
                      <a:gd name="T50" fmla="*/ 0 w 1303"/>
                      <a:gd name="T51" fmla="*/ 0 h 1686"/>
                      <a:gd name="T52" fmla="*/ 0 w 1303"/>
                      <a:gd name="T53" fmla="*/ 0 h 1686"/>
                      <a:gd name="T54" fmla="*/ 0 w 1303"/>
                      <a:gd name="T55" fmla="*/ 0 h 1686"/>
                      <a:gd name="T56" fmla="*/ 0 w 1303"/>
                      <a:gd name="T57" fmla="*/ 0 h 1686"/>
                      <a:gd name="T58" fmla="*/ 0 w 1303"/>
                      <a:gd name="T59" fmla="*/ 0 h 1686"/>
                      <a:gd name="T60" fmla="*/ 0 w 1303"/>
                      <a:gd name="T61" fmla="*/ 0 h 1686"/>
                      <a:gd name="T62" fmla="*/ 0 w 1303"/>
                      <a:gd name="T63" fmla="*/ 0 h 1686"/>
                      <a:gd name="T64" fmla="*/ 0 w 1303"/>
                      <a:gd name="T65" fmla="*/ 0 h 168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303"/>
                      <a:gd name="T100" fmla="*/ 0 h 1686"/>
                      <a:gd name="T101" fmla="*/ 1303 w 1303"/>
                      <a:gd name="T102" fmla="*/ 1686 h 1686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303" h="1686">
                        <a:moveTo>
                          <a:pt x="1263" y="0"/>
                        </a:moveTo>
                        <a:lnTo>
                          <a:pt x="1224" y="52"/>
                        </a:lnTo>
                        <a:lnTo>
                          <a:pt x="1185" y="103"/>
                        </a:lnTo>
                        <a:lnTo>
                          <a:pt x="1145" y="155"/>
                        </a:lnTo>
                        <a:lnTo>
                          <a:pt x="1106" y="207"/>
                        </a:lnTo>
                        <a:lnTo>
                          <a:pt x="1066" y="258"/>
                        </a:lnTo>
                        <a:lnTo>
                          <a:pt x="1026" y="310"/>
                        </a:lnTo>
                        <a:lnTo>
                          <a:pt x="987" y="361"/>
                        </a:lnTo>
                        <a:lnTo>
                          <a:pt x="948" y="414"/>
                        </a:lnTo>
                        <a:lnTo>
                          <a:pt x="908" y="466"/>
                        </a:lnTo>
                        <a:lnTo>
                          <a:pt x="868" y="517"/>
                        </a:lnTo>
                        <a:lnTo>
                          <a:pt x="829" y="569"/>
                        </a:lnTo>
                        <a:lnTo>
                          <a:pt x="791" y="621"/>
                        </a:lnTo>
                        <a:lnTo>
                          <a:pt x="750" y="672"/>
                        </a:lnTo>
                        <a:lnTo>
                          <a:pt x="711" y="725"/>
                        </a:lnTo>
                        <a:lnTo>
                          <a:pt x="672" y="776"/>
                        </a:lnTo>
                        <a:lnTo>
                          <a:pt x="632" y="828"/>
                        </a:lnTo>
                        <a:lnTo>
                          <a:pt x="592" y="880"/>
                        </a:lnTo>
                        <a:lnTo>
                          <a:pt x="553" y="932"/>
                        </a:lnTo>
                        <a:lnTo>
                          <a:pt x="513" y="983"/>
                        </a:lnTo>
                        <a:lnTo>
                          <a:pt x="474" y="1035"/>
                        </a:lnTo>
                        <a:lnTo>
                          <a:pt x="435" y="1087"/>
                        </a:lnTo>
                        <a:lnTo>
                          <a:pt x="395" y="1139"/>
                        </a:lnTo>
                        <a:lnTo>
                          <a:pt x="356" y="1191"/>
                        </a:lnTo>
                        <a:lnTo>
                          <a:pt x="317" y="1243"/>
                        </a:lnTo>
                        <a:lnTo>
                          <a:pt x="277" y="1294"/>
                        </a:lnTo>
                        <a:lnTo>
                          <a:pt x="237" y="1346"/>
                        </a:lnTo>
                        <a:lnTo>
                          <a:pt x="199" y="1398"/>
                        </a:lnTo>
                        <a:lnTo>
                          <a:pt x="158" y="1450"/>
                        </a:lnTo>
                        <a:lnTo>
                          <a:pt x="119" y="1501"/>
                        </a:lnTo>
                        <a:lnTo>
                          <a:pt x="79" y="1554"/>
                        </a:lnTo>
                        <a:lnTo>
                          <a:pt x="40" y="1605"/>
                        </a:lnTo>
                        <a:lnTo>
                          <a:pt x="0" y="1657"/>
                        </a:lnTo>
                        <a:lnTo>
                          <a:pt x="40" y="1686"/>
                        </a:lnTo>
                        <a:lnTo>
                          <a:pt x="79" y="1635"/>
                        </a:lnTo>
                        <a:lnTo>
                          <a:pt x="119" y="1583"/>
                        </a:lnTo>
                        <a:lnTo>
                          <a:pt x="158" y="1530"/>
                        </a:lnTo>
                        <a:lnTo>
                          <a:pt x="198" y="1479"/>
                        </a:lnTo>
                        <a:lnTo>
                          <a:pt x="237" y="1427"/>
                        </a:lnTo>
                        <a:lnTo>
                          <a:pt x="277" y="1375"/>
                        </a:lnTo>
                        <a:lnTo>
                          <a:pt x="317" y="1324"/>
                        </a:lnTo>
                        <a:lnTo>
                          <a:pt x="356" y="1272"/>
                        </a:lnTo>
                        <a:lnTo>
                          <a:pt x="395" y="1220"/>
                        </a:lnTo>
                        <a:lnTo>
                          <a:pt x="435" y="1169"/>
                        </a:lnTo>
                        <a:lnTo>
                          <a:pt x="474" y="1116"/>
                        </a:lnTo>
                        <a:lnTo>
                          <a:pt x="513" y="1064"/>
                        </a:lnTo>
                        <a:lnTo>
                          <a:pt x="553" y="1013"/>
                        </a:lnTo>
                        <a:lnTo>
                          <a:pt x="592" y="961"/>
                        </a:lnTo>
                        <a:lnTo>
                          <a:pt x="631" y="909"/>
                        </a:lnTo>
                        <a:lnTo>
                          <a:pt x="672" y="858"/>
                        </a:lnTo>
                        <a:lnTo>
                          <a:pt x="711" y="805"/>
                        </a:lnTo>
                        <a:lnTo>
                          <a:pt x="750" y="753"/>
                        </a:lnTo>
                        <a:lnTo>
                          <a:pt x="791" y="702"/>
                        </a:lnTo>
                        <a:lnTo>
                          <a:pt x="829" y="650"/>
                        </a:lnTo>
                        <a:lnTo>
                          <a:pt x="868" y="598"/>
                        </a:lnTo>
                        <a:lnTo>
                          <a:pt x="908" y="547"/>
                        </a:lnTo>
                        <a:lnTo>
                          <a:pt x="948" y="495"/>
                        </a:lnTo>
                        <a:lnTo>
                          <a:pt x="987" y="443"/>
                        </a:lnTo>
                        <a:lnTo>
                          <a:pt x="1026" y="391"/>
                        </a:lnTo>
                        <a:lnTo>
                          <a:pt x="1066" y="339"/>
                        </a:lnTo>
                        <a:lnTo>
                          <a:pt x="1105" y="287"/>
                        </a:lnTo>
                        <a:lnTo>
                          <a:pt x="1145" y="236"/>
                        </a:lnTo>
                        <a:lnTo>
                          <a:pt x="1185" y="184"/>
                        </a:lnTo>
                        <a:lnTo>
                          <a:pt x="1224" y="132"/>
                        </a:lnTo>
                        <a:lnTo>
                          <a:pt x="1263" y="80"/>
                        </a:lnTo>
                        <a:lnTo>
                          <a:pt x="1303" y="29"/>
                        </a:lnTo>
                        <a:lnTo>
                          <a:pt x="126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5" name="Freeform 181">
                    <a:extLst>
                      <a:ext uri="{FF2B5EF4-FFF2-40B4-BE49-F238E27FC236}">
                        <a16:creationId xmlns:a16="http://schemas.microsoft.com/office/drawing/2014/main" id="{99CBB4C3-ECEC-C919-0E65-DAE55073DD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4" y="3375"/>
                    <a:ext cx="7" cy="6"/>
                  </a:xfrm>
                  <a:custGeom>
                    <a:avLst/>
                    <a:gdLst>
                      <a:gd name="T0" fmla="*/ 0 w 44"/>
                      <a:gd name="T1" fmla="*/ 0 h 39"/>
                      <a:gd name="T2" fmla="*/ 0 w 44"/>
                      <a:gd name="T3" fmla="*/ 0 h 39"/>
                      <a:gd name="T4" fmla="*/ 0 w 44"/>
                      <a:gd name="T5" fmla="*/ 0 h 39"/>
                      <a:gd name="T6" fmla="*/ 0 w 44"/>
                      <a:gd name="T7" fmla="*/ 0 h 39"/>
                      <a:gd name="T8" fmla="*/ 0 w 44"/>
                      <a:gd name="T9" fmla="*/ 0 h 39"/>
                      <a:gd name="T10" fmla="*/ 0 w 44"/>
                      <a:gd name="T11" fmla="*/ 0 h 39"/>
                      <a:gd name="T12" fmla="*/ 0 w 44"/>
                      <a:gd name="T13" fmla="*/ 0 h 39"/>
                      <a:gd name="T14" fmla="*/ 0 w 44"/>
                      <a:gd name="T15" fmla="*/ 0 h 39"/>
                      <a:gd name="T16" fmla="*/ 0 w 44"/>
                      <a:gd name="T17" fmla="*/ 0 h 39"/>
                      <a:gd name="T18" fmla="*/ 0 w 44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9"/>
                      <a:gd name="T32" fmla="*/ 44 w 44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9">
                        <a:moveTo>
                          <a:pt x="40" y="39"/>
                        </a:moveTo>
                        <a:lnTo>
                          <a:pt x="44" y="30"/>
                        </a:lnTo>
                        <a:lnTo>
                          <a:pt x="44" y="20"/>
                        </a:lnTo>
                        <a:lnTo>
                          <a:pt x="40" y="12"/>
                        </a:lnTo>
                        <a:lnTo>
                          <a:pt x="35" y="6"/>
                        </a:lnTo>
                        <a:lnTo>
                          <a:pt x="26" y="2"/>
                        </a:lnTo>
                        <a:lnTo>
                          <a:pt x="18" y="0"/>
                        </a:lnTo>
                        <a:lnTo>
                          <a:pt x="8" y="3"/>
                        </a:lnTo>
                        <a:lnTo>
                          <a:pt x="0" y="10"/>
                        </a:lnTo>
                        <a:lnTo>
                          <a:pt x="40" y="3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6" name="Freeform 182">
                    <a:extLst>
                      <a:ext uri="{FF2B5EF4-FFF2-40B4-BE49-F238E27FC236}">
                        <a16:creationId xmlns:a16="http://schemas.microsoft.com/office/drawing/2014/main" id="{F4A4579B-8A15-B83D-B82B-FA138E3B36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3" y="3088"/>
                    <a:ext cx="7" cy="7"/>
                  </a:xfrm>
                  <a:custGeom>
                    <a:avLst/>
                    <a:gdLst>
                      <a:gd name="T0" fmla="*/ 0 w 42"/>
                      <a:gd name="T1" fmla="*/ 0 h 40"/>
                      <a:gd name="T2" fmla="*/ 0 w 42"/>
                      <a:gd name="T3" fmla="*/ 0 h 40"/>
                      <a:gd name="T4" fmla="*/ 0 w 42"/>
                      <a:gd name="T5" fmla="*/ 0 h 40"/>
                      <a:gd name="T6" fmla="*/ 0 w 42"/>
                      <a:gd name="T7" fmla="*/ 0 h 40"/>
                      <a:gd name="T8" fmla="*/ 0 w 42"/>
                      <a:gd name="T9" fmla="*/ 0 h 40"/>
                      <a:gd name="T10" fmla="*/ 0 w 42"/>
                      <a:gd name="T11" fmla="*/ 0 h 40"/>
                      <a:gd name="T12" fmla="*/ 0 w 42"/>
                      <a:gd name="T13" fmla="*/ 0 h 40"/>
                      <a:gd name="T14" fmla="*/ 0 w 42"/>
                      <a:gd name="T15" fmla="*/ 0 h 40"/>
                      <a:gd name="T16" fmla="*/ 0 w 42"/>
                      <a:gd name="T17" fmla="*/ 0 h 40"/>
                      <a:gd name="T18" fmla="*/ 0 w 42"/>
                      <a:gd name="T19" fmla="*/ 0 h 4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2"/>
                      <a:gd name="T31" fmla="*/ 0 h 40"/>
                      <a:gd name="T32" fmla="*/ 42 w 42"/>
                      <a:gd name="T33" fmla="*/ 40 h 4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2" h="40">
                        <a:moveTo>
                          <a:pt x="37" y="40"/>
                        </a:moveTo>
                        <a:lnTo>
                          <a:pt x="42" y="30"/>
                        </a:lnTo>
                        <a:lnTo>
                          <a:pt x="42" y="21"/>
                        </a:lnTo>
                        <a:lnTo>
                          <a:pt x="39" y="12"/>
                        </a:lnTo>
                        <a:lnTo>
                          <a:pt x="33" y="6"/>
                        </a:lnTo>
                        <a:lnTo>
                          <a:pt x="25" y="1"/>
                        </a:lnTo>
                        <a:lnTo>
                          <a:pt x="16" y="0"/>
                        </a:lnTo>
                        <a:lnTo>
                          <a:pt x="7" y="2"/>
                        </a:lnTo>
                        <a:lnTo>
                          <a:pt x="0" y="9"/>
                        </a:lnTo>
                        <a:lnTo>
                          <a:pt x="37" y="4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7" name="Freeform 183">
                    <a:extLst>
                      <a:ext uri="{FF2B5EF4-FFF2-40B4-BE49-F238E27FC236}">
                        <a16:creationId xmlns:a16="http://schemas.microsoft.com/office/drawing/2014/main" id="{ACF51BA6-1A9E-30B3-8CF4-479D9504AA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60" y="3090"/>
                    <a:ext cx="159" cy="191"/>
                  </a:xfrm>
                  <a:custGeom>
                    <a:avLst/>
                    <a:gdLst>
                      <a:gd name="T0" fmla="*/ 0 w 954"/>
                      <a:gd name="T1" fmla="*/ 0 h 1149"/>
                      <a:gd name="T2" fmla="*/ 0 w 954"/>
                      <a:gd name="T3" fmla="*/ 0 h 1149"/>
                      <a:gd name="T4" fmla="*/ 0 w 954"/>
                      <a:gd name="T5" fmla="*/ 0 h 1149"/>
                      <a:gd name="T6" fmla="*/ 0 w 954"/>
                      <a:gd name="T7" fmla="*/ 0 h 1149"/>
                      <a:gd name="T8" fmla="*/ 0 w 954"/>
                      <a:gd name="T9" fmla="*/ 0 h 1149"/>
                      <a:gd name="T10" fmla="*/ 0 w 954"/>
                      <a:gd name="T11" fmla="*/ 0 h 1149"/>
                      <a:gd name="T12" fmla="*/ 0 w 954"/>
                      <a:gd name="T13" fmla="*/ 0 h 1149"/>
                      <a:gd name="T14" fmla="*/ 0 w 954"/>
                      <a:gd name="T15" fmla="*/ 0 h 1149"/>
                      <a:gd name="T16" fmla="*/ 0 w 954"/>
                      <a:gd name="T17" fmla="*/ 0 h 1149"/>
                      <a:gd name="T18" fmla="*/ 0 w 954"/>
                      <a:gd name="T19" fmla="*/ 0 h 1149"/>
                      <a:gd name="T20" fmla="*/ 0 w 954"/>
                      <a:gd name="T21" fmla="*/ 0 h 1149"/>
                      <a:gd name="T22" fmla="*/ 0 w 954"/>
                      <a:gd name="T23" fmla="*/ 0 h 1149"/>
                      <a:gd name="T24" fmla="*/ 0 w 954"/>
                      <a:gd name="T25" fmla="*/ 0 h 1149"/>
                      <a:gd name="T26" fmla="*/ 0 w 954"/>
                      <a:gd name="T27" fmla="*/ 0 h 1149"/>
                      <a:gd name="T28" fmla="*/ 0 w 954"/>
                      <a:gd name="T29" fmla="*/ 0 h 1149"/>
                      <a:gd name="T30" fmla="*/ 0 w 954"/>
                      <a:gd name="T31" fmla="*/ 0 h 1149"/>
                      <a:gd name="T32" fmla="*/ 0 w 954"/>
                      <a:gd name="T33" fmla="*/ 0 h 1149"/>
                      <a:gd name="T34" fmla="*/ 0 w 954"/>
                      <a:gd name="T35" fmla="*/ 0 h 1149"/>
                      <a:gd name="T36" fmla="*/ 0 w 954"/>
                      <a:gd name="T37" fmla="*/ 0 h 1149"/>
                      <a:gd name="T38" fmla="*/ 0 w 954"/>
                      <a:gd name="T39" fmla="*/ 0 h 1149"/>
                      <a:gd name="T40" fmla="*/ 0 w 954"/>
                      <a:gd name="T41" fmla="*/ 0 h 1149"/>
                      <a:gd name="T42" fmla="*/ 0 w 954"/>
                      <a:gd name="T43" fmla="*/ 0 h 1149"/>
                      <a:gd name="T44" fmla="*/ 0 w 954"/>
                      <a:gd name="T45" fmla="*/ 0 h 1149"/>
                      <a:gd name="T46" fmla="*/ 0 w 954"/>
                      <a:gd name="T47" fmla="*/ 0 h 1149"/>
                      <a:gd name="T48" fmla="*/ 0 w 954"/>
                      <a:gd name="T49" fmla="*/ 0 h 1149"/>
                      <a:gd name="T50" fmla="*/ 0 w 954"/>
                      <a:gd name="T51" fmla="*/ 0 h 1149"/>
                      <a:gd name="T52" fmla="*/ 0 w 954"/>
                      <a:gd name="T53" fmla="*/ 0 h 1149"/>
                      <a:gd name="T54" fmla="*/ 0 w 954"/>
                      <a:gd name="T55" fmla="*/ 0 h 1149"/>
                      <a:gd name="T56" fmla="*/ 0 w 954"/>
                      <a:gd name="T57" fmla="*/ 0 h 1149"/>
                      <a:gd name="T58" fmla="*/ 0 w 954"/>
                      <a:gd name="T59" fmla="*/ 0 h 1149"/>
                      <a:gd name="T60" fmla="*/ 0 w 954"/>
                      <a:gd name="T61" fmla="*/ 0 h 1149"/>
                      <a:gd name="T62" fmla="*/ 0 w 954"/>
                      <a:gd name="T63" fmla="*/ 0 h 1149"/>
                      <a:gd name="T64" fmla="*/ 0 w 954"/>
                      <a:gd name="T65" fmla="*/ 0 h 114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954"/>
                      <a:gd name="T100" fmla="*/ 0 h 1149"/>
                      <a:gd name="T101" fmla="*/ 954 w 954"/>
                      <a:gd name="T102" fmla="*/ 1149 h 114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954" h="1149">
                        <a:moveTo>
                          <a:pt x="37" y="1149"/>
                        </a:moveTo>
                        <a:lnTo>
                          <a:pt x="69" y="1114"/>
                        </a:lnTo>
                        <a:lnTo>
                          <a:pt x="99" y="1080"/>
                        </a:lnTo>
                        <a:lnTo>
                          <a:pt x="131" y="1046"/>
                        </a:lnTo>
                        <a:lnTo>
                          <a:pt x="161" y="1012"/>
                        </a:lnTo>
                        <a:lnTo>
                          <a:pt x="191" y="978"/>
                        </a:lnTo>
                        <a:lnTo>
                          <a:pt x="220" y="944"/>
                        </a:lnTo>
                        <a:lnTo>
                          <a:pt x="251" y="908"/>
                        </a:lnTo>
                        <a:lnTo>
                          <a:pt x="280" y="875"/>
                        </a:lnTo>
                        <a:lnTo>
                          <a:pt x="309" y="839"/>
                        </a:lnTo>
                        <a:lnTo>
                          <a:pt x="338" y="804"/>
                        </a:lnTo>
                        <a:lnTo>
                          <a:pt x="366" y="769"/>
                        </a:lnTo>
                        <a:lnTo>
                          <a:pt x="394" y="734"/>
                        </a:lnTo>
                        <a:lnTo>
                          <a:pt x="423" y="699"/>
                        </a:lnTo>
                        <a:lnTo>
                          <a:pt x="451" y="665"/>
                        </a:lnTo>
                        <a:lnTo>
                          <a:pt x="481" y="630"/>
                        </a:lnTo>
                        <a:lnTo>
                          <a:pt x="509" y="593"/>
                        </a:lnTo>
                        <a:lnTo>
                          <a:pt x="536" y="558"/>
                        </a:lnTo>
                        <a:lnTo>
                          <a:pt x="564" y="523"/>
                        </a:lnTo>
                        <a:lnTo>
                          <a:pt x="592" y="488"/>
                        </a:lnTo>
                        <a:lnTo>
                          <a:pt x="620" y="454"/>
                        </a:lnTo>
                        <a:lnTo>
                          <a:pt x="647" y="417"/>
                        </a:lnTo>
                        <a:lnTo>
                          <a:pt x="674" y="382"/>
                        </a:lnTo>
                        <a:lnTo>
                          <a:pt x="703" y="347"/>
                        </a:lnTo>
                        <a:lnTo>
                          <a:pt x="730" y="311"/>
                        </a:lnTo>
                        <a:lnTo>
                          <a:pt x="757" y="276"/>
                        </a:lnTo>
                        <a:lnTo>
                          <a:pt x="786" y="241"/>
                        </a:lnTo>
                        <a:lnTo>
                          <a:pt x="813" y="206"/>
                        </a:lnTo>
                        <a:lnTo>
                          <a:pt x="840" y="171"/>
                        </a:lnTo>
                        <a:lnTo>
                          <a:pt x="869" y="136"/>
                        </a:lnTo>
                        <a:lnTo>
                          <a:pt x="898" y="101"/>
                        </a:lnTo>
                        <a:lnTo>
                          <a:pt x="926" y="66"/>
                        </a:lnTo>
                        <a:lnTo>
                          <a:pt x="954" y="31"/>
                        </a:lnTo>
                        <a:lnTo>
                          <a:pt x="917" y="0"/>
                        </a:lnTo>
                        <a:lnTo>
                          <a:pt x="887" y="35"/>
                        </a:lnTo>
                        <a:lnTo>
                          <a:pt x="859" y="70"/>
                        </a:lnTo>
                        <a:lnTo>
                          <a:pt x="831" y="104"/>
                        </a:lnTo>
                        <a:lnTo>
                          <a:pt x="803" y="139"/>
                        </a:lnTo>
                        <a:lnTo>
                          <a:pt x="774" y="174"/>
                        </a:lnTo>
                        <a:lnTo>
                          <a:pt x="747" y="211"/>
                        </a:lnTo>
                        <a:lnTo>
                          <a:pt x="718" y="246"/>
                        </a:lnTo>
                        <a:lnTo>
                          <a:pt x="691" y="281"/>
                        </a:lnTo>
                        <a:lnTo>
                          <a:pt x="664" y="316"/>
                        </a:lnTo>
                        <a:lnTo>
                          <a:pt x="636" y="351"/>
                        </a:lnTo>
                        <a:lnTo>
                          <a:pt x="608" y="389"/>
                        </a:lnTo>
                        <a:lnTo>
                          <a:pt x="581" y="422"/>
                        </a:lnTo>
                        <a:lnTo>
                          <a:pt x="553" y="457"/>
                        </a:lnTo>
                        <a:lnTo>
                          <a:pt x="525" y="493"/>
                        </a:lnTo>
                        <a:lnTo>
                          <a:pt x="497" y="528"/>
                        </a:lnTo>
                        <a:lnTo>
                          <a:pt x="470" y="563"/>
                        </a:lnTo>
                        <a:lnTo>
                          <a:pt x="441" y="598"/>
                        </a:lnTo>
                        <a:lnTo>
                          <a:pt x="414" y="633"/>
                        </a:lnTo>
                        <a:lnTo>
                          <a:pt x="385" y="669"/>
                        </a:lnTo>
                        <a:lnTo>
                          <a:pt x="357" y="703"/>
                        </a:lnTo>
                        <a:lnTo>
                          <a:pt x="328" y="738"/>
                        </a:lnTo>
                        <a:lnTo>
                          <a:pt x="300" y="774"/>
                        </a:lnTo>
                        <a:lnTo>
                          <a:pt x="271" y="808"/>
                        </a:lnTo>
                        <a:lnTo>
                          <a:pt x="242" y="842"/>
                        </a:lnTo>
                        <a:lnTo>
                          <a:pt x="214" y="876"/>
                        </a:lnTo>
                        <a:lnTo>
                          <a:pt x="183" y="911"/>
                        </a:lnTo>
                        <a:lnTo>
                          <a:pt x="153" y="945"/>
                        </a:lnTo>
                        <a:lnTo>
                          <a:pt x="123" y="980"/>
                        </a:lnTo>
                        <a:lnTo>
                          <a:pt x="94" y="1014"/>
                        </a:lnTo>
                        <a:lnTo>
                          <a:pt x="63" y="1048"/>
                        </a:lnTo>
                        <a:lnTo>
                          <a:pt x="33" y="1081"/>
                        </a:lnTo>
                        <a:lnTo>
                          <a:pt x="0" y="1114"/>
                        </a:lnTo>
                        <a:lnTo>
                          <a:pt x="37" y="114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8" name="Freeform 184">
                    <a:extLst>
                      <a:ext uri="{FF2B5EF4-FFF2-40B4-BE49-F238E27FC236}">
                        <a16:creationId xmlns:a16="http://schemas.microsoft.com/office/drawing/2014/main" id="{87AE2A7E-2D84-BC02-23F4-5B738AD02F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2" y="3090"/>
                    <a:ext cx="7" cy="7"/>
                  </a:xfrm>
                  <a:custGeom>
                    <a:avLst/>
                    <a:gdLst>
                      <a:gd name="T0" fmla="*/ 0 w 44"/>
                      <a:gd name="T1" fmla="*/ 0 h 41"/>
                      <a:gd name="T2" fmla="*/ 0 w 44"/>
                      <a:gd name="T3" fmla="*/ 0 h 41"/>
                      <a:gd name="T4" fmla="*/ 0 w 44"/>
                      <a:gd name="T5" fmla="*/ 0 h 41"/>
                      <a:gd name="T6" fmla="*/ 0 w 44"/>
                      <a:gd name="T7" fmla="*/ 0 h 41"/>
                      <a:gd name="T8" fmla="*/ 0 w 44"/>
                      <a:gd name="T9" fmla="*/ 0 h 41"/>
                      <a:gd name="T10" fmla="*/ 0 w 44"/>
                      <a:gd name="T11" fmla="*/ 0 h 41"/>
                      <a:gd name="T12" fmla="*/ 0 w 44"/>
                      <a:gd name="T13" fmla="*/ 0 h 41"/>
                      <a:gd name="T14" fmla="*/ 0 w 44"/>
                      <a:gd name="T15" fmla="*/ 0 h 41"/>
                      <a:gd name="T16" fmla="*/ 0 w 44"/>
                      <a:gd name="T17" fmla="*/ 0 h 41"/>
                      <a:gd name="T18" fmla="*/ 0 w 44"/>
                      <a:gd name="T19" fmla="*/ 0 h 4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41"/>
                      <a:gd name="T32" fmla="*/ 44 w 44"/>
                      <a:gd name="T33" fmla="*/ 41 h 4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41">
                        <a:moveTo>
                          <a:pt x="7" y="0"/>
                        </a:moveTo>
                        <a:lnTo>
                          <a:pt x="1" y="9"/>
                        </a:lnTo>
                        <a:lnTo>
                          <a:pt x="0" y="18"/>
                        </a:lnTo>
                        <a:lnTo>
                          <a:pt x="3" y="27"/>
                        </a:lnTo>
                        <a:lnTo>
                          <a:pt x="9" y="35"/>
                        </a:lnTo>
                        <a:lnTo>
                          <a:pt x="16" y="39"/>
                        </a:lnTo>
                        <a:lnTo>
                          <a:pt x="25" y="41"/>
                        </a:lnTo>
                        <a:lnTo>
                          <a:pt x="35" y="39"/>
                        </a:lnTo>
                        <a:lnTo>
                          <a:pt x="44" y="34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19" name="Freeform 185">
                    <a:extLst>
                      <a:ext uri="{FF2B5EF4-FFF2-40B4-BE49-F238E27FC236}">
                        <a16:creationId xmlns:a16="http://schemas.microsoft.com/office/drawing/2014/main" id="{F4AB4AF4-9AAA-A1B0-1416-B4AD6508CF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7" y="3088"/>
                    <a:ext cx="7" cy="7"/>
                  </a:xfrm>
                  <a:custGeom>
                    <a:avLst/>
                    <a:gdLst>
                      <a:gd name="T0" fmla="*/ 0 w 43"/>
                      <a:gd name="T1" fmla="*/ 0 h 43"/>
                      <a:gd name="T2" fmla="*/ 0 w 43"/>
                      <a:gd name="T3" fmla="*/ 0 h 43"/>
                      <a:gd name="T4" fmla="*/ 0 w 43"/>
                      <a:gd name="T5" fmla="*/ 0 h 43"/>
                      <a:gd name="T6" fmla="*/ 0 w 43"/>
                      <a:gd name="T7" fmla="*/ 0 h 43"/>
                      <a:gd name="T8" fmla="*/ 0 w 43"/>
                      <a:gd name="T9" fmla="*/ 0 h 43"/>
                      <a:gd name="T10" fmla="*/ 0 w 43"/>
                      <a:gd name="T11" fmla="*/ 0 h 43"/>
                      <a:gd name="T12" fmla="*/ 0 w 43"/>
                      <a:gd name="T13" fmla="*/ 0 h 43"/>
                      <a:gd name="T14" fmla="*/ 0 w 43"/>
                      <a:gd name="T15" fmla="*/ 0 h 43"/>
                      <a:gd name="T16" fmla="*/ 0 w 43"/>
                      <a:gd name="T17" fmla="*/ 0 h 43"/>
                      <a:gd name="T18" fmla="*/ 0 w 43"/>
                      <a:gd name="T19" fmla="*/ 0 h 4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43"/>
                      <a:gd name="T32" fmla="*/ 43 w 43"/>
                      <a:gd name="T33" fmla="*/ 43 h 43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43">
                        <a:moveTo>
                          <a:pt x="36" y="43"/>
                        </a:moveTo>
                        <a:lnTo>
                          <a:pt x="43" y="34"/>
                        </a:lnTo>
                        <a:lnTo>
                          <a:pt x="43" y="24"/>
                        </a:lnTo>
                        <a:lnTo>
                          <a:pt x="40" y="15"/>
                        </a:lnTo>
                        <a:lnTo>
                          <a:pt x="36" y="8"/>
                        </a:lnTo>
                        <a:lnTo>
                          <a:pt x="28" y="2"/>
                        </a:lnTo>
                        <a:lnTo>
                          <a:pt x="18" y="0"/>
                        </a:lnTo>
                        <a:lnTo>
                          <a:pt x="9" y="2"/>
                        </a:lnTo>
                        <a:lnTo>
                          <a:pt x="0" y="9"/>
                        </a:lnTo>
                        <a:lnTo>
                          <a:pt x="36" y="4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0" name="Freeform 186">
                    <a:extLst>
                      <a:ext uri="{FF2B5EF4-FFF2-40B4-BE49-F238E27FC236}">
                        <a16:creationId xmlns:a16="http://schemas.microsoft.com/office/drawing/2014/main" id="{E7E6AE9B-9616-3E87-AF1C-4D9BFA19A97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52" y="3090"/>
                    <a:ext cx="81" cy="102"/>
                  </a:xfrm>
                  <a:custGeom>
                    <a:avLst/>
                    <a:gdLst>
                      <a:gd name="T0" fmla="*/ 0 w 485"/>
                      <a:gd name="T1" fmla="*/ 0 h 615"/>
                      <a:gd name="T2" fmla="*/ 0 w 485"/>
                      <a:gd name="T3" fmla="*/ 0 h 615"/>
                      <a:gd name="T4" fmla="*/ 0 w 485"/>
                      <a:gd name="T5" fmla="*/ 0 h 615"/>
                      <a:gd name="T6" fmla="*/ 0 w 485"/>
                      <a:gd name="T7" fmla="*/ 0 h 615"/>
                      <a:gd name="T8" fmla="*/ 0 w 485"/>
                      <a:gd name="T9" fmla="*/ 0 h 615"/>
                      <a:gd name="T10" fmla="*/ 0 w 485"/>
                      <a:gd name="T11" fmla="*/ 0 h 615"/>
                      <a:gd name="T12" fmla="*/ 0 w 485"/>
                      <a:gd name="T13" fmla="*/ 0 h 615"/>
                      <a:gd name="T14" fmla="*/ 0 w 485"/>
                      <a:gd name="T15" fmla="*/ 0 h 615"/>
                      <a:gd name="T16" fmla="*/ 0 w 485"/>
                      <a:gd name="T17" fmla="*/ 0 h 615"/>
                      <a:gd name="T18" fmla="*/ 0 w 485"/>
                      <a:gd name="T19" fmla="*/ 0 h 615"/>
                      <a:gd name="T20" fmla="*/ 0 w 485"/>
                      <a:gd name="T21" fmla="*/ 0 h 615"/>
                      <a:gd name="T22" fmla="*/ 0 w 485"/>
                      <a:gd name="T23" fmla="*/ 0 h 615"/>
                      <a:gd name="T24" fmla="*/ 0 w 485"/>
                      <a:gd name="T25" fmla="*/ 0 h 615"/>
                      <a:gd name="T26" fmla="*/ 0 w 485"/>
                      <a:gd name="T27" fmla="*/ 0 h 615"/>
                      <a:gd name="T28" fmla="*/ 0 w 485"/>
                      <a:gd name="T29" fmla="*/ 0 h 615"/>
                      <a:gd name="T30" fmla="*/ 0 w 485"/>
                      <a:gd name="T31" fmla="*/ 0 h 615"/>
                      <a:gd name="T32" fmla="*/ 0 w 485"/>
                      <a:gd name="T33" fmla="*/ 0 h 615"/>
                      <a:gd name="T34" fmla="*/ 0 w 485"/>
                      <a:gd name="T35" fmla="*/ 0 h 615"/>
                      <a:gd name="T36" fmla="*/ 0 w 485"/>
                      <a:gd name="T37" fmla="*/ 0 h 615"/>
                      <a:gd name="T38" fmla="*/ 0 w 485"/>
                      <a:gd name="T39" fmla="*/ 0 h 615"/>
                      <a:gd name="T40" fmla="*/ 0 w 485"/>
                      <a:gd name="T41" fmla="*/ 0 h 615"/>
                      <a:gd name="T42" fmla="*/ 0 w 485"/>
                      <a:gd name="T43" fmla="*/ 0 h 615"/>
                      <a:gd name="T44" fmla="*/ 0 w 485"/>
                      <a:gd name="T45" fmla="*/ 0 h 615"/>
                      <a:gd name="T46" fmla="*/ 0 w 485"/>
                      <a:gd name="T47" fmla="*/ 0 h 615"/>
                      <a:gd name="T48" fmla="*/ 0 w 485"/>
                      <a:gd name="T49" fmla="*/ 0 h 615"/>
                      <a:gd name="T50" fmla="*/ 0 w 485"/>
                      <a:gd name="T51" fmla="*/ 0 h 615"/>
                      <a:gd name="T52" fmla="*/ 0 w 485"/>
                      <a:gd name="T53" fmla="*/ 0 h 615"/>
                      <a:gd name="T54" fmla="*/ 0 w 485"/>
                      <a:gd name="T55" fmla="*/ 0 h 615"/>
                      <a:gd name="T56" fmla="*/ 0 w 485"/>
                      <a:gd name="T57" fmla="*/ 0 h 615"/>
                      <a:gd name="T58" fmla="*/ 0 w 485"/>
                      <a:gd name="T59" fmla="*/ 0 h 615"/>
                      <a:gd name="T60" fmla="*/ 0 w 485"/>
                      <a:gd name="T61" fmla="*/ 0 h 615"/>
                      <a:gd name="T62" fmla="*/ 0 w 485"/>
                      <a:gd name="T63" fmla="*/ 0 h 615"/>
                      <a:gd name="T64" fmla="*/ 0 w 485"/>
                      <a:gd name="T65" fmla="*/ 0 h 615"/>
                      <a:gd name="T66" fmla="*/ 0 w 485"/>
                      <a:gd name="T67" fmla="*/ 0 h 615"/>
                      <a:gd name="T68" fmla="*/ 0 w 485"/>
                      <a:gd name="T69" fmla="*/ 0 h 61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85"/>
                      <a:gd name="T106" fmla="*/ 0 h 615"/>
                      <a:gd name="T107" fmla="*/ 485 w 485"/>
                      <a:gd name="T108" fmla="*/ 615 h 61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85" h="615">
                        <a:moveTo>
                          <a:pt x="39" y="615"/>
                        </a:moveTo>
                        <a:lnTo>
                          <a:pt x="66" y="578"/>
                        </a:lnTo>
                        <a:lnTo>
                          <a:pt x="94" y="542"/>
                        </a:lnTo>
                        <a:lnTo>
                          <a:pt x="120" y="505"/>
                        </a:lnTo>
                        <a:lnTo>
                          <a:pt x="146" y="468"/>
                        </a:lnTo>
                        <a:lnTo>
                          <a:pt x="173" y="432"/>
                        </a:lnTo>
                        <a:lnTo>
                          <a:pt x="198" y="395"/>
                        </a:lnTo>
                        <a:lnTo>
                          <a:pt x="224" y="359"/>
                        </a:lnTo>
                        <a:lnTo>
                          <a:pt x="250" y="323"/>
                        </a:lnTo>
                        <a:lnTo>
                          <a:pt x="277" y="286"/>
                        </a:lnTo>
                        <a:lnTo>
                          <a:pt x="304" y="249"/>
                        </a:lnTo>
                        <a:lnTo>
                          <a:pt x="332" y="213"/>
                        </a:lnTo>
                        <a:lnTo>
                          <a:pt x="360" y="177"/>
                        </a:lnTo>
                        <a:lnTo>
                          <a:pt x="389" y="141"/>
                        </a:lnTo>
                        <a:lnTo>
                          <a:pt x="420" y="105"/>
                        </a:lnTo>
                        <a:lnTo>
                          <a:pt x="451" y="70"/>
                        </a:lnTo>
                        <a:lnTo>
                          <a:pt x="485" y="34"/>
                        </a:lnTo>
                        <a:lnTo>
                          <a:pt x="449" y="0"/>
                        </a:lnTo>
                        <a:lnTo>
                          <a:pt x="416" y="37"/>
                        </a:lnTo>
                        <a:lnTo>
                          <a:pt x="383" y="73"/>
                        </a:lnTo>
                        <a:lnTo>
                          <a:pt x="351" y="111"/>
                        </a:lnTo>
                        <a:lnTo>
                          <a:pt x="322" y="147"/>
                        </a:lnTo>
                        <a:lnTo>
                          <a:pt x="293" y="184"/>
                        </a:lnTo>
                        <a:lnTo>
                          <a:pt x="265" y="220"/>
                        </a:lnTo>
                        <a:lnTo>
                          <a:pt x="238" y="257"/>
                        </a:lnTo>
                        <a:lnTo>
                          <a:pt x="211" y="294"/>
                        </a:lnTo>
                        <a:lnTo>
                          <a:pt x="185" y="330"/>
                        </a:lnTo>
                        <a:lnTo>
                          <a:pt x="158" y="368"/>
                        </a:lnTo>
                        <a:lnTo>
                          <a:pt x="133" y="403"/>
                        </a:lnTo>
                        <a:lnTo>
                          <a:pt x="106" y="440"/>
                        </a:lnTo>
                        <a:lnTo>
                          <a:pt x="81" y="476"/>
                        </a:lnTo>
                        <a:lnTo>
                          <a:pt x="55" y="513"/>
                        </a:lnTo>
                        <a:lnTo>
                          <a:pt x="27" y="549"/>
                        </a:lnTo>
                        <a:lnTo>
                          <a:pt x="0" y="586"/>
                        </a:lnTo>
                        <a:lnTo>
                          <a:pt x="39" y="61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1" name="Freeform 187">
                    <a:extLst>
                      <a:ext uri="{FF2B5EF4-FFF2-40B4-BE49-F238E27FC236}">
                        <a16:creationId xmlns:a16="http://schemas.microsoft.com/office/drawing/2014/main" id="{C996BD24-36C2-199F-DF32-348D1B52C0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26" y="3090"/>
                    <a:ext cx="7" cy="7"/>
                  </a:xfrm>
                  <a:custGeom>
                    <a:avLst/>
                    <a:gdLst>
                      <a:gd name="T0" fmla="*/ 0 w 44"/>
                      <a:gd name="T1" fmla="*/ 0 h 39"/>
                      <a:gd name="T2" fmla="*/ 0 w 44"/>
                      <a:gd name="T3" fmla="*/ 0 h 39"/>
                      <a:gd name="T4" fmla="*/ 0 w 44"/>
                      <a:gd name="T5" fmla="*/ 0 h 39"/>
                      <a:gd name="T6" fmla="*/ 0 w 44"/>
                      <a:gd name="T7" fmla="*/ 0 h 39"/>
                      <a:gd name="T8" fmla="*/ 0 w 44"/>
                      <a:gd name="T9" fmla="*/ 0 h 39"/>
                      <a:gd name="T10" fmla="*/ 0 w 44"/>
                      <a:gd name="T11" fmla="*/ 0 h 39"/>
                      <a:gd name="T12" fmla="*/ 0 w 44"/>
                      <a:gd name="T13" fmla="*/ 0 h 39"/>
                      <a:gd name="T14" fmla="*/ 0 w 44"/>
                      <a:gd name="T15" fmla="*/ 0 h 39"/>
                      <a:gd name="T16" fmla="*/ 0 w 44"/>
                      <a:gd name="T17" fmla="*/ 0 h 39"/>
                      <a:gd name="T18" fmla="*/ 0 w 44"/>
                      <a:gd name="T19" fmla="*/ 0 h 3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4"/>
                      <a:gd name="T31" fmla="*/ 0 h 39"/>
                      <a:gd name="T32" fmla="*/ 44 w 44"/>
                      <a:gd name="T33" fmla="*/ 39 h 3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4" h="39">
                        <a:moveTo>
                          <a:pt x="5" y="0"/>
                        </a:moveTo>
                        <a:lnTo>
                          <a:pt x="0" y="9"/>
                        </a:lnTo>
                        <a:lnTo>
                          <a:pt x="0" y="19"/>
                        </a:lnTo>
                        <a:lnTo>
                          <a:pt x="4" y="27"/>
                        </a:lnTo>
                        <a:lnTo>
                          <a:pt x="10" y="34"/>
                        </a:lnTo>
                        <a:lnTo>
                          <a:pt x="18" y="37"/>
                        </a:lnTo>
                        <a:lnTo>
                          <a:pt x="27" y="39"/>
                        </a:lnTo>
                        <a:lnTo>
                          <a:pt x="36" y="36"/>
                        </a:lnTo>
                        <a:lnTo>
                          <a:pt x="44" y="29"/>
                        </a:lnTo>
                        <a:lnTo>
                          <a:pt x="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2" name="Freeform 188">
                    <a:extLst>
                      <a:ext uri="{FF2B5EF4-FFF2-40B4-BE49-F238E27FC236}">
                        <a16:creationId xmlns:a16="http://schemas.microsoft.com/office/drawing/2014/main" id="{EC440F26-203C-93BD-179B-C9A860A971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8" y="3056"/>
                    <a:ext cx="286" cy="41"/>
                  </a:xfrm>
                  <a:custGeom>
                    <a:avLst/>
                    <a:gdLst>
                      <a:gd name="T0" fmla="*/ 0 w 1719"/>
                      <a:gd name="T1" fmla="*/ 0 h 246"/>
                      <a:gd name="T2" fmla="*/ 0 w 1719"/>
                      <a:gd name="T3" fmla="*/ 0 h 246"/>
                      <a:gd name="T4" fmla="*/ 0 w 1719"/>
                      <a:gd name="T5" fmla="*/ 0 h 246"/>
                      <a:gd name="T6" fmla="*/ 0 w 1719"/>
                      <a:gd name="T7" fmla="*/ 0 h 246"/>
                      <a:gd name="T8" fmla="*/ 0 w 1719"/>
                      <a:gd name="T9" fmla="*/ 0 h 246"/>
                      <a:gd name="T10" fmla="*/ 0 w 1719"/>
                      <a:gd name="T11" fmla="*/ 0 h 246"/>
                      <a:gd name="T12" fmla="*/ 0 w 1719"/>
                      <a:gd name="T13" fmla="*/ 0 h 246"/>
                      <a:gd name="T14" fmla="*/ 0 w 1719"/>
                      <a:gd name="T15" fmla="*/ 0 h 246"/>
                      <a:gd name="T16" fmla="*/ 0 w 1719"/>
                      <a:gd name="T17" fmla="*/ 0 h 246"/>
                      <a:gd name="T18" fmla="*/ 0 w 1719"/>
                      <a:gd name="T19" fmla="*/ 0 h 246"/>
                      <a:gd name="T20" fmla="*/ 0 w 1719"/>
                      <a:gd name="T21" fmla="*/ 0 h 246"/>
                      <a:gd name="T22" fmla="*/ 0 w 1719"/>
                      <a:gd name="T23" fmla="*/ 0 h 246"/>
                      <a:gd name="T24" fmla="*/ 0 w 1719"/>
                      <a:gd name="T25" fmla="*/ 0 h 246"/>
                      <a:gd name="T26" fmla="*/ 0 w 1719"/>
                      <a:gd name="T27" fmla="*/ 0 h 246"/>
                      <a:gd name="T28" fmla="*/ 0 w 1719"/>
                      <a:gd name="T29" fmla="*/ 0 h 246"/>
                      <a:gd name="T30" fmla="*/ 0 w 1719"/>
                      <a:gd name="T31" fmla="*/ 0 h 246"/>
                      <a:gd name="T32" fmla="*/ 0 w 1719"/>
                      <a:gd name="T33" fmla="*/ 0 h 246"/>
                      <a:gd name="T34" fmla="*/ 0 w 1719"/>
                      <a:gd name="T35" fmla="*/ 0 h 246"/>
                      <a:gd name="T36" fmla="*/ 0 w 1719"/>
                      <a:gd name="T37" fmla="*/ 0 h 246"/>
                      <a:gd name="T38" fmla="*/ 0 w 1719"/>
                      <a:gd name="T39" fmla="*/ 0 h 246"/>
                      <a:gd name="T40" fmla="*/ 0 w 1719"/>
                      <a:gd name="T41" fmla="*/ 0 h 246"/>
                      <a:gd name="T42" fmla="*/ 0 w 1719"/>
                      <a:gd name="T43" fmla="*/ 0 h 246"/>
                      <a:gd name="T44" fmla="*/ 0 w 1719"/>
                      <a:gd name="T45" fmla="*/ 0 h 246"/>
                      <a:gd name="T46" fmla="*/ 0 w 1719"/>
                      <a:gd name="T47" fmla="*/ 0 h 246"/>
                      <a:gd name="T48" fmla="*/ 0 w 1719"/>
                      <a:gd name="T49" fmla="*/ 0 h 246"/>
                      <a:gd name="T50" fmla="*/ 0 w 1719"/>
                      <a:gd name="T51" fmla="*/ 0 h 246"/>
                      <a:gd name="T52" fmla="*/ 0 w 1719"/>
                      <a:gd name="T53" fmla="*/ 0 h 246"/>
                      <a:gd name="T54" fmla="*/ 0 w 1719"/>
                      <a:gd name="T55" fmla="*/ 0 h 246"/>
                      <a:gd name="T56" fmla="*/ 0 w 1719"/>
                      <a:gd name="T57" fmla="*/ 0 h 246"/>
                      <a:gd name="T58" fmla="*/ 0 w 1719"/>
                      <a:gd name="T59" fmla="*/ 0 h 246"/>
                      <a:gd name="T60" fmla="*/ 0 w 1719"/>
                      <a:gd name="T61" fmla="*/ 0 h 246"/>
                      <a:gd name="T62" fmla="*/ 0 w 1719"/>
                      <a:gd name="T63" fmla="*/ 0 h 246"/>
                      <a:gd name="T64" fmla="*/ 0 w 1719"/>
                      <a:gd name="T65" fmla="*/ 0 h 246"/>
                      <a:gd name="T66" fmla="*/ 0 w 1719"/>
                      <a:gd name="T67" fmla="*/ 0 h 246"/>
                      <a:gd name="T68" fmla="*/ 0 w 1719"/>
                      <a:gd name="T69" fmla="*/ 0 h 24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719"/>
                      <a:gd name="T106" fmla="*/ 0 h 246"/>
                      <a:gd name="T107" fmla="*/ 1719 w 1719"/>
                      <a:gd name="T108" fmla="*/ 246 h 246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719" h="246">
                        <a:moveTo>
                          <a:pt x="1599" y="0"/>
                        </a:moveTo>
                        <a:lnTo>
                          <a:pt x="188" y="0"/>
                        </a:lnTo>
                        <a:lnTo>
                          <a:pt x="136" y="2"/>
                        </a:lnTo>
                        <a:lnTo>
                          <a:pt x="95" y="10"/>
                        </a:lnTo>
                        <a:lnTo>
                          <a:pt x="60" y="23"/>
                        </a:lnTo>
                        <a:lnTo>
                          <a:pt x="34" y="38"/>
                        </a:lnTo>
                        <a:lnTo>
                          <a:pt x="15" y="57"/>
                        </a:lnTo>
                        <a:lnTo>
                          <a:pt x="4" y="77"/>
                        </a:lnTo>
                        <a:lnTo>
                          <a:pt x="0" y="100"/>
                        </a:lnTo>
                        <a:lnTo>
                          <a:pt x="1" y="123"/>
                        </a:lnTo>
                        <a:lnTo>
                          <a:pt x="8" y="146"/>
                        </a:lnTo>
                        <a:lnTo>
                          <a:pt x="22" y="168"/>
                        </a:lnTo>
                        <a:lnTo>
                          <a:pt x="40" y="188"/>
                        </a:lnTo>
                        <a:lnTo>
                          <a:pt x="62" y="207"/>
                        </a:lnTo>
                        <a:lnTo>
                          <a:pt x="88" y="223"/>
                        </a:lnTo>
                        <a:lnTo>
                          <a:pt x="118" y="235"/>
                        </a:lnTo>
                        <a:lnTo>
                          <a:pt x="152" y="243"/>
                        </a:lnTo>
                        <a:lnTo>
                          <a:pt x="188" y="246"/>
                        </a:lnTo>
                        <a:lnTo>
                          <a:pt x="1585" y="246"/>
                        </a:lnTo>
                        <a:lnTo>
                          <a:pt x="1617" y="243"/>
                        </a:lnTo>
                        <a:lnTo>
                          <a:pt x="1645" y="235"/>
                        </a:lnTo>
                        <a:lnTo>
                          <a:pt x="1668" y="223"/>
                        </a:lnTo>
                        <a:lnTo>
                          <a:pt x="1687" y="207"/>
                        </a:lnTo>
                        <a:lnTo>
                          <a:pt x="1700" y="188"/>
                        </a:lnTo>
                        <a:lnTo>
                          <a:pt x="1710" y="168"/>
                        </a:lnTo>
                        <a:lnTo>
                          <a:pt x="1717" y="146"/>
                        </a:lnTo>
                        <a:lnTo>
                          <a:pt x="1719" y="123"/>
                        </a:lnTo>
                        <a:lnTo>
                          <a:pt x="1717" y="100"/>
                        </a:lnTo>
                        <a:lnTo>
                          <a:pt x="1710" y="77"/>
                        </a:lnTo>
                        <a:lnTo>
                          <a:pt x="1701" y="57"/>
                        </a:lnTo>
                        <a:lnTo>
                          <a:pt x="1688" y="38"/>
                        </a:lnTo>
                        <a:lnTo>
                          <a:pt x="1671" y="23"/>
                        </a:lnTo>
                        <a:lnTo>
                          <a:pt x="1651" y="10"/>
                        </a:lnTo>
                        <a:lnTo>
                          <a:pt x="1626" y="2"/>
                        </a:lnTo>
                        <a:lnTo>
                          <a:pt x="1599" y="0"/>
                        </a:lnTo>
                        <a:close/>
                      </a:path>
                    </a:pathLst>
                  </a:custGeom>
                  <a:solidFill>
                    <a:srgbClr val="FFD4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3" name="Rectangle 189">
                    <a:extLst>
                      <a:ext uri="{FF2B5EF4-FFF2-40B4-BE49-F238E27FC236}">
                        <a16:creationId xmlns:a16="http://schemas.microsoft.com/office/drawing/2014/main" id="{EF321536-4F06-DA30-3EE2-94CD524984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9" y="3052"/>
                    <a:ext cx="23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4" name="Freeform 190">
                    <a:extLst>
                      <a:ext uri="{FF2B5EF4-FFF2-40B4-BE49-F238E27FC236}">
                        <a16:creationId xmlns:a16="http://schemas.microsoft.com/office/drawing/2014/main" id="{A73B393D-1CF3-42A8-BCF5-200A0F1B66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4" y="3052"/>
                    <a:ext cx="35" cy="49"/>
                  </a:xfrm>
                  <a:custGeom>
                    <a:avLst/>
                    <a:gdLst>
                      <a:gd name="T0" fmla="*/ 0 w 212"/>
                      <a:gd name="T1" fmla="*/ 0 h 295"/>
                      <a:gd name="T2" fmla="*/ 0 w 212"/>
                      <a:gd name="T3" fmla="*/ 0 h 295"/>
                      <a:gd name="T4" fmla="*/ 0 w 212"/>
                      <a:gd name="T5" fmla="*/ 0 h 295"/>
                      <a:gd name="T6" fmla="*/ 0 w 212"/>
                      <a:gd name="T7" fmla="*/ 0 h 295"/>
                      <a:gd name="T8" fmla="*/ 0 w 212"/>
                      <a:gd name="T9" fmla="*/ 0 h 295"/>
                      <a:gd name="T10" fmla="*/ 0 w 212"/>
                      <a:gd name="T11" fmla="*/ 0 h 295"/>
                      <a:gd name="T12" fmla="*/ 0 w 212"/>
                      <a:gd name="T13" fmla="*/ 0 h 295"/>
                      <a:gd name="T14" fmla="*/ 0 w 212"/>
                      <a:gd name="T15" fmla="*/ 0 h 295"/>
                      <a:gd name="T16" fmla="*/ 0 w 212"/>
                      <a:gd name="T17" fmla="*/ 0 h 295"/>
                      <a:gd name="T18" fmla="*/ 0 w 212"/>
                      <a:gd name="T19" fmla="*/ 0 h 295"/>
                      <a:gd name="T20" fmla="*/ 0 w 212"/>
                      <a:gd name="T21" fmla="*/ 0 h 295"/>
                      <a:gd name="T22" fmla="*/ 0 w 212"/>
                      <a:gd name="T23" fmla="*/ 0 h 295"/>
                      <a:gd name="T24" fmla="*/ 0 w 212"/>
                      <a:gd name="T25" fmla="*/ 0 h 295"/>
                      <a:gd name="T26" fmla="*/ 0 w 212"/>
                      <a:gd name="T27" fmla="*/ 0 h 295"/>
                      <a:gd name="T28" fmla="*/ 0 w 212"/>
                      <a:gd name="T29" fmla="*/ 0 h 295"/>
                      <a:gd name="T30" fmla="*/ 0 w 212"/>
                      <a:gd name="T31" fmla="*/ 0 h 295"/>
                      <a:gd name="T32" fmla="*/ 0 w 212"/>
                      <a:gd name="T33" fmla="*/ 0 h 295"/>
                      <a:gd name="T34" fmla="*/ 0 w 212"/>
                      <a:gd name="T35" fmla="*/ 0 h 295"/>
                      <a:gd name="T36" fmla="*/ 0 w 212"/>
                      <a:gd name="T37" fmla="*/ 0 h 295"/>
                      <a:gd name="T38" fmla="*/ 0 w 212"/>
                      <a:gd name="T39" fmla="*/ 0 h 295"/>
                      <a:gd name="T40" fmla="*/ 0 w 212"/>
                      <a:gd name="T41" fmla="*/ 0 h 295"/>
                      <a:gd name="T42" fmla="*/ 0 w 212"/>
                      <a:gd name="T43" fmla="*/ 0 h 295"/>
                      <a:gd name="T44" fmla="*/ 0 w 212"/>
                      <a:gd name="T45" fmla="*/ 0 h 295"/>
                      <a:gd name="T46" fmla="*/ 0 w 212"/>
                      <a:gd name="T47" fmla="*/ 0 h 295"/>
                      <a:gd name="T48" fmla="*/ 0 w 212"/>
                      <a:gd name="T49" fmla="*/ 0 h 295"/>
                      <a:gd name="T50" fmla="*/ 0 w 212"/>
                      <a:gd name="T51" fmla="*/ 0 h 295"/>
                      <a:gd name="T52" fmla="*/ 0 w 212"/>
                      <a:gd name="T53" fmla="*/ 0 h 295"/>
                      <a:gd name="T54" fmla="*/ 0 w 212"/>
                      <a:gd name="T55" fmla="*/ 0 h 295"/>
                      <a:gd name="T56" fmla="*/ 0 w 212"/>
                      <a:gd name="T57" fmla="*/ 0 h 295"/>
                      <a:gd name="T58" fmla="*/ 0 w 212"/>
                      <a:gd name="T59" fmla="*/ 0 h 295"/>
                      <a:gd name="T60" fmla="*/ 0 w 212"/>
                      <a:gd name="T61" fmla="*/ 0 h 295"/>
                      <a:gd name="T62" fmla="*/ 0 w 212"/>
                      <a:gd name="T63" fmla="*/ 0 h 295"/>
                      <a:gd name="T64" fmla="*/ 0 w 212"/>
                      <a:gd name="T65" fmla="*/ 0 h 295"/>
                      <a:gd name="T66" fmla="*/ 0 w 212"/>
                      <a:gd name="T67" fmla="*/ 0 h 295"/>
                      <a:gd name="T68" fmla="*/ 0 w 212"/>
                      <a:gd name="T69" fmla="*/ 0 h 29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12"/>
                      <a:gd name="T106" fmla="*/ 0 h 295"/>
                      <a:gd name="T107" fmla="*/ 212 w 212"/>
                      <a:gd name="T108" fmla="*/ 295 h 29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12" h="295">
                        <a:moveTo>
                          <a:pt x="212" y="246"/>
                        </a:moveTo>
                        <a:lnTo>
                          <a:pt x="179" y="244"/>
                        </a:lnTo>
                        <a:lnTo>
                          <a:pt x="149" y="237"/>
                        </a:lnTo>
                        <a:lnTo>
                          <a:pt x="123" y="226"/>
                        </a:lnTo>
                        <a:lnTo>
                          <a:pt x="100" y="212"/>
                        </a:lnTo>
                        <a:lnTo>
                          <a:pt x="80" y="196"/>
                        </a:lnTo>
                        <a:lnTo>
                          <a:pt x="65" y="179"/>
                        </a:lnTo>
                        <a:lnTo>
                          <a:pt x="55" y="162"/>
                        </a:lnTo>
                        <a:lnTo>
                          <a:pt x="50" y="144"/>
                        </a:lnTo>
                        <a:lnTo>
                          <a:pt x="49" y="126"/>
                        </a:lnTo>
                        <a:lnTo>
                          <a:pt x="51" y="110"/>
                        </a:lnTo>
                        <a:lnTo>
                          <a:pt x="59" y="97"/>
                        </a:lnTo>
                        <a:lnTo>
                          <a:pt x="73" y="83"/>
                        </a:lnTo>
                        <a:lnTo>
                          <a:pt x="94" y="70"/>
                        </a:lnTo>
                        <a:lnTo>
                          <a:pt x="124" y="58"/>
                        </a:lnTo>
                        <a:lnTo>
                          <a:pt x="162" y="52"/>
                        </a:lnTo>
                        <a:lnTo>
                          <a:pt x="212" y="49"/>
                        </a:lnTo>
                        <a:lnTo>
                          <a:pt x="212" y="0"/>
                        </a:lnTo>
                        <a:lnTo>
                          <a:pt x="158" y="2"/>
                        </a:lnTo>
                        <a:lnTo>
                          <a:pt x="112" y="11"/>
                        </a:lnTo>
                        <a:lnTo>
                          <a:pt x="74" y="26"/>
                        </a:lnTo>
                        <a:lnTo>
                          <a:pt x="43" y="43"/>
                        </a:lnTo>
                        <a:lnTo>
                          <a:pt x="20" y="67"/>
                        </a:lnTo>
                        <a:lnTo>
                          <a:pt x="5" y="94"/>
                        </a:lnTo>
                        <a:lnTo>
                          <a:pt x="0" y="124"/>
                        </a:lnTo>
                        <a:lnTo>
                          <a:pt x="2" y="152"/>
                        </a:lnTo>
                        <a:lnTo>
                          <a:pt x="11" y="180"/>
                        </a:lnTo>
                        <a:lnTo>
                          <a:pt x="25" y="208"/>
                        </a:lnTo>
                        <a:lnTo>
                          <a:pt x="46" y="231"/>
                        </a:lnTo>
                        <a:lnTo>
                          <a:pt x="73" y="253"/>
                        </a:lnTo>
                        <a:lnTo>
                          <a:pt x="101" y="271"/>
                        </a:lnTo>
                        <a:lnTo>
                          <a:pt x="135" y="285"/>
                        </a:lnTo>
                        <a:lnTo>
                          <a:pt x="173" y="293"/>
                        </a:lnTo>
                        <a:lnTo>
                          <a:pt x="212" y="295"/>
                        </a:lnTo>
                        <a:lnTo>
                          <a:pt x="212" y="24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5" name="Rectangle 191">
                    <a:extLst>
                      <a:ext uri="{FF2B5EF4-FFF2-40B4-BE49-F238E27FC236}">
                        <a16:creationId xmlns:a16="http://schemas.microsoft.com/office/drawing/2014/main" id="{77EEC972-0481-C73F-7364-595AB142CD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9" y="3093"/>
                    <a:ext cx="2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6" name="Freeform 192">
                    <a:extLst>
                      <a:ext uri="{FF2B5EF4-FFF2-40B4-BE49-F238E27FC236}">
                        <a16:creationId xmlns:a16="http://schemas.microsoft.com/office/drawing/2014/main" id="{7D759F12-A0C7-EB7F-F4BD-5D64A4B6EF3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82" y="3052"/>
                    <a:ext cx="26" cy="49"/>
                  </a:xfrm>
                  <a:custGeom>
                    <a:avLst/>
                    <a:gdLst>
                      <a:gd name="T0" fmla="*/ 0 w 159"/>
                      <a:gd name="T1" fmla="*/ 0 h 295"/>
                      <a:gd name="T2" fmla="*/ 0 w 159"/>
                      <a:gd name="T3" fmla="*/ 0 h 295"/>
                      <a:gd name="T4" fmla="*/ 0 w 159"/>
                      <a:gd name="T5" fmla="*/ 0 h 295"/>
                      <a:gd name="T6" fmla="*/ 0 w 159"/>
                      <a:gd name="T7" fmla="*/ 0 h 295"/>
                      <a:gd name="T8" fmla="*/ 0 w 159"/>
                      <a:gd name="T9" fmla="*/ 0 h 295"/>
                      <a:gd name="T10" fmla="*/ 0 w 159"/>
                      <a:gd name="T11" fmla="*/ 0 h 295"/>
                      <a:gd name="T12" fmla="*/ 0 w 159"/>
                      <a:gd name="T13" fmla="*/ 0 h 295"/>
                      <a:gd name="T14" fmla="*/ 0 w 159"/>
                      <a:gd name="T15" fmla="*/ 0 h 295"/>
                      <a:gd name="T16" fmla="*/ 0 w 159"/>
                      <a:gd name="T17" fmla="*/ 0 h 295"/>
                      <a:gd name="T18" fmla="*/ 0 w 159"/>
                      <a:gd name="T19" fmla="*/ 0 h 295"/>
                      <a:gd name="T20" fmla="*/ 0 w 159"/>
                      <a:gd name="T21" fmla="*/ 0 h 295"/>
                      <a:gd name="T22" fmla="*/ 0 w 159"/>
                      <a:gd name="T23" fmla="*/ 0 h 295"/>
                      <a:gd name="T24" fmla="*/ 0 w 159"/>
                      <a:gd name="T25" fmla="*/ 0 h 295"/>
                      <a:gd name="T26" fmla="*/ 0 w 159"/>
                      <a:gd name="T27" fmla="*/ 0 h 295"/>
                      <a:gd name="T28" fmla="*/ 0 w 159"/>
                      <a:gd name="T29" fmla="*/ 0 h 295"/>
                      <a:gd name="T30" fmla="*/ 0 w 159"/>
                      <a:gd name="T31" fmla="*/ 0 h 295"/>
                      <a:gd name="T32" fmla="*/ 0 w 159"/>
                      <a:gd name="T33" fmla="*/ 0 h 295"/>
                      <a:gd name="T34" fmla="*/ 0 w 159"/>
                      <a:gd name="T35" fmla="*/ 0 h 295"/>
                      <a:gd name="T36" fmla="*/ 0 w 159"/>
                      <a:gd name="T37" fmla="*/ 0 h 295"/>
                      <a:gd name="T38" fmla="*/ 0 w 159"/>
                      <a:gd name="T39" fmla="*/ 0 h 295"/>
                      <a:gd name="T40" fmla="*/ 0 w 159"/>
                      <a:gd name="T41" fmla="*/ 0 h 295"/>
                      <a:gd name="T42" fmla="*/ 0 w 159"/>
                      <a:gd name="T43" fmla="*/ 0 h 295"/>
                      <a:gd name="T44" fmla="*/ 0 w 159"/>
                      <a:gd name="T45" fmla="*/ 0 h 295"/>
                      <a:gd name="T46" fmla="*/ 0 w 159"/>
                      <a:gd name="T47" fmla="*/ 0 h 295"/>
                      <a:gd name="T48" fmla="*/ 0 w 159"/>
                      <a:gd name="T49" fmla="*/ 0 h 295"/>
                      <a:gd name="T50" fmla="*/ 0 w 159"/>
                      <a:gd name="T51" fmla="*/ 0 h 295"/>
                      <a:gd name="T52" fmla="*/ 0 w 159"/>
                      <a:gd name="T53" fmla="*/ 0 h 295"/>
                      <a:gd name="T54" fmla="*/ 0 w 159"/>
                      <a:gd name="T55" fmla="*/ 0 h 295"/>
                      <a:gd name="T56" fmla="*/ 0 w 159"/>
                      <a:gd name="T57" fmla="*/ 0 h 295"/>
                      <a:gd name="T58" fmla="*/ 0 w 159"/>
                      <a:gd name="T59" fmla="*/ 0 h 295"/>
                      <a:gd name="T60" fmla="*/ 0 w 159"/>
                      <a:gd name="T61" fmla="*/ 0 h 295"/>
                      <a:gd name="T62" fmla="*/ 0 w 159"/>
                      <a:gd name="T63" fmla="*/ 0 h 295"/>
                      <a:gd name="T64" fmla="*/ 0 w 159"/>
                      <a:gd name="T65" fmla="*/ 0 h 295"/>
                      <a:gd name="T66" fmla="*/ 0 w 159"/>
                      <a:gd name="T67" fmla="*/ 0 h 295"/>
                      <a:gd name="T68" fmla="*/ 0 w 159"/>
                      <a:gd name="T69" fmla="*/ 0 h 295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59"/>
                      <a:gd name="T106" fmla="*/ 0 h 295"/>
                      <a:gd name="T107" fmla="*/ 159 w 159"/>
                      <a:gd name="T108" fmla="*/ 295 h 295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59" h="295">
                        <a:moveTo>
                          <a:pt x="14" y="49"/>
                        </a:moveTo>
                        <a:lnTo>
                          <a:pt x="38" y="51"/>
                        </a:lnTo>
                        <a:lnTo>
                          <a:pt x="56" y="57"/>
                        </a:lnTo>
                        <a:lnTo>
                          <a:pt x="72" y="67"/>
                        </a:lnTo>
                        <a:lnTo>
                          <a:pt x="85" y="80"/>
                        </a:lnTo>
                        <a:lnTo>
                          <a:pt x="95" y="94"/>
                        </a:lnTo>
                        <a:lnTo>
                          <a:pt x="103" y="110"/>
                        </a:lnTo>
                        <a:lnTo>
                          <a:pt x="108" y="129"/>
                        </a:lnTo>
                        <a:lnTo>
                          <a:pt x="110" y="148"/>
                        </a:lnTo>
                        <a:lnTo>
                          <a:pt x="108" y="166"/>
                        </a:lnTo>
                        <a:lnTo>
                          <a:pt x="103" y="184"/>
                        </a:lnTo>
                        <a:lnTo>
                          <a:pt x="94" y="201"/>
                        </a:lnTo>
                        <a:lnTo>
                          <a:pt x="84" y="216"/>
                        </a:lnTo>
                        <a:lnTo>
                          <a:pt x="69" y="228"/>
                        </a:lnTo>
                        <a:lnTo>
                          <a:pt x="50" y="238"/>
                        </a:lnTo>
                        <a:lnTo>
                          <a:pt x="29" y="244"/>
                        </a:lnTo>
                        <a:lnTo>
                          <a:pt x="0" y="246"/>
                        </a:lnTo>
                        <a:lnTo>
                          <a:pt x="0" y="295"/>
                        </a:lnTo>
                        <a:lnTo>
                          <a:pt x="36" y="293"/>
                        </a:lnTo>
                        <a:lnTo>
                          <a:pt x="69" y="284"/>
                        </a:lnTo>
                        <a:lnTo>
                          <a:pt x="96" y="268"/>
                        </a:lnTo>
                        <a:lnTo>
                          <a:pt x="120" y="249"/>
                        </a:lnTo>
                        <a:lnTo>
                          <a:pt x="137" y="227"/>
                        </a:lnTo>
                        <a:lnTo>
                          <a:pt x="149" y="202"/>
                        </a:lnTo>
                        <a:lnTo>
                          <a:pt x="156" y="175"/>
                        </a:lnTo>
                        <a:lnTo>
                          <a:pt x="159" y="148"/>
                        </a:lnTo>
                        <a:lnTo>
                          <a:pt x="156" y="120"/>
                        </a:lnTo>
                        <a:lnTo>
                          <a:pt x="149" y="94"/>
                        </a:lnTo>
                        <a:lnTo>
                          <a:pt x="138" y="70"/>
                        </a:lnTo>
                        <a:lnTo>
                          <a:pt x="122" y="47"/>
                        </a:lnTo>
                        <a:lnTo>
                          <a:pt x="101" y="28"/>
                        </a:lnTo>
                        <a:lnTo>
                          <a:pt x="76" y="12"/>
                        </a:lnTo>
                        <a:lnTo>
                          <a:pt x="46" y="3"/>
                        </a:lnTo>
                        <a:lnTo>
                          <a:pt x="14" y="0"/>
                        </a:lnTo>
                        <a:lnTo>
                          <a:pt x="14" y="4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7" name="Freeform 193">
                    <a:extLst>
                      <a:ext uri="{FF2B5EF4-FFF2-40B4-BE49-F238E27FC236}">
                        <a16:creationId xmlns:a16="http://schemas.microsoft.com/office/drawing/2014/main" id="{3C66209E-2BD5-55C6-C3E4-C2A98FD97B6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3" y="3480"/>
                    <a:ext cx="151" cy="41"/>
                  </a:xfrm>
                  <a:custGeom>
                    <a:avLst/>
                    <a:gdLst>
                      <a:gd name="T0" fmla="*/ 0 w 904"/>
                      <a:gd name="T1" fmla="*/ 0 h 247"/>
                      <a:gd name="T2" fmla="*/ 0 w 904"/>
                      <a:gd name="T3" fmla="*/ 0 h 247"/>
                      <a:gd name="T4" fmla="*/ 0 w 904"/>
                      <a:gd name="T5" fmla="*/ 0 h 247"/>
                      <a:gd name="T6" fmla="*/ 0 w 904"/>
                      <a:gd name="T7" fmla="*/ 0 h 247"/>
                      <a:gd name="T8" fmla="*/ 0 w 904"/>
                      <a:gd name="T9" fmla="*/ 0 h 247"/>
                      <a:gd name="T10" fmla="*/ 0 w 904"/>
                      <a:gd name="T11" fmla="*/ 0 h 247"/>
                      <a:gd name="T12" fmla="*/ 0 w 904"/>
                      <a:gd name="T13" fmla="*/ 0 h 247"/>
                      <a:gd name="T14" fmla="*/ 0 w 904"/>
                      <a:gd name="T15" fmla="*/ 0 h 247"/>
                      <a:gd name="T16" fmla="*/ 0 w 904"/>
                      <a:gd name="T17" fmla="*/ 0 h 247"/>
                      <a:gd name="T18" fmla="*/ 0 w 904"/>
                      <a:gd name="T19" fmla="*/ 0 h 247"/>
                      <a:gd name="T20" fmla="*/ 0 w 904"/>
                      <a:gd name="T21" fmla="*/ 0 h 247"/>
                      <a:gd name="T22" fmla="*/ 0 w 904"/>
                      <a:gd name="T23" fmla="*/ 0 h 247"/>
                      <a:gd name="T24" fmla="*/ 0 w 904"/>
                      <a:gd name="T25" fmla="*/ 0 h 247"/>
                      <a:gd name="T26" fmla="*/ 0 w 904"/>
                      <a:gd name="T27" fmla="*/ 0 h 247"/>
                      <a:gd name="T28" fmla="*/ 0 w 904"/>
                      <a:gd name="T29" fmla="*/ 0 h 247"/>
                      <a:gd name="T30" fmla="*/ 0 w 904"/>
                      <a:gd name="T31" fmla="*/ 0 h 247"/>
                      <a:gd name="T32" fmla="*/ 0 w 904"/>
                      <a:gd name="T33" fmla="*/ 0 h 247"/>
                      <a:gd name="T34" fmla="*/ 0 w 904"/>
                      <a:gd name="T35" fmla="*/ 0 h 247"/>
                      <a:gd name="T36" fmla="*/ 0 w 904"/>
                      <a:gd name="T37" fmla="*/ 0 h 247"/>
                      <a:gd name="T38" fmla="*/ 0 w 904"/>
                      <a:gd name="T39" fmla="*/ 0 h 247"/>
                      <a:gd name="T40" fmla="*/ 0 w 904"/>
                      <a:gd name="T41" fmla="*/ 0 h 247"/>
                      <a:gd name="T42" fmla="*/ 0 w 904"/>
                      <a:gd name="T43" fmla="*/ 0 h 247"/>
                      <a:gd name="T44" fmla="*/ 0 w 904"/>
                      <a:gd name="T45" fmla="*/ 0 h 247"/>
                      <a:gd name="T46" fmla="*/ 0 w 904"/>
                      <a:gd name="T47" fmla="*/ 0 h 247"/>
                      <a:gd name="T48" fmla="*/ 0 w 904"/>
                      <a:gd name="T49" fmla="*/ 0 h 247"/>
                      <a:gd name="T50" fmla="*/ 0 w 904"/>
                      <a:gd name="T51" fmla="*/ 0 h 247"/>
                      <a:gd name="T52" fmla="*/ 0 w 904"/>
                      <a:gd name="T53" fmla="*/ 0 h 247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904"/>
                      <a:gd name="T82" fmla="*/ 0 h 247"/>
                      <a:gd name="T83" fmla="*/ 904 w 904"/>
                      <a:gd name="T84" fmla="*/ 247 h 247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904" h="247">
                        <a:moveTo>
                          <a:pt x="841" y="0"/>
                        </a:moveTo>
                        <a:lnTo>
                          <a:pt x="99" y="0"/>
                        </a:lnTo>
                        <a:lnTo>
                          <a:pt x="72" y="3"/>
                        </a:lnTo>
                        <a:lnTo>
                          <a:pt x="50" y="10"/>
                        </a:lnTo>
                        <a:lnTo>
                          <a:pt x="33" y="23"/>
                        </a:lnTo>
                        <a:lnTo>
                          <a:pt x="18" y="39"/>
                        </a:lnTo>
                        <a:lnTo>
                          <a:pt x="8" y="57"/>
                        </a:lnTo>
                        <a:lnTo>
                          <a:pt x="3" y="77"/>
                        </a:lnTo>
                        <a:lnTo>
                          <a:pt x="0" y="100"/>
                        </a:lnTo>
                        <a:lnTo>
                          <a:pt x="0" y="123"/>
                        </a:lnTo>
                        <a:lnTo>
                          <a:pt x="5" y="146"/>
                        </a:lnTo>
                        <a:lnTo>
                          <a:pt x="12" y="168"/>
                        </a:lnTo>
                        <a:lnTo>
                          <a:pt x="22" y="190"/>
                        </a:lnTo>
                        <a:lnTo>
                          <a:pt x="33" y="207"/>
                        </a:lnTo>
                        <a:lnTo>
                          <a:pt x="47" y="223"/>
                        </a:lnTo>
                        <a:lnTo>
                          <a:pt x="62" y="237"/>
                        </a:lnTo>
                        <a:lnTo>
                          <a:pt x="80" y="243"/>
                        </a:lnTo>
                        <a:lnTo>
                          <a:pt x="99" y="247"/>
                        </a:lnTo>
                        <a:lnTo>
                          <a:pt x="834" y="247"/>
                        </a:lnTo>
                        <a:lnTo>
                          <a:pt x="865" y="237"/>
                        </a:lnTo>
                        <a:lnTo>
                          <a:pt x="887" y="207"/>
                        </a:lnTo>
                        <a:lnTo>
                          <a:pt x="900" y="168"/>
                        </a:lnTo>
                        <a:lnTo>
                          <a:pt x="904" y="123"/>
                        </a:lnTo>
                        <a:lnTo>
                          <a:pt x="900" y="77"/>
                        </a:lnTo>
                        <a:lnTo>
                          <a:pt x="889" y="39"/>
                        </a:lnTo>
                        <a:lnTo>
                          <a:pt x="868" y="10"/>
                        </a:lnTo>
                        <a:lnTo>
                          <a:pt x="841" y="0"/>
                        </a:lnTo>
                        <a:close/>
                      </a:path>
                    </a:pathLst>
                  </a:custGeom>
                  <a:solidFill>
                    <a:srgbClr val="FFD4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8" name="Rectangle 194">
                    <a:extLst>
                      <a:ext uri="{FF2B5EF4-FFF2-40B4-BE49-F238E27FC236}">
                        <a16:creationId xmlns:a16="http://schemas.microsoft.com/office/drawing/2014/main" id="{DD3240F3-876B-E5E4-5CE6-5E403CB34A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00" y="3475"/>
                    <a:ext cx="12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29" name="Freeform 195">
                    <a:extLst>
                      <a:ext uri="{FF2B5EF4-FFF2-40B4-BE49-F238E27FC236}">
                        <a16:creationId xmlns:a16="http://schemas.microsoft.com/office/drawing/2014/main" id="{BB7B97E9-CB82-6474-9785-FE28723306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9" y="3475"/>
                    <a:ext cx="21" cy="50"/>
                  </a:xfrm>
                  <a:custGeom>
                    <a:avLst/>
                    <a:gdLst>
                      <a:gd name="T0" fmla="*/ 0 w 123"/>
                      <a:gd name="T1" fmla="*/ 0 h 299"/>
                      <a:gd name="T2" fmla="*/ 0 w 123"/>
                      <a:gd name="T3" fmla="*/ 0 h 299"/>
                      <a:gd name="T4" fmla="*/ 0 w 123"/>
                      <a:gd name="T5" fmla="*/ 0 h 299"/>
                      <a:gd name="T6" fmla="*/ 0 w 123"/>
                      <a:gd name="T7" fmla="*/ 0 h 299"/>
                      <a:gd name="T8" fmla="*/ 0 w 123"/>
                      <a:gd name="T9" fmla="*/ 0 h 299"/>
                      <a:gd name="T10" fmla="*/ 0 w 123"/>
                      <a:gd name="T11" fmla="*/ 0 h 299"/>
                      <a:gd name="T12" fmla="*/ 0 w 123"/>
                      <a:gd name="T13" fmla="*/ 0 h 299"/>
                      <a:gd name="T14" fmla="*/ 0 w 123"/>
                      <a:gd name="T15" fmla="*/ 0 h 299"/>
                      <a:gd name="T16" fmla="*/ 0 w 123"/>
                      <a:gd name="T17" fmla="*/ 0 h 299"/>
                      <a:gd name="T18" fmla="*/ 0 w 123"/>
                      <a:gd name="T19" fmla="*/ 0 h 299"/>
                      <a:gd name="T20" fmla="*/ 0 w 123"/>
                      <a:gd name="T21" fmla="*/ 0 h 299"/>
                      <a:gd name="T22" fmla="*/ 0 w 123"/>
                      <a:gd name="T23" fmla="*/ 0 h 299"/>
                      <a:gd name="T24" fmla="*/ 0 w 123"/>
                      <a:gd name="T25" fmla="*/ 0 h 299"/>
                      <a:gd name="T26" fmla="*/ 0 w 123"/>
                      <a:gd name="T27" fmla="*/ 0 h 299"/>
                      <a:gd name="T28" fmla="*/ 0 w 123"/>
                      <a:gd name="T29" fmla="*/ 0 h 299"/>
                      <a:gd name="T30" fmla="*/ 0 w 123"/>
                      <a:gd name="T31" fmla="*/ 0 h 299"/>
                      <a:gd name="T32" fmla="*/ 0 w 123"/>
                      <a:gd name="T33" fmla="*/ 0 h 299"/>
                      <a:gd name="T34" fmla="*/ 0 w 123"/>
                      <a:gd name="T35" fmla="*/ 0 h 299"/>
                      <a:gd name="T36" fmla="*/ 0 w 123"/>
                      <a:gd name="T37" fmla="*/ 0 h 299"/>
                      <a:gd name="T38" fmla="*/ 0 w 123"/>
                      <a:gd name="T39" fmla="*/ 0 h 299"/>
                      <a:gd name="T40" fmla="*/ 0 w 123"/>
                      <a:gd name="T41" fmla="*/ 0 h 299"/>
                      <a:gd name="T42" fmla="*/ 0 w 123"/>
                      <a:gd name="T43" fmla="*/ 0 h 299"/>
                      <a:gd name="T44" fmla="*/ 0 w 123"/>
                      <a:gd name="T45" fmla="*/ 0 h 299"/>
                      <a:gd name="T46" fmla="*/ 0 w 123"/>
                      <a:gd name="T47" fmla="*/ 0 h 299"/>
                      <a:gd name="T48" fmla="*/ 0 w 123"/>
                      <a:gd name="T49" fmla="*/ 0 h 299"/>
                      <a:gd name="T50" fmla="*/ 0 w 123"/>
                      <a:gd name="T51" fmla="*/ 0 h 299"/>
                      <a:gd name="T52" fmla="*/ 0 w 123"/>
                      <a:gd name="T53" fmla="*/ 0 h 299"/>
                      <a:gd name="T54" fmla="*/ 0 w 123"/>
                      <a:gd name="T55" fmla="*/ 0 h 299"/>
                      <a:gd name="T56" fmla="*/ 0 w 123"/>
                      <a:gd name="T57" fmla="*/ 0 h 299"/>
                      <a:gd name="T58" fmla="*/ 0 w 123"/>
                      <a:gd name="T59" fmla="*/ 0 h 299"/>
                      <a:gd name="T60" fmla="*/ 0 w 123"/>
                      <a:gd name="T61" fmla="*/ 0 h 299"/>
                      <a:gd name="T62" fmla="*/ 0 w 123"/>
                      <a:gd name="T63" fmla="*/ 0 h 299"/>
                      <a:gd name="T64" fmla="*/ 0 w 123"/>
                      <a:gd name="T65" fmla="*/ 0 h 299"/>
                      <a:gd name="T66" fmla="*/ 0 w 123"/>
                      <a:gd name="T67" fmla="*/ 0 h 299"/>
                      <a:gd name="T68" fmla="*/ 0 w 123"/>
                      <a:gd name="T69" fmla="*/ 0 h 299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23"/>
                      <a:gd name="T106" fmla="*/ 0 h 299"/>
                      <a:gd name="T107" fmla="*/ 123 w 123"/>
                      <a:gd name="T108" fmla="*/ 299 h 299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23" h="299">
                        <a:moveTo>
                          <a:pt x="123" y="247"/>
                        </a:moveTo>
                        <a:lnTo>
                          <a:pt x="111" y="245"/>
                        </a:lnTo>
                        <a:lnTo>
                          <a:pt x="100" y="240"/>
                        </a:lnTo>
                        <a:lnTo>
                          <a:pt x="88" y="230"/>
                        </a:lnTo>
                        <a:lnTo>
                          <a:pt x="76" y="219"/>
                        </a:lnTo>
                        <a:lnTo>
                          <a:pt x="67" y="203"/>
                        </a:lnTo>
                        <a:lnTo>
                          <a:pt x="59" y="185"/>
                        </a:lnTo>
                        <a:lnTo>
                          <a:pt x="54" y="166"/>
                        </a:lnTo>
                        <a:lnTo>
                          <a:pt x="49" y="146"/>
                        </a:lnTo>
                        <a:lnTo>
                          <a:pt x="49" y="127"/>
                        </a:lnTo>
                        <a:lnTo>
                          <a:pt x="50" y="109"/>
                        </a:lnTo>
                        <a:lnTo>
                          <a:pt x="55" y="93"/>
                        </a:lnTo>
                        <a:lnTo>
                          <a:pt x="62" y="80"/>
                        </a:lnTo>
                        <a:lnTo>
                          <a:pt x="73" y="68"/>
                        </a:lnTo>
                        <a:lnTo>
                          <a:pt x="85" y="58"/>
                        </a:lnTo>
                        <a:lnTo>
                          <a:pt x="101" y="54"/>
                        </a:lnTo>
                        <a:lnTo>
                          <a:pt x="123" y="52"/>
                        </a:lnTo>
                        <a:lnTo>
                          <a:pt x="123" y="0"/>
                        </a:lnTo>
                        <a:lnTo>
                          <a:pt x="92" y="3"/>
                        </a:lnTo>
                        <a:lnTo>
                          <a:pt x="62" y="15"/>
                        </a:lnTo>
                        <a:lnTo>
                          <a:pt x="40" y="30"/>
                        </a:lnTo>
                        <a:lnTo>
                          <a:pt x="23" y="50"/>
                        </a:lnTo>
                        <a:lnTo>
                          <a:pt x="10" y="73"/>
                        </a:lnTo>
                        <a:lnTo>
                          <a:pt x="3" y="99"/>
                        </a:lnTo>
                        <a:lnTo>
                          <a:pt x="0" y="126"/>
                        </a:lnTo>
                        <a:lnTo>
                          <a:pt x="1" y="153"/>
                        </a:lnTo>
                        <a:lnTo>
                          <a:pt x="5" y="178"/>
                        </a:lnTo>
                        <a:lnTo>
                          <a:pt x="13" y="204"/>
                        </a:lnTo>
                        <a:lnTo>
                          <a:pt x="24" y="227"/>
                        </a:lnTo>
                        <a:lnTo>
                          <a:pt x="37" y="249"/>
                        </a:lnTo>
                        <a:lnTo>
                          <a:pt x="54" y="268"/>
                        </a:lnTo>
                        <a:lnTo>
                          <a:pt x="74" y="284"/>
                        </a:lnTo>
                        <a:lnTo>
                          <a:pt x="98" y="294"/>
                        </a:lnTo>
                        <a:lnTo>
                          <a:pt x="123" y="299"/>
                        </a:lnTo>
                        <a:lnTo>
                          <a:pt x="123" y="24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0" name="Rectangle 196">
                    <a:extLst>
                      <a:ext uri="{FF2B5EF4-FFF2-40B4-BE49-F238E27FC236}">
                        <a16:creationId xmlns:a16="http://schemas.microsoft.com/office/drawing/2014/main" id="{28C21D34-0D1A-0CF4-D8DF-80E3FAF45E6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00" y="3517"/>
                    <a:ext cx="12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1" name="Freeform 197">
                    <a:extLst>
                      <a:ext uri="{FF2B5EF4-FFF2-40B4-BE49-F238E27FC236}">
                        <a16:creationId xmlns:a16="http://schemas.microsoft.com/office/drawing/2014/main" id="{9D2B54CC-C765-4354-94DA-A8AE2F313E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2" y="3475"/>
                    <a:ext cx="16" cy="50"/>
                  </a:xfrm>
                  <a:custGeom>
                    <a:avLst/>
                    <a:gdLst>
                      <a:gd name="T0" fmla="*/ 0 w 95"/>
                      <a:gd name="T1" fmla="*/ 0 h 299"/>
                      <a:gd name="T2" fmla="*/ 0 w 95"/>
                      <a:gd name="T3" fmla="*/ 0 h 299"/>
                      <a:gd name="T4" fmla="*/ 0 w 95"/>
                      <a:gd name="T5" fmla="*/ 0 h 299"/>
                      <a:gd name="T6" fmla="*/ 0 w 95"/>
                      <a:gd name="T7" fmla="*/ 0 h 299"/>
                      <a:gd name="T8" fmla="*/ 0 w 95"/>
                      <a:gd name="T9" fmla="*/ 0 h 299"/>
                      <a:gd name="T10" fmla="*/ 0 w 95"/>
                      <a:gd name="T11" fmla="*/ 0 h 299"/>
                      <a:gd name="T12" fmla="*/ 0 w 95"/>
                      <a:gd name="T13" fmla="*/ 0 h 299"/>
                      <a:gd name="T14" fmla="*/ 0 w 95"/>
                      <a:gd name="T15" fmla="*/ 0 h 299"/>
                      <a:gd name="T16" fmla="*/ 0 w 95"/>
                      <a:gd name="T17" fmla="*/ 0 h 299"/>
                      <a:gd name="T18" fmla="*/ 0 w 95"/>
                      <a:gd name="T19" fmla="*/ 0 h 299"/>
                      <a:gd name="T20" fmla="*/ 0 w 95"/>
                      <a:gd name="T21" fmla="*/ 0 h 299"/>
                      <a:gd name="T22" fmla="*/ 0 w 95"/>
                      <a:gd name="T23" fmla="*/ 0 h 299"/>
                      <a:gd name="T24" fmla="*/ 0 w 95"/>
                      <a:gd name="T25" fmla="*/ 0 h 299"/>
                      <a:gd name="T26" fmla="*/ 0 w 95"/>
                      <a:gd name="T27" fmla="*/ 0 h 299"/>
                      <a:gd name="T28" fmla="*/ 0 w 95"/>
                      <a:gd name="T29" fmla="*/ 0 h 299"/>
                      <a:gd name="T30" fmla="*/ 0 w 95"/>
                      <a:gd name="T31" fmla="*/ 0 h 299"/>
                      <a:gd name="T32" fmla="*/ 0 w 95"/>
                      <a:gd name="T33" fmla="*/ 0 h 299"/>
                      <a:gd name="T34" fmla="*/ 0 w 95"/>
                      <a:gd name="T35" fmla="*/ 0 h 299"/>
                      <a:gd name="T36" fmla="*/ 0 w 95"/>
                      <a:gd name="T37" fmla="*/ 0 h 29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95"/>
                      <a:gd name="T58" fmla="*/ 0 h 299"/>
                      <a:gd name="T59" fmla="*/ 95 w 95"/>
                      <a:gd name="T60" fmla="*/ 299 h 299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95" h="299">
                        <a:moveTo>
                          <a:pt x="7" y="52"/>
                        </a:moveTo>
                        <a:lnTo>
                          <a:pt x="19" y="56"/>
                        </a:lnTo>
                        <a:lnTo>
                          <a:pt x="32" y="76"/>
                        </a:lnTo>
                        <a:lnTo>
                          <a:pt x="42" y="109"/>
                        </a:lnTo>
                        <a:lnTo>
                          <a:pt x="46" y="149"/>
                        </a:lnTo>
                        <a:lnTo>
                          <a:pt x="42" y="190"/>
                        </a:lnTo>
                        <a:lnTo>
                          <a:pt x="32" y="222"/>
                        </a:lnTo>
                        <a:lnTo>
                          <a:pt x="16" y="241"/>
                        </a:lnTo>
                        <a:lnTo>
                          <a:pt x="0" y="247"/>
                        </a:lnTo>
                        <a:lnTo>
                          <a:pt x="0" y="299"/>
                        </a:lnTo>
                        <a:lnTo>
                          <a:pt x="46" y="283"/>
                        </a:lnTo>
                        <a:lnTo>
                          <a:pt x="75" y="246"/>
                        </a:lnTo>
                        <a:lnTo>
                          <a:pt x="90" y="200"/>
                        </a:lnTo>
                        <a:lnTo>
                          <a:pt x="95" y="149"/>
                        </a:lnTo>
                        <a:lnTo>
                          <a:pt x="90" y="99"/>
                        </a:lnTo>
                        <a:lnTo>
                          <a:pt x="76" y="54"/>
                        </a:lnTo>
                        <a:lnTo>
                          <a:pt x="50" y="17"/>
                        </a:lnTo>
                        <a:lnTo>
                          <a:pt x="7" y="0"/>
                        </a:lnTo>
                        <a:lnTo>
                          <a:pt x="7" y="5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2" name="Freeform 198">
                    <a:extLst>
                      <a:ext uri="{FF2B5EF4-FFF2-40B4-BE49-F238E27FC236}">
                        <a16:creationId xmlns:a16="http://schemas.microsoft.com/office/drawing/2014/main" id="{B18E9208-F294-DADE-C1A6-8B55AF2995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79" y="2400"/>
                    <a:ext cx="183" cy="244"/>
                  </a:xfrm>
                  <a:custGeom>
                    <a:avLst/>
                    <a:gdLst>
                      <a:gd name="T0" fmla="*/ 0 w 1099"/>
                      <a:gd name="T1" fmla="*/ 0 h 1469"/>
                      <a:gd name="T2" fmla="*/ 0 w 1099"/>
                      <a:gd name="T3" fmla="*/ 0 h 1469"/>
                      <a:gd name="T4" fmla="*/ 0 w 1099"/>
                      <a:gd name="T5" fmla="*/ 0 h 1469"/>
                      <a:gd name="T6" fmla="*/ 0 w 1099"/>
                      <a:gd name="T7" fmla="*/ 0 h 1469"/>
                      <a:gd name="T8" fmla="*/ 0 w 1099"/>
                      <a:gd name="T9" fmla="*/ 0 h 1469"/>
                      <a:gd name="T10" fmla="*/ 0 w 1099"/>
                      <a:gd name="T11" fmla="*/ 0 h 1469"/>
                      <a:gd name="T12" fmla="*/ 0 w 1099"/>
                      <a:gd name="T13" fmla="*/ 0 h 1469"/>
                      <a:gd name="T14" fmla="*/ 0 w 1099"/>
                      <a:gd name="T15" fmla="*/ 0 h 1469"/>
                      <a:gd name="T16" fmla="*/ 0 w 1099"/>
                      <a:gd name="T17" fmla="*/ 0 h 1469"/>
                      <a:gd name="T18" fmla="*/ 0 w 1099"/>
                      <a:gd name="T19" fmla="*/ 0 h 1469"/>
                      <a:gd name="T20" fmla="*/ 0 w 1099"/>
                      <a:gd name="T21" fmla="*/ 0 h 1469"/>
                      <a:gd name="T22" fmla="*/ 0 w 1099"/>
                      <a:gd name="T23" fmla="*/ 0 h 1469"/>
                      <a:gd name="T24" fmla="*/ 0 w 1099"/>
                      <a:gd name="T25" fmla="*/ 0 h 1469"/>
                      <a:gd name="T26" fmla="*/ 0 w 1099"/>
                      <a:gd name="T27" fmla="*/ 0 h 1469"/>
                      <a:gd name="T28" fmla="*/ 0 w 1099"/>
                      <a:gd name="T29" fmla="*/ 0 h 1469"/>
                      <a:gd name="T30" fmla="*/ 0 w 1099"/>
                      <a:gd name="T31" fmla="*/ 0 h 1469"/>
                      <a:gd name="T32" fmla="*/ 0 w 1099"/>
                      <a:gd name="T33" fmla="*/ 0 h 1469"/>
                      <a:gd name="T34" fmla="*/ 0 w 1099"/>
                      <a:gd name="T35" fmla="*/ 0 h 1469"/>
                      <a:gd name="T36" fmla="*/ 0 w 1099"/>
                      <a:gd name="T37" fmla="*/ 0 h 1469"/>
                      <a:gd name="T38" fmla="*/ 0 w 1099"/>
                      <a:gd name="T39" fmla="*/ 0 h 1469"/>
                      <a:gd name="T40" fmla="*/ 0 w 1099"/>
                      <a:gd name="T41" fmla="*/ 0 h 1469"/>
                      <a:gd name="T42" fmla="*/ 0 w 1099"/>
                      <a:gd name="T43" fmla="*/ 0 h 1469"/>
                      <a:gd name="T44" fmla="*/ 0 w 1099"/>
                      <a:gd name="T45" fmla="*/ 0 h 1469"/>
                      <a:gd name="T46" fmla="*/ 0 w 1099"/>
                      <a:gd name="T47" fmla="*/ 0 h 1469"/>
                      <a:gd name="T48" fmla="*/ 0 w 1099"/>
                      <a:gd name="T49" fmla="*/ 0 h 1469"/>
                      <a:gd name="T50" fmla="*/ 0 w 1099"/>
                      <a:gd name="T51" fmla="*/ 0 h 1469"/>
                      <a:gd name="T52" fmla="*/ 0 w 1099"/>
                      <a:gd name="T53" fmla="*/ 0 h 1469"/>
                      <a:gd name="T54" fmla="*/ 0 w 1099"/>
                      <a:gd name="T55" fmla="*/ 0 h 1469"/>
                      <a:gd name="T56" fmla="*/ 0 w 1099"/>
                      <a:gd name="T57" fmla="*/ 0 h 1469"/>
                      <a:gd name="T58" fmla="*/ 0 w 1099"/>
                      <a:gd name="T59" fmla="*/ 0 h 1469"/>
                      <a:gd name="T60" fmla="*/ 0 w 1099"/>
                      <a:gd name="T61" fmla="*/ 0 h 1469"/>
                      <a:gd name="T62" fmla="*/ 0 w 1099"/>
                      <a:gd name="T63" fmla="*/ 0 h 1469"/>
                      <a:gd name="T64" fmla="*/ 0 w 1099"/>
                      <a:gd name="T65" fmla="*/ 0 h 1469"/>
                      <a:gd name="T66" fmla="*/ 0 w 1099"/>
                      <a:gd name="T67" fmla="*/ 0 h 1469"/>
                      <a:gd name="T68" fmla="*/ 0 w 1099"/>
                      <a:gd name="T69" fmla="*/ 0 h 1469"/>
                      <a:gd name="T70" fmla="*/ 0 w 1099"/>
                      <a:gd name="T71" fmla="*/ 0 h 1469"/>
                      <a:gd name="T72" fmla="*/ 0 w 1099"/>
                      <a:gd name="T73" fmla="*/ 0 h 1469"/>
                      <a:gd name="T74" fmla="*/ 0 w 1099"/>
                      <a:gd name="T75" fmla="*/ 0 h 1469"/>
                      <a:gd name="T76" fmla="*/ 0 w 1099"/>
                      <a:gd name="T77" fmla="*/ 0 h 1469"/>
                      <a:gd name="T78" fmla="*/ 0 w 1099"/>
                      <a:gd name="T79" fmla="*/ 0 h 1469"/>
                      <a:gd name="T80" fmla="*/ 0 w 1099"/>
                      <a:gd name="T81" fmla="*/ 0 h 1469"/>
                      <a:gd name="T82" fmla="*/ 0 w 1099"/>
                      <a:gd name="T83" fmla="*/ 0 h 1469"/>
                      <a:gd name="T84" fmla="*/ 0 w 1099"/>
                      <a:gd name="T85" fmla="*/ 0 h 1469"/>
                      <a:gd name="T86" fmla="*/ 0 w 1099"/>
                      <a:gd name="T87" fmla="*/ 0 h 1469"/>
                      <a:gd name="T88" fmla="*/ 0 w 1099"/>
                      <a:gd name="T89" fmla="*/ 0 h 1469"/>
                      <a:gd name="T90" fmla="*/ 0 w 1099"/>
                      <a:gd name="T91" fmla="*/ 0 h 1469"/>
                      <a:gd name="T92" fmla="*/ 0 w 1099"/>
                      <a:gd name="T93" fmla="*/ 0 h 1469"/>
                      <a:gd name="T94" fmla="*/ 0 w 1099"/>
                      <a:gd name="T95" fmla="*/ 0 h 1469"/>
                      <a:gd name="T96" fmla="*/ 0 w 1099"/>
                      <a:gd name="T97" fmla="*/ 0 h 1469"/>
                      <a:gd name="T98" fmla="*/ 0 w 1099"/>
                      <a:gd name="T99" fmla="*/ 0 h 1469"/>
                      <a:gd name="T100" fmla="*/ 0 w 1099"/>
                      <a:gd name="T101" fmla="*/ 0 h 1469"/>
                      <a:gd name="T102" fmla="*/ 0 w 1099"/>
                      <a:gd name="T103" fmla="*/ 0 h 1469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1099"/>
                      <a:gd name="T157" fmla="*/ 0 h 1469"/>
                      <a:gd name="T158" fmla="*/ 1099 w 1099"/>
                      <a:gd name="T159" fmla="*/ 1469 h 1469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1099" h="1469">
                        <a:moveTo>
                          <a:pt x="0" y="909"/>
                        </a:moveTo>
                        <a:lnTo>
                          <a:pt x="26" y="855"/>
                        </a:lnTo>
                        <a:lnTo>
                          <a:pt x="52" y="802"/>
                        </a:lnTo>
                        <a:lnTo>
                          <a:pt x="77" y="749"/>
                        </a:lnTo>
                        <a:lnTo>
                          <a:pt x="102" y="699"/>
                        </a:lnTo>
                        <a:lnTo>
                          <a:pt x="128" y="647"/>
                        </a:lnTo>
                        <a:lnTo>
                          <a:pt x="155" y="595"/>
                        </a:lnTo>
                        <a:lnTo>
                          <a:pt x="182" y="545"/>
                        </a:lnTo>
                        <a:lnTo>
                          <a:pt x="208" y="494"/>
                        </a:lnTo>
                        <a:lnTo>
                          <a:pt x="235" y="445"/>
                        </a:lnTo>
                        <a:lnTo>
                          <a:pt x="260" y="396"/>
                        </a:lnTo>
                        <a:lnTo>
                          <a:pt x="288" y="345"/>
                        </a:lnTo>
                        <a:lnTo>
                          <a:pt x="317" y="295"/>
                        </a:lnTo>
                        <a:lnTo>
                          <a:pt x="343" y="245"/>
                        </a:lnTo>
                        <a:lnTo>
                          <a:pt x="373" y="195"/>
                        </a:lnTo>
                        <a:lnTo>
                          <a:pt x="402" y="144"/>
                        </a:lnTo>
                        <a:lnTo>
                          <a:pt x="430" y="94"/>
                        </a:lnTo>
                        <a:lnTo>
                          <a:pt x="434" y="87"/>
                        </a:lnTo>
                        <a:lnTo>
                          <a:pt x="439" y="80"/>
                        </a:lnTo>
                        <a:lnTo>
                          <a:pt x="445" y="72"/>
                        </a:lnTo>
                        <a:lnTo>
                          <a:pt x="450" y="64"/>
                        </a:lnTo>
                        <a:lnTo>
                          <a:pt x="456" y="57"/>
                        </a:lnTo>
                        <a:lnTo>
                          <a:pt x="464" y="50"/>
                        </a:lnTo>
                        <a:lnTo>
                          <a:pt x="471" y="42"/>
                        </a:lnTo>
                        <a:lnTo>
                          <a:pt x="480" y="34"/>
                        </a:lnTo>
                        <a:lnTo>
                          <a:pt x="488" y="27"/>
                        </a:lnTo>
                        <a:lnTo>
                          <a:pt x="498" y="21"/>
                        </a:lnTo>
                        <a:lnTo>
                          <a:pt x="510" y="15"/>
                        </a:lnTo>
                        <a:lnTo>
                          <a:pt x="521" y="11"/>
                        </a:lnTo>
                        <a:lnTo>
                          <a:pt x="532" y="6"/>
                        </a:lnTo>
                        <a:lnTo>
                          <a:pt x="546" y="3"/>
                        </a:lnTo>
                        <a:lnTo>
                          <a:pt x="559" y="2"/>
                        </a:lnTo>
                        <a:lnTo>
                          <a:pt x="574" y="0"/>
                        </a:lnTo>
                        <a:lnTo>
                          <a:pt x="595" y="0"/>
                        </a:lnTo>
                        <a:lnTo>
                          <a:pt x="614" y="2"/>
                        </a:lnTo>
                        <a:lnTo>
                          <a:pt x="634" y="3"/>
                        </a:lnTo>
                        <a:lnTo>
                          <a:pt x="652" y="3"/>
                        </a:lnTo>
                        <a:lnTo>
                          <a:pt x="669" y="5"/>
                        </a:lnTo>
                        <a:lnTo>
                          <a:pt x="686" y="6"/>
                        </a:lnTo>
                        <a:lnTo>
                          <a:pt x="701" y="8"/>
                        </a:lnTo>
                        <a:lnTo>
                          <a:pt x="716" y="11"/>
                        </a:lnTo>
                        <a:lnTo>
                          <a:pt x="731" y="12"/>
                        </a:lnTo>
                        <a:lnTo>
                          <a:pt x="745" y="14"/>
                        </a:lnTo>
                        <a:lnTo>
                          <a:pt x="760" y="17"/>
                        </a:lnTo>
                        <a:lnTo>
                          <a:pt x="774" y="19"/>
                        </a:lnTo>
                        <a:lnTo>
                          <a:pt x="788" y="21"/>
                        </a:lnTo>
                        <a:lnTo>
                          <a:pt x="803" y="24"/>
                        </a:lnTo>
                        <a:lnTo>
                          <a:pt x="817" y="26"/>
                        </a:lnTo>
                        <a:lnTo>
                          <a:pt x="832" y="28"/>
                        </a:lnTo>
                        <a:lnTo>
                          <a:pt x="844" y="32"/>
                        </a:lnTo>
                        <a:lnTo>
                          <a:pt x="856" y="36"/>
                        </a:lnTo>
                        <a:lnTo>
                          <a:pt x="867" y="43"/>
                        </a:lnTo>
                        <a:lnTo>
                          <a:pt x="879" y="50"/>
                        </a:lnTo>
                        <a:lnTo>
                          <a:pt x="891" y="60"/>
                        </a:lnTo>
                        <a:lnTo>
                          <a:pt x="903" y="70"/>
                        </a:lnTo>
                        <a:lnTo>
                          <a:pt x="915" y="81"/>
                        </a:lnTo>
                        <a:lnTo>
                          <a:pt x="926" y="94"/>
                        </a:lnTo>
                        <a:lnTo>
                          <a:pt x="945" y="117"/>
                        </a:lnTo>
                        <a:lnTo>
                          <a:pt x="964" y="141"/>
                        </a:lnTo>
                        <a:lnTo>
                          <a:pt x="982" y="168"/>
                        </a:lnTo>
                        <a:lnTo>
                          <a:pt x="999" y="195"/>
                        </a:lnTo>
                        <a:lnTo>
                          <a:pt x="1016" y="223"/>
                        </a:lnTo>
                        <a:lnTo>
                          <a:pt x="1033" y="250"/>
                        </a:lnTo>
                        <a:lnTo>
                          <a:pt x="1048" y="277"/>
                        </a:lnTo>
                        <a:lnTo>
                          <a:pt x="1061" y="302"/>
                        </a:lnTo>
                        <a:lnTo>
                          <a:pt x="1077" y="332"/>
                        </a:lnTo>
                        <a:lnTo>
                          <a:pt x="1087" y="360"/>
                        </a:lnTo>
                        <a:lnTo>
                          <a:pt x="1095" y="388"/>
                        </a:lnTo>
                        <a:lnTo>
                          <a:pt x="1099" y="415"/>
                        </a:lnTo>
                        <a:lnTo>
                          <a:pt x="1099" y="441"/>
                        </a:lnTo>
                        <a:lnTo>
                          <a:pt x="1094" y="467"/>
                        </a:lnTo>
                        <a:lnTo>
                          <a:pt x="1083" y="493"/>
                        </a:lnTo>
                        <a:lnTo>
                          <a:pt x="1069" y="519"/>
                        </a:lnTo>
                        <a:lnTo>
                          <a:pt x="1046" y="552"/>
                        </a:lnTo>
                        <a:lnTo>
                          <a:pt x="1024" y="583"/>
                        </a:lnTo>
                        <a:lnTo>
                          <a:pt x="1003" y="615"/>
                        </a:lnTo>
                        <a:lnTo>
                          <a:pt x="981" y="645"/>
                        </a:lnTo>
                        <a:lnTo>
                          <a:pt x="961" y="675"/>
                        </a:lnTo>
                        <a:lnTo>
                          <a:pt x="941" y="704"/>
                        </a:lnTo>
                        <a:lnTo>
                          <a:pt x="921" y="735"/>
                        </a:lnTo>
                        <a:lnTo>
                          <a:pt x="902" y="763"/>
                        </a:lnTo>
                        <a:lnTo>
                          <a:pt x="881" y="792"/>
                        </a:lnTo>
                        <a:lnTo>
                          <a:pt x="863" y="820"/>
                        </a:lnTo>
                        <a:lnTo>
                          <a:pt x="845" y="848"/>
                        </a:lnTo>
                        <a:lnTo>
                          <a:pt x="827" y="875"/>
                        </a:lnTo>
                        <a:lnTo>
                          <a:pt x="809" y="903"/>
                        </a:lnTo>
                        <a:lnTo>
                          <a:pt x="792" y="930"/>
                        </a:lnTo>
                        <a:lnTo>
                          <a:pt x="774" y="958"/>
                        </a:lnTo>
                        <a:lnTo>
                          <a:pt x="756" y="985"/>
                        </a:lnTo>
                        <a:lnTo>
                          <a:pt x="739" y="1012"/>
                        </a:lnTo>
                        <a:lnTo>
                          <a:pt x="722" y="1040"/>
                        </a:lnTo>
                        <a:lnTo>
                          <a:pt x="705" y="1066"/>
                        </a:lnTo>
                        <a:lnTo>
                          <a:pt x="687" y="1094"/>
                        </a:lnTo>
                        <a:lnTo>
                          <a:pt x="670" y="1122"/>
                        </a:lnTo>
                        <a:lnTo>
                          <a:pt x="655" y="1149"/>
                        </a:lnTo>
                        <a:lnTo>
                          <a:pt x="637" y="1176"/>
                        </a:lnTo>
                        <a:lnTo>
                          <a:pt x="620" y="1204"/>
                        </a:lnTo>
                        <a:lnTo>
                          <a:pt x="603" y="1232"/>
                        </a:lnTo>
                        <a:lnTo>
                          <a:pt x="585" y="1260"/>
                        </a:lnTo>
                        <a:lnTo>
                          <a:pt x="568" y="1288"/>
                        </a:lnTo>
                        <a:lnTo>
                          <a:pt x="551" y="1316"/>
                        </a:lnTo>
                        <a:lnTo>
                          <a:pt x="534" y="1345"/>
                        </a:lnTo>
                        <a:lnTo>
                          <a:pt x="516" y="1375"/>
                        </a:lnTo>
                        <a:lnTo>
                          <a:pt x="498" y="1405"/>
                        </a:lnTo>
                        <a:lnTo>
                          <a:pt x="480" y="1435"/>
                        </a:lnTo>
                        <a:lnTo>
                          <a:pt x="474" y="1443"/>
                        </a:lnTo>
                        <a:lnTo>
                          <a:pt x="465" y="1452"/>
                        </a:lnTo>
                        <a:lnTo>
                          <a:pt x="456" y="1459"/>
                        </a:lnTo>
                        <a:lnTo>
                          <a:pt x="445" y="1463"/>
                        </a:lnTo>
                        <a:lnTo>
                          <a:pt x="432" y="1467"/>
                        </a:lnTo>
                        <a:lnTo>
                          <a:pt x="421" y="1469"/>
                        </a:lnTo>
                        <a:lnTo>
                          <a:pt x="411" y="1468"/>
                        </a:lnTo>
                        <a:lnTo>
                          <a:pt x="402" y="1463"/>
                        </a:lnTo>
                        <a:lnTo>
                          <a:pt x="392" y="1455"/>
                        </a:lnTo>
                        <a:lnTo>
                          <a:pt x="385" y="1444"/>
                        </a:lnTo>
                        <a:lnTo>
                          <a:pt x="381" y="1432"/>
                        </a:lnTo>
                        <a:lnTo>
                          <a:pt x="376" y="1420"/>
                        </a:lnTo>
                        <a:lnTo>
                          <a:pt x="373" y="1407"/>
                        </a:lnTo>
                        <a:lnTo>
                          <a:pt x="368" y="1395"/>
                        </a:lnTo>
                        <a:lnTo>
                          <a:pt x="361" y="1385"/>
                        </a:lnTo>
                        <a:lnTo>
                          <a:pt x="351" y="1377"/>
                        </a:lnTo>
                        <a:lnTo>
                          <a:pt x="341" y="1375"/>
                        </a:lnTo>
                        <a:lnTo>
                          <a:pt x="331" y="1371"/>
                        </a:lnTo>
                        <a:lnTo>
                          <a:pt x="321" y="1370"/>
                        </a:lnTo>
                        <a:lnTo>
                          <a:pt x="290" y="1370"/>
                        </a:lnTo>
                        <a:lnTo>
                          <a:pt x="279" y="1370"/>
                        </a:lnTo>
                        <a:lnTo>
                          <a:pt x="269" y="1370"/>
                        </a:lnTo>
                        <a:lnTo>
                          <a:pt x="259" y="1371"/>
                        </a:lnTo>
                        <a:lnTo>
                          <a:pt x="239" y="1371"/>
                        </a:lnTo>
                        <a:lnTo>
                          <a:pt x="229" y="1370"/>
                        </a:lnTo>
                        <a:lnTo>
                          <a:pt x="219" y="1369"/>
                        </a:lnTo>
                        <a:lnTo>
                          <a:pt x="211" y="1366"/>
                        </a:lnTo>
                        <a:lnTo>
                          <a:pt x="202" y="1361"/>
                        </a:lnTo>
                        <a:lnTo>
                          <a:pt x="193" y="1356"/>
                        </a:lnTo>
                        <a:lnTo>
                          <a:pt x="178" y="1341"/>
                        </a:lnTo>
                        <a:lnTo>
                          <a:pt x="171" y="1323"/>
                        </a:lnTo>
                        <a:lnTo>
                          <a:pt x="168" y="1302"/>
                        </a:lnTo>
                        <a:lnTo>
                          <a:pt x="167" y="1280"/>
                        </a:lnTo>
                        <a:lnTo>
                          <a:pt x="167" y="1259"/>
                        </a:lnTo>
                        <a:lnTo>
                          <a:pt x="166" y="1237"/>
                        </a:lnTo>
                        <a:lnTo>
                          <a:pt x="160" y="1216"/>
                        </a:lnTo>
                        <a:lnTo>
                          <a:pt x="150" y="1197"/>
                        </a:lnTo>
                        <a:lnTo>
                          <a:pt x="145" y="1190"/>
                        </a:lnTo>
                        <a:lnTo>
                          <a:pt x="137" y="1187"/>
                        </a:lnTo>
                        <a:lnTo>
                          <a:pt x="128" y="1185"/>
                        </a:lnTo>
                        <a:lnTo>
                          <a:pt x="119" y="1186"/>
                        </a:lnTo>
                        <a:lnTo>
                          <a:pt x="109" y="1187"/>
                        </a:lnTo>
                        <a:lnTo>
                          <a:pt x="98" y="1192"/>
                        </a:lnTo>
                        <a:lnTo>
                          <a:pt x="85" y="1197"/>
                        </a:lnTo>
                        <a:lnTo>
                          <a:pt x="72" y="1205"/>
                        </a:lnTo>
                        <a:lnTo>
                          <a:pt x="69" y="1165"/>
                        </a:lnTo>
                        <a:lnTo>
                          <a:pt x="66" y="1128"/>
                        </a:lnTo>
                        <a:lnTo>
                          <a:pt x="61" y="1091"/>
                        </a:lnTo>
                        <a:lnTo>
                          <a:pt x="53" y="1054"/>
                        </a:lnTo>
                        <a:lnTo>
                          <a:pt x="41" y="1019"/>
                        </a:lnTo>
                        <a:lnTo>
                          <a:pt x="29" y="983"/>
                        </a:lnTo>
                        <a:lnTo>
                          <a:pt x="16" y="947"/>
                        </a:lnTo>
                        <a:lnTo>
                          <a:pt x="0" y="909"/>
                        </a:lnTo>
                        <a:close/>
                      </a:path>
                    </a:pathLst>
                  </a:custGeom>
                  <a:solidFill>
                    <a:srgbClr val="9966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3" name="Freeform 199">
                    <a:extLst>
                      <a:ext uri="{FF2B5EF4-FFF2-40B4-BE49-F238E27FC236}">
                        <a16:creationId xmlns:a16="http://schemas.microsoft.com/office/drawing/2014/main" id="{C356A7E5-30B5-5484-1238-82D718A85A2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75" y="2413"/>
                    <a:ext cx="79" cy="140"/>
                  </a:xfrm>
                  <a:custGeom>
                    <a:avLst/>
                    <a:gdLst>
                      <a:gd name="T0" fmla="*/ 0 w 475"/>
                      <a:gd name="T1" fmla="*/ 0 h 837"/>
                      <a:gd name="T2" fmla="*/ 0 w 475"/>
                      <a:gd name="T3" fmla="*/ 0 h 837"/>
                      <a:gd name="T4" fmla="*/ 0 w 475"/>
                      <a:gd name="T5" fmla="*/ 0 h 837"/>
                      <a:gd name="T6" fmla="*/ 0 w 475"/>
                      <a:gd name="T7" fmla="*/ 0 h 837"/>
                      <a:gd name="T8" fmla="*/ 0 w 475"/>
                      <a:gd name="T9" fmla="*/ 0 h 837"/>
                      <a:gd name="T10" fmla="*/ 0 w 475"/>
                      <a:gd name="T11" fmla="*/ 0 h 837"/>
                      <a:gd name="T12" fmla="*/ 0 w 475"/>
                      <a:gd name="T13" fmla="*/ 0 h 837"/>
                      <a:gd name="T14" fmla="*/ 0 w 475"/>
                      <a:gd name="T15" fmla="*/ 0 h 837"/>
                      <a:gd name="T16" fmla="*/ 0 w 475"/>
                      <a:gd name="T17" fmla="*/ 0 h 837"/>
                      <a:gd name="T18" fmla="*/ 0 w 475"/>
                      <a:gd name="T19" fmla="*/ 0 h 837"/>
                      <a:gd name="T20" fmla="*/ 0 w 475"/>
                      <a:gd name="T21" fmla="*/ 0 h 837"/>
                      <a:gd name="T22" fmla="*/ 0 w 475"/>
                      <a:gd name="T23" fmla="*/ 0 h 837"/>
                      <a:gd name="T24" fmla="*/ 0 w 475"/>
                      <a:gd name="T25" fmla="*/ 0 h 837"/>
                      <a:gd name="T26" fmla="*/ 0 w 475"/>
                      <a:gd name="T27" fmla="*/ 0 h 837"/>
                      <a:gd name="T28" fmla="*/ 0 w 475"/>
                      <a:gd name="T29" fmla="*/ 0 h 837"/>
                      <a:gd name="T30" fmla="*/ 0 w 475"/>
                      <a:gd name="T31" fmla="*/ 0 h 837"/>
                      <a:gd name="T32" fmla="*/ 0 w 475"/>
                      <a:gd name="T33" fmla="*/ 0 h 837"/>
                      <a:gd name="T34" fmla="*/ 0 w 475"/>
                      <a:gd name="T35" fmla="*/ 0 h 837"/>
                      <a:gd name="T36" fmla="*/ 0 w 475"/>
                      <a:gd name="T37" fmla="*/ 0 h 837"/>
                      <a:gd name="T38" fmla="*/ 0 w 475"/>
                      <a:gd name="T39" fmla="*/ 0 h 837"/>
                      <a:gd name="T40" fmla="*/ 0 w 475"/>
                      <a:gd name="T41" fmla="*/ 0 h 837"/>
                      <a:gd name="T42" fmla="*/ 0 w 475"/>
                      <a:gd name="T43" fmla="*/ 0 h 837"/>
                      <a:gd name="T44" fmla="*/ 0 w 475"/>
                      <a:gd name="T45" fmla="*/ 0 h 837"/>
                      <a:gd name="T46" fmla="*/ 0 w 475"/>
                      <a:gd name="T47" fmla="*/ 0 h 837"/>
                      <a:gd name="T48" fmla="*/ 0 w 475"/>
                      <a:gd name="T49" fmla="*/ 0 h 837"/>
                      <a:gd name="T50" fmla="*/ 0 w 475"/>
                      <a:gd name="T51" fmla="*/ 0 h 837"/>
                      <a:gd name="T52" fmla="*/ 0 w 475"/>
                      <a:gd name="T53" fmla="*/ 0 h 837"/>
                      <a:gd name="T54" fmla="*/ 0 w 475"/>
                      <a:gd name="T55" fmla="*/ 0 h 837"/>
                      <a:gd name="T56" fmla="*/ 0 w 475"/>
                      <a:gd name="T57" fmla="*/ 0 h 837"/>
                      <a:gd name="T58" fmla="*/ 0 w 475"/>
                      <a:gd name="T59" fmla="*/ 0 h 837"/>
                      <a:gd name="T60" fmla="*/ 0 w 475"/>
                      <a:gd name="T61" fmla="*/ 0 h 837"/>
                      <a:gd name="T62" fmla="*/ 0 w 475"/>
                      <a:gd name="T63" fmla="*/ 0 h 837"/>
                      <a:gd name="T64" fmla="*/ 0 w 475"/>
                      <a:gd name="T65" fmla="*/ 0 h 837"/>
                      <a:gd name="T66" fmla="*/ 0 w 475"/>
                      <a:gd name="T67" fmla="*/ 0 h 837"/>
                      <a:gd name="T68" fmla="*/ 0 w 475"/>
                      <a:gd name="T69" fmla="*/ 0 h 837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475"/>
                      <a:gd name="T106" fmla="*/ 0 h 837"/>
                      <a:gd name="T107" fmla="*/ 475 w 475"/>
                      <a:gd name="T108" fmla="*/ 837 h 837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475" h="837">
                        <a:moveTo>
                          <a:pt x="432" y="0"/>
                        </a:moveTo>
                        <a:lnTo>
                          <a:pt x="404" y="51"/>
                        </a:lnTo>
                        <a:lnTo>
                          <a:pt x="374" y="100"/>
                        </a:lnTo>
                        <a:lnTo>
                          <a:pt x="345" y="152"/>
                        </a:lnTo>
                        <a:lnTo>
                          <a:pt x="318" y="201"/>
                        </a:lnTo>
                        <a:lnTo>
                          <a:pt x="290" y="251"/>
                        </a:lnTo>
                        <a:lnTo>
                          <a:pt x="262" y="302"/>
                        </a:lnTo>
                        <a:lnTo>
                          <a:pt x="236" y="352"/>
                        </a:lnTo>
                        <a:lnTo>
                          <a:pt x="208" y="401"/>
                        </a:lnTo>
                        <a:lnTo>
                          <a:pt x="182" y="452"/>
                        </a:lnTo>
                        <a:lnTo>
                          <a:pt x="155" y="502"/>
                        </a:lnTo>
                        <a:lnTo>
                          <a:pt x="130" y="554"/>
                        </a:lnTo>
                        <a:lnTo>
                          <a:pt x="103" y="605"/>
                        </a:lnTo>
                        <a:lnTo>
                          <a:pt x="78" y="656"/>
                        </a:lnTo>
                        <a:lnTo>
                          <a:pt x="52" y="710"/>
                        </a:lnTo>
                        <a:lnTo>
                          <a:pt x="26" y="763"/>
                        </a:lnTo>
                        <a:lnTo>
                          <a:pt x="0" y="817"/>
                        </a:lnTo>
                        <a:lnTo>
                          <a:pt x="45" y="837"/>
                        </a:lnTo>
                        <a:lnTo>
                          <a:pt x="71" y="783"/>
                        </a:lnTo>
                        <a:lnTo>
                          <a:pt x="97" y="730"/>
                        </a:lnTo>
                        <a:lnTo>
                          <a:pt x="122" y="678"/>
                        </a:lnTo>
                        <a:lnTo>
                          <a:pt x="148" y="628"/>
                        </a:lnTo>
                        <a:lnTo>
                          <a:pt x="173" y="576"/>
                        </a:lnTo>
                        <a:lnTo>
                          <a:pt x="200" y="525"/>
                        </a:lnTo>
                        <a:lnTo>
                          <a:pt x="226" y="474"/>
                        </a:lnTo>
                        <a:lnTo>
                          <a:pt x="253" y="424"/>
                        </a:lnTo>
                        <a:lnTo>
                          <a:pt x="279" y="374"/>
                        </a:lnTo>
                        <a:lnTo>
                          <a:pt x="306" y="325"/>
                        </a:lnTo>
                        <a:lnTo>
                          <a:pt x="333" y="274"/>
                        </a:lnTo>
                        <a:lnTo>
                          <a:pt x="361" y="225"/>
                        </a:lnTo>
                        <a:lnTo>
                          <a:pt x="388" y="176"/>
                        </a:lnTo>
                        <a:lnTo>
                          <a:pt x="417" y="125"/>
                        </a:lnTo>
                        <a:lnTo>
                          <a:pt x="446" y="74"/>
                        </a:lnTo>
                        <a:lnTo>
                          <a:pt x="475" y="24"/>
                        </a:lnTo>
                        <a:lnTo>
                          <a:pt x="43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4" name="Freeform 200">
                    <a:extLst>
                      <a:ext uri="{FF2B5EF4-FFF2-40B4-BE49-F238E27FC236}">
                        <a16:creationId xmlns:a16="http://schemas.microsoft.com/office/drawing/2014/main" id="{1A14B674-BDFF-9D03-B4BD-C04E7BE0A6C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7" y="2395"/>
                    <a:ext cx="28" cy="22"/>
                  </a:xfrm>
                  <a:custGeom>
                    <a:avLst/>
                    <a:gdLst>
                      <a:gd name="T0" fmla="*/ 0 w 165"/>
                      <a:gd name="T1" fmla="*/ 0 h 130"/>
                      <a:gd name="T2" fmla="*/ 0 w 165"/>
                      <a:gd name="T3" fmla="*/ 0 h 130"/>
                      <a:gd name="T4" fmla="*/ 0 w 165"/>
                      <a:gd name="T5" fmla="*/ 0 h 130"/>
                      <a:gd name="T6" fmla="*/ 0 w 165"/>
                      <a:gd name="T7" fmla="*/ 0 h 130"/>
                      <a:gd name="T8" fmla="*/ 0 w 165"/>
                      <a:gd name="T9" fmla="*/ 0 h 130"/>
                      <a:gd name="T10" fmla="*/ 0 w 165"/>
                      <a:gd name="T11" fmla="*/ 0 h 130"/>
                      <a:gd name="T12" fmla="*/ 0 w 165"/>
                      <a:gd name="T13" fmla="*/ 0 h 130"/>
                      <a:gd name="T14" fmla="*/ 0 w 165"/>
                      <a:gd name="T15" fmla="*/ 0 h 130"/>
                      <a:gd name="T16" fmla="*/ 0 w 165"/>
                      <a:gd name="T17" fmla="*/ 0 h 130"/>
                      <a:gd name="T18" fmla="*/ 0 w 165"/>
                      <a:gd name="T19" fmla="*/ 0 h 130"/>
                      <a:gd name="T20" fmla="*/ 0 w 165"/>
                      <a:gd name="T21" fmla="*/ 0 h 130"/>
                      <a:gd name="T22" fmla="*/ 0 w 165"/>
                      <a:gd name="T23" fmla="*/ 0 h 130"/>
                      <a:gd name="T24" fmla="*/ 0 w 165"/>
                      <a:gd name="T25" fmla="*/ 0 h 130"/>
                      <a:gd name="T26" fmla="*/ 0 w 165"/>
                      <a:gd name="T27" fmla="*/ 0 h 130"/>
                      <a:gd name="T28" fmla="*/ 0 w 165"/>
                      <a:gd name="T29" fmla="*/ 0 h 130"/>
                      <a:gd name="T30" fmla="*/ 0 w 165"/>
                      <a:gd name="T31" fmla="*/ 0 h 130"/>
                      <a:gd name="T32" fmla="*/ 0 w 165"/>
                      <a:gd name="T33" fmla="*/ 0 h 130"/>
                      <a:gd name="T34" fmla="*/ 0 w 165"/>
                      <a:gd name="T35" fmla="*/ 0 h 130"/>
                      <a:gd name="T36" fmla="*/ 0 w 165"/>
                      <a:gd name="T37" fmla="*/ 0 h 130"/>
                      <a:gd name="T38" fmla="*/ 0 w 165"/>
                      <a:gd name="T39" fmla="*/ 0 h 130"/>
                      <a:gd name="T40" fmla="*/ 0 w 165"/>
                      <a:gd name="T41" fmla="*/ 0 h 130"/>
                      <a:gd name="T42" fmla="*/ 0 w 165"/>
                      <a:gd name="T43" fmla="*/ 0 h 130"/>
                      <a:gd name="T44" fmla="*/ 0 w 165"/>
                      <a:gd name="T45" fmla="*/ 0 h 130"/>
                      <a:gd name="T46" fmla="*/ 0 w 165"/>
                      <a:gd name="T47" fmla="*/ 0 h 130"/>
                      <a:gd name="T48" fmla="*/ 0 w 165"/>
                      <a:gd name="T49" fmla="*/ 0 h 130"/>
                      <a:gd name="T50" fmla="*/ 0 w 165"/>
                      <a:gd name="T51" fmla="*/ 0 h 130"/>
                      <a:gd name="T52" fmla="*/ 0 w 165"/>
                      <a:gd name="T53" fmla="*/ 0 h 130"/>
                      <a:gd name="T54" fmla="*/ 0 w 165"/>
                      <a:gd name="T55" fmla="*/ 0 h 130"/>
                      <a:gd name="T56" fmla="*/ 0 w 165"/>
                      <a:gd name="T57" fmla="*/ 0 h 130"/>
                      <a:gd name="T58" fmla="*/ 0 w 165"/>
                      <a:gd name="T59" fmla="*/ 0 h 130"/>
                      <a:gd name="T60" fmla="*/ 0 w 165"/>
                      <a:gd name="T61" fmla="*/ 0 h 130"/>
                      <a:gd name="T62" fmla="*/ 0 w 165"/>
                      <a:gd name="T63" fmla="*/ 0 h 130"/>
                      <a:gd name="T64" fmla="*/ 0 w 165"/>
                      <a:gd name="T65" fmla="*/ 0 h 130"/>
                      <a:gd name="T66" fmla="*/ 0 w 165"/>
                      <a:gd name="T67" fmla="*/ 0 h 130"/>
                      <a:gd name="T68" fmla="*/ 0 w 165"/>
                      <a:gd name="T69" fmla="*/ 0 h 130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65"/>
                      <a:gd name="T106" fmla="*/ 0 h 130"/>
                      <a:gd name="T107" fmla="*/ 165 w 165"/>
                      <a:gd name="T108" fmla="*/ 130 h 130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65" h="130">
                        <a:moveTo>
                          <a:pt x="165" y="0"/>
                        </a:moveTo>
                        <a:lnTo>
                          <a:pt x="148" y="1"/>
                        </a:lnTo>
                        <a:lnTo>
                          <a:pt x="132" y="3"/>
                        </a:lnTo>
                        <a:lnTo>
                          <a:pt x="118" y="6"/>
                        </a:lnTo>
                        <a:lnTo>
                          <a:pt x="103" y="11"/>
                        </a:lnTo>
                        <a:lnTo>
                          <a:pt x="89" y="17"/>
                        </a:lnTo>
                        <a:lnTo>
                          <a:pt x="78" y="23"/>
                        </a:lnTo>
                        <a:lnTo>
                          <a:pt x="66" y="30"/>
                        </a:lnTo>
                        <a:lnTo>
                          <a:pt x="55" y="39"/>
                        </a:lnTo>
                        <a:lnTo>
                          <a:pt x="46" y="48"/>
                        </a:lnTo>
                        <a:lnTo>
                          <a:pt x="38" y="56"/>
                        </a:lnTo>
                        <a:lnTo>
                          <a:pt x="29" y="65"/>
                        </a:lnTo>
                        <a:lnTo>
                          <a:pt x="21" y="74"/>
                        </a:lnTo>
                        <a:lnTo>
                          <a:pt x="15" y="82"/>
                        </a:lnTo>
                        <a:lnTo>
                          <a:pt x="10" y="91"/>
                        </a:lnTo>
                        <a:lnTo>
                          <a:pt x="4" y="99"/>
                        </a:lnTo>
                        <a:lnTo>
                          <a:pt x="0" y="106"/>
                        </a:lnTo>
                        <a:lnTo>
                          <a:pt x="43" y="130"/>
                        </a:lnTo>
                        <a:lnTo>
                          <a:pt x="47" y="124"/>
                        </a:lnTo>
                        <a:lnTo>
                          <a:pt x="50" y="118"/>
                        </a:lnTo>
                        <a:lnTo>
                          <a:pt x="55" y="111"/>
                        </a:lnTo>
                        <a:lnTo>
                          <a:pt x="60" y="104"/>
                        </a:lnTo>
                        <a:lnTo>
                          <a:pt x="66" y="97"/>
                        </a:lnTo>
                        <a:lnTo>
                          <a:pt x="71" y="91"/>
                        </a:lnTo>
                        <a:lnTo>
                          <a:pt x="79" y="84"/>
                        </a:lnTo>
                        <a:lnTo>
                          <a:pt x="87" y="77"/>
                        </a:lnTo>
                        <a:lnTo>
                          <a:pt x="93" y="72"/>
                        </a:lnTo>
                        <a:lnTo>
                          <a:pt x="102" y="67"/>
                        </a:lnTo>
                        <a:lnTo>
                          <a:pt x="112" y="61"/>
                        </a:lnTo>
                        <a:lnTo>
                          <a:pt x="120" y="57"/>
                        </a:lnTo>
                        <a:lnTo>
                          <a:pt x="130" y="55"/>
                        </a:lnTo>
                        <a:lnTo>
                          <a:pt x="141" y="51"/>
                        </a:lnTo>
                        <a:lnTo>
                          <a:pt x="151" y="50"/>
                        </a:lnTo>
                        <a:lnTo>
                          <a:pt x="165" y="49"/>
                        </a:lnTo>
                        <a:lnTo>
                          <a:pt x="165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5" name="Freeform 201">
                    <a:extLst>
                      <a:ext uri="{FF2B5EF4-FFF2-40B4-BE49-F238E27FC236}">
                        <a16:creationId xmlns:a16="http://schemas.microsoft.com/office/drawing/2014/main" id="{7A4E7C73-050E-546B-40AF-CDBF66163BE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5" y="2395"/>
                    <a:ext cx="43" cy="13"/>
                  </a:xfrm>
                  <a:custGeom>
                    <a:avLst/>
                    <a:gdLst>
                      <a:gd name="T0" fmla="*/ 0 w 261"/>
                      <a:gd name="T1" fmla="*/ 0 h 77"/>
                      <a:gd name="T2" fmla="*/ 0 w 261"/>
                      <a:gd name="T3" fmla="*/ 0 h 77"/>
                      <a:gd name="T4" fmla="*/ 0 w 261"/>
                      <a:gd name="T5" fmla="*/ 0 h 77"/>
                      <a:gd name="T6" fmla="*/ 0 w 261"/>
                      <a:gd name="T7" fmla="*/ 0 h 77"/>
                      <a:gd name="T8" fmla="*/ 0 w 261"/>
                      <a:gd name="T9" fmla="*/ 0 h 77"/>
                      <a:gd name="T10" fmla="*/ 0 w 261"/>
                      <a:gd name="T11" fmla="*/ 0 h 77"/>
                      <a:gd name="T12" fmla="*/ 0 w 261"/>
                      <a:gd name="T13" fmla="*/ 0 h 77"/>
                      <a:gd name="T14" fmla="*/ 0 w 261"/>
                      <a:gd name="T15" fmla="*/ 0 h 77"/>
                      <a:gd name="T16" fmla="*/ 0 w 261"/>
                      <a:gd name="T17" fmla="*/ 0 h 77"/>
                      <a:gd name="T18" fmla="*/ 0 w 261"/>
                      <a:gd name="T19" fmla="*/ 0 h 77"/>
                      <a:gd name="T20" fmla="*/ 0 w 261"/>
                      <a:gd name="T21" fmla="*/ 0 h 77"/>
                      <a:gd name="T22" fmla="*/ 0 w 261"/>
                      <a:gd name="T23" fmla="*/ 0 h 77"/>
                      <a:gd name="T24" fmla="*/ 0 w 261"/>
                      <a:gd name="T25" fmla="*/ 0 h 77"/>
                      <a:gd name="T26" fmla="*/ 0 w 261"/>
                      <a:gd name="T27" fmla="*/ 0 h 77"/>
                      <a:gd name="T28" fmla="*/ 0 w 261"/>
                      <a:gd name="T29" fmla="*/ 0 h 77"/>
                      <a:gd name="T30" fmla="*/ 0 w 261"/>
                      <a:gd name="T31" fmla="*/ 0 h 77"/>
                      <a:gd name="T32" fmla="*/ 0 w 261"/>
                      <a:gd name="T33" fmla="*/ 0 h 77"/>
                      <a:gd name="T34" fmla="*/ 0 w 261"/>
                      <a:gd name="T35" fmla="*/ 0 h 77"/>
                      <a:gd name="T36" fmla="*/ 0 w 261"/>
                      <a:gd name="T37" fmla="*/ 0 h 77"/>
                      <a:gd name="T38" fmla="*/ 0 w 261"/>
                      <a:gd name="T39" fmla="*/ 0 h 77"/>
                      <a:gd name="T40" fmla="*/ 0 w 261"/>
                      <a:gd name="T41" fmla="*/ 0 h 77"/>
                      <a:gd name="T42" fmla="*/ 0 w 261"/>
                      <a:gd name="T43" fmla="*/ 0 h 77"/>
                      <a:gd name="T44" fmla="*/ 0 w 261"/>
                      <a:gd name="T45" fmla="*/ 0 h 77"/>
                      <a:gd name="T46" fmla="*/ 0 w 261"/>
                      <a:gd name="T47" fmla="*/ 0 h 77"/>
                      <a:gd name="T48" fmla="*/ 0 w 261"/>
                      <a:gd name="T49" fmla="*/ 0 h 77"/>
                      <a:gd name="T50" fmla="*/ 0 w 261"/>
                      <a:gd name="T51" fmla="*/ 0 h 77"/>
                      <a:gd name="T52" fmla="*/ 0 w 261"/>
                      <a:gd name="T53" fmla="*/ 0 h 77"/>
                      <a:gd name="T54" fmla="*/ 0 w 261"/>
                      <a:gd name="T55" fmla="*/ 0 h 77"/>
                      <a:gd name="T56" fmla="*/ 0 w 261"/>
                      <a:gd name="T57" fmla="*/ 0 h 77"/>
                      <a:gd name="T58" fmla="*/ 0 w 261"/>
                      <a:gd name="T59" fmla="*/ 0 h 77"/>
                      <a:gd name="T60" fmla="*/ 0 w 261"/>
                      <a:gd name="T61" fmla="*/ 0 h 77"/>
                      <a:gd name="T62" fmla="*/ 0 w 261"/>
                      <a:gd name="T63" fmla="*/ 0 h 77"/>
                      <a:gd name="T64" fmla="*/ 0 w 261"/>
                      <a:gd name="T65" fmla="*/ 0 h 77"/>
                      <a:gd name="T66" fmla="*/ 0 w 261"/>
                      <a:gd name="T67" fmla="*/ 0 h 77"/>
                      <a:gd name="T68" fmla="*/ 0 w 261"/>
                      <a:gd name="T69" fmla="*/ 0 h 77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61"/>
                      <a:gd name="T106" fmla="*/ 0 h 77"/>
                      <a:gd name="T107" fmla="*/ 261 w 261"/>
                      <a:gd name="T108" fmla="*/ 77 h 77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61" h="77">
                        <a:moveTo>
                          <a:pt x="261" y="28"/>
                        </a:moveTo>
                        <a:lnTo>
                          <a:pt x="248" y="26"/>
                        </a:lnTo>
                        <a:lnTo>
                          <a:pt x="233" y="23"/>
                        </a:lnTo>
                        <a:lnTo>
                          <a:pt x="218" y="20"/>
                        </a:lnTo>
                        <a:lnTo>
                          <a:pt x="203" y="19"/>
                        </a:lnTo>
                        <a:lnTo>
                          <a:pt x="191" y="17"/>
                        </a:lnTo>
                        <a:lnTo>
                          <a:pt x="176" y="13"/>
                        </a:lnTo>
                        <a:lnTo>
                          <a:pt x="160" y="11"/>
                        </a:lnTo>
                        <a:lnTo>
                          <a:pt x="146" y="10"/>
                        </a:lnTo>
                        <a:lnTo>
                          <a:pt x="131" y="8"/>
                        </a:lnTo>
                        <a:lnTo>
                          <a:pt x="114" y="5"/>
                        </a:lnTo>
                        <a:lnTo>
                          <a:pt x="97" y="4"/>
                        </a:lnTo>
                        <a:lnTo>
                          <a:pt x="81" y="2"/>
                        </a:lnTo>
                        <a:lnTo>
                          <a:pt x="61" y="2"/>
                        </a:lnTo>
                        <a:lnTo>
                          <a:pt x="41" y="1"/>
                        </a:lnTo>
                        <a:lnTo>
                          <a:pt x="21" y="0"/>
                        </a:lnTo>
                        <a:lnTo>
                          <a:pt x="0" y="0"/>
                        </a:lnTo>
                        <a:lnTo>
                          <a:pt x="0" y="49"/>
                        </a:lnTo>
                        <a:lnTo>
                          <a:pt x="21" y="49"/>
                        </a:lnTo>
                        <a:lnTo>
                          <a:pt x="40" y="50"/>
                        </a:lnTo>
                        <a:lnTo>
                          <a:pt x="59" y="51"/>
                        </a:lnTo>
                        <a:lnTo>
                          <a:pt x="76" y="52"/>
                        </a:lnTo>
                        <a:lnTo>
                          <a:pt x="94" y="54"/>
                        </a:lnTo>
                        <a:lnTo>
                          <a:pt x="109" y="55"/>
                        </a:lnTo>
                        <a:lnTo>
                          <a:pt x="123" y="57"/>
                        </a:lnTo>
                        <a:lnTo>
                          <a:pt x="140" y="59"/>
                        </a:lnTo>
                        <a:lnTo>
                          <a:pt x="154" y="60"/>
                        </a:lnTo>
                        <a:lnTo>
                          <a:pt x="167" y="64"/>
                        </a:lnTo>
                        <a:lnTo>
                          <a:pt x="182" y="65"/>
                        </a:lnTo>
                        <a:lnTo>
                          <a:pt x="196" y="68"/>
                        </a:lnTo>
                        <a:lnTo>
                          <a:pt x="211" y="69"/>
                        </a:lnTo>
                        <a:lnTo>
                          <a:pt x="224" y="73"/>
                        </a:lnTo>
                        <a:lnTo>
                          <a:pt x="239" y="75"/>
                        </a:lnTo>
                        <a:lnTo>
                          <a:pt x="255" y="77"/>
                        </a:lnTo>
                        <a:lnTo>
                          <a:pt x="261" y="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6" name="Freeform 202">
                    <a:extLst>
                      <a:ext uri="{FF2B5EF4-FFF2-40B4-BE49-F238E27FC236}">
                        <a16:creationId xmlns:a16="http://schemas.microsoft.com/office/drawing/2014/main" id="{8770C804-EF22-7335-9247-EFC0447EDB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17" y="2400"/>
                    <a:ext cx="20" cy="18"/>
                  </a:xfrm>
                  <a:custGeom>
                    <a:avLst/>
                    <a:gdLst>
                      <a:gd name="T0" fmla="*/ 0 w 116"/>
                      <a:gd name="T1" fmla="*/ 0 h 106"/>
                      <a:gd name="T2" fmla="*/ 0 w 116"/>
                      <a:gd name="T3" fmla="*/ 0 h 106"/>
                      <a:gd name="T4" fmla="*/ 0 w 116"/>
                      <a:gd name="T5" fmla="*/ 0 h 106"/>
                      <a:gd name="T6" fmla="*/ 0 w 116"/>
                      <a:gd name="T7" fmla="*/ 0 h 106"/>
                      <a:gd name="T8" fmla="*/ 0 w 116"/>
                      <a:gd name="T9" fmla="*/ 0 h 106"/>
                      <a:gd name="T10" fmla="*/ 0 w 116"/>
                      <a:gd name="T11" fmla="*/ 0 h 106"/>
                      <a:gd name="T12" fmla="*/ 0 w 116"/>
                      <a:gd name="T13" fmla="*/ 0 h 106"/>
                      <a:gd name="T14" fmla="*/ 0 w 116"/>
                      <a:gd name="T15" fmla="*/ 0 h 106"/>
                      <a:gd name="T16" fmla="*/ 0 w 116"/>
                      <a:gd name="T17" fmla="*/ 0 h 106"/>
                      <a:gd name="T18" fmla="*/ 0 w 116"/>
                      <a:gd name="T19" fmla="*/ 0 h 106"/>
                      <a:gd name="T20" fmla="*/ 0 w 116"/>
                      <a:gd name="T21" fmla="*/ 0 h 106"/>
                      <a:gd name="T22" fmla="*/ 0 w 116"/>
                      <a:gd name="T23" fmla="*/ 0 h 106"/>
                      <a:gd name="T24" fmla="*/ 0 w 116"/>
                      <a:gd name="T25" fmla="*/ 0 h 106"/>
                      <a:gd name="T26" fmla="*/ 0 w 116"/>
                      <a:gd name="T27" fmla="*/ 0 h 106"/>
                      <a:gd name="T28" fmla="*/ 0 w 116"/>
                      <a:gd name="T29" fmla="*/ 0 h 106"/>
                      <a:gd name="T30" fmla="*/ 0 w 116"/>
                      <a:gd name="T31" fmla="*/ 0 h 106"/>
                      <a:gd name="T32" fmla="*/ 0 w 116"/>
                      <a:gd name="T33" fmla="*/ 0 h 106"/>
                      <a:gd name="T34" fmla="*/ 0 w 116"/>
                      <a:gd name="T35" fmla="*/ 0 h 106"/>
                      <a:gd name="T36" fmla="*/ 0 w 116"/>
                      <a:gd name="T37" fmla="*/ 0 h 106"/>
                      <a:gd name="T38" fmla="*/ 0 w 116"/>
                      <a:gd name="T39" fmla="*/ 0 h 106"/>
                      <a:gd name="T40" fmla="*/ 0 w 116"/>
                      <a:gd name="T41" fmla="*/ 0 h 10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16"/>
                      <a:gd name="T64" fmla="*/ 0 h 106"/>
                      <a:gd name="T65" fmla="*/ 116 w 116"/>
                      <a:gd name="T66" fmla="*/ 106 h 10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16" h="106">
                        <a:moveTo>
                          <a:pt x="115" y="74"/>
                        </a:moveTo>
                        <a:lnTo>
                          <a:pt x="116" y="74"/>
                        </a:lnTo>
                        <a:lnTo>
                          <a:pt x="104" y="60"/>
                        </a:lnTo>
                        <a:lnTo>
                          <a:pt x="91" y="48"/>
                        </a:lnTo>
                        <a:lnTo>
                          <a:pt x="78" y="37"/>
                        </a:lnTo>
                        <a:lnTo>
                          <a:pt x="65" y="27"/>
                        </a:lnTo>
                        <a:lnTo>
                          <a:pt x="50" y="17"/>
                        </a:lnTo>
                        <a:lnTo>
                          <a:pt x="37" y="10"/>
                        </a:lnTo>
                        <a:lnTo>
                          <a:pt x="23" y="3"/>
                        </a:lnTo>
                        <a:lnTo>
                          <a:pt x="6" y="0"/>
                        </a:lnTo>
                        <a:lnTo>
                          <a:pt x="0" y="49"/>
                        </a:lnTo>
                        <a:lnTo>
                          <a:pt x="7" y="51"/>
                        </a:lnTo>
                        <a:lnTo>
                          <a:pt x="16" y="55"/>
                        </a:lnTo>
                        <a:lnTo>
                          <a:pt x="27" y="60"/>
                        </a:lnTo>
                        <a:lnTo>
                          <a:pt x="36" y="66"/>
                        </a:lnTo>
                        <a:lnTo>
                          <a:pt x="47" y="74"/>
                        </a:lnTo>
                        <a:lnTo>
                          <a:pt x="58" y="84"/>
                        </a:lnTo>
                        <a:lnTo>
                          <a:pt x="68" y="94"/>
                        </a:lnTo>
                        <a:lnTo>
                          <a:pt x="78" y="106"/>
                        </a:lnTo>
                        <a:lnTo>
                          <a:pt x="79" y="106"/>
                        </a:lnTo>
                        <a:lnTo>
                          <a:pt x="115" y="7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7" name="Freeform 203">
                    <a:extLst>
                      <a:ext uri="{FF2B5EF4-FFF2-40B4-BE49-F238E27FC236}">
                        <a16:creationId xmlns:a16="http://schemas.microsoft.com/office/drawing/2014/main" id="{F4FB78F5-4661-DC29-3951-BD95EBA192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30" y="2412"/>
                    <a:ext cx="30" cy="40"/>
                  </a:xfrm>
                  <a:custGeom>
                    <a:avLst/>
                    <a:gdLst>
                      <a:gd name="T0" fmla="*/ 0 w 175"/>
                      <a:gd name="T1" fmla="*/ 0 h 236"/>
                      <a:gd name="T2" fmla="*/ 0 w 175"/>
                      <a:gd name="T3" fmla="*/ 0 h 236"/>
                      <a:gd name="T4" fmla="*/ 0 w 175"/>
                      <a:gd name="T5" fmla="*/ 0 h 236"/>
                      <a:gd name="T6" fmla="*/ 0 w 175"/>
                      <a:gd name="T7" fmla="*/ 0 h 236"/>
                      <a:gd name="T8" fmla="*/ 0 w 175"/>
                      <a:gd name="T9" fmla="*/ 0 h 236"/>
                      <a:gd name="T10" fmla="*/ 0 w 175"/>
                      <a:gd name="T11" fmla="*/ 0 h 236"/>
                      <a:gd name="T12" fmla="*/ 0 w 175"/>
                      <a:gd name="T13" fmla="*/ 0 h 236"/>
                      <a:gd name="T14" fmla="*/ 0 w 175"/>
                      <a:gd name="T15" fmla="*/ 0 h 236"/>
                      <a:gd name="T16" fmla="*/ 0 w 175"/>
                      <a:gd name="T17" fmla="*/ 0 h 236"/>
                      <a:gd name="T18" fmla="*/ 0 w 175"/>
                      <a:gd name="T19" fmla="*/ 0 h 236"/>
                      <a:gd name="T20" fmla="*/ 0 w 175"/>
                      <a:gd name="T21" fmla="*/ 0 h 236"/>
                      <a:gd name="T22" fmla="*/ 0 w 175"/>
                      <a:gd name="T23" fmla="*/ 0 h 236"/>
                      <a:gd name="T24" fmla="*/ 0 w 175"/>
                      <a:gd name="T25" fmla="*/ 0 h 236"/>
                      <a:gd name="T26" fmla="*/ 0 w 175"/>
                      <a:gd name="T27" fmla="*/ 0 h 236"/>
                      <a:gd name="T28" fmla="*/ 0 w 175"/>
                      <a:gd name="T29" fmla="*/ 0 h 236"/>
                      <a:gd name="T30" fmla="*/ 0 w 175"/>
                      <a:gd name="T31" fmla="*/ 0 h 236"/>
                      <a:gd name="T32" fmla="*/ 0 w 175"/>
                      <a:gd name="T33" fmla="*/ 0 h 236"/>
                      <a:gd name="T34" fmla="*/ 0 w 175"/>
                      <a:gd name="T35" fmla="*/ 0 h 236"/>
                      <a:gd name="T36" fmla="*/ 0 w 175"/>
                      <a:gd name="T37" fmla="*/ 0 h 236"/>
                      <a:gd name="T38" fmla="*/ 0 w 175"/>
                      <a:gd name="T39" fmla="*/ 0 h 236"/>
                      <a:gd name="T40" fmla="*/ 0 w 175"/>
                      <a:gd name="T41" fmla="*/ 0 h 2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75"/>
                      <a:gd name="T64" fmla="*/ 0 h 236"/>
                      <a:gd name="T65" fmla="*/ 175 w 175"/>
                      <a:gd name="T66" fmla="*/ 236 h 2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75" h="236">
                        <a:moveTo>
                          <a:pt x="175" y="214"/>
                        </a:moveTo>
                        <a:lnTo>
                          <a:pt x="174" y="214"/>
                        </a:lnTo>
                        <a:lnTo>
                          <a:pt x="161" y="187"/>
                        </a:lnTo>
                        <a:lnTo>
                          <a:pt x="146" y="160"/>
                        </a:lnTo>
                        <a:lnTo>
                          <a:pt x="129" y="132"/>
                        </a:lnTo>
                        <a:lnTo>
                          <a:pt x="114" y="104"/>
                        </a:lnTo>
                        <a:lnTo>
                          <a:pt x="95" y="76"/>
                        </a:lnTo>
                        <a:lnTo>
                          <a:pt x="76" y="48"/>
                        </a:lnTo>
                        <a:lnTo>
                          <a:pt x="56" y="23"/>
                        </a:lnTo>
                        <a:lnTo>
                          <a:pt x="36" y="0"/>
                        </a:lnTo>
                        <a:lnTo>
                          <a:pt x="0" y="32"/>
                        </a:lnTo>
                        <a:lnTo>
                          <a:pt x="18" y="55"/>
                        </a:lnTo>
                        <a:lnTo>
                          <a:pt x="36" y="77"/>
                        </a:lnTo>
                        <a:lnTo>
                          <a:pt x="53" y="103"/>
                        </a:lnTo>
                        <a:lnTo>
                          <a:pt x="71" y="130"/>
                        </a:lnTo>
                        <a:lnTo>
                          <a:pt x="87" y="156"/>
                        </a:lnTo>
                        <a:lnTo>
                          <a:pt x="102" y="184"/>
                        </a:lnTo>
                        <a:lnTo>
                          <a:pt x="118" y="211"/>
                        </a:lnTo>
                        <a:lnTo>
                          <a:pt x="132" y="236"/>
                        </a:lnTo>
                        <a:lnTo>
                          <a:pt x="175" y="2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8" name="Freeform 204">
                    <a:extLst>
                      <a:ext uri="{FF2B5EF4-FFF2-40B4-BE49-F238E27FC236}">
                        <a16:creationId xmlns:a16="http://schemas.microsoft.com/office/drawing/2014/main" id="{C63F347C-B5CC-A6C8-80FD-C56FE1DB5C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52" y="2448"/>
                    <a:ext cx="14" cy="40"/>
                  </a:xfrm>
                  <a:custGeom>
                    <a:avLst/>
                    <a:gdLst>
                      <a:gd name="T0" fmla="*/ 0 w 84"/>
                      <a:gd name="T1" fmla="*/ 0 h 242"/>
                      <a:gd name="T2" fmla="*/ 0 w 84"/>
                      <a:gd name="T3" fmla="*/ 0 h 242"/>
                      <a:gd name="T4" fmla="*/ 0 w 84"/>
                      <a:gd name="T5" fmla="*/ 0 h 242"/>
                      <a:gd name="T6" fmla="*/ 0 w 84"/>
                      <a:gd name="T7" fmla="*/ 0 h 242"/>
                      <a:gd name="T8" fmla="*/ 0 w 84"/>
                      <a:gd name="T9" fmla="*/ 0 h 242"/>
                      <a:gd name="T10" fmla="*/ 0 w 84"/>
                      <a:gd name="T11" fmla="*/ 0 h 242"/>
                      <a:gd name="T12" fmla="*/ 0 w 84"/>
                      <a:gd name="T13" fmla="*/ 0 h 242"/>
                      <a:gd name="T14" fmla="*/ 0 w 84"/>
                      <a:gd name="T15" fmla="*/ 0 h 242"/>
                      <a:gd name="T16" fmla="*/ 0 w 84"/>
                      <a:gd name="T17" fmla="*/ 0 h 242"/>
                      <a:gd name="T18" fmla="*/ 0 w 84"/>
                      <a:gd name="T19" fmla="*/ 0 h 242"/>
                      <a:gd name="T20" fmla="*/ 0 w 84"/>
                      <a:gd name="T21" fmla="*/ 0 h 242"/>
                      <a:gd name="T22" fmla="*/ 0 w 84"/>
                      <a:gd name="T23" fmla="*/ 0 h 242"/>
                      <a:gd name="T24" fmla="*/ 0 w 84"/>
                      <a:gd name="T25" fmla="*/ 0 h 242"/>
                      <a:gd name="T26" fmla="*/ 0 w 84"/>
                      <a:gd name="T27" fmla="*/ 0 h 242"/>
                      <a:gd name="T28" fmla="*/ 0 w 84"/>
                      <a:gd name="T29" fmla="*/ 0 h 242"/>
                      <a:gd name="T30" fmla="*/ 0 w 84"/>
                      <a:gd name="T31" fmla="*/ 0 h 242"/>
                      <a:gd name="T32" fmla="*/ 0 w 84"/>
                      <a:gd name="T33" fmla="*/ 0 h 242"/>
                      <a:gd name="T34" fmla="*/ 0 w 84"/>
                      <a:gd name="T35" fmla="*/ 0 h 242"/>
                      <a:gd name="T36" fmla="*/ 0 w 84"/>
                      <a:gd name="T37" fmla="*/ 0 h 24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4"/>
                      <a:gd name="T58" fmla="*/ 0 h 242"/>
                      <a:gd name="T59" fmla="*/ 84 w 84"/>
                      <a:gd name="T60" fmla="*/ 242 h 24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4" h="242">
                        <a:moveTo>
                          <a:pt x="49" y="242"/>
                        </a:moveTo>
                        <a:lnTo>
                          <a:pt x="66" y="211"/>
                        </a:lnTo>
                        <a:lnTo>
                          <a:pt x="78" y="182"/>
                        </a:lnTo>
                        <a:lnTo>
                          <a:pt x="84" y="151"/>
                        </a:lnTo>
                        <a:lnTo>
                          <a:pt x="84" y="122"/>
                        </a:lnTo>
                        <a:lnTo>
                          <a:pt x="79" y="90"/>
                        </a:lnTo>
                        <a:lnTo>
                          <a:pt x="70" y="61"/>
                        </a:lnTo>
                        <a:lnTo>
                          <a:pt x="58" y="31"/>
                        </a:lnTo>
                        <a:lnTo>
                          <a:pt x="43" y="0"/>
                        </a:lnTo>
                        <a:lnTo>
                          <a:pt x="0" y="22"/>
                        </a:lnTo>
                        <a:lnTo>
                          <a:pt x="14" y="50"/>
                        </a:lnTo>
                        <a:lnTo>
                          <a:pt x="24" y="76"/>
                        </a:lnTo>
                        <a:lnTo>
                          <a:pt x="31" y="100"/>
                        </a:lnTo>
                        <a:lnTo>
                          <a:pt x="34" y="125"/>
                        </a:lnTo>
                        <a:lnTo>
                          <a:pt x="34" y="147"/>
                        </a:lnTo>
                        <a:lnTo>
                          <a:pt x="30" y="169"/>
                        </a:lnTo>
                        <a:lnTo>
                          <a:pt x="21" y="191"/>
                        </a:lnTo>
                        <a:lnTo>
                          <a:pt x="8" y="214"/>
                        </a:lnTo>
                        <a:lnTo>
                          <a:pt x="49" y="24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39" name="Freeform 205">
                    <a:extLst>
                      <a:ext uri="{FF2B5EF4-FFF2-40B4-BE49-F238E27FC236}">
                        <a16:creationId xmlns:a16="http://schemas.microsoft.com/office/drawing/2014/main" id="{28E71F63-4F1A-4DD5-3065-100D082F19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56" y="2484"/>
                    <a:ext cx="105" cy="157"/>
                  </a:xfrm>
                  <a:custGeom>
                    <a:avLst/>
                    <a:gdLst>
                      <a:gd name="T0" fmla="*/ 0 w 630"/>
                      <a:gd name="T1" fmla="*/ 0 h 942"/>
                      <a:gd name="T2" fmla="*/ 0 w 630"/>
                      <a:gd name="T3" fmla="*/ 0 h 942"/>
                      <a:gd name="T4" fmla="*/ 0 w 630"/>
                      <a:gd name="T5" fmla="*/ 0 h 942"/>
                      <a:gd name="T6" fmla="*/ 0 w 630"/>
                      <a:gd name="T7" fmla="*/ 0 h 942"/>
                      <a:gd name="T8" fmla="*/ 0 w 630"/>
                      <a:gd name="T9" fmla="*/ 0 h 942"/>
                      <a:gd name="T10" fmla="*/ 0 w 630"/>
                      <a:gd name="T11" fmla="*/ 0 h 942"/>
                      <a:gd name="T12" fmla="*/ 0 w 630"/>
                      <a:gd name="T13" fmla="*/ 0 h 942"/>
                      <a:gd name="T14" fmla="*/ 0 w 630"/>
                      <a:gd name="T15" fmla="*/ 0 h 942"/>
                      <a:gd name="T16" fmla="*/ 0 w 630"/>
                      <a:gd name="T17" fmla="*/ 0 h 942"/>
                      <a:gd name="T18" fmla="*/ 0 w 630"/>
                      <a:gd name="T19" fmla="*/ 0 h 942"/>
                      <a:gd name="T20" fmla="*/ 0 w 630"/>
                      <a:gd name="T21" fmla="*/ 0 h 942"/>
                      <a:gd name="T22" fmla="*/ 0 w 630"/>
                      <a:gd name="T23" fmla="*/ 0 h 942"/>
                      <a:gd name="T24" fmla="*/ 0 w 630"/>
                      <a:gd name="T25" fmla="*/ 0 h 942"/>
                      <a:gd name="T26" fmla="*/ 0 w 630"/>
                      <a:gd name="T27" fmla="*/ 0 h 942"/>
                      <a:gd name="T28" fmla="*/ 0 w 630"/>
                      <a:gd name="T29" fmla="*/ 0 h 942"/>
                      <a:gd name="T30" fmla="*/ 0 w 630"/>
                      <a:gd name="T31" fmla="*/ 0 h 942"/>
                      <a:gd name="T32" fmla="*/ 0 w 630"/>
                      <a:gd name="T33" fmla="*/ 0 h 942"/>
                      <a:gd name="T34" fmla="*/ 0 w 630"/>
                      <a:gd name="T35" fmla="*/ 0 h 942"/>
                      <a:gd name="T36" fmla="*/ 0 w 630"/>
                      <a:gd name="T37" fmla="*/ 0 h 942"/>
                      <a:gd name="T38" fmla="*/ 0 w 630"/>
                      <a:gd name="T39" fmla="*/ 0 h 942"/>
                      <a:gd name="T40" fmla="*/ 0 w 630"/>
                      <a:gd name="T41" fmla="*/ 0 h 942"/>
                      <a:gd name="T42" fmla="*/ 0 w 630"/>
                      <a:gd name="T43" fmla="*/ 0 h 942"/>
                      <a:gd name="T44" fmla="*/ 0 w 630"/>
                      <a:gd name="T45" fmla="*/ 0 h 942"/>
                      <a:gd name="T46" fmla="*/ 0 w 630"/>
                      <a:gd name="T47" fmla="*/ 0 h 942"/>
                      <a:gd name="T48" fmla="*/ 0 w 630"/>
                      <a:gd name="T49" fmla="*/ 0 h 942"/>
                      <a:gd name="T50" fmla="*/ 0 w 630"/>
                      <a:gd name="T51" fmla="*/ 0 h 942"/>
                      <a:gd name="T52" fmla="*/ 0 w 630"/>
                      <a:gd name="T53" fmla="*/ 0 h 942"/>
                      <a:gd name="T54" fmla="*/ 0 w 630"/>
                      <a:gd name="T55" fmla="*/ 0 h 942"/>
                      <a:gd name="T56" fmla="*/ 0 w 630"/>
                      <a:gd name="T57" fmla="*/ 0 h 942"/>
                      <a:gd name="T58" fmla="*/ 0 w 630"/>
                      <a:gd name="T59" fmla="*/ 0 h 942"/>
                      <a:gd name="T60" fmla="*/ 0 w 630"/>
                      <a:gd name="T61" fmla="*/ 0 h 942"/>
                      <a:gd name="T62" fmla="*/ 0 w 630"/>
                      <a:gd name="T63" fmla="*/ 0 h 942"/>
                      <a:gd name="T64" fmla="*/ 0 w 630"/>
                      <a:gd name="T65" fmla="*/ 0 h 942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630"/>
                      <a:gd name="T100" fmla="*/ 0 h 942"/>
                      <a:gd name="T101" fmla="*/ 630 w 630"/>
                      <a:gd name="T102" fmla="*/ 942 h 942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630" h="942">
                        <a:moveTo>
                          <a:pt x="43" y="942"/>
                        </a:moveTo>
                        <a:lnTo>
                          <a:pt x="61" y="911"/>
                        </a:lnTo>
                        <a:lnTo>
                          <a:pt x="79" y="882"/>
                        </a:lnTo>
                        <a:lnTo>
                          <a:pt x="97" y="853"/>
                        </a:lnTo>
                        <a:lnTo>
                          <a:pt x="114" y="824"/>
                        </a:lnTo>
                        <a:lnTo>
                          <a:pt x="130" y="796"/>
                        </a:lnTo>
                        <a:lnTo>
                          <a:pt x="147" y="766"/>
                        </a:lnTo>
                        <a:lnTo>
                          <a:pt x="165" y="738"/>
                        </a:lnTo>
                        <a:lnTo>
                          <a:pt x="182" y="710"/>
                        </a:lnTo>
                        <a:lnTo>
                          <a:pt x="199" y="683"/>
                        </a:lnTo>
                        <a:lnTo>
                          <a:pt x="217" y="655"/>
                        </a:lnTo>
                        <a:lnTo>
                          <a:pt x="233" y="628"/>
                        </a:lnTo>
                        <a:lnTo>
                          <a:pt x="249" y="600"/>
                        </a:lnTo>
                        <a:lnTo>
                          <a:pt x="266" y="573"/>
                        </a:lnTo>
                        <a:lnTo>
                          <a:pt x="283" y="546"/>
                        </a:lnTo>
                        <a:lnTo>
                          <a:pt x="301" y="519"/>
                        </a:lnTo>
                        <a:lnTo>
                          <a:pt x="318" y="492"/>
                        </a:lnTo>
                        <a:lnTo>
                          <a:pt x="335" y="464"/>
                        </a:lnTo>
                        <a:lnTo>
                          <a:pt x="353" y="439"/>
                        </a:lnTo>
                        <a:lnTo>
                          <a:pt x="371" y="411"/>
                        </a:lnTo>
                        <a:lnTo>
                          <a:pt x="389" y="384"/>
                        </a:lnTo>
                        <a:lnTo>
                          <a:pt x="407" y="356"/>
                        </a:lnTo>
                        <a:lnTo>
                          <a:pt x="426" y="327"/>
                        </a:lnTo>
                        <a:lnTo>
                          <a:pt x="444" y="299"/>
                        </a:lnTo>
                        <a:lnTo>
                          <a:pt x="463" y="270"/>
                        </a:lnTo>
                        <a:lnTo>
                          <a:pt x="482" y="242"/>
                        </a:lnTo>
                        <a:lnTo>
                          <a:pt x="502" y="212"/>
                        </a:lnTo>
                        <a:lnTo>
                          <a:pt x="522" y="183"/>
                        </a:lnTo>
                        <a:lnTo>
                          <a:pt x="542" y="152"/>
                        </a:lnTo>
                        <a:lnTo>
                          <a:pt x="564" y="122"/>
                        </a:lnTo>
                        <a:lnTo>
                          <a:pt x="585" y="91"/>
                        </a:lnTo>
                        <a:lnTo>
                          <a:pt x="608" y="60"/>
                        </a:lnTo>
                        <a:lnTo>
                          <a:pt x="630" y="28"/>
                        </a:lnTo>
                        <a:lnTo>
                          <a:pt x="589" y="0"/>
                        </a:lnTo>
                        <a:lnTo>
                          <a:pt x="566" y="32"/>
                        </a:lnTo>
                        <a:lnTo>
                          <a:pt x="545" y="64"/>
                        </a:lnTo>
                        <a:lnTo>
                          <a:pt x="523" y="95"/>
                        </a:lnTo>
                        <a:lnTo>
                          <a:pt x="502" y="124"/>
                        </a:lnTo>
                        <a:lnTo>
                          <a:pt x="481" y="156"/>
                        </a:lnTo>
                        <a:lnTo>
                          <a:pt x="462" y="185"/>
                        </a:lnTo>
                        <a:lnTo>
                          <a:pt x="440" y="214"/>
                        </a:lnTo>
                        <a:lnTo>
                          <a:pt x="422" y="243"/>
                        </a:lnTo>
                        <a:lnTo>
                          <a:pt x="402" y="272"/>
                        </a:lnTo>
                        <a:lnTo>
                          <a:pt x="384" y="301"/>
                        </a:lnTo>
                        <a:lnTo>
                          <a:pt x="365" y="329"/>
                        </a:lnTo>
                        <a:lnTo>
                          <a:pt x="347" y="356"/>
                        </a:lnTo>
                        <a:lnTo>
                          <a:pt x="329" y="384"/>
                        </a:lnTo>
                        <a:lnTo>
                          <a:pt x="311" y="411"/>
                        </a:lnTo>
                        <a:lnTo>
                          <a:pt x="293" y="439"/>
                        </a:lnTo>
                        <a:lnTo>
                          <a:pt x="275" y="467"/>
                        </a:lnTo>
                        <a:lnTo>
                          <a:pt x="258" y="494"/>
                        </a:lnTo>
                        <a:lnTo>
                          <a:pt x="242" y="522"/>
                        </a:lnTo>
                        <a:lnTo>
                          <a:pt x="225" y="548"/>
                        </a:lnTo>
                        <a:lnTo>
                          <a:pt x="207" y="576"/>
                        </a:lnTo>
                        <a:lnTo>
                          <a:pt x="190" y="603"/>
                        </a:lnTo>
                        <a:lnTo>
                          <a:pt x="174" y="629"/>
                        </a:lnTo>
                        <a:lnTo>
                          <a:pt x="156" y="658"/>
                        </a:lnTo>
                        <a:lnTo>
                          <a:pt x="139" y="684"/>
                        </a:lnTo>
                        <a:lnTo>
                          <a:pt x="123" y="713"/>
                        </a:lnTo>
                        <a:lnTo>
                          <a:pt x="105" y="742"/>
                        </a:lnTo>
                        <a:lnTo>
                          <a:pt x="88" y="770"/>
                        </a:lnTo>
                        <a:lnTo>
                          <a:pt x="71" y="798"/>
                        </a:lnTo>
                        <a:lnTo>
                          <a:pt x="54" y="827"/>
                        </a:lnTo>
                        <a:lnTo>
                          <a:pt x="36" y="856"/>
                        </a:lnTo>
                        <a:lnTo>
                          <a:pt x="18" y="885"/>
                        </a:lnTo>
                        <a:lnTo>
                          <a:pt x="0" y="916"/>
                        </a:lnTo>
                        <a:lnTo>
                          <a:pt x="43" y="94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0" name="Freeform 206">
                    <a:extLst>
                      <a:ext uri="{FF2B5EF4-FFF2-40B4-BE49-F238E27FC236}">
                        <a16:creationId xmlns:a16="http://schemas.microsoft.com/office/drawing/2014/main" id="{0AB5F7FF-2093-ECE5-D334-139488C8BC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4" y="2636"/>
                    <a:ext cx="19" cy="12"/>
                  </a:xfrm>
                  <a:custGeom>
                    <a:avLst/>
                    <a:gdLst>
                      <a:gd name="T0" fmla="*/ 0 w 114"/>
                      <a:gd name="T1" fmla="*/ 0 h 72"/>
                      <a:gd name="T2" fmla="*/ 0 w 114"/>
                      <a:gd name="T3" fmla="*/ 0 h 72"/>
                      <a:gd name="T4" fmla="*/ 0 w 114"/>
                      <a:gd name="T5" fmla="*/ 0 h 72"/>
                      <a:gd name="T6" fmla="*/ 0 w 114"/>
                      <a:gd name="T7" fmla="*/ 0 h 72"/>
                      <a:gd name="T8" fmla="*/ 0 w 114"/>
                      <a:gd name="T9" fmla="*/ 0 h 72"/>
                      <a:gd name="T10" fmla="*/ 0 w 114"/>
                      <a:gd name="T11" fmla="*/ 0 h 72"/>
                      <a:gd name="T12" fmla="*/ 0 w 114"/>
                      <a:gd name="T13" fmla="*/ 0 h 72"/>
                      <a:gd name="T14" fmla="*/ 0 w 114"/>
                      <a:gd name="T15" fmla="*/ 0 h 72"/>
                      <a:gd name="T16" fmla="*/ 0 w 114"/>
                      <a:gd name="T17" fmla="*/ 0 h 72"/>
                      <a:gd name="T18" fmla="*/ 0 w 114"/>
                      <a:gd name="T19" fmla="*/ 0 h 72"/>
                      <a:gd name="T20" fmla="*/ 0 w 114"/>
                      <a:gd name="T21" fmla="*/ 0 h 72"/>
                      <a:gd name="T22" fmla="*/ 0 w 114"/>
                      <a:gd name="T23" fmla="*/ 0 h 72"/>
                      <a:gd name="T24" fmla="*/ 0 w 114"/>
                      <a:gd name="T25" fmla="*/ 0 h 72"/>
                      <a:gd name="T26" fmla="*/ 0 w 114"/>
                      <a:gd name="T27" fmla="*/ 0 h 72"/>
                      <a:gd name="T28" fmla="*/ 0 w 114"/>
                      <a:gd name="T29" fmla="*/ 0 h 72"/>
                      <a:gd name="T30" fmla="*/ 0 w 114"/>
                      <a:gd name="T31" fmla="*/ 0 h 72"/>
                      <a:gd name="T32" fmla="*/ 0 w 114"/>
                      <a:gd name="T33" fmla="*/ 0 h 72"/>
                      <a:gd name="T34" fmla="*/ 0 w 114"/>
                      <a:gd name="T35" fmla="*/ 0 h 72"/>
                      <a:gd name="T36" fmla="*/ 0 w 114"/>
                      <a:gd name="T37" fmla="*/ 0 h 7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4"/>
                      <a:gd name="T58" fmla="*/ 0 h 72"/>
                      <a:gd name="T59" fmla="*/ 114 w 114"/>
                      <a:gd name="T60" fmla="*/ 72 h 7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4" h="72">
                        <a:moveTo>
                          <a:pt x="0" y="63"/>
                        </a:moveTo>
                        <a:lnTo>
                          <a:pt x="17" y="70"/>
                        </a:lnTo>
                        <a:lnTo>
                          <a:pt x="34" y="72"/>
                        </a:lnTo>
                        <a:lnTo>
                          <a:pt x="50" y="69"/>
                        </a:lnTo>
                        <a:lnTo>
                          <a:pt x="64" y="65"/>
                        </a:lnTo>
                        <a:lnTo>
                          <a:pt x="79" y="58"/>
                        </a:lnTo>
                        <a:lnTo>
                          <a:pt x="92" y="49"/>
                        </a:lnTo>
                        <a:lnTo>
                          <a:pt x="104" y="38"/>
                        </a:lnTo>
                        <a:lnTo>
                          <a:pt x="114" y="26"/>
                        </a:lnTo>
                        <a:lnTo>
                          <a:pt x="71" y="0"/>
                        </a:lnTo>
                        <a:lnTo>
                          <a:pt x="68" y="5"/>
                        </a:lnTo>
                        <a:lnTo>
                          <a:pt x="60" y="11"/>
                        </a:lnTo>
                        <a:lnTo>
                          <a:pt x="55" y="15"/>
                        </a:lnTo>
                        <a:lnTo>
                          <a:pt x="48" y="19"/>
                        </a:lnTo>
                        <a:lnTo>
                          <a:pt x="39" y="21"/>
                        </a:lnTo>
                        <a:lnTo>
                          <a:pt x="32" y="22"/>
                        </a:lnTo>
                        <a:lnTo>
                          <a:pt x="28" y="22"/>
                        </a:lnTo>
                        <a:lnTo>
                          <a:pt x="26" y="21"/>
                        </a:lnTo>
                        <a:lnTo>
                          <a:pt x="0" y="6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1" name="Freeform 207">
                    <a:extLst>
                      <a:ext uri="{FF2B5EF4-FFF2-40B4-BE49-F238E27FC236}">
                        <a16:creationId xmlns:a16="http://schemas.microsoft.com/office/drawing/2014/main" id="{2E012B63-E736-FEAF-A508-A92C6F7F8C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36" y="2625"/>
                    <a:ext cx="12" cy="22"/>
                  </a:xfrm>
                  <a:custGeom>
                    <a:avLst/>
                    <a:gdLst>
                      <a:gd name="T0" fmla="*/ 0 w 74"/>
                      <a:gd name="T1" fmla="*/ 0 h 129"/>
                      <a:gd name="T2" fmla="*/ 0 w 74"/>
                      <a:gd name="T3" fmla="*/ 0 h 129"/>
                      <a:gd name="T4" fmla="*/ 0 w 74"/>
                      <a:gd name="T5" fmla="*/ 0 h 129"/>
                      <a:gd name="T6" fmla="*/ 0 w 74"/>
                      <a:gd name="T7" fmla="*/ 0 h 129"/>
                      <a:gd name="T8" fmla="*/ 0 w 74"/>
                      <a:gd name="T9" fmla="*/ 0 h 129"/>
                      <a:gd name="T10" fmla="*/ 0 w 74"/>
                      <a:gd name="T11" fmla="*/ 0 h 129"/>
                      <a:gd name="T12" fmla="*/ 0 w 74"/>
                      <a:gd name="T13" fmla="*/ 0 h 129"/>
                      <a:gd name="T14" fmla="*/ 0 w 74"/>
                      <a:gd name="T15" fmla="*/ 0 h 129"/>
                      <a:gd name="T16" fmla="*/ 0 w 74"/>
                      <a:gd name="T17" fmla="*/ 0 h 129"/>
                      <a:gd name="T18" fmla="*/ 0 w 74"/>
                      <a:gd name="T19" fmla="*/ 0 h 129"/>
                      <a:gd name="T20" fmla="*/ 0 w 74"/>
                      <a:gd name="T21" fmla="*/ 0 h 129"/>
                      <a:gd name="T22" fmla="*/ 0 w 74"/>
                      <a:gd name="T23" fmla="*/ 0 h 129"/>
                      <a:gd name="T24" fmla="*/ 0 w 74"/>
                      <a:gd name="T25" fmla="*/ 0 h 129"/>
                      <a:gd name="T26" fmla="*/ 0 w 74"/>
                      <a:gd name="T27" fmla="*/ 0 h 129"/>
                      <a:gd name="T28" fmla="*/ 0 w 74"/>
                      <a:gd name="T29" fmla="*/ 0 h 129"/>
                      <a:gd name="T30" fmla="*/ 0 w 74"/>
                      <a:gd name="T31" fmla="*/ 0 h 129"/>
                      <a:gd name="T32" fmla="*/ 0 w 74"/>
                      <a:gd name="T33" fmla="*/ 0 h 129"/>
                      <a:gd name="T34" fmla="*/ 0 w 74"/>
                      <a:gd name="T35" fmla="*/ 0 h 129"/>
                      <a:gd name="T36" fmla="*/ 0 w 74"/>
                      <a:gd name="T37" fmla="*/ 0 h 129"/>
                      <a:gd name="T38" fmla="*/ 0 w 74"/>
                      <a:gd name="T39" fmla="*/ 0 h 129"/>
                      <a:gd name="T40" fmla="*/ 0 w 74"/>
                      <a:gd name="T41" fmla="*/ 0 h 129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74"/>
                      <a:gd name="T64" fmla="*/ 0 h 129"/>
                      <a:gd name="T65" fmla="*/ 74 w 74"/>
                      <a:gd name="T66" fmla="*/ 129 h 129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74" h="129">
                        <a:moveTo>
                          <a:pt x="1" y="43"/>
                        </a:moveTo>
                        <a:lnTo>
                          <a:pt x="0" y="43"/>
                        </a:lnTo>
                        <a:lnTo>
                          <a:pt x="3" y="46"/>
                        </a:lnTo>
                        <a:lnTo>
                          <a:pt x="7" y="50"/>
                        </a:lnTo>
                        <a:lnTo>
                          <a:pt x="10" y="58"/>
                        </a:lnTo>
                        <a:lnTo>
                          <a:pt x="12" y="70"/>
                        </a:lnTo>
                        <a:lnTo>
                          <a:pt x="18" y="84"/>
                        </a:lnTo>
                        <a:lnTo>
                          <a:pt x="23" y="98"/>
                        </a:lnTo>
                        <a:lnTo>
                          <a:pt x="33" y="115"/>
                        </a:lnTo>
                        <a:lnTo>
                          <a:pt x="48" y="129"/>
                        </a:lnTo>
                        <a:lnTo>
                          <a:pt x="74" y="87"/>
                        </a:lnTo>
                        <a:lnTo>
                          <a:pt x="71" y="84"/>
                        </a:lnTo>
                        <a:lnTo>
                          <a:pt x="67" y="78"/>
                        </a:lnTo>
                        <a:lnTo>
                          <a:pt x="64" y="68"/>
                        </a:lnTo>
                        <a:lnTo>
                          <a:pt x="61" y="57"/>
                        </a:lnTo>
                        <a:lnTo>
                          <a:pt x="56" y="43"/>
                        </a:lnTo>
                        <a:lnTo>
                          <a:pt x="50" y="28"/>
                        </a:lnTo>
                        <a:lnTo>
                          <a:pt x="38" y="11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" y="4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2" name="Freeform 208">
                    <a:extLst>
                      <a:ext uri="{FF2B5EF4-FFF2-40B4-BE49-F238E27FC236}">
                        <a16:creationId xmlns:a16="http://schemas.microsoft.com/office/drawing/2014/main" id="{5B9CDEB5-0718-246F-390E-D4DFF917FD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9" y="2622"/>
                    <a:ext cx="30" cy="11"/>
                  </a:xfrm>
                  <a:custGeom>
                    <a:avLst/>
                    <a:gdLst>
                      <a:gd name="T0" fmla="*/ 0 w 182"/>
                      <a:gd name="T1" fmla="*/ 0 h 63"/>
                      <a:gd name="T2" fmla="*/ 0 w 182"/>
                      <a:gd name="T3" fmla="*/ 0 h 63"/>
                      <a:gd name="T4" fmla="*/ 0 w 182"/>
                      <a:gd name="T5" fmla="*/ 0 h 63"/>
                      <a:gd name="T6" fmla="*/ 0 w 182"/>
                      <a:gd name="T7" fmla="*/ 0 h 63"/>
                      <a:gd name="T8" fmla="*/ 0 w 182"/>
                      <a:gd name="T9" fmla="*/ 0 h 63"/>
                      <a:gd name="T10" fmla="*/ 0 w 182"/>
                      <a:gd name="T11" fmla="*/ 0 h 63"/>
                      <a:gd name="T12" fmla="*/ 0 w 182"/>
                      <a:gd name="T13" fmla="*/ 0 h 63"/>
                      <a:gd name="T14" fmla="*/ 0 w 182"/>
                      <a:gd name="T15" fmla="*/ 0 h 63"/>
                      <a:gd name="T16" fmla="*/ 0 w 182"/>
                      <a:gd name="T17" fmla="*/ 0 h 63"/>
                      <a:gd name="T18" fmla="*/ 0 w 182"/>
                      <a:gd name="T19" fmla="*/ 0 h 63"/>
                      <a:gd name="T20" fmla="*/ 0 w 182"/>
                      <a:gd name="T21" fmla="*/ 0 h 63"/>
                      <a:gd name="T22" fmla="*/ 0 w 182"/>
                      <a:gd name="T23" fmla="*/ 0 h 63"/>
                      <a:gd name="T24" fmla="*/ 0 w 182"/>
                      <a:gd name="T25" fmla="*/ 0 h 63"/>
                      <a:gd name="T26" fmla="*/ 0 w 182"/>
                      <a:gd name="T27" fmla="*/ 0 h 63"/>
                      <a:gd name="T28" fmla="*/ 0 w 182"/>
                      <a:gd name="T29" fmla="*/ 0 h 63"/>
                      <a:gd name="T30" fmla="*/ 0 w 182"/>
                      <a:gd name="T31" fmla="*/ 0 h 63"/>
                      <a:gd name="T32" fmla="*/ 0 w 182"/>
                      <a:gd name="T33" fmla="*/ 0 h 63"/>
                      <a:gd name="T34" fmla="*/ 0 w 182"/>
                      <a:gd name="T35" fmla="*/ 0 h 63"/>
                      <a:gd name="T36" fmla="*/ 0 w 182"/>
                      <a:gd name="T37" fmla="*/ 0 h 63"/>
                      <a:gd name="T38" fmla="*/ 0 w 182"/>
                      <a:gd name="T39" fmla="*/ 0 h 63"/>
                      <a:gd name="T40" fmla="*/ 0 w 182"/>
                      <a:gd name="T41" fmla="*/ 0 h 63"/>
                      <a:gd name="T42" fmla="*/ 0 w 182"/>
                      <a:gd name="T43" fmla="*/ 0 h 63"/>
                      <a:gd name="T44" fmla="*/ 0 w 182"/>
                      <a:gd name="T45" fmla="*/ 0 h 63"/>
                      <a:gd name="T46" fmla="*/ 0 w 182"/>
                      <a:gd name="T47" fmla="*/ 0 h 63"/>
                      <a:gd name="T48" fmla="*/ 0 w 182"/>
                      <a:gd name="T49" fmla="*/ 0 h 63"/>
                      <a:gd name="T50" fmla="*/ 0 w 182"/>
                      <a:gd name="T51" fmla="*/ 0 h 63"/>
                      <a:gd name="T52" fmla="*/ 0 w 182"/>
                      <a:gd name="T53" fmla="*/ 0 h 63"/>
                      <a:gd name="T54" fmla="*/ 0 w 182"/>
                      <a:gd name="T55" fmla="*/ 0 h 63"/>
                      <a:gd name="T56" fmla="*/ 0 w 182"/>
                      <a:gd name="T57" fmla="*/ 0 h 63"/>
                      <a:gd name="T58" fmla="*/ 0 w 182"/>
                      <a:gd name="T59" fmla="*/ 0 h 63"/>
                      <a:gd name="T60" fmla="*/ 0 w 182"/>
                      <a:gd name="T61" fmla="*/ 0 h 63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182"/>
                      <a:gd name="T94" fmla="*/ 0 h 63"/>
                      <a:gd name="T95" fmla="*/ 182 w 182"/>
                      <a:gd name="T96" fmla="*/ 63 h 63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182" h="63">
                        <a:moveTo>
                          <a:pt x="0" y="40"/>
                        </a:moveTo>
                        <a:lnTo>
                          <a:pt x="0" y="40"/>
                        </a:lnTo>
                        <a:lnTo>
                          <a:pt x="12" y="46"/>
                        </a:lnTo>
                        <a:lnTo>
                          <a:pt x="22" y="52"/>
                        </a:lnTo>
                        <a:lnTo>
                          <a:pt x="35" y="57"/>
                        </a:lnTo>
                        <a:lnTo>
                          <a:pt x="49" y="59"/>
                        </a:lnTo>
                        <a:lnTo>
                          <a:pt x="60" y="60"/>
                        </a:lnTo>
                        <a:lnTo>
                          <a:pt x="82" y="60"/>
                        </a:lnTo>
                        <a:lnTo>
                          <a:pt x="92" y="59"/>
                        </a:lnTo>
                        <a:lnTo>
                          <a:pt x="103" y="59"/>
                        </a:lnTo>
                        <a:lnTo>
                          <a:pt x="113" y="59"/>
                        </a:lnTo>
                        <a:lnTo>
                          <a:pt x="141" y="59"/>
                        </a:lnTo>
                        <a:lnTo>
                          <a:pt x="149" y="59"/>
                        </a:lnTo>
                        <a:lnTo>
                          <a:pt x="156" y="62"/>
                        </a:lnTo>
                        <a:lnTo>
                          <a:pt x="163" y="63"/>
                        </a:lnTo>
                        <a:lnTo>
                          <a:pt x="182" y="20"/>
                        </a:lnTo>
                        <a:lnTo>
                          <a:pt x="170" y="14"/>
                        </a:lnTo>
                        <a:lnTo>
                          <a:pt x="158" y="12"/>
                        </a:lnTo>
                        <a:lnTo>
                          <a:pt x="144" y="9"/>
                        </a:lnTo>
                        <a:lnTo>
                          <a:pt x="112" y="9"/>
                        </a:lnTo>
                        <a:lnTo>
                          <a:pt x="100" y="9"/>
                        </a:lnTo>
                        <a:lnTo>
                          <a:pt x="90" y="9"/>
                        </a:lnTo>
                        <a:lnTo>
                          <a:pt x="80" y="11"/>
                        </a:lnTo>
                        <a:lnTo>
                          <a:pt x="61" y="11"/>
                        </a:lnTo>
                        <a:lnTo>
                          <a:pt x="54" y="9"/>
                        </a:lnTo>
                        <a:lnTo>
                          <a:pt x="46" y="9"/>
                        </a:lnTo>
                        <a:lnTo>
                          <a:pt x="43" y="7"/>
                        </a:lnTo>
                        <a:lnTo>
                          <a:pt x="36" y="4"/>
                        </a:lnTo>
                        <a:lnTo>
                          <a:pt x="31" y="0"/>
                        </a:lnTo>
                        <a:lnTo>
                          <a:pt x="30" y="0"/>
                        </a:lnTo>
                        <a:lnTo>
                          <a:pt x="0" y="4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3" name="Freeform 209">
                    <a:extLst>
                      <a:ext uri="{FF2B5EF4-FFF2-40B4-BE49-F238E27FC236}">
                        <a16:creationId xmlns:a16="http://schemas.microsoft.com/office/drawing/2014/main" id="{B5B204D4-2BF2-1F1C-7E44-72805B0245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1" y="2597"/>
                    <a:ext cx="13" cy="32"/>
                  </a:xfrm>
                  <a:custGeom>
                    <a:avLst/>
                    <a:gdLst>
                      <a:gd name="T0" fmla="*/ 0 w 77"/>
                      <a:gd name="T1" fmla="*/ 0 h 193"/>
                      <a:gd name="T2" fmla="*/ 0 w 77"/>
                      <a:gd name="T3" fmla="*/ 0 h 193"/>
                      <a:gd name="T4" fmla="*/ 0 w 77"/>
                      <a:gd name="T5" fmla="*/ 0 h 193"/>
                      <a:gd name="T6" fmla="*/ 0 w 77"/>
                      <a:gd name="T7" fmla="*/ 0 h 193"/>
                      <a:gd name="T8" fmla="*/ 0 w 77"/>
                      <a:gd name="T9" fmla="*/ 0 h 193"/>
                      <a:gd name="T10" fmla="*/ 0 w 77"/>
                      <a:gd name="T11" fmla="*/ 0 h 193"/>
                      <a:gd name="T12" fmla="*/ 0 w 77"/>
                      <a:gd name="T13" fmla="*/ 0 h 193"/>
                      <a:gd name="T14" fmla="*/ 0 w 77"/>
                      <a:gd name="T15" fmla="*/ 0 h 193"/>
                      <a:gd name="T16" fmla="*/ 0 w 77"/>
                      <a:gd name="T17" fmla="*/ 0 h 193"/>
                      <a:gd name="T18" fmla="*/ 0 w 77"/>
                      <a:gd name="T19" fmla="*/ 0 h 193"/>
                      <a:gd name="T20" fmla="*/ 0 w 77"/>
                      <a:gd name="T21" fmla="*/ 0 h 193"/>
                      <a:gd name="T22" fmla="*/ 0 w 77"/>
                      <a:gd name="T23" fmla="*/ 0 h 193"/>
                      <a:gd name="T24" fmla="*/ 0 w 77"/>
                      <a:gd name="T25" fmla="*/ 0 h 193"/>
                      <a:gd name="T26" fmla="*/ 0 w 77"/>
                      <a:gd name="T27" fmla="*/ 0 h 193"/>
                      <a:gd name="T28" fmla="*/ 0 w 77"/>
                      <a:gd name="T29" fmla="*/ 0 h 193"/>
                      <a:gd name="T30" fmla="*/ 0 w 77"/>
                      <a:gd name="T31" fmla="*/ 0 h 193"/>
                      <a:gd name="T32" fmla="*/ 0 w 77"/>
                      <a:gd name="T33" fmla="*/ 0 h 193"/>
                      <a:gd name="T34" fmla="*/ 0 w 77"/>
                      <a:gd name="T35" fmla="*/ 0 h 193"/>
                      <a:gd name="T36" fmla="*/ 0 w 77"/>
                      <a:gd name="T37" fmla="*/ 0 h 19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77"/>
                      <a:gd name="T58" fmla="*/ 0 h 193"/>
                      <a:gd name="T59" fmla="*/ 77 w 77"/>
                      <a:gd name="T60" fmla="*/ 193 h 193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77" h="193">
                        <a:moveTo>
                          <a:pt x="0" y="29"/>
                        </a:moveTo>
                        <a:lnTo>
                          <a:pt x="7" y="42"/>
                        </a:lnTo>
                        <a:lnTo>
                          <a:pt x="10" y="57"/>
                        </a:lnTo>
                        <a:lnTo>
                          <a:pt x="11" y="76"/>
                        </a:lnTo>
                        <a:lnTo>
                          <a:pt x="11" y="97"/>
                        </a:lnTo>
                        <a:lnTo>
                          <a:pt x="13" y="121"/>
                        </a:lnTo>
                        <a:lnTo>
                          <a:pt x="16" y="146"/>
                        </a:lnTo>
                        <a:lnTo>
                          <a:pt x="27" y="171"/>
                        </a:lnTo>
                        <a:lnTo>
                          <a:pt x="47" y="193"/>
                        </a:lnTo>
                        <a:lnTo>
                          <a:pt x="77" y="153"/>
                        </a:lnTo>
                        <a:lnTo>
                          <a:pt x="69" y="143"/>
                        </a:lnTo>
                        <a:lnTo>
                          <a:pt x="64" y="133"/>
                        </a:lnTo>
                        <a:lnTo>
                          <a:pt x="62" y="117"/>
                        </a:lnTo>
                        <a:lnTo>
                          <a:pt x="62" y="97"/>
                        </a:lnTo>
                        <a:lnTo>
                          <a:pt x="62" y="75"/>
                        </a:lnTo>
                        <a:lnTo>
                          <a:pt x="60" y="50"/>
                        </a:lnTo>
                        <a:lnTo>
                          <a:pt x="53" y="25"/>
                        </a:lnTo>
                        <a:lnTo>
                          <a:pt x="40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4" name="Freeform 210">
                    <a:extLst>
                      <a:ext uri="{FF2B5EF4-FFF2-40B4-BE49-F238E27FC236}">
                        <a16:creationId xmlns:a16="http://schemas.microsoft.com/office/drawing/2014/main" id="{2FEFA862-80F7-06A0-6D53-ADEE98B135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87" y="2593"/>
                    <a:ext cx="20" cy="11"/>
                  </a:xfrm>
                  <a:custGeom>
                    <a:avLst/>
                    <a:gdLst>
                      <a:gd name="T0" fmla="*/ 0 w 124"/>
                      <a:gd name="T1" fmla="*/ 0 h 65"/>
                      <a:gd name="T2" fmla="*/ 0 w 124"/>
                      <a:gd name="T3" fmla="*/ 0 h 65"/>
                      <a:gd name="T4" fmla="*/ 0 w 124"/>
                      <a:gd name="T5" fmla="*/ 0 h 65"/>
                      <a:gd name="T6" fmla="*/ 0 w 124"/>
                      <a:gd name="T7" fmla="*/ 0 h 65"/>
                      <a:gd name="T8" fmla="*/ 0 w 124"/>
                      <a:gd name="T9" fmla="*/ 0 h 65"/>
                      <a:gd name="T10" fmla="*/ 0 w 124"/>
                      <a:gd name="T11" fmla="*/ 0 h 65"/>
                      <a:gd name="T12" fmla="*/ 0 w 124"/>
                      <a:gd name="T13" fmla="*/ 0 h 65"/>
                      <a:gd name="T14" fmla="*/ 0 w 124"/>
                      <a:gd name="T15" fmla="*/ 0 h 65"/>
                      <a:gd name="T16" fmla="*/ 0 w 124"/>
                      <a:gd name="T17" fmla="*/ 0 h 65"/>
                      <a:gd name="T18" fmla="*/ 0 w 124"/>
                      <a:gd name="T19" fmla="*/ 0 h 65"/>
                      <a:gd name="T20" fmla="*/ 0 w 124"/>
                      <a:gd name="T21" fmla="*/ 0 h 65"/>
                      <a:gd name="T22" fmla="*/ 0 w 124"/>
                      <a:gd name="T23" fmla="*/ 0 h 65"/>
                      <a:gd name="T24" fmla="*/ 0 w 124"/>
                      <a:gd name="T25" fmla="*/ 0 h 65"/>
                      <a:gd name="T26" fmla="*/ 0 w 124"/>
                      <a:gd name="T27" fmla="*/ 0 h 65"/>
                      <a:gd name="T28" fmla="*/ 0 w 124"/>
                      <a:gd name="T29" fmla="*/ 0 h 65"/>
                      <a:gd name="T30" fmla="*/ 0 w 124"/>
                      <a:gd name="T31" fmla="*/ 0 h 65"/>
                      <a:gd name="T32" fmla="*/ 0 w 124"/>
                      <a:gd name="T33" fmla="*/ 0 h 65"/>
                      <a:gd name="T34" fmla="*/ 0 w 124"/>
                      <a:gd name="T35" fmla="*/ 0 h 65"/>
                      <a:gd name="T36" fmla="*/ 0 w 124"/>
                      <a:gd name="T37" fmla="*/ 0 h 65"/>
                      <a:gd name="T38" fmla="*/ 0 w 124"/>
                      <a:gd name="T39" fmla="*/ 0 h 65"/>
                      <a:gd name="T40" fmla="*/ 0 w 124"/>
                      <a:gd name="T41" fmla="*/ 0 h 65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24"/>
                      <a:gd name="T64" fmla="*/ 0 h 65"/>
                      <a:gd name="T65" fmla="*/ 124 w 124"/>
                      <a:gd name="T66" fmla="*/ 65 h 65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24" h="65">
                        <a:moveTo>
                          <a:pt x="0" y="45"/>
                        </a:moveTo>
                        <a:lnTo>
                          <a:pt x="37" y="65"/>
                        </a:lnTo>
                        <a:lnTo>
                          <a:pt x="48" y="59"/>
                        </a:lnTo>
                        <a:lnTo>
                          <a:pt x="60" y="54"/>
                        </a:lnTo>
                        <a:lnTo>
                          <a:pt x="67" y="51"/>
                        </a:lnTo>
                        <a:lnTo>
                          <a:pt x="74" y="51"/>
                        </a:lnTo>
                        <a:lnTo>
                          <a:pt x="80" y="50"/>
                        </a:lnTo>
                        <a:lnTo>
                          <a:pt x="81" y="51"/>
                        </a:lnTo>
                        <a:lnTo>
                          <a:pt x="83" y="51"/>
                        </a:lnTo>
                        <a:lnTo>
                          <a:pt x="84" y="52"/>
                        </a:lnTo>
                        <a:lnTo>
                          <a:pt x="124" y="23"/>
                        </a:lnTo>
                        <a:lnTo>
                          <a:pt x="112" y="11"/>
                        </a:lnTo>
                        <a:lnTo>
                          <a:pt x="99" y="5"/>
                        </a:lnTo>
                        <a:lnTo>
                          <a:pt x="83" y="0"/>
                        </a:lnTo>
                        <a:lnTo>
                          <a:pt x="70" y="0"/>
                        </a:lnTo>
                        <a:lnTo>
                          <a:pt x="55" y="4"/>
                        </a:lnTo>
                        <a:lnTo>
                          <a:pt x="42" y="8"/>
                        </a:lnTo>
                        <a:lnTo>
                          <a:pt x="27" y="15"/>
                        </a:lnTo>
                        <a:lnTo>
                          <a:pt x="12" y="23"/>
                        </a:lnTo>
                        <a:lnTo>
                          <a:pt x="49" y="45"/>
                        </a:lnTo>
                        <a:lnTo>
                          <a:pt x="0" y="4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5" name="Freeform 211">
                    <a:extLst>
                      <a:ext uri="{FF2B5EF4-FFF2-40B4-BE49-F238E27FC236}">
                        <a16:creationId xmlns:a16="http://schemas.microsoft.com/office/drawing/2014/main" id="{6EEE95F3-5FC1-CAAD-6E15-1777D26335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75" y="2549"/>
                    <a:ext cx="20" cy="51"/>
                  </a:xfrm>
                  <a:custGeom>
                    <a:avLst/>
                    <a:gdLst>
                      <a:gd name="T0" fmla="*/ 0 w 120"/>
                      <a:gd name="T1" fmla="*/ 0 h 306"/>
                      <a:gd name="T2" fmla="*/ 0 w 120"/>
                      <a:gd name="T3" fmla="*/ 0 h 306"/>
                      <a:gd name="T4" fmla="*/ 0 w 120"/>
                      <a:gd name="T5" fmla="*/ 0 h 306"/>
                      <a:gd name="T6" fmla="*/ 0 w 120"/>
                      <a:gd name="T7" fmla="*/ 0 h 306"/>
                      <a:gd name="T8" fmla="*/ 0 w 120"/>
                      <a:gd name="T9" fmla="*/ 0 h 306"/>
                      <a:gd name="T10" fmla="*/ 0 w 120"/>
                      <a:gd name="T11" fmla="*/ 0 h 306"/>
                      <a:gd name="T12" fmla="*/ 0 w 120"/>
                      <a:gd name="T13" fmla="*/ 0 h 306"/>
                      <a:gd name="T14" fmla="*/ 0 w 120"/>
                      <a:gd name="T15" fmla="*/ 0 h 306"/>
                      <a:gd name="T16" fmla="*/ 0 w 120"/>
                      <a:gd name="T17" fmla="*/ 0 h 306"/>
                      <a:gd name="T18" fmla="*/ 0 w 120"/>
                      <a:gd name="T19" fmla="*/ 0 h 306"/>
                      <a:gd name="T20" fmla="*/ 0 w 120"/>
                      <a:gd name="T21" fmla="*/ 0 h 306"/>
                      <a:gd name="T22" fmla="*/ 0 w 120"/>
                      <a:gd name="T23" fmla="*/ 0 h 306"/>
                      <a:gd name="T24" fmla="*/ 0 w 120"/>
                      <a:gd name="T25" fmla="*/ 0 h 306"/>
                      <a:gd name="T26" fmla="*/ 0 w 120"/>
                      <a:gd name="T27" fmla="*/ 0 h 306"/>
                      <a:gd name="T28" fmla="*/ 0 w 120"/>
                      <a:gd name="T29" fmla="*/ 0 h 306"/>
                      <a:gd name="T30" fmla="*/ 0 w 120"/>
                      <a:gd name="T31" fmla="*/ 0 h 306"/>
                      <a:gd name="T32" fmla="*/ 0 w 120"/>
                      <a:gd name="T33" fmla="*/ 0 h 306"/>
                      <a:gd name="T34" fmla="*/ 0 w 120"/>
                      <a:gd name="T35" fmla="*/ 0 h 306"/>
                      <a:gd name="T36" fmla="*/ 0 w 120"/>
                      <a:gd name="T37" fmla="*/ 0 h 306"/>
                      <a:gd name="T38" fmla="*/ 0 w 120"/>
                      <a:gd name="T39" fmla="*/ 0 h 306"/>
                      <a:gd name="T40" fmla="*/ 0 w 120"/>
                      <a:gd name="T41" fmla="*/ 0 h 30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20"/>
                      <a:gd name="T64" fmla="*/ 0 h 306"/>
                      <a:gd name="T65" fmla="*/ 120 w 120"/>
                      <a:gd name="T66" fmla="*/ 306 h 30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20" h="306">
                        <a:moveTo>
                          <a:pt x="1" y="0"/>
                        </a:moveTo>
                        <a:lnTo>
                          <a:pt x="0" y="20"/>
                        </a:lnTo>
                        <a:lnTo>
                          <a:pt x="16" y="57"/>
                        </a:lnTo>
                        <a:lnTo>
                          <a:pt x="29" y="92"/>
                        </a:lnTo>
                        <a:lnTo>
                          <a:pt x="42" y="128"/>
                        </a:lnTo>
                        <a:lnTo>
                          <a:pt x="52" y="161"/>
                        </a:lnTo>
                        <a:lnTo>
                          <a:pt x="61" y="196"/>
                        </a:lnTo>
                        <a:lnTo>
                          <a:pt x="65" y="231"/>
                        </a:lnTo>
                        <a:lnTo>
                          <a:pt x="69" y="267"/>
                        </a:lnTo>
                        <a:lnTo>
                          <a:pt x="71" y="306"/>
                        </a:lnTo>
                        <a:lnTo>
                          <a:pt x="120" y="306"/>
                        </a:lnTo>
                        <a:lnTo>
                          <a:pt x="119" y="266"/>
                        </a:lnTo>
                        <a:lnTo>
                          <a:pt x="115" y="226"/>
                        </a:lnTo>
                        <a:lnTo>
                          <a:pt x="109" y="187"/>
                        </a:lnTo>
                        <a:lnTo>
                          <a:pt x="100" y="149"/>
                        </a:lnTo>
                        <a:lnTo>
                          <a:pt x="90" y="112"/>
                        </a:lnTo>
                        <a:lnTo>
                          <a:pt x="77" y="75"/>
                        </a:lnTo>
                        <a:lnTo>
                          <a:pt x="62" y="39"/>
                        </a:lnTo>
                        <a:lnTo>
                          <a:pt x="47" y="1"/>
                        </a:lnTo>
                        <a:lnTo>
                          <a:pt x="46" y="2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6" name="Freeform 212">
                    <a:extLst>
                      <a:ext uri="{FF2B5EF4-FFF2-40B4-BE49-F238E27FC236}">
                        <a16:creationId xmlns:a16="http://schemas.microsoft.com/office/drawing/2014/main" id="{870CEFC8-45D8-E680-2B42-44CF74226E5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9" y="2415"/>
                    <a:ext cx="153" cy="229"/>
                  </a:xfrm>
                  <a:custGeom>
                    <a:avLst/>
                    <a:gdLst>
                      <a:gd name="T0" fmla="*/ 0 w 921"/>
                      <a:gd name="T1" fmla="*/ 0 h 1375"/>
                      <a:gd name="T2" fmla="*/ 0 w 921"/>
                      <a:gd name="T3" fmla="*/ 0 h 1375"/>
                      <a:gd name="T4" fmla="*/ 0 w 921"/>
                      <a:gd name="T5" fmla="*/ 0 h 1375"/>
                      <a:gd name="T6" fmla="*/ 0 w 921"/>
                      <a:gd name="T7" fmla="*/ 0 h 1375"/>
                      <a:gd name="T8" fmla="*/ 0 w 921"/>
                      <a:gd name="T9" fmla="*/ 0 h 1375"/>
                      <a:gd name="T10" fmla="*/ 0 w 921"/>
                      <a:gd name="T11" fmla="*/ 0 h 1375"/>
                      <a:gd name="T12" fmla="*/ 0 w 921"/>
                      <a:gd name="T13" fmla="*/ 0 h 1375"/>
                      <a:gd name="T14" fmla="*/ 0 w 921"/>
                      <a:gd name="T15" fmla="*/ 0 h 1375"/>
                      <a:gd name="T16" fmla="*/ 0 w 921"/>
                      <a:gd name="T17" fmla="*/ 0 h 1375"/>
                      <a:gd name="T18" fmla="*/ 0 w 921"/>
                      <a:gd name="T19" fmla="*/ 0 h 1375"/>
                      <a:gd name="T20" fmla="*/ 0 w 921"/>
                      <a:gd name="T21" fmla="*/ 0 h 1375"/>
                      <a:gd name="T22" fmla="*/ 0 w 921"/>
                      <a:gd name="T23" fmla="*/ 0 h 1375"/>
                      <a:gd name="T24" fmla="*/ 0 w 921"/>
                      <a:gd name="T25" fmla="*/ 0 h 1375"/>
                      <a:gd name="T26" fmla="*/ 0 w 921"/>
                      <a:gd name="T27" fmla="*/ 0 h 1375"/>
                      <a:gd name="T28" fmla="*/ 0 w 921"/>
                      <a:gd name="T29" fmla="*/ 0 h 1375"/>
                      <a:gd name="T30" fmla="*/ 0 w 921"/>
                      <a:gd name="T31" fmla="*/ 0 h 1375"/>
                      <a:gd name="T32" fmla="*/ 0 w 921"/>
                      <a:gd name="T33" fmla="*/ 0 h 1375"/>
                      <a:gd name="T34" fmla="*/ 0 w 921"/>
                      <a:gd name="T35" fmla="*/ 0 h 1375"/>
                      <a:gd name="T36" fmla="*/ 0 w 921"/>
                      <a:gd name="T37" fmla="*/ 0 h 1375"/>
                      <a:gd name="T38" fmla="*/ 0 w 921"/>
                      <a:gd name="T39" fmla="*/ 0 h 1375"/>
                      <a:gd name="T40" fmla="*/ 0 w 921"/>
                      <a:gd name="T41" fmla="*/ 0 h 1375"/>
                      <a:gd name="T42" fmla="*/ 0 w 921"/>
                      <a:gd name="T43" fmla="*/ 0 h 1375"/>
                      <a:gd name="T44" fmla="*/ 0 w 921"/>
                      <a:gd name="T45" fmla="*/ 0 h 1375"/>
                      <a:gd name="T46" fmla="*/ 0 w 921"/>
                      <a:gd name="T47" fmla="*/ 0 h 1375"/>
                      <a:gd name="T48" fmla="*/ 0 w 921"/>
                      <a:gd name="T49" fmla="*/ 0 h 1375"/>
                      <a:gd name="T50" fmla="*/ 0 w 921"/>
                      <a:gd name="T51" fmla="*/ 0 h 1375"/>
                      <a:gd name="T52" fmla="*/ 0 w 921"/>
                      <a:gd name="T53" fmla="*/ 0 h 1375"/>
                      <a:gd name="T54" fmla="*/ 0 w 921"/>
                      <a:gd name="T55" fmla="*/ 0 h 1375"/>
                      <a:gd name="T56" fmla="*/ 0 w 921"/>
                      <a:gd name="T57" fmla="*/ 0 h 1375"/>
                      <a:gd name="T58" fmla="*/ 0 w 921"/>
                      <a:gd name="T59" fmla="*/ 0 h 1375"/>
                      <a:gd name="T60" fmla="*/ 0 w 921"/>
                      <a:gd name="T61" fmla="*/ 0 h 1375"/>
                      <a:gd name="T62" fmla="*/ 0 w 921"/>
                      <a:gd name="T63" fmla="*/ 0 h 1375"/>
                      <a:gd name="T64" fmla="*/ 0 w 921"/>
                      <a:gd name="T65" fmla="*/ 0 h 1375"/>
                      <a:gd name="T66" fmla="*/ 0 w 921"/>
                      <a:gd name="T67" fmla="*/ 0 h 1375"/>
                      <a:gd name="T68" fmla="*/ 0 w 921"/>
                      <a:gd name="T69" fmla="*/ 0 h 1375"/>
                      <a:gd name="T70" fmla="*/ 0 w 921"/>
                      <a:gd name="T71" fmla="*/ 0 h 1375"/>
                      <a:gd name="T72" fmla="*/ 0 w 921"/>
                      <a:gd name="T73" fmla="*/ 0 h 1375"/>
                      <a:gd name="T74" fmla="*/ 0 w 921"/>
                      <a:gd name="T75" fmla="*/ 0 h 1375"/>
                      <a:gd name="T76" fmla="*/ 0 w 921"/>
                      <a:gd name="T77" fmla="*/ 0 h 1375"/>
                      <a:gd name="T78" fmla="*/ 0 w 921"/>
                      <a:gd name="T79" fmla="*/ 0 h 1375"/>
                      <a:gd name="T80" fmla="*/ 0 w 921"/>
                      <a:gd name="T81" fmla="*/ 0 h 1375"/>
                      <a:gd name="T82" fmla="*/ 0 w 921"/>
                      <a:gd name="T83" fmla="*/ 0 h 1375"/>
                      <a:gd name="T84" fmla="*/ 0 w 921"/>
                      <a:gd name="T85" fmla="*/ 0 h 1375"/>
                      <a:gd name="T86" fmla="*/ 0 w 921"/>
                      <a:gd name="T87" fmla="*/ 0 h 1375"/>
                      <a:gd name="T88" fmla="*/ 0 w 921"/>
                      <a:gd name="T89" fmla="*/ 0 h 1375"/>
                      <a:gd name="T90" fmla="*/ 0 w 921"/>
                      <a:gd name="T91" fmla="*/ 0 h 1375"/>
                      <a:gd name="T92" fmla="*/ 0 w 921"/>
                      <a:gd name="T93" fmla="*/ 0 h 1375"/>
                      <a:gd name="T94" fmla="*/ 0 w 921"/>
                      <a:gd name="T95" fmla="*/ 0 h 1375"/>
                      <a:gd name="T96" fmla="*/ 0 w 921"/>
                      <a:gd name="T97" fmla="*/ 0 h 1375"/>
                      <a:gd name="T98" fmla="*/ 0 w 921"/>
                      <a:gd name="T99" fmla="*/ 0 h 1375"/>
                      <a:gd name="T100" fmla="*/ 0 w 921"/>
                      <a:gd name="T101" fmla="*/ 0 h 1375"/>
                      <a:gd name="T102" fmla="*/ 0 w 921"/>
                      <a:gd name="T103" fmla="*/ 0 h 1375"/>
                      <a:gd name="T104" fmla="*/ 0 w 921"/>
                      <a:gd name="T105" fmla="*/ 0 h 1375"/>
                      <a:gd name="T106" fmla="*/ 0 w 921"/>
                      <a:gd name="T107" fmla="*/ 0 h 1375"/>
                      <a:gd name="T108" fmla="*/ 0 w 921"/>
                      <a:gd name="T109" fmla="*/ 0 h 1375"/>
                      <a:gd name="T110" fmla="*/ 0 w 921"/>
                      <a:gd name="T111" fmla="*/ 0 h 1375"/>
                      <a:gd name="T112" fmla="*/ 0 w 921"/>
                      <a:gd name="T113" fmla="*/ 0 h 1375"/>
                      <a:gd name="T114" fmla="*/ 0 w 921"/>
                      <a:gd name="T115" fmla="*/ 0 h 1375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921"/>
                      <a:gd name="T175" fmla="*/ 0 h 1375"/>
                      <a:gd name="T176" fmla="*/ 921 w 921"/>
                      <a:gd name="T177" fmla="*/ 1375 h 1375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921" h="1375">
                        <a:moveTo>
                          <a:pt x="748" y="0"/>
                        </a:moveTo>
                        <a:lnTo>
                          <a:pt x="767" y="23"/>
                        </a:lnTo>
                        <a:lnTo>
                          <a:pt x="786" y="48"/>
                        </a:lnTo>
                        <a:lnTo>
                          <a:pt x="804" y="74"/>
                        </a:lnTo>
                        <a:lnTo>
                          <a:pt x="821" y="101"/>
                        </a:lnTo>
                        <a:lnTo>
                          <a:pt x="839" y="129"/>
                        </a:lnTo>
                        <a:lnTo>
                          <a:pt x="855" y="157"/>
                        </a:lnTo>
                        <a:lnTo>
                          <a:pt x="870" y="183"/>
                        </a:lnTo>
                        <a:lnTo>
                          <a:pt x="883" y="208"/>
                        </a:lnTo>
                        <a:lnTo>
                          <a:pt x="899" y="238"/>
                        </a:lnTo>
                        <a:lnTo>
                          <a:pt x="909" y="266"/>
                        </a:lnTo>
                        <a:lnTo>
                          <a:pt x="917" y="294"/>
                        </a:lnTo>
                        <a:lnTo>
                          <a:pt x="921" y="320"/>
                        </a:lnTo>
                        <a:lnTo>
                          <a:pt x="921" y="347"/>
                        </a:lnTo>
                        <a:lnTo>
                          <a:pt x="916" y="373"/>
                        </a:lnTo>
                        <a:lnTo>
                          <a:pt x="905" y="399"/>
                        </a:lnTo>
                        <a:lnTo>
                          <a:pt x="891" y="425"/>
                        </a:lnTo>
                        <a:lnTo>
                          <a:pt x="868" y="458"/>
                        </a:lnTo>
                        <a:lnTo>
                          <a:pt x="846" y="489"/>
                        </a:lnTo>
                        <a:lnTo>
                          <a:pt x="825" y="521"/>
                        </a:lnTo>
                        <a:lnTo>
                          <a:pt x="803" y="551"/>
                        </a:lnTo>
                        <a:lnTo>
                          <a:pt x="783" y="581"/>
                        </a:lnTo>
                        <a:lnTo>
                          <a:pt x="763" y="610"/>
                        </a:lnTo>
                        <a:lnTo>
                          <a:pt x="743" y="641"/>
                        </a:lnTo>
                        <a:lnTo>
                          <a:pt x="724" y="669"/>
                        </a:lnTo>
                        <a:lnTo>
                          <a:pt x="703" y="698"/>
                        </a:lnTo>
                        <a:lnTo>
                          <a:pt x="685" y="726"/>
                        </a:lnTo>
                        <a:lnTo>
                          <a:pt x="667" y="754"/>
                        </a:lnTo>
                        <a:lnTo>
                          <a:pt x="649" y="781"/>
                        </a:lnTo>
                        <a:lnTo>
                          <a:pt x="631" y="809"/>
                        </a:lnTo>
                        <a:lnTo>
                          <a:pt x="614" y="836"/>
                        </a:lnTo>
                        <a:lnTo>
                          <a:pt x="596" y="864"/>
                        </a:lnTo>
                        <a:lnTo>
                          <a:pt x="578" y="891"/>
                        </a:lnTo>
                        <a:lnTo>
                          <a:pt x="561" y="918"/>
                        </a:lnTo>
                        <a:lnTo>
                          <a:pt x="544" y="946"/>
                        </a:lnTo>
                        <a:lnTo>
                          <a:pt x="527" y="972"/>
                        </a:lnTo>
                        <a:lnTo>
                          <a:pt x="509" y="1000"/>
                        </a:lnTo>
                        <a:lnTo>
                          <a:pt x="492" y="1028"/>
                        </a:lnTo>
                        <a:lnTo>
                          <a:pt x="477" y="1055"/>
                        </a:lnTo>
                        <a:lnTo>
                          <a:pt x="459" y="1082"/>
                        </a:lnTo>
                        <a:lnTo>
                          <a:pt x="442" y="1110"/>
                        </a:lnTo>
                        <a:lnTo>
                          <a:pt x="425" y="1138"/>
                        </a:lnTo>
                        <a:lnTo>
                          <a:pt x="407" y="1166"/>
                        </a:lnTo>
                        <a:lnTo>
                          <a:pt x="390" y="1194"/>
                        </a:lnTo>
                        <a:lnTo>
                          <a:pt x="373" y="1222"/>
                        </a:lnTo>
                        <a:lnTo>
                          <a:pt x="356" y="1251"/>
                        </a:lnTo>
                        <a:lnTo>
                          <a:pt x="338" y="1281"/>
                        </a:lnTo>
                        <a:lnTo>
                          <a:pt x="320" y="1311"/>
                        </a:lnTo>
                        <a:lnTo>
                          <a:pt x="302" y="1341"/>
                        </a:lnTo>
                        <a:lnTo>
                          <a:pt x="296" y="1349"/>
                        </a:lnTo>
                        <a:lnTo>
                          <a:pt x="287" y="1358"/>
                        </a:lnTo>
                        <a:lnTo>
                          <a:pt x="278" y="1365"/>
                        </a:lnTo>
                        <a:lnTo>
                          <a:pt x="267" y="1369"/>
                        </a:lnTo>
                        <a:lnTo>
                          <a:pt x="254" y="1373"/>
                        </a:lnTo>
                        <a:lnTo>
                          <a:pt x="243" y="1375"/>
                        </a:lnTo>
                        <a:lnTo>
                          <a:pt x="233" y="1374"/>
                        </a:lnTo>
                        <a:lnTo>
                          <a:pt x="224" y="1369"/>
                        </a:lnTo>
                        <a:lnTo>
                          <a:pt x="214" y="1361"/>
                        </a:lnTo>
                        <a:lnTo>
                          <a:pt x="207" y="1350"/>
                        </a:lnTo>
                        <a:lnTo>
                          <a:pt x="203" y="1338"/>
                        </a:lnTo>
                        <a:lnTo>
                          <a:pt x="198" y="1326"/>
                        </a:lnTo>
                        <a:lnTo>
                          <a:pt x="195" y="1313"/>
                        </a:lnTo>
                        <a:lnTo>
                          <a:pt x="190" y="1301"/>
                        </a:lnTo>
                        <a:lnTo>
                          <a:pt x="183" y="1291"/>
                        </a:lnTo>
                        <a:lnTo>
                          <a:pt x="173" y="1283"/>
                        </a:lnTo>
                        <a:lnTo>
                          <a:pt x="163" y="1281"/>
                        </a:lnTo>
                        <a:lnTo>
                          <a:pt x="153" y="1277"/>
                        </a:lnTo>
                        <a:lnTo>
                          <a:pt x="143" y="1276"/>
                        </a:lnTo>
                        <a:lnTo>
                          <a:pt x="112" y="1276"/>
                        </a:lnTo>
                        <a:lnTo>
                          <a:pt x="101" y="1276"/>
                        </a:lnTo>
                        <a:lnTo>
                          <a:pt x="91" y="1276"/>
                        </a:lnTo>
                        <a:lnTo>
                          <a:pt x="81" y="1277"/>
                        </a:lnTo>
                        <a:lnTo>
                          <a:pt x="61" y="1277"/>
                        </a:lnTo>
                        <a:lnTo>
                          <a:pt x="51" y="1276"/>
                        </a:lnTo>
                        <a:lnTo>
                          <a:pt x="41" y="1275"/>
                        </a:lnTo>
                        <a:lnTo>
                          <a:pt x="33" y="1272"/>
                        </a:lnTo>
                        <a:lnTo>
                          <a:pt x="24" y="1267"/>
                        </a:lnTo>
                        <a:lnTo>
                          <a:pt x="15" y="1262"/>
                        </a:lnTo>
                        <a:lnTo>
                          <a:pt x="36" y="1247"/>
                        </a:lnTo>
                        <a:lnTo>
                          <a:pt x="50" y="1232"/>
                        </a:lnTo>
                        <a:lnTo>
                          <a:pt x="57" y="1219"/>
                        </a:lnTo>
                        <a:lnTo>
                          <a:pt x="58" y="1205"/>
                        </a:lnTo>
                        <a:lnTo>
                          <a:pt x="51" y="1192"/>
                        </a:lnTo>
                        <a:lnTo>
                          <a:pt x="40" y="1176"/>
                        </a:lnTo>
                        <a:lnTo>
                          <a:pt x="23" y="1159"/>
                        </a:lnTo>
                        <a:lnTo>
                          <a:pt x="0" y="1139"/>
                        </a:lnTo>
                        <a:lnTo>
                          <a:pt x="34" y="1116"/>
                        </a:lnTo>
                        <a:lnTo>
                          <a:pt x="60" y="1089"/>
                        </a:lnTo>
                        <a:lnTo>
                          <a:pt x="76" y="1062"/>
                        </a:lnTo>
                        <a:lnTo>
                          <a:pt x="84" y="1034"/>
                        </a:lnTo>
                        <a:lnTo>
                          <a:pt x="81" y="1010"/>
                        </a:lnTo>
                        <a:lnTo>
                          <a:pt x="69" y="991"/>
                        </a:lnTo>
                        <a:lnTo>
                          <a:pt x="48" y="979"/>
                        </a:lnTo>
                        <a:lnTo>
                          <a:pt x="15" y="973"/>
                        </a:lnTo>
                        <a:lnTo>
                          <a:pt x="28" y="958"/>
                        </a:lnTo>
                        <a:lnTo>
                          <a:pt x="43" y="945"/>
                        </a:lnTo>
                        <a:lnTo>
                          <a:pt x="57" y="930"/>
                        </a:lnTo>
                        <a:lnTo>
                          <a:pt x="70" y="916"/>
                        </a:lnTo>
                        <a:lnTo>
                          <a:pt x="84" y="901"/>
                        </a:lnTo>
                        <a:lnTo>
                          <a:pt x="97" y="887"/>
                        </a:lnTo>
                        <a:lnTo>
                          <a:pt x="110" y="872"/>
                        </a:lnTo>
                        <a:lnTo>
                          <a:pt x="123" y="858"/>
                        </a:lnTo>
                        <a:lnTo>
                          <a:pt x="132" y="847"/>
                        </a:lnTo>
                        <a:lnTo>
                          <a:pt x="142" y="838"/>
                        </a:lnTo>
                        <a:lnTo>
                          <a:pt x="154" y="829"/>
                        </a:lnTo>
                        <a:lnTo>
                          <a:pt x="167" y="820"/>
                        </a:lnTo>
                        <a:lnTo>
                          <a:pt x="181" y="814"/>
                        </a:lnTo>
                        <a:lnTo>
                          <a:pt x="196" y="808"/>
                        </a:lnTo>
                        <a:lnTo>
                          <a:pt x="213" y="807"/>
                        </a:lnTo>
                        <a:lnTo>
                          <a:pt x="231" y="807"/>
                        </a:lnTo>
                        <a:lnTo>
                          <a:pt x="252" y="819"/>
                        </a:lnTo>
                        <a:lnTo>
                          <a:pt x="272" y="825"/>
                        </a:lnTo>
                        <a:lnTo>
                          <a:pt x="288" y="826"/>
                        </a:lnTo>
                        <a:lnTo>
                          <a:pt x="301" y="821"/>
                        </a:lnTo>
                        <a:lnTo>
                          <a:pt x="313" y="814"/>
                        </a:lnTo>
                        <a:lnTo>
                          <a:pt x="322" y="802"/>
                        </a:lnTo>
                        <a:lnTo>
                          <a:pt x="329" y="787"/>
                        </a:lnTo>
                        <a:lnTo>
                          <a:pt x="335" y="770"/>
                        </a:lnTo>
                        <a:lnTo>
                          <a:pt x="342" y="750"/>
                        </a:lnTo>
                        <a:lnTo>
                          <a:pt x="345" y="728"/>
                        </a:lnTo>
                        <a:lnTo>
                          <a:pt x="351" y="706"/>
                        </a:lnTo>
                        <a:lnTo>
                          <a:pt x="355" y="683"/>
                        </a:lnTo>
                        <a:lnTo>
                          <a:pt x="361" y="661"/>
                        </a:lnTo>
                        <a:lnTo>
                          <a:pt x="365" y="638"/>
                        </a:lnTo>
                        <a:lnTo>
                          <a:pt x="372" y="618"/>
                        </a:lnTo>
                        <a:lnTo>
                          <a:pt x="381" y="598"/>
                        </a:lnTo>
                        <a:lnTo>
                          <a:pt x="393" y="580"/>
                        </a:lnTo>
                        <a:lnTo>
                          <a:pt x="407" y="564"/>
                        </a:lnTo>
                        <a:lnTo>
                          <a:pt x="425" y="551"/>
                        </a:lnTo>
                        <a:lnTo>
                          <a:pt x="443" y="540"/>
                        </a:lnTo>
                        <a:lnTo>
                          <a:pt x="461" y="527"/>
                        </a:lnTo>
                        <a:lnTo>
                          <a:pt x="479" y="515"/>
                        </a:lnTo>
                        <a:lnTo>
                          <a:pt x="496" y="500"/>
                        </a:lnTo>
                        <a:lnTo>
                          <a:pt x="510" y="482"/>
                        </a:lnTo>
                        <a:lnTo>
                          <a:pt x="497" y="481"/>
                        </a:lnTo>
                        <a:lnTo>
                          <a:pt x="482" y="479"/>
                        </a:lnTo>
                        <a:lnTo>
                          <a:pt x="470" y="478"/>
                        </a:lnTo>
                        <a:lnTo>
                          <a:pt x="457" y="477"/>
                        </a:lnTo>
                        <a:lnTo>
                          <a:pt x="444" y="476"/>
                        </a:lnTo>
                        <a:lnTo>
                          <a:pt x="429" y="473"/>
                        </a:lnTo>
                        <a:lnTo>
                          <a:pt x="414" y="471"/>
                        </a:lnTo>
                        <a:lnTo>
                          <a:pt x="396" y="468"/>
                        </a:lnTo>
                        <a:lnTo>
                          <a:pt x="405" y="461"/>
                        </a:lnTo>
                        <a:lnTo>
                          <a:pt x="414" y="454"/>
                        </a:lnTo>
                        <a:lnTo>
                          <a:pt x="423" y="448"/>
                        </a:lnTo>
                        <a:lnTo>
                          <a:pt x="432" y="441"/>
                        </a:lnTo>
                        <a:lnTo>
                          <a:pt x="441" y="435"/>
                        </a:lnTo>
                        <a:lnTo>
                          <a:pt x="450" y="428"/>
                        </a:lnTo>
                        <a:lnTo>
                          <a:pt x="459" y="422"/>
                        </a:lnTo>
                        <a:lnTo>
                          <a:pt x="468" y="414"/>
                        </a:lnTo>
                        <a:lnTo>
                          <a:pt x="477" y="407"/>
                        </a:lnTo>
                        <a:lnTo>
                          <a:pt x="486" y="400"/>
                        </a:lnTo>
                        <a:lnTo>
                          <a:pt x="494" y="394"/>
                        </a:lnTo>
                        <a:lnTo>
                          <a:pt x="503" y="387"/>
                        </a:lnTo>
                        <a:lnTo>
                          <a:pt x="512" y="381"/>
                        </a:lnTo>
                        <a:lnTo>
                          <a:pt x="521" y="375"/>
                        </a:lnTo>
                        <a:lnTo>
                          <a:pt x="530" y="368"/>
                        </a:lnTo>
                        <a:lnTo>
                          <a:pt x="539" y="360"/>
                        </a:lnTo>
                        <a:lnTo>
                          <a:pt x="555" y="339"/>
                        </a:lnTo>
                        <a:lnTo>
                          <a:pt x="570" y="316"/>
                        </a:lnTo>
                        <a:lnTo>
                          <a:pt x="584" y="295"/>
                        </a:lnTo>
                        <a:lnTo>
                          <a:pt x="598" y="272"/>
                        </a:lnTo>
                        <a:lnTo>
                          <a:pt x="611" y="250"/>
                        </a:lnTo>
                        <a:lnTo>
                          <a:pt x="625" y="227"/>
                        </a:lnTo>
                        <a:lnTo>
                          <a:pt x="637" y="205"/>
                        </a:lnTo>
                        <a:lnTo>
                          <a:pt x="649" y="183"/>
                        </a:lnTo>
                        <a:lnTo>
                          <a:pt x="662" y="159"/>
                        </a:lnTo>
                        <a:lnTo>
                          <a:pt x="674" y="137"/>
                        </a:lnTo>
                        <a:lnTo>
                          <a:pt x="685" y="114"/>
                        </a:lnTo>
                        <a:lnTo>
                          <a:pt x="698" y="91"/>
                        </a:lnTo>
                        <a:lnTo>
                          <a:pt x="710" y="68"/>
                        </a:lnTo>
                        <a:lnTo>
                          <a:pt x="722" y="46"/>
                        </a:lnTo>
                        <a:lnTo>
                          <a:pt x="735" y="22"/>
                        </a:lnTo>
                        <a:lnTo>
                          <a:pt x="748" y="0"/>
                        </a:lnTo>
                        <a:close/>
                      </a:path>
                    </a:pathLst>
                  </a:custGeom>
                  <a:solidFill>
                    <a:srgbClr val="552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7" name="Freeform 213">
                    <a:extLst>
                      <a:ext uri="{FF2B5EF4-FFF2-40B4-BE49-F238E27FC236}">
                        <a16:creationId xmlns:a16="http://schemas.microsoft.com/office/drawing/2014/main" id="{F1237F4F-78A1-2160-A84C-1528ADF745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30" y="2412"/>
                    <a:ext cx="30" cy="40"/>
                  </a:xfrm>
                  <a:custGeom>
                    <a:avLst/>
                    <a:gdLst>
                      <a:gd name="T0" fmla="*/ 0 w 175"/>
                      <a:gd name="T1" fmla="*/ 0 h 236"/>
                      <a:gd name="T2" fmla="*/ 0 w 175"/>
                      <a:gd name="T3" fmla="*/ 0 h 236"/>
                      <a:gd name="T4" fmla="*/ 0 w 175"/>
                      <a:gd name="T5" fmla="*/ 0 h 236"/>
                      <a:gd name="T6" fmla="*/ 0 w 175"/>
                      <a:gd name="T7" fmla="*/ 0 h 236"/>
                      <a:gd name="T8" fmla="*/ 0 w 175"/>
                      <a:gd name="T9" fmla="*/ 0 h 236"/>
                      <a:gd name="T10" fmla="*/ 0 w 175"/>
                      <a:gd name="T11" fmla="*/ 0 h 236"/>
                      <a:gd name="T12" fmla="*/ 0 w 175"/>
                      <a:gd name="T13" fmla="*/ 0 h 236"/>
                      <a:gd name="T14" fmla="*/ 0 w 175"/>
                      <a:gd name="T15" fmla="*/ 0 h 236"/>
                      <a:gd name="T16" fmla="*/ 0 w 175"/>
                      <a:gd name="T17" fmla="*/ 0 h 236"/>
                      <a:gd name="T18" fmla="*/ 0 w 175"/>
                      <a:gd name="T19" fmla="*/ 0 h 236"/>
                      <a:gd name="T20" fmla="*/ 0 w 175"/>
                      <a:gd name="T21" fmla="*/ 0 h 236"/>
                      <a:gd name="T22" fmla="*/ 0 w 175"/>
                      <a:gd name="T23" fmla="*/ 0 h 236"/>
                      <a:gd name="T24" fmla="*/ 0 w 175"/>
                      <a:gd name="T25" fmla="*/ 0 h 236"/>
                      <a:gd name="T26" fmla="*/ 0 w 175"/>
                      <a:gd name="T27" fmla="*/ 0 h 236"/>
                      <a:gd name="T28" fmla="*/ 0 w 175"/>
                      <a:gd name="T29" fmla="*/ 0 h 236"/>
                      <a:gd name="T30" fmla="*/ 0 w 175"/>
                      <a:gd name="T31" fmla="*/ 0 h 236"/>
                      <a:gd name="T32" fmla="*/ 0 w 175"/>
                      <a:gd name="T33" fmla="*/ 0 h 236"/>
                      <a:gd name="T34" fmla="*/ 0 w 175"/>
                      <a:gd name="T35" fmla="*/ 0 h 236"/>
                      <a:gd name="T36" fmla="*/ 0 w 175"/>
                      <a:gd name="T37" fmla="*/ 0 h 236"/>
                      <a:gd name="T38" fmla="*/ 0 w 175"/>
                      <a:gd name="T39" fmla="*/ 0 h 236"/>
                      <a:gd name="T40" fmla="*/ 0 w 175"/>
                      <a:gd name="T41" fmla="*/ 0 h 2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75"/>
                      <a:gd name="T64" fmla="*/ 0 h 236"/>
                      <a:gd name="T65" fmla="*/ 175 w 175"/>
                      <a:gd name="T66" fmla="*/ 236 h 2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75" h="236">
                        <a:moveTo>
                          <a:pt x="175" y="214"/>
                        </a:moveTo>
                        <a:lnTo>
                          <a:pt x="174" y="214"/>
                        </a:lnTo>
                        <a:lnTo>
                          <a:pt x="161" y="187"/>
                        </a:lnTo>
                        <a:lnTo>
                          <a:pt x="146" y="160"/>
                        </a:lnTo>
                        <a:lnTo>
                          <a:pt x="131" y="133"/>
                        </a:lnTo>
                        <a:lnTo>
                          <a:pt x="114" y="104"/>
                        </a:lnTo>
                        <a:lnTo>
                          <a:pt x="96" y="76"/>
                        </a:lnTo>
                        <a:lnTo>
                          <a:pt x="76" y="49"/>
                        </a:lnTo>
                        <a:lnTo>
                          <a:pt x="56" y="23"/>
                        </a:lnTo>
                        <a:lnTo>
                          <a:pt x="36" y="0"/>
                        </a:lnTo>
                        <a:lnTo>
                          <a:pt x="0" y="32"/>
                        </a:lnTo>
                        <a:lnTo>
                          <a:pt x="17" y="55"/>
                        </a:lnTo>
                        <a:lnTo>
                          <a:pt x="36" y="78"/>
                        </a:lnTo>
                        <a:lnTo>
                          <a:pt x="54" y="103"/>
                        </a:lnTo>
                        <a:lnTo>
                          <a:pt x="71" y="130"/>
                        </a:lnTo>
                        <a:lnTo>
                          <a:pt x="88" y="157"/>
                        </a:lnTo>
                        <a:lnTo>
                          <a:pt x="102" y="185"/>
                        </a:lnTo>
                        <a:lnTo>
                          <a:pt x="118" y="211"/>
                        </a:lnTo>
                        <a:lnTo>
                          <a:pt x="132" y="236"/>
                        </a:lnTo>
                        <a:lnTo>
                          <a:pt x="175" y="2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8" name="Freeform 214">
                    <a:extLst>
                      <a:ext uri="{FF2B5EF4-FFF2-40B4-BE49-F238E27FC236}">
                        <a16:creationId xmlns:a16="http://schemas.microsoft.com/office/drawing/2014/main" id="{6FB1006F-EF07-0404-8DED-A26F07FEFC6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52" y="2448"/>
                    <a:ext cx="14" cy="40"/>
                  </a:xfrm>
                  <a:custGeom>
                    <a:avLst/>
                    <a:gdLst>
                      <a:gd name="T0" fmla="*/ 0 w 84"/>
                      <a:gd name="T1" fmla="*/ 0 h 242"/>
                      <a:gd name="T2" fmla="*/ 0 w 84"/>
                      <a:gd name="T3" fmla="*/ 0 h 242"/>
                      <a:gd name="T4" fmla="*/ 0 w 84"/>
                      <a:gd name="T5" fmla="*/ 0 h 242"/>
                      <a:gd name="T6" fmla="*/ 0 w 84"/>
                      <a:gd name="T7" fmla="*/ 0 h 242"/>
                      <a:gd name="T8" fmla="*/ 0 w 84"/>
                      <a:gd name="T9" fmla="*/ 0 h 242"/>
                      <a:gd name="T10" fmla="*/ 0 w 84"/>
                      <a:gd name="T11" fmla="*/ 0 h 242"/>
                      <a:gd name="T12" fmla="*/ 0 w 84"/>
                      <a:gd name="T13" fmla="*/ 0 h 242"/>
                      <a:gd name="T14" fmla="*/ 0 w 84"/>
                      <a:gd name="T15" fmla="*/ 0 h 242"/>
                      <a:gd name="T16" fmla="*/ 0 w 84"/>
                      <a:gd name="T17" fmla="*/ 0 h 242"/>
                      <a:gd name="T18" fmla="*/ 0 w 84"/>
                      <a:gd name="T19" fmla="*/ 0 h 242"/>
                      <a:gd name="T20" fmla="*/ 0 w 84"/>
                      <a:gd name="T21" fmla="*/ 0 h 242"/>
                      <a:gd name="T22" fmla="*/ 0 w 84"/>
                      <a:gd name="T23" fmla="*/ 0 h 242"/>
                      <a:gd name="T24" fmla="*/ 0 w 84"/>
                      <a:gd name="T25" fmla="*/ 0 h 242"/>
                      <a:gd name="T26" fmla="*/ 0 w 84"/>
                      <a:gd name="T27" fmla="*/ 0 h 242"/>
                      <a:gd name="T28" fmla="*/ 0 w 84"/>
                      <a:gd name="T29" fmla="*/ 0 h 242"/>
                      <a:gd name="T30" fmla="*/ 0 w 84"/>
                      <a:gd name="T31" fmla="*/ 0 h 242"/>
                      <a:gd name="T32" fmla="*/ 0 w 84"/>
                      <a:gd name="T33" fmla="*/ 0 h 242"/>
                      <a:gd name="T34" fmla="*/ 0 w 84"/>
                      <a:gd name="T35" fmla="*/ 0 h 242"/>
                      <a:gd name="T36" fmla="*/ 0 w 84"/>
                      <a:gd name="T37" fmla="*/ 0 h 24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4"/>
                      <a:gd name="T58" fmla="*/ 0 h 242"/>
                      <a:gd name="T59" fmla="*/ 84 w 84"/>
                      <a:gd name="T60" fmla="*/ 242 h 24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4" h="242">
                        <a:moveTo>
                          <a:pt x="49" y="242"/>
                        </a:moveTo>
                        <a:lnTo>
                          <a:pt x="66" y="211"/>
                        </a:lnTo>
                        <a:lnTo>
                          <a:pt x="78" y="182"/>
                        </a:lnTo>
                        <a:lnTo>
                          <a:pt x="84" y="151"/>
                        </a:lnTo>
                        <a:lnTo>
                          <a:pt x="84" y="120"/>
                        </a:lnTo>
                        <a:lnTo>
                          <a:pt x="79" y="90"/>
                        </a:lnTo>
                        <a:lnTo>
                          <a:pt x="70" y="61"/>
                        </a:lnTo>
                        <a:lnTo>
                          <a:pt x="58" y="31"/>
                        </a:lnTo>
                        <a:lnTo>
                          <a:pt x="43" y="0"/>
                        </a:lnTo>
                        <a:lnTo>
                          <a:pt x="0" y="22"/>
                        </a:lnTo>
                        <a:lnTo>
                          <a:pt x="14" y="50"/>
                        </a:lnTo>
                        <a:lnTo>
                          <a:pt x="24" y="76"/>
                        </a:lnTo>
                        <a:lnTo>
                          <a:pt x="31" y="100"/>
                        </a:lnTo>
                        <a:lnTo>
                          <a:pt x="34" y="124"/>
                        </a:lnTo>
                        <a:lnTo>
                          <a:pt x="34" y="147"/>
                        </a:lnTo>
                        <a:lnTo>
                          <a:pt x="30" y="169"/>
                        </a:lnTo>
                        <a:lnTo>
                          <a:pt x="21" y="191"/>
                        </a:lnTo>
                        <a:lnTo>
                          <a:pt x="8" y="214"/>
                        </a:lnTo>
                        <a:lnTo>
                          <a:pt x="49" y="24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49" name="Freeform 215">
                    <a:extLst>
                      <a:ext uri="{FF2B5EF4-FFF2-40B4-BE49-F238E27FC236}">
                        <a16:creationId xmlns:a16="http://schemas.microsoft.com/office/drawing/2014/main" id="{2E796532-5DE0-2175-7C99-21E7F26EE3F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56" y="2484"/>
                    <a:ext cx="105" cy="157"/>
                  </a:xfrm>
                  <a:custGeom>
                    <a:avLst/>
                    <a:gdLst>
                      <a:gd name="T0" fmla="*/ 0 w 630"/>
                      <a:gd name="T1" fmla="*/ 0 h 942"/>
                      <a:gd name="T2" fmla="*/ 0 w 630"/>
                      <a:gd name="T3" fmla="*/ 0 h 942"/>
                      <a:gd name="T4" fmla="*/ 0 w 630"/>
                      <a:gd name="T5" fmla="*/ 0 h 942"/>
                      <a:gd name="T6" fmla="*/ 0 w 630"/>
                      <a:gd name="T7" fmla="*/ 0 h 942"/>
                      <a:gd name="T8" fmla="*/ 0 w 630"/>
                      <a:gd name="T9" fmla="*/ 0 h 942"/>
                      <a:gd name="T10" fmla="*/ 0 w 630"/>
                      <a:gd name="T11" fmla="*/ 0 h 942"/>
                      <a:gd name="T12" fmla="*/ 0 w 630"/>
                      <a:gd name="T13" fmla="*/ 0 h 942"/>
                      <a:gd name="T14" fmla="*/ 0 w 630"/>
                      <a:gd name="T15" fmla="*/ 0 h 942"/>
                      <a:gd name="T16" fmla="*/ 0 w 630"/>
                      <a:gd name="T17" fmla="*/ 0 h 942"/>
                      <a:gd name="T18" fmla="*/ 0 w 630"/>
                      <a:gd name="T19" fmla="*/ 0 h 942"/>
                      <a:gd name="T20" fmla="*/ 0 w 630"/>
                      <a:gd name="T21" fmla="*/ 0 h 942"/>
                      <a:gd name="T22" fmla="*/ 0 w 630"/>
                      <a:gd name="T23" fmla="*/ 0 h 942"/>
                      <a:gd name="T24" fmla="*/ 0 w 630"/>
                      <a:gd name="T25" fmla="*/ 0 h 942"/>
                      <a:gd name="T26" fmla="*/ 0 w 630"/>
                      <a:gd name="T27" fmla="*/ 0 h 942"/>
                      <a:gd name="T28" fmla="*/ 0 w 630"/>
                      <a:gd name="T29" fmla="*/ 0 h 942"/>
                      <a:gd name="T30" fmla="*/ 0 w 630"/>
                      <a:gd name="T31" fmla="*/ 0 h 942"/>
                      <a:gd name="T32" fmla="*/ 0 w 630"/>
                      <a:gd name="T33" fmla="*/ 0 h 942"/>
                      <a:gd name="T34" fmla="*/ 0 w 630"/>
                      <a:gd name="T35" fmla="*/ 0 h 942"/>
                      <a:gd name="T36" fmla="*/ 0 w 630"/>
                      <a:gd name="T37" fmla="*/ 0 h 942"/>
                      <a:gd name="T38" fmla="*/ 0 w 630"/>
                      <a:gd name="T39" fmla="*/ 0 h 942"/>
                      <a:gd name="T40" fmla="*/ 0 w 630"/>
                      <a:gd name="T41" fmla="*/ 0 h 942"/>
                      <a:gd name="T42" fmla="*/ 0 w 630"/>
                      <a:gd name="T43" fmla="*/ 0 h 942"/>
                      <a:gd name="T44" fmla="*/ 0 w 630"/>
                      <a:gd name="T45" fmla="*/ 0 h 942"/>
                      <a:gd name="T46" fmla="*/ 0 w 630"/>
                      <a:gd name="T47" fmla="*/ 0 h 942"/>
                      <a:gd name="T48" fmla="*/ 0 w 630"/>
                      <a:gd name="T49" fmla="*/ 0 h 942"/>
                      <a:gd name="T50" fmla="*/ 0 w 630"/>
                      <a:gd name="T51" fmla="*/ 0 h 942"/>
                      <a:gd name="T52" fmla="*/ 0 w 630"/>
                      <a:gd name="T53" fmla="*/ 0 h 942"/>
                      <a:gd name="T54" fmla="*/ 0 w 630"/>
                      <a:gd name="T55" fmla="*/ 0 h 942"/>
                      <a:gd name="T56" fmla="*/ 0 w 630"/>
                      <a:gd name="T57" fmla="*/ 0 h 942"/>
                      <a:gd name="T58" fmla="*/ 0 w 630"/>
                      <a:gd name="T59" fmla="*/ 0 h 942"/>
                      <a:gd name="T60" fmla="*/ 0 w 630"/>
                      <a:gd name="T61" fmla="*/ 0 h 942"/>
                      <a:gd name="T62" fmla="*/ 0 w 630"/>
                      <a:gd name="T63" fmla="*/ 0 h 942"/>
                      <a:gd name="T64" fmla="*/ 0 w 630"/>
                      <a:gd name="T65" fmla="*/ 0 h 942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630"/>
                      <a:gd name="T100" fmla="*/ 0 h 942"/>
                      <a:gd name="T101" fmla="*/ 630 w 630"/>
                      <a:gd name="T102" fmla="*/ 942 h 942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630" h="942">
                        <a:moveTo>
                          <a:pt x="43" y="942"/>
                        </a:moveTo>
                        <a:lnTo>
                          <a:pt x="61" y="911"/>
                        </a:lnTo>
                        <a:lnTo>
                          <a:pt x="79" y="882"/>
                        </a:lnTo>
                        <a:lnTo>
                          <a:pt x="97" y="853"/>
                        </a:lnTo>
                        <a:lnTo>
                          <a:pt x="114" y="824"/>
                        </a:lnTo>
                        <a:lnTo>
                          <a:pt x="130" y="796"/>
                        </a:lnTo>
                        <a:lnTo>
                          <a:pt x="147" y="766"/>
                        </a:lnTo>
                        <a:lnTo>
                          <a:pt x="165" y="738"/>
                        </a:lnTo>
                        <a:lnTo>
                          <a:pt x="182" y="710"/>
                        </a:lnTo>
                        <a:lnTo>
                          <a:pt x="199" y="683"/>
                        </a:lnTo>
                        <a:lnTo>
                          <a:pt x="217" y="655"/>
                        </a:lnTo>
                        <a:lnTo>
                          <a:pt x="233" y="628"/>
                        </a:lnTo>
                        <a:lnTo>
                          <a:pt x="249" y="600"/>
                        </a:lnTo>
                        <a:lnTo>
                          <a:pt x="266" y="573"/>
                        </a:lnTo>
                        <a:lnTo>
                          <a:pt x="283" y="546"/>
                        </a:lnTo>
                        <a:lnTo>
                          <a:pt x="301" y="519"/>
                        </a:lnTo>
                        <a:lnTo>
                          <a:pt x="318" y="492"/>
                        </a:lnTo>
                        <a:lnTo>
                          <a:pt x="335" y="464"/>
                        </a:lnTo>
                        <a:lnTo>
                          <a:pt x="353" y="439"/>
                        </a:lnTo>
                        <a:lnTo>
                          <a:pt x="371" y="411"/>
                        </a:lnTo>
                        <a:lnTo>
                          <a:pt x="389" y="384"/>
                        </a:lnTo>
                        <a:lnTo>
                          <a:pt x="407" y="356"/>
                        </a:lnTo>
                        <a:lnTo>
                          <a:pt x="426" y="327"/>
                        </a:lnTo>
                        <a:lnTo>
                          <a:pt x="444" y="299"/>
                        </a:lnTo>
                        <a:lnTo>
                          <a:pt x="463" y="270"/>
                        </a:lnTo>
                        <a:lnTo>
                          <a:pt x="482" y="242"/>
                        </a:lnTo>
                        <a:lnTo>
                          <a:pt x="502" y="212"/>
                        </a:lnTo>
                        <a:lnTo>
                          <a:pt x="522" y="183"/>
                        </a:lnTo>
                        <a:lnTo>
                          <a:pt x="542" y="152"/>
                        </a:lnTo>
                        <a:lnTo>
                          <a:pt x="564" y="122"/>
                        </a:lnTo>
                        <a:lnTo>
                          <a:pt x="585" y="91"/>
                        </a:lnTo>
                        <a:lnTo>
                          <a:pt x="608" y="60"/>
                        </a:lnTo>
                        <a:lnTo>
                          <a:pt x="630" y="28"/>
                        </a:lnTo>
                        <a:lnTo>
                          <a:pt x="589" y="0"/>
                        </a:lnTo>
                        <a:lnTo>
                          <a:pt x="566" y="32"/>
                        </a:lnTo>
                        <a:lnTo>
                          <a:pt x="545" y="64"/>
                        </a:lnTo>
                        <a:lnTo>
                          <a:pt x="523" y="95"/>
                        </a:lnTo>
                        <a:lnTo>
                          <a:pt x="502" y="124"/>
                        </a:lnTo>
                        <a:lnTo>
                          <a:pt x="481" y="156"/>
                        </a:lnTo>
                        <a:lnTo>
                          <a:pt x="462" y="185"/>
                        </a:lnTo>
                        <a:lnTo>
                          <a:pt x="440" y="214"/>
                        </a:lnTo>
                        <a:lnTo>
                          <a:pt x="422" y="243"/>
                        </a:lnTo>
                        <a:lnTo>
                          <a:pt x="402" y="272"/>
                        </a:lnTo>
                        <a:lnTo>
                          <a:pt x="384" y="301"/>
                        </a:lnTo>
                        <a:lnTo>
                          <a:pt x="365" y="329"/>
                        </a:lnTo>
                        <a:lnTo>
                          <a:pt x="347" y="356"/>
                        </a:lnTo>
                        <a:lnTo>
                          <a:pt x="329" y="384"/>
                        </a:lnTo>
                        <a:lnTo>
                          <a:pt x="311" y="411"/>
                        </a:lnTo>
                        <a:lnTo>
                          <a:pt x="293" y="439"/>
                        </a:lnTo>
                        <a:lnTo>
                          <a:pt x="275" y="467"/>
                        </a:lnTo>
                        <a:lnTo>
                          <a:pt x="258" y="494"/>
                        </a:lnTo>
                        <a:lnTo>
                          <a:pt x="242" y="522"/>
                        </a:lnTo>
                        <a:lnTo>
                          <a:pt x="225" y="548"/>
                        </a:lnTo>
                        <a:lnTo>
                          <a:pt x="207" y="576"/>
                        </a:lnTo>
                        <a:lnTo>
                          <a:pt x="190" y="603"/>
                        </a:lnTo>
                        <a:lnTo>
                          <a:pt x="174" y="629"/>
                        </a:lnTo>
                        <a:lnTo>
                          <a:pt x="156" y="658"/>
                        </a:lnTo>
                        <a:lnTo>
                          <a:pt x="139" y="684"/>
                        </a:lnTo>
                        <a:lnTo>
                          <a:pt x="123" y="713"/>
                        </a:lnTo>
                        <a:lnTo>
                          <a:pt x="105" y="742"/>
                        </a:lnTo>
                        <a:lnTo>
                          <a:pt x="88" y="770"/>
                        </a:lnTo>
                        <a:lnTo>
                          <a:pt x="71" y="798"/>
                        </a:lnTo>
                        <a:lnTo>
                          <a:pt x="54" y="827"/>
                        </a:lnTo>
                        <a:lnTo>
                          <a:pt x="36" y="856"/>
                        </a:lnTo>
                        <a:lnTo>
                          <a:pt x="18" y="885"/>
                        </a:lnTo>
                        <a:lnTo>
                          <a:pt x="0" y="916"/>
                        </a:lnTo>
                        <a:lnTo>
                          <a:pt x="43" y="94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0" name="Freeform 216">
                    <a:extLst>
                      <a:ext uri="{FF2B5EF4-FFF2-40B4-BE49-F238E27FC236}">
                        <a16:creationId xmlns:a16="http://schemas.microsoft.com/office/drawing/2014/main" id="{A0D27FA0-E52F-A0BC-CFC4-A9B8F49075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4" y="2636"/>
                    <a:ext cx="19" cy="12"/>
                  </a:xfrm>
                  <a:custGeom>
                    <a:avLst/>
                    <a:gdLst>
                      <a:gd name="T0" fmla="*/ 0 w 114"/>
                      <a:gd name="T1" fmla="*/ 0 h 72"/>
                      <a:gd name="T2" fmla="*/ 0 w 114"/>
                      <a:gd name="T3" fmla="*/ 0 h 72"/>
                      <a:gd name="T4" fmla="*/ 0 w 114"/>
                      <a:gd name="T5" fmla="*/ 0 h 72"/>
                      <a:gd name="T6" fmla="*/ 0 w 114"/>
                      <a:gd name="T7" fmla="*/ 0 h 72"/>
                      <a:gd name="T8" fmla="*/ 0 w 114"/>
                      <a:gd name="T9" fmla="*/ 0 h 72"/>
                      <a:gd name="T10" fmla="*/ 0 w 114"/>
                      <a:gd name="T11" fmla="*/ 0 h 72"/>
                      <a:gd name="T12" fmla="*/ 0 w 114"/>
                      <a:gd name="T13" fmla="*/ 0 h 72"/>
                      <a:gd name="T14" fmla="*/ 0 w 114"/>
                      <a:gd name="T15" fmla="*/ 0 h 72"/>
                      <a:gd name="T16" fmla="*/ 0 w 114"/>
                      <a:gd name="T17" fmla="*/ 0 h 72"/>
                      <a:gd name="T18" fmla="*/ 0 w 114"/>
                      <a:gd name="T19" fmla="*/ 0 h 72"/>
                      <a:gd name="T20" fmla="*/ 0 w 114"/>
                      <a:gd name="T21" fmla="*/ 0 h 72"/>
                      <a:gd name="T22" fmla="*/ 0 w 114"/>
                      <a:gd name="T23" fmla="*/ 0 h 72"/>
                      <a:gd name="T24" fmla="*/ 0 w 114"/>
                      <a:gd name="T25" fmla="*/ 0 h 72"/>
                      <a:gd name="T26" fmla="*/ 0 w 114"/>
                      <a:gd name="T27" fmla="*/ 0 h 72"/>
                      <a:gd name="T28" fmla="*/ 0 w 114"/>
                      <a:gd name="T29" fmla="*/ 0 h 72"/>
                      <a:gd name="T30" fmla="*/ 0 w 114"/>
                      <a:gd name="T31" fmla="*/ 0 h 72"/>
                      <a:gd name="T32" fmla="*/ 0 w 114"/>
                      <a:gd name="T33" fmla="*/ 0 h 72"/>
                      <a:gd name="T34" fmla="*/ 0 w 114"/>
                      <a:gd name="T35" fmla="*/ 0 h 72"/>
                      <a:gd name="T36" fmla="*/ 0 w 114"/>
                      <a:gd name="T37" fmla="*/ 0 h 7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4"/>
                      <a:gd name="T58" fmla="*/ 0 h 72"/>
                      <a:gd name="T59" fmla="*/ 114 w 114"/>
                      <a:gd name="T60" fmla="*/ 72 h 7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4" h="72">
                        <a:moveTo>
                          <a:pt x="0" y="63"/>
                        </a:moveTo>
                        <a:lnTo>
                          <a:pt x="17" y="70"/>
                        </a:lnTo>
                        <a:lnTo>
                          <a:pt x="34" y="72"/>
                        </a:lnTo>
                        <a:lnTo>
                          <a:pt x="50" y="69"/>
                        </a:lnTo>
                        <a:lnTo>
                          <a:pt x="64" y="65"/>
                        </a:lnTo>
                        <a:lnTo>
                          <a:pt x="79" y="58"/>
                        </a:lnTo>
                        <a:lnTo>
                          <a:pt x="92" y="49"/>
                        </a:lnTo>
                        <a:lnTo>
                          <a:pt x="104" y="38"/>
                        </a:lnTo>
                        <a:lnTo>
                          <a:pt x="114" y="26"/>
                        </a:lnTo>
                        <a:lnTo>
                          <a:pt x="71" y="0"/>
                        </a:lnTo>
                        <a:lnTo>
                          <a:pt x="68" y="5"/>
                        </a:lnTo>
                        <a:lnTo>
                          <a:pt x="60" y="11"/>
                        </a:lnTo>
                        <a:lnTo>
                          <a:pt x="55" y="15"/>
                        </a:lnTo>
                        <a:lnTo>
                          <a:pt x="48" y="19"/>
                        </a:lnTo>
                        <a:lnTo>
                          <a:pt x="39" y="21"/>
                        </a:lnTo>
                        <a:lnTo>
                          <a:pt x="32" y="22"/>
                        </a:lnTo>
                        <a:lnTo>
                          <a:pt x="28" y="22"/>
                        </a:lnTo>
                        <a:lnTo>
                          <a:pt x="26" y="21"/>
                        </a:lnTo>
                        <a:lnTo>
                          <a:pt x="0" y="6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1" name="Freeform 217">
                    <a:extLst>
                      <a:ext uri="{FF2B5EF4-FFF2-40B4-BE49-F238E27FC236}">
                        <a16:creationId xmlns:a16="http://schemas.microsoft.com/office/drawing/2014/main" id="{A6AC9DE6-2277-FB7B-C9BF-E4F9141DB8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36" y="2625"/>
                    <a:ext cx="12" cy="22"/>
                  </a:xfrm>
                  <a:custGeom>
                    <a:avLst/>
                    <a:gdLst>
                      <a:gd name="T0" fmla="*/ 0 w 74"/>
                      <a:gd name="T1" fmla="*/ 0 h 129"/>
                      <a:gd name="T2" fmla="*/ 0 w 74"/>
                      <a:gd name="T3" fmla="*/ 0 h 129"/>
                      <a:gd name="T4" fmla="*/ 0 w 74"/>
                      <a:gd name="T5" fmla="*/ 0 h 129"/>
                      <a:gd name="T6" fmla="*/ 0 w 74"/>
                      <a:gd name="T7" fmla="*/ 0 h 129"/>
                      <a:gd name="T8" fmla="*/ 0 w 74"/>
                      <a:gd name="T9" fmla="*/ 0 h 129"/>
                      <a:gd name="T10" fmla="*/ 0 w 74"/>
                      <a:gd name="T11" fmla="*/ 0 h 129"/>
                      <a:gd name="T12" fmla="*/ 0 w 74"/>
                      <a:gd name="T13" fmla="*/ 0 h 129"/>
                      <a:gd name="T14" fmla="*/ 0 w 74"/>
                      <a:gd name="T15" fmla="*/ 0 h 129"/>
                      <a:gd name="T16" fmla="*/ 0 w 74"/>
                      <a:gd name="T17" fmla="*/ 0 h 129"/>
                      <a:gd name="T18" fmla="*/ 0 w 74"/>
                      <a:gd name="T19" fmla="*/ 0 h 129"/>
                      <a:gd name="T20" fmla="*/ 0 w 74"/>
                      <a:gd name="T21" fmla="*/ 0 h 129"/>
                      <a:gd name="T22" fmla="*/ 0 w 74"/>
                      <a:gd name="T23" fmla="*/ 0 h 129"/>
                      <a:gd name="T24" fmla="*/ 0 w 74"/>
                      <a:gd name="T25" fmla="*/ 0 h 129"/>
                      <a:gd name="T26" fmla="*/ 0 w 74"/>
                      <a:gd name="T27" fmla="*/ 0 h 129"/>
                      <a:gd name="T28" fmla="*/ 0 w 74"/>
                      <a:gd name="T29" fmla="*/ 0 h 129"/>
                      <a:gd name="T30" fmla="*/ 0 w 74"/>
                      <a:gd name="T31" fmla="*/ 0 h 129"/>
                      <a:gd name="T32" fmla="*/ 0 w 74"/>
                      <a:gd name="T33" fmla="*/ 0 h 129"/>
                      <a:gd name="T34" fmla="*/ 0 w 74"/>
                      <a:gd name="T35" fmla="*/ 0 h 129"/>
                      <a:gd name="T36" fmla="*/ 0 w 74"/>
                      <a:gd name="T37" fmla="*/ 0 h 129"/>
                      <a:gd name="T38" fmla="*/ 0 w 74"/>
                      <a:gd name="T39" fmla="*/ 0 h 129"/>
                      <a:gd name="T40" fmla="*/ 0 w 74"/>
                      <a:gd name="T41" fmla="*/ 0 h 129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74"/>
                      <a:gd name="T64" fmla="*/ 0 h 129"/>
                      <a:gd name="T65" fmla="*/ 74 w 74"/>
                      <a:gd name="T66" fmla="*/ 129 h 129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74" h="129">
                        <a:moveTo>
                          <a:pt x="1" y="43"/>
                        </a:moveTo>
                        <a:lnTo>
                          <a:pt x="0" y="43"/>
                        </a:lnTo>
                        <a:lnTo>
                          <a:pt x="3" y="46"/>
                        </a:lnTo>
                        <a:lnTo>
                          <a:pt x="7" y="50"/>
                        </a:lnTo>
                        <a:lnTo>
                          <a:pt x="10" y="58"/>
                        </a:lnTo>
                        <a:lnTo>
                          <a:pt x="12" y="70"/>
                        </a:lnTo>
                        <a:lnTo>
                          <a:pt x="18" y="84"/>
                        </a:lnTo>
                        <a:lnTo>
                          <a:pt x="23" y="98"/>
                        </a:lnTo>
                        <a:lnTo>
                          <a:pt x="33" y="115"/>
                        </a:lnTo>
                        <a:lnTo>
                          <a:pt x="48" y="129"/>
                        </a:lnTo>
                        <a:lnTo>
                          <a:pt x="74" y="87"/>
                        </a:lnTo>
                        <a:lnTo>
                          <a:pt x="71" y="84"/>
                        </a:lnTo>
                        <a:lnTo>
                          <a:pt x="67" y="78"/>
                        </a:lnTo>
                        <a:lnTo>
                          <a:pt x="64" y="68"/>
                        </a:lnTo>
                        <a:lnTo>
                          <a:pt x="61" y="57"/>
                        </a:lnTo>
                        <a:lnTo>
                          <a:pt x="56" y="43"/>
                        </a:lnTo>
                        <a:lnTo>
                          <a:pt x="50" y="28"/>
                        </a:lnTo>
                        <a:lnTo>
                          <a:pt x="38" y="11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" y="4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2" name="Freeform 218">
                    <a:extLst>
                      <a:ext uri="{FF2B5EF4-FFF2-40B4-BE49-F238E27FC236}">
                        <a16:creationId xmlns:a16="http://schemas.microsoft.com/office/drawing/2014/main" id="{3242A863-F3A0-12C7-6B72-6C09970215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9" y="2622"/>
                    <a:ext cx="30" cy="11"/>
                  </a:xfrm>
                  <a:custGeom>
                    <a:avLst/>
                    <a:gdLst>
                      <a:gd name="T0" fmla="*/ 0 w 182"/>
                      <a:gd name="T1" fmla="*/ 0 h 64"/>
                      <a:gd name="T2" fmla="*/ 0 w 182"/>
                      <a:gd name="T3" fmla="*/ 0 h 64"/>
                      <a:gd name="T4" fmla="*/ 0 w 182"/>
                      <a:gd name="T5" fmla="*/ 0 h 64"/>
                      <a:gd name="T6" fmla="*/ 0 w 182"/>
                      <a:gd name="T7" fmla="*/ 0 h 64"/>
                      <a:gd name="T8" fmla="*/ 0 w 182"/>
                      <a:gd name="T9" fmla="*/ 0 h 64"/>
                      <a:gd name="T10" fmla="*/ 0 w 182"/>
                      <a:gd name="T11" fmla="*/ 0 h 64"/>
                      <a:gd name="T12" fmla="*/ 0 w 182"/>
                      <a:gd name="T13" fmla="*/ 0 h 64"/>
                      <a:gd name="T14" fmla="*/ 0 w 182"/>
                      <a:gd name="T15" fmla="*/ 0 h 64"/>
                      <a:gd name="T16" fmla="*/ 0 w 182"/>
                      <a:gd name="T17" fmla="*/ 0 h 64"/>
                      <a:gd name="T18" fmla="*/ 0 w 182"/>
                      <a:gd name="T19" fmla="*/ 0 h 64"/>
                      <a:gd name="T20" fmla="*/ 0 w 182"/>
                      <a:gd name="T21" fmla="*/ 0 h 64"/>
                      <a:gd name="T22" fmla="*/ 0 w 182"/>
                      <a:gd name="T23" fmla="*/ 0 h 64"/>
                      <a:gd name="T24" fmla="*/ 0 w 182"/>
                      <a:gd name="T25" fmla="*/ 0 h 64"/>
                      <a:gd name="T26" fmla="*/ 0 w 182"/>
                      <a:gd name="T27" fmla="*/ 0 h 64"/>
                      <a:gd name="T28" fmla="*/ 0 w 182"/>
                      <a:gd name="T29" fmla="*/ 0 h 64"/>
                      <a:gd name="T30" fmla="*/ 0 w 182"/>
                      <a:gd name="T31" fmla="*/ 0 h 64"/>
                      <a:gd name="T32" fmla="*/ 0 w 182"/>
                      <a:gd name="T33" fmla="*/ 0 h 64"/>
                      <a:gd name="T34" fmla="*/ 0 w 182"/>
                      <a:gd name="T35" fmla="*/ 0 h 64"/>
                      <a:gd name="T36" fmla="*/ 0 w 182"/>
                      <a:gd name="T37" fmla="*/ 0 h 64"/>
                      <a:gd name="T38" fmla="*/ 0 w 182"/>
                      <a:gd name="T39" fmla="*/ 0 h 64"/>
                      <a:gd name="T40" fmla="*/ 0 w 182"/>
                      <a:gd name="T41" fmla="*/ 0 h 64"/>
                      <a:gd name="T42" fmla="*/ 0 w 182"/>
                      <a:gd name="T43" fmla="*/ 0 h 64"/>
                      <a:gd name="T44" fmla="*/ 0 w 182"/>
                      <a:gd name="T45" fmla="*/ 0 h 64"/>
                      <a:gd name="T46" fmla="*/ 0 w 182"/>
                      <a:gd name="T47" fmla="*/ 0 h 64"/>
                      <a:gd name="T48" fmla="*/ 0 w 182"/>
                      <a:gd name="T49" fmla="*/ 0 h 64"/>
                      <a:gd name="T50" fmla="*/ 0 w 182"/>
                      <a:gd name="T51" fmla="*/ 0 h 64"/>
                      <a:gd name="T52" fmla="*/ 0 w 182"/>
                      <a:gd name="T53" fmla="*/ 0 h 64"/>
                      <a:gd name="T54" fmla="*/ 0 w 182"/>
                      <a:gd name="T55" fmla="*/ 0 h 64"/>
                      <a:gd name="T56" fmla="*/ 0 w 182"/>
                      <a:gd name="T57" fmla="*/ 0 h 64"/>
                      <a:gd name="T58" fmla="*/ 0 w 182"/>
                      <a:gd name="T59" fmla="*/ 0 h 64"/>
                      <a:gd name="T60" fmla="*/ 0 w 182"/>
                      <a:gd name="T61" fmla="*/ 0 h 64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182"/>
                      <a:gd name="T94" fmla="*/ 0 h 64"/>
                      <a:gd name="T95" fmla="*/ 182 w 182"/>
                      <a:gd name="T96" fmla="*/ 64 h 64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182" h="64">
                        <a:moveTo>
                          <a:pt x="2" y="0"/>
                        </a:moveTo>
                        <a:lnTo>
                          <a:pt x="0" y="41"/>
                        </a:lnTo>
                        <a:lnTo>
                          <a:pt x="12" y="47"/>
                        </a:lnTo>
                        <a:lnTo>
                          <a:pt x="22" y="53"/>
                        </a:lnTo>
                        <a:lnTo>
                          <a:pt x="35" y="58"/>
                        </a:lnTo>
                        <a:lnTo>
                          <a:pt x="49" y="60"/>
                        </a:lnTo>
                        <a:lnTo>
                          <a:pt x="60" y="61"/>
                        </a:lnTo>
                        <a:lnTo>
                          <a:pt x="82" y="61"/>
                        </a:lnTo>
                        <a:lnTo>
                          <a:pt x="92" y="60"/>
                        </a:lnTo>
                        <a:lnTo>
                          <a:pt x="103" y="60"/>
                        </a:lnTo>
                        <a:lnTo>
                          <a:pt x="113" y="60"/>
                        </a:lnTo>
                        <a:lnTo>
                          <a:pt x="141" y="60"/>
                        </a:lnTo>
                        <a:lnTo>
                          <a:pt x="149" y="60"/>
                        </a:lnTo>
                        <a:lnTo>
                          <a:pt x="156" y="63"/>
                        </a:lnTo>
                        <a:lnTo>
                          <a:pt x="163" y="64"/>
                        </a:lnTo>
                        <a:lnTo>
                          <a:pt x="182" y="21"/>
                        </a:lnTo>
                        <a:lnTo>
                          <a:pt x="170" y="15"/>
                        </a:lnTo>
                        <a:lnTo>
                          <a:pt x="158" y="13"/>
                        </a:lnTo>
                        <a:lnTo>
                          <a:pt x="144" y="10"/>
                        </a:lnTo>
                        <a:lnTo>
                          <a:pt x="112" y="10"/>
                        </a:lnTo>
                        <a:lnTo>
                          <a:pt x="100" y="10"/>
                        </a:lnTo>
                        <a:lnTo>
                          <a:pt x="90" y="10"/>
                        </a:lnTo>
                        <a:lnTo>
                          <a:pt x="80" y="12"/>
                        </a:lnTo>
                        <a:lnTo>
                          <a:pt x="61" y="12"/>
                        </a:lnTo>
                        <a:lnTo>
                          <a:pt x="54" y="10"/>
                        </a:lnTo>
                        <a:lnTo>
                          <a:pt x="46" y="10"/>
                        </a:lnTo>
                        <a:lnTo>
                          <a:pt x="43" y="8"/>
                        </a:lnTo>
                        <a:lnTo>
                          <a:pt x="36" y="5"/>
                        </a:lnTo>
                        <a:lnTo>
                          <a:pt x="31" y="1"/>
                        </a:lnTo>
                        <a:lnTo>
                          <a:pt x="28" y="42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3" name="Freeform 219">
                    <a:extLst>
                      <a:ext uri="{FF2B5EF4-FFF2-40B4-BE49-F238E27FC236}">
                        <a16:creationId xmlns:a16="http://schemas.microsoft.com/office/drawing/2014/main" id="{E5AD6E61-036F-3FA5-4CA1-098CC8D46B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6" y="2601"/>
                    <a:ext cx="16" cy="28"/>
                  </a:xfrm>
                  <a:custGeom>
                    <a:avLst/>
                    <a:gdLst>
                      <a:gd name="T0" fmla="*/ 0 w 96"/>
                      <a:gd name="T1" fmla="*/ 0 h 165"/>
                      <a:gd name="T2" fmla="*/ 0 w 96"/>
                      <a:gd name="T3" fmla="*/ 0 h 165"/>
                      <a:gd name="T4" fmla="*/ 0 w 96"/>
                      <a:gd name="T5" fmla="*/ 0 h 165"/>
                      <a:gd name="T6" fmla="*/ 0 w 96"/>
                      <a:gd name="T7" fmla="*/ 0 h 165"/>
                      <a:gd name="T8" fmla="*/ 0 w 96"/>
                      <a:gd name="T9" fmla="*/ 0 h 165"/>
                      <a:gd name="T10" fmla="*/ 0 w 96"/>
                      <a:gd name="T11" fmla="*/ 0 h 165"/>
                      <a:gd name="T12" fmla="*/ 0 w 96"/>
                      <a:gd name="T13" fmla="*/ 0 h 165"/>
                      <a:gd name="T14" fmla="*/ 0 w 96"/>
                      <a:gd name="T15" fmla="*/ 0 h 165"/>
                      <a:gd name="T16" fmla="*/ 0 w 96"/>
                      <a:gd name="T17" fmla="*/ 0 h 165"/>
                      <a:gd name="T18" fmla="*/ 0 w 96"/>
                      <a:gd name="T19" fmla="*/ 0 h 165"/>
                      <a:gd name="T20" fmla="*/ 0 w 96"/>
                      <a:gd name="T21" fmla="*/ 0 h 165"/>
                      <a:gd name="T22" fmla="*/ 0 w 96"/>
                      <a:gd name="T23" fmla="*/ 0 h 165"/>
                      <a:gd name="T24" fmla="*/ 0 w 96"/>
                      <a:gd name="T25" fmla="*/ 0 h 165"/>
                      <a:gd name="T26" fmla="*/ 0 w 96"/>
                      <a:gd name="T27" fmla="*/ 0 h 165"/>
                      <a:gd name="T28" fmla="*/ 0 w 96"/>
                      <a:gd name="T29" fmla="*/ 0 h 165"/>
                      <a:gd name="T30" fmla="*/ 0 w 96"/>
                      <a:gd name="T31" fmla="*/ 0 h 165"/>
                      <a:gd name="T32" fmla="*/ 0 w 96"/>
                      <a:gd name="T33" fmla="*/ 0 h 165"/>
                      <a:gd name="T34" fmla="*/ 0 w 96"/>
                      <a:gd name="T35" fmla="*/ 0 h 165"/>
                      <a:gd name="T36" fmla="*/ 0 w 96"/>
                      <a:gd name="T37" fmla="*/ 0 h 165"/>
                      <a:gd name="T38" fmla="*/ 0 w 96"/>
                      <a:gd name="T39" fmla="*/ 0 h 165"/>
                      <a:gd name="T40" fmla="*/ 0 w 96"/>
                      <a:gd name="T41" fmla="*/ 0 h 165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96"/>
                      <a:gd name="T64" fmla="*/ 0 h 165"/>
                      <a:gd name="T65" fmla="*/ 96 w 96"/>
                      <a:gd name="T66" fmla="*/ 165 h 165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96" h="165">
                        <a:moveTo>
                          <a:pt x="4" y="0"/>
                        </a:moveTo>
                        <a:lnTo>
                          <a:pt x="0" y="40"/>
                        </a:lnTo>
                        <a:lnTo>
                          <a:pt x="21" y="59"/>
                        </a:lnTo>
                        <a:lnTo>
                          <a:pt x="36" y="75"/>
                        </a:lnTo>
                        <a:lnTo>
                          <a:pt x="45" y="86"/>
                        </a:lnTo>
                        <a:lnTo>
                          <a:pt x="48" y="92"/>
                        </a:lnTo>
                        <a:lnTo>
                          <a:pt x="48" y="95"/>
                        </a:lnTo>
                        <a:lnTo>
                          <a:pt x="45" y="101"/>
                        </a:lnTo>
                        <a:lnTo>
                          <a:pt x="35" y="110"/>
                        </a:lnTo>
                        <a:lnTo>
                          <a:pt x="17" y="123"/>
                        </a:lnTo>
                        <a:lnTo>
                          <a:pt x="43" y="165"/>
                        </a:lnTo>
                        <a:lnTo>
                          <a:pt x="67" y="147"/>
                        </a:lnTo>
                        <a:lnTo>
                          <a:pt x="84" y="129"/>
                        </a:lnTo>
                        <a:lnTo>
                          <a:pt x="95" y="106"/>
                        </a:lnTo>
                        <a:lnTo>
                          <a:pt x="96" y="83"/>
                        </a:lnTo>
                        <a:lnTo>
                          <a:pt x="87" y="60"/>
                        </a:lnTo>
                        <a:lnTo>
                          <a:pt x="73" y="42"/>
                        </a:lnTo>
                        <a:lnTo>
                          <a:pt x="55" y="23"/>
                        </a:lnTo>
                        <a:lnTo>
                          <a:pt x="32" y="2"/>
                        </a:lnTo>
                        <a:lnTo>
                          <a:pt x="28" y="42"/>
                        </a:lnTo>
                        <a:lnTo>
                          <a:pt x="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4" name="Freeform 220">
                    <a:extLst>
                      <a:ext uri="{FF2B5EF4-FFF2-40B4-BE49-F238E27FC236}">
                        <a16:creationId xmlns:a16="http://schemas.microsoft.com/office/drawing/2014/main" id="{434044B3-7D3C-89C8-95B8-F92FD9CED88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7" y="2573"/>
                    <a:ext cx="20" cy="36"/>
                  </a:xfrm>
                  <a:custGeom>
                    <a:avLst/>
                    <a:gdLst>
                      <a:gd name="T0" fmla="*/ 0 w 119"/>
                      <a:gd name="T1" fmla="*/ 0 h 212"/>
                      <a:gd name="T2" fmla="*/ 0 w 119"/>
                      <a:gd name="T3" fmla="*/ 0 h 212"/>
                      <a:gd name="T4" fmla="*/ 0 w 119"/>
                      <a:gd name="T5" fmla="*/ 0 h 212"/>
                      <a:gd name="T6" fmla="*/ 0 w 119"/>
                      <a:gd name="T7" fmla="*/ 0 h 212"/>
                      <a:gd name="T8" fmla="*/ 0 w 119"/>
                      <a:gd name="T9" fmla="*/ 0 h 212"/>
                      <a:gd name="T10" fmla="*/ 0 w 119"/>
                      <a:gd name="T11" fmla="*/ 0 h 212"/>
                      <a:gd name="T12" fmla="*/ 0 w 119"/>
                      <a:gd name="T13" fmla="*/ 0 h 212"/>
                      <a:gd name="T14" fmla="*/ 0 w 119"/>
                      <a:gd name="T15" fmla="*/ 0 h 212"/>
                      <a:gd name="T16" fmla="*/ 0 w 119"/>
                      <a:gd name="T17" fmla="*/ 0 h 212"/>
                      <a:gd name="T18" fmla="*/ 0 w 119"/>
                      <a:gd name="T19" fmla="*/ 0 h 212"/>
                      <a:gd name="T20" fmla="*/ 0 w 119"/>
                      <a:gd name="T21" fmla="*/ 0 h 212"/>
                      <a:gd name="T22" fmla="*/ 0 w 119"/>
                      <a:gd name="T23" fmla="*/ 0 h 212"/>
                      <a:gd name="T24" fmla="*/ 0 w 119"/>
                      <a:gd name="T25" fmla="*/ 0 h 212"/>
                      <a:gd name="T26" fmla="*/ 0 w 119"/>
                      <a:gd name="T27" fmla="*/ 0 h 212"/>
                      <a:gd name="T28" fmla="*/ 0 w 119"/>
                      <a:gd name="T29" fmla="*/ 0 h 212"/>
                      <a:gd name="T30" fmla="*/ 0 w 119"/>
                      <a:gd name="T31" fmla="*/ 0 h 212"/>
                      <a:gd name="T32" fmla="*/ 0 w 119"/>
                      <a:gd name="T33" fmla="*/ 0 h 212"/>
                      <a:gd name="T34" fmla="*/ 0 w 119"/>
                      <a:gd name="T35" fmla="*/ 0 h 212"/>
                      <a:gd name="T36" fmla="*/ 0 w 119"/>
                      <a:gd name="T37" fmla="*/ 0 h 212"/>
                      <a:gd name="T38" fmla="*/ 0 w 119"/>
                      <a:gd name="T39" fmla="*/ 0 h 212"/>
                      <a:gd name="T40" fmla="*/ 0 w 119"/>
                      <a:gd name="T41" fmla="*/ 0 h 212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19"/>
                      <a:gd name="T64" fmla="*/ 0 h 212"/>
                      <a:gd name="T65" fmla="*/ 119 w 119"/>
                      <a:gd name="T66" fmla="*/ 212 h 212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19" h="212">
                        <a:moveTo>
                          <a:pt x="8" y="8"/>
                        </a:moveTo>
                        <a:lnTo>
                          <a:pt x="26" y="51"/>
                        </a:lnTo>
                        <a:lnTo>
                          <a:pt x="51" y="54"/>
                        </a:lnTo>
                        <a:lnTo>
                          <a:pt x="63" y="61"/>
                        </a:lnTo>
                        <a:lnTo>
                          <a:pt x="69" y="70"/>
                        </a:lnTo>
                        <a:lnTo>
                          <a:pt x="70" y="84"/>
                        </a:lnTo>
                        <a:lnTo>
                          <a:pt x="65" y="105"/>
                        </a:lnTo>
                        <a:lnTo>
                          <a:pt x="51" y="126"/>
                        </a:lnTo>
                        <a:lnTo>
                          <a:pt x="28" y="148"/>
                        </a:lnTo>
                        <a:lnTo>
                          <a:pt x="0" y="170"/>
                        </a:lnTo>
                        <a:lnTo>
                          <a:pt x="24" y="212"/>
                        </a:lnTo>
                        <a:lnTo>
                          <a:pt x="61" y="187"/>
                        </a:lnTo>
                        <a:lnTo>
                          <a:pt x="90" y="156"/>
                        </a:lnTo>
                        <a:lnTo>
                          <a:pt x="109" y="123"/>
                        </a:lnTo>
                        <a:lnTo>
                          <a:pt x="119" y="88"/>
                        </a:lnTo>
                        <a:lnTo>
                          <a:pt x="116" y="54"/>
                        </a:lnTo>
                        <a:lnTo>
                          <a:pt x="98" y="25"/>
                        </a:lnTo>
                        <a:lnTo>
                          <a:pt x="66" y="7"/>
                        </a:lnTo>
                        <a:lnTo>
                          <a:pt x="26" y="0"/>
                        </a:lnTo>
                        <a:lnTo>
                          <a:pt x="44" y="43"/>
                        </a:lnTo>
                        <a:lnTo>
                          <a:pt x="8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5" name="Freeform 221">
                    <a:extLst>
                      <a:ext uri="{FF2B5EF4-FFF2-40B4-BE49-F238E27FC236}">
                        <a16:creationId xmlns:a16="http://schemas.microsoft.com/office/drawing/2014/main" id="{D5003C71-6B6F-4467-2E2A-40AD2BB9474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08" y="2555"/>
                    <a:ext cx="24" cy="25"/>
                  </a:xfrm>
                  <a:custGeom>
                    <a:avLst/>
                    <a:gdLst>
                      <a:gd name="T0" fmla="*/ 0 w 145"/>
                      <a:gd name="T1" fmla="*/ 0 h 149"/>
                      <a:gd name="T2" fmla="*/ 0 w 145"/>
                      <a:gd name="T3" fmla="*/ 0 h 149"/>
                      <a:gd name="T4" fmla="*/ 0 w 145"/>
                      <a:gd name="T5" fmla="*/ 0 h 149"/>
                      <a:gd name="T6" fmla="*/ 0 w 145"/>
                      <a:gd name="T7" fmla="*/ 0 h 149"/>
                      <a:gd name="T8" fmla="*/ 0 w 145"/>
                      <a:gd name="T9" fmla="*/ 0 h 149"/>
                      <a:gd name="T10" fmla="*/ 0 w 145"/>
                      <a:gd name="T11" fmla="*/ 0 h 149"/>
                      <a:gd name="T12" fmla="*/ 0 w 145"/>
                      <a:gd name="T13" fmla="*/ 0 h 149"/>
                      <a:gd name="T14" fmla="*/ 0 w 145"/>
                      <a:gd name="T15" fmla="*/ 0 h 149"/>
                      <a:gd name="T16" fmla="*/ 0 w 145"/>
                      <a:gd name="T17" fmla="*/ 0 h 149"/>
                      <a:gd name="T18" fmla="*/ 0 w 145"/>
                      <a:gd name="T19" fmla="*/ 0 h 149"/>
                      <a:gd name="T20" fmla="*/ 0 w 145"/>
                      <a:gd name="T21" fmla="*/ 0 h 149"/>
                      <a:gd name="T22" fmla="*/ 0 w 145"/>
                      <a:gd name="T23" fmla="*/ 0 h 149"/>
                      <a:gd name="T24" fmla="*/ 0 w 145"/>
                      <a:gd name="T25" fmla="*/ 0 h 149"/>
                      <a:gd name="T26" fmla="*/ 0 w 145"/>
                      <a:gd name="T27" fmla="*/ 0 h 149"/>
                      <a:gd name="T28" fmla="*/ 0 w 145"/>
                      <a:gd name="T29" fmla="*/ 0 h 149"/>
                      <a:gd name="T30" fmla="*/ 0 w 145"/>
                      <a:gd name="T31" fmla="*/ 0 h 149"/>
                      <a:gd name="T32" fmla="*/ 0 w 145"/>
                      <a:gd name="T33" fmla="*/ 0 h 149"/>
                      <a:gd name="T34" fmla="*/ 0 w 145"/>
                      <a:gd name="T35" fmla="*/ 0 h 149"/>
                      <a:gd name="T36" fmla="*/ 0 w 145"/>
                      <a:gd name="T37" fmla="*/ 0 h 149"/>
                      <a:gd name="T38" fmla="*/ 0 w 145"/>
                      <a:gd name="T39" fmla="*/ 0 h 149"/>
                      <a:gd name="T40" fmla="*/ 0 w 145"/>
                      <a:gd name="T41" fmla="*/ 0 h 149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45"/>
                      <a:gd name="T64" fmla="*/ 0 h 149"/>
                      <a:gd name="T65" fmla="*/ 145 w 145"/>
                      <a:gd name="T66" fmla="*/ 149 h 149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45" h="149">
                        <a:moveTo>
                          <a:pt x="108" y="1"/>
                        </a:moveTo>
                        <a:lnTo>
                          <a:pt x="108" y="0"/>
                        </a:lnTo>
                        <a:lnTo>
                          <a:pt x="95" y="14"/>
                        </a:lnTo>
                        <a:lnTo>
                          <a:pt x="82" y="29"/>
                        </a:lnTo>
                        <a:lnTo>
                          <a:pt x="69" y="43"/>
                        </a:lnTo>
                        <a:lnTo>
                          <a:pt x="55" y="57"/>
                        </a:lnTo>
                        <a:lnTo>
                          <a:pt x="42" y="71"/>
                        </a:lnTo>
                        <a:lnTo>
                          <a:pt x="28" y="85"/>
                        </a:lnTo>
                        <a:lnTo>
                          <a:pt x="14" y="100"/>
                        </a:lnTo>
                        <a:lnTo>
                          <a:pt x="0" y="114"/>
                        </a:lnTo>
                        <a:lnTo>
                          <a:pt x="36" y="149"/>
                        </a:lnTo>
                        <a:lnTo>
                          <a:pt x="49" y="134"/>
                        </a:lnTo>
                        <a:lnTo>
                          <a:pt x="64" y="120"/>
                        </a:lnTo>
                        <a:lnTo>
                          <a:pt x="78" y="106"/>
                        </a:lnTo>
                        <a:lnTo>
                          <a:pt x="91" y="92"/>
                        </a:lnTo>
                        <a:lnTo>
                          <a:pt x="104" y="76"/>
                        </a:lnTo>
                        <a:lnTo>
                          <a:pt x="118" y="61"/>
                        </a:lnTo>
                        <a:lnTo>
                          <a:pt x="131" y="47"/>
                        </a:lnTo>
                        <a:lnTo>
                          <a:pt x="145" y="32"/>
                        </a:lnTo>
                        <a:lnTo>
                          <a:pt x="145" y="31"/>
                        </a:lnTo>
                        <a:lnTo>
                          <a:pt x="108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6" name="Freeform 222">
                    <a:extLst>
                      <a:ext uri="{FF2B5EF4-FFF2-40B4-BE49-F238E27FC236}">
                        <a16:creationId xmlns:a16="http://schemas.microsoft.com/office/drawing/2014/main" id="{B38149EB-FBF7-BBD8-C351-67E921AED3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26" y="2545"/>
                    <a:ext cx="23" cy="16"/>
                  </a:xfrm>
                  <a:custGeom>
                    <a:avLst/>
                    <a:gdLst>
                      <a:gd name="T0" fmla="*/ 0 w 138"/>
                      <a:gd name="T1" fmla="*/ 0 h 92"/>
                      <a:gd name="T2" fmla="*/ 0 w 138"/>
                      <a:gd name="T3" fmla="*/ 0 h 92"/>
                      <a:gd name="T4" fmla="*/ 0 w 138"/>
                      <a:gd name="T5" fmla="*/ 0 h 92"/>
                      <a:gd name="T6" fmla="*/ 0 w 138"/>
                      <a:gd name="T7" fmla="*/ 0 h 92"/>
                      <a:gd name="T8" fmla="*/ 0 w 138"/>
                      <a:gd name="T9" fmla="*/ 0 h 92"/>
                      <a:gd name="T10" fmla="*/ 0 w 138"/>
                      <a:gd name="T11" fmla="*/ 0 h 92"/>
                      <a:gd name="T12" fmla="*/ 0 w 138"/>
                      <a:gd name="T13" fmla="*/ 0 h 92"/>
                      <a:gd name="T14" fmla="*/ 0 w 138"/>
                      <a:gd name="T15" fmla="*/ 0 h 92"/>
                      <a:gd name="T16" fmla="*/ 0 w 138"/>
                      <a:gd name="T17" fmla="*/ 0 h 92"/>
                      <a:gd name="T18" fmla="*/ 0 w 138"/>
                      <a:gd name="T19" fmla="*/ 0 h 92"/>
                      <a:gd name="T20" fmla="*/ 0 w 138"/>
                      <a:gd name="T21" fmla="*/ 0 h 92"/>
                      <a:gd name="T22" fmla="*/ 0 w 138"/>
                      <a:gd name="T23" fmla="*/ 0 h 92"/>
                      <a:gd name="T24" fmla="*/ 0 w 138"/>
                      <a:gd name="T25" fmla="*/ 0 h 92"/>
                      <a:gd name="T26" fmla="*/ 0 w 138"/>
                      <a:gd name="T27" fmla="*/ 0 h 92"/>
                      <a:gd name="T28" fmla="*/ 0 w 138"/>
                      <a:gd name="T29" fmla="*/ 0 h 92"/>
                      <a:gd name="T30" fmla="*/ 0 w 138"/>
                      <a:gd name="T31" fmla="*/ 0 h 92"/>
                      <a:gd name="T32" fmla="*/ 0 w 138"/>
                      <a:gd name="T33" fmla="*/ 0 h 92"/>
                      <a:gd name="T34" fmla="*/ 0 w 138"/>
                      <a:gd name="T35" fmla="*/ 0 h 92"/>
                      <a:gd name="T36" fmla="*/ 0 w 138"/>
                      <a:gd name="T37" fmla="*/ 0 h 92"/>
                      <a:gd name="T38" fmla="*/ 0 w 138"/>
                      <a:gd name="T39" fmla="*/ 0 h 92"/>
                      <a:gd name="T40" fmla="*/ 0 w 138"/>
                      <a:gd name="T41" fmla="*/ 0 h 92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38"/>
                      <a:gd name="T64" fmla="*/ 0 h 92"/>
                      <a:gd name="T65" fmla="*/ 138 w 138"/>
                      <a:gd name="T66" fmla="*/ 92 h 92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38" h="92">
                        <a:moveTo>
                          <a:pt x="138" y="6"/>
                        </a:moveTo>
                        <a:lnTo>
                          <a:pt x="128" y="1"/>
                        </a:lnTo>
                        <a:lnTo>
                          <a:pt x="108" y="0"/>
                        </a:lnTo>
                        <a:lnTo>
                          <a:pt x="86" y="3"/>
                        </a:lnTo>
                        <a:lnTo>
                          <a:pt x="66" y="9"/>
                        </a:lnTo>
                        <a:lnTo>
                          <a:pt x="49" y="18"/>
                        </a:lnTo>
                        <a:lnTo>
                          <a:pt x="35" y="28"/>
                        </a:lnTo>
                        <a:lnTo>
                          <a:pt x="21" y="38"/>
                        </a:lnTo>
                        <a:lnTo>
                          <a:pt x="9" y="49"/>
                        </a:lnTo>
                        <a:lnTo>
                          <a:pt x="0" y="62"/>
                        </a:lnTo>
                        <a:lnTo>
                          <a:pt x="37" y="92"/>
                        </a:lnTo>
                        <a:lnTo>
                          <a:pt x="45" y="83"/>
                        </a:lnTo>
                        <a:lnTo>
                          <a:pt x="54" y="76"/>
                        </a:lnTo>
                        <a:lnTo>
                          <a:pt x="64" y="67"/>
                        </a:lnTo>
                        <a:lnTo>
                          <a:pt x="74" y="61"/>
                        </a:lnTo>
                        <a:lnTo>
                          <a:pt x="85" y="55"/>
                        </a:lnTo>
                        <a:lnTo>
                          <a:pt x="96" y="52"/>
                        </a:lnTo>
                        <a:lnTo>
                          <a:pt x="108" y="51"/>
                        </a:lnTo>
                        <a:lnTo>
                          <a:pt x="122" y="52"/>
                        </a:lnTo>
                        <a:lnTo>
                          <a:pt x="112" y="48"/>
                        </a:lnTo>
                        <a:lnTo>
                          <a:pt x="138" y="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7" name="Freeform 223">
                    <a:extLst>
                      <a:ext uri="{FF2B5EF4-FFF2-40B4-BE49-F238E27FC236}">
                        <a16:creationId xmlns:a16="http://schemas.microsoft.com/office/drawing/2014/main" id="{5A6F2B4D-FE19-60C5-F5D1-53E95E113D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45" y="2513"/>
                    <a:ext cx="31" cy="44"/>
                  </a:xfrm>
                  <a:custGeom>
                    <a:avLst/>
                    <a:gdLst>
                      <a:gd name="T0" fmla="*/ 0 w 187"/>
                      <a:gd name="T1" fmla="*/ 0 h 263"/>
                      <a:gd name="T2" fmla="*/ 0 w 187"/>
                      <a:gd name="T3" fmla="*/ 0 h 263"/>
                      <a:gd name="T4" fmla="*/ 0 w 187"/>
                      <a:gd name="T5" fmla="*/ 0 h 263"/>
                      <a:gd name="T6" fmla="*/ 0 w 187"/>
                      <a:gd name="T7" fmla="*/ 0 h 263"/>
                      <a:gd name="T8" fmla="*/ 0 w 187"/>
                      <a:gd name="T9" fmla="*/ 0 h 263"/>
                      <a:gd name="T10" fmla="*/ 0 w 187"/>
                      <a:gd name="T11" fmla="*/ 0 h 263"/>
                      <a:gd name="T12" fmla="*/ 0 w 187"/>
                      <a:gd name="T13" fmla="*/ 0 h 263"/>
                      <a:gd name="T14" fmla="*/ 0 w 187"/>
                      <a:gd name="T15" fmla="*/ 0 h 263"/>
                      <a:gd name="T16" fmla="*/ 0 w 187"/>
                      <a:gd name="T17" fmla="*/ 0 h 263"/>
                      <a:gd name="T18" fmla="*/ 0 w 187"/>
                      <a:gd name="T19" fmla="*/ 0 h 263"/>
                      <a:gd name="T20" fmla="*/ 0 w 187"/>
                      <a:gd name="T21" fmla="*/ 0 h 263"/>
                      <a:gd name="T22" fmla="*/ 0 w 187"/>
                      <a:gd name="T23" fmla="*/ 0 h 263"/>
                      <a:gd name="T24" fmla="*/ 0 w 187"/>
                      <a:gd name="T25" fmla="*/ 0 h 263"/>
                      <a:gd name="T26" fmla="*/ 0 w 187"/>
                      <a:gd name="T27" fmla="*/ 0 h 263"/>
                      <a:gd name="T28" fmla="*/ 0 w 187"/>
                      <a:gd name="T29" fmla="*/ 0 h 263"/>
                      <a:gd name="T30" fmla="*/ 0 w 187"/>
                      <a:gd name="T31" fmla="*/ 0 h 263"/>
                      <a:gd name="T32" fmla="*/ 0 w 187"/>
                      <a:gd name="T33" fmla="*/ 0 h 263"/>
                      <a:gd name="T34" fmla="*/ 0 w 187"/>
                      <a:gd name="T35" fmla="*/ 0 h 263"/>
                      <a:gd name="T36" fmla="*/ 0 w 187"/>
                      <a:gd name="T37" fmla="*/ 0 h 263"/>
                      <a:gd name="T38" fmla="*/ 0 w 187"/>
                      <a:gd name="T39" fmla="*/ 0 h 263"/>
                      <a:gd name="T40" fmla="*/ 0 w 187"/>
                      <a:gd name="T41" fmla="*/ 0 h 263"/>
                      <a:gd name="T42" fmla="*/ 0 w 187"/>
                      <a:gd name="T43" fmla="*/ 0 h 263"/>
                      <a:gd name="T44" fmla="*/ 0 w 187"/>
                      <a:gd name="T45" fmla="*/ 0 h 263"/>
                      <a:gd name="T46" fmla="*/ 0 w 187"/>
                      <a:gd name="T47" fmla="*/ 0 h 263"/>
                      <a:gd name="T48" fmla="*/ 0 w 187"/>
                      <a:gd name="T49" fmla="*/ 0 h 263"/>
                      <a:gd name="T50" fmla="*/ 0 w 187"/>
                      <a:gd name="T51" fmla="*/ 0 h 263"/>
                      <a:gd name="T52" fmla="*/ 0 w 187"/>
                      <a:gd name="T53" fmla="*/ 0 h 263"/>
                      <a:gd name="T54" fmla="*/ 0 w 187"/>
                      <a:gd name="T55" fmla="*/ 0 h 263"/>
                      <a:gd name="T56" fmla="*/ 0 w 187"/>
                      <a:gd name="T57" fmla="*/ 0 h 263"/>
                      <a:gd name="T58" fmla="*/ 0 w 187"/>
                      <a:gd name="T59" fmla="*/ 0 h 263"/>
                      <a:gd name="T60" fmla="*/ 0 w 187"/>
                      <a:gd name="T61" fmla="*/ 0 h 263"/>
                      <a:gd name="T62" fmla="*/ 0 w 187"/>
                      <a:gd name="T63" fmla="*/ 0 h 263"/>
                      <a:gd name="T64" fmla="*/ 0 w 187"/>
                      <a:gd name="T65" fmla="*/ 0 h 263"/>
                      <a:gd name="T66" fmla="*/ 0 w 187"/>
                      <a:gd name="T67" fmla="*/ 0 h 263"/>
                      <a:gd name="T68" fmla="*/ 0 w 187"/>
                      <a:gd name="T69" fmla="*/ 0 h 263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87"/>
                      <a:gd name="T106" fmla="*/ 0 h 263"/>
                      <a:gd name="T107" fmla="*/ 187 w 187"/>
                      <a:gd name="T108" fmla="*/ 263 h 263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87" h="263">
                        <a:moveTo>
                          <a:pt x="142" y="0"/>
                        </a:moveTo>
                        <a:lnTo>
                          <a:pt x="133" y="21"/>
                        </a:lnTo>
                        <a:lnTo>
                          <a:pt x="125" y="45"/>
                        </a:lnTo>
                        <a:lnTo>
                          <a:pt x="119" y="67"/>
                        </a:lnTo>
                        <a:lnTo>
                          <a:pt x="115" y="90"/>
                        </a:lnTo>
                        <a:lnTo>
                          <a:pt x="109" y="114"/>
                        </a:lnTo>
                        <a:lnTo>
                          <a:pt x="105" y="137"/>
                        </a:lnTo>
                        <a:lnTo>
                          <a:pt x="101" y="156"/>
                        </a:lnTo>
                        <a:lnTo>
                          <a:pt x="94" y="174"/>
                        </a:lnTo>
                        <a:lnTo>
                          <a:pt x="90" y="190"/>
                        </a:lnTo>
                        <a:lnTo>
                          <a:pt x="83" y="201"/>
                        </a:lnTo>
                        <a:lnTo>
                          <a:pt x="79" y="209"/>
                        </a:lnTo>
                        <a:lnTo>
                          <a:pt x="74" y="212"/>
                        </a:lnTo>
                        <a:lnTo>
                          <a:pt x="69" y="213"/>
                        </a:lnTo>
                        <a:lnTo>
                          <a:pt x="60" y="213"/>
                        </a:lnTo>
                        <a:lnTo>
                          <a:pt x="45" y="209"/>
                        </a:lnTo>
                        <a:lnTo>
                          <a:pt x="26" y="199"/>
                        </a:lnTo>
                        <a:lnTo>
                          <a:pt x="0" y="241"/>
                        </a:lnTo>
                        <a:lnTo>
                          <a:pt x="26" y="255"/>
                        </a:lnTo>
                        <a:lnTo>
                          <a:pt x="51" y="261"/>
                        </a:lnTo>
                        <a:lnTo>
                          <a:pt x="73" y="263"/>
                        </a:lnTo>
                        <a:lnTo>
                          <a:pt x="94" y="256"/>
                        </a:lnTo>
                        <a:lnTo>
                          <a:pt x="112" y="245"/>
                        </a:lnTo>
                        <a:lnTo>
                          <a:pt x="126" y="227"/>
                        </a:lnTo>
                        <a:lnTo>
                          <a:pt x="136" y="209"/>
                        </a:lnTo>
                        <a:lnTo>
                          <a:pt x="143" y="190"/>
                        </a:lnTo>
                        <a:lnTo>
                          <a:pt x="148" y="168"/>
                        </a:lnTo>
                        <a:lnTo>
                          <a:pt x="153" y="145"/>
                        </a:lnTo>
                        <a:lnTo>
                          <a:pt x="157" y="122"/>
                        </a:lnTo>
                        <a:lnTo>
                          <a:pt x="162" y="100"/>
                        </a:lnTo>
                        <a:lnTo>
                          <a:pt x="167" y="78"/>
                        </a:lnTo>
                        <a:lnTo>
                          <a:pt x="173" y="56"/>
                        </a:lnTo>
                        <a:lnTo>
                          <a:pt x="179" y="38"/>
                        </a:lnTo>
                        <a:lnTo>
                          <a:pt x="187" y="21"/>
                        </a:lnTo>
                        <a:lnTo>
                          <a:pt x="14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8" name="Freeform 224">
                    <a:extLst>
                      <a:ext uri="{FF2B5EF4-FFF2-40B4-BE49-F238E27FC236}">
                        <a16:creationId xmlns:a16="http://schemas.microsoft.com/office/drawing/2014/main" id="{331C1D51-0AD1-6A31-D5AB-9467939563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68" y="2491"/>
                    <a:ext cx="29" cy="26"/>
                  </a:xfrm>
                  <a:custGeom>
                    <a:avLst/>
                    <a:gdLst>
                      <a:gd name="T0" fmla="*/ 0 w 171"/>
                      <a:gd name="T1" fmla="*/ 0 h 151"/>
                      <a:gd name="T2" fmla="*/ 0 w 171"/>
                      <a:gd name="T3" fmla="*/ 0 h 151"/>
                      <a:gd name="T4" fmla="*/ 0 w 171"/>
                      <a:gd name="T5" fmla="*/ 0 h 151"/>
                      <a:gd name="T6" fmla="*/ 0 w 171"/>
                      <a:gd name="T7" fmla="*/ 0 h 151"/>
                      <a:gd name="T8" fmla="*/ 0 w 171"/>
                      <a:gd name="T9" fmla="*/ 0 h 151"/>
                      <a:gd name="T10" fmla="*/ 0 w 171"/>
                      <a:gd name="T11" fmla="*/ 0 h 151"/>
                      <a:gd name="T12" fmla="*/ 0 w 171"/>
                      <a:gd name="T13" fmla="*/ 0 h 151"/>
                      <a:gd name="T14" fmla="*/ 0 w 171"/>
                      <a:gd name="T15" fmla="*/ 0 h 151"/>
                      <a:gd name="T16" fmla="*/ 0 w 171"/>
                      <a:gd name="T17" fmla="*/ 0 h 151"/>
                      <a:gd name="T18" fmla="*/ 0 w 171"/>
                      <a:gd name="T19" fmla="*/ 0 h 151"/>
                      <a:gd name="T20" fmla="*/ 0 w 171"/>
                      <a:gd name="T21" fmla="*/ 0 h 151"/>
                      <a:gd name="T22" fmla="*/ 0 w 171"/>
                      <a:gd name="T23" fmla="*/ 0 h 151"/>
                      <a:gd name="T24" fmla="*/ 0 w 171"/>
                      <a:gd name="T25" fmla="*/ 0 h 151"/>
                      <a:gd name="T26" fmla="*/ 0 w 171"/>
                      <a:gd name="T27" fmla="*/ 0 h 151"/>
                      <a:gd name="T28" fmla="*/ 0 w 171"/>
                      <a:gd name="T29" fmla="*/ 0 h 151"/>
                      <a:gd name="T30" fmla="*/ 0 w 171"/>
                      <a:gd name="T31" fmla="*/ 0 h 151"/>
                      <a:gd name="T32" fmla="*/ 0 w 171"/>
                      <a:gd name="T33" fmla="*/ 0 h 151"/>
                      <a:gd name="T34" fmla="*/ 0 w 171"/>
                      <a:gd name="T35" fmla="*/ 0 h 151"/>
                      <a:gd name="T36" fmla="*/ 0 w 171"/>
                      <a:gd name="T37" fmla="*/ 0 h 151"/>
                      <a:gd name="T38" fmla="*/ 0 w 171"/>
                      <a:gd name="T39" fmla="*/ 0 h 151"/>
                      <a:gd name="T40" fmla="*/ 0 w 171"/>
                      <a:gd name="T41" fmla="*/ 0 h 151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71"/>
                      <a:gd name="T64" fmla="*/ 0 h 151"/>
                      <a:gd name="T65" fmla="*/ 171 w 171"/>
                      <a:gd name="T66" fmla="*/ 151 h 151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71" h="151">
                        <a:moveTo>
                          <a:pt x="149" y="49"/>
                        </a:moveTo>
                        <a:lnTo>
                          <a:pt x="131" y="10"/>
                        </a:lnTo>
                        <a:lnTo>
                          <a:pt x="120" y="24"/>
                        </a:lnTo>
                        <a:lnTo>
                          <a:pt x="104" y="37"/>
                        </a:lnTo>
                        <a:lnTo>
                          <a:pt x="88" y="49"/>
                        </a:lnTo>
                        <a:lnTo>
                          <a:pt x="69" y="60"/>
                        </a:lnTo>
                        <a:lnTo>
                          <a:pt x="51" y="74"/>
                        </a:lnTo>
                        <a:lnTo>
                          <a:pt x="32" y="87"/>
                        </a:lnTo>
                        <a:lnTo>
                          <a:pt x="14" y="107"/>
                        </a:lnTo>
                        <a:lnTo>
                          <a:pt x="0" y="130"/>
                        </a:lnTo>
                        <a:lnTo>
                          <a:pt x="45" y="151"/>
                        </a:lnTo>
                        <a:lnTo>
                          <a:pt x="54" y="135"/>
                        </a:lnTo>
                        <a:lnTo>
                          <a:pt x="65" y="125"/>
                        </a:lnTo>
                        <a:lnTo>
                          <a:pt x="79" y="113"/>
                        </a:lnTo>
                        <a:lnTo>
                          <a:pt x="97" y="102"/>
                        </a:lnTo>
                        <a:lnTo>
                          <a:pt x="115" y="89"/>
                        </a:lnTo>
                        <a:lnTo>
                          <a:pt x="134" y="76"/>
                        </a:lnTo>
                        <a:lnTo>
                          <a:pt x="153" y="59"/>
                        </a:lnTo>
                        <a:lnTo>
                          <a:pt x="171" y="39"/>
                        </a:lnTo>
                        <a:lnTo>
                          <a:pt x="153" y="0"/>
                        </a:lnTo>
                        <a:lnTo>
                          <a:pt x="149" y="4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59" name="Freeform 225">
                    <a:extLst>
                      <a:ext uri="{FF2B5EF4-FFF2-40B4-BE49-F238E27FC236}">
                        <a16:creationId xmlns:a16="http://schemas.microsoft.com/office/drawing/2014/main" id="{CE80FF48-888F-28A0-DF37-B7D08F8EE5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2" y="2489"/>
                    <a:ext cx="22" cy="11"/>
                  </a:xfrm>
                  <a:custGeom>
                    <a:avLst/>
                    <a:gdLst>
                      <a:gd name="T0" fmla="*/ 0 w 131"/>
                      <a:gd name="T1" fmla="*/ 0 h 64"/>
                      <a:gd name="T2" fmla="*/ 0 w 131"/>
                      <a:gd name="T3" fmla="*/ 0 h 64"/>
                      <a:gd name="T4" fmla="*/ 0 w 131"/>
                      <a:gd name="T5" fmla="*/ 0 h 64"/>
                      <a:gd name="T6" fmla="*/ 0 w 131"/>
                      <a:gd name="T7" fmla="*/ 0 h 64"/>
                      <a:gd name="T8" fmla="*/ 0 w 131"/>
                      <a:gd name="T9" fmla="*/ 0 h 64"/>
                      <a:gd name="T10" fmla="*/ 0 w 131"/>
                      <a:gd name="T11" fmla="*/ 0 h 64"/>
                      <a:gd name="T12" fmla="*/ 0 w 131"/>
                      <a:gd name="T13" fmla="*/ 0 h 64"/>
                      <a:gd name="T14" fmla="*/ 0 w 131"/>
                      <a:gd name="T15" fmla="*/ 0 h 64"/>
                      <a:gd name="T16" fmla="*/ 0 w 131"/>
                      <a:gd name="T17" fmla="*/ 0 h 64"/>
                      <a:gd name="T18" fmla="*/ 0 w 131"/>
                      <a:gd name="T19" fmla="*/ 0 h 64"/>
                      <a:gd name="T20" fmla="*/ 0 w 131"/>
                      <a:gd name="T21" fmla="*/ 0 h 64"/>
                      <a:gd name="T22" fmla="*/ 0 w 131"/>
                      <a:gd name="T23" fmla="*/ 0 h 64"/>
                      <a:gd name="T24" fmla="*/ 0 w 131"/>
                      <a:gd name="T25" fmla="*/ 0 h 64"/>
                      <a:gd name="T26" fmla="*/ 0 w 131"/>
                      <a:gd name="T27" fmla="*/ 0 h 64"/>
                      <a:gd name="T28" fmla="*/ 0 w 131"/>
                      <a:gd name="T29" fmla="*/ 0 h 64"/>
                      <a:gd name="T30" fmla="*/ 0 w 131"/>
                      <a:gd name="T31" fmla="*/ 0 h 64"/>
                      <a:gd name="T32" fmla="*/ 0 w 131"/>
                      <a:gd name="T33" fmla="*/ 0 h 64"/>
                      <a:gd name="T34" fmla="*/ 0 w 131"/>
                      <a:gd name="T35" fmla="*/ 0 h 64"/>
                      <a:gd name="T36" fmla="*/ 0 w 131"/>
                      <a:gd name="T37" fmla="*/ 0 h 64"/>
                      <a:gd name="T38" fmla="*/ 0 w 131"/>
                      <a:gd name="T39" fmla="*/ 0 h 64"/>
                      <a:gd name="T40" fmla="*/ 0 w 131"/>
                      <a:gd name="T41" fmla="*/ 0 h 6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31"/>
                      <a:gd name="T64" fmla="*/ 0 h 64"/>
                      <a:gd name="T65" fmla="*/ 131 w 131"/>
                      <a:gd name="T66" fmla="*/ 64 h 6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31" h="64">
                        <a:moveTo>
                          <a:pt x="0" y="6"/>
                        </a:moveTo>
                        <a:lnTo>
                          <a:pt x="11" y="51"/>
                        </a:lnTo>
                        <a:lnTo>
                          <a:pt x="29" y="53"/>
                        </a:lnTo>
                        <a:lnTo>
                          <a:pt x="45" y="55"/>
                        </a:lnTo>
                        <a:lnTo>
                          <a:pt x="60" y="57"/>
                        </a:lnTo>
                        <a:lnTo>
                          <a:pt x="74" y="58"/>
                        </a:lnTo>
                        <a:lnTo>
                          <a:pt x="88" y="61"/>
                        </a:lnTo>
                        <a:lnTo>
                          <a:pt x="100" y="62"/>
                        </a:lnTo>
                        <a:lnTo>
                          <a:pt x="112" y="63"/>
                        </a:lnTo>
                        <a:lnTo>
                          <a:pt x="127" y="64"/>
                        </a:lnTo>
                        <a:lnTo>
                          <a:pt x="131" y="15"/>
                        </a:lnTo>
                        <a:lnTo>
                          <a:pt x="118" y="14"/>
                        </a:lnTo>
                        <a:lnTo>
                          <a:pt x="103" y="11"/>
                        </a:lnTo>
                        <a:lnTo>
                          <a:pt x="91" y="10"/>
                        </a:lnTo>
                        <a:lnTo>
                          <a:pt x="79" y="9"/>
                        </a:lnTo>
                        <a:lnTo>
                          <a:pt x="65" y="8"/>
                        </a:lnTo>
                        <a:lnTo>
                          <a:pt x="52" y="6"/>
                        </a:lnTo>
                        <a:lnTo>
                          <a:pt x="36" y="3"/>
                        </a:lnTo>
                        <a:lnTo>
                          <a:pt x="18" y="0"/>
                        </a:lnTo>
                        <a:lnTo>
                          <a:pt x="29" y="45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60" name="Freeform 226">
                    <a:extLst>
                      <a:ext uri="{FF2B5EF4-FFF2-40B4-BE49-F238E27FC236}">
                        <a16:creationId xmlns:a16="http://schemas.microsoft.com/office/drawing/2014/main" id="{02F8976A-9EBF-11A8-3219-B7CD96E5BA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72" y="2472"/>
                    <a:ext cx="30" cy="24"/>
                  </a:xfrm>
                  <a:custGeom>
                    <a:avLst/>
                    <a:gdLst>
                      <a:gd name="T0" fmla="*/ 0 w 179"/>
                      <a:gd name="T1" fmla="*/ 0 h 147"/>
                      <a:gd name="T2" fmla="*/ 0 w 179"/>
                      <a:gd name="T3" fmla="*/ 0 h 147"/>
                      <a:gd name="T4" fmla="*/ 0 w 179"/>
                      <a:gd name="T5" fmla="*/ 0 h 147"/>
                      <a:gd name="T6" fmla="*/ 0 w 179"/>
                      <a:gd name="T7" fmla="*/ 0 h 147"/>
                      <a:gd name="T8" fmla="*/ 0 w 179"/>
                      <a:gd name="T9" fmla="*/ 0 h 147"/>
                      <a:gd name="T10" fmla="*/ 0 w 179"/>
                      <a:gd name="T11" fmla="*/ 0 h 147"/>
                      <a:gd name="T12" fmla="*/ 0 w 179"/>
                      <a:gd name="T13" fmla="*/ 0 h 147"/>
                      <a:gd name="T14" fmla="*/ 0 w 179"/>
                      <a:gd name="T15" fmla="*/ 0 h 147"/>
                      <a:gd name="T16" fmla="*/ 0 w 179"/>
                      <a:gd name="T17" fmla="*/ 0 h 147"/>
                      <a:gd name="T18" fmla="*/ 0 w 179"/>
                      <a:gd name="T19" fmla="*/ 0 h 147"/>
                      <a:gd name="T20" fmla="*/ 0 w 179"/>
                      <a:gd name="T21" fmla="*/ 0 h 147"/>
                      <a:gd name="T22" fmla="*/ 0 w 179"/>
                      <a:gd name="T23" fmla="*/ 0 h 147"/>
                      <a:gd name="T24" fmla="*/ 0 w 179"/>
                      <a:gd name="T25" fmla="*/ 0 h 147"/>
                      <a:gd name="T26" fmla="*/ 0 w 179"/>
                      <a:gd name="T27" fmla="*/ 0 h 147"/>
                      <a:gd name="T28" fmla="*/ 0 w 179"/>
                      <a:gd name="T29" fmla="*/ 0 h 147"/>
                      <a:gd name="T30" fmla="*/ 0 w 179"/>
                      <a:gd name="T31" fmla="*/ 0 h 147"/>
                      <a:gd name="T32" fmla="*/ 0 w 179"/>
                      <a:gd name="T33" fmla="*/ 0 h 147"/>
                      <a:gd name="T34" fmla="*/ 0 w 179"/>
                      <a:gd name="T35" fmla="*/ 0 h 147"/>
                      <a:gd name="T36" fmla="*/ 0 w 179"/>
                      <a:gd name="T37" fmla="*/ 0 h 147"/>
                      <a:gd name="T38" fmla="*/ 0 w 179"/>
                      <a:gd name="T39" fmla="*/ 0 h 147"/>
                      <a:gd name="T40" fmla="*/ 0 w 179"/>
                      <a:gd name="T41" fmla="*/ 0 h 147"/>
                      <a:gd name="T42" fmla="*/ 0 w 179"/>
                      <a:gd name="T43" fmla="*/ 0 h 147"/>
                      <a:gd name="T44" fmla="*/ 0 w 179"/>
                      <a:gd name="T45" fmla="*/ 0 h 147"/>
                      <a:gd name="T46" fmla="*/ 0 w 179"/>
                      <a:gd name="T47" fmla="*/ 0 h 147"/>
                      <a:gd name="T48" fmla="*/ 0 w 179"/>
                      <a:gd name="T49" fmla="*/ 0 h 147"/>
                      <a:gd name="T50" fmla="*/ 0 w 179"/>
                      <a:gd name="T51" fmla="*/ 0 h 147"/>
                      <a:gd name="T52" fmla="*/ 0 w 179"/>
                      <a:gd name="T53" fmla="*/ 0 h 147"/>
                      <a:gd name="T54" fmla="*/ 0 w 179"/>
                      <a:gd name="T55" fmla="*/ 0 h 147"/>
                      <a:gd name="T56" fmla="*/ 0 w 179"/>
                      <a:gd name="T57" fmla="*/ 0 h 147"/>
                      <a:gd name="T58" fmla="*/ 0 w 179"/>
                      <a:gd name="T59" fmla="*/ 0 h 147"/>
                      <a:gd name="T60" fmla="*/ 0 w 179"/>
                      <a:gd name="T61" fmla="*/ 0 h 147"/>
                      <a:gd name="T62" fmla="*/ 0 w 179"/>
                      <a:gd name="T63" fmla="*/ 0 h 147"/>
                      <a:gd name="T64" fmla="*/ 0 w 179"/>
                      <a:gd name="T65" fmla="*/ 0 h 147"/>
                      <a:gd name="T66" fmla="*/ 0 w 179"/>
                      <a:gd name="T67" fmla="*/ 0 h 147"/>
                      <a:gd name="T68" fmla="*/ 0 w 179"/>
                      <a:gd name="T69" fmla="*/ 0 h 147"/>
                      <a:gd name="T70" fmla="*/ 0 w 179"/>
                      <a:gd name="T71" fmla="*/ 0 h 147"/>
                      <a:gd name="T72" fmla="*/ 0 w 179"/>
                      <a:gd name="T73" fmla="*/ 0 h 147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179"/>
                      <a:gd name="T112" fmla="*/ 0 h 147"/>
                      <a:gd name="T113" fmla="*/ 179 w 179"/>
                      <a:gd name="T114" fmla="*/ 147 h 147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179" h="147">
                        <a:moveTo>
                          <a:pt x="138" y="4"/>
                        </a:moveTo>
                        <a:lnTo>
                          <a:pt x="144" y="0"/>
                        </a:lnTo>
                        <a:lnTo>
                          <a:pt x="135" y="7"/>
                        </a:lnTo>
                        <a:lnTo>
                          <a:pt x="126" y="13"/>
                        </a:lnTo>
                        <a:lnTo>
                          <a:pt x="117" y="20"/>
                        </a:lnTo>
                        <a:lnTo>
                          <a:pt x="108" y="27"/>
                        </a:lnTo>
                        <a:lnTo>
                          <a:pt x="99" y="34"/>
                        </a:lnTo>
                        <a:lnTo>
                          <a:pt x="90" y="40"/>
                        </a:lnTo>
                        <a:lnTo>
                          <a:pt x="81" y="47"/>
                        </a:lnTo>
                        <a:lnTo>
                          <a:pt x="72" y="54"/>
                        </a:lnTo>
                        <a:lnTo>
                          <a:pt x="63" y="61"/>
                        </a:lnTo>
                        <a:lnTo>
                          <a:pt x="54" y="67"/>
                        </a:lnTo>
                        <a:lnTo>
                          <a:pt x="45" y="74"/>
                        </a:lnTo>
                        <a:lnTo>
                          <a:pt x="36" y="81"/>
                        </a:lnTo>
                        <a:lnTo>
                          <a:pt x="27" y="87"/>
                        </a:lnTo>
                        <a:lnTo>
                          <a:pt x="18" y="94"/>
                        </a:lnTo>
                        <a:lnTo>
                          <a:pt x="9" y="101"/>
                        </a:lnTo>
                        <a:lnTo>
                          <a:pt x="0" y="108"/>
                        </a:lnTo>
                        <a:lnTo>
                          <a:pt x="29" y="147"/>
                        </a:lnTo>
                        <a:lnTo>
                          <a:pt x="38" y="140"/>
                        </a:lnTo>
                        <a:lnTo>
                          <a:pt x="47" y="133"/>
                        </a:lnTo>
                        <a:lnTo>
                          <a:pt x="56" y="127"/>
                        </a:lnTo>
                        <a:lnTo>
                          <a:pt x="65" y="120"/>
                        </a:lnTo>
                        <a:lnTo>
                          <a:pt x="74" y="113"/>
                        </a:lnTo>
                        <a:lnTo>
                          <a:pt x="83" y="107"/>
                        </a:lnTo>
                        <a:lnTo>
                          <a:pt x="92" y="100"/>
                        </a:lnTo>
                        <a:lnTo>
                          <a:pt x="101" y="93"/>
                        </a:lnTo>
                        <a:lnTo>
                          <a:pt x="110" y="86"/>
                        </a:lnTo>
                        <a:lnTo>
                          <a:pt x="119" y="80"/>
                        </a:lnTo>
                        <a:lnTo>
                          <a:pt x="128" y="73"/>
                        </a:lnTo>
                        <a:lnTo>
                          <a:pt x="137" y="65"/>
                        </a:lnTo>
                        <a:lnTo>
                          <a:pt x="146" y="59"/>
                        </a:lnTo>
                        <a:lnTo>
                          <a:pt x="155" y="53"/>
                        </a:lnTo>
                        <a:lnTo>
                          <a:pt x="164" y="46"/>
                        </a:lnTo>
                        <a:lnTo>
                          <a:pt x="173" y="39"/>
                        </a:lnTo>
                        <a:lnTo>
                          <a:pt x="179" y="34"/>
                        </a:lnTo>
                        <a:lnTo>
                          <a:pt x="138" y="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5861" name="Freeform 227">
                    <a:extLst>
                      <a:ext uri="{FF2B5EF4-FFF2-40B4-BE49-F238E27FC236}">
                        <a16:creationId xmlns:a16="http://schemas.microsoft.com/office/drawing/2014/main" id="{48665641-7F2B-4BDC-39CF-45409AEC80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95" y="2412"/>
                    <a:ext cx="42" cy="66"/>
                  </a:xfrm>
                  <a:custGeom>
                    <a:avLst/>
                    <a:gdLst>
                      <a:gd name="T0" fmla="*/ 0 w 251"/>
                      <a:gd name="T1" fmla="*/ 0 h 391"/>
                      <a:gd name="T2" fmla="*/ 0 w 251"/>
                      <a:gd name="T3" fmla="*/ 0 h 391"/>
                      <a:gd name="T4" fmla="*/ 0 w 251"/>
                      <a:gd name="T5" fmla="*/ 0 h 391"/>
                      <a:gd name="T6" fmla="*/ 0 w 251"/>
                      <a:gd name="T7" fmla="*/ 0 h 391"/>
                      <a:gd name="T8" fmla="*/ 0 w 251"/>
                      <a:gd name="T9" fmla="*/ 0 h 391"/>
                      <a:gd name="T10" fmla="*/ 0 w 251"/>
                      <a:gd name="T11" fmla="*/ 0 h 391"/>
                      <a:gd name="T12" fmla="*/ 0 w 251"/>
                      <a:gd name="T13" fmla="*/ 0 h 391"/>
                      <a:gd name="T14" fmla="*/ 0 w 251"/>
                      <a:gd name="T15" fmla="*/ 0 h 391"/>
                      <a:gd name="T16" fmla="*/ 0 w 251"/>
                      <a:gd name="T17" fmla="*/ 0 h 391"/>
                      <a:gd name="T18" fmla="*/ 0 w 251"/>
                      <a:gd name="T19" fmla="*/ 0 h 391"/>
                      <a:gd name="T20" fmla="*/ 0 w 251"/>
                      <a:gd name="T21" fmla="*/ 0 h 391"/>
                      <a:gd name="T22" fmla="*/ 0 w 251"/>
                      <a:gd name="T23" fmla="*/ 0 h 391"/>
                      <a:gd name="T24" fmla="*/ 0 w 251"/>
                      <a:gd name="T25" fmla="*/ 0 h 391"/>
                      <a:gd name="T26" fmla="*/ 0 w 251"/>
                      <a:gd name="T27" fmla="*/ 0 h 391"/>
                      <a:gd name="T28" fmla="*/ 0 w 251"/>
                      <a:gd name="T29" fmla="*/ 0 h 391"/>
                      <a:gd name="T30" fmla="*/ 0 w 251"/>
                      <a:gd name="T31" fmla="*/ 0 h 391"/>
                      <a:gd name="T32" fmla="*/ 0 w 251"/>
                      <a:gd name="T33" fmla="*/ 0 h 391"/>
                      <a:gd name="T34" fmla="*/ 0 w 251"/>
                      <a:gd name="T35" fmla="*/ 0 h 391"/>
                      <a:gd name="T36" fmla="*/ 0 w 251"/>
                      <a:gd name="T37" fmla="*/ 0 h 391"/>
                      <a:gd name="T38" fmla="*/ 0 w 251"/>
                      <a:gd name="T39" fmla="*/ 0 h 391"/>
                      <a:gd name="T40" fmla="*/ 0 w 251"/>
                      <a:gd name="T41" fmla="*/ 0 h 391"/>
                      <a:gd name="T42" fmla="*/ 0 w 251"/>
                      <a:gd name="T43" fmla="*/ 0 h 391"/>
                      <a:gd name="T44" fmla="*/ 0 w 251"/>
                      <a:gd name="T45" fmla="*/ 0 h 391"/>
                      <a:gd name="T46" fmla="*/ 0 w 251"/>
                      <a:gd name="T47" fmla="*/ 0 h 391"/>
                      <a:gd name="T48" fmla="*/ 0 w 251"/>
                      <a:gd name="T49" fmla="*/ 0 h 391"/>
                      <a:gd name="T50" fmla="*/ 0 w 251"/>
                      <a:gd name="T51" fmla="*/ 0 h 391"/>
                      <a:gd name="T52" fmla="*/ 0 w 251"/>
                      <a:gd name="T53" fmla="*/ 0 h 391"/>
                      <a:gd name="T54" fmla="*/ 0 w 251"/>
                      <a:gd name="T55" fmla="*/ 0 h 391"/>
                      <a:gd name="T56" fmla="*/ 0 w 251"/>
                      <a:gd name="T57" fmla="*/ 0 h 391"/>
                      <a:gd name="T58" fmla="*/ 0 w 251"/>
                      <a:gd name="T59" fmla="*/ 0 h 391"/>
                      <a:gd name="T60" fmla="*/ 0 w 251"/>
                      <a:gd name="T61" fmla="*/ 0 h 391"/>
                      <a:gd name="T62" fmla="*/ 0 w 251"/>
                      <a:gd name="T63" fmla="*/ 0 h 391"/>
                      <a:gd name="T64" fmla="*/ 0 w 251"/>
                      <a:gd name="T65" fmla="*/ 0 h 391"/>
                      <a:gd name="T66" fmla="*/ 0 w 251"/>
                      <a:gd name="T67" fmla="*/ 0 h 391"/>
                      <a:gd name="T68" fmla="*/ 0 w 251"/>
                      <a:gd name="T69" fmla="*/ 0 h 391"/>
                      <a:gd name="T70" fmla="*/ 0 w 251"/>
                      <a:gd name="T71" fmla="*/ 0 h 391"/>
                      <a:gd name="T72" fmla="*/ 0 w 251"/>
                      <a:gd name="T73" fmla="*/ 0 h 391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251"/>
                      <a:gd name="T112" fmla="*/ 0 h 391"/>
                      <a:gd name="T113" fmla="*/ 251 w 251"/>
                      <a:gd name="T114" fmla="*/ 391 h 391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251" h="391">
                        <a:moveTo>
                          <a:pt x="247" y="0"/>
                        </a:moveTo>
                        <a:lnTo>
                          <a:pt x="208" y="4"/>
                        </a:lnTo>
                        <a:lnTo>
                          <a:pt x="194" y="26"/>
                        </a:lnTo>
                        <a:lnTo>
                          <a:pt x="182" y="50"/>
                        </a:lnTo>
                        <a:lnTo>
                          <a:pt x="170" y="73"/>
                        </a:lnTo>
                        <a:lnTo>
                          <a:pt x="157" y="94"/>
                        </a:lnTo>
                        <a:lnTo>
                          <a:pt x="144" y="119"/>
                        </a:lnTo>
                        <a:lnTo>
                          <a:pt x="133" y="141"/>
                        </a:lnTo>
                        <a:lnTo>
                          <a:pt x="120" y="164"/>
                        </a:lnTo>
                        <a:lnTo>
                          <a:pt x="109" y="186"/>
                        </a:lnTo>
                        <a:lnTo>
                          <a:pt x="97" y="209"/>
                        </a:lnTo>
                        <a:lnTo>
                          <a:pt x="84" y="231"/>
                        </a:lnTo>
                        <a:lnTo>
                          <a:pt x="71" y="252"/>
                        </a:lnTo>
                        <a:lnTo>
                          <a:pt x="57" y="275"/>
                        </a:lnTo>
                        <a:lnTo>
                          <a:pt x="45" y="297"/>
                        </a:lnTo>
                        <a:lnTo>
                          <a:pt x="31" y="319"/>
                        </a:lnTo>
                        <a:lnTo>
                          <a:pt x="15" y="341"/>
                        </a:lnTo>
                        <a:lnTo>
                          <a:pt x="0" y="361"/>
                        </a:lnTo>
                        <a:lnTo>
                          <a:pt x="41" y="391"/>
                        </a:lnTo>
                        <a:lnTo>
                          <a:pt x="56" y="368"/>
                        </a:lnTo>
                        <a:lnTo>
                          <a:pt x="72" y="347"/>
                        </a:lnTo>
                        <a:lnTo>
                          <a:pt x="87" y="323"/>
                        </a:lnTo>
                        <a:lnTo>
                          <a:pt x="101" y="301"/>
                        </a:lnTo>
                        <a:lnTo>
                          <a:pt x="114" y="278"/>
                        </a:lnTo>
                        <a:lnTo>
                          <a:pt x="127" y="256"/>
                        </a:lnTo>
                        <a:lnTo>
                          <a:pt x="139" y="232"/>
                        </a:lnTo>
                        <a:lnTo>
                          <a:pt x="152" y="210"/>
                        </a:lnTo>
                        <a:lnTo>
                          <a:pt x="165" y="186"/>
                        </a:lnTo>
                        <a:lnTo>
                          <a:pt x="178" y="164"/>
                        </a:lnTo>
                        <a:lnTo>
                          <a:pt x="189" y="141"/>
                        </a:lnTo>
                        <a:lnTo>
                          <a:pt x="200" y="119"/>
                        </a:lnTo>
                        <a:lnTo>
                          <a:pt x="214" y="96"/>
                        </a:lnTo>
                        <a:lnTo>
                          <a:pt x="225" y="73"/>
                        </a:lnTo>
                        <a:lnTo>
                          <a:pt x="238" y="50"/>
                        </a:lnTo>
                        <a:lnTo>
                          <a:pt x="251" y="28"/>
                        </a:lnTo>
                        <a:lnTo>
                          <a:pt x="211" y="32"/>
                        </a:lnTo>
                        <a:lnTo>
                          <a:pt x="24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  <p:sp>
              <p:nvSpPr>
                <p:cNvPr id="25639" name="Freeform 228">
                  <a:extLst>
                    <a:ext uri="{FF2B5EF4-FFF2-40B4-BE49-F238E27FC236}">
                      <a16:creationId xmlns:a16="http://schemas.microsoft.com/office/drawing/2014/main" id="{E86778EC-A844-D619-A1A0-9F07D81022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02" y="2399"/>
                  <a:ext cx="8" cy="4"/>
                </a:xfrm>
                <a:custGeom>
                  <a:avLst/>
                  <a:gdLst>
                    <a:gd name="T0" fmla="*/ 0 w 50"/>
                    <a:gd name="T1" fmla="*/ 0 h 27"/>
                    <a:gd name="T2" fmla="*/ 0 w 50"/>
                    <a:gd name="T3" fmla="*/ 0 h 27"/>
                    <a:gd name="T4" fmla="*/ 0 w 50"/>
                    <a:gd name="T5" fmla="*/ 0 h 27"/>
                    <a:gd name="T6" fmla="*/ 0 w 50"/>
                    <a:gd name="T7" fmla="*/ 0 h 27"/>
                    <a:gd name="T8" fmla="*/ 0 w 50"/>
                    <a:gd name="T9" fmla="*/ 0 h 27"/>
                    <a:gd name="T10" fmla="*/ 0 w 50"/>
                    <a:gd name="T11" fmla="*/ 0 h 27"/>
                    <a:gd name="T12" fmla="*/ 0 w 50"/>
                    <a:gd name="T13" fmla="*/ 0 h 27"/>
                    <a:gd name="T14" fmla="*/ 0 w 50"/>
                    <a:gd name="T15" fmla="*/ 0 h 27"/>
                    <a:gd name="T16" fmla="*/ 0 w 50"/>
                    <a:gd name="T17" fmla="*/ 0 h 27"/>
                    <a:gd name="T18" fmla="*/ 0 w 50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7"/>
                    <a:gd name="T32" fmla="*/ 50 w 50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7">
                      <a:moveTo>
                        <a:pt x="50" y="22"/>
                      </a:moveTo>
                      <a:lnTo>
                        <a:pt x="46" y="12"/>
                      </a:lnTo>
                      <a:lnTo>
                        <a:pt x="41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6" y="9"/>
                      </a:lnTo>
                      <a:lnTo>
                        <a:pt x="1" y="17"/>
                      </a:lnTo>
                      <a:lnTo>
                        <a:pt x="0" y="27"/>
                      </a:lnTo>
                      <a:lnTo>
                        <a:pt x="50" y="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0" name="Freeform 229">
                  <a:extLst>
                    <a:ext uri="{FF2B5EF4-FFF2-40B4-BE49-F238E27FC236}">
                      <a16:creationId xmlns:a16="http://schemas.microsoft.com/office/drawing/2014/main" id="{79248497-1CB5-464D-7DA3-7E130A7B17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403"/>
                  <a:ext cx="13" cy="30"/>
                </a:xfrm>
                <a:custGeom>
                  <a:avLst/>
                  <a:gdLst>
                    <a:gd name="T0" fmla="*/ 0 w 76"/>
                    <a:gd name="T1" fmla="*/ 0 h 180"/>
                    <a:gd name="T2" fmla="*/ 0 w 76"/>
                    <a:gd name="T3" fmla="*/ 0 h 180"/>
                    <a:gd name="T4" fmla="*/ 0 w 76"/>
                    <a:gd name="T5" fmla="*/ 0 h 180"/>
                    <a:gd name="T6" fmla="*/ 0 w 76"/>
                    <a:gd name="T7" fmla="*/ 0 h 180"/>
                    <a:gd name="T8" fmla="*/ 0 w 76"/>
                    <a:gd name="T9" fmla="*/ 0 h 180"/>
                    <a:gd name="T10" fmla="*/ 0 w 76"/>
                    <a:gd name="T11" fmla="*/ 0 h 180"/>
                    <a:gd name="T12" fmla="*/ 0 w 76"/>
                    <a:gd name="T13" fmla="*/ 0 h 180"/>
                    <a:gd name="T14" fmla="*/ 0 w 76"/>
                    <a:gd name="T15" fmla="*/ 0 h 180"/>
                    <a:gd name="T16" fmla="*/ 0 w 76"/>
                    <a:gd name="T17" fmla="*/ 0 h 180"/>
                    <a:gd name="T18" fmla="*/ 0 w 76"/>
                    <a:gd name="T19" fmla="*/ 0 h 180"/>
                    <a:gd name="T20" fmla="*/ 0 w 76"/>
                    <a:gd name="T21" fmla="*/ 0 h 180"/>
                    <a:gd name="T22" fmla="*/ 0 w 76"/>
                    <a:gd name="T23" fmla="*/ 0 h 180"/>
                    <a:gd name="T24" fmla="*/ 0 w 76"/>
                    <a:gd name="T25" fmla="*/ 0 h 180"/>
                    <a:gd name="T26" fmla="*/ 0 w 76"/>
                    <a:gd name="T27" fmla="*/ 0 h 180"/>
                    <a:gd name="T28" fmla="*/ 0 w 76"/>
                    <a:gd name="T29" fmla="*/ 0 h 180"/>
                    <a:gd name="T30" fmla="*/ 0 w 76"/>
                    <a:gd name="T31" fmla="*/ 0 h 180"/>
                    <a:gd name="T32" fmla="*/ 0 w 76"/>
                    <a:gd name="T33" fmla="*/ 0 h 180"/>
                    <a:gd name="T34" fmla="*/ 0 w 76"/>
                    <a:gd name="T35" fmla="*/ 0 h 180"/>
                    <a:gd name="T36" fmla="*/ 0 w 76"/>
                    <a:gd name="T37" fmla="*/ 0 h 18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80"/>
                    <a:gd name="T59" fmla="*/ 76 w 76"/>
                    <a:gd name="T60" fmla="*/ 180 h 18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80">
                      <a:moveTo>
                        <a:pt x="42" y="180"/>
                      </a:moveTo>
                      <a:lnTo>
                        <a:pt x="54" y="158"/>
                      </a:lnTo>
                      <a:lnTo>
                        <a:pt x="63" y="135"/>
                      </a:lnTo>
                      <a:lnTo>
                        <a:pt x="68" y="113"/>
                      </a:lnTo>
                      <a:lnTo>
                        <a:pt x="73" y="90"/>
                      </a:lnTo>
                      <a:lnTo>
                        <a:pt x="76" y="68"/>
                      </a:lnTo>
                      <a:lnTo>
                        <a:pt x="76" y="45"/>
                      </a:lnTo>
                      <a:lnTo>
                        <a:pt x="76" y="24"/>
                      </a:lnTo>
                      <a:lnTo>
                        <a:pt x="74" y="0"/>
                      </a:lnTo>
                      <a:lnTo>
                        <a:pt x="24" y="5"/>
                      </a:lnTo>
                      <a:lnTo>
                        <a:pt x="27" y="25"/>
                      </a:lnTo>
                      <a:lnTo>
                        <a:pt x="27" y="45"/>
                      </a:lnTo>
                      <a:lnTo>
                        <a:pt x="27" y="64"/>
                      </a:lnTo>
                      <a:lnTo>
                        <a:pt x="23" y="84"/>
                      </a:lnTo>
                      <a:lnTo>
                        <a:pt x="20" y="103"/>
                      </a:lnTo>
                      <a:lnTo>
                        <a:pt x="15" y="121"/>
                      </a:lnTo>
                      <a:lnTo>
                        <a:pt x="9" y="139"/>
                      </a:lnTo>
                      <a:lnTo>
                        <a:pt x="0" y="158"/>
                      </a:lnTo>
                      <a:lnTo>
                        <a:pt x="42" y="1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1" name="Freeform 230">
                  <a:extLst>
                    <a:ext uri="{FF2B5EF4-FFF2-40B4-BE49-F238E27FC236}">
                      <a16:creationId xmlns:a16="http://schemas.microsoft.com/office/drawing/2014/main" id="{6473A77B-085E-2C21-D87C-CD4F201216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29"/>
                  <a:ext cx="49" cy="64"/>
                </a:xfrm>
                <a:custGeom>
                  <a:avLst/>
                  <a:gdLst>
                    <a:gd name="T0" fmla="*/ 0 w 294"/>
                    <a:gd name="T1" fmla="*/ 0 h 384"/>
                    <a:gd name="T2" fmla="*/ 0 w 294"/>
                    <a:gd name="T3" fmla="*/ 0 h 384"/>
                    <a:gd name="T4" fmla="*/ 0 w 294"/>
                    <a:gd name="T5" fmla="*/ 0 h 384"/>
                    <a:gd name="T6" fmla="*/ 0 w 294"/>
                    <a:gd name="T7" fmla="*/ 0 h 384"/>
                    <a:gd name="T8" fmla="*/ 0 w 294"/>
                    <a:gd name="T9" fmla="*/ 0 h 384"/>
                    <a:gd name="T10" fmla="*/ 0 w 294"/>
                    <a:gd name="T11" fmla="*/ 0 h 384"/>
                    <a:gd name="T12" fmla="*/ 0 w 294"/>
                    <a:gd name="T13" fmla="*/ 0 h 384"/>
                    <a:gd name="T14" fmla="*/ 0 w 294"/>
                    <a:gd name="T15" fmla="*/ 0 h 384"/>
                    <a:gd name="T16" fmla="*/ 0 w 294"/>
                    <a:gd name="T17" fmla="*/ 0 h 384"/>
                    <a:gd name="T18" fmla="*/ 0 w 294"/>
                    <a:gd name="T19" fmla="*/ 0 h 384"/>
                    <a:gd name="T20" fmla="*/ 0 w 294"/>
                    <a:gd name="T21" fmla="*/ 0 h 384"/>
                    <a:gd name="T22" fmla="*/ 0 w 294"/>
                    <a:gd name="T23" fmla="*/ 0 h 384"/>
                    <a:gd name="T24" fmla="*/ 0 w 294"/>
                    <a:gd name="T25" fmla="*/ 0 h 384"/>
                    <a:gd name="T26" fmla="*/ 0 w 294"/>
                    <a:gd name="T27" fmla="*/ 0 h 384"/>
                    <a:gd name="T28" fmla="*/ 0 w 294"/>
                    <a:gd name="T29" fmla="*/ 0 h 384"/>
                    <a:gd name="T30" fmla="*/ 0 w 294"/>
                    <a:gd name="T31" fmla="*/ 0 h 384"/>
                    <a:gd name="T32" fmla="*/ 0 w 294"/>
                    <a:gd name="T33" fmla="*/ 0 h 384"/>
                    <a:gd name="T34" fmla="*/ 0 w 294"/>
                    <a:gd name="T35" fmla="*/ 0 h 384"/>
                    <a:gd name="T36" fmla="*/ 0 w 294"/>
                    <a:gd name="T37" fmla="*/ 0 h 384"/>
                    <a:gd name="T38" fmla="*/ 0 w 294"/>
                    <a:gd name="T39" fmla="*/ 0 h 384"/>
                    <a:gd name="T40" fmla="*/ 0 w 294"/>
                    <a:gd name="T41" fmla="*/ 0 h 384"/>
                    <a:gd name="T42" fmla="*/ 0 w 294"/>
                    <a:gd name="T43" fmla="*/ 0 h 384"/>
                    <a:gd name="T44" fmla="*/ 0 w 294"/>
                    <a:gd name="T45" fmla="*/ 0 h 384"/>
                    <a:gd name="T46" fmla="*/ 0 w 294"/>
                    <a:gd name="T47" fmla="*/ 0 h 384"/>
                    <a:gd name="T48" fmla="*/ 0 w 294"/>
                    <a:gd name="T49" fmla="*/ 0 h 384"/>
                    <a:gd name="T50" fmla="*/ 0 w 294"/>
                    <a:gd name="T51" fmla="*/ 0 h 384"/>
                    <a:gd name="T52" fmla="*/ 0 w 294"/>
                    <a:gd name="T53" fmla="*/ 0 h 384"/>
                    <a:gd name="T54" fmla="*/ 0 w 294"/>
                    <a:gd name="T55" fmla="*/ 0 h 384"/>
                    <a:gd name="T56" fmla="*/ 0 w 294"/>
                    <a:gd name="T57" fmla="*/ 0 h 384"/>
                    <a:gd name="T58" fmla="*/ 0 w 294"/>
                    <a:gd name="T59" fmla="*/ 0 h 384"/>
                    <a:gd name="T60" fmla="*/ 0 w 294"/>
                    <a:gd name="T61" fmla="*/ 0 h 384"/>
                    <a:gd name="T62" fmla="*/ 0 w 294"/>
                    <a:gd name="T63" fmla="*/ 0 h 384"/>
                    <a:gd name="T64" fmla="*/ 0 w 294"/>
                    <a:gd name="T65" fmla="*/ 0 h 384"/>
                    <a:gd name="T66" fmla="*/ 0 w 294"/>
                    <a:gd name="T67" fmla="*/ 0 h 384"/>
                    <a:gd name="T68" fmla="*/ 0 w 294"/>
                    <a:gd name="T69" fmla="*/ 0 h 3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94"/>
                    <a:gd name="T106" fmla="*/ 0 h 384"/>
                    <a:gd name="T107" fmla="*/ 294 w 294"/>
                    <a:gd name="T108" fmla="*/ 384 h 3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94" h="384">
                      <a:moveTo>
                        <a:pt x="43" y="384"/>
                      </a:moveTo>
                      <a:lnTo>
                        <a:pt x="56" y="360"/>
                      </a:lnTo>
                      <a:lnTo>
                        <a:pt x="70" y="339"/>
                      </a:lnTo>
                      <a:lnTo>
                        <a:pt x="85" y="316"/>
                      </a:lnTo>
                      <a:lnTo>
                        <a:pt x="101" y="294"/>
                      </a:lnTo>
                      <a:lnTo>
                        <a:pt x="117" y="272"/>
                      </a:lnTo>
                      <a:lnTo>
                        <a:pt x="134" y="250"/>
                      </a:lnTo>
                      <a:lnTo>
                        <a:pt x="151" y="228"/>
                      </a:lnTo>
                      <a:lnTo>
                        <a:pt x="167" y="207"/>
                      </a:lnTo>
                      <a:lnTo>
                        <a:pt x="184" y="185"/>
                      </a:lnTo>
                      <a:lnTo>
                        <a:pt x="201" y="162"/>
                      </a:lnTo>
                      <a:lnTo>
                        <a:pt x="218" y="140"/>
                      </a:lnTo>
                      <a:lnTo>
                        <a:pt x="235" y="118"/>
                      </a:lnTo>
                      <a:lnTo>
                        <a:pt x="251" y="95"/>
                      </a:lnTo>
                      <a:lnTo>
                        <a:pt x="266" y="70"/>
                      </a:lnTo>
                      <a:lnTo>
                        <a:pt x="281" y="47"/>
                      </a:lnTo>
                      <a:lnTo>
                        <a:pt x="294" y="22"/>
                      </a:lnTo>
                      <a:lnTo>
                        <a:pt x="252" y="0"/>
                      </a:lnTo>
                      <a:lnTo>
                        <a:pt x="238" y="23"/>
                      </a:lnTo>
                      <a:lnTo>
                        <a:pt x="225" y="46"/>
                      </a:lnTo>
                      <a:lnTo>
                        <a:pt x="209" y="67"/>
                      </a:lnTo>
                      <a:lnTo>
                        <a:pt x="196" y="88"/>
                      </a:lnTo>
                      <a:lnTo>
                        <a:pt x="179" y="111"/>
                      </a:lnTo>
                      <a:lnTo>
                        <a:pt x="163" y="133"/>
                      </a:lnTo>
                      <a:lnTo>
                        <a:pt x="145" y="153"/>
                      </a:lnTo>
                      <a:lnTo>
                        <a:pt x="128" y="176"/>
                      </a:lnTo>
                      <a:lnTo>
                        <a:pt x="111" y="198"/>
                      </a:lnTo>
                      <a:lnTo>
                        <a:pt x="94" y="221"/>
                      </a:lnTo>
                      <a:lnTo>
                        <a:pt x="78" y="243"/>
                      </a:lnTo>
                      <a:lnTo>
                        <a:pt x="62" y="265"/>
                      </a:lnTo>
                      <a:lnTo>
                        <a:pt x="44" y="288"/>
                      </a:lnTo>
                      <a:lnTo>
                        <a:pt x="29" y="311"/>
                      </a:lnTo>
                      <a:lnTo>
                        <a:pt x="14" y="334"/>
                      </a:lnTo>
                      <a:lnTo>
                        <a:pt x="0" y="360"/>
                      </a:lnTo>
                      <a:lnTo>
                        <a:pt x="43" y="3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2" name="Freeform 231">
                  <a:extLst>
                    <a:ext uri="{FF2B5EF4-FFF2-40B4-BE49-F238E27FC236}">
                      <a16:creationId xmlns:a16="http://schemas.microsoft.com/office/drawing/2014/main" id="{D98800CF-A2F6-748D-30CF-A76726C78A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489"/>
                  <a:ext cx="42" cy="78"/>
                </a:xfrm>
                <a:custGeom>
                  <a:avLst/>
                  <a:gdLst>
                    <a:gd name="T0" fmla="*/ 0 w 253"/>
                    <a:gd name="T1" fmla="*/ 0 h 469"/>
                    <a:gd name="T2" fmla="*/ 0 w 253"/>
                    <a:gd name="T3" fmla="*/ 0 h 469"/>
                    <a:gd name="T4" fmla="*/ 0 w 253"/>
                    <a:gd name="T5" fmla="*/ 0 h 469"/>
                    <a:gd name="T6" fmla="*/ 0 w 253"/>
                    <a:gd name="T7" fmla="*/ 0 h 469"/>
                    <a:gd name="T8" fmla="*/ 0 w 253"/>
                    <a:gd name="T9" fmla="*/ 0 h 469"/>
                    <a:gd name="T10" fmla="*/ 0 w 253"/>
                    <a:gd name="T11" fmla="*/ 0 h 469"/>
                    <a:gd name="T12" fmla="*/ 0 w 253"/>
                    <a:gd name="T13" fmla="*/ 0 h 469"/>
                    <a:gd name="T14" fmla="*/ 0 w 253"/>
                    <a:gd name="T15" fmla="*/ 0 h 469"/>
                    <a:gd name="T16" fmla="*/ 0 w 253"/>
                    <a:gd name="T17" fmla="*/ 0 h 469"/>
                    <a:gd name="T18" fmla="*/ 0 w 253"/>
                    <a:gd name="T19" fmla="*/ 0 h 469"/>
                    <a:gd name="T20" fmla="*/ 0 w 253"/>
                    <a:gd name="T21" fmla="*/ 0 h 469"/>
                    <a:gd name="T22" fmla="*/ 0 w 253"/>
                    <a:gd name="T23" fmla="*/ 0 h 469"/>
                    <a:gd name="T24" fmla="*/ 0 w 253"/>
                    <a:gd name="T25" fmla="*/ 0 h 469"/>
                    <a:gd name="T26" fmla="*/ 0 w 253"/>
                    <a:gd name="T27" fmla="*/ 0 h 469"/>
                    <a:gd name="T28" fmla="*/ 0 w 253"/>
                    <a:gd name="T29" fmla="*/ 0 h 469"/>
                    <a:gd name="T30" fmla="*/ 0 w 253"/>
                    <a:gd name="T31" fmla="*/ 0 h 469"/>
                    <a:gd name="T32" fmla="*/ 0 w 253"/>
                    <a:gd name="T33" fmla="*/ 0 h 469"/>
                    <a:gd name="T34" fmla="*/ 0 w 253"/>
                    <a:gd name="T35" fmla="*/ 0 h 469"/>
                    <a:gd name="T36" fmla="*/ 0 w 253"/>
                    <a:gd name="T37" fmla="*/ 0 h 469"/>
                    <a:gd name="T38" fmla="*/ 0 w 253"/>
                    <a:gd name="T39" fmla="*/ 0 h 469"/>
                    <a:gd name="T40" fmla="*/ 0 w 253"/>
                    <a:gd name="T41" fmla="*/ 0 h 469"/>
                    <a:gd name="T42" fmla="*/ 0 w 253"/>
                    <a:gd name="T43" fmla="*/ 0 h 469"/>
                    <a:gd name="T44" fmla="*/ 0 w 253"/>
                    <a:gd name="T45" fmla="*/ 0 h 469"/>
                    <a:gd name="T46" fmla="*/ 0 w 253"/>
                    <a:gd name="T47" fmla="*/ 0 h 469"/>
                    <a:gd name="T48" fmla="*/ 0 w 253"/>
                    <a:gd name="T49" fmla="*/ 0 h 469"/>
                    <a:gd name="T50" fmla="*/ 0 w 253"/>
                    <a:gd name="T51" fmla="*/ 0 h 469"/>
                    <a:gd name="T52" fmla="*/ 0 w 253"/>
                    <a:gd name="T53" fmla="*/ 0 h 469"/>
                    <a:gd name="T54" fmla="*/ 0 w 253"/>
                    <a:gd name="T55" fmla="*/ 0 h 469"/>
                    <a:gd name="T56" fmla="*/ 0 w 253"/>
                    <a:gd name="T57" fmla="*/ 0 h 469"/>
                    <a:gd name="T58" fmla="*/ 0 w 253"/>
                    <a:gd name="T59" fmla="*/ 0 h 469"/>
                    <a:gd name="T60" fmla="*/ 0 w 253"/>
                    <a:gd name="T61" fmla="*/ 0 h 469"/>
                    <a:gd name="T62" fmla="*/ 0 w 253"/>
                    <a:gd name="T63" fmla="*/ 0 h 469"/>
                    <a:gd name="T64" fmla="*/ 0 w 253"/>
                    <a:gd name="T65" fmla="*/ 0 h 469"/>
                    <a:gd name="T66" fmla="*/ 0 w 253"/>
                    <a:gd name="T67" fmla="*/ 0 h 469"/>
                    <a:gd name="T68" fmla="*/ 0 w 253"/>
                    <a:gd name="T69" fmla="*/ 0 h 46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53"/>
                    <a:gd name="T106" fmla="*/ 0 h 469"/>
                    <a:gd name="T107" fmla="*/ 253 w 253"/>
                    <a:gd name="T108" fmla="*/ 469 h 46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53" h="469">
                      <a:moveTo>
                        <a:pt x="45" y="469"/>
                      </a:moveTo>
                      <a:lnTo>
                        <a:pt x="59" y="440"/>
                      </a:lnTo>
                      <a:lnTo>
                        <a:pt x="71" y="411"/>
                      </a:lnTo>
                      <a:lnTo>
                        <a:pt x="83" y="383"/>
                      </a:lnTo>
                      <a:lnTo>
                        <a:pt x="96" y="355"/>
                      </a:lnTo>
                      <a:lnTo>
                        <a:pt x="108" y="327"/>
                      </a:lnTo>
                      <a:lnTo>
                        <a:pt x="120" y="299"/>
                      </a:lnTo>
                      <a:lnTo>
                        <a:pt x="133" y="271"/>
                      </a:lnTo>
                      <a:lnTo>
                        <a:pt x="145" y="241"/>
                      </a:lnTo>
                      <a:lnTo>
                        <a:pt x="157" y="213"/>
                      </a:lnTo>
                      <a:lnTo>
                        <a:pt x="170" y="186"/>
                      </a:lnTo>
                      <a:lnTo>
                        <a:pt x="183" y="158"/>
                      </a:lnTo>
                      <a:lnTo>
                        <a:pt x="197" y="131"/>
                      </a:lnTo>
                      <a:lnTo>
                        <a:pt x="210" y="104"/>
                      </a:lnTo>
                      <a:lnTo>
                        <a:pt x="225" y="76"/>
                      </a:lnTo>
                      <a:lnTo>
                        <a:pt x="238" y="49"/>
                      </a:lnTo>
                      <a:lnTo>
                        <a:pt x="253" y="24"/>
                      </a:lnTo>
                      <a:lnTo>
                        <a:pt x="210" y="0"/>
                      </a:lnTo>
                      <a:lnTo>
                        <a:pt x="196" y="27"/>
                      </a:lnTo>
                      <a:lnTo>
                        <a:pt x="180" y="54"/>
                      </a:lnTo>
                      <a:lnTo>
                        <a:pt x="166" y="82"/>
                      </a:lnTo>
                      <a:lnTo>
                        <a:pt x="153" y="109"/>
                      </a:lnTo>
                      <a:lnTo>
                        <a:pt x="138" y="138"/>
                      </a:lnTo>
                      <a:lnTo>
                        <a:pt x="126" y="166"/>
                      </a:lnTo>
                      <a:lnTo>
                        <a:pt x="112" y="194"/>
                      </a:lnTo>
                      <a:lnTo>
                        <a:pt x="101" y="223"/>
                      </a:lnTo>
                      <a:lnTo>
                        <a:pt x="88" y="252"/>
                      </a:lnTo>
                      <a:lnTo>
                        <a:pt x="77" y="280"/>
                      </a:lnTo>
                      <a:lnTo>
                        <a:pt x="63" y="308"/>
                      </a:lnTo>
                      <a:lnTo>
                        <a:pt x="52" y="336"/>
                      </a:lnTo>
                      <a:lnTo>
                        <a:pt x="38" y="364"/>
                      </a:lnTo>
                      <a:lnTo>
                        <a:pt x="27" y="393"/>
                      </a:lnTo>
                      <a:lnTo>
                        <a:pt x="14" y="420"/>
                      </a:lnTo>
                      <a:lnTo>
                        <a:pt x="0" y="448"/>
                      </a:lnTo>
                      <a:lnTo>
                        <a:pt x="45" y="4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3" name="Freeform 232">
                  <a:extLst>
                    <a:ext uri="{FF2B5EF4-FFF2-40B4-BE49-F238E27FC236}">
                      <a16:creationId xmlns:a16="http://schemas.microsoft.com/office/drawing/2014/main" id="{E5060116-E1AA-FAD8-363B-10C1DBC40D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5" y="2489"/>
                  <a:ext cx="8" cy="6"/>
                </a:xfrm>
                <a:custGeom>
                  <a:avLst/>
                  <a:gdLst>
                    <a:gd name="T0" fmla="*/ 0 w 46"/>
                    <a:gd name="T1" fmla="*/ 0 h 34"/>
                    <a:gd name="T2" fmla="*/ 0 w 46"/>
                    <a:gd name="T3" fmla="*/ 0 h 34"/>
                    <a:gd name="T4" fmla="*/ 0 w 46"/>
                    <a:gd name="T5" fmla="*/ 0 h 34"/>
                    <a:gd name="T6" fmla="*/ 0 w 46"/>
                    <a:gd name="T7" fmla="*/ 0 h 34"/>
                    <a:gd name="T8" fmla="*/ 0 w 46"/>
                    <a:gd name="T9" fmla="*/ 0 h 34"/>
                    <a:gd name="T10" fmla="*/ 0 w 46"/>
                    <a:gd name="T11" fmla="*/ 0 h 34"/>
                    <a:gd name="T12" fmla="*/ 0 w 46"/>
                    <a:gd name="T13" fmla="*/ 0 h 34"/>
                    <a:gd name="T14" fmla="*/ 0 w 46"/>
                    <a:gd name="T15" fmla="*/ 0 h 34"/>
                    <a:gd name="T16" fmla="*/ 0 w 46"/>
                    <a:gd name="T17" fmla="*/ 0 h 34"/>
                    <a:gd name="T18" fmla="*/ 0 w 46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4"/>
                    <a:gd name="T32" fmla="*/ 46 w 46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4">
                      <a:moveTo>
                        <a:pt x="2" y="0"/>
                      </a:moveTo>
                      <a:lnTo>
                        <a:pt x="0" y="10"/>
                      </a:lnTo>
                      <a:lnTo>
                        <a:pt x="1" y="20"/>
                      </a:lnTo>
                      <a:lnTo>
                        <a:pt x="7" y="27"/>
                      </a:lnTo>
                      <a:lnTo>
                        <a:pt x="13" y="32"/>
                      </a:lnTo>
                      <a:lnTo>
                        <a:pt x="22" y="34"/>
                      </a:lnTo>
                      <a:lnTo>
                        <a:pt x="32" y="34"/>
                      </a:lnTo>
                      <a:lnTo>
                        <a:pt x="40" y="29"/>
                      </a:lnTo>
                      <a:lnTo>
                        <a:pt x="46" y="2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4" name="Freeform 233">
                  <a:extLst>
                    <a:ext uri="{FF2B5EF4-FFF2-40B4-BE49-F238E27FC236}">
                      <a16:creationId xmlns:a16="http://schemas.microsoft.com/office/drawing/2014/main" id="{86724C82-DE2F-5B19-6EF7-5407A15B1C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8"/>
                  <a:ext cx="8" cy="5"/>
                </a:xfrm>
                <a:custGeom>
                  <a:avLst/>
                  <a:gdLst>
                    <a:gd name="T0" fmla="*/ 0 w 49"/>
                    <a:gd name="T1" fmla="*/ 0 h 28"/>
                    <a:gd name="T2" fmla="*/ 0 w 49"/>
                    <a:gd name="T3" fmla="*/ 0 h 28"/>
                    <a:gd name="T4" fmla="*/ 0 w 49"/>
                    <a:gd name="T5" fmla="*/ 0 h 28"/>
                    <a:gd name="T6" fmla="*/ 0 w 49"/>
                    <a:gd name="T7" fmla="*/ 0 h 28"/>
                    <a:gd name="T8" fmla="*/ 0 w 49"/>
                    <a:gd name="T9" fmla="*/ 0 h 28"/>
                    <a:gd name="T10" fmla="*/ 0 w 49"/>
                    <a:gd name="T11" fmla="*/ 0 h 28"/>
                    <a:gd name="T12" fmla="*/ 0 w 49"/>
                    <a:gd name="T13" fmla="*/ 0 h 28"/>
                    <a:gd name="T14" fmla="*/ 0 w 49"/>
                    <a:gd name="T15" fmla="*/ 0 h 28"/>
                    <a:gd name="T16" fmla="*/ 0 w 49"/>
                    <a:gd name="T17" fmla="*/ 0 h 28"/>
                    <a:gd name="T18" fmla="*/ 0 w 49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8"/>
                    <a:gd name="T32" fmla="*/ 49 w 49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8">
                      <a:moveTo>
                        <a:pt x="49" y="28"/>
                      </a:moveTo>
                      <a:lnTo>
                        <a:pt x="48" y="17"/>
                      </a:lnTo>
                      <a:lnTo>
                        <a:pt x="42" y="9"/>
                      </a:lnTo>
                      <a:lnTo>
                        <a:pt x="36" y="4"/>
                      </a:lnTo>
                      <a:lnTo>
                        <a:pt x="27" y="0"/>
                      </a:lnTo>
                      <a:lnTo>
                        <a:pt x="18" y="1"/>
                      </a:lnTo>
                      <a:lnTo>
                        <a:pt x="9" y="6"/>
                      </a:lnTo>
                      <a:lnTo>
                        <a:pt x="3" y="13"/>
                      </a:lnTo>
                      <a:lnTo>
                        <a:pt x="0" y="23"/>
                      </a:lnTo>
                      <a:lnTo>
                        <a:pt x="49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5" name="Freeform 234">
                  <a:extLst>
                    <a:ext uri="{FF2B5EF4-FFF2-40B4-BE49-F238E27FC236}">
                      <a16:creationId xmlns:a16="http://schemas.microsoft.com/office/drawing/2014/main" id="{5E5CD845-887E-F48A-5BDE-943A54A953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492"/>
                  <a:ext cx="11" cy="30"/>
                </a:xfrm>
                <a:custGeom>
                  <a:avLst/>
                  <a:gdLst>
                    <a:gd name="T0" fmla="*/ 0 w 68"/>
                    <a:gd name="T1" fmla="*/ 0 h 182"/>
                    <a:gd name="T2" fmla="*/ 0 w 68"/>
                    <a:gd name="T3" fmla="*/ 0 h 182"/>
                    <a:gd name="T4" fmla="*/ 0 w 68"/>
                    <a:gd name="T5" fmla="*/ 0 h 182"/>
                    <a:gd name="T6" fmla="*/ 0 w 68"/>
                    <a:gd name="T7" fmla="*/ 0 h 182"/>
                    <a:gd name="T8" fmla="*/ 0 w 68"/>
                    <a:gd name="T9" fmla="*/ 0 h 182"/>
                    <a:gd name="T10" fmla="*/ 0 w 68"/>
                    <a:gd name="T11" fmla="*/ 0 h 182"/>
                    <a:gd name="T12" fmla="*/ 0 w 68"/>
                    <a:gd name="T13" fmla="*/ 0 h 182"/>
                    <a:gd name="T14" fmla="*/ 0 w 68"/>
                    <a:gd name="T15" fmla="*/ 0 h 182"/>
                    <a:gd name="T16" fmla="*/ 0 w 68"/>
                    <a:gd name="T17" fmla="*/ 0 h 182"/>
                    <a:gd name="T18" fmla="*/ 0 w 68"/>
                    <a:gd name="T19" fmla="*/ 0 h 182"/>
                    <a:gd name="T20" fmla="*/ 0 w 68"/>
                    <a:gd name="T21" fmla="*/ 0 h 182"/>
                    <a:gd name="T22" fmla="*/ 0 w 68"/>
                    <a:gd name="T23" fmla="*/ 0 h 182"/>
                    <a:gd name="T24" fmla="*/ 0 w 68"/>
                    <a:gd name="T25" fmla="*/ 0 h 182"/>
                    <a:gd name="T26" fmla="*/ 0 w 68"/>
                    <a:gd name="T27" fmla="*/ 0 h 182"/>
                    <a:gd name="T28" fmla="*/ 0 w 68"/>
                    <a:gd name="T29" fmla="*/ 0 h 182"/>
                    <a:gd name="T30" fmla="*/ 0 w 68"/>
                    <a:gd name="T31" fmla="*/ 0 h 182"/>
                    <a:gd name="T32" fmla="*/ 0 w 68"/>
                    <a:gd name="T33" fmla="*/ 0 h 18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68"/>
                    <a:gd name="T52" fmla="*/ 0 h 182"/>
                    <a:gd name="T53" fmla="*/ 68 w 68"/>
                    <a:gd name="T54" fmla="*/ 182 h 18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68" h="182">
                      <a:moveTo>
                        <a:pt x="42" y="182"/>
                      </a:moveTo>
                      <a:lnTo>
                        <a:pt x="54" y="158"/>
                      </a:lnTo>
                      <a:lnTo>
                        <a:pt x="59" y="134"/>
                      </a:lnTo>
                      <a:lnTo>
                        <a:pt x="64" y="112"/>
                      </a:lnTo>
                      <a:lnTo>
                        <a:pt x="66" y="88"/>
                      </a:lnTo>
                      <a:lnTo>
                        <a:pt x="66" y="46"/>
                      </a:lnTo>
                      <a:lnTo>
                        <a:pt x="66" y="23"/>
                      </a:lnTo>
                      <a:lnTo>
                        <a:pt x="68" y="5"/>
                      </a:lnTo>
                      <a:lnTo>
                        <a:pt x="19" y="0"/>
                      </a:lnTo>
                      <a:lnTo>
                        <a:pt x="17" y="22"/>
                      </a:lnTo>
                      <a:lnTo>
                        <a:pt x="15" y="46"/>
                      </a:lnTo>
                      <a:lnTo>
                        <a:pt x="15" y="87"/>
                      </a:lnTo>
                      <a:lnTo>
                        <a:pt x="14" y="106"/>
                      </a:lnTo>
                      <a:lnTo>
                        <a:pt x="12" y="124"/>
                      </a:lnTo>
                      <a:lnTo>
                        <a:pt x="8" y="141"/>
                      </a:lnTo>
                      <a:lnTo>
                        <a:pt x="0" y="156"/>
                      </a:lnTo>
                      <a:lnTo>
                        <a:pt x="42" y="18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6" name="Freeform 235">
                  <a:extLst>
                    <a:ext uri="{FF2B5EF4-FFF2-40B4-BE49-F238E27FC236}">
                      <a16:creationId xmlns:a16="http://schemas.microsoft.com/office/drawing/2014/main" id="{C13D0153-C5A3-B03B-9422-B0BC92E702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9" y="2518"/>
                  <a:ext cx="47" cy="49"/>
                </a:xfrm>
                <a:custGeom>
                  <a:avLst/>
                  <a:gdLst>
                    <a:gd name="T0" fmla="*/ 0 w 283"/>
                    <a:gd name="T1" fmla="*/ 0 h 295"/>
                    <a:gd name="T2" fmla="*/ 0 w 283"/>
                    <a:gd name="T3" fmla="*/ 0 h 295"/>
                    <a:gd name="T4" fmla="*/ 0 w 283"/>
                    <a:gd name="T5" fmla="*/ 0 h 295"/>
                    <a:gd name="T6" fmla="*/ 0 w 283"/>
                    <a:gd name="T7" fmla="*/ 0 h 295"/>
                    <a:gd name="T8" fmla="*/ 0 w 283"/>
                    <a:gd name="T9" fmla="*/ 0 h 295"/>
                    <a:gd name="T10" fmla="*/ 0 w 283"/>
                    <a:gd name="T11" fmla="*/ 0 h 295"/>
                    <a:gd name="T12" fmla="*/ 0 w 283"/>
                    <a:gd name="T13" fmla="*/ 0 h 295"/>
                    <a:gd name="T14" fmla="*/ 0 w 283"/>
                    <a:gd name="T15" fmla="*/ 0 h 295"/>
                    <a:gd name="T16" fmla="*/ 0 w 283"/>
                    <a:gd name="T17" fmla="*/ 0 h 295"/>
                    <a:gd name="T18" fmla="*/ 0 w 283"/>
                    <a:gd name="T19" fmla="*/ 0 h 295"/>
                    <a:gd name="T20" fmla="*/ 0 w 283"/>
                    <a:gd name="T21" fmla="*/ 0 h 295"/>
                    <a:gd name="T22" fmla="*/ 0 w 283"/>
                    <a:gd name="T23" fmla="*/ 0 h 295"/>
                    <a:gd name="T24" fmla="*/ 0 w 283"/>
                    <a:gd name="T25" fmla="*/ 0 h 295"/>
                    <a:gd name="T26" fmla="*/ 0 w 283"/>
                    <a:gd name="T27" fmla="*/ 0 h 295"/>
                    <a:gd name="T28" fmla="*/ 0 w 283"/>
                    <a:gd name="T29" fmla="*/ 0 h 295"/>
                    <a:gd name="T30" fmla="*/ 0 w 283"/>
                    <a:gd name="T31" fmla="*/ 0 h 295"/>
                    <a:gd name="T32" fmla="*/ 0 w 283"/>
                    <a:gd name="T33" fmla="*/ 0 h 295"/>
                    <a:gd name="T34" fmla="*/ 0 w 283"/>
                    <a:gd name="T35" fmla="*/ 0 h 295"/>
                    <a:gd name="T36" fmla="*/ 0 w 283"/>
                    <a:gd name="T37" fmla="*/ 0 h 295"/>
                    <a:gd name="T38" fmla="*/ 0 w 283"/>
                    <a:gd name="T39" fmla="*/ 0 h 295"/>
                    <a:gd name="T40" fmla="*/ 0 w 283"/>
                    <a:gd name="T41" fmla="*/ 0 h 295"/>
                    <a:gd name="T42" fmla="*/ 0 w 283"/>
                    <a:gd name="T43" fmla="*/ 0 h 295"/>
                    <a:gd name="T44" fmla="*/ 0 w 283"/>
                    <a:gd name="T45" fmla="*/ 0 h 295"/>
                    <a:gd name="T46" fmla="*/ 0 w 283"/>
                    <a:gd name="T47" fmla="*/ 0 h 295"/>
                    <a:gd name="T48" fmla="*/ 0 w 283"/>
                    <a:gd name="T49" fmla="*/ 0 h 295"/>
                    <a:gd name="T50" fmla="*/ 0 w 283"/>
                    <a:gd name="T51" fmla="*/ 0 h 295"/>
                    <a:gd name="T52" fmla="*/ 0 w 283"/>
                    <a:gd name="T53" fmla="*/ 0 h 295"/>
                    <a:gd name="T54" fmla="*/ 0 w 283"/>
                    <a:gd name="T55" fmla="*/ 0 h 295"/>
                    <a:gd name="T56" fmla="*/ 0 w 283"/>
                    <a:gd name="T57" fmla="*/ 0 h 295"/>
                    <a:gd name="T58" fmla="*/ 0 w 283"/>
                    <a:gd name="T59" fmla="*/ 0 h 295"/>
                    <a:gd name="T60" fmla="*/ 0 w 283"/>
                    <a:gd name="T61" fmla="*/ 0 h 295"/>
                    <a:gd name="T62" fmla="*/ 0 w 283"/>
                    <a:gd name="T63" fmla="*/ 0 h 295"/>
                    <a:gd name="T64" fmla="*/ 0 w 283"/>
                    <a:gd name="T65" fmla="*/ 0 h 295"/>
                    <a:gd name="T66" fmla="*/ 0 w 283"/>
                    <a:gd name="T67" fmla="*/ 0 h 295"/>
                    <a:gd name="T68" fmla="*/ 0 w 283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3"/>
                    <a:gd name="T106" fmla="*/ 0 h 295"/>
                    <a:gd name="T107" fmla="*/ 283 w 283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3" h="295">
                      <a:moveTo>
                        <a:pt x="36" y="295"/>
                      </a:moveTo>
                      <a:lnTo>
                        <a:pt x="52" y="279"/>
                      </a:lnTo>
                      <a:lnTo>
                        <a:pt x="68" y="264"/>
                      </a:lnTo>
                      <a:lnTo>
                        <a:pt x="84" y="247"/>
                      </a:lnTo>
                      <a:lnTo>
                        <a:pt x="99" y="232"/>
                      </a:lnTo>
                      <a:lnTo>
                        <a:pt x="116" y="217"/>
                      </a:lnTo>
                      <a:lnTo>
                        <a:pt x="133" y="200"/>
                      </a:lnTo>
                      <a:lnTo>
                        <a:pt x="149" y="184"/>
                      </a:lnTo>
                      <a:lnTo>
                        <a:pt x="166" y="167"/>
                      </a:lnTo>
                      <a:lnTo>
                        <a:pt x="181" y="151"/>
                      </a:lnTo>
                      <a:lnTo>
                        <a:pt x="198" y="135"/>
                      </a:lnTo>
                      <a:lnTo>
                        <a:pt x="213" y="117"/>
                      </a:lnTo>
                      <a:lnTo>
                        <a:pt x="228" y="101"/>
                      </a:lnTo>
                      <a:lnTo>
                        <a:pt x="243" y="83"/>
                      </a:lnTo>
                      <a:lnTo>
                        <a:pt x="256" y="64"/>
                      </a:lnTo>
                      <a:lnTo>
                        <a:pt x="271" y="45"/>
                      </a:lnTo>
                      <a:lnTo>
                        <a:pt x="283" y="26"/>
                      </a:lnTo>
                      <a:lnTo>
                        <a:pt x="241" y="0"/>
                      </a:lnTo>
                      <a:lnTo>
                        <a:pt x="230" y="18"/>
                      </a:lnTo>
                      <a:lnTo>
                        <a:pt x="217" y="35"/>
                      </a:lnTo>
                      <a:lnTo>
                        <a:pt x="204" y="51"/>
                      </a:lnTo>
                      <a:lnTo>
                        <a:pt x="191" y="68"/>
                      </a:lnTo>
                      <a:lnTo>
                        <a:pt x="177" y="84"/>
                      </a:lnTo>
                      <a:lnTo>
                        <a:pt x="162" y="102"/>
                      </a:lnTo>
                      <a:lnTo>
                        <a:pt x="145" y="117"/>
                      </a:lnTo>
                      <a:lnTo>
                        <a:pt x="131" y="133"/>
                      </a:lnTo>
                      <a:lnTo>
                        <a:pt x="115" y="148"/>
                      </a:lnTo>
                      <a:lnTo>
                        <a:pt x="98" y="164"/>
                      </a:lnTo>
                      <a:lnTo>
                        <a:pt x="81" y="181"/>
                      </a:lnTo>
                      <a:lnTo>
                        <a:pt x="64" y="195"/>
                      </a:lnTo>
                      <a:lnTo>
                        <a:pt x="48" y="213"/>
                      </a:lnTo>
                      <a:lnTo>
                        <a:pt x="33" y="229"/>
                      </a:lnTo>
                      <a:lnTo>
                        <a:pt x="16" y="246"/>
                      </a:lnTo>
                      <a:lnTo>
                        <a:pt x="0" y="263"/>
                      </a:lnTo>
                      <a:lnTo>
                        <a:pt x="36" y="2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7" name="Freeform 236">
                  <a:extLst>
                    <a:ext uri="{FF2B5EF4-FFF2-40B4-BE49-F238E27FC236}">
                      <a16:creationId xmlns:a16="http://schemas.microsoft.com/office/drawing/2014/main" id="{8C4BDE9F-272D-FDEB-3265-B12F5E345D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517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20"/>
                      </a:lnTo>
                      <a:lnTo>
                        <a:pt x="4" y="27"/>
                      </a:lnTo>
                      <a:lnTo>
                        <a:pt x="8" y="34"/>
                      </a:lnTo>
                      <a:lnTo>
                        <a:pt x="16" y="40"/>
                      </a:lnTo>
                      <a:lnTo>
                        <a:pt x="25" y="41"/>
                      </a:lnTo>
                      <a:lnTo>
                        <a:pt x="34" y="40"/>
                      </a:lnTo>
                      <a:lnTo>
                        <a:pt x="43" y="33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8" name="Freeform 237">
                  <a:extLst>
                    <a:ext uri="{FF2B5EF4-FFF2-40B4-BE49-F238E27FC236}">
                      <a16:creationId xmlns:a16="http://schemas.microsoft.com/office/drawing/2014/main" id="{888EEEE2-8262-4CE1-88CE-F5856659FB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2" y="2397"/>
                  <a:ext cx="8" cy="6"/>
                </a:xfrm>
                <a:custGeom>
                  <a:avLst/>
                  <a:gdLst>
                    <a:gd name="T0" fmla="*/ 0 w 45"/>
                    <a:gd name="T1" fmla="*/ 0 h 39"/>
                    <a:gd name="T2" fmla="*/ 0 w 45"/>
                    <a:gd name="T3" fmla="*/ 0 h 39"/>
                    <a:gd name="T4" fmla="*/ 0 w 45"/>
                    <a:gd name="T5" fmla="*/ 0 h 39"/>
                    <a:gd name="T6" fmla="*/ 0 w 45"/>
                    <a:gd name="T7" fmla="*/ 0 h 39"/>
                    <a:gd name="T8" fmla="*/ 0 w 45"/>
                    <a:gd name="T9" fmla="*/ 0 h 39"/>
                    <a:gd name="T10" fmla="*/ 0 w 45"/>
                    <a:gd name="T11" fmla="*/ 0 h 39"/>
                    <a:gd name="T12" fmla="*/ 0 w 45"/>
                    <a:gd name="T13" fmla="*/ 0 h 39"/>
                    <a:gd name="T14" fmla="*/ 0 w 45"/>
                    <a:gd name="T15" fmla="*/ 0 h 39"/>
                    <a:gd name="T16" fmla="*/ 0 w 45"/>
                    <a:gd name="T17" fmla="*/ 0 h 39"/>
                    <a:gd name="T18" fmla="*/ 0 w 45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9"/>
                    <a:gd name="T32" fmla="*/ 45 w 45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9">
                      <a:moveTo>
                        <a:pt x="45" y="12"/>
                      </a:moveTo>
                      <a:lnTo>
                        <a:pt x="38" y="4"/>
                      </a:lnTo>
                      <a:lnTo>
                        <a:pt x="29" y="0"/>
                      </a:lnTo>
                      <a:lnTo>
                        <a:pt x="19" y="2"/>
                      </a:lnTo>
                      <a:lnTo>
                        <a:pt x="11" y="5"/>
                      </a:lnTo>
                      <a:lnTo>
                        <a:pt x="5" y="11"/>
                      </a:lnTo>
                      <a:lnTo>
                        <a:pt x="1" y="20"/>
                      </a:lnTo>
                      <a:lnTo>
                        <a:pt x="0" y="29"/>
                      </a:lnTo>
                      <a:lnTo>
                        <a:pt x="5" y="39"/>
                      </a:lnTo>
                      <a:lnTo>
                        <a:pt x="45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9" name="Freeform 238">
                  <a:extLst>
                    <a:ext uri="{FF2B5EF4-FFF2-40B4-BE49-F238E27FC236}">
                      <a16:creationId xmlns:a16="http://schemas.microsoft.com/office/drawing/2014/main" id="{956C9057-65C3-F5F6-FD24-7174D24462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1" y="2398"/>
                  <a:ext cx="12" cy="21"/>
                </a:xfrm>
                <a:custGeom>
                  <a:avLst/>
                  <a:gdLst>
                    <a:gd name="T0" fmla="*/ 0 w 68"/>
                    <a:gd name="T1" fmla="*/ 0 h 125"/>
                    <a:gd name="T2" fmla="*/ 0 w 68"/>
                    <a:gd name="T3" fmla="*/ 0 h 125"/>
                    <a:gd name="T4" fmla="*/ 0 w 68"/>
                    <a:gd name="T5" fmla="*/ 0 h 125"/>
                    <a:gd name="T6" fmla="*/ 0 w 68"/>
                    <a:gd name="T7" fmla="*/ 0 h 125"/>
                    <a:gd name="T8" fmla="*/ 0 w 68"/>
                    <a:gd name="T9" fmla="*/ 0 h 125"/>
                    <a:gd name="T10" fmla="*/ 0 w 68"/>
                    <a:gd name="T11" fmla="*/ 0 h 125"/>
                    <a:gd name="T12" fmla="*/ 0 w 68"/>
                    <a:gd name="T13" fmla="*/ 0 h 125"/>
                    <a:gd name="T14" fmla="*/ 0 w 68"/>
                    <a:gd name="T15" fmla="*/ 0 h 125"/>
                    <a:gd name="T16" fmla="*/ 0 w 68"/>
                    <a:gd name="T17" fmla="*/ 0 h 125"/>
                    <a:gd name="T18" fmla="*/ 0 w 68"/>
                    <a:gd name="T19" fmla="*/ 0 h 125"/>
                    <a:gd name="T20" fmla="*/ 0 w 68"/>
                    <a:gd name="T21" fmla="*/ 0 h 125"/>
                    <a:gd name="T22" fmla="*/ 0 w 68"/>
                    <a:gd name="T23" fmla="*/ 0 h 125"/>
                    <a:gd name="T24" fmla="*/ 0 w 68"/>
                    <a:gd name="T25" fmla="*/ 0 h 125"/>
                    <a:gd name="T26" fmla="*/ 0 w 68"/>
                    <a:gd name="T27" fmla="*/ 0 h 125"/>
                    <a:gd name="T28" fmla="*/ 0 w 68"/>
                    <a:gd name="T29" fmla="*/ 0 h 125"/>
                    <a:gd name="T30" fmla="*/ 0 w 68"/>
                    <a:gd name="T31" fmla="*/ 0 h 125"/>
                    <a:gd name="T32" fmla="*/ 0 w 68"/>
                    <a:gd name="T33" fmla="*/ 0 h 125"/>
                    <a:gd name="T34" fmla="*/ 0 w 68"/>
                    <a:gd name="T35" fmla="*/ 0 h 12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8"/>
                    <a:gd name="T55" fmla="*/ 0 h 125"/>
                    <a:gd name="T56" fmla="*/ 68 w 68"/>
                    <a:gd name="T57" fmla="*/ 125 h 12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8" h="125">
                      <a:moveTo>
                        <a:pt x="45" y="125"/>
                      </a:moveTo>
                      <a:lnTo>
                        <a:pt x="49" y="114"/>
                      </a:lnTo>
                      <a:lnTo>
                        <a:pt x="56" y="103"/>
                      </a:lnTo>
                      <a:lnTo>
                        <a:pt x="61" y="89"/>
                      </a:lnTo>
                      <a:lnTo>
                        <a:pt x="67" y="74"/>
                      </a:lnTo>
                      <a:lnTo>
                        <a:pt x="68" y="57"/>
                      </a:lnTo>
                      <a:lnTo>
                        <a:pt x="67" y="38"/>
                      </a:lnTo>
                      <a:lnTo>
                        <a:pt x="59" y="19"/>
                      </a:lnTo>
                      <a:lnTo>
                        <a:pt x="49" y="0"/>
                      </a:lnTo>
                      <a:lnTo>
                        <a:pt x="9" y="27"/>
                      </a:lnTo>
                      <a:lnTo>
                        <a:pt x="15" y="39"/>
                      </a:lnTo>
                      <a:lnTo>
                        <a:pt x="19" y="49"/>
                      </a:lnTo>
                      <a:lnTo>
                        <a:pt x="19" y="64"/>
                      </a:lnTo>
                      <a:lnTo>
                        <a:pt x="15" y="73"/>
                      </a:lnTo>
                      <a:lnTo>
                        <a:pt x="12" y="82"/>
                      </a:lnTo>
                      <a:lnTo>
                        <a:pt x="6" y="92"/>
                      </a:lnTo>
                      <a:lnTo>
                        <a:pt x="0" y="103"/>
                      </a:lnTo>
                      <a:lnTo>
                        <a:pt x="45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0" name="Freeform 239">
                  <a:extLst>
                    <a:ext uri="{FF2B5EF4-FFF2-40B4-BE49-F238E27FC236}">
                      <a16:creationId xmlns:a16="http://schemas.microsoft.com/office/drawing/2014/main" id="{8732D96C-FA04-D98A-3D45-3E81A181B6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1" y="2416"/>
                  <a:ext cx="38" cy="46"/>
                </a:xfrm>
                <a:custGeom>
                  <a:avLst/>
                  <a:gdLst>
                    <a:gd name="T0" fmla="*/ 0 w 225"/>
                    <a:gd name="T1" fmla="*/ 0 h 275"/>
                    <a:gd name="T2" fmla="*/ 0 w 225"/>
                    <a:gd name="T3" fmla="*/ 0 h 275"/>
                    <a:gd name="T4" fmla="*/ 0 w 225"/>
                    <a:gd name="T5" fmla="*/ 0 h 275"/>
                    <a:gd name="T6" fmla="*/ 0 w 225"/>
                    <a:gd name="T7" fmla="*/ 0 h 275"/>
                    <a:gd name="T8" fmla="*/ 0 w 225"/>
                    <a:gd name="T9" fmla="*/ 0 h 275"/>
                    <a:gd name="T10" fmla="*/ 0 w 225"/>
                    <a:gd name="T11" fmla="*/ 0 h 275"/>
                    <a:gd name="T12" fmla="*/ 0 w 225"/>
                    <a:gd name="T13" fmla="*/ 0 h 275"/>
                    <a:gd name="T14" fmla="*/ 0 w 225"/>
                    <a:gd name="T15" fmla="*/ 0 h 275"/>
                    <a:gd name="T16" fmla="*/ 0 w 225"/>
                    <a:gd name="T17" fmla="*/ 0 h 275"/>
                    <a:gd name="T18" fmla="*/ 0 w 225"/>
                    <a:gd name="T19" fmla="*/ 0 h 275"/>
                    <a:gd name="T20" fmla="*/ 0 w 225"/>
                    <a:gd name="T21" fmla="*/ 0 h 275"/>
                    <a:gd name="T22" fmla="*/ 0 w 225"/>
                    <a:gd name="T23" fmla="*/ 0 h 275"/>
                    <a:gd name="T24" fmla="*/ 0 w 225"/>
                    <a:gd name="T25" fmla="*/ 0 h 275"/>
                    <a:gd name="T26" fmla="*/ 0 w 225"/>
                    <a:gd name="T27" fmla="*/ 0 h 275"/>
                    <a:gd name="T28" fmla="*/ 0 w 225"/>
                    <a:gd name="T29" fmla="*/ 0 h 275"/>
                    <a:gd name="T30" fmla="*/ 0 w 225"/>
                    <a:gd name="T31" fmla="*/ 0 h 275"/>
                    <a:gd name="T32" fmla="*/ 0 w 225"/>
                    <a:gd name="T33" fmla="*/ 0 h 275"/>
                    <a:gd name="T34" fmla="*/ 0 w 225"/>
                    <a:gd name="T35" fmla="*/ 0 h 275"/>
                    <a:gd name="T36" fmla="*/ 0 w 225"/>
                    <a:gd name="T37" fmla="*/ 0 h 275"/>
                    <a:gd name="T38" fmla="*/ 0 w 225"/>
                    <a:gd name="T39" fmla="*/ 0 h 275"/>
                    <a:gd name="T40" fmla="*/ 0 w 225"/>
                    <a:gd name="T41" fmla="*/ 0 h 275"/>
                    <a:gd name="T42" fmla="*/ 0 w 225"/>
                    <a:gd name="T43" fmla="*/ 0 h 275"/>
                    <a:gd name="T44" fmla="*/ 0 w 225"/>
                    <a:gd name="T45" fmla="*/ 0 h 275"/>
                    <a:gd name="T46" fmla="*/ 0 w 225"/>
                    <a:gd name="T47" fmla="*/ 0 h 275"/>
                    <a:gd name="T48" fmla="*/ 0 w 225"/>
                    <a:gd name="T49" fmla="*/ 0 h 275"/>
                    <a:gd name="T50" fmla="*/ 0 w 225"/>
                    <a:gd name="T51" fmla="*/ 0 h 275"/>
                    <a:gd name="T52" fmla="*/ 0 w 225"/>
                    <a:gd name="T53" fmla="*/ 0 h 275"/>
                    <a:gd name="T54" fmla="*/ 0 w 225"/>
                    <a:gd name="T55" fmla="*/ 0 h 275"/>
                    <a:gd name="T56" fmla="*/ 0 w 225"/>
                    <a:gd name="T57" fmla="*/ 0 h 275"/>
                    <a:gd name="T58" fmla="*/ 0 w 225"/>
                    <a:gd name="T59" fmla="*/ 0 h 275"/>
                    <a:gd name="T60" fmla="*/ 0 w 225"/>
                    <a:gd name="T61" fmla="*/ 0 h 275"/>
                    <a:gd name="T62" fmla="*/ 0 w 225"/>
                    <a:gd name="T63" fmla="*/ 0 h 275"/>
                    <a:gd name="T64" fmla="*/ 0 w 225"/>
                    <a:gd name="T65" fmla="*/ 0 h 275"/>
                    <a:gd name="T66" fmla="*/ 0 w 225"/>
                    <a:gd name="T67" fmla="*/ 0 h 275"/>
                    <a:gd name="T68" fmla="*/ 0 w 225"/>
                    <a:gd name="T69" fmla="*/ 0 h 27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25"/>
                    <a:gd name="T106" fmla="*/ 0 h 275"/>
                    <a:gd name="T107" fmla="*/ 225 w 225"/>
                    <a:gd name="T108" fmla="*/ 275 h 27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25" h="275">
                      <a:moveTo>
                        <a:pt x="45" y="275"/>
                      </a:moveTo>
                      <a:lnTo>
                        <a:pt x="53" y="259"/>
                      </a:lnTo>
                      <a:lnTo>
                        <a:pt x="63" y="244"/>
                      </a:lnTo>
                      <a:lnTo>
                        <a:pt x="73" y="228"/>
                      </a:lnTo>
                      <a:lnTo>
                        <a:pt x="83" y="213"/>
                      </a:lnTo>
                      <a:lnTo>
                        <a:pt x="94" y="198"/>
                      </a:lnTo>
                      <a:lnTo>
                        <a:pt x="105" y="184"/>
                      </a:lnTo>
                      <a:lnTo>
                        <a:pt x="119" y="168"/>
                      </a:lnTo>
                      <a:lnTo>
                        <a:pt x="131" y="153"/>
                      </a:lnTo>
                      <a:lnTo>
                        <a:pt x="143" y="137"/>
                      </a:lnTo>
                      <a:lnTo>
                        <a:pt x="156" y="122"/>
                      </a:lnTo>
                      <a:lnTo>
                        <a:pt x="168" y="107"/>
                      </a:lnTo>
                      <a:lnTo>
                        <a:pt x="180" y="91"/>
                      </a:lnTo>
                      <a:lnTo>
                        <a:pt x="193" y="74"/>
                      </a:lnTo>
                      <a:lnTo>
                        <a:pt x="203" y="58"/>
                      </a:lnTo>
                      <a:lnTo>
                        <a:pt x="214" y="40"/>
                      </a:lnTo>
                      <a:lnTo>
                        <a:pt x="225" y="22"/>
                      </a:lnTo>
                      <a:lnTo>
                        <a:pt x="180" y="0"/>
                      </a:lnTo>
                      <a:lnTo>
                        <a:pt x="172" y="17"/>
                      </a:lnTo>
                      <a:lnTo>
                        <a:pt x="162" y="31"/>
                      </a:lnTo>
                      <a:lnTo>
                        <a:pt x="152" y="47"/>
                      </a:lnTo>
                      <a:lnTo>
                        <a:pt x="140" y="62"/>
                      </a:lnTo>
                      <a:lnTo>
                        <a:pt x="129" y="77"/>
                      </a:lnTo>
                      <a:lnTo>
                        <a:pt x="118" y="92"/>
                      </a:lnTo>
                      <a:lnTo>
                        <a:pt x="105" y="107"/>
                      </a:lnTo>
                      <a:lnTo>
                        <a:pt x="92" y="122"/>
                      </a:lnTo>
                      <a:lnTo>
                        <a:pt x="81" y="137"/>
                      </a:lnTo>
                      <a:lnTo>
                        <a:pt x="68" y="153"/>
                      </a:lnTo>
                      <a:lnTo>
                        <a:pt x="56" y="168"/>
                      </a:lnTo>
                      <a:lnTo>
                        <a:pt x="45" y="184"/>
                      </a:lnTo>
                      <a:lnTo>
                        <a:pt x="31" y="201"/>
                      </a:lnTo>
                      <a:lnTo>
                        <a:pt x="21" y="218"/>
                      </a:lnTo>
                      <a:lnTo>
                        <a:pt x="10" y="235"/>
                      </a:lnTo>
                      <a:lnTo>
                        <a:pt x="0" y="253"/>
                      </a:lnTo>
                      <a:lnTo>
                        <a:pt x="45" y="27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1" name="Freeform 240">
                  <a:extLst>
                    <a:ext uri="{FF2B5EF4-FFF2-40B4-BE49-F238E27FC236}">
                      <a16:creationId xmlns:a16="http://schemas.microsoft.com/office/drawing/2014/main" id="{E9668ABE-0E5F-303C-6090-3596D91934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4" y="2458"/>
                  <a:ext cx="15" cy="28"/>
                </a:xfrm>
                <a:custGeom>
                  <a:avLst/>
                  <a:gdLst>
                    <a:gd name="T0" fmla="*/ 0 w 87"/>
                    <a:gd name="T1" fmla="*/ 0 h 168"/>
                    <a:gd name="T2" fmla="*/ 0 w 87"/>
                    <a:gd name="T3" fmla="*/ 0 h 168"/>
                    <a:gd name="T4" fmla="*/ 0 w 87"/>
                    <a:gd name="T5" fmla="*/ 0 h 168"/>
                    <a:gd name="T6" fmla="*/ 0 w 87"/>
                    <a:gd name="T7" fmla="*/ 0 h 168"/>
                    <a:gd name="T8" fmla="*/ 0 w 87"/>
                    <a:gd name="T9" fmla="*/ 0 h 168"/>
                    <a:gd name="T10" fmla="*/ 0 w 87"/>
                    <a:gd name="T11" fmla="*/ 0 h 168"/>
                    <a:gd name="T12" fmla="*/ 0 w 87"/>
                    <a:gd name="T13" fmla="*/ 0 h 168"/>
                    <a:gd name="T14" fmla="*/ 0 w 87"/>
                    <a:gd name="T15" fmla="*/ 0 h 168"/>
                    <a:gd name="T16" fmla="*/ 0 w 87"/>
                    <a:gd name="T17" fmla="*/ 0 h 168"/>
                    <a:gd name="T18" fmla="*/ 0 w 87"/>
                    <a:gd name="T19" fmla="*/ 0 h 168"/>
                    <a:gd name="T20" fmla="*/ 0 w 87"/>
                    <a:gd name="T21" fmla="*/ 0 h 168"/>
                    <a:gd name="T22" fmla="*/ 0 w 87"/>
                    <a:gd name="T23" fmla="*/ 0 h 168"/>
                    <a:gd name="T24" fmla="*/ 0 w 87"/>
                    <a:gd name="T25" fmla="*/ 0 h 168"/>
                    <a:gd name="T26" fmla="*/ 0 w 87"/>
                    <a:gd name="T27" fmla="*/ 0 h 168"/>
                    <a:gd name="T28" fmla="*/ 0 w 87"/>
                    <a:gd name="T29" fmla="*/ 0 h 168"/>
                    <a:gd name="T30" fmla="*/ 0 w 87"/>
                    <a:gd name="T31" fmla="*/ 0 h 168"/>
                    <a:gd name="T32" fmla="*/ 0 w 87"/>
                    <a:gd name="T33" fmla="*/ 0 h 168"/>
                    <a:gd name="T34" fmla="*/ 0 w 87"/>
                    <a:gd name="T35" fmla="*/ 0 h 168"/>
                    <a:gd name="T36" fmla="*/ 0 w 87"/>
                    <a:gd name="T37" fmla="*/ 0 h 16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7"/>
                    <a:gd name="T58" fmla="*/ 0 h 168"/>
                    <a:gd name="T59" fmla="*/ 87 w 87"/>
                    <a:gd name="T60" fmla="*/ 168 h 16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7" h="168">
                      <a:moveTo>
                        <a:pt x="43" y="168"/>
                      </a:moveTo>
                      <a:lnTo>
                        <a:pt x="52" y="148"/>
                      </a:lnTo>
                      <a:lnTo>
                        <a:pt x="59" y="129"/>
                      </a:lnTo>
                      <a:lnTo>
                        <a:pt x="64" y="107"/>
                      </a:lnTo>
                      <a:lnTo>
                        <a:pt x="69" y="88"/>
                      </a:lnTo>
                      <a:lnTo>
                        <a:pt x="71" y="68"/>
                      </a:lnTo>
                      <a:lnTo>
                        <a:pt x="76" y="52"/>
                      </a:lnTo>
                      <a:lnTo>
                        <a:pt x="80" y="37"/>
                      </a:lnTo>
                      <a:lnTo>
                        <a:pt x="87" y="22"/>
                      </a:lnTo>
                      <a:lnTo>
                        <a:pt x="42" y="0"/>
                      </a:lnTo>
                      <a:lnTo>
                        <a:pt x="34" y="20"/>
                      </a:lnTo>
                      <a:lnTo>
                        <a:pt x="27" y="39"/>
                      </a:lnTo>
                      <a:lnTo>
                        <a:pt x="23" y="60"/>
                      </a:lnTo>
                      <a:lnTo>
                        <a:pt x="18" y="79"/>
                      </a:lnTo>
                      <a:lnTo>
                        <a:pt x="16" y="97"/>
                      </a:lnTo>
                      <a:lnTo>
                        <a:pt x="12" y="114"/>
                      </a:lnTo>
                      <a:lnTo>
                        <a:pt x="6" y="129"/>
                      </a:lnTo>
                      <a:lnTo>
                        <a:pt x="0" y="142"/>
                      </a:lnTo>
                      <a:lnTo>
                        <a:pt x="43" y="16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2" name="Freeform 241">
                  <a:extLst>
                    <a:ext uri="{FF2B5EF4-FFF2-40B4-BE49-F238E27FC236}">
                      <a16:creationId xmlns:a16="http://schemas.microsoft.com/office/drawing/2014/main" id="{7E0A46A9-D088-253F-7A82-B14C300AD1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8" y="2482"/>
                  <a:ext cx="24" cy="20"/>
                </a:xfrm>
                <a:custGeom>
                  <a:avLst/>
                  <a:gdLst>
                    <a:gd name="T0" fmla="*/ 0 w 143"/>
                    <a:gd name="T1" fmla="*/ 0 h 120"/>
                    <a:gd name="T2" fmla="*/ 0 w 143"/>
                    <a:gd name="T3" fmla="*/ 0 h 120"/>
                    <a:gd name="T4" fmla="*/ 0 w 143"/>
                    <a:gd name="T5" fmla="*/ 0 h 120"/>
                    <a:gd name="T6" fmla="*/ 0 w 143"/>
                    <a:gd name="T7" fmla="*/ 0 h 120"/>
                    <a:gd name="T8" fmla="*/ 0 w 143"/>
                    <a:gd name="T9" fmla="*/ 0 h 120"/>
                    <a:gd name="T10" fmla="*/ 0 w 143"/>
                    <a:gd name="T11" fmla="*/ 0 h 120"/>
                    <a:gd name="T12" fmla="*/ 0 w 143"/>
                    <a:gd name="T13" fmla="*/ 0 h 120"/>
                    <a:gd name="T14" fmla="*/ 0 w 143"/>
                    <a:gd name="T15" fmla="*/ 0 h 120"/>
                    <a:gd name="T16" fmla="*/ 0 w 143"/>
                    <a:gd name="T17" fmla="*/ 0 h 120"/>
                    <a:gd name="T18" fmla="*/ 0 w 143"/>
                    <a:gd name="T19" fmla="*/ 0 h 120"/>
                    <a:gd name="T20" fmla="*/ 0 w 143"/>
                    <a:gd name="T21" fmla="*/ 0 h 120"/>
                    <a:gd name="T22" fmla="*/ 0 w 143"/>
                    <a:gd name="T23" fmla="*/ 0 h 120"/>
                    <a:gd name="T24" fmla="*/ 0 w 143"/>
                    <a:gd name="T25" fmla="*/ 0 h 120"/>
                    <a:gd name="T26" fmla="*/ 0 w 143"/>
                    <a:gd name="T27" fmla="*/ 0 h 120"/>
                    <a:gd name="T28" fmla="*/ 0 w 143"/>
                    <a:gd name="T29" fmla="*/ 0 h 120"/>
                    <a:gd name="T30" fmla="*/ 0 w 143"/>
                    <a:gd name="T31" fmla="*/ 0 h 120"/>
                    <a:gd name="T32" fmla="*/ 0 w 143"/>
                    <a:gd name="T33" fmla="*/ 0 h 120"/>
                    <a:gd name="T34" fmla="*/ 0 w 143"/>
                    <a:gd name="T35" fmla="*/ 0 h 120"/>
                    <a:gd name="T36" fmla="*/ 0 w 143"/>
                    <a:gd name="T37" fmla="*/ 0 h 12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20"/>
                    <a:gd name="T59" fmla="*/ 143 w 143"/>
                    <a:gd name="T60" fmla="*/ 120 h 12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20">
                      <a:moveTo>
                        <a:pt x="42" y="120"/>
                      </a:moveTo>
                      <a:lnTo>
                        <a:pt x="50" y="109"/>
                      </a:lnTo>
                      <a:lnTo>
                        <a:pt x="61" y="99"/>
                      </a:lnTo>
                      <a:lnTo>
                        <a:pt x="72" y="90"/>
                      </a:lnTo>
                      <a:lnTo>
                        <a:pt x="87" y="80"/>
                      </a:lnTo>
                      <a:lnTo>
                        <a:pt x="100" y="70"/>
                      </a:lnTo>
                      <a:lnTo>
                        <a:pt x="115" y="57"/>
                      </a:lnTo>
                      <a:lnTo>
                        <a:pt x="130" y="43"/>
                      </a:lnTo>
                      <a:lnTo>
                        <a:pt x="143" y="26"/>
                      </a:lnTo>
                      <a:lnTo>
                        <a:pt x="100" y="0"/>
                      </a:lnTo>
                      <a:lnTo>
                        <a:pt x="93" y="12"/>
                      </a:lnTo>
                      <a:lnTo>
                        <a:pt x="82" y="21"/>
                      </a:lnTo>
                      <a:lnTo>
                        <a:pt x="71" y="30"/>
                      </a:lnTo>
                      <a:lnTo>
                        <a:pt x="58" y="41"/>
                      </a:lnTo>
                      <a:lnTo>
                        <a:pt x="43" y="51"/>
                      </a:lnTo>
                      <a:lnTo>
                        <a:pt x="29" y="62"/>
                      </a:lnTo>
                      <a:lnTo>
                        <a:pt x="14" y="76"/>
                      </a:lnTo>
                      <a:lnTo>
                        <a:pt x="0" y="93"/>
                      </a:lnTo>
                      <a:lnTo>
                        <a:pt x="42" y="1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3" name="Freeform 242">
                  <a:extLst>
                    <a:ext uri="{FF2B5EF4-FFF2-40B4-BE49-F238E27FC236}">
                      <a16:creationId xmlns:a16="http://schemas.microsoft.com/office/drawing/2014/main" id="{90C5F01D-36A1-AF29-5D08-3F77E83F5B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497"/>
                  <a:ext cx="59" cy="94"/>
                </a:xfrm>
                <a:custGeom>
                  <a:avLst/>
                  <a:gdLst>
                    <a:gd name="T0" fmla="*/ 0 w 349"/>
                    <a:gd name="T1" fmla="*/ 0 h 563"/>
                    <a:gd name="T2" fmla="*/ 0 w 349"/>
                    <a:gd name="T3" fmla="*/ 0 h 563"/>
                    <a:gd name="T4" fmla="*/ 0 w 349"/>
                    <a:gd name="T5" fmla="*/ 0 h 563"/>
                    <a:gd name="T6" fmla="*/ 0 w 349"/>
                    <a:gd name="T7" fmla="*/ 0 h 563"/>
                    <a:gd name="T8" fmla="*/ 0 w 349"/>
                    <a:gd name="T9" fmla="*/ 0 h 563"/>
                    <a:gd name="T10" fmla="*/ 0 w 349"/>
                    <a:gd name="T11" fmla="*/ 0 h 563"/>
                    <a:gd name="T12" fmla="*/ 0 w 349"/>
                    <a:gd name="T13" fmla="*/ 0 h 563"/>
                    <a:gd name="T14" fmla="*/ 0 w 349"/>
                    <a:gd name="T15" fmla="*/ 0 h 563"/>
                    <a:gd name="T16" fmla="*/ 0 w 349"/>
                    <a:gd name="T17" fmla="*/ 0 h 563"/>
                    <a:gd name="T18" fmla="*/ 0 w 349"/>
                    <a:gd name="T19" fmla="*/ 0 h 563"/>
                    <a:gd name="T20" fmla="*/ 0 w 349"/>
                    <a:gd name="T21" fmla="*/ 0 h 563"/>
                    <a:gd name="T22" fmla="*/ 0 w 349"/>
                    <a:gd name="T23" fmla="*/ 0 h 563"/>
                    <a:gd name="T24" fmla="*/ 0 w 349"/>
                    <a:gd name="T25" fmla="*/ 0 h 563"/>
                    <a:gd name="T26" fmla="*/ 0 w 349"/>
                    <a:gd name="T27" fmla="*/ 0 h 563"/>
                    <a:gd name="T28" fmla="*/ 0 w 349"/>
                    <a:gd name="T29" fmla="*/ 0 h 563"/>
                    <a:gd name="T30" fmla="*/ 0 w 349"/>
                    <a:gd name="T31" fmla="*/ 0 h 563"/>
                    <a:gd name="T32" fmla="*/ 0 w 349"/>
                    <a:gd name="T33" fmla="*/ 0 h 563"/>
                    <a:gd name="T34" fmla="*/ 0 w 349"/>
                    <a:gd name="T35" fmla="*/ 0 h 563"/>
                    <a:gd name="T36" fmla="*/ 0 w 349"/>
                    <a:gd name="T37" fmla="*/ 0 h 563"/>
                    <a:gd name="T38" fmla="*/ 0 w 349"/>
                    <a:gd name="T39" fmla="*/ 0 h 563"/>
                    <a:gd name="T40" fmla="*/ 0 w 349"/>
                    <a:gd name="T41" fmla="*/ 0 h 563"/>
                    <a:gd name="T42" fmla="*/ 0 w 349"/>
                    <a:gd name="T43" fmla="*/ 0 h 563"/>
                    <a:gd name="T44" fmla="*/ 0 w 349"/>
                    <a:gd name="T45" fmla="*/ 0 h 563"/>
                    <a:gd name="T46" fmla="*/ 0 w 349"/>
                    <a:gd name="T47" fmla="*/ 0 h 563"/>
                    <a:gd name="T48" fmla="*/ 0 w 349"/>
                    <a:gd name="T49" fmla="*/ 0 h 563"/>
                    <a:gd name="T50" fmla="*/ 0 w 349"/>
                    <a:gd name="T51" fmla="*/ 0 h 563"/>
                    <a:gd name="T52" fmla="*/ 0 w 349"/>
                    <a:gd name="T53" fmla="*/ 0 h 563"/>
                    <a:gd name="T54" fmla="*/ 0 w 349"/>
                    <a:gd name="T55" fmla="*/ 0 h 563"/>
                    <a:gd name="T56" fmla="*/ 0 w 349"/>
                    <a:gd name="T57" fmla="*/ 0 h 563"/>
                    <a:gd name="T58" fmla="*/ 0 w 349"/>
                    <a:gd name="T59" fmla="*/ 0 h 563"/>
                    <a:gd name="T60" fmla="*/ 0 w 349"/>
                    <a:gd name="T61" fmla="*/ 0 h 563"/>
                    <a:gd name="T62" fmla="*/ 0 w 349"/>
                    <a:gd name="T63" fmla="*/ 0 h 563"/>
                    <a:gd name="T64" fmla="*/ 0 w 349"/>
                    <a:gd name="T65" fmla="*/ 0 h 563"/>
                    <a:gd name="T66" fmla="*/ 0 w 349"/>
                    <a:gd name="T67" fmla="*/ 0 h 563"/>
                    <a:gd name="T68" fmla="*/ 0 w 349"/>
                    <a:gd name="T69" fmla="*/ 0 h 5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49"/>
                    <a:gd name="T106" fmla="*/ 0 h 563"/>
                    <a:gd name="T107" fmla="*/ 349 w 349"/>
                    <a:gd name="T108" fmla="*/ 563 h 5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49" h="563">
                      <a:moveTo>
                        <a:pt x="39" y="563"/>
                      </a:moveTo>
                      <a:lnTo>
                        <a:pt x="58" y="535"/>
                      </a:lnTo>
                      <a:lnTo>
                        <a:pt x="80" y="506"/>
                      </a:lnTo>
                      <a:lnTo>
                        <a:pt x="100" y="475"/>
                      </a:lnTo>
                      <a:lnTo>
                        <a:pt x="118" y="443"/>
                      </a:lnTo>
                      <a:lnTo>
                        <a:pt x="137" y="409"/>
                      </a:lnTo>
                      <a:lnTo>
                        <a:pt x="155" y="374"/>
                      </a:lnTo>
                      <a:lnTo>
                        <a:pt x="174" y="339"/>
                      </a:lnTo>
                      <a:lnTo>
                        <a:pt x="194" y="305"/>
                      </a:lnTo>
                      <a:lnTo>
                        <a:pt x="212" y="269"/>
                      </a:lnTo>
                      <a:lnTo>
                        <a:pt x="231" y="233"/>
                      </a:lnTo>
                      <a:lnTo>
                        <a:pt x="249" y="197"/>
                      </a:lnTo>
                      <a:lnTo>
                        <a:pt x="268" y="161"/>
                      </a:lnTo>
                      <a:lnTo>
                        <a:pt x="287" y="126"/>
                      </a:lnTo>
                      <a:lnTo>
                        <a:pt x="307" y="92"/>
                      </a:lnTo>
                      <a:lnTo>
                        <a:pt x="328" y="60"/>
                      </a:lnTo>
                      <a:lnTo>
                        <a:pt x="349" y="27"/>
                      </a:lnTo>
                      <a:lnTo>
                        <a:pt x="307" y="0"/>
                      </a:lnTo>
                      <a:lnTo>
                        <a:pt x="286" y="34"/>
                      </a:lnTo>
                      <a:lnTo>
                        <a:pt x="265" y="68"/>
                      </a:lnTo>
                      <a:lnTo>
                        <a:pt x="245" y="102"/>
                      </a:lnTo>
                      <a:lnTo>
                        <a:pt x="225" y="137"/>
                      </a:lnTo>
                      <a:lnTo>
                        <a:pt x="205" y="174"/>
                      </a:lnTo>
                      <a:lnTo>
                        <a:pt x="186" y="210"/>
                      </a:lnTo>
                      <a:lnTo>
                        <a:pt x="167" y="246"/>
                      </a:lnTo>
                      <a:lnTo>
                        <a:pt x="149" y="282"/>
                      </a:lnTo>
                      <a:lnTo>
                        <a:pt x="131" y="317"/>
                      </a:lnTo>
                      <a:lnTo>
                        <a:pt x="112" y="352"/>
                      </a:lnTo>
                      <a:lnTo>
                        <a:pt x="94" y="384"/>
                      </a:lnTo>
                      <a:lnTo>
                        <a:pt x="75" y="418"/>
                      </a:lnTo>
                      <a:lnTo>
                        <a:pt x="57" y="449"/>
                      </a:lnTo>
                      <a:lnTo>
                        <a:pt x="38" y="479"/>
                      </a:lnTo>
                      <a:lnTo>
                        <a:pt x="19" y="508"/>
                      </a:lnTo>
                      <a:lnTo>
                        <a:pt x="0" y="532"/>
                      </a:lnTo>
                      <a:lnTo>
                        <a:pt x="39" y="5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4" name="Freeform 243">
                  <a:extLst>
                    <a:ext uri="{FF2B5EF4-FFF2-40B4-BE49-F238E27FC236}">
                      <a16:creationId xmlns:a16="http://schemas.microsoft.com/office/drawing/2014/main" id="{6558694A-E68A-5533-AD2B-37A4E70541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7" y="2497"/>
                  <a:ext cx="7" cy="6"/>
                </a:xfrm>
                <a:custGeom>
                  <a:avLst/>
                  <a:gdLst>
                    <a:gd name="T0" fmla="*/ 0 w 45"/>
                    <a:gd name="T1" fmla="*/ 0 h 41"/>
                    <a:gd name="T2" fmla="*/ 0 w 45"/>
                    <a:gd name="T3" fmla="*/ 0 h 41"/>
                    <a:gd name="T4" fmla="*/ 0 w 45"/>
                    <a:gd name="T5" fmla="*/ 0 h 41"/>
                    <a:gd name="T6" fmla="*/ 0 w 45"/>
                    <a:gd name="T7" fmla="*/ 0 h 41"/>
                    <a:gd name="T8" fmla="*/ 0 w 45"/>
                    <a:gd name="T9" fmla="*/ 0 h 41"/>
                    <a:gd name="T10" fmla="*/ 0 w 45"/>
                    <a:gd name="T11" fmla="*/ 0 h 41"/>
                    <a:gd name="T12" fmla="*/ 0 w 45"/>
                    <a:gd name="T13" fmla="*/ 0 h 41"/>
                    <a:gd name="T14" fmla="*/ 0 w 45"/>
                    <a:gd name="T15" fmla="*/ 0 h 41"/>
                    <a:gd name="T16" fmla="*/ 0 w 45"/>
                    <a:gd name="T17" fmla="*/ 0 h 41"/>
                    <a:gd name="T18" fmla="*/ 0 w 45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41"/>
                    <a:gd name="T32" fmla="*/ 45 w 45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5"/>
                      </a:lnTo>
                      <a:lnTo>
                        <a:pt x="18" y="41"/>
                      </a:lnTo>
                      <a:lnTo>
                        <a:pt x="27" y="41"/>
                      </a:lnTo>
                      <a:lnTo>
                        <a:pt x="36" y="38"/>
                      </a:lnTo>
                      <a:lnTo>
                        <a:pt x="45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5" name="Freeform 244">
                  <a:extLst>
                    <a:ext uri="{FF2B5EF4-FFF2-40B4-BE49-F238E27FC236}">
                      <a16:creationId xmlns:a16="http://schemas.microsoft.com/office/drawing/2014/main" id="{2C634681-D864-E5E1-733F-7AA5D71544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2" y="2395"/>
                  <a:ext cx="6" cy="8"/>
                </a:xfrm>
                <a:custGeom>
                  <a:avLst/>
                  <a:gdLst>
                    <a:gd name="T0" fmla="*/ 0 w 39"/>
                    <a:gd name="T1" fmla="*/ 0 h 45"/>
                    <a:gd name="T2" fmla="*/ 0 w 39"/>
                    <a:gd name="T3" fmla="*/ 0 h 45"/>
                    <a:gd name="T4" fmla="*/ 0 w 39"/>
                    <a:gd name="T5" fmla="*/ 0 h 45"/>
                    <a:gd name="T6" fmla="*/ 0 w 39"/>
                    <a:gd name="T7" fmla="*/ 0 h 45"/>
                    <a:gd name="T8" fmla="*/ 0 w 39"/>
                    <a:gd name="T9" fmla="*/ 0 h 45"/>
                    <a:gd name="T10" fmla="*/ 0 w 39"/>
                    <a:gd name="T11" fmla="*/ 0 h 45"/>
                    <a:gd name="T12" fmla="*/ 0 w 39"/>
                    <a:gd name="T13" fmla="*/ 0 h 45"/>
                    <a:gd name="T14" fmla="*/ 0 w 39"/>
                    <a:gd name="T15" fmla="*/ 0 h 45"/>
                    <a:gd name="T16" fmla="*/ 0 w 39"/>
                    <a:gd name="T17" fmla="*/ 0 h 45"/>
                    <a:gd name="T18" fmla="*/ 0 w 39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9"/>
                    <a:gd name="T31" fmla="*/ 0 h 45"/>
                    <a:gd name="T32" fmla="*/ 39 w 39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9" h="45">
                      <a:moveTo>
                        <a:pt x="27" y="45"/>
                      </a:moveTo>
                      <a:lnTo>
                        <a:pt x="35" y="38"/>
                      </a:lnTo>
                      <a:lnTo>
                        <a:pt x="39" y="29"/>
                      </a:lnTo>
                      <a:lnTo>
                        <a:pt x="38" y="19"/>
                      </a:lnTo>
                      <a:lnTo>
                        <a:pt x="34" y="11"/>
                      </a:lnTo>
                      <a:lnTo>
                        <a:pt x="29" y="4"/>
                      </a:lnTo>
                      <a:lnTo>
                        <a:pt x="20" y="1"/>
                      </a:lnTo>
                      <a:lnTo>
                        <a:pt x="11" y="0"/>
                      </a:lnTo>
                      <a:lnTo>
                        <a:pt x="0" y="4"/>
                      </a:lnTo>
                      <a:lnTo>
                        <a:pt x="27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6" name="Freeform 245">
                  <a:extLst>
                    <a:ext uri="{FF2B5EF4-FFF2-40B4-BE49-F238E27FC236}">
                      <a16:creationId xmlns:a16="http://schemas.microsoft.com/office/drawing/2014/main" id="{ACB0E386-8376-A698-BEEE-925D48C8BD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1" y="2396"/>
                  <a:ext cx="35" cy="39"/>
                </a:xfrm>
                <a:custGeom>
                  <a:avLst/>
                  <a:gdLst>
                    <a:gd name="T0" fmla="*/ 0 w 214"/>
                    <a:gd name="T1" fmla="*/ 0 h 235"/>
                    <a:gd name="T2" fmla="*/ 0 w 214"/>
                    <a:gd name="T3" fmla="*/ 0 h 235"/>
                    <a:gd name="T4" fmla="*/ 0 w 214"/>
                    <a:gd name="T5" fmla="*/ 0 h 235"/>
                    <a:gd name="T6" fmla="*/ 0 w 214"/>
                    <a:gd name="T7" fmla="*/ 0 h 235"/>
                    <a:gd name="T8" fmla="*/ 0 w 214"/>
                    <a:gd name="T9" fmla="*/ 0 h 235"/>
                    <a:gd name="T10" fmla="*/ 0 w 214"/>
                    <a:gd name="T11" fmla="*/ 0 h 235"/>
                    <a:gd name="T12" fmla="*/ 0 w 214"/>
                    <a:gd name="T13" fmla="*/ 0 h 235"/>
                    <a:gd name="T14" fmla="*/ 0 w 214"/>
                    <a:gd name="T15" fmla="*/ 0 h 235"/>
                    <a:gd name="T16" fmla="*/ 0 w 214"/>
                    <a:gd name="T17" fmla="*/ 0 h 235"/>
                    <a:gd name="T18" fmla="*/ 0 w 214"/>
                    <a:gd name="T19" fmla="*/ 0 h 235"/>
                    <a:gd name="T20" fmla="*/ 0 w 214"/>
                    <a:gd name="T21" fmla="*/ 0 h 235"/>
                    <a:gd name="T22" fmla="*/ 0 w 214"/>
                    <a:gd name="T23" fmla="*/ 0 h 235"/>
                    <a:gd name="T24" fmla="*/ 0 w 214"/>
                    <a:gd name="T25" fmla="*/ 0 h 235"/>
                    <a:gd name="T26" fmla="*/ 0 w 214"/>
                    <a:gd name="T27" fmla="*/ 0 h 235"/>
                    <a:gd name="T28" fmla="*/ 0 w 214"/>
                    <a:gd name="T29" fmla="*/ 0 h 235"/>
                    <a:gd name="T30" fmla="*/ 0 w 214"/>
                    <a:gd name="T31" fmla="*/ 0 h 235"/>
                    <a:gd name="T32" fmla="*/ 0 w 214"/>
                    <a:gd name="T33" fmla="*/ 0 h 235"/>
                    <a:gd name="T34" fmla="*/ 0 w 214"/>
                    <a:gd name="T35" fmla="*/ 0 h 235"/>
                    <a:gd name="T36" fmla="*/ 0 w 214"/>
                    <a:gd name="T37" fmla="*/ 0 h 235"/>
                    <a:gd name="T38" fmla="*/ 0 w 214"/>
                    <a:gd name="T39" fmla="*/ 0 h 235"/>
                    <a:gd name="T40" fmla="*/ 0 w 214"/>
                    <a:gd name="T41" fmla="*/ 0 h 235"/>
                    <a:gd name="T42" fmla="*/ 0 w 214"/>
                    <a:gd name="T43" fmla="*/ 0 h 235"/>
                    <a:gd name="T44" fmla="*/ 0 w 214"/>
                    <a:gd name="T45" fmla="*/ 0 h 235"/>
                    <a:gd name="T46" fmla="*/ 0 w 214"/>
                    <a:gd name="T47" fmla="*/ 0 h 235"/>
                    <a:gd name="T48" fmla="*/ 0 w 214"/>
                    <a:gd name="T49" fmla="*/ 0 h 235"/>
                    <a:gd name="T50" fmla="*/ 0 w 214"/>
                    <a:gd name="T51" fmla="*/ 0 h 235"/>
                    <a:gd name="T52" fmla="*/ 0 w 214"/>
                    <a:gd name="T53" fmla="*/ 0 h 235"/>
                    <a:gd name="T54" fmla="*/ 0 w 214"/>
                    <a:gd name="T55" fmla="*/ 0 h 235"/>
                    <a:gd name="T56" fmla="*/ 0 w 214"/>
                    <a:gd name="T57" fmla="*/ 0 h 235"/>
                    <a:gd name="T58" fmla="*/ 0 w 214"/>
                    <a:gd name="T59" fmla="*/ 0 h 235"/>
                    <a:gd name="T60" fmla="*/ 0 w 214"/>
                    <a:gd name="T61" fmla="*/ 0 h 235"/>
                    <a:gd name="T62" fmla="*/ 0 w 214"/>
                    <a:gd name="T63" fmla="*/ 0 h 235"/>
                    <a:gd name="T64" fmla="*/ 0 w 214"/>
                    <a:gd name="T65" fmla="*/ 0 h 235"/>
                    <a:gd name="T66" fmla="*/ 0 w 214"/>
                    <a:gd name="T67" fmla="*/ 0 h 235"/>
                    <a:gd name="T68" fmla="*/ 0 w 214"/>
                    <a:gd name="T69" fmla="*/ 0 h 23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4"/>
                    <a:gd name="T106" fmla="*/ 0 h 235"/>
                    <a:gd name="T107" fmla="*/ 214 w 214"/>
                    <a:gd name="T108" fmla="*/ 235 h 23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4" h="235">
                      <a:moveTo>
                        <a:pt x="44" y="235"/>
                      </a:moveTo>
                      <a:lnTo>
                        <a:pt x="52" y="221"/>
                      </a:lnTo>
                      <a:lnTo>
                        <a:pt x="62" y="207"/>
                      </a:lnTo>
                      <a:lnTo>
                        <a:pt x="71" y="192"/>
                      </a:lnTo>
                      <a:lnTo>
                        <a:pt x="80" y="179"/>
                      </a:lnTo>
                      <a:lnTo>
                        <a:pt x="91" y="165"/>
                      </a:lnTo>
                      <a:lnTo>
                        <a:pt x="101" y="152"/>
                      </a:lnTo>
                      <a:lnTo>
                        <a:pt x="112" y="138"/>
                      </a:lnTo>
                      <a:lnTo>
                        <a:pt x="123" y="125"/>
                      </a:lnTo>
                      <a:lnTo>
                        <a:pt x="135" y="112"/>
                      </a:lnTo>
                      <a:lnTo>
                        <a:pt x="146" y="100"/>
                      </a:lnTo>
                      <a:lnTo>
                        <a:pt x="157" y="88"/>
                      </a:lnTo>
                      <a:lnTo>
                        <a:pt x="168" y="77"/>
                      </a:lnTo>
                      <a:lnTo>
                        <a:pt x="181" y="68"/>
                      </a:lnTo>
                      <a:lnTo>
                        <a:pt x="192" y="57"/>
                      </a:lnTo>
                      <a:lnTo>
                        <a:pt x="203" y="48"/>
                      </a:lnTo>
                      <a:lnTo>
                        <a:pt x="214" y="41"/>
                      </a:lnTo>
                      <a:lnTo>
                        <a:pt x="187" y="0"/>
                      </a:lnTo>
                      <a:lnTo>
                        <a:pt x="174" y="9"/>
                      </a:lnTo>
                      <a:lnTo>
                        <a:pt x="162" y="19"/>
                      </a:lnTo>
                      <a:lnTo>
                        <a:pt x="149" y="31"/>
                      </a:lnTo>
                      <a:lnTo>
                        <a:pt x="136" y="41"/>
                      </a:lnTo>
                      <a:lnTo>
                        <a:pt x="122" y="54"/>
                      </a:lnTo>
                      <a:lnTo>
                        <a:pt x="110" y="65"/>
                      </a:lnTo>
                      <a:lnTo>
                        <a:pt x="99" y="80"/>
                      </a:lnTo>
                      <a:lnTo>
                        <a:pt x="86" y="92"/>
                      </a:lnTo>
                      <a:lnTo>
                        <a:pt x="75" y="107"/>
                      </a:lnTo>
                      <a:lnTo>
                        <a:pt x="64" y="120"/>
                      </a:lnTo>
                      <a:lnTo>
                        <a:pt x="52" y="135"/>
                      </a:lnTo>
                      <a:lnTo>
                        <a:pt x="40" y="150"/>
                      </a:lnTo>
                      <a:lnTo>
                        <a:pt x="29" y="165"/>
                      </a:lnTo>
                      <a:lnTo>
                        <a:pt x="20" y="179"/>
                      </a:lnTo>
                      <a:lnTo>
                        <a:pt x="11" y="193"/>
                      </a:lnTo>
                      <a:lnTo>
                        <a:pt x="0" y="209"/>
                      </a:lnTo>
                      <a:lnTo>
                        <a:pt x="44" y="2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7" name="Freeform 246">
                  <a:extLst>
                    <a:ext uri="{FF2B5EF4-FFF2-40B4-BE49-F238E27FC236}">
                      <a16:creationId xmlns:a16="http://schemas.microsoft.com/office/drawing/2014/main" id="{76F7F36C-4184-1CDD-CC37-D40C916E6F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5" y="2431"/>
                  <a:ext cx="23" cy="44"/>
                </a:xfrm>
                <a:custGeom>
                  <a:avLst/>
                  <a:gdLst>
                    <a:gd name="T0" fmla="*/ 0 w 137"/>
                    <a:gd name="T1" fmla="*/ 0 h 264"/>
                    <a:gd name="T2" fmla="*/ 0 w 137"/>
                    <a:gd name="T3" fmla="*/ 0 h 264"/>
                    <a:gd name="T4" fmla="*/ 0 w 137"/>
                    <a:gd name="T5" fmla="*/ 0 h 264"/>
                    <a:gd name="T6" fmla="*/ 0 w 137"/>
                    <a:gd name="T7" fmla="*/ 0 h 264"/>
                    <a:gd name="T8" fmla="*/ 0 w 137"/>
                    <a:gd name="T9" fmla="*/ 0 h 264"/>
                    <a:gd name="T10" fmla="*/ 0 w 137"/>
                    <a:gd name="T11" fmla="*/ 0 h 264"/>
                    <a:gd name="T12" fmla="*/ 0 w 137"/>
                    <a:gd name="T13" fmla="*/ 0 h 264"/>
                    <a:gd name="T14" fmla="*/ 0 w 137"/>
                    <a:gd name="T15" fmla="*/ 0 h 264"/>
                    <a:gd name="T16" fmla="*/ 0 w 137"/>
                    <a:gd name="T17" fmla="*/ 0 h 264"/>
                    <a:gd name="T18" fmla="*/ 0 w 137"/>
                    <a:gd name="T19" fmla="*/ 0 h 264"/>
                    <a:gd name="T20" fmla="*/ 0 w 137"/>
                    <a:gd name="T21" fmla="*/ 0 h 264"/>
                    <a:gd name="T22" fmla="*/ 0 w 137"/>
                    <a:gd name="T23" fmla="*/ 0 h 264"/>
                    <a:gd name="T24" fmla="*/ 0 w 137"/>
                    <a:gd name="T25" fmla="*/ 0 h 264"/>
                    <a:gd name="T26" fmla="*/ 0 w 137"/>
                    <a:gd name="T27" fmla="*/ 0 h 264"/>
                    <a:gd name="T28" fmla="*/ 0 w 137"/>
                    <a:gd name="T29" fmla="*/ 0 h 264"/>
                    <a:gd name="T30" fmla="*/ 0 w 137"/>
                    <a:gd name="T31" fmla="*/ 0 h 264"/>
                    <a:gd name="T32" fmla="*/ 0 w 137"/>
                    <a:gd name="T33" fmla="*/ 0 h 264"/>
                    <a:gd name="T34" fmla="*/ 0 w 137"/>
                    <a:gd name="T35" fmla="*/ 0 h 264"/>
                    <a:gd name="T36" fmla="*/ 0 w 137"/>
                    <a:gd name="T37" fmla="*/ 0 h 264"/>
                    <a:gd name="T38" fmla="*/ 0 w 137"/>
                    <a:gd name="T39" fmla="*/ 0 h 264"/>
                    <a:gd name="T40" fmla="*/ 0 w 137"/>
                    <a:gd name="T41" fmla="*/ 0 h 2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7"/>
                    <a:gd name="T64" fmla="*/ 0 h 264"/>
                    <a:gd name="T65" fmla="*/ 137 w 137"/>
                    <a:gd name="T66" fmla="*/ 264 h 2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7" h="264">
                      <a:moveTo>
                        <a:pt x="44" y="263"/>
                      </a:moveTo>
                      <a:lnTo>
                        <a:pt x="44" y="264"/>
                      </a:lnTo>
                      <a:lnTo>
                        <a:pt x="58" y="232"/>
                      </a:lnTo>
                      <a:lnTo>
                        <a:pt x="72" y="201"/>
                      </a:lnTo>
                      <a:lnTo>
                        <a:pt x="82" y="170"/>
                      </a:lnTo>
                      <a:lnTo>
                        <a:pt x="92" y="138"/>
                      </a:lnTo>
                      <a:lnTo>
                        <a:pt x="101" y="107"/>
                      </a:lnTo>
                      <a:lnTo>
                        <a:pt x="111" y="77"/>
                      </a:lnTo>
                      <a:lnTo>
                        <a:pt x="122" y="51"/>
                      </a:lnTo>
                      <a:lnTo>
                        <a:pt x="137" y="26"/>
                      </a:lnTo>
                      <a:lnTo>
                        <a:pt x="93" y="0"/>
                      </a:lnTo>
                      <a:lnTo>
                        <a:pt x="77" y="30"/>
                      </a:lnTo>
                      <a:lnTo>
                        <a:pt x="65" y="61"/>
                      </a:lnTo>
                      <a:lnTo>
                        <a:pt x="54" y="93"/>
                      </a:lnTo>
                      <a:lnTo>
                        <a:pt x="44" y="125"/>
                      </a:lnTo>
                      <a:lnTo>
                        <a:pt x="35" y="156"/>
                      </a:lnTo>
                      <a:lnTo>
                        <a:pt x="24" y="184"/>
                      </a:lnTo>
                      <a:lnTo>
                        <a:pt x="14" y="212"/>
                      </a:lnTo>
                      <a:lnTo>
                        <a:pt x="0" y="238"/>
                      </a:lnTo>
                      <a:lnTo>
                        <a:pt x="0" y="239"/>
                      </a:lnTo>
                      <a:lnTo>
                        <a:pt x="44" y="2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8" name="Freeform 247">
                  <a:extLst>
                    <a:ext uri="{FF2B5EF4-FFF2-40B4-BE49-F238E27FC236}">
                      <a16:creationId xmlns:a16="http://schemas.microsoft.com/office/drawing/2014/main" id="{349ADFF0-097B-4B9B-2107-BCD097515B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71"/>
                  <a:ext cx="33" cy="34"/>
                </a:xfrm>
                <a:custGeom>
                  <a:avLst/>
                  <a:gdLst>
                    <a:gd name="T0" fmla="*/ 0 w 203"/>
                    <a:gd name="T1" fmla="*/ 0 h 203"/>
                    <a:gd name="T2" fmla="*/ 0 w 203"/>
                    <a:gd name="T3" fmla="*/ 0 h 203"/>
                    <a:gd name="T4" fmla="*/ 0 w 203"/>
                    <a:gd name="T5" fmla="*/ 0 h 203"/>
                    <a:gd name="T6" fmla="*/ 0 w 203"/>
                    <a:gd name="T7" fmla="*/ 0 h 203"/>
                    <a:gd name="T8" fmla="*/ 0 w 203"/>
                    <a:gd name="T9" fmla="*/ 0 h 203"/>
                    <a:gd name="T10" fmla="*/ 0 w 203"/>
                    <a:gd name="T11" fmla="*/ 0 h 203"/>
                    <a:gd name="T12" fmla="*/ 0 w 203"/>
                    <a:gd name="T13" fmla="*/ 0 h 203"/>
                    <a:gd name="T14" fmla="*/ 0 w 203"/>
                    <a:gd name="T15" fmla="*/ 0 h 203"/>
                    <a:gd name="T16" fmla="*/ 0 w 203"/>
                    <a:gd name="T17" fmla="*/ 0 h 203"/>
                    <a:gd name="T18" fmla="*/ 0 w 203"/>
                    <a:gd name="T19" fmla="*/ 0 h 203"/>
                    <a:gd name="T20" fmla="*/ 0 w 203"/>
                    <a:gd name="T21" fmla="*/ 0 h 203"/>
                    <a:gd name="T22" fmla="*/ 0 w 203"/>
                    <a:gd name="T23" fmla="*/ 0 h 203"/>
                    <a:gd name="T24" fmla="*/ 0 w 203"/>
                    <a:gd name="T25" fmla="*/ 0 h 203"/>
                    <a:gd name="T26" fmla="*/ 0 w 203"/>
                    <a:gd name="T27" fmla="*/ 0 h 203"/>
                    <a:gd name="T28" fmla="*/ 0 w 203"/>
                    <a:gd name="T29" fmla="*/ 0 h 203"/>
                    <a:gd name="T30" fmla="*/ 0 w 203"/>
                    <a:gd name="T31" fmla="*/ 0 h 203"/>
                    <a:gd name="T32" fmla="*/ 0 w 203"/>
                    <a:gd name="T33" fmla="*/ 0 h 203"/>
                    <a:gd name="T34" fmla="*/ 0 w 203"/>
                    <a:gd name="T35" fmla="*/ 0 h 203"/>
                    <a:gd name="T36" fmla="*/ 0 w 203"/>
                    <a:gd name="T37" fmla="*/ 0 h 203"/>
                    <a:gd name="T38" fmla="*/ 0 w 203"/>
                    <a:gd name="T39" fmla="*/ 0 h 203"/>
                    <a:gd name="T40" fmla="*/ 0 w 203"/>
                    <a:gd name="T41" fmla="*/ 0 h 203"/>
                    <a:gd name="T42" fmla="*/ 0 w 203"/>
                    <a:gd name="T43" fmla="*/ 0 h 203"/>
                    <a:gd name="T44" fmla="*/ 0 w 203"/>
                    <a:gd name="T45" fmla="*/ 0 h 203"/>
                    <a:gd name="T46" fmla="*/ 0 w 203"/>
                    <a:gd name="T47" fmla="*/ 0 h 203"/>
                    <a:gd name="T48" fmla="*/ 0 w 203"/>
                    <a:gd name="T49" fmla="*/ 0 h 203"/>
                    <a:gd name="T50" fmla="*/ 0 w 203"/>
                    <a:gd name="T51" fmla="*/ 0 h 203"/>
                    <a:gd name="T52" fmla="*/ 0 w 203"/>
                    <a:gd name="T53" fmla="*/ 0 h 203"/>
                    <a:gd name="T54" fmla="*/ 0 w 203"/>
                    <a:gd name="T55" fmla="*/ 0 h 203"/>
                    <a:gd name="T56" fmla="*/ 0 w 203"/>
                    <a:gd name="T57" fmla="*/ 0 h 203"/>
                    <a:gd name="T58" fmla="*/ 0 w 203"/>
                    <a:gd name="T59" fmla="*/ 0 h 203"/>
                    <a:gd name="T60" fmla="*/ 0 w 203"/>
                    <a:gd name="T61" fmla="*/ 0 h 203"/>
                    <a:gd name="T62" fmla="*/ 0 w 203"/>
                    <a:gd name="T63" fmla="*/ 0 h 203"/>
                    <a:gd name="T64" fmla="*/ 0 w 203"/>
                    <a:gd name="T65" fmla="*/ 0 h 203"/>
                    <a:gd name="T66" fmla="*/ 0 w 203"/>
                    <a:gd name="T67" fmla="*/ 0 h 203"/>
                    <a:gd name="T68" fmla="*/ 0 w 203"/>
                    <a:gd name="T69" fmla="*/ 0 h 20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3"/>
                    <a:gd name="T106" fmla="*/ 0 h 203"/>
                    <a:gd name="T107" fmla="*/ 203 w 203"/>
                    <a:gd name="T108" fmla="*/ 203 h 20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3" h="203">
                      <a:moveTo>
                        <a:pt x="44" y="203"/>
                      </a:moveTo>
                      <a:lnTo>
                        <a:pt x="51" y="192"/>
                      </a:lnTo>
                      <a:lnTo>
                        <a:pt x="58" y="181"/>
                      </a:lnTo>
                      <a:lnTo>
                        <a:pt x="66" y="171"/>
                      </a:lnTo>
                      <a:lnTo>
                        <a:pt x="76" y="160"/>
                      </a:lnTo>
                      <a:lnTo>
                        <a:pt x="84" y="149"/>
                      </a:lnTo>
                      <a:lnTo>
                        <a:pt x="95" y="140"/>
                      </a:lnTo>
                      <a:lnTo>
                        <a:pt x="106" y="129"/>
                      </a:lnTo>
                      <a:lnTo>
                        <a:pt x="116" y="119"/>
                      </a:lnTo>
                      <a:lnTo>
                        <a:pt x="127" y="109"/>
                      </a:lnTo>
                      <a:lnTo>
                        <a:pt x="140" y="98"/>
                      </a:lnTo>
                      <a:lnTo>
                        <a:pt x="151" y="87"/>
                      </a:lnTo>
                      <a:lnTo>
                        <a:pt x="162" y="76"/>
                      </a:lnTo>
                      <a:lnTo>
                        <a:pt x="173" y="64"/>
                      </a:lnTo>
                      <a:lnTo>
                        <a:pt x="183" y="51"/>
                      </a:lnTo>
                      <a:lnTo>
                        <a:pt x="192" y="38"/>
                      </a:lnTo>
                      <a:lnTo>
                        <a:pt x="203" y="24"/>
                      </a:lnTo>
                      <a:lnTo>
                        <a:pt x="159" y="0"/>
                      </a:lnTo>
                      <a:lnTo>
                        <a:pt x="153" y="9"/>
                      </a:lnTo>
                      <a:lnTo>
                        <a:pt x="144" y="20"/>
                      </a:lnTo>
                      <a:lnTo>
                        <a:pt x="135" y="32"/>
                      </a:lnTo>
                      <a:lnTo>
                        <a:pt x="126" y="42"/>
                      </a:lnTo>
                      <a:lnTo>
                        <a:pt x="116" y="52"/>
                      </a:lnTo>
                      <a:lnTo>
                        <a:pt x="105" y="62"/>
                      </a:lnTo>
                      <a:lnTo>
                        <a:pt x="95" y="72"/>
                      </a:lnTo>
                      <a:lnTo>
                        <a:pt x="84" y="83"/>
                      </a:lnTo>
                      <a:lnTo>
                        <a:pt x="71" y="93"/>
                      </a:lnTo>
                      <a:lnTo>
                        <a:pt x="61" y="105"/>
                      </a:lnTo>
                      <a:lnTo>
                        <a:pt x="50" y="116"/>
                      </a:lnTo>
                      <a:lnTo>
                        <a:pt x="37" y="127"/>
                      </a:lnTo>
                      <a:lnTo>
                        <a:pt x="28" y="139"/>
                      </a:lnTo>
                      <a:lnTo>
                        <a:pt x="17" y="153"/>
                      </a:lnTo>
                      <a:lnTo>
                        <a:pt x="8" y="166"/>
                      </a:lnTo>
                      <a:lnTo>
                        <a:pt x="0" y="181"/>
                      </a:lnTo>
                      <a:lnTo>
                        <a:pt x="44" y="20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59" name="Freeform 248">
                  <a:extLst>
                    <a:ext uri="{FF2B5EF4-FFF2-40B4-BE49-F238E27FC236}">
                      <a16:creationId xmlns:a16="http://schemas.microsoft.com/office/drawing/2014/main" id="{42ABF3E3-5FBB-4480-5698-CEFE8CB556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5" y="2501"/>
                  <a:ext cx="21" cy="49"/>
                </a:xfrm>
                <a:custGeom>
                  <a:avLst/>
                  <a:gdLst>
                    <a:gd name="T0" fmla="*/ 0 w 123"/>
                    <a:gd name="T1" fmla="*/ 0 h 295"/>
                    <a:gd name="T2" fmla="*/ 0 w 123"/>
                    <a:gd name="T3" fmla="*/ 0 h 295"/>
                    <a:gd name="T4" fmla="*/ 0 w 123"/>
                    <a:gd name="T5" fmla="*/ 0 h 295"/>
                    <a:gd name="T6" fmla="*/ 0 w 123"/>
                    <a:gd name="T7" fmla="*/ 0 h 295"/>
                    <a:gd name="T8" fmla="*/ 0 w 123"/>
                    <a:gd name="T9" fmla="*/ 0 h 295"/>
                    <a:gd name="T10" fmla="*/ 0 w 123"/>
                    <a:gd name="T11" fmla="*/ 0 h 295"/>
                    <a:gd name="T12" fmla="*/ 0 w 123"/>
                    <a:gd name="T13" fmla="*/ 0 h 295"/>
                    <a:gd name="T14" fmla="*/ 0 w 123"/>
                    <a:gd name="T15" fmla="*/ 0 h 295"/>
                    <a:gd name="T16" fmla="*/ 0 w 123"/>
                    <a:gd name="T17" fmla="*/ 0 h 295"/>
                    <a:gd name="T18" fmla="*/ 0 w 123"/>
                    <a:gd name="T19" fmla="*/ 0 h 295"/>
                    <a:gd name="T20" fmla="*/ 0 w 123"/>
                    <a:gd name="T21" fmla="*/ 0 h 295"/>
                    <a:gd name="T22" fmla="*/ 0 w 123"/>
                    <a:gd name="T23" fmla="*/ 0 h 295"/>
                    <a:gd name="T24" fmla="*/ 0 w 123"/>
                    <a:gd name="T25" fmla="*/ 0 h 295"/>
                    <a:gd name="T26" fmla="*/ 0 w 123"/>
                    <a:gd name="T27" fmla="*/ 0 h 295"/>
                    <a:gd name="T28" fmla="*/ 0 w 123"/>
                    <a:gd name="T29" fmla="*/ 0 h 295"/>
                    <a:gd name="T30" fmla="*/ 0 w 123"/>
                    <a:gd name="T31" fmla="*/ 0 h 295"/>
                    <a:gd name="T32" fmla="*/ 0 w 123"/>
                    <a:gd name="T33" fmla="*/ 0 h 295"/>
                    <a:gd name="T34" fmla="*/ 0 w 123"/>
                    <a:gd name="T35" fmla="*/ 0 h 295"/>
                    <a:gd name="T36" fmla="*/ 0 w 123"/>
                    <a:gd name="T37" fmla="*/ 0 h 2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3"/>
                    <a:gd name="T58" fmla="*/ 0 h 295"/>
                    <a:gd name="T59" fmla="*/ 123 w 123"/>
                    <a:gd name="T60" fmla="*/ 295 h 2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3" h="295">
                      <a:moveTo>
                        <a:pt x="45" y="295"/>
                      </a:moveTo>
                      <a:lnTo>
                        <a:pt x="59" y="260"/>
                      </a:lnTo>
                      <a:lnTo>
                        <a:pt x="70" y="223"/>
                      </a:lnTo>
                      <a:lnTo>
                        <a:pt x="78" y="187"/>
                      </a:lnTo>
                      <a:lnTo>
                        <a:pt x="85" y="151"/>
                      </a:lnTo>
                      <a:lnTo>
                        <a:pt x="93" y="118"/>
                      </a:lnTo>
                      <a:lnTo>
                        <a:pt x="101" y="83"/>
                      </a:lnTo>
                      <a:lnTo>
                        <a:pt x="111" y="52"/>
                      </a:lnTo>
                      <a:lnTo>
                        <a:pt x="123" y="22"/>
                      </a:lnTo>
                      <a:lnTo>
                        <a:pt x="79" y="0"/>
                      </a:lnTo>
                      <a:lnTo>
                        <a:pt x="64" y="35"/>
                      </a:lnTo>
                      <a:lnTo>
                        <a:pt x="52" y="72"/>
                      </a:lnTo>
                      <a:lnTo>
                        <a:pt x="45" y="108"/>
                      </a:lnTo>
                      <a:lnTo>
                        <a:pt x="37" y="144"/>
                      </a:lnTo>
                      <a:lnTo>
                        <a:pt x="30" y="178"/>
                      </a:lnTo>
                      <a:lnTo>
                        <a:pt x="22" y="212"/>
                      </a:lnTo>
                      <a:lnTo>
                        <a:pt x="13" y="245"/>
                      </a:lnTo>
                      <a:lnTo>
                        <a:pt x="0" y="275"/>
                      </a:lnTo>
                      <a:lnTo>
                        <a:pt x="45" y="2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60" name="Freeform 249">
                  <a:extLst>
                    <a:ext uri="{FF2B5EF4-FFF2-40B4-BE49-F238E27FC236}">
                      <a16:creationId xmlns:a16="http://schemas.microsoft.com/office/drawing/2014/main" id="{C368150B-7FDA-4AAD-42F3-ED0BF906F7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2547"/>
                  <a:ext cx="21" cy="20"/>
                </a:xfrm>
                <a:custGeom>
                  <a:avLst/>
                  <a:gdLst>
                    <a:gd name="T0" fmla="*/ 0 w 124"/>
                    <a:gd name="T1" fmla="*/ 0 h 120"/>
                    <a:gd name="T2" fmla="*/ 0 w 124"/>
                    <a:gd name="T3" fmla="*/ 0 h 120"/>
                    <a:gd name="T4" fmla="*/ 0 w 124"/>
                    <a:gd name="T5" fmla="*/ 0 h 120"/>
                    <a:gd name="T6" fmla="*/ 0 w 124"/>
                    <a:gd name="T7" fmla="*/ 0 h 120"/>
                    <a:gd name="T8" fmla="*/ 0 w 124"/>
                    <a:gd name="T9" fmla="*/ 0 h 120"/>
                    <a:gd name="T10" fmla="*/ 0 w 124"/>
                    <a:gd name="T11" fmla="*/ 0 h 120"/>
                    <a:gd name="T12" fmla="*/ 0 w 124"/>
                    <a:gd name="T13" fmla="*/ 0 h 120"/>
                    <a:gd name="T14" fmla="*/ 0 w 124"/>
                    <a:gd name="T15" fmla="*/ 0 h 120"/>
                    <a:gd name="T16" fmla="*/ 0 w 124"/>
                    <a:gd name="T17" fmla="*/ 0 h 120"/>
                    <a:gd name="T18" fmla="*/ 0 w 124"/>
                    <a:gd name="T19" fmla="*/ 0 h 120"/>
                    <a:gd name="T20" fmla="*/ 0 w 124"/>
                    <a:gd name="T21" fmla="*/ 0 h 120"/>
                    <a:gd name="T22" fmla="*/ 0 w 124"/>
                    <a:gd name="T23" fmla="*/ 0 h 120"/>
                    <a:gd name="T24" fmla="*/ 0 w 124"/>
                    <a:gd name="T25" fmla="*/ 0 h 120"/>
                    <a:gd name="T26" fmla="*/ 0 w 124"/>
                    <a:gd name="T27" fmla="*/ 0 h 120"/>
                    <a:gd name="T28" fmla="*/ 0 w 124"/>
                    <a:gd name="T29" fmla="*/ 0 h 120"/>
                    <a:gd name="T30" fmla="*/ 0 w 124"/>
                    <a:gd name="T31" fmla="*/ 0 h 120"/>
                    <a:gd name="T32" fmla="*/ 0 w 124"/>
                    <a:gd name="T33" fmla="*/ 0 h 120"/>
                    <a:gd name="T34" fmla="*/ 0 w 124"/>
                    <a:gd name="T35" fmla="*/ 0 h 120"/>
                    <a:gd name="T36" fmla="*/ 0 w 124"/>
                    <a:gd name="T37" fmla="*/ 0 h 12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4"/>
                    <a:gd name="T58" fmla="*/ 0 h 120"/>
                    <a:gd name="T59" fmla="*/ 124 w 124"/>
                    <a:gd name="T60" fmla="*/ 120 h 12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4" h="120">
                      <a:moveTo>
                        <a:pt x="16" y="120"/>
                      </a:moveTo>
                      <a:lnTo>
                        <a:pt x="34" y="113"/>
                      </a:lnTo>
                      <a:lnTo>
                        <a:pt x="52" y="103"/>
                      </a:lnTo>
                      <a:lnTo>
                        <a:pt x="66" y="93"/>
                      </a:lnTo>
                      <a:lnTo>
                        <a:pt x="82" y="81"/>
                      </a:lnTo>
                      <a:lnTo>
                        <a:pt x="94" y="66"/>
                      </a:lnTo>
                      <a:lnTo>
                        <a:pt x="106" y="52"/>
                      </a:lnTo>
                      <a:lnTo>
                        <a:pt x="115" y="36"/>
                      </a:lnTo>
                      <a:lnTo>
                        <a:pt x="124" y="20"/>
                      </a:lnTo>
                      <a:lnTo>
                        <a:pt x="79" y="0"/>
                      </a:lnTo>
                      <a:lnTo>
                        <a:pt x="72" y="12"/>
                      </a:lnTo>
                      <a:lnTo>
                        <a:pt x="65" y="24"/>
                      </a:lnTo>
                      <a:lnTo>
                        <a:pt x="57" y="35"/>
                      </a:lnTo>
                      <a:lnTo>
                        <a:pt x="47" y="45"/>
                      </a:lnTo>
                      <a:lnTo>
                        <a:pt x="37" y="53"/>
                      </a:lnTo>
                      <a:lnTo>
                        <a:pt x="26" y="62"/>
                      </a:lnTo>
                      <a:lnTo>
                        <a:pt x="14" y="68"/>
                      </a:lnTo>
                      <a:lnTo>
                        <a:pt x="0" y="74"/>
                      </a:lnTo>
                      <a:lnTo>
                        <a:pt x="16" y="1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61" name="Freeform 250">
                  <a:extLst>
                    <a:ext uri="{FF2B5EF4-FFF2-40B4-BE49-F238E27FC236}">
                      <a16:creationId xmlns:a16="http://schemas.microsoft.com/office/drawing/2014/main" id="{3F2F7AE2-C33C-0679-1F4C-34F0A52969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5" y="2545"/>
                  <a:ext cx="6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7" y="0"/>
                      </a:moveTo>
                      <a:lnTo>
                        <a:pt x="8" y="4"/>
                      </a:lnTo>
                      <a:lnTo>
                        <a:pt x="3" y="12"/>
                      </a:lnTo>
                      <a:lnTo>
                        <a:pt x="0" y="22"/>
                      </a:lnTo>
                      <a:lnTo>
                        <a:pt x="3" y="30"/>
                      </a:lnTo>
                      <a:lnTo>
                        <a:pt x="6" y="38"/>
                      </a:lnTo>
                      <a:lnTo>
                        <a:pt x="13" y="43"/>
                      </a:lnTo>
                      <a:lnTo>
                        <a:pt x="22" y="47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617" name="Group 251">
                <a:extLst>
                  <a:ext uri="{FF2B5EF4-FFF2-40B4-BE49-F238E27FC236}">
                    <a16:creationId xmlns:a16="http://schemas.microsoft.com/office/drawing/2014/main" id="{D4F538AF-E0E7-779B-74B6-B03E253936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838070">
                <a:off x="1932" y="3286"/>
                <a:ext cx="478" cy="945"/>
                <a:chOff x="4808" y="2937"/>
                <a:chExt cx="473" cy="1195"/>
              </a:xfrm>
            </p:grpSpPr>
            <p:sp>
              <p:nvSpPr>
                <p:cNvPr id="25622" name="Freeform 252">
                  <a:extLst>
                    <a:ext uri="{FF2B5EF4-FFF2-40B4-BE49-F238E27FC236}">
                      <a16:creationId xmlns:a16="http://schemas.microsoft.com/office/drawing/2014/main" id="{52949CDD-F70F-234B-F90B-CF965E8062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72" y="3455"/>
                  <a:ext cx="375" cy="677"/>
                </a:xfrm>
                <a:custGeom>
                  <a:avLst/>
                  <a:gdLst>
                    <a:gd name="T0" fmla="*/ 0 w 2627"/>
                    <a:gd name="T1" fmla="*/ 0 h 4738"/>
                    <a:gd name="T2" fmla="*/ 0 w 2627"/>
                    <a:gd name="T3" fmla="*/ 0 h 4738"/>
                    <a:gd name="T4" fmla="*/ 0 w 2627"/>
                    <a:gd name="T5" fmla="*/ 0 h 4738"/>
                    <a:gd name="T6" fmla="*/ 0 w 2627"/>
                    <a:gd name="T7" fmla="*/ 0 h 473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627"/>
                    <a:gd name="T13" fmla="*/ 0 h 4738"/>
                    <a:gd name="T14" fmla="*/ 2627 w 2627"/>
                    <a:gd name="T15" fmla="*/ 4738 h 473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627" h="4738">
                      <a:moveTo>
                        <a:pt x="2627" y="0"/>
                      </a:moveTo>
                      <a:lnTo>
                        <a:pt x="1313" y="4738"/>
                      </a:lnTo>
                      <a:lnTo>
                        <a:pt x="0" y="0"/>
                      </a:lnTo>
                      <a:lnTo>
                        <a:pt x="2627" y="0"/>
                      </a:lnTo>
                      <a:close/>
                    </a:path>
                  </a:pathLst>
                </a:custGeom>
                <a:solidFill>
                  <a:srgbClr val="CC9933"/>
                </a:solidFill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23" name="Line 253">
                  <a:extLst>
                    <a:ext uri="{FF2B5EF4-FFF2-40B4-BE49-F238E27FC236}">
                      <a16:creationId xmlns:a16="http://schemas.microsoft.com/office/drawing/2014/main" id="{C15133F2-84AF-B4F6-A908-9058326EDA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03" y="3933"/>
                  <a:ext cx="89" cy="88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624" name="Line 254">
                  <a:extLst>
                    <a:ext uri="{FF2B5EF4-FFF2-40B4-BE49-F238E27FC236}">
                      <a16:creationId xmlns:a16="http://schemas.microsoft.com/office/drawing/2014/main" id="{A039F53F-7E4B-DC7F-4F74-EAFF20CB7A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43" y="3707"/>
                  <a:ext cx="186" cy="186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625" name="Line 255">
                  <a:extLst>
                    <a:ext uri="{FF2B5EF4-FFF2-40B4-BE49-F238E27FC236}">
                      <a16:creationId xmlns:a16="http://schemas.microsoft.com/office/drawing/2014/main" id="{A63AD444-3C88-6F90-C50E-2414B896CB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79" y="3477"/>
                  <a:ext cx="282" cy="282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626" name="Line 256">
                  <a:extLst>
                    <a:ext uri="{FF2B5EF4-FFF2-40B4-BE49-F238E27FC236}">
                      <a16:creationId xmlns:a16="http://schemas.microsoft.com/office/drawing/2014/main" id="{7049CCAC-5CF5-B055-EE7B-8032D5137E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23" y="3456"/>
                  <a:ext cx="177" cy="176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627" name="Line 257">
                  <a:extLst>
                    <a:ext uri="{FF2B5EF4-FFF2-40B4-BE49-F238E27FC236}">
                      <a16:creationId xmlns:a16="http://schemas.microsoft.com/office/drawing/2014/main" id="{878AD23B-B331-0C96-0954-999716ACC3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026" y="3921"/>
                  <a:ext cx="93" cy="93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628" name="Line 258">
                  <a:extLst>
                    <a:ext uri="{FF2B5EF4-FFF2-40B4-BE49-F238E27FC236}">
                      <a16:creationId xmlns:a16="http://schemas.microsoft.com/office/drawing/2014/main" id="{3893AED7-8D57-BF4B-B832-B85EEDEB18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93" y="3695"/>
                  <a:ext cx="186" cy="186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629" name="Line 259">
                  <a:extLst>
                    <a:ext uri="{FF2B5EF4-FFF2-40B4-BE49-F238E27FC236}">
                      <a16:creationId xmlns:a16="http://schemas.microsoft.com/office/drawing/2014/main" id="{029D4EF4-442B-5704-E8C7-6AB9055248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20" y="3456"/>
                  <a:ext cx="167" cy="167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630" name="Line 260">
                  <a:extLst>
                    <a:ext uri="{FF2B5EF4-FFF2-40B4-BE49-F238E27FC236}">
                      <a16:creationId xmlns:a16="http://schemas.microsoft.com/office/drawing/2014/main" id="{95DE766A-DD1A-1281-CA55-5B0B0CE1C4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54" y="3458"/>
                  <a:ext cx="293" cy="293"/>
                </a:xfrm>
                <a:prstGeom prst="line">
                  <a:avLst/>
                </a:prstGeom>
                <a:noFill/>
                <a:ln w="3175">
                  <a:solidFill>
                    <a:srgbClr val="F0E0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631" name="Freeform 261">
                  <a:extLst>
                    <a:ext uri="{FF2B5EF4-FFF2-40B4-BE49-F238E27FC236}">
                      <a16:creationId xmlns:a16="http://schemas.microsoft.com/office/drawing/2014/main" id="{EFC74C7B-585C-3D2B-40B4-9E5FF9F262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8" y="2937"/>
                  <a:ext cx="473" cy="526"/>
                </a:xfrm>
                <a:custGeom>
                  <a:avLst/>
                  <a:gdLst>
                    <a:gd name="T0" fmla="*/ 0 w 3307"/>
                    <a:gd name="T1" fmla="*/ 0 h 3685"/>
                    <a:gd name="T2" fmla="*/ 0 w 3307"/>
                    <a:gd name="T3" fmla="*/ 0 h 3685"/>
                    <a:gd name="T4" fmla="*/ 0 w 3307"/>
                    <a:gd name="T5" fmla="*/ 0 h 3685"/>
                    <a:gd name="T6" fmla="*/ 0 w 3307"/>
                    <a:gd name="T7" fmla="*/ 0 h 3685"/>
                    <a:gd name="T8" fmla="*/ 0 w 3307"/>
                    <a:gd name="T9" fmla="*/ 0 h 3685"/>
                    <a:gd name="T10" fmla="*/ 0 w 3307"/>
                    <a:gd name="T11" fmla="*/ 0 h 3685"/>
                    <a:gd name="T12" fmla="*/ 0 w 3307"/>
                    <a:gd name="T13" fmla="*/ 0 h 3685"/>
                    <a:gd name="T14" fmla="*/ 0 w 3307"/>
                    <a:gd name="T15" fmla="*/ 0 h 3685"/>
                    <a:gd name="T16" fmla="*/ 0 w 3307"/>
                    <a:gd name="T17" fmla="*/ 0 h 3685"/>
                    <a:gd name="T18" fmla="*/ 0 w 3307"/>
                    <a:gd name="T19" fmla="*/ 0 h 3685"/>
                    <a:gd name="T20" fmla="*/ 0 w 3307"/>
                    <a:gd name="T21" fmla="*/ 0 h 3685"/>
                    <a:gd name="T22" fmla="*/ 0 w 3307"/>
                    <a:gd name="T23" fmla="*/ 0 h 3685"/>
                    <a:gd name="T24" fmla="*/ 0 w 3307"/>
                    <a:gd name="T25" fmla="*/ 0 h 3685"/>
                    <a:gd name="T26" fmla="*/ 0 w 3307"/>
                    <a:gd name="T27" fmla="*/ 0 h 3685"/>
                    <a:gd name="T28" fmla="*/ 0 w 3307"/>
                    <a:gd name="T29" fmla="*/ 0 h 3685"/>
                    <a:gd name="T30" fmla="*/ 0 w 3307"/>
                    <a:gd name="T31" fmla="*/ 0 h 3685"/>
                    <a:gd name="T32" fmla="*/ 0 w 3307"/>
                    <a:gd name="T33" fmla="*/ 0 h 3685"/>
                    <a:gd name="T34" fmla="*/ 0 w 3307"/>
                    <a:gd name="T35" fmla="*/ 0 h 3685"/>
                    <a:gd name="T36" fmla="*/ 0 w 3307"/>
                    <a:gd name="T37" fmla="*/ 0 h 3685"/>
                    <a:gd name="T38" fmla="*/ 0 w 3307"/>
                    <a:gd name="T39" fmla="*/ 0 h 3685"/>
                    <a:gd name="T40" fmla="*/ 0 w 3307"/>
                    <a:gd name="T41" fmla="*/ 0 h 3685"/>
                    <a:gd name="T42" fmla="*/ 0 w 3307"/>
                    <a:gd name="T43" fmla="*/ 0 h 3685"/>
                    <a:gd name="T44" fmla="*/ 0 w 3307"/>
                    <a:gd name="T45" fmla="*/ 0 h 3685"/>
                    <a:gd name="T46" fmla="*/ 0 w 3307"/>
                    <a:gd name="T47" fmla="*/ 0 h 3685"/>
                    <a:gd name="T48" fmla="*/ 0 w 3307"/>
                    <a:gd name="T49" fmla="*/ 0 h 3685"/>
                    <a:gd name="T50" fmla="*/ 0 w 3307"/>
                    <a:gd name="T51" fmla="*/ 0 h 3685"/>
                    <a:gd name="T52" fmla="*/ 0 w 3307"/>
                    <a:gd name="T53" fmla="*/ 0 h 3685"/>
                    <a:gd name="T54" fmla="*/ 0 w 3307"/>
                    <a:gd name="T55" fmla="*/ 0 h 3685"/>
                    <a:gd name="T56" fmla="*/ 0 w 3307"/>
                    <a:gd name="T57" fmla="*/ 0 h 3685"/>
                    <a:gd name="T58" fmla="*/ 0 w 3307"/>
                    <a:gd name="T59" fmla="*/ 0 h 3685"/>
                    <a:gd name="T60" fmla="*/ 0 w 3307"/>
                    <a:gd name="T61" fmla="*/ 0 h 3685"/>
                    <a:gd name="T62" fmla="*/ 0 w 3307"/>
                    <a:gd name="T63" fmla="*/ 0 h 3685"/>
                    <a:gd name="T64" fmla="*/ 0 w 3307"/>
                    <a:gd name="T65" fmla="*/ 0 h 3685"/>
                    <a:gd name="T66" fmla="*/ 0 w 3307"/>
                    <a:gd name="T67" fmla="*/ 0 h 3685"/>
                    <a:gd name="T68" fmla="*/ 0 w 3307"/>
                    <a:gd name="T69" fmla="*/ 0 h 3685"/>
                    <a:gd name="T70" fmla="*/ 0 w 3307"/>
                    <a:gd name="T71" fmla="*/ 0 h 3685"/>
                    <a:gd name="T72" fmla="*/ 0 w 3307"/>
                    <a:gd name="T73" fmla="*/ 0 h 3685"/>
                    <a:gd name="T74" fmla="*/ 0 w 3307"/>
                    <a:gd name="T75" fmla="*/ 0 h 3685"/>
                    <a:gd name="T76" fmla="*/ 0 w 3307"/>
                    <a:gd name="T77" fmla="*/ 0 h 3685"/>
                    <a:gd name="T78" fmla="*/ 0 w 3307"/>
                    <a:gd name="T79" fmla="*/ 0 h 3685"/>
                    <a:gd name="T80" fmla="*/ 0 w 3307"/>
                    <a:gd name="T81" fmla="*/ 0 h 3685"/>
                    <a:gd name="T82" fmla="*/ 0 w 3307"/>
                    <a:gd name="T83" fmla="*/ 0 h 3685"/>
                    <a:gd name="T84" fmla="*/ 0 w 3307"/>
                    <a:gd name="T85" fmla="*/ 0 h 3685"/>
                    <a:gd name="T86" fmla="*/ 0 w 3307"/>
                    <a:gd name="T87" fmla="*/ 0 h 3685"/>
                    <a:gd name="T88" fmla="*/ 0 w 3307"/>
                    <a:gd name="T89" fmla="*/ 0 h 3685"/>
                    <a:gd name="T90" fmla="*/ 0 w 3307"/>
                    <a:gd name="T91" fmla="*/ 0 h 3685"/>
                    <a:gd name="T92" fmla="*/ 0 w 3307"/>
                    <a:gd name="T93" fmla="*/ 0 h 3685"/>
                    <a:gd name="T94" fmla="*/ 0 w 3307"/>
                    <a:gd name="T95" fmla="*/ 0 h 3685"/>
                    <a:gd name="T96" fmla="*/ 0 w 3307"/>
                    <a:gd name="T97" fmla="*/ 0 h 3685"/>
                    <a:gd name="T98" fmla="*/ 0 w 3307"/>
                    <a:gd name="T99" fmla="*/ 0 h 3685"/>
                    <a:gd name="T100" fmla="*/ 0 w 3307"/>
                    <a:gd name="T101" fmla="*/ 0 h 3685"/>
                    <a:gd name="T102" fmla="*/ 0 w 3307"/>
                    <a:gd name="T103" fmla="*/ 0 h 3685"/>
                    <a:gd name="T104" fmla="*/ 0 w 3307"/>
                    <a:gd name="T105" fmla="*/ 0 h 3685"/>
                    <a:gd name="T106" fmla="*/ 0 w 3307"/>
                    <a:gd name="T107" fmla="*/ 0 h 3685"/>
                    <a:gd name="T108" fmla="*/ 0 w 3307"/>
                    <a:gd name="T109" fmla="*/ 0 h 3685"/>
                    <a:gd name="T110" fmla="*/ 0 w 3307"/>
                    <a:gd name="T111" fmla="*/ 0 h 3685"/>
                    <a:gd name="T112" fmla="*/ 0 w 3307"/>
                    <a:gd name="T113" fmla="*/ 0 h 3685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3307"/>
                    <a:gd name="T172" fmla="*/ 0 h 3685"/>
                    <a:gd name="T173" fmla="*/ 3307 w 3307"/>
                    <a:gd name="T174" fmla="*/ 3685 h 3685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3307" h="3685">
                      <a:moveTo>
                        <a:pt x="2832" y="1542"/>
                      </a:moveTo>
                      <a:lnTo>
                        <a:pt x="2848" y="1600"/>
                      </a:lnTo>
                      <a:lnTo>
                        <a:pt x="2859" y="1671"/>
                      </a:lnTo>
                      <a:lnTo>
                        <a:pt x="2862" y="1745"/>
                      </a:lnTo>
                      <a:lnTo>
                        <a:pt x="2858" y="1820"/>
                      </a:lnTo>
                      <a:lnTo>
                        <a:pt x="2844" y="1890"/>
                      </a:lnTo>
                      <a:lnTo>
                        <a:pt x="2820" y="1953"/>
                      </a:lnTo>
                      <a:lnTo>
                        <a:pt x="2786" y="2001"/>
                      </a:lnTo>
                      <a:lnTo>
                        <a:pt x="2740" y="2032"/>
                      </a:lnTo>
                      <a:lnTo>
                        <a:pt x="2824" y="2069"/>
                      </a:lnTo>
                      <a:lnTo>
                        <a:pt x="2898" y="2117"/>
                      </a:lnTo>
                      <a:lnTo>
                        <a:pt x="2960" y="2175"/>
                      </a:lnTo>
                      <a:lnTo>
                        <a:pt x="3014" y="2242"/>
                      </a:lnTo>
                      <a:lnTo>
                        <a:pt x="3053" y="2316"/>
                      </a:lnTo>
                      <a:lnTo>
                        <a:pt x="3080" y="2397"/>
                      </a:lnTo>
                      <a:lnTo>
                        <a:pt x="3092" y="2483"/>
                      </a:lnTo>
                      <a:lnTo>
                        <a:pt x="3090" y="2575"/>
                      </a:lnTo>
                      <a:lnTo>
                        <a:pt x="3085" y="2614"/>
                      </a:lnTo>
                      <a:lnTo>
                        <a:pt x="3084" y="2653"/>
                      </a:lnTo>
                      <a:lnTo>
                        <a:pt x="3083" y="2690"/>
                      </a:lnTo>
                      <a:lnTo>
                        <a:pt x="3081" y="2726"/>
                      </a:lnTo>
                      <a:lnTo>
                        <a:pt x="3073" y="2758"/>
                      </a:lnTo>
                      <a:lnTo>
                        <a:pt x="3062" y="2789"/>
                      </a:lnTo>
                      <a:lnTo>
                        <a:pt x="3043" y="2817"/>
                      </a:lnTo>
                      <a:lnTo>
                        <a:pt x="3016" y="2843"/>
                      </a:lnTo>
                      <a:lnTo>
                        <a:pt x="3068" y="2856"/>
                      </a:lnTo>
                      <a:lnTo>
                        <a:pt x="3120" y="2884"/>
                      </a:lnTo>
                      <a:lnTo>
                        <a:pt x="3172" y="2923"/>
                      </a:lnTo>
                      <a:lnTo>
                        <a:pt x="3219" y="2974"/>
                      </a:lnTo>
                      <a:lnTo>
                        <a:pt x="3257" y="3033"/>
                      </a:lnTo>
                      <a:lnTo>
                        <a:pt x="3286" y="3103"/>
                      </a:lnTo>
                      <a:lnTo>
                        <a:pt x="3304" y="3176"/>
                      </a:lnTo>
                      <a:lnTo>
                        <a:pt x="3307" y="3257"/>
                      </a:lnTo>
                      <a:lnTo>
                        <a:pt x="3297" y="3340"/>
                      </a:lnTo>
                      <a:lnTo>
                        <a:pt x="3281" y="3418"/>
                      </a:lnTo>
                      <a:lnTo>
                        <a:pt x="3259" y="3488"/>
                      </a:lnTo>
                      <a:lnTo>
                        <a:pt x="3232" y="3551"/>
                      </a:lnTo>
                      <a:lnTo>
                        <a:pt x="3198" y="3602"/>
                      </a:lnTo>
                      <a:lnTo>
                        <a:pt x="3161" y="3644"/>
                      </a:lnTo>
                      <a:lnTo>
                        <a:pt x="3120" y="3670"/>
                      </a:lnTo>
                      <a:lnTo>
                        <a:pt x="3076" y="3685"/>
                      </a:lnTo>
                      <a:lnTo>
                        <a:pt x="298" y="3678"/>
                      </a:lnTo>
                      <a:lnTo>
                        <a:pt x="221" y="3625"/>
                      </a:lnTo>
                      <a:lnTo>
                        <a:pt x="154" y="3565"/>
                      </a:lnTo>
                      <a:lnTo>
                        <a:pt x="94" y="3497"/>
                      </a:lnTo>
                      <a:lnTo>
                        <a:pt x="50" y="3423"/>
                      </a:lnTo>
                      <a:lnTo>
                        <a:pt x="16" y="3344"/>
                      </a:lnTo>
                      <a:lnTo>
                        <a:pt x="0" y="3263"/>
                      </a:lnTo>
                      <a:lnTo>
                        <a:pt x="1" y="3176"/>
                      </a:lnTo>
                      <a:lnTo>
                        <a:pt x="23" y="3092"/>
                      </a:lnTo>
                      <a:lnTo>
                        <a:pt x="60" y="3004"/>
                      </a:lnTo>
                      <a:lnTo>
                        <a:pt x="113" y="2916"/>
                      </a:lnTo>
                      <a:lnTo>
                        <a:pt x="177" y="2830"/>
                      </a:lnTo>
                      <a:lnTo>
                        <a:pt x="252" y="2752"/>
                      </a:lnTo>
                      <a:lnTo>
                        <a:pt x="331" y="2681"/>
                      </a:lnTo>
                      <a:lnTo>
                        <a:pt x="415" y="2625"/>
                      </a:lnTo>
                      <a:lnTo>
                        <a:pt x="500" y="2585"/>
                      </a:lnTo>
                      <a:lnTo>
                        <a:pt x="583" y="2567"/>
                      </a:lnTo>
                      <a:lnTo>
                        <a:pt x="543" y="2520"/>
                      </a:lnTo>
                      <a:lnTo>
                        <a:pt x="516" y="2472"/>
                      </a:lnTo>
                      <a:lnTo>
                        <a:pt x="501" y="2421"/>
                      </a:lnTo>
                      <a:lnTo>
                        <a:pt x="498" y="2371"/>
                      </a:lnTo>
                      <a:lnTo>
                        <a:pt x="504" y="2318"/>
                      </a:lnTo>
                      <a:lnTo>
                        <a:pt x="518" y="2268"/>
                      </a:lnTo>
                      <a:lnTo>
                        <a:pt x="539" y="2216"/>
                      </a:lnTo>
                      <a:lnTo>
                        <a:pt x="567" y="2169"/>
                      </a:lnTo>
                      <a:lnTo>
                        <a:pt x="608" y="2106"/>
                      </a:lnTo>
                      <a:lnTo>
                        <a:pt x="655" y="2039"/>
                      </a:lnTo>
                      <a:lnTo>
                        <a:pt x="707" y="1970"/>
                      </a:lnTo>
                      <a:lnTo>
                        <a:pt x="767" y="1906"/>
                      </a:lnTo>
                      <a:lnTo>
                        <a:pt x="829" y="1848"/>
                      </a:lnTo>
                      <a:lnTo>
                        <a:pt x="896" y="1802"/>
                      </a:lnTo>
                      <a:lnTo>
                        <a:pt x="967" y="1770"/>
                      </a:lnTo>
                      <a:lnTo>
                        <a:pt x="1041" y="1761"/>
                      </a:lnTo>
                      <a:lnTo>
                        <a:pt x="992" y="1699"/>
                      </a:lnTo>
                      <a:lnTo>
                        <a:pt x="954" y="1646"/>
                      </a:lnTo>
                      <a:lnTo>
                        <a:pt x="928" y="1600"/>
                      </a:lnTo>
                      <a:lnTo>
                        <a:pt x="913" y="1559"/>
                      </a:lnTo>
                      <a:lnTo>
                        <a:pt x="907" y="1514"/>
                      </a:lnTo>
                      <a:lnTo>
                        <a:pt x="915" y="1465"/>
                      </a:lnTo>
                      <a:lnTo>
                        <a:pt x="933" y="1407"/>
                      </a:lnTo>
                      <a:lnTo>
                        <a:pt x="965" y="1338"/>
                      </a:lnTo>
                      <a:lnTo>
                        <a:pt x="996" y="1280"/>
                      </a:lnTo>
                      <a:lnTo>
                        <a:pt x="1037" y="1227"/>
                      </a:lnTo>
                      <a:lnTo>
                        <a:pt x="1086" y="1179"/>
                      </a:lnTo>
                      <a:lnTo>
                        <a:pt x="1142" y="1138"/>
                      </a:lnTo>
                      <a:lnTo>
                        <a:pt x="1202" y="1102"/>
                      </a:lnTo>
                      <a:lnTo>
                        <a:pt x="1264" y="1076"/>
                      </a:lnTo>
                      <a:lnTo>
                        <a:pt x="1328" y="1060"/>
                      </a:lnTo>
                      <a:lnTo>
                        <a:pt x="1394" y="1054"/>
                      </a:lnTo>
                      <a:lnTo>
                        <a:pt x="1268" y="837"/>
                      </a:lnTo>
                      <a:lnTo>
                        <a:pt x="1217" y="650"/>
                      </a:lnTo>
                      <a:lnTo>
                        <a:pt x="1227" y="491"/>
                      </a:lnTo>
                      <a:lnTo>
                        <a:pt x="1286" y="355"/>
                      </a:lnTo>
                      <a:lnTo>
                        <a:pt x="1376" y="240"/>
                      </a:lnTo>
                      <a:lnTo>
                        <a:pt x="1488" y="145"/>
                      </a:lnTo>
                      <a:lnTo>
                        <a:pt x="1607" y="66"/>
                      </a:lnTo>
                      <a:lnTo>
                        <a:pt x="1718" y="0"/>
                      </a:lnTo>
                      <a:lnTo>
                        <a:pt x="1608" y="229"/>
                      </a:lnTo>
                      <a:lnTo>
                        <a:pt x="1619" y="424"/>
                      </a:lnTo>
                      <a:lnTo>
                        <a:pt x="1714" y="589"/>
                      </a:lnTo>
                      <a:lnTo>
                        <a:pt x="1859" y="733"/>
                      </a:lnTo>
                      <a:lnTo>
                        <a:pt x="2021" y="859"/>
                      </a:lnTo>
                      <a:lnTo>
                        <a:pt x="2161" y="977"/>
                      </a:lnTo>
                      <a:lnTo>
                        <a:pt x="2249" y="1090"/>
                      </a:lnTo>
                      <a:lnTo>
                        <a:pt x="2250" y="1206"/>
                      </a:lnTo>
                      <a:lnTo>
                        <a:pt x="2346" y="1224"/>
                      </a:lnTo>
                      <a:lnTo>
                        <a:pt x="2442" y="1254"/>
                      </a:lnTo>
                      <a:lnTo>
                        <a:pt x="2534" y="1293"/>
                      </a:lnTo>
                      <a:lnTo>
                        <a:pt x="2620" y="1340"/>
                      </a:lnTo>
                      <a:lnTo>
                        <a:pt x="2695" y="1389"/>
                      </a:lnTo>
                      <a:lnTo>
                        <a:pt x="2757" y="1442"/>
                      </a:lnTo>
                      <a:lnTo>
                        <a:pt x="2802" y="1493"/>
                      </a:lnTo>
                      <a:lnTo>
                        <a:pt x="2832" y="15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F2A6A6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2" name="Freeform 262">
                  <a:extLst>
                    <a:ext uri="{FF2B5EF4-FFF2-40B4-BE49-F238E27FC236}">
                      <a16:creationId xmlns:a16="http://schemas.microsoft.com/office/drawing/2014/main" id="{B477C053-B385-EB86-D82E-93C6E190BA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3204"/>
                  <a:ext cx="159" cy="22"/>
                </a:xfrm>
                <a:custGeom>
                  <a:avLst/>
                  <a:gdLst>
                    <a:gd name="T0" fmla="*/ 0 w 1112"/>
                    <a:gd name="T1" fmla="*/ 0 h 149"/>
                    <a:gd name="T2" fmla="*/ 0 w 1112"/>
                    <a:gd name="T3" fmla="*/ 0 h 149"/>
                    <a:gd name="T4" fmla="*/ 0 w 1112"/>
                    <a:gd name="T5" fmla="*/ 0 h 149"/>
                    <a:gd name="T6" fmla="*/ 0 w 1112"/>
                    <a:gd name="T7" fmla="*/ 0 h 149"/>
                    <a:gd name="T8" fmla="*/ 0 w 1112"/>
                    <a:gd name="T9" fmla="*/ 0 h 149"/>
                    <a:gd name="T10" fmla="*/ 0 w 1112"/>
                    <a:gd name="T11" fmla="*/ 0 h 149"/>
                    <a:gd name="T12" fmla="*/ 0 w 1112"/>
                    <a:gd name="T13" fmla="*/ 0 h 149"/>
                    <a:gd name="T14" fmla="*/ 0 w 1112"/>
                    <a:gd name="T15" fmla="*/ 0 h 149"/>
                    <a:gd name="T16" fmla="*/ 0 w 1112"/>
                    <a:gd name="T17" fmla="*/ 0 h 149"/>
                    <a:gd name="T18" fmla="*/ 0 w 1112"/>
                    <a:gd name="T19" fmla="*/ 0 h 14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12"/>
                    <a:gd name="T31" fmla="*/ 0 h 149"/>
                    <a:gd name="T32" fmla="*/ 1112 w 1112"/>
                    <a:gd name="T33" fmla="*/ 149 h 14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12" h="149">
                      <a:moveTo>
                        <a:pt x="0" y="0"/>
                      </a:moveTo>
                      <a:lnTo>
                        <a:pt x="100" y="15"/>
                      </a:lnTo>
                      <a:lnTo>
                        <a:pt x="236" y="38"/>
                      </a:lnTo>
                      <a:lnTo>
                        <a:pt x="391" y="65"/>
                      </a:lnTo>
                      <a:lnTo>
                        <a:pt x="559" y="94"/>
                      </a:lnTo>
                      <a:lnTo>
                        <a:pt x="726" y="119"/>
                      </a:lnTo>
                      <a:lnTo>
                        <a:pt x="881" y="139"/>
                      </a:lnTo>
                      <a:lnTo>
                        <a:pt x="1013" y="149"/>
                      </a:lnTo>
                      <a:lnTo>
                        <a:pt x="1112" y="14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75">
                  <a:solidFill>
                    <a:srgbClr val="FF534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3" name="Freeform 263">
                  <a:extLst>
                    <a:ext uri="{FF2B5EF4-FFF2-40B4-BE49-F238E27FC236}">
                      <a16:creationId xmlns:a16="http://schemas.microsoft.com/office/drawing/2014/main" id="{433F8055-8CF5-A603-B5DF-45B12E0ADB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8" y="3317"/>
                  <a:ext cx="223" cy="24"/>
                </a:xfrm>
                <a:custGeom>
                  <a:avLst/>
                  <a:gdLst>
                    <a:gd name="T0" fmla="*/ 0 w 1563"/>
                    <a:gd name="T1" fmla="*/ 0 h 168"/>
                    <a:gd name="T2" fmla="*/ 0 w 1563"/>
                    <a:gd name="T3" fmla="*/ 0 h 168"/>
                    <a:gd name="T4" fmla="*/ 0 w 1563"/>
                    <a:gd name="T5" fmla="*/ 0 h 168"/>
                    <a:gd name="T6" fmla="*/ 0 w 1563"/>
                    <a:gd name="T7" fmla="*/ 0 h 168"/>
                    <a:gd name="T8" fmla="*/ 0 w 1563"/>
                    <a:gd name="T9" fmla="*/ 0 h 168"/>
                    <a:gd name="T10" fmla="*/ 0 w 1563"/>
                    <a:gd name="T11" fmla="*/ 0 h 168"/>
                    <a:gd name="T12" fmla="*/ 0 w 1563"/>
                    <a:gd name="T13" fmla="*/ 0 h 168"/>
                    <a:gd name="T14" fmla="*/ 0 w 1563"/>
                    <a:gd name="T15" fmla="*/ 0 h 168"/>
                    <a:gd name="T16" fmla="*/ 0 w 1563"/>
                    <a:gd name="T17" fmla="*/ 0 h 168"/>
                    <a:gd name="T18" fmla="*/ 0 w 1563"/>
                    <a:gd name="T19" fmla="*/ 0 h 16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63"/>
                    <a:gd name="T31" fmla="*/ 0 h 168"/>
                    <a:gd name="T32" fmla="*/ 1563 w 1563"/>
                    <a:gd name="T33" fmla="*/ 168 h 16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63" h="168">
                      <a:moveTo>
                        <a:pt x="0" y="0"/>
                      </a:moveTo>
                      <a:lnTo>
                        <a:pt x="103" y="17"/>
                      </a:lnTo>
                      <a:lnTo>
                        <a:pt x="283" y="40"/>
                      </a:lnTo>
                      <a:lnTo>
                        <a:pt x="513" y="65"/>
                      </a:lnTo>
                      <a:lnTo>
                        <a:pt x="772" y="91"/>
                      </a:lnTo>
                      <a:lnTo>
                        <a:pt x="1030" y="114"/>
                      </a:lnTo>
                      <a:lnTo>
                        <a:pt x="1265" y="138"/>
                      </a:lnTo>
                      <a:lnTo>
                        <a:pt x="1451" y="155"/>
                      </a:lnTo>
                      <a:lnTo>
                        <a:pt x="1563" y="1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75">
                  <a:solidFill>
                    <a:srgbClr val="FF534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4" name="Freeform 264">
                  <a:extLst>
                    <a:ext uri="{FF2B5EF4-FFF2-40B4-BE49-F238E27FC236}">
                      <a16:creationId xmlns:a16="http://schemas.microsoft.com/office/drawing/2014/main" id="{F8B12BB4-EEFA-A47C-4C0E-0CF8E2050A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9" y="3096"/>
                  <a:ext cx="34" cy="10"/>
                </a:xfrm>
                <a:custGeom>
                  <a:avLst/>
                  <a:gdLst>
                    <a:gd name="T0" fmla="*/ 0 w 237"/>
                    <a:gd name="T1" fmla="*/ 0 h 68"/>
                    <a:gd name="T2" fmla="*/ 0 w 237"/>
                    <a:gd name="T3" fmla="*/ 0 h 68"/>
                    <a:gd name="T4" fmla="*/ 0 w 237"/>
                    <a:gd name="T5" fmla="*/ 0 h 68"/>
                    <a:gd name="T6" fmla="*/ 0 w 237"/>
                    <a:gd name="T7" fmla="*/ 0 h 68"/>
                    <a:gd name="T8" fmla="*/ 0 w 237"/>
                    <a:gd name="T9" fmla="*/ 0 h 68"/>
                    <a:gd name="T10" fmla="*/ 0 w 237"/>
                    <a:gd name="T11" fmla="*/ 0 h 68"/>
                    <a:gd name="T12" fmla="*/ 0 w 237"/>
                    <a:gd name="T13" fmla="*/ 0 h 68"/>
                    <a:gd name="T14" fmla="*/ 0 w 237"/>
                    <a:gd name="T15" fmla="*/ 0 h 68"/>
                    <a:gd name="T16" fmla="*/ 0 w 237"/>
                    <a:gd name="T17" fmla="*/ 0 h 68"/>
                    <a:gd name="T18" fmla="*/ 0 w 237"/>
                    <a:gd name="T19" fmla="*/ 0 h 6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7"/>
                    <a:gd name="T31" fmla="*/ 0 h 68"/>
                    <a:gd name="T32" fmla="*/ 237 w 237"/>
                    <a:gd name="T33" fmla="*/ 68 h 6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7" h="68">
                      <a:moveTo>
                        <a:pt x="0" y="0"/>
                      </a:moveTo>
                      <a:lnTo>
                        <a:pt x="38" y="10"/>
                      </a:lnTo>
                      <a:lnTo>
                        <a:pt x="74" y="20"/>
                      </a:lnTo>
                      <a:lnTo>
                        <a:pt x="104" y="30"/>
                      </a:lnTo>
                      <a:lnTo>
                        <a:pt x="134" y="40"/>
                      </a:lnTo>
                      <a:lnTo>
                        <a:pt x="160" y="49"/>
                      </a:lnTo>
                      <a:lnTo>
                        <a:pt x="185" y="57"/>
                      </a:lnTo>
                      <a:lnTo>
                        <a:pt x="210" y="63"/>
                      </a:lnTo>
                      <a:lnTo>
                        <a:pt x="237" y="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75">
                  <a:solidFill>
                    <a:srgbClr val="FF534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5" name="Freeform 265">
                  <a:extLst>
                    <a:ext uri="{FF2B5EF4-FFF2-40B4-BE49-F238E27FC236}">
                      <a16:creationId xmlns:a16="http://schemas.microsoft.com/office/drawing/2014/main" id="{05A1C320-C270-7168-A5BD-944AFB3112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66" y="3193"/>
                  <a:ext cx="234" cy="34"/>
                </a:xfrm>
                <a:custGeom>
                  <a:avLst/>
                  <a:gdLst>
                    <a:gd name="T0" fmla="*/ 0 w 1637"/>
                    <a:gd name="T1" fmla="*/ 0 h 242"/>
                    <a:gd name="T2" fmla="*/ 0 w 1637"/>
                    <a:gd name="T3" fmla="*/ 0 h 242"/>
                    <a:gd name="T4" fmla="*/ 0 w 1637"/>
                    <a:gd name="T5" fmla="*/ 0 h 242"/>
                    <a:gd name="T6" fmla="*/ 0 w 1637"/>
                    <a:gd name="T7" fmla="*/ 0 h 242"/>
                    <a:gd name="T8" fmla="*/ 0 w 1637"/>
                    <a:gd name="T9" fmla="*/ 0 h 242"/>
                    <a:gd name="T10" fmla="*/ 0 w 1637"/>
                    <a:gd name="T11" fmla="*/ 0 h 242"/>
                    <a:gd name="T12" fmla="*/ 0 w 1637"/>
                    <a:gd name="T13" fmla="*/ 0 h 242"/>
                    <a:gd name="T14" fmla="*/ 0 w 1637"/>
                    <a:gd name="T15" fmla="*/ 0 h 242"/>
                    <a:gd name="T16" fmla="*/ 0 w 1637"/>
                    <a:gd name="T17" fmla="*/ 0 h 24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637"/>
                    <a:gd name="T28" fmla="*/ 0 h 242"/>
                    <a:gd name="T29" fmla="*/ 1637 w 1637"/>
                    <a:gd name="T30" fmla="*/ 242 h 24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637" h="242">
                      <a:moveTo>
                        <a:pt x="0" y="0"/>
                      </a:moveTo>
                      <a:lnTo>
                        <a:pt x="155" y="45"/>
                      </a:lnTo>
                      <a:lnTo>
                        <a:pt x="366" y="91"/>
                      </a:lnTo>
                      <a:lnTo>
                        <a:pt x="611" y="136"/>
                      </a:lnTo>
                      <a:lnTo>
                        <a:pt x="872" y="176"/>
                      </a:lnTo>
                      <a:lnTo>
                        <a:pt x="1124" y="207"/>
                      </a:lnTo>
                      <a:lnTo>
                        <a:pt x="1350" y="231"/>
                      </a:lnTo>
                      <a:lnTo>
                        <a:pt x="1527" y="242"/>
                      </a:lnTo>
                      <a:lnTo>
                        <a:pt x="1637" y="241"/>
                      </a:lnTo>
                    </a:path>
                  </a:pathLst>
                </a:custGeom>
                <a:noFill/>
                <a:ln w="7938">
                  <a:solidFill>
                    <a:srgbClr val="F2A6A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6" name="Freeform 266">
                  <a:extLst>
                    <a:ext uri="{FF2B5EF4-FFF2-40B4-BE49-F238E27FC236}">
                      <a16:creationId xmlns:a16="http://schemas.microsoft.com/office/drawing/2014/main" id="{36EC6216-BF4E-F90A-90B4-97992ED6E0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91" y="3310"/>
                  <a:ext cx="350" cy="33"/>
                </a:xfrm>
                <a:custGeom>
                  <a:avLst/>
                  <a:gdLst>
                    <a:gd name="T0" fmla="*/ 0 w 2451"/>
                    <a:gd name="T1" fmla="*/ 0 h 229"/>
                    <a:gd name="T2" fmla="*/ 0 w 2451"/>
                    <a:gd name="T3" fmla="*/ 0 h 229"/>
                    <a:gd name="T4" fmla="*/ 0 w 2451"/>
                    <a:gd name="T5" fmla="*/ 0 h 229"/>
                    <a:gd name="T6" fmla="*/ 0 w 2451"/>
                    <a:gd name="T7" fmla="*/ 0 h 229"/>
                    <a:gd name="T8" fmla="*/ 0 w 2451"/>
                    <a:gd name="T9" fmla="*/ 0 h 229"/>
                    <a:gd name="T10" fmla="*/ 0 w 2451"/>
                    <a:gd name="T11" fmla="*/ 0 h 229"/>
                    <a:gd name="T12" fmla="*/ 0 w 2451"/>
                    <a:gd name="T13" fmla="*/ 0 h 229"/>
                    <a:gd name="T14" fmla="*/ 0 w 2451"/>
                    <a:gd name="T15" fmla="*/ 0 h 229"/>
                    <a:gd name="T16" fmla="*/ 0 w 2451"/>
                    <a:gd name="T17" fmla="*/ 0 h 22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51"/>
                    <a:gd name="T28" fmla="*/ 0 h 229"/>
                    <a:gd name="T29" fmla="*/ 2451 w 2451"/>
                    <a:gd name="T30" fmla="*/ 229 h 22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51" h="229">
                      <a:moveTo>
                        <a:pt x="0" y="0"/>
                      </a:moveTo>
                      <a:lnTo>
                        <a:pt x="141" y="23"/>
                      </a:lnTo>
                      <a:lnTo>
                        <a:pt x="424" y="56"/>
                      </a:lnTo>
                      <a:lnTo>
                        <a:pt x="798" y="96"/>
                      </a:lnTo>
                      <a:lnTo>
                        <a:pt x="1220" y="140"/>
                      </a:lnTo>
                      <a:lnTo>
                        <a:pt x="1642" y="179"/>
                      </a:lnTo>
                      <a:lnTo>
                        <a:pt x="2019" y="210"/>
                      </a:lnTo>
                      <a:lnTo>
                        <a:pt x="2303" y="228"/>
                      </a:lnTo>
                      <a:lnTo>
                        <a:pt x="2451" y="229"/>
                      </a:lnTo>
                    </a:path>
                  </a:pathLst>
                </a:custGeom>
                <a:noFill/>
                <a:ln w="7938">
                  <a:solidFill>
                    <a:srgbClr val="F2A6A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37" name="Freeform 267">
                  <a:extLst>
                    <a:ext uri="{FF2B5EF4-FFF2-40B4-BE49-F238E27FC236}">
                      <a16:creationId xmlns:a16="http://schemas.microsoft.com/office/drawing/2014/main" id="{8DD18F27-DA16-4DBE-6A35-13DC6117EA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3088"/>
                  <a:ext cx="122" cy="22"/>
                </a:xfrm>
                <a:custGeom>
                  <a:avLst/>
                  <a:gdLst>
                    <a:gd name="T0" fmla="*/ 0 w 856"/>
                    <a:gd name="T1" fmla="*/ 0 h 156"/>
                    <a:gd name="T2" fmla="*/ 0 w 856"/>
                    <a:gd name="T3" fmla="*/ 0 h 156"/>
                    <a:gd name="T4" fmla="*/ 0 w 856"/>
                    <a:gd name="T5" fmla="*/ 0 h 156"/>
                    <a:gd name="T6" fmla="*/ 0 w 856"/>
                    <a:gd name="T7" fmla="*/ 0 h 156"/>
                    <a:gd name="T8" fmla="*/ 0 w 856"/>
                    <a:gd name="T9" fmla="*/ 0 h 156"/>
                    <a:gd name="T10" fmla="*/ 0 w 856"/>
                    <a:gd name="T11" fmla="*/ 0 h 156"/>
                    <a:gd name="T12" fmla="*/ 0 w 856"/>
                    <a:gd name="T13" fmla="*/ 0 h 156"/>
                    <a:gd name="T14" fmla="*/ 0 w 856"/>
                    <a:gd name="T15" fmla="*/ 0 h 156"/>
                    <a:gd name="T16" fmla="*/ 0 w 856"/>
                    <a:gd name="T17" fmla="*/ 0 h 15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6"/>
                    <a:gd name="T28" fmla="*/ 0 h 156"/>
                    <a:gd name="T29" fmla="*/ 856 w 856"/>
                    <a:gd name="T30" fmla="*/ 156 h 15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6" h="156">
                      <a:moveTo>
                        <a:pt x="0" y="0"/>
                      </a:moveTo>
                      <a:lnTo>
                        <a:pt x="92" y="22"/>
                      </a:lnTo>
                      <a:lnTo>
                        <a:pt x="206" y="50"/>
                      </a:lnTo>
                      <a:lnTo>
                        <a:pt x="331" y="78"/>
                      </a:lnTo>
                      <a:lnTo>
                        <a:pt x="461" y="107"/>
                      </a:lnTo>
                      <a:lnTo>
                        <a:pt x="586" y="131"/>
                      </a:lnTo>
                      <a:lnTo>
                        <a:pt x="699" y="149"/>
                      </a:lnTo>
                      <a:lnTo>
                        <a:pt x="791" y="156"/>
                      </a:lnTo>
                      <a:lnTo>
                        <a:pt x="856" y="152"/>
                      </a:lnTo>
                    </a:path>
                  </a:pathLst>
                </a:custGeom>
                <a:noFill/>
                <a:ln w="7938">
                  <a:solidFill>
                    <a:srgbClr val="F2A6A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pic>
            <p:nvPicPr>
              <p:cNvPr id="25618" name="Picture 268" descr="D:\Clip Art\Food &amp; Drink\Desserts (I - Z)\Ice Cream Scoop.wmf">
                <a:extLst>
                  <a:ext uri="{FF2B5EF4-FFF2-40B4-BE49-F238E27FC236}">
                    <a16:creationId xmlns:a16="http://schemas.microsoft.com/office/drawing/2014/main" id="{0D4C4B6B-F65A-2669-178F-3D631029DD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6" y="42"/>
                <a:ext cx="1023" cy="11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19" name="Picture 269" descr="D:\Clip Art\Food &amp; Drink\Desserts (I - Z)\Ice Cream Cone 27.wmf">
                <a:extLst>
                  <a:ext uri="{FF2B5EF4-FFF2-40B4-BE49-F238E27FC236}">
                    <a16:creationId xmlns:a16="http://schemas.microsoft.com/office/drawing/2014/main" id="{B998D9FE-F356-D875-268B-0C65CF45771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08" y="3148"/>
                <a:ext cx="858" cy="1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0" name="Picture 270" descr="D:\Clip Art\Food &amp; Drink\Desserts (I - Z)\Ice Cream Cones 2.wmf">
                <a:extLst>
                  <a:ext uri="{FF2B5EF4-FFF2-40B4-BE49-F238E27FC236}">
                    <a16:creationId xmlns:a16="http://schemas.microsoft.com/office/drawing/2014/main" id="{3BE81789-4952-6510-AA64-F4BF006794D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" y="3385"/>
                <a:ext cx="915" cy="8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1" name="Picture 271" descr="D:\Clip Art\Food &amp; Drink\Desserts (I - Z)\Ice Cream Sundae 27.wmf">
                <a:extLst>
                  <a:ext uri="{FF2B5EF4-FFF2-40B4-BE49-F238E27FC236}">
                    <a16:creationId xmlns:a16="http://schemas.microsoft.com/office/drawing/2014/main" id="{9E1B88CF-8404-4EAD-EC4E-5D8A60B4A1A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40" y="1686"/>
                <a:ext cx="476" cy="8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12560" name="Object 3">
            <a:extLst>
              <a:ext uri="{FF2B5EF4-FFF2-40B4-BE49-F238E27FC236}">
                <a16:creationId xmlns:a16="http://schemas.microsoft.com/office/drawing/2014/main" id="{07A76782-CD6C-4BC4-43B5-986C7C89F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406080" progId="Equation.DSMT4">
                  <p:embed/>
                </p:oleObj>
              </mc:Choice>
              <mc:Fallback>
                <p:oleObj name="Equation" r:id="rId9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61" name="Object 4">
            <a:extLst>
              <a:ext uri="{FF2B5EF4-FFF2-40B4-BE49-F238E27FC236}">
                <a16:creationId xmlns:a16="http://schemas.microsoft.com/office/drawing/2014/main" id="{2AAECC03-F31D-74CC-2972-BFC906A49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00120" imgH="406080" progId="Equation.DSMT4">
                  <p:embed/>
                </p:oleObj>
              </mc:Choice>
              <mc:Fallback>
                <p:oleObj name="Equation" r:id="rId11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62" name="Object 5">
            <a:extLst>
              <a:ext uri="{FF2B5EF4-FFF2-40B4-BE49-F238E27FC236}">
                <a16:creationId xmlns:a16="http://schemas.microsoft.com/office/drawing/2014/main" id="{08F9F172-641E-9B8D-F95C-F3F874187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200" imgH="406080" progId="Equation.DSMT4">
                  <p:embed/>
                </p:oleObj>
              </mc:Choice>
              <mc:Fallback>
                <p:oleObj name="Equation" r:id="rId13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 autoUpdateAnimBg="0"/>
      <p:bldP spid="12291" grpId="0" animBg="1" autoUpdateAnimBg="0"/>
      <p:bldP spid="12292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Text Box 2">
            <a:extLst>
              <a:ext uri="{FF2B5EF4-FFF2-40B4-BE49-F238E27FC236}">
                <a16:creationId xmlns:a16="http://schemas.microsoft.com/office/drawing/2014/main" id="{68D22562-D88D-EF3C-9103-DA87BB0C3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26631" name="Text Box 3">
            <a:extLst>
              <a:ext uri="{FF2B5EF4-FFF2-40B4-BE49-F238E27FC236}">
                <a16:creationId xmlns:a16="http://schemas.microsoft.com/office/drawing/2014/main" id="{D0C865FA-0066-516E-0087-FB9B5EEE6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6632" name="Text Box 4">
            <a:extLst>
              <a:ext uri="{FF2B5EF4-FFF2-40B4-BE49-F238E27FC236}">
                <a16:creationId xmlns:a16="http://schemas.microsoft.com/office/drawing/2014/main" id="{258BE131-3C9A-501C-D663-67E0ECD59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sp>
        <p:nvSpPr>
          <p:cNvPr id="26633" name="Line 5">
            <a:extLst>
              <a:ext uri="{FF2B5EF4-FFF2-40B4-BE49-F238E27FC236}">
                <a16:creationId xmlns:a16="http://schemas.microsoft.com/office/drawing/2014/main" id="{8FE2B118-7550-E221-513F-04BCB3E774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813" y="4787900"/>
            <a:ext cx="1576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34" name="Line 6">
            <a:extLst>
              <a:ext uri="{FF2B5EF4-FFF2-40B4-BE49-F238E27FC236}">
                <a16:creationId xmlns:a16="http://schemas.microsoft.com/office/drawing/2014/main" id="{F3A9D1FA-E7B9-B064-995D-497CEAE4E3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3588" y="3767138"/>
            <a:ext cx="1233487" cy="10239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6635" name="Group 7">
            <a:extLst>
              <a:ext uri="{FF2B5EF4-FFF2-40B4-BE49-F238E27FC236}">
                <a16:creationId xmlns:a16="http://schemas.microsoft.com/office/drawing/2014/main" id="{0D0CB379-517E-D70A-FEA9-B808E5FF2847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3190875"/>
            <a:ext cx="3240087" cy="3240088"/>
            <a:chOff x="1980" y="1510"/>
            <a:chExt cx="1600" cy="1600"/>
          </a:xfrm>
        </p:grpSpPr>
        <p:sp>
          <p:nvSpPr>
            <p:cNvPr id="26896" name="Oval 8">
              <a:extLst>
                <a:ext uri="{FF2B5EF4-FFF2-40B4-BE49-F238E27FC236}">
                  <a16:creationId xmlns:a16="http://schemas.microsoft.com/office/drawing/2014/main" id="{2A591F0C-8108-EA28-0C83-4497DFA14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1510"/>
              <a:ext cx="1600" cy="1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897" name="Oval 9">
              <a:extLst>
                <a:ext uri="{FF2B5EF4-FFF2-40B4-BE49-F238E27FC236}">
                  <a16:creationId xmlns:a16="http://schemas.microsoft.com/office/drawing/2014/main" id="{C24F32B6-0981-8E70-33F6-4FFE1660E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2284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6636" name="Group 10">
            <a:extLst>
              <a:ext uri="{FF2B5EF4-FFF2-40B4-BE49-F238E27FC236}">
                <a16:creationId xmlns:a16="http://schemas.microsoft.com/office/drawing/2014/main" id="{B3422C1A-5BFE-1D36-5AB6-15CE0AF94693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26885" name="Group 11">
              <a:extLst>
                <a:ext uri="{FF2B5EF4-FFF2-40B4-BE49-F238E27FC236}">
                  <a16:creationId xmlns:a16="http://schemas.microsoft.com/office/drawing/2014/main" id="{AB26818A-29B7-B0A2-AAF8-CAC6E80273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26887" name="Text Box 12">
                <a:extLst>
                  <a:ext uri="{FF2B5EF4-FFF2-40B4-BE49-F238E27FC236}">
                    <a16:creationId xmlns:a16="http://schemas.microsoft.com/office/drawing/2014/main" id="{71BCCF1D-26F1-0B7E-B229-46A229A7AB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26888" name="Text Box 13">
                <a:extLst>
                  <a:ext uri="{FF2B5EF4-FFF2-40B4-BE49-F238E27FC236}">
                    <a16:creationId xmlns:a16="http://schemas.microsoft.com/office/drawing/2014/main" id="{F7BE4383-5A98-717B-3672-DE7169CB92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26889" name="Text Box 14">
                <a:extLst>
                  <a:ext uri="{FF2B5EF4-FFF2-40B4-BE49-F238E27FC236}">
                    <a16:creationId xmlns:a16="http://schemas.microsoft.com/office/drawing/2014/main" id="{7FAA4AD9-1EC6-E727-F6E1-3B18D7244A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26890" name="Text Box 15">
                <a:extLst>
                  <a:ext uri="{FF2B5EF4-FFF2-40B4-BE49-F238E27FC236}">
                    <a16:creationId xmlns:a16="http://schemas.microsoft.com/office/drawing/2014/main" id="{261A70C2-7ABF-3DD3-32FA-C945EF80E5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26891" name="Text Box 16">
                <a:extLst>
                  <a:ext uri="{FF2B5EF4-FFF2-40B4-BE49-F238E27FC236}">
                    <a16:creationId xmlns:a16="http://schemas.microsoft.com/office/drawing/2014/main" id="{7E06796F-247A-ED89-680D-1177683A11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26892" name="Text Box 17">
                <a:extLst>
                  <a:ext uri="{FF2B5EF4-FFF2-40B4-BE49-F238E27FC236}">
                    <a16:creationId xmlns:a16="http://schemas.microsoft.com/office/drawing/2014/main" id="{59CE3A54-DEFF-8685-3AA9-2C1797360F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26893" name="Text Box 18">
                <a:extLst>
                  <a:ext uri="{FF2B5EF4-FFF2-40B4-BE49-F238E27FC236}">
                    <a16:creationId xmlns:a16="http://schemas.microsoft.com/office/drawing/2014/main" id="{3E5ACB48-6173-EDD4-5BDC-4F3B09D30E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26894" name="Text Box 19">
                <a:extLst>
                  <a:ext uri="{FF2B5EF4-FFF2-40B4-BE49-F238E27FC236}">
                    <a16:creationId xmlns:a16="http://schemas.microsoft.com/office/drawing/2014/main" id="{D466B9F7-B8D9-25D3-4921-87A7D5F56C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26895" name="Text Box 20">
                <a:extLst>
                  <a:ext uri="{FF2B5EF4-FFF2-40B4-BE49-F238E27FC236}">
                    <a16:creationId xmlns:a16="http://schemas.microsoft.com/office/drawing/2014/main" id="{A5842EC2-0E6C-DD72-13BB-C97C3E5B66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26886" name="Text Box 21">
              <a:extLst>
                <a:ext uri="{FF2B5EF4-FFF2-40B4-BE49-F238E27FC236}">
                  <a16:creationId xmlns:a16="http://schemas.microsoft.com/office/drawing/2014/main" id="{1ACD200A-D8D5-63F1-CE21-FC6BCBEB8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26637" name="Group 22">
            <a:extLst>
              <a:ext uri="{FF2B5EF4-FFF2-40B4-BE49-F238E27FC236}">
                <a16:creationId xmlns:a16="http://schemas.microsoft.com/office/drawing/2014/main" id="{27FB221C-A7AC-127B-4C27-6FBFA9880DB8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26639" name="Group 23">
              <a:extLst>
                <a:ext uri="{FF2B5EF4-FFF2-40B4-BE49-F238E27FC236}">
                  <a16:creationId xmlns:a16="http://schemas.microsoft.com/office/drawing/2014/main" id="{FA9EE3CC-9AF0-D6C3-D253-EF2E3166ADD0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26661" name="Group 24">
                <a:extLst>
                  <a:ext uri="{FF2B5EF4-FFF2-40B4-BE49-F238E27FC236}">
                    <a16:creationId xmlns:a16="http://schemas.microsoft.com/office/drawing/2014/main" id="{4E869DA2-0864-86B9-D98D-7E09AC464A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26685" name="Freeform 25">
                  <a:extLst>
                    <a:ext uri="{FF2B5EF4-FFF2-40B4-BE49-F238E27FC236}">
                      <a16:creationId xmlns:a16="http://schemas.microsoft.com/office/drawing/2014/main" id="{9A24EBE3-94E1-95A0-AB9E-18F969A002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86" name="Freeform 26">
                  <a:extLst>
                    <a:ext uri="{FF2B5EF4-FFF2-40B4-BE49-F238E27FC236}">
                      <a16:creationId xmlns:a16="http://schemas.microsoft.com/office/drawing/2014/main" id="{6603628E-CCB1-87C9-CAFD-A6FF9E5440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87" name="Freeform 27">
                  <a:extLst>
                    <a:ext uri="{FF2B5EF4-FFF2-40B4-BE49-F238E27FC236}">
                      <a16:creationId xmlns:a16="http://schemas.microsoft.com/office/drawing/2014/main" id="{B2C6A1A2-10EF-21F0-93D2-27D3F3DC15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88" name="Freeform 28">
                  <a:extLst>
                    <a:ext uri="{FF2B5EF4-FFF2-40B4-BE49-F238E27FC236}">
                      <a16:creationId xmlns:a16="http://schemas.microsoft.com/office/drawing/2014/main" id="{429313F7-7039-53E1-B3AE-B661EEBD8B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89" name="Freeform 29">
                  <a:extLst>
                    <a:ext uri="{FF2B5EF4-FFF2-40B4-BE49-F238E27FC236}">
                      <a16:creationId xmlns:a16="http://schemas.microsoft.com/office/drawing/2014/main" id="{4E4955A1-58D7-7EC8-42D6-18077CB566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0" name="Freeform 30">
                  <a:extLst>
                    <a:ext uri="{FF2B5EF4-FFF2-40B4-BE49-F238E27FC236}">
                      <a16:creationId xmlns:a16="http://schemas.microsoft.com/office/drawing/2014/main" id="{638A3BAF-3BE3-8A26-9972-C3BD682AE0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1" name="Freeform 31">
                  <a:extLst>
                    <a:ext uri="{FF2B5EF4-FFF2-40B4-BE49-F238E27FC236}">
                      <a16:creationId xmlns:a16="http://schemas.microsoft.com/office/drawing/2014/main" id="{2644F355-DE92-A864-C5E8-0D65676626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2" name="Freeform 32">
                  <a:extLst>
                    <a:ext uri="{FF2B5EF4-FFF2-40B4-BE49-F238E27FC236}">
                      <a16:creationId xmlns:a16="http://schemas.microsoft.com/office/drawing/2014/main" id="{AF09949C-9921-51A2-8DA4-4B6D94F16E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3" name="Freeform 33">
                  <a:extLst>
                    <a:ext uri="{FF2B5EF4-FFF2-40B4-BE49-F238E27FC236}">
                      <a16:creationId xmlns:a16="http://schemas.microsoft.com/office/drawing/2014/main" id="{1B8E93DD-7B2A-A959-4661-298B0C93A6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4" name="Freeform 34">
                  <a:extLst>
                    <a:ext uri="{FF2B5EF4-FFF2-40B4-BE49-F238E27FC236}">
                      <a16:creationId xmlns:a16="http://schemas.microsoft.com/office/drawing/2014/main" id="{22105FAC-90EF-EB0B-D816-15CA96798C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5" name="Freeform 35">
                  <a:extLst>
                    <a:ext uri="{FF2B5EF4-FFF2-40B4-BE49-F238E27FC236}">
                      <a16:creationId xmlns:a16="http://schemas.microsoft.com/office/drawing/2014/main" id="{614A41BA-744C-E46F-3512-7322F32DD2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6" name="Freeform 36">
                  <a:extLst>
                    <a:ext uri="{FF2B5EF4-FFF2-40B4-BE49-F238E27FC236}">
                      <a16:creationId xmlns:a16="http://schemas.microsoft.com/office/drawing/2014/main" id="{B8AD3057-F2EF-5E4E-F98B-7BC897CF9F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7" name="Freeform 37">
                  <a:extLst>
                    <a:ext uri="{FF2B5EF4-FFF2-40B4-BE49-F238E27FC236}">
                      <a16:creationId xmlns:a16="http://schemas.microsoft.com/office/drawing/2014/main" id="{C794D978-8EEA-1FB0-58C3-FCA80D2B6D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8" name="Freeform 38">
                  <a:extLst>
                    <a:ext uri="{FF2B5EF4-FFF2-40B4-BE49-F238E27FC236}">
                      <a16:creationId xmlns:a16="http://schemas.microsoft.com/office/drawing/2014/main" id="{B906E74D-A32A-C5AE-CE06-0B895B4139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99" name="Freeform 39">
                  <a:extLst>
                    <a:ext uri="{FF2B5EF4-FFF2-40B4-BE49-F238E27FC236}">
                      <a16:creationId xmlns:a16="http://schemas.microsoft.com/office/drawing/2014/main" id="{C10013FC-C901-9F64-9408-F703334DE6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0" name="Freeform 40">
                  <a:extLst>
                    <a:ext uri="{FF2B5EF4-FFF2-40B4-BE49-F238E27FC236}">
                      <a16:creationId xmlns:a16="http://schemas.microsoft.com/office/drawing/2014/main" id="{AFB6ED8D-2543-6089-59E7-FA2A57AA69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1" name="Freeform 41">
                  <a:extLst>
                    <a:ext uri="{FF2B5EF4-FFF2-40B4-BE49-F238E27FC236}">
                      <a16:creationId xmlns:a16="http://schemas.microsoft.com/office/drawing/2014/main" id="{822B6769-4D56-81C5-26E7-0D5A67FED3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2" name="Freeform 42">
                  <a:extLst>
                    <a:ext uri="{FF2B5EF4-FFF2-40B4-BE49-F238E27FC236}">
                      <a16:creationId xmlns:a16="http://schemas.microsoft.com/office/drawing/2014/main" id="{8A168B79-9D4C-F61C-7232-4C5DB32C5A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3" name="Freeform 43">
                  <a:extLst>
                    <a:ext uri="{FF2B5EF4-FFF2-40B4-BE49-F238E27FC236}">
                      <a16:creationId xmlns:a16="http://schemas.microsoft.com/office/drawing/2014/main" id="{03AE2D59-40EF-D789-0434-4B9991969C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4" name="Freeform 44">
                  <a:extLst>
                    <a:ext uri="{FF2B5EF4-FFF2-40B4-BE49-F238E27FC236}">
                      <a16:creationId xmlns:a16="http://schemas.microsoft.com/office/drawing/2014/main" id="{82B0C01F-DEB3-2964-A749-CE1C904A8E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5" name="Freeform 45">
                  <a:extLst>
                    <a:ext uri="{FF2B5EF4-FFF2-40B4-BE49-F238E27FC236}">
                      <a16:creationId xmlns:a16="http://schemas.microsoft.com/office/drawing/2014/main" id="{F0A6FCBB-5B4A-06D3-82B1-E654F77056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6" name="Freeform 46">
                  <a:extLst>
                    <a:ext uri="{FF2B5EF4-FFF2-40B4-BE49-F238E27FC236}">
                      <a16:creationId xmlns:a16="http://schemas.microsoft.com/office/drawing/2014/main" id="{F5C97ACB-995C-4252-D5A3-0ADBFAC4CE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7" name="Freeform 47">
                  <a:extLst>
                    <a:ext uri="{FF2B5EF4-FFF2-40B4-BE49-F238E27FC236}">
                      <a16:creationId xmlns:a16="http://schemas.microsoft.com/office/drawing/2014/main" id="{DA10B537-8607-8233-A78F-255D924DE4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8" name="Freeform 48">
                  <a:extLst>
                    <a:ext uri="{FF2B5EF4-FFF2-40B4-BE49-F238E27FC236}">
                      <a16:creationId xmlns:a16="http://schemas.microsoft.com/office/drawing/2014/main" id="{6F5D6C15-D20C-CCC8-1BE4-CE8673CA1C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9" name="Freeform 49">
                  <a:extLst>
                    <a:ext uri="{FF2B5EF4-FFF2-40B4-BE49-F238E27FC236}">
                      <a16:creationId xmlns:a16="http://schemas.microsoft.com/office/drawing/2014/main" id="{E870C722-EA12-4DB5-F329-BCD6586D93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0" name="Freeform 50">
                  <a:extLst>
                    <a:ext uri="{FF2B5EF4-FFF2-40B4-BE49-F238E27FC236}">
                      <a16:creationId xmlns:a16="http://schemas.microsoft.com/office/drawing/2014/main" id="{0387088A-87EB-6B68-3431-E7BB9BC1A5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1" name="Freeform 51">
                  <a:extLst>
                    <a:ext uri="{FF2B5EF4-FFF2-40B4-BE49-F238E27FC236}">
                      <a16:creationId xmlns:a16="http://schemas.microsoft.com/office/drawing/2014/main" id="{C87EF05A-0F56-A9BC-DC04-8972CC3EB1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2" name="Freeform 52">
                  <a:extLst>
                    <a:ext uri="{FF2B5EF4-FFF2-40B4-BE49-F238E27FC236}">
                      <a16:creationId xmlns:a16="http://schemas.microsoft.com/office/drawing/2014/main" id="{F43DC9FB-2415-6D5A-6373-ABE5BAC137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3" name="Freeform 53">
                  <a:extLst>
                    <a:ext uri="{FF2B5EF4-FFF2-40B4-BE49-F238E27FC236}">
                      <a16:creationId xmlns:a16="http://schemas.microsoft.com/office/drawing/2014/main" id="{E19CE034-0FEF-0790-8358-C12A59C1FF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4" name="Freeform 54">
                  <a:extLst>
                    <a:ext uri="{FF2B5EF4-FFF2-40B4-BE49-F238E27FC236}">
                      <a16:creationId xmlns:a16="http://schemas.microsoft.com/office/drawing/2014/main" id="{841C9969-DACF-FE0D-9665-971825F017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5" name="Freeform 55">
                  <a:extLst>
                    <a:ext uri="{FF2B5EF4-FFF2-40B4-BE49-F238E27FC236}">
                      <a16:creationId xmlns:a16="http://schemas.microsoft.com/office/drawing/2014/main" id="{09252647-66F3-E110-5B48-1242B9A6C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6" name="Freeform 56">
                  <a:extLst>
                    <a:ext uri="{FF2B5EF4-FFF2-40B4-BE49-F238E27FC236}">
                      <a16:creationId xmlns:a16="http://schemas.microsoft.com/office/drawing/2014/main" id="{8E604E38-A890-82C7-ABC0-C61C866B67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7" name="Freeform 57">
                  <a:extLst>
                    <a:ext uri="{FF2B5EF4-FFF2-40B4-BE49-F238E27FC236}">
                      <a16:creationId xmlns:a16="http://schemas.microsoft.com/office/drawing/2014/main" id="{5812ADBF-523C-1A69-ECCE-BA50B661FB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8" name="Freeform 58">
                  <a:extLst>
                    <a:ext uri="{FF2B5EF4-FFF2-40B4-BE49-F238E27FC236}">
                      <a16:creationId xmlns:a16="http://schemas.microsoft.com/office/drawing/2014/main" id="{9462A2F0-6421-6125-4B06-9AA9A4D16B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19" name="Freeform 59">
                  <a:extLst>
                    <a:ext uri="{FF2B5EF4-FFF2-40B4-BE49-F238E27FC236}">
                      <a16:creationId xmlns:a16="http://schemas.microsoft.com/office/drawing/2014/main" id="{D160B6ED-A08C-1623-A7D6-8D1AB3C4F8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0" name="Freeform 60">
                  <a:extLst>
                    <a:ext uri="{FF2B5EF4-FFF2-40B4-BE49-F238E27FC236}">
                      <a16:creationId xmlns:a16="http://schemas.microsoft.com/office/drawing/2014/main" id="{B99D6882-1A9A-E448-2590-679103D8E1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1" name="Freeform 61">
                  <a:extLst>
                    <a:ext uri="{FF2B5EF4-FFF2-40B4-BE49-F238E27FC236}">
                      <a16:creationId xmlns:a16="http://schemas.microsoft.com/office/drawing/2014/main" id="{05531E89-94E5-D033-3C43-0EDA6D0A26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2" name="Freeform 62">
                  <a:extLst>
                    <a:ext uri="{FF2B5EF4-FFF2-40B4-BE49-F238E27FC236}">
                      <a16:creationId xmlns:a16="http://schemas.microsoft.com/office/drawing/2014/main" id="{34F32CB9-F198-15E9-2A3B-6C05F27698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3" name="Freeform 63">
                  <a:extLst>
                    <a:ext uri="{FF2B5EF4-FFF2-40B4-BE49-F238E27FC236}">
                      <a16:creationId xmlns:a16="http://schemas.microsoft.com/office/drawing/2014/main" id="{1987E1BD-3DC8-6C63-B27A-8821BEE7FC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4" name="Freeform 64">
                  <a:extLst>
                    <a:ext uri="{FF2B5EF4-FFF2-40B4-BE49-F238E27FC236}">
                      <a16:creationId xmlns:a16="http://schemas.microsoft.com/office/drawing/2014/main" id="{F84DBF5D-129E-A7B4-884F-577FAAB884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5" name="Freeform 65">
                  <a:extLst>
                    <a:ext uri="{FF2B5EF4-FFF2-40B4-BE49-F238E27FC236}">
                      <a16:creationId xmlns:a16="http://schemas.microsoft.com/office/drawing/2014/main" id="{3A8304B7-3CE4-AE9D-3B93-580F9ABA86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6" name="Freeform 66">
                  <a:extLst>
                    <a:ext uri="{FF2B5EF4-FFF2-40B4-BE49-F238E27FC236}">
                      <a16:creationId xmlns:a16="http://schemas.microsoft.com/office/drawing/2014/main" id="{0709D5DC-92E7-7769-3D52-DA7B790B0F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7" name="Freeform 67">
                  <a:extLst>
                    <a:ext uri="{FF2B5EF4-FFF2-40B4-BE49-F238E27FC236}">
                      <a16:creationId xmlns:a16="http://schemas.microsoft.com/office/drawing/2014/main" id="{07B5E972-AC11-5346-F935-22B9980930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8" name="Freeform 68">
                  <a:extLst>
                    <a:ext uri="{FF2B5EF4-FFF2-40B4-BE49-F238E27FC236}">
                      <a16:creationId xmlns:a16="http://schemas.microsoft.com/office/drawing/2014/main" id="{DD92A789-5AF6-02F2-C56D-4F07E6F489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29" name="Freeform 69">
                  <a:extLst>
                    <a:ext uri="{FF2B5EF4-FFF2-40B4-BE49-F238E27FC236}">
                      <a16:creationId xmlns:a16="http://schemas.microsoft.com/office/drawing/2014/main" id="{B082AD99-EA29-43B9-B3DF-13F41B32A2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0" name="Freeform 70">
                  <a:extLst>
                    <a:ext uri="{FF2B5EF4-FFF2-40B4-BE49-F238E27FC236}">
                      <a16:creationId xmlns:a16="http://schemas.microsoft.com/office/drawing/2014/main" id="{E4DB22CB-FF4A-3F59-C83F-97E6B4B7D8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1" name="Freeform 71">
                  <a:extLst>
                    <a:ext uri="{FF2B5EF4-FFF2-40B4-BE49-F238E27FC236}">
                      <a16:creationId xmlns:a16="http://schemas.microsoft.com/office/drawing/2014/main" id="{A76B580A-23CA-AEC4-8BD2-2A9E2AF3BF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2" name="Freeform 72">
                  <a:extLst>
                    <a:ext uri="{FF2B5EF4-FFF2-40B4-BE49-F238E27FC236}">
                      <a16:creationId xmlns:a16="http://schemas.microsoft.com/office/drawing/2014/main" id="{653584D7-4B46-1662-ACA5-81FE0E7749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3" name="Freeform 73">
                  <a:extLst>
                    <a:ext uri="{FF2B5EF4-FFF2-40B4-BE49-F238E27FC236}">
                      <a16:creationId xmlns:a16="http://schemas.microsoft.com/office/drawing/2014/main" id="{29C4CC9B-CE19-621D-80C1-38964B903F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4" name="Freeform 74">
                  <a:extLst>
                    <a:ext uri="{FF2B5EF4-FFF2-40B4-BE49-F238E27FC236}">
                      <a16:creationId xmlns:a16="http://schemas.microsoft.com/office/drawing/2014/main" id="{FBA782F2-927A-5001-EEF1-17113AB4C1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5" name="Freeform 75">
                  <a:extLst>
                    <a:ext uri="{FF2B5EF4-FFF2-40B4-BE49-F238E27FC236}">
                      <a16:creationId xmlns:a16="http://schemas.microsoft.com/office/drawing/2014/main" id="{64036D9B-A7A6-C963-65EC-6514537807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6" name="Freeform 76">
                  <a:extLst>
                    <a:ext uri="{FF2B5EF4-FFF2-40B4-BE49-F238E27FC236}">
                      <a16:creationId xmlns:a16="http://schemas.microsoft.com/office/drawing/2014/main" id="{9FCD5304-A938-01B5-66BC-9E5812AB65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7" name="Freeform 77">
                  <a:extLst>
                    <a:ext uri="{FF2B5EF4-FFF2-40B4-BE49-F238E27FC236}">
                      <a16:creationId xmlns:a16="http://schemas.microsoft.com/office/drawing/2014/main" id="{BFF6C7B1-D0FD-9498-10CA-D6871A70AC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8" name="Freeform 78">
                  <a:extLst>
                    <a:ext uri="{FF2B5EF4-FFF2-40B4-BE49-F238E27FC236}">
                      <a16:creationId xmlns:a16="http://schemas.microsoft.com/office/drawing/2014/main" id="{12A06CC7-116A-63D0-70DC-2EE3412DCB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9" name="Freeform 79">
                  <a:extLst>
                    <a:ext uri="{FF2B5EF4-FFF2-40B4-BE49-F238E27FC236}">
                      <a16:creationId xmlns:a16="http://schemas.microsoft.com/office/drawing/2014/main" id="{8C2AC3C2-F518-F1CC-9B73-A650AF959C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0" name="Freeform 80">
                  <a:extLst>
                    <a:ext uri="{FF2B5EF4-FFF2-40B4-BE49-F238E27FC236}">
                      <a16:creationId xmlns:a16="http://schemas.microsoft.com/office/drawing/2014/main" id="{707429FF-730D-E317-D2E0-F6FB17DCA3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1" name="Freeform 81">
                  <a:extLst>
                    <a:ext uri="{FF2B5EF4-FFF2-40B4-BE49-F238E27FC236}">
                      <a16:creationId xmlns:a16="http://schemas.microsoft.com/office/drawing/2014/main" id="{10C3A3D1-F679-E062-C6AA-1FA8D9D8FF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2" name="Freeform 82">
                  <a:extLst>
                    <a:ext uri="{FF2B5EF4-FFF2-40B4-BE49-F238E27FC236}">
                      <a16:creationId xmlns:a16="http://schemas.microsoft.com/office/drawing/2014/main" id="{C30E68DE-CC29-AC85-ED62-25985AFE54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3" name="Freeform 83">
                  <a:extLst>
                    <a:ext uri="{FF2B5EF4-FFF2-40B4-BE49-F238E27FC236}">
                      <a16:creationId xmlns:a16="http://schemas.microsoft.com/office/drawing/2014/main" id="{F4CDCCC5-ECCD-43B0-79E1-714147ADA9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4" name="Freeform 84">
                  <a:extLst>
                    <a:ext uri="{FF2B5EF4-FFF2-40B4-BE49-F238E27FC236}">
                      <a16:creationId xmlns:a16="http://schemas.microsoft.com/office/drawing/2014/main" id="{75650EE0-18D5-D01A-0C12-9A1B6A626E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5" name="Freeform 85">
                  <a:extLst>
                    <a:ext uri="{FF2B5EF4-FFF2-40B4-BE49-F238E27FC236}">
                      <a16:creationId xmlns:a16="http://schemas.microsoft.com/office/drawing/2014/main" id="{A536ECA1-B719-C7C2-D35C-930E4A1251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6" name="Freeform 86">
                  <a:extLst>
                    <a:ext uri="{FF2B5EF4-FFF2-40B4-BE49-F238E27FC236}">
                      <a16:creationId xmlns:a16="http://schemas.microsoft.com/office/drawing/2014/main" id="{DEAAF98D-F5D7-9DB9-01AB-3AD28BECBE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7" name="Freeform 87">
                  <a:extLst>
                    <a:ext uri="{FF2B5EF4-FFF2-40B4-BE49-F238E27FC236}">
                      <a16:creationId xmlns:a16="http://schemas.microsoft.com/office/drawing/2014/main" id="{9F7B2D7C-18DE-E53B-8843-EEFEF76453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8" name="Freeform 88">
                  <a:extLst>
                    <a:ext uri="{FF2B5EF4-FFF2-40B4-BE49-F238E27FC236}">
                      <a16:creationId xmlns:a16="http://schemas.microsoft.com/office/drawing/2014/main" id="{41DECD40-A0F9-CFF6-F9A6-8E7B735E02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49" name="Freeform 89">
                  <a:extLst>
                    <a:ext uri="{FF2B5EF4-FFF2-40B4-BE49-F238E27FC236}">
                      <a16:creationId xmlns:a16="http://schemas.microsoft.com/office/drawing/2014/main" id="{EB7B6CBC-04AF-E39B-4ED9-C4BDDAD478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0" name="Freeform 90">
                  <a:extLst>
                    <a:ext uri="{FF2B5EF4-FFF2-40B4-BE49-F238E27FC236}">
                      <a16:creationId xmlns:a16="http://schemas.microsoft.com/office/drawing/2014/main" id="{F2A454D6-04AA-0DA1-6EA5-45E593C5C6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1" name="Freeform 91">
                  <a:extLst>
                    <a:ext uri="{FF2B5EF4-FFF2-40B4-BE49-F238E27FC236}">
                      <a16:creationId xmlns:a16="http://schemas.microsoft.com/office/drawing/2014/main" id="{F8068294-DBB2-ADB5-DE02-E313E9731D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2" name="Freeform 92">
                  <a:extLst>
                    <a:ext uri="{FF2B5EF4-FFF2-40B4-BE49-F238E27FC236}">
                      <a16:creationId xmlns:a16="http://schemas.microsoft.com/office/drawing/2014/main" id="{809F0D3F-99C0-950B-36DE-D8335F925A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3" name="Freeform 93">
                  <a:extLst>
                    <a:ext uri="{FF2B5EF4-FFF2-40B4-BE49-F238E27FC236}">
                      <a16:creationId xmlns:a16="http://schemas.microsoft.com/office/drawing/2014/main" id="{8C045C9B-A384-8B80-65B7-4BD62AD192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4" name="Freeform 94">
                  <a:extLst>
                    <a:ext uri="{FF2B5EF4-FFF2-40B4-BE49-F238E27FC236}">
                      <a16:creationId xmlns:a16="http://schemas.microsoft.com/office/drawing/2014/main" id="{EA339F99-DAB3-BE1E-3B40-DBEF54BB57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5" name="Freeform 95">
                  <a:extLst>
                    <a:ext uri="{FF2B5EF4-FFF2-40B4-BE49-F238E27FC236}">
                      <a16:creationId xmlns:a16="http://schemas.microsoft.com/office/drawing/2014/main" id="{844F805F-8D41-719D-8344-E20B47FEF3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6" name="Freeform 96">
                  <a:extLst>
                    <a:ext uri="{FF2B5EF4-FFF2-40B4-BE49-F238E27FC236}">
                      <a16:creationId xmlns:a16="http://schemas.microsoft.com/office/drawing/2014/main" id="{28366B52-A864-6F78-1C2A-9CC09F0B53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7" name="Freeform 97">
                  <a:extLst>
                    <a:ext uri="{FF2B5EF4-FFF2-40B4-BE49-F238E27FC236}">
                      <a16:creationId xmlns:a16="http://schemas.microsoft.com/office/drawing/2014/main" id="{B8C1A7C3-7C89-4E5D-7AA8-39C43DF390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8" name="Freeform 98">
                  <a:extLst>
                    <a:ext uri="{FF2B5EF4-FFF2-40B4-BE49-F238E27FC236}">
                      <a16:creationId xmlns:a16="http://schemas.microsoft.com/office/drawing/2014/main" id="{B4EF080E-C0CA-8B80-3FC2-1F5AB0E93C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59" name="Freeform 99">
                  <a:extLst>
                    <a:ext uri="{FF2B5EF4-FFF2-40B4-BE49-F238E27FC236}">
                      <a16:creationId xmlns:a16="http://schemas.microsoft.com/office/drawing/2014/main" id="{93991B6C-E078-7FD2-E0E4-022D36B0E2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0" name="Freeform 100">
                  <a:extLst>
                    <a:ext uri="{FF2B5EF4-FFF2-40B4-BE49-F238E27FC236}">
                      <a16:creationId xmlns:a16="http://schemas.microsoft.com/office/drawing/2014/main" id="{B0C4095B-4482-921F-1F74-1DC600B80C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1" name="Freeform 101">
                  <a:extLst>
                    <a:ext uri="{FF2B5EF4-FFF2-40B4-BE49-F238E27FC236}">
                      <a16:creationId xmlns:a16="http://schemas.microsoft.com/office/drawing/2014/main" id="{43ED18C7-E06A-0608-363B-AC4BC81975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2" name="Freeform 102">
                  <a:extLst>
                    <a:ext uri="{FF2B5EF4-FFF2-40B4-BE49-F238E27FC236}">
                      <a16:creationId xmlns:a16="http://schemas.microsoft.com/office/drawing/2014/main" id="{0CF0090F-4B9E-9960-ACA8-8A1B55622F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3" name="Freeform 103">
                  <a:extLst>
                    <a:ext uri="{FF2B5EF4-FFF2-40B4-BE49-F238E27FC236}">
                      <a16:creationId xmlns:a16="http://schemas.microsoft.com/office/drawing/2014/main" id="{7D166F17-1202-5C4C-2953-9FF853B5E1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4" name="Freeform 104">
                  <a:extLst>
                    <a:ext uri="{FF2B5EF4-FFF2-40B4-BE49-F238E27FC236}">
                      <a16:creationId xmlns:a16="http://schemas.microsoft.com/office/drawing/2014/main" id="{9AB98EA3-EA18-25ED-927C-62FF98F532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5" name="Freeform 105">
                  <a:extLst>
                    <a:ext uri="{FF2B5EF4-FFF2-40B4-BE49-F238E27FC236}">
                      <a16:creationId xmlns:a16="http://schemas.microsoft.com/office/drawing/2014/main" id="{04C1FBE0-499E-7815-9BD1-7E1DF2FE54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6" name="Freeform 106">
                  <a:extLst>
                    <a:ext uri="{FF2B5EF4-FFF2-40B4-BE49-F238E27FC236}">
                      <a16:creationId xmlns:a16="http://schemas.microsoft.com/office/drawing/2014/main" id="{0C57DA72-EDD5-60F4-7ECD-F41D04D282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7" name="Rectangle 107">
                  <a:extLst>
                    <a:ext uri="{FF2B5EF4-FFF2-40B4-BE49-F238E27FC236}">
                      <a16:creationId xmlns:a16="http://schemas.microsoft.com/office/drawing/2014/main" id="{DA9DE71F-80D4-78CD-7238-8555460995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8" name="Freeform 108">
                  <a:extLst>
                    <a:ext uri="{FF2B5EF4-FFF2-40B4-BE49-F238E27FC236}">
                      <a16:creationId xmlns:a16="http://schemas.microsoft.com/office/drawing/2014/main" id="{2E6DB745-CD89-7BB4-E795-B8E4DD229E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9" name="Rectangle 109">
                  <a:extLst>
                    <a:ext uri="{FF2B5EF4-FFF2-40B4-BE49-F238E27FC236}">
                      <a16:creationId xmlns:a16="http://schemas.microsoft.com/office/drawing/2014/main" id="{29A3B1B1-76E0-5940-23D4-E7947B3BE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0" name="Freeform 110">
                  <a:extLst>
                    <a:ext uri="{FF2B5EF4-FFF2-40B4-BE49-F238E27FC236}">
                      <a16:creationId xmlns:a16="http://schemas.microsoft.com/office/drawing/2014/main" id="{ECB7505C-A055-CB10-39BF-84F367E40D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1" name="Freeform 111">
                  <a:extLst>
                    <a:ext uri="{FF2B5EF4-FFF2-40B4-BE49-F238E27FC236}">
                      <a16:creationId xmlns:a16="http://schemas.microsoft.com/office/drawing/2014/main" id="{1FE935E6-AEEC-D7EE-F81F-209B57350E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2" name="Rectangle 112">
                  <a:extLst>
                    <a:ext uri="{FF2B5EF4-FFF2-40B4-BE49-F238E27FC236}">
                      <a16:creationId xmlns:a16="http://schemas.microsoft.com/office/drawing/2014/main" id="{D012FA96-08C4-01A8-588C-C505416B9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3" name="Freeform 113">
                  <a:extLst>
                    <a:ext uri="{FF2B5EF4-FFF2-40B4-BE49-F238E27FC236}">
                      <a16:creationId xmlns:a16="http://schemas.microsoft.com/office/drawing/2014/main" id="{E0F12E7A-7611-F366-A6D2-08FA6DE342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4" name="Rectangle 114">
                  <a:extLst>
                    <a:ext uri="{FF2B5EF4-FFF2-40B4-BE49-F238E27FC236}">
                      <a16:creationId xmlns:a16="http://schemas.microsoft.com/office/drawing/2014/main" id="{A70DA290-19B3-2107-E856-002D0FBDD8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5" name="Freeform 115">
                  <a:extLst>
                    <a:ext uri="{FF2B5EF4-FFF2-40B4-BE49-F238E27FC236}">
                      <a16:creationId xmlns:a16="http://schemas.microsoft.com/office/drawing/2014/main" id="{F85AC9EC-B69D-1861-3E50-EC400D6260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6" name="Freeform 116">
                  <a:extLst>
                    <a:ext uri="{FF2B5EF4-FFF2-40B4-BE49-F238E27FC236}">
                      <a16:creationId xmlns:a16="http://schemas.microsoft.com/office/drawing/2014/main" id="{E52243C4-72FC-BE9A-8502-5D1EB73213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7" name="Freeform 117">
                  <a:extLst>
                    <a:ext uri="{FF2B5EF4-FFF2-40B4-BE49-F238E27FC236}">
                      <a16:creationId xmlns:a16="http://schemas.microsoft.com/office/drawing/2014/main" id="{FA70EEB1-A95C-D416-6D85-54F51D54F8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8" name="Freeform 118">
                  <a:extLst>
                    <a:ext uri="{FF2B5EF4-FFF2-40B4-BE49-F238E27FC236}">
                      <a16:creationId xmlns:a16="http://schemas.microsoft.com/office/drawing/2014/main" id="{90B8C7D2-9461-916D-1388-26A922D7AF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79" name="Freeform 119">
                  <a:extLst>
                    <a:ext uri="{FF2B5EF4-FFF2-40B4-BE49-F238E27FC236}">
                      <a16:creationId xmlns:a16="http://schemas.microsoft.com/office/drawing/2014/main" id="{BE0CAC6E-8B1E-4896-F297-1A1DDEB912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0" name="Freeform 120">
                  <a:extLst>
                    <a:ext uri="{FF2B5EF4-FFF2-40B4-BE49-F238E27FC236}">
                      <a16:creationId xmlns:a16="http://schemas.microsoft.com/office/drawing/2014/main" id="{AB5B97A4-5B33-CF9A-5489-6DA8EBEEA0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1" name="Freeform 121">
                  <a:extLst>
                    <a:ext uri="{FF2B5EF4-FFF2-40B4-BE49-F238E27FC236}">
                      <a16:creationId xmlns:a16="http://schemas.microsoft.com/office/drawing/2014/main" id="{AA6F5868-17F4-E34E-709E-23BD27E898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2" name="Freeform 122">
                  <a:extLst>
                    <a:ext uri="{FF2B5EF4-FFF2-40B4-BE49-F238E27FC236}">
                      <a16:creationId xmlns:a16="http://schemas.microsoft.com/office/drawing/2014/main" id="{93242AC9-F961-6803-CBBE-A62E8C14FF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3" name="Freeform 123">
                  <a:extLst>
                    <a:ext uri="{FF2B5EF4-FFF2-40B4-BE49-F238E27FC236}">
                      <a16:creationId xmlns:a16="http://schemas.microsoft.com/office/drawing/2014/main" id="{DC4CFED9-7E37-0D50-31D5-2ED44AB496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4" name="Freeform 124">
                  <a:extLst>
                    <a:ext uri="{FF2B5EF4-FFF2-40B4-BE49-F238E27FC236}">
                      <a16:creationId xmlns:a16="http://schemas.microsoft.com/office/drawing/2014/main" id="{B29732F6-779A-09D2-AD33-A034AF0B26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5" name="Freeform 125">
                  <a:extLst>
                    <a:ext uri="{FF2B5EF4-FFF2-40B4-BE49-F238E27FC236}">
                      <a16:creationId xmlns:a16="http://schemas.microsoft.com/office/drawing/2014/main" id="{FDBC3C3F-C173-AAD3-4623-5F5ECFDDBF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6" name="Freeform 126">
                  <a:extLst>
                    <a:ext uri="{FF2B5EF4-FFF2-40B4-BE49-F238E27FC236}">
                      <a16:creationId xmlns:a16="http://schemas.microsoft.com/office/drawing/2014/main" id="{8A0A5FD3-14F0-3E3E-DCEC-F9579E2E35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7" name="Freeform 127">
                  <a:extLst>
                    <a:ext uri="{FF2B5EF4-FFF2-40B4-BE49-F238E27FC236}">
                      <a16:creationId xmlns:a16="http://schemas.microsoft.com/office/drawing/2014/main" id="{4CB851DE-F87D-7B02-DCAE-056E56ACF0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8" name="Freeform 128">
                  <a:extLst>
                    <a:ext uri="{FF2B5EF4-FFF2-40B4-BE49-F238E27FC236}">
                      <a16:creationId xmlns:a16="http://schemas.microsoft.com/office/drawing/2014/main" id="{AF44DB96-94D8-3F04-8259-5B007705C3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89" name="Freeform 129">
                  <a:extLst>
                    <a:ext uri="{FF2B5EF4-FFF2-40B4-BE49-F238E27FC236}">
                      <a16:creationId xmlns:a16="http://schemas.microsoft.com/office/drawing/2014/main" id="{2AF15C06-F48D-D53C-CB6D-F9865D4018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0" name="Freeform 130">
                  <a:extLst>
                    <a:ext uri="{FF2B5EF4-FFF2-40B4-BE49-F238E27FC236}">
                      <a16:creationId xmlns:a16="http://schemas.microsoft.com/office/drawing/2014/main" id="{B3F192EC-E1B0-B17F-7C1F-4E5918368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1" name="Freeform 131">
                  <a:extLst>
                    <a:ext uri="{FF2B5EF4-FFF2-40B4-BE49-F238E27FC236}">
                      <a16:creationId xmlns:a16="http://schemas.microsoft.com/office/drawing/2014/main" id="{3442E44C-A7CB-BB2D-7D46-2B530C87F6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2" name="Freeform 132">
                  <a:extLst>
                    <a:ext uri="{FF2B5EF4-FFF2-40B4-BE49-F238E27FC236}">
                      <a16:creationId xmlns:a16="http://schemas.microsoft.com/office/drawing/2014/main" id="{6FA6675B-4A6D-7141-0EDF-A14A0EE29A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3" name="Freeform 133">
                  <a:extLst>
                    <a:ext uri="{FF2B5EF4-FFF2-40B4-BE49-F238E27FC236}">
                      <a16:creationId xmlns:a16="http://schemas.microsoft.com/office/drawing/2014/main" id="{59F195EC-C80C-FA42-0D2B-0EB24DC5C5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4" name="Freeform 134">
                  <a:extLst>
                    <a:ext uri="{FF2B5EF4-FFF2-40B4-BE49-F238E27FC236}">
                      <a16:creationId xmlns:a16="http://schemas.microsoft.com/office/drawing/2014/main" id="{2D7DD57A-28CB-B445-AA28-2D7A33E96B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5" name="Freeform 135">
                  <a:extLst>
                    <a:ext uri="{FF2B5EF4-FFF2-40B4-BE49-F238E27FC236}">
                      <a16:creationId xmlns:a16="http://schemas.microsoft.com/office/drawing/2014/main" id="{B08A30B7-A22A-6D69-A322-5376644CC6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6" name="Freeform 136">
                  <a:extLst>
                    <a:ext uri="{FF2B5EF4-FFF2-40B4-BE49-F238E27FC236}">
                      <a16:creationId xmlns:a16="http://schemas.microsoft.com/office/drawing/2014/main" id="{C177D659-C857-3B36-D955-9FC07ADBE8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7" name="Freeform 137">
                  <a:extLst>
                    <a:ext uri="{FF2B5EF4-FFF2-40B4-BE49-F238E27FC236}">
                      <a16:creationId xmlns:a16="http://schemas.microsoft.com/office/drawing/2014/main" id="{E243D06D-B377-A0ED-541D-E1D87E56FE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8" name="Freeform 138">
                  <a:extLst>
                    <a:ext uri="{FF2B5EF4-FFF2-40B4-BE49-F238E27FC236}">
                      <a16:creationId xmlns:a16="http://schemas.microsoft.com/office/drawing/2014/main" id="{A90B1173-253F-AFF8-A3C2-E129DF888A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9" name="Freeform 139">
                  <a:extLst>
                    <a:ext uri="{FF2B5EF4-FFF2-40B4-BE49-F238E27FC236}">
                      <a16:creationId xmlns:a16="http://schemas.microsoft.com/office/drawing/2014/main" id="{B6774EE6-9D40-8F98-8FFB-0B44BF45A1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0" name="Freeform 140">
                  <a:extLst>
                    <a:ext uri="{FF2B5EF4-FFF2-40B4-BE49-F238E27FC236}">
                      <a16:creationId xmlns:a16="http://schemas.microsoft.com/office/drawing/2014/main" id="{1B844BBA-E480-3827-31A5-F43E4219DC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1" name="Freeform 141">
                  <a:extLst>
                    <a:ext uri="{FF2B5EF4-FFF2-40B4-BE49-F238E27FC236}">
                      <a16:creationId xmlns:a16="http://schemas.microsoft.com/office/drawing/2014/main" id="{A6514A7C-D044-544A-FB34-0AF0151EA4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2" name="Freeform 142">
                  <a:extLst>
                    <a:ext uri="{FF2B5EF4-FFF2-40B4-BE49-F238E27FC236}">
                      <a16:creationId xmlns:a16="http://schemas.microsoft.com/office/drawing/2014/main" id="{CE0FB42F-BADF-76B0-784A-E4F014B13B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3" name="Freeform 143">
                  <a:extLst>
                    <a:ext uri="{FF2B5EF4-FFF2-40B4-BE49-F238E27FC236}">
                      <a16:creationId xmlns:a16="http://schemas.microsoft.com/office/drawing/2014/main" id="{536C8D24-2060-759F-16DB-A2F484AF40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4" name="Freeform 144">
                  <a:extLst>
                    <a:ext uri="{FF2B5EF4-FFF2-40B4-BE49-F238E27FC236}">
                      <a16:creationId xmlns:a16="http://schemas.microsoft.com/office/drawing/2014/main" id="{EC3A9EA0-E58F-0696-B6DB-537AA725E4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5" name="Freeform 145">
                  <a:extLst>
                    <a:ext uri="{FF2B5EF4-FFF2-40B4-BE49-F238E27FC236}">
                      <a16:creationId xmlns:a16="http://schemas.microsoft.com/office/drawing/2014/main" id="{26E8B8EC-F462-8283-36CE-6866544008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6" name="Freeform 146">
                  <a:extLst>
                    <a:ext uri="{FF2B5EF4-FFF2-40B4-BE49-F238E27FC236}">
                      <a16:creationId xmlns:a16="http://schemas.microsoft.com/office/drawing/2014/main" id="{F6DBF035-7FDD-FE04-094A-7F0F47DB0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7" name="Freeform 147">
                  <a:extLst>
                    <a:ext uri="{FF2B5EF4-FFF2-40B4-BE49-F238E27FC236}">
                      <a16:creationId xmlns:a16="http://schemas.microsoft.com/office/drawing/2014/main" id="{D1BBF4E8-0E54-8588-1A4A-950C630AE2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8" name="Freeform 148">
                  <a:extLst>
                    <a:ext uri="{FF2B5EF4-FFF2-40B4-BE49-F238E27FC236}">
                      <a16:creationId xmlns:a16="http://schemas.microsoft.com/office/drawing/2014/main" id="{50725544-6E7F-1188-F987-B7F809303D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09" name="Freeform 149">
                  <a:extLst>
                    <a:ext uri="{FF2B5EF4-FFF2-40B4-BE49-F238E27FC236}">
                      <a16:creationId xmlns:a16="http://schemas.microsoft.com/office/drawing/2014/main" id="{CD0EB469-BD24-488D-2CC7-70C6E155E8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0" name="Freeform 150">
                  <a:extLst>
                    <a:ext uri="{FF2B5EF4-FFF2-40B4-BE49-F238E27FC236}">
                      <a16:creationId xmlns:a16="http://schemas.microsoft.com/office/drawing/2014/main" id="{69BBAB1C-D36D-9E94-7F68-D2C819A92F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1" name="Freeform 151">
                  <a:extLst>
                    <a:ext uri="{FF2B5EF4-FFF2-40B4-BE49-F238E27FC236}">
                      <a16:creationId xmlns:a16="http://schemas.microsoft.com/office/drawing/2014/main" id="{B9D8FB64-39FA-51DE-F402-C687320389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2" name="Freeform 152">
                  <a:extLst>
                    <a:ext uri="{FF2B5EF4-FFF2-40B4-BE49-F238E27FC236}">
                      <a16:creationId xmlns:a16="http://schemas.microsoft.com/office/drawing/2014/main" id="{EE31B78B-378D-0A43-719B-C0327C85E3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3" name="Freeform 153">
                  <a:extLst>
                    <a:ext uri="{FF2B5EF4-FFF2-40B4-BE49-F238E27FC236}">
                      <a16:creationId xmlns:a16="http://schemas.microsoft.com/office/drawing/2014/main" id="{C80C1A9B-AF30-950F-3D38-4F3F4D851C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4" name="Freeform 154">
                  <a:extLst>
                    <a:ext uri="{FF2B5EF4-FFF2-40B4-BE49-F238E27FC236}">
                      <a16:creationId xmlns:a16="http://schemas.microsoft.com/office/drawing/2014/main" id="{48FD1527-EE7F-24B6-629E-CAF576E229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5" name="Freeform 155">
                  <a:extLst>
                    <a:ext uri="{FF2B5EF4-FFF2-40B4-BE49-F238E27FC236}">
                      <a16:creationId xmlns:a16="http://schemas.microsoft.com/office/drawing/2014/main" id="{072B5670-3CD1-79B9-AB9C-7BF76294AC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6" name="Freeform 156">
                  <a:extLst>
                    <a:ext uri="{FF2B5EF4-FFF2-40B4-BE49-F238E27FC236}">
                      <a16:creationId xmlns:a16="http://schemas.microsoft.com/office/drawing/2014/main" id="{1026CA53-BAD7-5C43-00AD-2822513000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7" name="Freeform 157">
                  <a:extLst>
                    <a:ext uri="{FF2B5EF4-FFF2-40B4-BE49-F238E27FC236}">
                      <a16:creationId xmlns:a16="http://schemas.microsoft.com/office/drawing/2014/main" id="{4CB7C89D-C668-3D06-EA6D-DB80159754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8" name="Freeform 158">
                  <a:extLst>
                    <a:ext uri="{FF2B5EF4-FFF2-40B4-BE49-F238E27FC236}">
                      <a16:creationId xmlns:a16="http://schemas.microsoft.com/office/drawing/2014/main" id="{1DF32F72-914C-ADEB-4E63-3657E2D3CB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19" name="Freeform 159">
                  <a:extLst>
                    <a:ext uri="{FF2B5EF4-FFF2-40B4-BE49-F238E27FC236}">
                      <a16:creationId xmlns:a16="http://schemas.microsoft.com/office/drawing/2014/main" id="{D46F97CA-9874-790D-3D22-B38ABB150D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0" name="Freeform 160">
                  <a:extLst>
                    <a:ext uri="{FF2B5EF4-FFF2-40B4-BE49-F238E27FC236}">
                      <a16:creationId xmlns:a16="http://schemas.microsoft.com/office/drawing/2014/main" id="{FA85637D-9B8A-60D7-2609-C96B1D3892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1" name="Freeform 161">
                  <a:extLst>
                    <a:ext uri="{FF2B5EF4-FFF2-40B4-BE49-F238E27FC236}">
                      <a16:creationId xmlns:a16="http://schemas.microsoft.com/office/drawing/2014/main" id="{FD567188-A576-B652-1BE3-006AD6C54E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2" name="Freeform 162">
                  <a:extLst>
                    <a:ext uri="{FF2B5EF4-FFF2-40B4-BE49-F238E27FC236}">
                      <a16:creationId xmlns:a16="http://schemas.microsoft.com/office/drawing/2014/main" id="{EE805A82-A01D-BE6B-FEE0-20F8D862DF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3" name="Freeform 163">
                  <a:extLst>
                    <a:ext uri="{FF2B5EF4-FFF2-40B4-BE49-F238E27FC236}">
                      <a16:creationId xmlns:a16="http://schemas.microsoft.com/office/drawing/2014/main" id="{6EF672FA-3156-D2C8-BB95-33E4E17FF8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4" name="Freeform 164">
                  <a:extLst>
                    <a:ext uri="{FF2B5EF4-FFF2-40B4-BE49-F238E27FC236}">
                      <a16:creationId xmlns:a16="http://schemas.microsoft.com/office/drawing/2014/main" id="{AB69AFA9-83CA-721F-ADCA-EAFAD32332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5" name="Freeform 165">
                  <a:extLst>
                    <a:ext uri="{FF2B5EF4-FFF2-40B4-BE49-F238E27FC236}">
                      <a16:creationId xmlns:a16="http://schemas.microsoft.com/office/drawing/2014/main" id="{19510EBF-58AF-0C43-EBF3-793DB846CC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6" name="Freeform 166">
                  <a:extLst>
                    <a:ext uri="{FF2B5EF4-FFF2-40B4-BE49-F238E27FC236}">
                      <a16:creationId xmlns:a16="http://schemas.microsoft.com/office/drawing/2014/main" id="{C82F3B1A-98E5-F447-07DE-189B22E215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7" name="Freeform 167">
                  <a:extLst>
                    <a:ext uri="{FF2B5EF4-FFF2-40B4-BE49-F238E27FC236}">
                      <a16:creationId xmlns:a16="http://schemas.microsoft.com/office/drawing/2014/main" id="{9551C634-762E-A06C-8D6C-8D7165EE96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8" name="Freeform 168">
                  <a:extLst>
                    <a:ext uri="{FF2B5EF4-FFF2-40B4-BE49-F238E27FC236}">
                      <a16:creationId xmlns:a16="http://schemas.microsoft.com/office/drawing/2014/main" id="{662B96E5-CA78-999D-A455-00C6ED7744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29" name="Freeform 169">
                  <a:extLst>
                    <a:ext uri="{FF2B5EF4-FFF2-40B4-BE49-F238E27FC236}">
                      <a16:creationId xmlns:a16="http://schemas.microsoft.com/office/drawing/2014/main" id="{E675902B-AE9B-A104-8655-09FCD46424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0" name="Freeform 170">
                  <a:extLst>
                    <a:ext uri="{FF2B5EF4-FFF2-40B4-BE49-F238E27FC236}">
                      <a16:creationId xmlns:a16="http://schemas.microsoft.com/office/drawing/2014/main" id="{2E3BFAF1-4703-C4A9-89FF-3F5E1E55BD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1" name="Freeform 171">
                  <a:extLst>
                    <a:ext uri="{FF2B5EF4-FFF2-40B4-BE49-F238E27FC236}">
                      <a16:creationId xmlns:a16="http://schemas.microsoft.com/office/drawing/2014/main" id="{3CF09420-1689-8A2B-1CDC-5F9BD10683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2" name="Freeform 172">
                  <a:extLst>
                    <a:ext uri="{FF2B5EF4-FFF2-40B4-BE49-F238E27FC236}">
                      <a16:creationId xmlns:a16="http://schemas.microsoft.com/office/drawing/2014/main" id="{B20EC781-349B-7144-3B37-FFDC30B75C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3" name="Freeform 173">
                  <a:extLst>
                    <a:ext uri="{FF2B5EF4-FFF2-40B4-BE49-F238E27FC236}">
                      <a16:creationId xmlns:a16="http://schemas.microsoft.com/office/drawing/2014/main" id="{81CAE1EF-CB0B-49D9-5D87-4EA8A9117B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4" name="Freeform 174">
                  <a:extLst>
                    <a:ext uri="{FF2B5EF4-FFF2-40B4-BE49-F238E27FC236}">
                      <a16:creationId xmlns:a16="http://schemas.microsoft.com/office/drawing/2014/main" id="{E2960E2B-BAEF-857A-5472-DDEFD5C5DD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5" name="Freeform 175">
                  <a:extLst>
                    <a:ext uri="{FF2B5EF4-FFF2-40B4-BE49-F238E27FC236}">
                      <a16:creationId xmlns:a16="http://schemas.microsoft.com/office/drawing/2014/main" id="{259924DF-ECCB-0EAD-9A48-985BF731C6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6" name="Freeform 176">
                  <a:extLst>
                    <a:ext uri="{FF2B5EF4-FFF2-40B4-BE49-F238E27FC236}">
                      <a16:creationId xmlns:a16="http://schemas.microsoft.com/office/drawing/2014/main" id="{DFF2F704-B328-6304-A2F6-6EDB02ABA8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7" name="Freeform 177">
                  <a:extLst>
                    <a:ext uri="{FF2B5EF4-FFF2-40B4-BE49-F238E27FC236}">
                      <a16:creationId xmlns:a16="http://schemas.microsoft.com/office/drawing/2014/main" id="{0235115F-2616-0BA0-62B5-69057E33D4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8" name="Freeform 178">
                  <a:extLst>
                    <a:ext uri="{FF2B5EF4-FFF2-40B4-BE49-F238E27FC236}">
                      <a16:creationId xmlns:a16="http://schemas.microsoft.com/office/drawing/2014/main" id="{8AF73808-7018-B486-3209-2D9F66607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39" name="Freeform 179">
                  <a:extLst>
                    <a:ext uri="{FF2B5EF4-FFF2-40B4-BE49-F238E27FC236}">
                      <a16:creationId xmlns:a16="http://schemas.microsoft.com/office/drawing/2014/main" id="{3A658AB0-7912-CD03-4F6A-FAA0342764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0" name="Freeform 180">
                  <a:extLst>
                    <a:ext uri="{FF2B5EF4-FFF2-40B4-BE49-F238E27FC236}">
                      <a16:creationId xmlns:a16="http://schemas.microsoft.com/office/drawing/2014/main" id="{04BC6C5C-5DA5-E981-E5D3-3C5F603AD2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1" name="Freeform 181">
                  <a:extLst>
                    <a:ext uri="{FF2B5EF4-FFF2-40B4-BE49-F238E27FC236}">
                      <a16:creationId xmlns:a16="http://schemas.microsoft.com/office/drawing/2014/main" id="{79E531AF-41E5-DB8F-6DCC-A6E5363DFD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2" name="Freeform 182">
                  <a:extLst>
                    <a:ext uri="{FF2B5EF4-FFF2-40B4-BE49-F238E27FC236}">
                      <a16:creationId xmlns:a16="http://schemas.microsoft.com/office/drawing/2014/main" id="{75AD13B7-0C12-2DE3-AC04-5F6956D048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3" name="Freeform 183">
                  <a:extLst>
                    <a:ext uri="{FF2B5EF4-FFF2-40B4-BE49-F238E27FC236}">
                      <a16:creationId xmlns:a16="http://schemas.microsoft.com/office/drawing/2014/main" id="{2A4961B9-17B2-BB23-A138-A6254B2D05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4" name="Freeform 184">
                  <a:extLst>
                    <a:ext uri="{FF2B5EF4-FFF2-40B4-BE49-F238E27FC236}">
                      <a16:creationId xmlns:a16="http://schemas.microsoft.com/office/drawing/2014/main" id="{9AF57A4E-D413-7539-2AC1-1BEDC975E5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5" name="Freeform 185">
                  <a:extLst>
                    <a:ext uri="{FF2B5EF4-FFF2-40B4-BE49-F238E27FC236}">
                      <a16:creationId xmlns:a16="http://schemas.microsoft.com/office/drawing/2014/main" id="{2E3B5BE3-3AFA-BAFA-B911-FF4E5B344C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6" name="Rectangle 186">
                  <a:extLst>
                    <a:ext uri="{FF2B5EF4-FFF2-40B4-BE49-F238E27FC236}">
                      <a16:creationId xmlns:a16="http://schemas.microsoft.com/office/drawing/2014/main" id="{196CA04E-1DE1-5E48-0706-903E924EE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7" name="Freeform 187">
                  <a:extLst>
                    <a:ext uri="{FF2B5EF4-FFF2-40B4-BE49-F238E27FC236}">
                      <a16:creationId xmlns:a16="http://schemas.microsoft.com/office/drawing/2014/main" id="{7CEDBC52-F693-0DBE-29B5-CB84C3035E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8" name="Rectangle 188">
                  <a:extLst>
                    <a:ext uri="{FF2B5EF4-FFF2-40B4-BE49-F238E27FC236}">
                      <a16:creationId xmlns:a16="http://schemas.microsoft.com/office/drawing/2014/main" id="{C4101431-0658-1A51-29F1-AE9D0D93A6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49" name="Freeform 189">
                  <a:extLst>
                    <a:ext uri="{FF2B5EF4-FFF2-40B4-BE49-F238E27FC236}">
                      <a16:creationId xmlns:a16="http://schemas.microsoft.com/office/drawing/2014/main" id="{CD6B8C67-2202-3763-7D73-A4B8C0C028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0" name="Freeform 190">
                  <a:extLst>
                    <a:ext uri="{FF2B5EF4-FFF2-40B4-BE49-F238E27FC236}">
                      <a16:creationId xmlns:a16="http://schemas.microsoft.com/office/drawing/2014/main" id="{59BD5818-342E-66AB-23A8-FA675B324D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1" name="Rectangle 191">
                  <a:extLst>
                    <a:ext uri="{FF2B5EF4-FFF2-40B4-BE49-F238E27FC236}">
                      <a16:creationId xmlns:a16="http://schemas.microsoft.com/office/drawing/2014/main" id="{DC28B7A3-CFA9-17C5-40EE-376AD9E09F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2" name="Freeform 192">
                  <a:extLst>
                    <a:ext uri="{FF2B5EF4-FFF2-40B4-BE49-F238E27FC236}">
                      <a16:creationId xmlns:a16="http://schemas.microsoft.com/office/drawing/2014/main" id="{E9D2CF7B-6DC7-0485-B6E5-7F282058F0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3" name="Rectangle 193">
                  <a:extLst>
                    <a:ext uri="{FF2B5EF4-FFF2-40B4-BE49-F238E27FC236}">
                      <a16:creationId xmlns:a16="http://schemas.microsoft.com/office/drawing/2014/main" id="{D64DE45D-BDEA-0BCB-2B90-AF45C10AAA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4" name="Freeform 194">
                  <a:extLst>
                    <a:ext uri="{FF2B5EF4-FFF2-40B4-BE49-F238E27FC236}">
                      <a16:creationId xmlns:a16="http://schemas.microsoft.com/office/drawing/2014/main" id="{2DAEDD84-79EA-B7B8-C9F3-C3FB397007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5" name="Freeform 195">
                  <a:extLst>
                    <a:ext uri="{FF2B5EF4-FFF2-40B4-BE49-F238E27FC236}">
                      <a16:creationId xmlns:a16="http://schemas.microsoft.com/office/drawing/2014/main" id="{51B8D636-4351-0C77-CD15-BC744AA717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6" name="Freeform 196">
                  <a:extLst>
                    <a:ext uri="{FF2B5EF4-FFF2-40B4-BE49-F238E27FC236}">
                      <a16:creationId xmlns:a16="http://schemas.microsoft.com/office/drawing/2014/main" id="{F593E20F-F6AB-E22F-F4F6-30A0F43E96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7" name="Freeform 197">
                  <a:extLst>
                    <a:ext uri="{FF2B5EF4-FFF2-40B4-BE49-F238E27FC236}">
                      <a16:creationId xmlns:a16="http://schemas.microsoft.com/office/drawing/2014/main" id="{DA601BEC-31AF-E5EE-C370-B476C68365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8" name="Freeform 198">
                  <a:extLst>
                    <a:ext uri="{FF2B5EF4-FFF2-40B4-BE49-F238E27FC236}">
                      <a16:creationId xmlns:a16="http://schemas.microsoft.com/office/drawing/2014/main" id="{9F9E82A6-5846-08F4-37A3-F8DA42C58E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59" name="Freeform 199">
                  <a:extLst>
                    <a:ext uri="{FF2B5EF4-FFF2-40B4-BE49-F238E27FC236}">
                      <a16:creationId xmlns:a16="http://schemas.microsoft.com/office/drawing/2014/main" id="{8D6D5CCC-0841-EF15-47B8-62B0F6D908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0" name="Freeform 200">
                  <a:extLst>
                    <a:ext uri="{FF2B5EF4-FFF2-40B4-BE49-F238E27FC236}">
                      <a16:creationId xmlns:a16="http://schemas.microsoft.com/office/drawing/2014/main" id="{FB9DC4FC-F648-7327-D2C5-10B8C34DE9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1" name="Freeform 201">
                  <a:extLst>
                    <a:ext uri="{FF2B5EF4-FFF2-40B4-BE49-F238E27FC236}">
                      <a16:creationId xmlns:a16="http://schemas.microsoft.com/office/drawing/2014/main" id="{74BB2713-0D6F-AB03-8601-EBF0E72B98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2" name="Freeform 202">
                  <a:extLst>
                    <a:ext uri="{FF2B5EF4-FFF2-40B4-BE49-F238E27FC236}">
                      <a16:creationId xmlns:a16="http://schemas.microsoft.com/office/drawing/2014/main" id="{00D3E2A0-1CF6-267F-B9BE-0FF5460FFF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3" name="Freeform 203">
                  <a:extLst>
                    <a:ext uri="{FF2B5EF4-FFF2-40B4-BE49-F238E27FC236}">
                      <a16:creationId xmlns:a16="http://schemas.microsoft.com/office/drawing/2014/main" id="{7409D339-1E35-E40D-E8EF-8D61CDAA65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4" name="Freeform 204">
                  <a:extLst>
                    <a:ext uri="{FF2B5EF4-FFF2-40B4-BE49-F238E27FC236}">
                      <a16:creationId xmlns:a16="http://schemas.microsoft.com/office/drawing/2014/main" id="{1417DB26-6A1D-9991-5320-E6D5CB9876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5" name="Freeform 205">
                  <a:extLst>
                    <a:ext uri="{FF2B5EF4-FFF2-40B4-BE49-F238E27FC236}">
                      <a16:creationId xmlns:a16="http://schemas.microsoft.com/office/drawing/2014/main" id="{4BDD9292-C06B-3659-20E5-1F34C95B5B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6" name="Freeform 206">
                  <a:extLst>
                    <a:ext uri="{FF2B5EF4-FFF2-40B4-BE49-F238E27FC236}">
                      <a16:creationId xmlns:a16="http://schemas.microsoft.com/office/drawing/2014/main" id="{364B863B-3190-0374-B5B8-8A5C6AC2F1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7" name="Freeform 207">
                  <a:extLst>
                    <a:ext uri="{FF2B5EF4-FFF2-40B4-BE49-F238E27FC236}">
                      <a16:creationId xmlns:a16="http://schemas.microsoft.com/office/drawing/2014/main" id="{E9C35B65-0662-EAFC-9C1B-DC190BD299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8" name="Freeform 208">
                  <a:extLst>
                    <a:ext uri="{FF2B5EF4-FFF2-40B4-BE49-F238E27FC236}">
                      <a16:creationId xmlns:a16="http://schemas.microsoft.com/office/drawing/2014/main" id="{ECABA073-57DC-5421-F7A4-5525B29526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69" name="Freeform 209">
                  <a:extLst>
                    <a:ext uri="{FF2B5EF4-FFF2-40B4-BE49-F238E27FC236}">
                      <a16:creationId xmlns:a16="http://schemas.microsoft.com/office/drawing/2014/main" id="{C5DEF9E5-02D1-C8CB-B3A7-FEA475B4C4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0" name="Freeform 210">
                  <a:extLst>
                    <a:ext uri="{FF2B5EF4-FFF2-40B4-BE49-F238E27FC236}">
                      <a16:creationId xmlns:a16="http://schemas.microsoft.com/office/drawing/2014/main" id="{345E90C9-722E-8C5F-B57A-3FA3A7DDDD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1" name="Freeform 211">
                  <a:extLst>
                    <a:ext uri="{FF2B5EF4-FFF2-40B4-BE49-F238E27FC236}">
                      <a16:creationId xmlns:a16="http://schemas.microsoft.com/office/drawing/2014/main" id="{479F89EC-1C5B-7A27-D194-3F6C9E5D60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2" name="Freeform 212">
                  <a:extLst>
                    <a:ext uri="{FF2B5EF4-FFF2-40B4-BE49-F238E27FC236}">
                      <a16:creationId xmlns:a16="http://schemas.microsoft.com/office/drawing/2014/main" id="{13131EC5-CC8E-F5CB-82B6-ABA5737986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3" name="Freeform 213">
                  <a:extLst>
                    <a:ext uri="{FF2B5EF4-FFF2-40B4-BE49-F238E27FC236}">
                      <a16:creationId xmlns:a16="http://schemas.microsoft.com/office/drawing/2014/main" id="{9F5C3F63-E89F-81D9-BA61-DD173AAF43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4" name="Freeform 214">
                  <a:extLst>
                    <a:ext uri="{FF2B5EF4-FFF2-40B4-BE49-F238E27FC236}">
                      <a16:creationId xmlns:a16="http://schemas.microsoft.com/office/drawing/2014/main" id="{A132FB87-F8D6-0515-6723-E09731A872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5" name="Freeform 215">
                  <a:extLst>
                    <a:ext uri="{FF2B5EF4-FFF2-40B4-BE49-F238E27FC236}">
                      <a16:creationId xmlns:a16="http://schemas.microsoft.com/office/drawing/2014/main" id="{290A7C5A-95F2-8F2C-D2AF-91B25F3EFB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6" name="Freeform 216">
                  <a:extLst>
                    <a:ext uri="{FF2B5EF4-FFF2-40B4-BE49-F238E27FC236}">
                      <a16:creationId xmlns:a16="http://schemas.microsoft.com/office/drawing/2014/main" id="{0896A077-7C19-37B7-6E83-D6E728E32A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7" name="Freeform 217">
                  <a:extLst>
                    <a:ext uri="{FF2B5EF4-FFF2-40B4-BE49-F238E27FC236}">
                      <a16:creationId xmlns:a16="http://schemas.microsoft.com/office/drawing/2014/main" id="{45726FA7-514B-64BA-5ADD-35BF5E659B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8" name="Freeform 218">
                  <a:extLst>
                    <a:ext uri="{FF2B5EF4-FFF2-40B4-BE49-F238E27FC236}">
                      <a16:creationId xmlns:a16="http://schemas.microsoft.com/office/drawing/2014/main" id="{038EBB49-B33D-2B66-1C91-3EA2396E98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79" name="Freeform 219">
                  <a:extLst>
                    <a:ext uri="{FF2B5EF4-FFF2-40B4-BE49-F238E27FC236}">
                      <a16:creationId xmlns:a16="http://schemas.microsoft.com/office/drawing/2014/main" id="{BECE4957-BBE7-4074-E199-8D62F7BE16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80" name="Freeform 220">
                  <a:extLst>
                    <a:ext uri="{FF2B5EF4-FFF2-40B4-BE49-F238E27FC236}">
                      <a16:creationId xmlns:a16="http://schemas.microsoft.com/office/drawing/2014/main" id="{5ACC4310-263A-3F53-6C55-A433B19625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81" name="Freeform 221">
                  <a:extLst>
                    <a:ext uri="{FF2B5EF4-FFF2-40B4-BE49-F238E27FC236}">
                      <a16:creationId xmlns:a16="http://schemas.microsoft.com/office/drawing/2014/main" id="{CC786B12-EBFC-2D0B-1E1F-7D97F88497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82" name="Freeform 222">
                  <a:extLst>
                    <a:ext uri="{FF2B5EF4-FFF2-40B4-BE49-F238E27FC236}">
                      <a16:creationId xmlns:a16="http://schemas.microsoft.com/office/drawing/2014/main" id="{E8F7E0F0-10AA-A78D-B589-03D1C59594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83" name="Freeform 223">
                  <a:extLst>
                    <a:ext uri="{FF2B5EF4-FFF2-40B4-BE49-F238E27FC236}">
                      <a16:creationId xmlns:a16="http://schemas.microsoft.com/office/drawing/2014/main" id="{CE7B3666-3503-9D60-C791-AD21BD496D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884" name="Freeform 224">
                  <a:extLst>
                    <a:ext uri="{FF2B5EF4-FFF2-40B4-BE49-F238E27FC236}">
                      <a16:creationId xmlns:a16="http://schemas.microsoft.com/office/drawing/2014/main" id="{6FAADD93-E0A1-829C-AD4E-08982AE674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26662" name="Freeform 225">
                <a:extLst>
                  <a:ext uri="{FF2B5EF4-FFF2-40B4-BE49-F238E27FC236}">
                    <a16:creationId xmlns:a16="http://schemas.microsoft.com/office/drawing/2014/main" id="{2B189AE5-4AC2-7DD7-5086-BAA2262627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3" name="Freeform 226">
                <a:extLst>
                  <a:ext uri="{FF2B5EF4-FFF2-40B4-BE49-F238E27FC236}">
                    <a16:creationId xmlns:a16="http://schemas.microsoft.com/office/drawing/2014/main" id="{CEC8568D-B521-DF6A-8A8E-296EDC736D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4" name="Freeform 227">
                <a:extLst>
                  <a:ext uri="{FF2B5EF4-FFF2-40B4-BE49-F238E27FC236}">
                    <a16:creationId xmlns:a16="http://schemas.microsoft.com/office/drawing/2014/main" id="{5979F71C-A6FE-0E6D-C4D0-5892679B54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5" name="Freeform 228">
                <a:extLst>
                  <a:ext uri="{FF2B5EF4-FFF2-40B4-BE49-F238E27FC236}">
                    <a16:creationId xmlns:a16="http://schemas.microsoft.com/office/drawing/2014/main" id="{E06A1AA1-AB73-2DAD-686A-FE5DF846BA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6" name="Freeform 229">
                <a:extLst>
                  <a:ext uri="{FF2B5EF4-FFF2-40B4-BE49-F238E27FC236}">
                    <a16:creationId xmlns:a16="http://schemas.microsoft.com/office/drawing/2014/main" id="{6585FD73-B526-C41B-BC1C-F66738B62A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7" name="Freeform 230">
                <a:extLst>
                  <a:ext uri="{FF2B5EF4-FFF2-40B4-BE49-F238E27FC236}">
                    <a16:creationId xmlns:a16="http://schemas.microsoft.com/office/drawing/2014/main" id="{A997DEE3-72CE-0E4C-A275-D6999938E5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8" name="Freeform 231">
                <a:extLst>
                  <a:ext uri="{FF2B5EF4-FFF2-40B4-BE49-F238E27FC236}">
                    <a16:creationId xmlns:a16="http://schemas.microsoft.com/office/drawing/2014/main" id="{2F78E54E-1E04-CAF7-698B-DD4F4C9A2A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9" name="Freeform 232">
                <a:extLst>
                  <a:ext uri="{FF2B5EF4-FFF2-40B4-BE49-F238E27FC236}">
                    <a16:creationId xmlns:a16="http://schemas.microsoft.com/office/drawing/2014/main" id="{325E304C-914A-DD43-7961-448CAEDC9D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0" name="Freeform 233">
                <a:extLst>
                  <a:ext uri="{FF2B5EF4-FFF2-40B4-BE49-F238E27FC236}">
                    <a16:creationId xmlns:a16="http://schemas.microsoft.com/office/drawing/2014/main" id="{644352D3-B539-5B09-AE6A-3842430D6A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1" name="Freeform 234">
                <a:extLst>
                  <a:ext uri="{FF2B5EF4-FFF2-40B4-BE49-F238E27FC236}">
                    <a16:creationId xmlns:a16="http://schemas.microsoft.com/office/drawing/2014/main" id="{172E1C5C-F8BD-B6FA-50F8-4F4B76BC4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2" name="Freeform 235">
                <a:extLst>
                  <a:ext uri="{FF2B5EF4-FFF2-40B4-BE49-F238E27FC236}">
                    <a16:creationId xmlns:a16="http://schemas.microsoft.com/office/drawing/2014/main" id="{4B6F0513-4DC6-5BDE-60C5-B35D26F6BD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3" name="Freeform 236">
                <a:extLst>
                  <a:ext uri="{FF2B5EF4-FFF2-40B4-BE49-F238E27FC236}">
                    <a16:creationId xmlns:a16="http://schemas.microsoft.com/office/drawing/2014/main" id="{F49D06C4-607D-E3B1-1B3E-0A4E72BB6C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4" name="Freeform 237">
                <a:extLst>
                  <a:ext uri="{FF2B5EF4-FFF2-40B4-BE49-F238E27FC236}">
                    <a16:creationId xmlns:a16="http://schemas.microsoft.com/office/drawing/2014/main" id="{C943507D-BE44-C5B6-4C6B-7DC312A9A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5" name="Freeform 238">
                <a:extLst>
                  <a:ext uri="{FF2B5EF4-FFF2-40B4-BE49-F238E27FC236}">
                    <a16:creationId xmlns:a16="http://schemas.microsoft.com/office/drawing/2014/main" id="{F194C746-0B36-33A2-68F4-3ACDEA78A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6" name="Freeform 239">
                <a:extLst>
                  <a:ext uri="{FF2B5EF4-FFF2-40B4-BE49-F238E27FC236}">
                    <a16:creationId xmlns:a16="http://schemas.microsoft.com/office/drawing/2014/main" id="{5E429827-758F-C052-8BE9-7127E1C654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7" name="Freeform 240">
                <a:extLst>
                  <a:ext uri="{FF2B5EF4-FFF2-40B4-BE49-F238E27FC236}">
                    <a16:creationId xmlns:a16="http://schemas.microsoft.com/office/drawing/2014/main" id="{6626F384-D882-ACE4-8431-4376488F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8" name="Freeform 241">
                <a:extLst>
                  <a:ext uri="{FF2B5EF4-FFF2-40B4-BE49-F238E27FC236}">
                    <a16:creationId xmlns:a16="http://schemas.microsoft.com/office/drawing/2014/main" id="{C586E154-8E06-18EF-DDFB-76E6CEE2AC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79" name="Freeform 242">
                <a:extLst>
                  <a:ext uri="{FF2B5EF4-FFF2-40B4-BE49-F238E27FC236}">
                    <a16:creationId xmlns:a16="http://schemas.microsoft.com/office/drawing/2014/main" id="{078326D2-737C-D0EA-8734-8390A47396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0" name="Freeform 243">
                <a:extLst>
                  <a:ext uri="{FF2B5EF4-FFF2-40B4-BE49-F238E27FC236}">
                    <a16:creationId xmlns:a16="http://schemas.microsoft.com/office/drawing/2014/main" id="{1D694AAD-5207-B7F4-DCB7-58C50E4A2F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1" name="Freeform 244">
                <a:extLst>
                  <a:ext uri="{FF2B5EF4-FFF2-40B4-BE49-F238E27FC236}">
                    <a16:creationId xmlns:a16="http://schemas.microsoft.com/office/drawing/2014/main" id="{6F9B35F4-E931-ADD4-12D9-4D2871EC17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2" name="Freeform 245">
                <a:extLst>
                  <a:ext uri="{FF2B5EF4-FFF2-40B4-BE49-F238E27FC236}">
                    <a16:creationId xmlns:a16="http://schemas.microsoft.com/office/drawing/2014/main" id="{8442C613-5B36-D360-0472-2C5229C7FB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3" name="Freeform 246">
                <a:extLst>
                  <a:ext uri="{FF2B5EF4-FFF2-40B4-BE49-F238E27FC236}">
                    <a16:creationId xmlns:a16="http://schemas.microsoft.com/office/drawing/2014/main" id="{5CE32D41-FB88-CD23-F0A5-B27372987F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4" name="Freeform 247">
                <a:extLst>
                  <a:ext uri="{FF2B5EF4-FFF2-40B4-BE49-F238E27FC236}">
                    <a16:creationId xmlns:a16="http://schemas.microsoft.com/office/drawing/2014/main" id="{A9ADC6B8-8CD3-102E-6AAC-6DAC1D9F65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6640" name="Group 248">
              <a:extLst>
                <a:ext uri="{FF2B5EF4-FFF2-40B4-BE49-F238E27FC236}">
                  <a16:creationId xmlns:a16="http://schemas.microsoft.com/office/drawing/2014/main" id="{9D0FFBF6-67BC-9D23-34BE-A90175CFBAC9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26645" name="Freeform 249">
                <a:extLst>
                  <a:ext uri="{FF2B5EF4-FFF2-40B4-BE49-F238E27FC236}">
                    <a16:creationId xmlns:a16="http://schemas.microsoft.com/office/drawing/2014/main" id="{F1F4CDA9-1F2E-35A9-1044-4EC5A713BA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46" name="Line 250">
                <a:extLst>
                  <a:ext uri="{FF2B5EF4-FFF2-40B4-BE49-F238E27FC236}">
                    <a16:creationId xmlns:a16="http://schemas.microsoft.com/office/drawing/2014/main" id="{DC05331F-A031-0EA1-7DDE-577C16A8C0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47" name="Line 251">
                <a:extLst>
                  <a:ext uri="{FF2B5EF4-FFF2-40B4-BE49-F238E27FC236}">
                    <a16:creationId xmlns:a16="http://schemas.microsoft.com/office/drawing/2014/main" id="{2C52B8C1-6B33-E986-5EB7-FC14C4276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48" name="Line 252">
                <a:extLst>
                  <a:ext uri="{FF2B5EF4-FFF2-40B4-BE49-F238E27FC236}">
                    <a16:creationId xmlns:a16="http://schemas.microsoft.com/office/drawing/2014/main" id="{09C05609-139F-0558-3D20-6E5F02924B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49" name="Line 253">
                <a:extLst>
                  <a:ext uri="{FF2B5EF4-FFF2-40B4-BE49-F238E27FC236}">
                    <a16:creationId xmlns:a16="http://schemas.microsoft.com/office/drawing/2014/main" id="{596E8141-E849-B3B4-53C7-6E95A0AC5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50" name="Line 254">
                <a:extLst>
                  <a:ext uri="{FF2B5EF4-FFF2-40B4-BE49-F238E27FC236}">
                    <a16:creationId xmlns:a16="http://schemas.microsoft.com/office/drawing/2014/main" id="{FB34E549-4F62-6024-CA8B-58FF92C24A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51" name="Line 255">
                <a:extLst>
                  <a:ext uri="{FF2B5EF4-FFF2-40B4-BE49-F238E27FC236}">
                    <a16:creationId xmlns:a16="http://schemas.microsoft.com/office/drawing/2014/main" id="{F262DA14-32A3-10DD-C13E-193714B675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52" name="Line 256">
                <a:extLst>
                  <a:ext uri="{FF2B5EF4-FFF2-40B4-BE49-F238E27FC236}">
                    <a16:creationId xmlns:a16="http://schemas.microsoft.com/office/drawing/2014/main" id="{8104C04D-59EA-CA5E-EDDF-B031144B68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53" name="Line 257">
                <a:extLst>
                  <a:ext uri="{FF2B5EF4-FFF2-40B4-BE49-F238E27FC236}">
                    <a16:creationId xmlns:a16="http://schemas.microsoft.com/office/drawing/2014/main" id="{CD0CD8CA-2912-7A7C-12D2-8F1E565D77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54" name="Freeform 258">
                <a:extLst>
                  <a:ext uri="{FF2B5EF4-FFF2-40B4-BE49-F238E27FC236}">
                    <a16:creationId xmlns:a16="http://schemas.microsoft.com/office/drawing/2014/main" id="{081BA63B-548A-5231-8352-3E07553ED9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55" name="Freeform 259">
                <a:extLst>
                  <a:ext uri="{FF2B5EF4-FFF2-40B4-BE49-F238E27FC236}">
                    <a16:creationId xmlns:a16="http://schemas.microsoft.com/office/drawing/2014/main" id="{1609447A-EDC1-C6EF-42AA-DEFFE686E6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56" name="Freeform 260">
                <a:extLst>
                  <a:ext uri="{FF2B5EF4-FFF2-40B4-BE49-F238E27FC236}">
                    <a16:creationId xmlns:a16="http://schemas.microsoft.com/office/drawing/2014/main" id="{30326CED-CCDB-7C5F-0329-0F769FCC27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57" name="Freeform 261">
                <a:extLst>
                  <a:ext uri="{FF2B5EF4-FFF2-40B4-BE49-F238E27FC236}">
                    <a16:creationId xmlns:a16="http://schemas.microsoft.com/office/drawing/2014/main" id="{74EEAD5E-B599-A03C-E2B5-7D2F32B3C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58" name="Freeform 262">
                <a:extLst>
                  <a:ext uri="{FF2B5EF4-FFF2-40B4-BE49-F238E27FC236}">
                    <a16:creationId xmlns:a16="http://schemas.microsoft.com/office/drawing/2014/main" id="{D02E5262-42EF-0032-892F-296B3BEE9B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59" name="Freeform 263">
                <a:extLst>
                  <a:ext uri="{FF2B5EF4-FFF2-40B4-BE49-F238E27FC236}">
                    <a16:creationId xmlns:a16="http://schemas.microsoft.com/office/drawing/2014/main" id="{7DDAB29F-2A0D-105B-D119-1937ACF423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60" name="Freeform 264">
                <a:extLst>
                  <a:ext uri="{FF2B5EF4-FFF2-40B4-BE49-F238E27FC236}">
                    <a16:creationId xmlns:a16="http://schemas.microsoft.com/office/drawing/2014/main" id="{E16F4190-43E9-221A-FE47-7397C1A964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26641" name="Picture 265" descr="D:\Clip Art\Food &amp; Drink\Desserts (I - Z)\Ice Cream Scoop.wmf">
              <a:extLst>
                <a:ext uri="{FF2B5EF4-FFF2-40B4-BE49-F238E27FC236}">
                  <a16:creationId xmlns:a16="http://schemas.microsoft.com/office/drawing/2014/main" id="{4BAD1EAF-6A93-EDBE-44AD-268A40659E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2" name="Picture 266" descr="D:\Clip Art\Food &amp; Drink\Desserts (I - Z)\Ice Cream Cone 27.wmf">
              <a:extLst>
                <a:ext uri="{FF2B5EF4-FFF2-40B4-BE49-F238E27FC236}">
                  <a16:creationId xmlns:a16="http://schemas.microsoft.com/office/drawing/2014/main" id="{3C1E970F-3345-4E8E-9549-F5786247A2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3" name="Picture 267" descr="D:\Clip Art\Food &amp; Drink\Desserts (I - Z)\Ice Cream Cones 2.wmf">
              <a:extLst>
                <a:ext uri="{FF2B5EF4-FFF2-40B4-BE49-F238E27FC236}">
                  <a16:creationId xmlns:a16="http://schemas.microsoft.com/office/drawing/2014/main" id="{9AA5BE5C-D832-5984-50DB-92E2AD7A5E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4" name="Picture 268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CE0A6A14-7AF8-E467-07C0-BD40AFB404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581" name="Text Box 269">
            <a:extLst>
              <a:ext uri="{FF2B5EF4-FFF2-40B4-BE49-F238E27FC236}">
                <a16:creationId xmlns:a16="http://schemas.microsoft.com/office/drawing/2014/main" id="{AD516002-BD54-795A-938F-D320F6886010}"/>
              </a:ext>
            </a:extLst>
          </p:cNvPr>
          <p:cNvSpPr txBox="1">
            <a:spLocks noChangeArrowheads="1"/>
          </p:cNvSpPr>
          <p:nvPr/>
        </p:nvSpPr>
        <p:spPr bwMode="auto">
          <a:xfrm rot="4026869">
            <a:off x="6582569" y="4134644"/>
            <a:ext cx="1117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Vanilla</a:t>
            </a:r>
          </a:p>
        </p:txBody>
      </p:sp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C225704A-09F5-5E18-0C98-518E041D4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06080" progId="Equation.DSMT4">
                  <p:embed/>
                </p:oleObj>
              </mc:Choice>
              <mc:Fallback>
                <p:oleObj name="Equation" r:id="rId6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1AC75D10-040F-0D3A-C2A9-AD9AB79BC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406080" progId="Equation.DSMT4">
                  <p:embed/>
                </p:oleObj>
              </mc:Choice>
              <mc:Fallback>
                <p:oleObj name="Equation" r:id="rId8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343CB34F-E393-32E7-DFAC-C1FDA56DA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406080" progId="Equation.DSMT4">
                  <p:embed/>
                </p:oleObj>
              </mc:Choice>
              <mc:Fallback>
                <p:oleObj name="Equation" r:id="rId10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B108573F-156E-F942-E7FB-319E781D2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406080" progId="Equation.DSMT4">
                  <p:embed/>
                </p:oleObj>
              </mc:Choice>
              <mc:Fallback>
                <p:oleObj name="Equation" r:id="rId12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8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>
            <a:extLst>
              <a:ext uri="{FF2B5EF4-FFF2-40B4-BE49-F238E27FC236}">
                <a16:creationId xmlns:a16="http://schemas.microsoft.com/office/drawing/2014/main" id="{D361B9A5-0391-9DD8-7649-7602F08EF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300" y="2835275"/>
            <a:ext cx="3705225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 Box 3">
            <a:extLst>
              <a:ext uri="{FF2B5EF4-FFF2-40B4-BE49-F238E27FC236}">
                <a16:creationId xmlns:a16="http://schemas.microsoft.com/office/drawing/2014/main" id="{93DA4611-D469-D10D-D40E-EFB7C22A3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27656" name="Text Box 4">
            <a:extLst>
              <a:ext uri="{FF2B5EF4-FFF2-40B4-BE49-F238E27FC236}">
                <a16:creationId xmlns:a16="http://schemas.microsoft.com/office/drawing/2014/main" id="{0349D2B1-5224-445E-93D8-B467885E8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7657" name="Text Box 5">
            <a:extLst>
              <a:ext uri="{FF2B5EF4-FFF2-40B4-BE49-F238E27FC236}">
                <a16:creationId xmlns:a16="http://schemas.microsoft.com/office/drawing/2014/main" id="{CF099194-0DF8-C53A-9385-5CD35AB78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pSp>
        <p:nvGrpSpPr>
          <p:cNvPr id="27658" name="Group 6">
            <a:extLst>
              <a:ext uri="{FF2B5EF4-FFF2-40B4-BE49-F238E27FC236}">
                <a16:creationId xmlns:a16="http://schemas.microsoft.com/office/drawing/2014/main" id="{A49D53D4-6481-5F54-81A3-D0224950414C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27914" name="Group 7">
              <a:extLst>
                <a:ext uri="{FF2B5EF4-FFF2-40B4-BE49-F238E27FC236}">
                  <a16:creationId xmlns:a16="http://schemas.microsoft.com/office/drawing/2014/main" id="{AFC8E05B-779A-C39A-237D-7B90CA0224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27916" name="Text Box 8">
                <a:extLst>
                  <a:ext uri="{FF2B5EF4-FFF2-40B4-BE49-F238E27FC236}">
                    <a16:creationId xmlns:a16="http://schemas.microsoft.com/office/drawing/2014/main" id="{4EA836B5-A80A-1D09-872D-7AFF05459B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27917" name="Text Box 9">
                <a:extLst>
                  <a:ext uri="{FF2B5EF4-FFF2-40B4-BE49-F238E27FC236}">
                    <a16:creationId xmlns:a16="http://schemas.microsoft.com/office/drawing/2014/main" id="{D71B9838-738A-B6A8-2BE6-B6AE7098DC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27918" name="Text Box 10">
                <a:extLst>
                  <a:ext uri="{FF2B5EF4-FFF2-40B4-BE49-F238E27FC236}">
                    <a16:creationId xmlns:a16="http://schemas.microsoft.com/office/drawing/2014/main" id="{498DC2D5-0B09-9C7E-0E59-91A7E9C01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27919" name="Text Box 11">
                <a:extLst>
                  <a:ext uri="{FF2B5EF4-FFF2-40B4-BE49-F238E27FC236}">
                    <a16:creationId xmlns:a16="http://schemas.microsoft.com/office/drawing/2014/main" id="{33724CDB-36A5-21BD-559C-70BD9D7DE0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27920" name="Text Box 12">
                <a:extLst>
                  <a:ext uri="{FF2B5EF4-FFF2-40B4-BE49-F238E27FC236}">
                    <a16:creationId xmlns:a16="http://schemas.microsoft.com/office/drawing/2014/main" id="{49E5733E-5991-305F-DD63-0EAD82E10F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27921" name="Text Box 13">
                <a:extLst>
                  <a:ext uri="{FF2B5EF4-FFF2-40B4-BE49-F238E27FC236}">
                    <a16:creationId xmlns:a16="http://schemas.microsoft.com/office/drawing/2014/main" id="{65DE68D3-3824-D617-AE0E-F341DFE56F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27922" name="Text Box 14">
                <a:extLst>
                  <a:ext uri="{FF2B5EF4-FFF2-40B4-BE49-F238E27FC236}">
                    <a16:creationId xmlns:a16="http://schemas.microsoft.com/office/drawing/2014/main" id="{4A40CB3A-F6DA-CEC8-7B0F-DA1B49145D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27923" name="Text Box 15">
                <a:extLst>
                  <a:ext uri="{FF2B5EF4-FFF2-40B4-BE49-F238E27FC236}">
                    <a16:creationId xmlns:a16="http://schemas.microsoft.com/office/drawing/2014/main" id="{B098D228-1A5A-3CDD-8094-36A529FF13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27924" name="Text Box 16">
                <a:extLst>
                  <a:ext uri="{FF2B5EF4-FFF2-40B4-BE49-F238E27FC236}">
                    <a16:creationId xmlns:a16="http://schemas.microsoft.com/office/drawing/2014/main" id="{A560DF4A-BE6B-1181-EB4E-FC08A5B89A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27915" name="Text Box 17">
              <a:extLst>
                <a:ext uri="{FF2B5EF4-FFF2-40B4-BE49-F238E27FC236}">
                  <a16:creationId xmlns:a16="http://schemas.microsoft.com/office/drawing/2014/main" id="{DAA06EF9-09D9-2FF8-55E9-4F4BECF6A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27659" name="Group 18">
            <a:extLst>
              <a:ext uri="{FF2B5EF4-FFF2-40B4-BE49-F238E27FC236}">
                <a16:creationId xmlns:a16="http://schemas.microsoft.com/office/drawing/2014/main" id="{3F277F21-356B-1144-8733-34F7D6B752AD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27668" name="Group 19">
              <a:extLst>
                <a:ext uri="{FF2B5EF4-FFF2-40B4-BE49-F238E27FC236}">
                  <a16:creationId xmlns:a16="http://schemas.microsoft.com/office/drawing/2014/main" id="{E4670EC5-6C77-90EA-27F6-FE9C408D7085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27690" name="Group 20">
                <a:extLst>
                  <a:ext uri="{FF2B5EF4-FFF2-40B4-BE49-F238E27FC236}">
                    <a16:creationId xmlns:a16="http://schemas.microsoft.com/office/drawing/2014/main" id="{F19E37A5-C379-9B6F-724C-26A47DB7A4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27714" name="Freeform 21">
                  <a:extLst>
                    <a:ext uri="{FF2B5EF4-FFF2-40B4-BE49-F238E27FC236}">
                      <a16:creationId xmlns:a16="http://schemas.microsoft.com/office/drawing/2014/main" id="{A96B9202-E6BE-929E-FFD7-8F3CC140B0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15" name="Freeform 22">
                  <a:extLst>
                    <a:ext uri="{FF2B5EF4-FFF2-40B4-BE49-F238E27FC236}">
                      <a16:creationId xmlns:a16="http://schemas.microsoft.com/office/drawing/2014/main" id="{201AD61C-74E4-99D7-73BC-D71733113A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16" name="Freeform 23">
                  <a:extLst>
                    <a:ext uri="{FF2B5EF4-FFF2-40B4-BE49-F238E27FC236}">
                      <a16:creationId xmlns:a16="http://schemas.microsoft.com/office/drawing/2014/main" id="{CFF5AE07-39AE-2668-C23F-5C3548B930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17" name="Freeform 24">
                  <a:extLst>
                    <a:ext uri="{FF2B5EF4-FFF2-40B4-BE49-F238E27FC236}">
                      <a16:creationId xmlns:a16="http://schemas.microsoft.com/office/drawing/2014/main" id="{874F0B33-6F56-F13D-7E75-58B1EA802A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18" name="Freeform 25">
                  <a:extLst>
                    <a:ext uri="{FF2B5EF4-FFF2-40B4-BE49-F238E27FC236}">
                      <a16:creationId xmlns:a16="http://schemas.microsoft.com/office/drawing/2014/main" id="{88C0DFD8-1A41-779D-F322-C2D8433BE7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19" name="Freeform 26">
                  <a:extLst>
                    <a:ext uri="{FF2B5EF4-FFF2-40B4-BE49-F238E27FC236}">
                      <a16:creationId xmlns:a16="http://schemas.microsoft.com/office/drawing/2014/main" id="{76D10F76-1D3E-C8A8-4C2A-FF1D55BE05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0" name="Freeform 27">
                  <a:extLst>
                    <a:ext uri="{FF2B5EF4-FFF2-40B4-BE49-F238E27FC236}">
                      <a16:creationId xmlns:a16="http://schemas.microsoft.com/office/drawing/2014/main" id="{A4D73B3F-2CB4-AAB9-5325-5424847AFB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1" name="Freeform 28">
                  <a:extLst>
                    <a:ext uri="{FF2B5EF4-FFF2-40B4-BE49-F238E27FC236}">
                      <a16:creationId xmlns:a16="http://schemas.microsoft.com/office/drawing/2014/main" id="{4B938F7F-1102-9FE6-4CC1-77A07DB73D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2" name="Freeform 29">
                  <a:extLst>
                    <a:ext uri="{FF2B5EF4-FFF2-40B4-BE49-F238E27FC236}">
                      <a16:creationId xmlns:a16="http://schemas.microsoft.com/office/drawing/2014/main" id="{187228FD-4E25-28AD-2849-351EE4D9A3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3" name="Freeform 30">
                  <a:extLst>
                    <a:ext uri="{FF2B5EF4-FFF2-40B4-BE49-F238E27FC236}">
                      <a16:creationId xmlns:a16="http://schemas.microsoft.com/office/drawing/2014/main" id="{383DA31E-BE13-22FF-5F52-8985D1AD52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4" name="Freeform 31">
                  <a:extLst>
                    <a:ext uri="{FF2B5EF4-FFF2-40B4-BE49-F238E27FC236}">
                      <a16:creationId xmlns:a16="http://schemas.microsoft.com/office/drawing/2014/main" id="{86EBB6CA-8BDD-F7E1-6DC6-F76503388A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5" name="Freeform 32">
                  <a:extLst>
                    <a:ext uri="{FF2B5EF4-FFF2-40B4-BE49-F238E27FC236}">
                      <a16:creationId xmlns:a16="http://schemas.microsoft.com/office/drawing/2014/main" id="{54D8F4A9-309D-C152-55B0-A1E587A118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6" name="Freeform 33">
                  <a:extLst>
                    <a:ext uri="{FF2B5EF4-FFF2-40B4-BE49-F238E27FC236}">
                      <a16:creationId xmlns:a16="http://schemas.microsoft.com/office/drawing/2014/main" id="{10E1DFA6-588A-9C47-1119-8C5B10BEFC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7" name="Freeform 34">
                  <a:extLst>
                    <a:ext uri="{FF2B5EF4-FFF2-40B4-BE49-F238E27FC236}">
                      <a16:creationId xmlns:a16="http://schemas.microsoft.com/office/drawing/2014/main" id="{5BB33967-3B94-8A8E-6C97-EAF9005712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8" name="Freeform 35">
                  <a:extLst>
                    <a:ext uri="{FF2B5EF4-FFF2-40B4-BE49-F238E27FC236}">
                      <a16:creationId xmlns:a16="http://schemas.microsoft.com/office/drawing/2014/main" id="{C1615752-A325-15A4-F625-3E81C65B70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9" name="Freeform 36">
                  <a:extLst>
                    <a:ext uri="{FF2B5EF4-FFF2-40B4-BE49-F238E27FC236}">
                      <a16:creationId xmlns:a16="http://schemas.microsoft.com/office/drawing/2014/main" id="{1DE6A598-4321-9385-FF03-5F80FC2566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0" name="Freeform 37">
                  <a:extLst>
                    <a:ext uri="{FF2B5EF4-FFF2-40B4-BE49-F238E27FC236}">
                      <a16:creationId xmlns:a16="http://schemas.microsoft.com/office/drawing/2014/main" id="{3BBCF5BA-84E9-F479-8AD8-F0EC51CE9C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1" name="Freeform 38">
                  <a:extLst>
                    <a:ext uri="{FF2B5EF4-FFF2-40B4-BE49-F238E27FC236}">
                      <a16:creationId xmlns:a16="http://schemas.microsoft.com/office/drawing/2014/main" id="{27646584-F948-AA49-06AC-BD6666C00C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2" name="Freeform 39">
                  <a:extLst>
                    <a:ext uri="{FF2B5EF4-FFF2-40B4-BE49-F238E27FC236}">
                      <a16:creationId xmlns:a16="http://schemas.microsoft.com/office/drawing/2014/main" id="{58999051-F756-404C-F19F-C2B75D0E9B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3" name="Freeform 40">
                  <a:extLst>
                    <a:ext uri="{FF2B5EF4-FFF2-40B4-BE49-F238E27FC236}">
                      <a16:creationId xmlns:a16="http://schemas.microsoft.com/office/drawing/2014/main" id="{3C253844-A41C-12B0-0075-C28D12B92F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4" name="Freeform 41">
                  <a:extLst>
                    <a:ext uri="{FF2B5EF4-FFF2-40B4-BE49-F238E27FC236}">
                      <a16:creationId xmlns:a16="http://schemas.microsoft.com/office/drawing/2014/main" id="{51FB622E-8D88-7F08-4F35-04372F317C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5" name="Freeform 42">
                  <a:extLst>
                    <a:ext uri="{FF2B5EF4-FFF2-40B4-BE49-F238E27FC236}">
                      <a16:creationId xmlns:a16="http://schemas.microsoft.com/office/drawing/2014/main" id="{79F25A83-113D-7997-CDE8-95EDB068B3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6" name="Freeform 43">
                  <a:extLst>
                    <a:ext uri="{FF2B5EF4-FFF2-40B4-BE49-F238E27FC236}">
                      <a16:creationId xmlns:a16="http://schemas.microsoft.com/office/drawing/2014/main" id="{38F3EB75-2EE2-AC2A-664B-5F5476E974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7" name="Freeform 44">
                  <a:extLst>
                    <a:ext uri="{FF2B5EF4-FFF2-40B4-BE49-F238E27FC236}">
                      <a16:creationId xmlns:a16="http://schemas.microsoft.com/office/drawing/2014/main" id="{A34CCF43-933C-D971-AEF2-3C7A3DD028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8" name="Freeform 45">
                  <a:extLst>
                    <a:ext uri="{FF2B5EF4-FFF2-40B4-BE49-F238E27FC236}">
                      <a16:creationId xmlns:a16="http://schemas.microsoft.com/office/drawing/2014/main" id="{2D203324-7DC2-248D-1022-B24BDBD8EE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39" name="Freeform 46">
                  <a:extLst>
                    <a:ext uri="{FF2B5EF4-FFF2-40B4-BE49-F238E27FC236}">
                      <a16:creationId xmlns:a16="http://schemas.microsoft.com/office/drawing/2014/main" id="{24C67AAD-D497-7FBC-AFE0-8C45308A1A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0" name="Freeform 47">
                  <a:extLst>
                    <a:ext uri="{FF2B5EF4-FFF2-40B4-BE49-F238E27FC236}">
                      <a16:creationId xmlns:a16="http://schemas.microsoft.com/office/drawing/2014/main" id="{6FBCE179-06FE-4E44-AF46-4FD0275CEE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1" name="Freeform 48">
                  <a:extLst>
                    <a:ext uri="{FF2B5EF4-FFF2-40B4-BE49-F238E27FC236}">
                      <a16:creationId xmlns:a16="http://schemas.microsoft.com/office/drawing/2014/main" id="{A64216ED-A7D9-850F-C562-8F02BBFEAB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2" name="Freeform 49">
                  <a:extLst>
                    <a:ext uri="{FF2B5EF4-FFF2-40B4-BE49-F238E27FC236}">
                      <a16:creationId xmlns:a16="http://schemas.microsoft.com/office/drawing/2014/main" id="{537A3AF8-8E47-676E-9BE7-1376684F90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3" name="Freeform 50">
                  <a:extLst>
                    <a:ext uri="{FF2B5EF4-FFF2-40B4-BE49-F238E27FC236}">
                      <a16:creationId xmlns:a16="http://schemas.microsoft.com/office/drawing/2014/main" id="{55390827-3736-87B3-E784-E316DDFB51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4" name="Freeform 51">
                  <a:extLst>
                    <a:ext uri="{FF2B5EF4-FFF2-40B4-BE49-F238E27FC236}">
                      <a16:creationId xmlns:a16="http://schemas.microsoft.com/office/drawing/2014/main" id="{BB9350BE-9B0A-1F89-A444-E114BD383F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5" name="Freeform 52">
                  <a:extLst>
                    <a:ext uri="{FF2B5EF4-FFF2-40B4-BE49-F238E27FC236}">
                      <a16:creationId xmlns:a16="http://schemas.microsoft.com/office/drawing/2014/main" id="{A371B381-7321-47D5-6BEB-69032E55EB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6" name="Freeform 53">
                  <a:extLst>
                    <a:ext uri="{FF2B5EF4-FFF2-40B4-BE49-F238E27FC236}">
                      <a16:creationId xmlns:a16="http://schemas.microsoft.com/office/drawing/2014/main" id="{E246959C-D3E1-C75C-F123-0C6167196A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7" name="Freeform 54">
                  <a:extLst>
                    <a:ext uri="{FF2B5EF4-FFF2-40B4-BE49-F238E27FC236}">
                      <a16:creationId xmlns:a16="http://schemas.microsoft.com/office/drawing/2014/main" id="{CC7447F3-28A8-5ABD-1D73-2BEC161B9A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8" name="Freeform 55">
                  <a:extLst>
                    <a:ext uri="{FF2B5EF4-FFF2-40B4-BE49-F238E27FC236}">
                      <a16:creationId xmlns:a16="http://schemas.microsoft.com/office/drawing/2014/main" id="{C8CF2BAF-8909-A4BB-4B15-61531556CB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49" name="Freeform 56">
                  <a:extLst>
                    <a:ext uri="{FF2B5EF4-FFF2-40B4-BE49-F238E27FC236}">
                      <a16:creationId xmlns:a16="http://schemas.microsoft.com/office/drawing/2014/main" id="{3A2947E1-186F-8006-074F-6CCB673BB5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0" name="Freeform 57">
                  <a:extLst>
                    <a:ext uri="{FF2B5EF4-FFF2-40B4-BE49-F238E27FC236}">
                      <a16:creationId xmlns:a16="http://schemas.microsoft.com/office/drawing/2014/main" id="{28EC404F-F121-7B3F-ED06-AD6FF3CC26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1" name="Freeform 58">
                  <a:extLst>
                    <a:ext uri="{FF2B5EF4-FFF2-40B4-BE49-F238E27FC236}">
                      <a16:creationId xmlns:a16="http://schemas.microsoft.com/office/drawing/2014/main" id="{D4F97682-2A25-0057-1743-0421397544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2" name="Freeform 59">
                  <a:extLst>
                    <a:ext uri="{FF2B5EF4-FFF2-40B4-BE49-F238E27FC236}">
                      <a16:creationId xmlns:a16="http://schemas.microsoft.com/office/drawing/2014/main" id="{1B7FB42F-6BB0-1861-B059-C41939C25E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3" name="Freeform 60">
                  <a:extLst>
                    <a:ext uri="{FF2B5EF4-FFF2-40B4-BE49-F238E27FC236}">
                      <a16:creationId xmlns:a16="http://schemas.microsoft.com/office/drawing/2014/main" id="{DAFF70E3-B6B0-41EA-CC8D-B64A2BE65B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4" name="Freeform 61">
                  <a:extLst>
                    <a:ext uri="{FF2B5EF4-FFF2-40B4-BE49-F238E27FC236}">
                      <a16:creationId xmlns:a16="http://schemas.microsoft.com/office/drawing/2014/main" id="{EA77BCDA-5BFF-7622-0896-7796256C10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5" name="Freeform 62">
                  <a:extLst>
                    <a:ext uri="{FF2B5EF4-FFF2-40B4-BE49-F238E27FC236}">
                      <a16:creationId xmlns:a16="http://schemas.microsoft.com/office/drawing/2014/main" id="{F0A856E4-DE9F-F49E-9E64-D3EA2BEC46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6" name="Freeform 63">
                  <a:extLst>
                    <a:ext uri="{FF2B5EF4-FFF2-40B4-BE49-F238E27FC236}">
                      <a16:creationId xmlns:a16="http://schemas.microsoft.com/office/drawing/2014/main" id="{EE9FA514-DB70-07EF-B6A4-30423279A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7" name="Freeform 64">
                  <a:extLst>
                    <a:ext uri="{FF2B5EF4-FFF2-40B4-BE49-F238E27FC236}">
                      <a16:creationId xmlns:a16="http://schemas.microsoft.com/office/drawing/2014/main" id="{6E029F6E-4588-2950-B58B-7E00450C2D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8" name="Freeform 65">
                  <a:extLst>
                    <a:ext uri="{FF2B5EF4-FFF2-40B4-BE49-F238E27FC236}">
                      <a16:creationId xmlns:a16="http://schemas.microsoft.com/office/drawing/2014/main" id="{0A2D6D41-BE0E-E3EE-8B8A-8E28266D8F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9" name="Freeform 66">
                  <a:extLst>
                    <a:ext uri="{FF2B5EF4-FFF2-40B4-BE49-F238E27FC236}">
                      <a16:creationId xmlns:a16="http://schemas.microsoft.com/office/drawing/2014/main" id="{820216BC-E2C6-A7B8-7717-2BEF2DD99F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0" name="Freeform 67">
                  <a:extLst>
                    <a:ext uri="{FF2B5EF4-FFF2-40B4-BE49-F238E27FC236}">
                      <a16:creationId xmlns:a16="http://schemas.microsoft.com/office/drawing/2014/main" id="{6FBA6C1E-2DAE-D148-F2D0-476E3FC55D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1" name="Freeform 68">
                  <a:extLst>
                    <a:ext uri="{FF2B5EF4-FFF2-40B4-BE49-F238E27FC236}">
                      <a16:creationId xmlns:a16="http://schemas.microsoft.com/office/drawing/2014/main" id="{FB7E099A-D339-DF0C-9E65-B59A2A0145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2" name="Freeform 69">
                  <a:extLst>
                    <a:ext uri="{FF2B5EF4-FFF2-40B4-BE49-F238E27FC236}">
                      <a16:creationId xmlns:a16="http://schemas.microsoft.com/office/drawing/2014/main" id="{BB1FE9FD-2F8D-D394-B3ED-7A1D6F160F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3" name="Freeform 70">
                  <a:extLst>
                    <a:ext uri="{FF2B5EF4-FFF2-40B4-BE49-F238E27FC236}">
                      <a16:creationId xmlns:a16="http://schemas.microsoft.com/office/drawing/2014/main" id="{E735F769-F804-3709-61D0-0AE0D68138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4" name="Freeform 71">
                  <a:extLst>
                    <a:ext uri="{FF2B5EF4-FFF2-40B4-BE49-F238E27FC236}">
                      <a16:creationId xmlns:a16="http://schemas.microsoft.com/office/drawing/2014/main" id="{CBC35FA7-8B8E-C76B-3E50-4DFA3C6CF8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5" name="Freeform 72">
                  <a:extLst>
                    <a:ext uri="{FF2B5EF4-FFF2-40B4-BE49-F238E27FC236}">
                      <a16:creationId xmlns:a16="http://schemas.microsoft.com/office/drawing/2014/main" id="{87C89950-EF33-E5AF-ED7C-5CCA0497FE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6" name="Freeform 73">
                  <a:extLst>
                    <a:ext uri="{FF2B5EF4-FFF2-40B4-BE49-F238E27FC236}">
                      <a16:creationId xmlns:a16="http://schemas.microsoft.com/office/drawing/2014/main" id="{39030E0D-48B4-8180-1C75-B9D20BBDB1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7" name="Freeform 74">
                  <a:extLst>
                    <a:ext uri="{FF2B5EF4-FFF2-40B4-BE49-F238E27FC236}">
                      <a16:creationId xmlns:a16="http://schemas.microsoft.com/office/drawing/2014/main" id="{9FBB8F06-A1C0-DDBF-26CB-897394F362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8" name="Freeform 75">
                  <a:extLst>
                    <a:ext uri="{FF2B5EF4-FFF2-40B4-BE49-F238E27FC236}">
                      <a16:creationId xmlns:a16="http://schemas.microsoft.com/office/drawing/2014/main" id="{719DA873-BE11-258E-253B-22B2368267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69" name="Freeform 76">
                  <a:extLst>
                    <a:ext uri="{FF2B5EF4-FFF2-40B4-BE49-F238E27FC236}">
                      <a16:creationId xmlns:a16="http://schemas.microsoft.com/office/drawing/2014/main" id="{5AD3FFA4-632B-925F-8489-D6788ABEE7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0" name="Freeform 77">
                  <a:extLst>
                    <a:ext uri="{FF2B5EF4-FFF2-40B4-BE49-F238E27FC236}">
                      <a16:creationId xmlns:a16="http://schemas.microsoft.com/office/drawing/2014/main" id="{DC41C60C-871D-3352-0190-CED3FA4A44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1" name="Freeform 78">
                  <a:extLst>
                    <a:ext uri="{FF2B5EF4-FFF2-40B4-BE49-F238E27FC236}">
                      <a16:creationId xmlns:a16="http://schemas.microsoft.com/office/drawing/2014/main" id="{75A2FCC3-8BA1-665F-2D4C-EFD75602F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2" name="Freeform 79">
                  <a:extLst>
                    <a:ext uri="{FF2B5EF4-FFF2-40B4-BE49-F238E27FC236}">
                      <a16:creationId xmlns:a16="http://schemas.microsoft.com/office/drawing/2014/main" id="{47834974-D9D5-F6C3-1809-37B6D4D800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3" name="Freeform 80">
                  <a:extLst>
                    <a:ext uri="{FF2B5EF4-FFF2-40B4-BE49-F238E27FC236}">
                      <a16:creationId xmlns:a16="http://schemas.microsoft.com/office/drawing/2014/main" id="{B8F54890-BC0B-D4A5-3FE6-886D8744DD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4" name="Freeform 81">
                  <a:extLst>
                    <a:ext uri="{FF2B5EF4-FFF2-40B4-BE49-F238E27FC236}">
                      <a16:creationId xmlns:a16="http://schemas.microsoft.com/office/drawing/2014/main" id="{C263370D-277D-BBC0-ED03-BD756B7377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5" name="Freeform 82">
                  <a:extLst>
                    <a:ext uri="{FF2B5EF4-FFF2-40B4-BE49-F238E27FC236}">
                      <a16:creationId xmlns:a16="http://schemas.microsoft.com/office/drawing/2014/main" id="{792F69A0-782F-A027-9A1F-DB5E73E5E4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6" name="Freeform 83">
                  <a:extLst>
                    <a:ext uri="{FF2B5EF4-FFF2-40B4-BE49-F238E27FC236}">
                      <a16:creationId xmlns:a16="http://schemas.microsoft.com/office/drawing/2014/main" id="{597343F7-A91B-295D-3A87-060D528B54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7" name="Freeform 84">
                  <a:extLst>
                    <a:ext uri="{FF2B5EF4-FFF2-40B4-BE49-F238E27FC236}">
                      <a16:creationId xmlns:a16="http://schemas.microsoft.com/office/drawing/2014/main" id="{425E480A-9911-F418-BD6D-2C406C6010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8" name="Freeform 85">
                  <a:extLst>
                    <a:ext uri="{FF2B5EF4-FFF2-40B4-BE49-F238E27FC236}">
                      <a16:creationId xmlns:a16="http://schemas.microsoft.com/office/drawing/2014/main" id="{9B20580C-9DE8-04DF-0121-E28862FEC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79" name="Freeform 86">
                  <a:extLst>
                    <a:ext uri="{FF2B5EF4-FFF2-40B4-BE49-F238E27FC236}">
                      <a16:creationId xmlns:a16="http://schemas.microsoft.com/office/drawing/2014/main" id="{C283E40E-7480-9EEF-2AC1-B6998BD7C2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0" name="Freeform 87">
                  <a:extLst>
                    <a:ext uri="{FF2B5EF4-FFF2-40B4-BE49-F238E27FC236}">
                      <a16:creationId xmlns:a16="http://schemas.microsoft.com/office/drawing/2014/main" id="{8EC79EB7-24EA-CF5C-768D-051835AB16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1" name="Freeform 88">
                  <a:extLst>
                    <a:ext uri="{FF2B5EF4-FFF2-40B4-BE49-F238E27FC236}">
                      <a16:creationId xmlns:a16="http://schemas.microsoft.com/office/drawing/2014/main" id="{EDCEDD30-97D6-67F2-78DA-71601D6724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2" name="Freeform 89">
                  <a:extLst>
                    <a:ext uri="{FF2B5EF4-FFF2-40B4-BE49-F238E27FC236}">
                      <a16:creationId xmlns:a16="http://schemas.microsoft.com/office/drawing/2014/main" id="{1D25ACCF-5F7D-0921-F690-E4401682DC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3" name="Freeform 90">
                  <a:extLst>
                    <a:ext uri="{FF2B5EF4-FFF2-40B4-BE49-F238E27FC236}">
                      <a16:creationId xmlns:a16="http://schemas.microsoft.com/office/drawing/2014/main" id="{85F9F0FB-7679-75B8-CF32-A7BDA515CE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4" name="Freeform 91">
                  <a:extLst>
                    <a:ext uri="{FF2B5EF4-FFF2-40B4-BE49-F238E27FC236}">
                      <a16:creationId xmlns:a16="http://schemas.microsoft.com/office/drawing/2014/main" id="{3918CD57-5937-2EA2-98C4-60CC4225D8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5" name="Freeform 92">
                  <a:extLst>
                    <a:ext uri="{FF2B5EF4-FFF2-40B4-BE49-F238E27FC236}">
                      <a16:creationId xmlns:a16="http://schemas.microsoft.com/office/drawing/2014/main" id="{E02693F1-8FE1-4A2F-0F73-78D72220EA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6" name="Freeform 93">
                  <a:extLst>
                    <a:ext uri="{FF2B5EF4-FFF2-40B4-BE49-F238E27FC236}">
                      <a16:creationId xmlns:a16="http://schemas.microsoft.com/office/drawing/2014/main" id="{092E7192-2D07-242C-B018-96889361B0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7" name="Freeform 94">
                  <a:extLst>
                    <a:ext uri="{FF2B5EF4-FFF2-40B4-BE49-F238E27FC236}">
                      <a16:creationId xmlns:a16="http://schemas.microsoft.com/office/drawing/2014/main" id="{F4DEBDF2-307A-D41C-461C-AE2BD96483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8" name="Freeform 95">
                  <a:extLst>
                    <a:ext uri="{FF2B5EF4-FFF2-40B4-BE49-F238E27FC236}">
                      <a16:creationId xmlns:a16="http://schemas.microsoft.com/office/drawing/2014/main" id="{7DEDF3D3-CBDA-7006-0ACF-B326FE0D81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9" name="Freeform 96">
                  <a:extLst>
                    <a:ext uri="{FF2B5EF4-FFF2-40B4-BE49-F238E27FC236}">
                      <a16:creationId xmlns:a16="http://schemas.microsoft.com/office/drawing/2014/main" id="{FBADA321-0163-ECA6-483A-ED7CB6533D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0" name="Freeform 97">
                  <a:extLst>
                    <a:ext uri="{FF2B5EF4-FFF2-40B4-BE49-F238E27FC236}">
                      <a16:creationId xmlns:a16="http://schemas.microsoft.com/office/drawing/2014/main" id="{83E7FF0D-8493-94D9-C4EB-68CE164E56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1" name="Freeform 98">
                  <a:extLst>
                    <a:ext uri="{FF2B5EF4-FFF2-40B4-BE49-F238E27FC236}">
                      <a16:creationId xmlns:a16="http://schemas.microsoft.com/office/drawing/2014/main" id="{EDB0C869-C2A2-809D-EE7F-08B16351C6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2" name="Freeform 99">
                  <a:extLst>
                    <a:ext uri="{FF2B5EF4-FFF2-40B4-BE49-F238E27FC236}">
                      <a16:creationId xmlns:a16="http://schemas.microsoft.com/office/drawing/2014/main" id="{88347AFA-6FA8-60E1-B179-19D7F20114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3" name="Freeform 100">
                  <a:extLst>
                    <a:ext uri="{FF2B5EF4-FFF2-40B4-BE49-F238E27FC236}">
                      <a16:creationId xmlns:a16="http://schemas.microsoft.com/office/drawing/2014/main" id="{42FC0978-38C3-E11B-EFDC-FA8EFD4189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4" name="Freeform 101">
                  <a:extLst>
                    <a:ext uri="{FF2B5EF4-FFF2-40B4-BE49-F238E27FC236}">
                      <a16:creationId xmlns:a16="http://schemas.microsoft.com/office/drawing/2014/main" id="{8EB4743A-E946-B694-EBA8-A2ABB20C2E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5" name="Freeform 102">
                  <a:extLst>
                    <a:ext uri="{FF2B5EF4-FFF2-40B4-BE49-F238E27FC236}">
                      <a16:creationId xmlns:a16="http://schemas.microsoft.com/office/drawing/2014/main" id="{0DA132F4-ED0F-AD63-E689-BB2B6B6D88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6" name="Rectangle 103">
                  <a:extLst>
                    <a:ext uri="{FF2B5EF4-FFF2-40B4-BE49-F238E27FC236}">
                      <a16:creationId xmlns:a16="http://schemas.microsoft.com/office/drawing/2014/main" id="{A7D43F86-CF54-9820-0E34-7769D24FDD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7" name="Freeform 104">
                  <a:extLst>
                    <a:ext uri="{FF2B5EF4-FFF2-40B4-BE49-F238E27FC236}">
                      <a16:creationId xmlns:a16="http://schemas.microsoft.com/office/drawing/2014/main" id="{E47D334D-7B3B-BDC8-5D34-CBC3B5436E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8" name="Rectangle 105">
                  <a:extLst>
                    <a:ext uri="{FF2B5EF4-FFF2-40B4-BE49-F238E27FC236}">
                      <a16:creationId xmlns:a16="http://schemas.microsoft.com/office/drawing/2014/main" id="{E5F82ED0-C3EE-0805-7F15-F5F7667DFB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99" name="Freeform 106">
                  <a:extLst>
                    <a:ext uri="{FF2B5EF4-FFF2-40B4-BE49-F238E27FC236}">
                      <a16:creationId xmlns:a16="http://schemas.microsoft.com/office/drawing/2014/main" id="{82847477-21BC-C2EA-9B87-48745E636E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0" name="Freeform 107">
                  <a:extLst>
                    <a:ext uri="{FF2B5EF4-FFF2-40B4-BE49-F238E27FC236}">
                      <a16:creationId xmlns:a16="http://schemas.microsoft.com/office/drawing/2014/main" id="{0DFCE9D2-9E95-5358-F1A1-3CF7D4BE29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1" name="Rectangle 108">
                  <a:extLst>
                    <a:ext uri="{FF2B5EF4-FFF2-40B4-BE49-F238E27FC236}">
                      <a16:creationId xmlns:a16="http://schemas.microsoft.com/office/drawing/2014/main" id="{83A45732-9E22-F219-34D6-258F2A7304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2" name="Freeform 109">
                  <a:extLst>
                    <a:ext uri="{FF2B5EF4-FFF2-40B4-BE49-F238E27FC236}">
                      <a16:creationId xmlns:a16="http://schemas.microsoft.com/office/drawing/2014/main" id="{9CEBB2A3-4F75-BBD0-1D4A-4941D5763D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3" name="Rectangle 110">
                  <a:extLst>
                    <a:ext uri="{FF2B5EF4-FFF2-40B4-BE49-F238E27FC236}">
                      <a16:creationId xmlns:a16="http://schemas.microsoft.com/office/drawing/2014/main" id="{DAE5DEA2-210B-F23E-9DAB-33415EB83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4" name="Freeform 111">
                  <a:extLst>
                    <a:ext uri="{FF2B5EF4-FFF2-40B4-BE49-F238E27FC236}">
                      <a16:creationId xmlns:a16="http://schemas.microsoft.com/office/drawing/2014/main" id="{93D6C708-5096-742E-E137-04615751AE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5" name="Freeform 112">
                  <a:extLst>
                    <a:ext uri="{FF2B5EF4-FFF2-40B4-BE49-F238E27FC236}">
                      <a16:creationId xmlns:a16="http://schemas.microsoft.com/office/drawing/2014/main" id="{93C9F8B3-0902-2875-66B4-D106C9601C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6" name="Freeform 113">
                  <a:extLst>
                    <a:ext uri="{FF2B5EF4-FFF2-40B4-BE49-F238E27FC236}">
                      <a16:creationId xmlns:a16="http://schemas.microsoft.com/office/drawing/2014/main" id="{921EC79A-51C0-8527-89CF-D04DDFAA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7" name="Freeform 114">
                  <a:extLst>
                    <a:ext uri="{FF2B5EF4-FFF2-40B4-BE49-F238E27FC236}">
                      <a16:creationId xmlns:a16="http://schemas.microsoft.com/office/drawing/2014/main" id="{14595DC0-BA25-48BD-A5DB-923A1999C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8" name="Freeform 115">
                  <a:extLst>
                    <a:ext uri="{FF2B5EF4-FFF2-40B4-BE49-F238E27FC236}">
                      <a16:creationId xmlns:a16="http://schemas.microsoft.com/office/drawing/2014/main" id="{38D4645C-F8A3-C6E9-ADA7-F6406B47D5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9" name="Freeform 116">
                  <a:extLst>
                    <a:ext uri="{FF2B5EF4-FFF2-40B4-BE49-F238E27FC236}">
                      <a16:creationId xmlns:a16="http://schemas.microsoft.com/office/drawing/2014/main" id="{8ACF6FE3-03C7-A432-82B1-5D85F39300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0" name="Freeform 117">
                  <a:extLst>
                    <a:ext uri="{FF2B5EF4-FFF2-40B4-BE49-F238E27FC236}">
                      <a16:creationId xmlns:a16="http://schemas.microsoft.com/office/drawing/2014/main" id="{72D0360C-D553-B4BC-DA7B-9D80AA54BF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1" name="Freeform 118">
                  <a:extLst>
                    <a:ext uri="{FF2B5EF4-FFF2-40B4-BE49-F238E27FC236}">
                      <a16:creationId xmlns:a16="http://schemas.microsoft.com/office/drawing/2014/main" id="{D2CEE43C-EECD-3562-3BE6-BC4EFC5B3D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2" name="Freeform 119">
                  <a:extLst>
                    <a:ext uri="{FF2B5EF4-FFF2-40B4-BE49-F238E27FC236}">
                      <a16:creationId xmlns:a16="http://schemas.microsoft.com/office/drawing/2014/main" id="{2F917401-ADFB-6034-5B2F-B700EEF95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3" name="Freeform 120">
                  <a:extLst>
                    <a:ext uri="{FF2B5EF4-FFF2-40B4-BE49-F238E27FC236}">
                      <a16:creationId xmlns:a16="http://schemas.microsoft.com/office/drawing/2014/main" id="{BACFA7EA-F282-FD07-3514-6CF8A1994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4" name="Freeform 121">
                  <a:extLst>
                    <a:ext uri="{FF2B5EF4-FFF2-40B4-BE49-F238E27FC236}">
                      <a16:creationId xmlns:a16="http://schemas.microsoft.com/office/drawing/2014/main" id="{87E11253-9DAA-FE3E-EFAA-986219CD7E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5" name="Freeform 122">
                  <a:extLst>
                    <a:ext uri="{FF2B5EF4-FFF2-40B4-BE49-F238E27FC236}">
                      <a16:creationId xmlns:a16="http://schemas.microsoft.com/office/drawing/2014/main" id="{38A3D8AB-8DA3-B324-E310-E92625877F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6" name="Freeform 123">
                  <a:extLst>
                    <a:ext uri="{FF2B5EF4-FFF2-40B4-BE49-F238E27FC236}">
                      <a16:creationId xmlns:a16="http://schemas.microsoft.com/office/drawing/2014/main" id="{4B2CA161-3FAD-BBF7-7BE0-062F38CBC1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7" name="Freeform 124">
                  <a:extLst>
                    <a:ext uri="{FF2B5EF4-FFF2-40B4-BE49-F238E27FC236}">
                      <a16:creationId xmlns:a16="http://schemas.microsoft.com/office/drawing/2014/main" id="{6AB1D76B-BABE-89D5-1120-13745C6176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8" name="Freeform 125">
                  <a:extLst>
                    <a:ext uri="{FF2B5EF4-FFF2-40B4-BE49-F238E27FC236}">
                      <a16:creationId xmlns:a16="http://schemas.microsoft.com/office/drawing/2014/main" id="{2B2FD1A8-1D33-7688-9E4D-7A35314AC3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9" name="Freeform 126">
                  <a:extLst>
                    <a:ext uri="{FF2B5EF4-FFF2-40B4-BE49-F238E27FC236}">
                      <a16:creationId xmlns:a16="http://schemas.microsoft.com/office/drawing/2014/main" id="{B785A6E6-02CD-DD22-CA4D-EA7E26EC51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0" name="Freeform 127">
                  <a:extLst>
                    <a:ext uri="{FF2B5EF4-FFF2-40B4-BE49-F238E27FC236}">
                      <a16:creationId xmlns:a16="http://schemas.microsoft.com/office/drawing/2014/main" id="{8FD65561-8A51-9AE6-17CD-5D0B2E6CD8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1" name="Freeform 128">
                  <a:extLst>
                    <a:ext uri="{FF2B5EF4-FFF2-40B4-BE49-F238E27FC236}">
                      <a16:creationId xmlns:a16="http://schemas.microsoft.com/office/drawing/2014/main" id="{5F904BDE-A8F4-2CCC-9FEF-244C0E4BB0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2" name="Freeform 129">
                  <a:extLst>
                    <a:ext uri="{FF2B5EF4-FFF2-40B4-BE49-F238E27FC236}">
                      <a16:creationId xmlns:a16="http://schemas.microsoft.com/office/drawing/2014/main" id="{F22C2A41-5B6B-5536-ADA1-D63C5DE160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3" name="Freeform 130">
                  <a:extLst>
                    <a:ext uri="{FF2B5EF4-FFF2-40B4-BE49-F238E27FC236}">
                      <a16:creationId xmlns:a16="http://schemas.microsoft.com/office/drawing/2014/main" id="{7D818C4A-1FD6-3A6A-ABB7-C6AD52B924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4" name="Freeform 131">
                  <a:extLst>
                    <a:ext uri="{FF2B5EF4-FFF2-40B4-BE49-F238E27FC236}">
                      <a16:creationId xmlns:a16="http://schemas.microsoft.com/office/drawing/2014/main" id="{68C895DB-5F75-1BC6-B2BF-9C49C2D510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5" name="Freeform 132">
                  <a:extLst>
                    <a:ext uri="{FF2B5EF4-FFF2-40B4-BE49-F238E27FC236}">
                      <a16:creationId xmlns:a16="http://schemas.microsoft.com/office/drawing/2014/main" id="{29D5F9AD-1D74-F3D3-C7A0-F96AC2DD00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6" name="Freeform 133">
                  <a:extLst>
                    <a:ext uri="{FF2B5EF4-FFF2-40B4-BE49-F238E27FC236}">
                      <a16:creationId xmlns:a16="http://schemas.microsoft.com/office/drawing/2014/main" id="{4E0772EC-53A6-E2C8-8726-BEB23DC5E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7" name="Freeform 134">
                  <a:extLst>
                    <a:ext uri="{FF2B5EF4-FFF2-40B4-BE49-F238E27FC236}">
                      <a16:creationId xmlns:a16="http://schemas.microsoft.com/office/drawing/2014/main" id="{905D9B58-128D-138F-D704-A178E8D608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8" name="Freeform 135">
                  <a:extLst>
                    <a:ext uri="{FF2B5EF4-FFF2-40B4-BE49-F238E27FC236}">
                      <a16:creationId xmlns:a16="http://schemas.microsoft.com/office/drawing/2014/main" id="{C25BFAF2-27F1-DD5F-E3FC-26A182A419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9" name="Freeform 136">
                  <a:extLst>
                    <a:ext uri="{FF2B5EF4-FFF2-40B4-BE49-F238E27FC236}">
                      <a16:creationId xmlns:a16="http://schemas.microsoft.com/office/drawing/2014/main" id="{29BC971F-6FDF-A048-D530-EF15C1BB1D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0" name="Freeform 137">
                  <a:extLst>
                    <a:ext uri="{FF2B5EF4-FFF2-40B4-BE49-F238E27FC236}">
                      <a16:creationId xmlns:a16="http://schemas.microsoft.com/office/drawing/2014/main" id="{C74902DB-A5C8-B200-89C1-2E753D9CB8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1" name="Freeform 138">
                  <a:extLst>
                    <a:ext uri="{FF2B5EF4-FFF2-40B4-BE49-F238E27FC236}">
                      <a16:creationId xmlns:a16="http://schemas.microsoft.com/office/drawing/2014/main" id="{9E26C54A-2228-E781-3EC6-3AD2E5F384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2" name="Freeform 139">
                  <a:extLst>
                    <a:ext uri="{FF2B5EF4-FFF2-40B4-BE49-F238E27FC236}">
                      <a16:creationId xmlns:a16="http://schemas.microsoft.com/office/drawing/2014/main" id="{3372EE48-0217-95E1-7106-218DB9A299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3" name="Freeform 140">
                  <a:extLst>
                    <a:ext uri="{FF2B5EF4-FFF2-40B4-BE49-F238E27FC236}">
                      <a16:creationId xmlns:a16="http://schemas.microsoft.com/office/drawing/2014/main" id="{9DAACF2C-92E5-442A-38F2-707A40D2E3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4" name="Freeform 141">
                  <a:extLst>
                    <a:ext uri="{FF2B5EF4-FFF2-40B4-BE49-F238E27FC236}">
                      <a16:creationId xmlns:a16="http://schemas.microsoft.com/office/drawing/2014/main" id="{30D71622-8AB4-F92B-7584-2A5CEB4874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5" name="Freeform 142">
                  <a:extLst>
                    <a:ext uri="{FF2B5EF4-FFF2-40B4-BE49-F238E27FC236}">
                      <a16:creationId xmlns:a16="http://schemas.microsoft.com/office/drawing/2014/main" id="{CDF5F93B-9496-7E1C-296A-64B29E9ED0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6" name="Freeform 143">
                  <a:extLst>
                    <a:ext uri="{FF2B5EF4-FFF2-40B4-BE49-F238E27FC236}">
                      <a16:creationId xmlns:a16="http://schemas.microsoft.com/office/drawing/2014/main" id="{B3B04365-F2E8-6001-A9CA-97491CE641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7" name="Freeform 144">
                  <a:extLst>
                    <a:ext uri="{FF2B5EF4-FFF2-40B4-BE49-F238E27FC236}">
                      <a16:creationId xmlns:a16="http://schemas.microsoft.com/office/drawing/2014/main" id="{E10EA813-06C4-C386-E90A-2D9221F17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8" name="Freeform 145">
                  <a:extLst>
                    <a:ext uri="{FF2B5EF4-FFF2-40B4-BE49-F238E27FC236}">
                      <a16:creationId xmlns:a16="http://schemas.microsoft.com/office/drawing/2014/main" id="{CBF10B0E-1C16-4DC0-B890-90C172B007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39" name="Freeform 146">
                  <a:extLst>
                    <a:ext uri="{FF2B5EF4-FFF2-40B4-BE49-F238E27FC236}">
                      <a16:creationId xmlns:a16="http://schemas.microsoft.com/office/drawing/2014/main" id="{F7288546-840B-72FE-641F-90AB2B2DE2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0" name="Freeform 147">
                  <a:extLst>
                    <a:ext uri="{FF2B5EF4-FFF2-40B4-BE49-F238E27FC236}">
                      <a16:creationId xmlns:a16="http://schemas.microsoft.com/office/drawing/2014/main" id="{979FFBDC-A6C8-A86D-734E-1C925784ED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1" name="Freeform 148">
                  <a:extLst>
                    <a:ext uri="{FF2B5EF4-FFF2-40B4-BE49-F238E27FC236}">
                      <a16:creationId xmlns:a16="http://schemas.microsoft.com/office/drawing/2014/main" id="{B3F11EFE-AEE4-4B4F-4F0C-647A48DC9D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2" name="Freeform 149">
                  <a:extLst>
                    <a:ext uri="{FF2B5EF4-FFF2-40B4-BE49-F238E27FC236}">
                      <a16:creationId xmlns:a16="http://schemas.microsoft.com/office/drawing/2014/main" id="{DA9B8BD7-879E-A65D-4A61-84557DD850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3" name="Freeform 150">
                  <a:extLst>
                    <a:ext uri="{FF2B5EF4-FFF2-40B4-BE49-F238E27FC236}">
                      <a16:creationId xmlns:a16="http://schemas.microsoft.com/office/drawing/2014/main" id="{FDAE2913-2E09-A8F5-D7FB-BF06502105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4" name="Freeform 151">
                  <a:extLst>
                    <a:ext uri="{FF2B5EF4-FFF2-40B4-BE49-F238E27FC236}">
                      <a16:creationId xmlns:a16="http://schemas.microsoft.com/office/drawing/2014/main" id="{29CCFFCA-B02A-8EB5-F7CC-9FADCEEF12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5" name="Freeform 152">
                  <a:extLst>
                    <a:ext uri="{FF2B5EF4-FFF2-40B4-BE49-F238E27FC236}">
                      <a16:creationId xmlns:a16="http://schemas.microsoft.com/office/drawing/2014/main" id="{23168E55-0206-A6B0-5E5F-5B2ADAE7C2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6" name="Freeform 153">
                  <a:extLst>
                    <a:ext uri="{FF2B5EF4-FFF2-40B4-BE49-F238E27FC236}">
                      <a16:creationId xmlns:a16="http://schemas.microsoft.com/office/drawing/2014/main" id="{DF42BA4A-C6F5-14A3-0853-C751C641DC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7" name="Freeform 154">
                  <a:extLst>
                    <a:ext uri="{FF2B5EF4-FFF2-40B4-BE49-F238E27FC236}">
                      <a16:creationId xmlns:a16="http://schemas.microsoft.com/office/drawing/2014/main" id="{A083127E-AD04-425A-8AC3-5476224D87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8" name="Freeform 155">
                  <a:extLst>
                    <a:ext uri="{FF2B5EF4-FFF2-40B4-BE49-F238E27FC236}">
                      <a16:creationId xmlns:a16="http://schemas.microsoft.com/office/drawing/2014/main" id="{D0020902-50DB-475E-3E2B-944196C060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9" name="Freeform 156">
                  <a:extLst>
                    <a:ext uri="{FF2B5EF4-FFF2-40B4-BE49-F238E27FC236}">
                      <a16:creationId xmlns:a16="http://schemas.microsoft.com/office/drawing/2014/main" id="{54ABA1ED-A9CD-35EE-5B8D-CFC090F257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0" name="Freeform 157">
                  <a:extLst>
                    <a:ext uri="{FF2B5EF4-FFF2-40B4-BE49-F238E27FC236}">
                      <a16:creationId xmlns:a16="http://schemas.microsoft.com/office/drawing/2014/main" id="{6E9E8833-E9A6-1DA3-7230-0624FB7482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1" name="Freeform 158">
                  <a:extLst>
                    <a:ext uri="{FF2B5EF4-FFF2-40B4-BE49-F238E27FC236}">
                      <a16:creationId xmlns:a16="http://schemas.microsoft.com/office/drawing/2014/main" id="{264CCE4B-74AF-E6F4-82F0-3E00018D97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2" name="Freeform 159">
                  <a:extLst>
                    <a:ext uri="{FF2B5EF4-FFF2-40B4-BE49-F238E27FC236}">
                      <a16:creationId xmlns:a16="http://schemas.microsoft.com/office/drawing/2014/main" id="{F98CFD9E-CB9E-8FF7-C738-9610674980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3" name="Freeform 160">
                  <a:extLst>
                    <a:ext uri="{FF2B5EF4-FFF2-40B4-BE49-F238E27FC236}">
                      <a16:creationId xmlns:a16="http://schemas.microsoft.com/office/drawing/2014/main" id="{B9269500-DD63-B667-6552-9F1821DDCD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4" name="Freeform 161">
                  <a:extLst>
                    <a:ext uri="{FF2B5EF4-FFF2-40B4-BE49-F238E27FC236}">
                      <a16:creationId xmlns:a16="http://schemas.microsoft.com/office/drawing/2014/main" id="{84C49674-59B3-3AED-4BBC-E6E9BCB207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5" name="Freeform 162">
                  <a:extLst>
                    <a:ext uri="{FF2B5EF4-FFF2-40B4-BE49-F238E27FC236}">
                      <a16:creationId xmlns:a16="http://schemas.microsoft.com/office/drawing/2014/main" id="{8257393B-567E-7CC8-8572-C18383A007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6" name="Freeform 163">
                  <a:extLst>
                    <a:ext uri="{FF2B5EF4-FFF2-40B4-BE49-F238E27FC236}">
                      <a16:creationId xmlns:a16="http://schemas.microsoft.com/office/drawing/2014/main" id="{82669580-322D-950B-171A-67D17066EF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7" name="Freeform 164">
                  <a:extLst>
                    <a:ext uri="{FF2B5EF4-FFF2-40B4-BE49-F238E27FC236}">
                      <a16:creationId xmlns:a16="http://schemas.microsoft.com/office/drawing/2014/main" id="{8B12C414-608F-28AE-BAE3-A549A5D3BB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8" name="Freeform 165">
                  <a:extLst>
                    <a:ext uri="{FF2B5EF4-FFF2-40B4-BE49-F238E27FC236}">
                      <a16:creationId xmlns:a16="http://schemas.microsoft.com/office/drawing/2014/main" id="{79CE3703-A6BB-B3C2-C2ED-E7149005E7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59" name="Freeform 166">
                  <a:extLst>
                    <a:ext uri="{FF2B5EF4-FFF2-40B4-BE49-F238E27FC236}">
                      <a16:creationId xmlns:a16="http://schemas.microsoft.com/office/drawing/2014/main" id="{B8929B8C-72A0-1E40-934D-CD60FECE89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0" name="Freeform 167">
                  <a:extLst>
                    <a:ext uri="{FF2B5EF4-FFF2-40B4-BE49-F238E27FC236}">
                      <a16:creationId xmlns:a16="http://schemas.microsoft.com/office/drawing/2014/main" id="{1BFC9613-256E-B24F-C65D-DCC815B658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1" name="Freeform 168">
                  <a:extLst>
                    <a:ext uri="{FF2B5EF4-FFF2-40B4-BE49-F238E27FC236}">
                      <a16:creationId xmlns:a16="http://schemas.microsoft.com/office/drawing/2014/main" id="{AC3B4FAB-5406-AB25-CC0D-F444C21E90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2" name="Freeform 169">
                  <a:extLst>
                    <a:ext uri="{FF2B5EF4-FFF2-40B4-BE49-F238E27FC236}">
                      <a16:creationId xmlns:a16="http://schemas.microsoft.com/office/drawing/2014/main" id="{0CB54369-4F9E-DEEF-BE28-714DAFE80D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3" name="Freeform 170">
                  <a:extLst>
                    <a:ext uri="{FF2B5EF4-FFF2-40B4-BE49-F238E27FC236}">
                      <a16:creationId xmlns:a16="http://schemas.microsoft.com/office/drawing/2014/main" id="{A0E9304B-5109-B07C-0E6D-718CE3EBF7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4" name="Freeform 171">
                  <a:extLst>
                    <a:ext uri="{FF2B5EF4-FFF2-40B4-BE49-F238E27FC236}">
                      <a16:creationId xmlns:a16="http://schemas.microsoft.com/office/drawing/2014/main" id="{7889A1E4-8109-4A5B-5204-8999CCF021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5" name="Freeform 172">
                  <a:extLst>
                    <a:ext uri="{FF2B5EF4-FFF2-40B4-BE49-F238E27FC236}">
                      <a16:creationId xmlns:a16="http://schemas.microsoft.com/office/drawing/2014/main" id="{C6C606BC-B7A3-A0BC-1875-315AF902BE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6" name="Freeform 173">
                  <a:extLst>
                    <a:ext uri="{FF2B5EF4-FFF2-40B4-BE49-F238E27FC236}">
                      <a16:creationId xmlns:a16="http://schemas.microsoft.com/office/drawing/2014/main" id="{9E50E657-97D3-F8FF-57E5-4A1D32F54B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7" name="Freeform 174">
                  <a:extLst>
                    <a:ext uri="{FF2B5EF4-FFF2-40B4-BE49-F238E27FC236}">
                      <a16:creationId xmlns:a16="http://schemas.microsoft.com/office/drawing/2014/main" id="{9B40E55E-9E81-EA3B-FB86-941AC3C97A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8" name="Freeform 175">
                  <a:extLst>
                    <a:ext uri="{FF2B5EF4-FFF2-40B4-BE49-F238E27FC236}">
                      <a16:creationId xmlns:a16="http://schemas.microsoft.com/office/drawing/2014/main" id="{22E90611-1C86-EBC8-E03A-D0943B426D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69" name="Freeform 176">
                  <a:extLst>
                    <a:ext uri="{FF2B5EF4-FFF2-40B4-BE49-F238E27FC236}">
                      <a16:creationId xmlns:a16="http://schemas.microsoft.com/office/drawing/2014/main" id="{5F93FFA4-5A3A-1255-5C3F-82F0680992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0" name="Freeform 177">
                  <a:extLst>
                    <a:ext uri="{FF2B5EF4-FFF2-40B4-BE49-F238E27FC236}">
                      <a16:creationId xmlns:a16="http://schemas.microsoft.com/office/drawing/2014/main" id="{C6DBC350-D00D-5CBD-8377-46BAF6BC97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1" name="Freeform 178">
                  <a:extLst>
                    <a:ext uri="{FF2B5EF4-FFF2-40B4-BE49-F238E27FC236}">
                      <a16:creationId xmlns:a16="http://schemas.microsoft.com/office/drawing/2014/main" id="{DA348CF0-BDF0-BF2C-831B-D1A180761C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2" name="Freeform 179">
                  <a:extLst>
                    <a:ext uri="{FF2B5EF4-FFF2-40B4-BE49-F238E27FC236}">
                      <a16:creationId xmlns:a16="http://schemas.microsoft.com/office/drawing/2014/main" id="{27F82A75-058E-92B9-C29E-304091F22F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3" name="Freeform 180">
                  <a:extLst>
                    <a:ext uri="{FF2B5EF4-FFF2-40B4-BE49-F238E27FC236}">
                      <a16:creationId xmlns:a16="http://schemas.microsoft.com/office/drawing/2014/main" id="{37EDE8C4-BD34-35FA-8F19-7C1772A98B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4" name="Freeform 181">
                  <a:extLst>
                    <a:ext uri="{FF2B5EF4-FFF2-40B4-BE49-F238E27FC236}">
                      <a16:creationId xmlns:a16="http://schemas.microsoft.com/office/drawing/2014/main" id="{34FDE2C0-9D4F-A4FA-724B-01A5EB54B0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5" name="Rectangle 182">
                  <a:extLst>
                    <a:ext uri="{FF2B5EF4-FFF2-40B4-BE49-F238E27FC236}">
                      <a16:creationId xmlns:a16="http://schemas.microsoft.com/office/drawing/2014/main" id="{B44ED1E4-223C-92DF-C7E3-80CCA4D2A7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6" name="Freeform 183">
                  <a:extLst>
                    <a:ext uri="{FF2B5EF4-FFF2-40B4-BE49-F238E27FC236}">
                      <a16:creationId xmlns:a16="http://schemas.microsoft.com/office/drawing/2014/main" id="{244B1DCB-01EC-BD5B-8AA2-DC84BC094C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7" name="Rectangle 184">
                  <a:extLst>
                    <a:ext uri="{FF2B5EF4-FFF2-40B4-BE49-F238E27FC236}">
                      <a16:creationId xmlns:a16="http://schemas.microsoft.com/office/drawing/2014/main" id="{5E8902DF-75E0-2845-127C-08D906C0F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8" name="Freeform 185">
                  <a:extLst>
                    <a:ext uri="{FF2B5EF4-FFF2-40B4-BE49-F238E27FC236}">
                      <a16:creationId xmlns:a16="http://schemas.microsoft.com/office/drawing/2014/main" id="{8CE43938-EB82-6BDD-BCB5-863CC1B99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9" name="Freeform 186">
                  <a:extLst>
                    <a:ext uri="{FF2B5EF4-FFF2-40B4-BE49-F238E27FC236}">
                      <a16:creationId xmlns:a16="http://schemas.microsoft.com/office/drawing/2014/main" id="{02A1492B-45EE-61B2-9689-0D8348CA99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0" name="Rectangle 187">
                  <a:extLst>
                    <a:ext uri="{FF2B5EF4-FFF2-40B4-BE49-F238E27FC236}">
                      <a16:creationId xmlns:a16="http://schemas.microsoft.com/office/drawing/2014/main" id="{2F42D5E6-1410-AAFD-50CB-6AF4D0643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1" name="Freeform 188">
                  <a:extLst>
                    <a:ext uri="{FF2B5EF4-FFF2-40B4-BE49-F238E27FC236}">
                      <a16:creationId xmlns:a16="http://schemas.microsoft.com/office/drawing/2014/main" id="{31BCBE34-F5A3-0A66-1491-798AA5ACC2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2" name="Rectangle 189">
                  <a:extLst>
                    <a:ext uri="{FF2B5EF4-FFF2-40B4-BE49-F238E27FC236}">
                      <a16:creationId xmlns:a16="http://schemas.microsoft.com/office/drawing/2014/main" id="{CBA7199C-16AB-7EF4-18F3-AA8B53BF50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3" name="Freeform 190">
                  <a:extLst>
                    <a:ext uri="{FF2B5EF4-FFF2-40B4-BE49-F238E27FC236}">
                      <a16:creationId xmlns:a16="http://schemas.microsoft.com/office/drawing/2014/main" id="{7B2ACEFC-AD97-61C9-520B-0D0AF19E19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4" name="Freeform 191">
                  <a:extLst>
                    <a:ext uri="{FF2B5EF4-FFF2-40B4-BE49-F238E27FC236}">
                      <a16:creationId xmlns:a16="http://schemas.microsoft.com/office/drawing/2014/main" id="{EFF99362-4706-85E0-5DFE-921806CA9A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5" name="Freeform 192">
                  <a:extLst>
                    <a:ext uri="{FF2B5EF4-FFF2-40B4-BE49-F238E27FC236}">
                      <a16:creationId xmlns:a16="http://schemas.microsoft.com/office/drawing/2014/main" id="{2C20E776-A3CD-5BE0-39BE-94AFE13862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6" name="Freeform 193">
                  <a:extLst>
                    <a:ext uri="{FF2B5EF4-FFF2-40B4-BE49-F238E27FC236}">
                      <a16:creationId xmlns:a16="http://schemas.microsoft.com/office/drawing/2014/main" id="{E92815B4-E367-AE70-E60B-19525D6BEA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7" name="Freeform 194">
                  <a:extLst>
                    <a:ext uri="{FF2B5EF4-FFF2-40B4-BE49-F238E27FC236}">
                      <a16:creationId xmlns:a16="http://schemas.microsoft.com/office/drawing/2014/main" id="{8D709788-A3A9-290F-8FB4-9FFB83D402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8" name="Freeform 195">
                  <a:extLst>
                    <a:ext uri="{FF2B5EF4-FFF2-40B4-BE49-F238E27FC236}">
                      <a16:creationId xmlns:a16="http://schemas.microsoft.com/office/drawing/2014/main" id="{EA534928-C3E2-15F8-0E12-58B9BEA0C2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89" name="Freeform 196">
                  <a:extLst>
                    <a:ext uri="{FF2B5EF4-FFF2-40B4-BE49-F238E27FC236}">
                      <a16:creationId xmlns:a16="http://schemas.microsoft.com/office/drawing/2014/main" id="{8D99546F-0980-4C98-AB50-D217D057C4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0" name="Freeform 197">
                  <a:extLst>
                    <a:ext uri="{FF2B5EF4-FFF2-40B4-BE49-F238E27FC236}">
                      <a16:creationId xmlns:a16="http://schemas.microsoft.com/office/drawing/2014/main" id="{2DFC5913-89B1-B68D-F194-E02B95DD3C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1" name="Freeform 198">
                  <a:extLst>
                    <a:ext uri="{FF2B5EF4-FFF2-40B4-BE49-F238E27FC236}">
                      <a16:creationId xmlns:a16="http://schemas.microsoft.com/office/drawing/2014/main" id="{149CDE0B-E155-2D97-E51A-E9BAD30995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2" name="Freeform 199">
                  <a:extLst>
                    <a:ext uri="{FF2B5EF4-FFF2-40B4-BE49-F238E27FC236}">
                      <a16:creationId xmlns:a16="http://schemas.microsoft.com/office/drawing/2014/main" id="{51F47DE8-5A86-BFE4-DBA1-48B1838C54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3" name="Freeform 200">
                  <a:extLst>
                    <a:ext uri="{FF2B5EF4-FFF2-40B4-BE49-F238E27FC236}">
                      <a16:creationId xmlns:a16="http://schemas.microsoft.com/office/drawing/2014/main" id="{4921062E-AC27-EA0E-0B56-942A56A2AE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4" name="Freeform 201">
                  <a:extLst>
                    <a:ext uri="{FF2B5EF4-FFF2-40B4-BE49-F238E27FC236}">
                      <a16:creationId xmlns:a16="http://schemas.microsoft.com/office/drawing/2014/main" id="{E4C06451-FC08-88C6-358D-FE18927A13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5" name="Freeform 202">
                  <a:extLst>
                    <a:ext uri="{FF2B5EF4-FFF2-40B4-BE49-F238E27FC236}">
                      <a16:creationId xmlns:a16="http://schemas.microsoft.com/office/drawing/2014/main" id="{240917D6-7AC2-48A9-2613-E47E2D05D6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6" name="Freeform 203">
                  <a:extLst>
                    <a:ext uri="{FF2B5EF4-FFF2-40B4-BE49-F238E27FC236}">
                      <a16:creationId xmlns:a16="http://schemas.microsoft.com/office/drawing/2014/main" id="{190CC86E-B7F8-8D75-6D6D-64BC6D21FC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7" name="Freeform 204">
                  <a:extLst>
                    <a:ext uri="{FF2B5EF4-FFF2-40B4-BE49-F238E27FC236}">
                      <a16:creationId xmlns:a16="http://schemas.microsoft.com/office/drawing/2014/main" id="{13CC264D-875E-B236-44F4-0F2DDBD67F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8" name="Freeform 205">
                  <a:extLst>
                    <a:ext uri="{FF2B5EF4-FFF2-40B4-BE49-F238E27FC236}">
                      <a16:creationId xmlns:a16="http://schemas.microsoft.com/office/drawing/2014/main" id="{A2EB6CBC-C71D-C2F7-8162-AA88B50271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99" name="Freeform 206">
                  <a:extLst>
                    <a:ext uri="{FF2B5EF4-FFF2-40B4-BE49-F238E27FC236}">
                      <a16:creationId xmlns:a16="http://schemas.microsoft.com/office/drawing/2014/main" id="{5B852F7F-DD36-8E20-5393-D050FAB302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0" name="Freeform 207">
                  <a:extLst>
                    <a:ext uri="{FF2B5EF4-FFF2-40B4-BE49-F238E27FC236}">
                      <a16:creationId xmlns:a16="http://schemas.microsoft.com/office/drawing/2014/main" id="{DB0FCAAD-4F94-B432-370E-4FDF7889A6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1" name="Freeform 208">
                  <a:extLst>
                    <a:ext uri="{FF2B5EF4-FFF2-40B4-BE49-F238E27FC236}">
                      <a16:creationId xmlns:a16="http://schemas.microsoft.com/office/drawing/2014/main" id="{E81B3DE3-41A5-EF9F-DAE5-28B8872D51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2" name="Freeform 209">
                  <a:extLst>
                    <a:ext uri="{FF2B5EF4-FFF2-40B4-BE49-F238E27FC236}">
                      <a16:creationId xmlns:a16="http://schemas.microsoft.com/office/drawing/2014/main" id="{A8B8BDB8-92DC-DC40-B864-C526321E63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3" name="Freeform 210">
                  <a:extLst>
                    <a:ext uri="{FF2B5EF4-FFF2-40B4-BE49-F238E27FC236}">
                      <a16:creationId xmlns:a16="http://schemas.microsoft.com/office/drawing/2014/main" id="{D5089B96-BB54-AB7B-D197-C93308A7FD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4" name="Freeform 211">
                  <a:extLst>
                    <a:ext uri="{FF2B5EF4-FFF2-40B4-BE49-F238E27FC236}">
                      <a16:creationId xmlns:a16="http://schemas.microsoft.com/office/drawing/2014/main" id="{A36696CF-E8A4-3F34-0E08-0432DA3F82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5" name="Freeform 212">
                  <a:extLst>
                    <a:ext uri="{FF2B5EF4-FFF2-40B4-BE49-F238E27FC236}">
                      <a16:creationId xmlns:a16="http://schemas.microsoft.com/office/drawing/2014/main" id="{64A88322-FA1E-269F-DC1F-C02FBE6615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6" name="Freeform 213">
                  <a:extLst>
                    <a:ext uri="{FF2B5EF4-FFF2-40B4-BE49-F238E27FC236}">
                      <a16:creationId xmlns:a16="http://schemas.microsoft.com/office/drawing/2014/main" id="{4546EF1B-CC84-8768-F654-9654249731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7" name="Freeform 214">
                  <a:extLst>
                    <a:ext uri="{FF2B5EF4-FFF2-40B4-BE49-F238E27FC236}">
                      <a16:creationId xmlns:a16="http://schemas.microsoft.com/office/drawing/2014/main" id="{771659F4-73B4-66AA-2B19-305F893C2E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8" name="Freeform 215">
                  <a:extLst>
                    <a:ext uri="{FF2B5EF4-FFF2-40B4-BE49-F238E27FC236}">
                      <a16:creationId xmlns:a16="http://schemas.microsoft.com/office/drawing/2014/main" id="{5A6E3E12-32B1-056F-A158-BCEFE228E9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9" name="Freeform 216">
                  <a:extLst>
                    <a:ext uri="{FF2B5EF4-FFF2-40B4-BE49-F238E27FC236}">
                      <a16:creationId xmlns:a16="http://schemas.microsoft.com/office/drawing/2014/main" id="{19CA36B3-0B2E-DD07-7907-3CF478B9E4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10" name="Freeform 217">
                  <a:extLst>
                    <a:ext uri="{FF2B5EF4-FFF2-40B4-BE49-F238E27FC236}">
                      <a16:creationId xmlns:a16="http://schemas.microsoft.com/office/drawing/2014/main" id="{8DEE1226-38DF-7840-C2BF-8FFF2F1AB2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11" name="Freeform 218">
                  <a:extLst>
                    <a:ext uri="{FF2B5EF4-FFF2-40B4-BE49-F238E27FC236}">
                      <a16:creationId xmlns:a16="http://schemas.microsoft.com/office/drawing/2014/main" id="{4BBCFBB7-06F4-A80A-34AC-9885E17163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12" name="Freeform 219">
                  <a:extLst>
                    <a:ext uri="{FF2B5EF4-FFF2-40B4-BE49-F238E27FC236}">
                      <a16:creationId xmlns:a16="http://schemas.microsoft.com/office/drawing/2014/main" id="{023E03E4-826A-7194-D7FE-A4CCFC18A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13" name="Freeform 220">
                  <a:extLst>
                    <a:ext uri="{FF2B5EF4-FFF2-40B4-BE49-F238E27FC236}">
                      <a16:creationId xmlns:a16="http://schemas.microsoft.com/office/drawing/2014/main" id="{A0F05D25-7F8B-87DA-37FE-5145CE95AA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27691" name="Freeform 221">
                <a:extLst>
                  <a:ext uri="{FF2B5EF4-FFF2-40B4-BE49-F238E27FC236}">
                    <a16:creationId xmlns:a16="http://schemas.microsoft.com/office/drawing/2014/main" id="{1BF5F189-20A3-6F3C-1489-93303AA485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2" name="Freeform 222">
                <a:extLst>
                  <a:ext uri="{FF2B5EF4-FFF2-40B4-BE49-F238E27FC236}">
                    <a16:creationId xmlns:a16="http://schemas.microsoft.com/office/drawing/2014/main" id="{AC273124-3429-5735-E247-7E56958443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3" name="Freeform 223">
                <a:extLst>
                  <a:ext uri="{FF2B5EF4-FFF2-40B4-BE49-F238E27FC236}">
                    <a16:creationId xmlns:a16="http://schemas.microsoft.com/office/drawing/2014/main" id="{6F3B338D-2279-D726-694B-8C86816CAC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4" name="Freeform 224">
                <a:extLst>
                  <a:ext uri="{FF2B5EF4-FFF2-40B4-BE49-F238E27FC236}">
                    <a16:creationId xmlns:a16="http://schemas.microsoft.com/office/drawing/2014/main" id="{B72EBE9C-0689-99E9-E22C-6139F5F0A9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5" name="Freeform 225">
                <a:extLst>
                  <a:ext uri="{FF2B5EF4-FFF2-40B4-BE49-F238E27FC236}">
                    <a16:creationId xmlns:a16="http://schemas.microsoft.com/office/drawing/2014/main" id="{07FA4C7A-57E4-CC9D-42EB-BCCC9E7418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6" name="Freeform 226">
                <a:extLst>
                  <a:ext uri="{FF2B5EF4-FFF2-40B4-BE49-F238E27FC236}">
                    <a16:creationId xmlns:a16="http://schemas.microsoft.com/office/drawing/2014/main" id="{E7473AF6-986D-F27F-D7AF-5EC5C86B4E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7" name="Freeform 227">
                <a:extLst>
                  <a:ext uri="{FF2B5EF4-FFF2-40B4-BE49-F238E27FC236}">
                    <a16:creationId xmlns:a16="http://schemas.microsoft.com/office/drawing/2014/main" id="{AC73882D-D7A4-E7A4-4956-D63DCA7E55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8" name="Freeform 228">
                <a:extLst>
                  <a:ext uri="{FF2B5EF4-FFF2-40B4-BE49-F238E27FC236}">
                    <a16:creationId xmlns:a16="http://schemas.microsoft.com/office/drawing/2014/main" id="{71E1CE38-60CB-9898-B574-53883B473D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9" name="Freeform 229">
                <a:extLst>
                  <a:ext uri="{FF2B5EF4-FFF2-40B4-BE49-F238E27FC236}">
                    <a16:creationId xmlns:a16="http://schemas.microsoft.com/office/drawing/2014/main" id="{03D79866-93E6-B0C8-5AEA-F0381AE34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0" name="Freeform 230">
                <a:extLst>
                  <a:ext uri="{FF2B5EF4-FFF2-40B4-BE49-F238E27FC236}">
                    <a16:creationId xmlns:a16="http://schemas.microsoft.com/office/drawing/2014/main" id="{38119777-2E75-E826-1966-C8E6504BA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1" name="Freeform 231">
                <a:extLst>
                  <a:ext uri="{FF2B5EF4-FFF2-40B4-BE49-F238E27FC236}">
                    <a16:creationId xmlns:a16="http://schemas.microsoft.com/office/drawing/2014/main" id="{B5C93016-83CB-4C0D-8045-C868DCE895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2" name="Freeform 232">
                <a:extLst>
                  <a:ext uri="{FF2B5EF4-FFF2-40B4-BE49-F238E27FC236}">
                    <a16:creationId xmlns:a16="http://schemas.microsoft.com/office/drawing/2014/main" id="{13EAA467-9957-CC10-94ED-8ABDF60256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3" name="Freeform 233">
                <a:extLst>
                  <a:ext uri="{FF2B5EF4-FFF2-40B4-BE49-F238E27FC236}">
                    <a16:creationId xmlns:a16="http://schemas.microsoft.com/office/drawing/2014/main" id="{945CD8D4-C038-515F-DD71-63B8960328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4" name="Freeform 234">
                <a:extLst>
                  <a:ext uri="{FF2B5EF4-FFF2-40B4-BE49-F238E27FC236}">
                    <a16:creationId xmlns:a16="http://schemas.microsoft.com/office/drawing/2014/main" id="{F2F4F6CE-8181-20E0-7202-9E3D4D8D3F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5" name="Freeform 235">
                <a:extLst>
                  <a:ext uri="{FF2B5EF4-FFF2-40B4-BE49-F238E27FC236}">
                    <a16:creationId xmlns:a16="http://schemas.microsoft.com/office/drawing/2014/main" id="{3056EE98-4ADA-7997-6557-80F4AD3783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6" name="Freeform 236">
                <a:extLst>
                  <a:ext uri="{FF2B5EF4-FFF2-40B4-BE49-F238E27FC236}">
                    <a16:creationId xmlns:a16="http://schemas.microsoft.com/office/drawing/2014/main" id="{6DC13E0F-A053-68E3-0AC4-9E672DAC4B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7" name="Freeform 237">
                <a:extLst>
                  <a:ext uri="{FF2B5EF4-FFF2-40B4-BE49-F238E27FC236}">
                    <a16:creationId xmlns:a16="http://schemas.microsoft.com/office/drawing/2014/main" id="{C8FAD7F8-199F-6864-0883-26D99603C6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8" name="Freeform 238">
                <a:extLst>
                  <a:ext uri="{FF2B5EF4-FFF2-40B4-BE49-F238E27FC236}">
                    <a16:creationId xmlns:a16="http://schemas.microsoft.com/office/drawing/2014/main" id="{1B06DC90-16AD-F395-5C04-7629FC5563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9" name="Freeform 239">
                <a:extLst>
                  <a:ext uri="{FF2B5EF4-FFF2-40B4-BE49-F238E27FC236}">
                    <a16:creationId xmlns:a16="http://schemas.microsoft.com/office/drawing/2014/main" id="{9C06A353-D6C6-0575-F6C4-578B98622F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0" name="Freeform 240">
                <a:extLst>
                  <a:ext uri="{FF2B5EF4-FFF2-40B4-BE49-F238E27FC236}">
                    <a16:creationId xmlns:a16="http://schemas.microsoft.com/office/drawing/2014/main" id="{9007EE61-9025-61D3-D2CF-DA2AC4984E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1" name="Freeform 241">
                <a:extLst>
                  <a:ext uri="{FF2B5EF4-FFF2-40B4-BE49-F238E27FC236}">
                    <a16:creationId xmlns:a16="http://schemas.microsoft.com/office/drawing/2014/main" id="{5CAF2088-7C96-F43C-E514-173BDD1B92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2" name="Freeform 242">
                <a:extLst>
                  <a:ext uri="{FF2B5EF4-FFF2-40B4-BE49-F238E27FC236}">
                    <a16:creationId xmlns:a16="http://schemas.microsoft.com/office/drawing/2014/main" id="{0C9465C2-86A2-421C-EEF3-E2AE209519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3" name="Freeform 243">
                <a:extLst>
                  <a:ext uri="{FF2B5EF4-FFF2-40B4-BE49-F238E27FC236}">
                    <a16:creationId xmlns:a16="http://schemas.microsoft.com/office/drawing/2014/main" id="{0F266EF7-9F27-67DB-F6F7-A739981F75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7669" name="Group 244">
              <a:extLst>
                <a:ext uri="{FF2B5EF4-FFF2-40B4-BE49-F238E27FC236}">
                  <a16:creationId xmlns:a16="http://schemas.microsoft.com/office/drawing/2014/main" id="{8458D83F-B9A1-3DDB-85A7-3F7DAF3BA3A1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27674" name="Freeform 245">
                <a:extLst>
                  <a:ext uri="{FF2B5EF4-FFF2-40B4-BE49-F238E27FC236}">
                    <a16:creationId xmlns:a16="http://schemas.microsoft.com/office/drawing/2014/main" id="{62F96DB1-72F5-1E27-4885-03DA2F4D43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75" name="Line 246">
                <a:extLst>
                  <a:ext uri="{FF2B5EF4-FFF2-40B4-BE49-F238E27FC236}">
                    <a16:creationId xmlns:a16="http://schemas.microsoft.com/office/drawing/2014/main" id="{4B07CDA8-7193-E2EA-ADD1-CDBACEDF91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676" name="Line 247">
                <a:extLst>
                  <a:ext uri="{FF2B5EF4-FFF2-40B4-BE49-F238E27FC236}">
                    <a16:creationId xmlns:a16="http://schemas.microsoft.com/office/drawing/2014/main" id="{3992E0F7-25A5-7AAF-E808-96E28D73E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677" name="Line 248">
                <a:extLst>
                  <a:ext uri="{FF2B5EF4-FFF2-40B4-BE49-F238E27FC236}">
                    <a16:creationId xmlns:a16="http://schemas.microsoft.com/office/drawing/2014/main" id="{B2F55CA7-C9BD-B745-56F5-22C08DBA8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678" name="Line 249">
                <a:extLst>
                  <a:ext uri="{FF2B5EF4-FFF2-40B4-BE49-F238E27FC236}">
                    <a16:creationId xmlns:a16="http://schemas.microsoft.com/office/drawing/2014/main" id="{4A334BA1-ECEE-9B58-7C3B-89D418C395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679" name="Line 250">
                <a:extLst>
                  <a:ext uri="{FF2B5EF4-FFF2-40B4-BE49-F238E27FC236}">
                    <a16:creationId xmlns:a16="http://schemas.microsoft.com/office/drawing/2014/main" id="{62957077-B825-55D1-DE89-4FF8AF5371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680" name="Line 251">
                <a:extLst>
                  <a:ext uri="{FF2B5EF4-FFF2-40B4-BE49-F238E27FC236}">
                    <a16:creationId xmlns:a16="http://schemas.microsoft.com/office/drawing/2014/main" id="{3EC5E49D-63CF-6724-C6D2-7537CFE981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681" name="Line 252">
                <a:extLst>
                  <a:ext uri="{FF2B5EF4-FFF2-40B4-BE49-F238E27FC236}">
                    <a16:creationId xmlns:a16="http://schemas.microsoft.com/office/drawing/2014/main" id="{8150EA45-9C7B-3D9E-0429-9DA4FB98D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682" name="Line 253">
                <a:extLst>
                  <a:ext uri="{FF2B5EF4-FFF2-40B4-BE49-F238E27FC236}">
                    <a16:creationId xmlns:a16="http://schemas.microsoft.com/office/drawing/2014/main" id="{B451E839-22D9-D748-0B7A-C4C4726C4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683" name="Freeform 254">
                <a:extLst>
                  <a:ext uri="{FF2B5EF4-FFF2-40B4-BE49-F238E27FC236}">
                    <a16:creationId xmlns:a16="http://schemas.microsoft.com/office/drawing/2014/main" id="{4A26EAE9-4892-BCF9-AED7-AB5F62603D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4" name="Freeform 255">
                <a:extLst>
                  <a:ext uri="{FF2B5EF4-FFF2-40B4-BE49-F238E27FC236}">
                    <a16:creationId xmlns:a16="http://schemas.microsoft.com/office/drawing/2014/main" id="{6E8EDDEF-00FE-44A3-DF3D-E9583DBF88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5" name="Freeform 256">
                <a:extLst>
                  <a:ext uri="{FF2B5EF4-FFF2-40B4-BE49-F238E27FC236}">
                    <a16:creationId xmlns:a16="http://schemas.microsoft.com/office/drawing/2014/main" id="{AB53ABEA-DFB6-E615-9978-885EB8901F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6" name="Freeform 257">
                <a:extLst>
                  <a:ext uri="{FF2B5EF4-FFF2-40B4-BE49-F238E27FC236}">
                    <a16:creationId xmlns:a16="http://schemas.microsoft.com/office/drawing/2014/main" id="{D1C55A5C-64B3-EE45-C241-4C615128D1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7" name="Freeform 258">
                <a:extLst>
                  <a:ext uri="{FF2B5EF4-FFF2-40B4-BE49-F238E27FC236}">
                    <a16:creationId xmlns:a16="http://schemas.microsoft.com/office/drawing/2014/main" id="{5BC4110A-FE69-1E75-9BFC-AB503A3A10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8" name="Freeform 259">
                <a:extLst>
                  <a:ext uri="{FF2B5EF4-FFF2-40B4-BE49-F238E27FC236}">
                    <a16:creationId xmlns:a16="http://schemas.microsoft.com/office/drawing/2014/main" id="{64B8F869-E224-CFAD-6286-0909BC73B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89" name="Freeform 260">
                <a:extLst>
                  <a:ext uri="{FF2B5EF4-FFF2-40B4-BE49-F238E27FC236}">
                    <a16:creationId xmlns:a16="http://schemas.microsoft.com/office/drawing/2014/main" id="{D7B01A7E-78AC-7106-E40F-95B457A03A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27670" name="Picture 261" descr="D:\Clip Art\Food &amp; Drink\Desserts (I - Z)\Ice Cream Scoop.wmf">
              <a:extLst>
                <a:ext uri="{FF2B5EF4-FFF2-40B4-BE49-F238E27FC236}">
                  <a16:creationId xmlns:a16="http://schemas.microsoft.com/office/drawing/2014/main" id="{CDADFCBC-324C-4DD3-111F-91D77F8218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1" name="Picture 262" descr="D:\Clip Art\Food &amp; Drink\Desserts (I - Z)\Ice Cream Cone 27.wmf">
              <a:extLst>
                <a:ext uri="{FF2B5EF4-FFF2-40B4-BE49-F238E27FC236}">
                  <a16:creationId xmlns:a16="http://schemas.microsoft.com/office/drawing/2014/main" id="{C230E84A-5627-72D7-7F7D-EADDCB85D6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2" name="Picture 263" descr="D:\Clip Art\Food &amp; Drink\Desserts (I - Z)\Ice Cream Cones 2.wmf">
              <a:extLst>
                <a:ext uri="{FF2B5EF4-FFF2-40B4-BE49-F238E27FC236}">
                  <a16:creationId xmlns:a16="http://schemas.microsoft.com/office/drawing/2014/main" id="{13D3ED7F-4AE6-0EEC-19E1-E13AD72797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3" name="Picture 264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AD15969D-824B-3786-20BD-02CA6B6D8A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660" name="Group 265">
            <a:extLst>
              <a:ext uri="{FF2B5EF4-FFF2-40B4-BE49-F238E27FC236}">
                <a16:creationId xmlns:a16="http://schemas.microsoft.com/office/drawing/2014/main" id="{4A01114D-4B34-1C3D-D4E9-70828FC6B734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3190875"/>
            <a:ext cx="3265487" cy="3240088"/>
            <a:chOff x="2655" y="2010"/>
            <a:chExt cx="2057" cy="2041"/>
          </a:xfrm>
        </p:grpSpPr>
        <p:sp>
          <p:nvSpPr>
            <p:cNvPr id="27662" name="Line 266">
              <a:extLst>
                <a:ext uri="{FF2B5EF4-FFF2-40B4-BE49-F238E27FC236}">
                  <a16:creationId xmlns:a16="http://schemas.microsoft.com/office/drawing/2014/main" id="{A6D072BF-6CE8-1C73-62E2-53C54C5C94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372327" flipH="1">
              <a:off x="3586" y="3347"/>
              <a:ext cx="9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27663" name="Group 267">
              <a:extLst>
                <a:ext uri="{FF2B5EF4-FFF2-40B4-BE49-F238E27FC236}">
                  <a16:creationId xmlns:a16="http://schemas.microsoft.com/office/drawing/2014/main" id="{4F13D95F-A6D7-A334-10F0-CF1E5C757D80}"/>
                </a:ext>
              </a:extLst>
            </p:cNvPr>
            <p:cNvGrpSpPr>
              <a:grpSpLocks/>
            </p:cNvGrpSpPr>
            <p:nvPr/>
          </p:nvGrpSpPr>
          <p:grpSpPr bwMode="auto">
            <a:xfrm rot="2372327"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27666" name="Oval 268">
                <a:extLst>
                  <a:ext uri="{FF2B5EF4-FFF2-40B4-BE49-F238E27FC236}">
                    <a16:creationId xmlns:a16="http://schemas.microsoft.com/office/drawing/2014/main" id="{B1B7766C-6C9E-B6F4-CCD4-D3DE183D89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67" name="Oval 269">
                <a:extLst>
                  <a:ext uri="{FF2B5EF4-FFF2-40B4-BE49-F238E27FC236}">
                    <a16:creationId xmlns:a16="http://schemas.microsoft.com/office/drawing/2014/main" id="{EA4732F4-694D-A8D6-A17D-D7A5DA27E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7664" name="Text Box 270">
              <a:extLst>
                <a:ext uri="{FF2B5EF4-FFF2-40B4-BE49-F238E27FC236}">
                  <a16:creationId xmlns:a16="http://schemas.microsoft.com/office/drawing/2014/main" id="{C928D120-8E25-E4DD-1633-ABD0EE758F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557658">
              <a:off x="4153" y="3210"/>
              <a:ext cx="7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Vanilla</a:t>
              </a:r>
            </a:p>
          </p:txBody>
        </p:sp>
        <p:sp>
          <p:nvSpPr>
            <p:cNvPr id="27665" name="Line 271">
              <a:extLst>
                <a:ext uri="{FF2B5EF4-FFF2-40B4-BE49-F238E27FC236}">
                  <a16:creationId xmlns:a16="http://schemas.microsoft.com/office/drawing/2014/main" id="{A2760F90-C09E-19CF-7486-443CAD291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8" y="3024"/>
              <a:ext cx="102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4608" name="Freeform 272">
            <a:extLst>
              <a:ext uri="{FF2B5EF4-FFF2-40B4-BE49-F238E27FC236}">
                <a16:creationId xmlns:a16="http://schemas.microsoft.com/office/drawing/2014/main" id="{F2F5F585-A619-4880-8C8C-C3228A9CBF89}"/>
              </a:ext>
            </a:extLst>
          </p:cNvPr>
          <p:cNvSpPr>
            <a:spLocks/>
          </p:cNvSpPr>
          <p:nvPr/>
        </p:nvSpPr>
        <p:spPr bwMode="auto">
          <a:xfrm>
            <a:off x="5861050" y="3333750"/>
            <a:ext cx="647700" cy="1466850"/>
          </a:xfrm>
          <a:custGeom>
            <a:avLst/>
            <a:gdLst>
              <a:gd name="T0" fmla="*/ 0 w 408"/>
              <a:gd name="T1" fmla="*/ 2147483647 h 924"/>
              <a:gd name="T2" fmla="*/ 2147483647 w 408"/>
              <a:gd name="T3" fmla="*/ 0 h 924"/>
              <a:gd name="T4" fmla="*/ 0 60000 65536"/>
              <a:gd name="T5" fmla="*/ 0 60000 65536"/>
              <a:gd name="T6" fmla="*/ 0 w 408"/>
              <a:gd name="T7" fmla="*/ 0 h 924"/>
              <a:gd name="T8" fmla="*/ 408 w 408"/>
              <a:gd name="T9" fmla="*/ 924 h 9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08" h="924">
                <a:moveTo>
                  <a:pt x="0" y="924"/>
                </a:moveTo>
                <a:lnTo>
                  <a:pt x="408" y="0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C9C7702E-A219-C240-2865-4FBF09D6AA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406080" progId="Equation.DSMT4">
                  <p:embed/>
                </p:oleObj>
              </mc:Choice>
              <mc:Fallback>
                <p:oleObj name="Equation" r:id="rId7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D1347FD6-8B5D-7FE3-4884-71B8F7760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406080" progId="Equation.DSMT4">
                  <p:embed/>
                </p:oleObj>
              </mc:Choice>
              <mc:Fallback>
                <p:oleObj name="Equation" r:id="rId9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6A804000-B7A4-35AD-51D3-D10A8671E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00120" imgH="406080" progId="Equation.DSMT4">
                  <p:embed/>
                </p:oleObj>
              </mc:Choice>
              <mc:Fallback>
                <p:oleObj name="Equation" r:id="rId11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AFFC3BF2-BDA6-26F4-05D8-A593DED99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200" imgH="406080" progId="Equation.DSMT4">
                  <p:embed/>
                </p:oleObj>
              </mc:Choice>
              <mc:Fallback>
                <p:oleObj name="Equation" r:id="rId13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0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2">
            <a:extLst>
              <a:ext uri="{FF2B5EF4-FFF2-40B4-BE49-F238E27FC236}">
                <a16:creationId xmlns:a16="http://schemas.microsoft.com/office/drawing/2014/main" id="{5A42E620-81F2-5D3B-F363-FDACA1A7C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28679" name="Text Box 3">
            <a:extLst>
              <a:ext uri="{FF2B5EF4-FFF2-40B4-BE49-F238E27FC236}">
                <a16:creationId xmlns:a16="http://schemas.microsoft.com/office/drawing/2014/main" id="{82244443-7725-F1BE-F4BE-CCE427AF2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8680" name="Text Box 4">
            <a:extLst>
              <a:ext uri="{FF2B5EF4-FFF2-40B4-BE49-F238E27FC236}">
                <a16:creationId xmlns:a16="http://schemas.microsoft.com/office/drawing/2014/main" id="{8E2D261D-DF53-81D1-B8B8-F9677057B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pSp>
        <p:nvGrpSpPr>
          <p:cNvPr id="28681" name="Group 5">
            <a:extLst>
              <a:ext uri="{FF2B5EF4-FFF2-40B4-BE49-F238E27FC236}">
                <a16:creationId xmlns:a16="http://schemas.microsoft.com/office/drawing/2014/main" id="{8BCA7BD9-567B-2BF5-665E-F44EB7869148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28938" name="Group 6">
              <a:extLst>
                <a:ext uri="{FF2B5EF4-FFF2-40B4-BE49-F238E27FC236}">
                  <a16:creationId xmlns:a16="http://schemas.microsoft.com/office/drawing/2014/main" id="{67E90C8B-F2D3-44C3-2CC3-5F149A3F16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28940" name="Text Box 7">
                <a:extLst>
                  <a:ext uri="{FF2B5EF4-FFF2-40B4-BE49-F238E27FC236}">
                    <a16:creationId xmlns:a16="http://schemas.microsoft.com/office/drawing/2014/main" id="{AAEE7B61-EEF8-9AC4-5BF4-2532D65A3D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28941" name="Text Box 8">
                <a:extLst>
                  <a:ext uri="{FF2B5EF4-FFF2-40B4-BE49-F238E27FC236}">
                    <a16:creationId xmlns:a16="http://schemas.microsoft.com/office/drawing/2014/main" id="{76ECC0CA-012B-454F-54DC-C16F3064DC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28942" name="Text Box 9">
                <a:extLst>
                  <a:ext uri="{FF2B5EF4-FFF2-40B4-BE49-F238E27FC236}">
                    <a16:creationId xmlns:a16="http://schemas.microsoft.com/office/drawing/2014/main" id="{BD2B607B-2682-1688-267B-3A299CD379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28943" name="Text Box 10">
                <a:extLst>
                  <a:ext uri="{FF2B5EF4-FFF2-40B4-BE49-F238E27FC236}">
                    <a16:creationId xmlns:a16="http://schemas.microsoft.com/office/drawing/2014/main" id="{C1A76844-1C9F-1993-14DF-69328489C8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28944" name="Text Box 11">
                <a:extLst>
                  <a:ext uri="{FF2B5EF4-FFF2-40B4-BE49-F238E27FC236}">
                    <a16:creationId xmlns:a16="http://schemas.microsoft.com/office/drawing/2014/main" id="{ACEB5F7C-56F0-A647-8AD5-9A70A7F352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28945" name="Text Box 12">
                <a:extLst>
                  <a:ext uri="{FF2B5EF4-FFF2-40B4-BE49-F238E27FC236}">
                    <a16:creationId xmlns:a16="http://schemas.microsoft.com/office/drawing/2014/main" id="{EC1B1E13-E64F-0902-F3CD-740A088D74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28946" name="Text Box 13">
                <a:extLst>
                  <a:ext uri="{FF2B5EF4-FFF2-40B4-BE49-F238E27FC236}">
                    <a16:creationId xmlns:a16="http://schemas.microsoft.com/office/drawing/2014/main" id="{104CD7AE-FE5E-4995-6A25-08FC4BEC74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28947" name="Text Box 14">
                <a:extLst>
                  <a:ext uri="{FF2B5EF4-FFF2-40B4-BE49-F238E27FC236}">
                    <a16:creationId xmlns:a16="http://schemas.microsoft.com/office/drawing/2014/main" id="{08DA7755-8093-F8DB-4465-EFB5877F78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28948" name="Text Box 15">
                <a:extLst>
                  <a:ext uri="{FF2B5EF4-FFF2-40B4-BE49-F238E27FC236}">
                    <a16:creationId xmlns:a16="http://schemas.microsoft.com/office/drawing/2014/main" id="{C1DF150F-EE93-46D3-B671-70A1FF6C5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28939" name="Text Box 16">
              <a:extLst>
                <a:ext uri="{FF2B5EF4-FFF2-40B4-BE49-F238E27FC236}">
                  <a16:creationId xmlns:a16="http://schemas.microsoft.com/office/drawing/2014/main" id="{8E6BBAFC-6A1D-9A5A-9558-E847A6DEA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28682" name="Group 17">
            <a:extLst>
              <a:ext uri="{FF2B5EF4-FFF2-40B4-BE49-F238E27FC236}">
                <a16:creationId xmlns:a16="http://schemas.microsoft.com/office/drawing/2014/main" id="{B8A63BA2-3917-4538-B9D3-87A0401AFD78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28692" name="Group 18">
              <a:extLst>
                <a:ext uri="{FF2B5EF4-FFF2-40B4-BE49-F238E27FC236}">
                  <a16:creationId xmlns:a16="http://schemas.microsoft.com/office/drawing/2014/main" id="{1CF22ED9-E01D-A7AE-3FE3-3E178578F30C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28714" name="Group 19">
                <a:extLst>
                  <a:ext uri="{FF2B5EF4-FFF2-40B4-BE49-F238E27FC236}">
                    <a16:creationId xmlns:a16="http://schemas.microsoft.com/office/drawing/2014/main" id="{B37B17C4-C0DF-52D3-D164-0452A19AB2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28738" name="Freeform 20">
                  <a:extLst>
                    <a:ext uri="{FF2B5EF4-FFF2-40B4-BE49-F238E27FC236}">
                      <a16:creationId xmlns:a16="http://schemas.microsoft.com/office/drawing/2014/main" id="{492A2C4C-73AD-4F4D-67A1-04415D1347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39" name="Freeform 21">
                  <a:extLst>
                    <a:ext uri="{FF2B5EF4-FFF2-40B4-BE49-F238E27FC236}">
                      <a16:creationId xmlns:a16="http://schemas.microsoft.com/office/drawing/2014/main" id="{748581B4-8349-0F53-0B84-363B79F3DC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0" name="Freeform 22">
                  <a:extLst>
                    <a:ext uri="{FF2B5EF4-FFF2-40B4-BE49-F238E27FC236}">
                      <a16:creationId xmlns:a16="http://schemas.microsoft.com/office/drawing/2014/main" id="{17CD763B-0301-5D45-237B-1679AAD0ED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1" name="Freeform 23">
                  <a:extLst>
                    <a:ext uri="{FF2B5EF4-FFF2-40B4-BE49-F238E27FC236}">
                      <a16:creationId xmlns:a16="http://schemas.microsoft.com/office/drawing/2014/main" id="{FE338867-9844-575E-AE8F-9A4E385CD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2" name="Freeform 24">
                  <a:extLst>
                    <a:ext uri="{FF2B5EF4-FFF2-40B4-BE49-F238E27FC236}">
                      <a16:creationId xmlns:a16="http://schemas.microsoft.com/office/drawing/2014/main" id="{03CA3D3A-5A52-936A-B9BA-755EC21081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3" name="Freeform 25">
                  <a:extLst>
                    <a:ext uri="{FF2B5EF4-FFF2-40B4-BE49-F238E27FC236}">
                      <a16:creationId xmlns:a16="http://schemas.microsoft.com/office/drawing/2014/main" id="{58DFD7AD-7304-0307-992B-9EBDADD811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4" name="Freeform 26">
                  <a:extLst>
                    <a:ext uri="{FF2B5EF4-FFF2-40B4-BE49-F238E27FC236}">
                      <a16:creationId xmlns:a16="http://schemas.microsoft.com/office/drawing/2014/main" id="{F3E52D39-0441-F271-9F73-A7CA408A7D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5" name="Freeform 27">
                  <a:extLst>
                    <a:ext uri="{FF2B5EF4-FFF2-40B4-BE49-F238E27FC236}">
                      <a16:creationId xmlns:a16="http://schemas.microsoft.com/office/drawing/2014/main" id="{E854BC39-5B58-053E-9A57-25D1C59C35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6" name="Freeform 28">
                  <a:extLst>
                    <a:ext uri="{FF2B5EF4-FFF2-40B4-BE49-F238E27FC236}">
                      <a16:creationId xmlns:a16="http://schemas.microsoft.com/office/drawing/2014/main" id="{49E9A9B6-C1D5-0080-0017-FF337E0D81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7" name="Freeform 29">
                  <a:extLst>
                    <a:ext uri="{FF2B5EF4-FFF2-40B4-BE49-F238E27FC236}">
                      <a16:creationId xmlns:a16="http://schemas.microsoft.com/office/drawing/2014/main" id="{0AEA0443-5487-3E9D-9460-1E572EF6AC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8" name="Freeform 30">
                  <a:extLst>
                    <a:ext uri="{FF2B5EF4-FFF2-40B4-BE49-F238E27FC236}">
                      <a16:creationId xmlns:a16="http://schemas.microsoft.com/office/drawing/2014/main" id="{96C0C502-23EF-105E-2A42-01D9B7EDF4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49" name="Freeform 31">
                  <a:extLst>
                    <a:ext uri="{FF2B5EF4-FFF2-40B4-BE49-F238E27FC236}">
                      <a16:creationId xmlns:a16="http://schemas.microsoft.com/office/drawing/2014/main" id="{F4AAB2C6-5B58-7013-1E42-9D8B5F2411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0" name="Freeform 32">
                  <a:extLst>
                    <a:ext uri="{FF2B5EF4-FFF2-40B4-BE49-F238E27FC236}">
                      <a16:creationId xmlns:a16="http://schemas.microsoft.com/office/drawing/2014/main" id="{9FBCE6F3-02BB-62C9-B363-B9A534533C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1" name="Freeform 33">
                  <a:extLst>
                    <a:ext uri="{FF2B5EF4-FFF2-40B4-BE49-F238E27FC236}">
                      <a16:creationId xmlns:a16="http://schemas.microsoft.com/office/drawing/2014/main" id="{CF667DFB-E003-AEA1-CC17-3B5B3076AC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2" name="Freeform 34">
                  <a:extLst>
                    <a:ext uri="{FF2B5EF4-FFF2-40B4-BE49-F238E27FC236}">
                      <a16:creationId xmlns:a16="http://schemas.microsoft.com/office/drawing/2014/main" id="{69B0F1D9-F33F-B357-9E34-D260B86582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3" name="Freeform 35">
                  <a:extLst>
                    <a:ext uri="{FF2B5EF4-FFF2-40B4-BE49-F238E27FC236}">
                      <a16:creationId xmlns:a16="http://schemas.microsoft.com/office/drawing/2014/main" id="{42DE96DC-AD0C-47AD-CC3A-AA22CAEB0B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4" name="Freeform 36">
                  <a:extLst>
                    <a:ext uri="{FF2B5EF4-FFF2-40B4-BE49-F238E27FC236}">
                      <a16:creationId xmlns:a16="http://schemas.microsoft.com/office/drawing/2014/main" id="{38E69778-AE97-3531-11A6-DFB790A943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5" name="Freeform 37">
                  <a:extLst>
                    <a:ext uri="{FF2B5EF4-FFF2-40B4-BE49-F238E27FC236}">
                      <a16:creationId xmlns:a16="http://schemas.microsoft.com/office/drawing/2014/main" id="{EA7CA73F-6B71-55EE-C526-B60525795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6" name="Freeform 38">
                  <a:extLst>
                    <a:ext uri="{FF2B5EF4-FFF2-40B4-BE49-F238E27FC236}">
                      <a16:creationId xmlns:a16="http://schemas.microsoft.com/office/drawing/2014/main" id="{482BC502-FBC0-B3D5-9190-D249F962F1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7" name="Freeform 39">
                  <a:extLst>
                    <a:ext uri="{FF2B5EF4-FFF2-40B4-BE49-F238E27FC236}">
                      <a16:creationId xmlns:a16="http://schemas.microsoft.com/office/drawing/2014/main" id="{CE7309C7-9927-3F9E-2512-8015AC7ECA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8" name="Freeform 40">
                  <a:extLst>
                    <a:ext uri="{FF2B5EF4-FFF2-40B4-BE49-F238E27FC236}">
                      <a16:creationId xmlns:a16="http://schemas.microsoft.com/office/drawing/2014/main" id="{DE5A045F-53FC-7AA3-FFF0-7CC7FDBB20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59" name="Freeform 41">
                  <a:extLst>
                    <a:ext uri="{FF2B5EF4-FFF2-40B4-BE49-F238E27FC236}">
                      <a16:creationId xmlns:a16="http://schemas.microsoft.com/office/drawing/2014/main" id="{B46FC908-4F68-C442-6361-ABBCFEA5D3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0" name="Freeform 42">
                  <a:extLst>
                    <a:ext uri="{FF2B5EF4-FFF2-40B4-BE49-F238E27FC236}">
                      <a16:creationId xmlns:a16="http://schemas.microsoft.com/office/drawing/2014/main" id="{BDFBBA15-4F12-8E3B-86FD-88424E2B11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1" name="Freeform 43">
                  <a:extLst>
                    <a:ext uri="{FF2B5EF4-FFF2-40B4-BE49-F238E27FC236}">
                      <a16:creationId xmlns:a16="http://schemas.microsoft.com/office/drawing/2014/main" id="{29863A9A-10A2-9729-3E51-F93D797A06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2" name="Freeform 44">
                  <a:extLst>
                    <a:ext uri="{FF2B5EF4-FFF2-40B4-BE49-F238E27FC236}">
                      <a16:creationId xmlns:a16="http://schemas.microsoft.com/office/drawing/2014/main" id="{79F960AB-8F7B-7006-1D16-5838526994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3" name="Freeform 45">
                  <a:extLst>
                    <a:ext uri="{FF2B5EF4-FFF2-40B4-BE49-F238E27FC236}">
                      <a16:creationId xmlns:a16="http://schemas.microsoft.com/office/drawing/2014/main" id="{A0B07705-520D-9107-885F-0BE8A565A7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4" name="Freeform 46">
                  <a:extLst>
                    <a:ext uri="{FF2B5EF4-FFF2-40B4-BE49-F238E27FC236}">
                      <a16:creationId xmlns:a16="http://schemas.microsoft.com/office/drawing/2014/main" id="{F5A2FF36-70FB-461B-3CB2-1871EC71AF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5" name="Freeform 47">
                  <a:extLst>
                    <a:ext uri="{FF2B5EF4-FFF2-40B4-BE49-F238E27FC236}">
                      <a16:creationId xmlns:a16="http://schemas.microsoft.com/office/drawing/2014/main" id="{EB93662C-75BC-8CF0-FB48-92D8E49937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6" name="Freeform 48">
                  <a:extLst>
                    <a:ext uri="{FF2B5EF4-FFF2-40B4-BE49-F238E27FC236}">
                      <a16:creationId xmlns:a16="http://schemas.microsoft.com/office/drawing/2014/main" id="{5B8D4C55-F3A6-C3BF-830D-D14B26FF57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7" name="Freeform 49">
                  <a:extLst>
                    <a:ext uri="{FF2B5EF4-FFF2-40B4-BE49-F238E27FC236}">
                      <a16:creationId xmlns:a16="http://schemas.microsoft.com/office/drawing/2014/main" id="{AB139D84-CFEA-CCDA-5C69-EF4755026B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8" name="Freeform 50">
                  <a:extLst>
                    <a:ext uri="{FF2B5EF4-FFF2-40B4-BE49-F238E27FC236}">
                      <a16:creationId xmlns:a16="http://schemas.microsoft.com/office/drawing/2014/main" id="{2D115A5A-F7BD-C951-F8D6-A3F0B38B9A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9" name="Freeform 51">
                  <a:extLst>
                    <a:ext uri="{FF2B5EF4-FFF2-40B4-BE49-F238E27FC236}">
                      <a16:creationId xmlns:a16="http://schemas.microsoft.com/office/drawing/2014/main" id="{215F8A9C-301C-AB2F-A718-5375036744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0" name="Freeform 52">
                  <a:extLst>
                    <a:ext uri="{FF2B5EF4-FFF2-40B4-BE49-F238E27FC236}">
                      <a16:creationId xmlns:a16="http://schemas.microsoft.com/office/drawing/2014/main" id="{4AB21787-8639-A981-EBD4-5262852F70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1" name="Freeform 53">
                  <a:extLst>
                    <a:ext uri="{FF2B5EF4-FFF2-40B4-BE49-F238E27FC236}">
                      <a16:creationId xmlns:a16="http://schemas.microsoft.com/office/drawing/2014/main" id="{3987340C-6D09-D7A0-9C02-CEE319FBD3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2" name="Freeform 54">
                  <a:extLst>
                    <a:ext uri="{FF2B5EF4-FFF2-40B4-BE49-F238E27FC236}">
                      <a16:creationId xmlns:a16="http://schemas.microsoft.com/office/drawing/2014/main" id="{C6E43F4B-A3F6-EB49-36CE-2D7BDBCFEA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3" name="Freeform 55">
                  <a:extLst>
                    <a:ext uri="{FF2B5EF4-FFF2-40B4-BE49-F238E27FC236}">
                      <a16:creationId xmlns:a16="http://schemas.microsoft.com/office/drawing/2014/main" id="{A9AB05B7-E3AB-FC45-9346-36E80EAEA8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4" name="Freeform 56">
                  <a:extLst>
                    <a:ext uri="{FF2B5EF4-FFF2-40B4-BE49-F238E27FC236}">
                      <a16:creationId xmlns:a16="http://schemas.microsoft.com/office/drawing/2014/main" id="{F4892352-0B7A-23E9-AE76-5FD028BCBF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5" name="Freeform 57">
                  <a:extLst>
                    <a:ext uri="{FF2B5EF4-FFF2-40B4-BE49-F238E27FC236}">
                      <a16:creationId xmlns:a16="http://schemas.microsoft.com/office/drawing/2014/main" id="{703BC800-3223-2755-08F0-087BB09BDB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6" name="Freeform 58">
                  <a:extLst>
                    <a:ext uri="{FF2B5EF4-FFF2-40B4-BE49-F238E27FC236}">
                      <a16:creationId xmlns:a16="http://schemas.microsoft.com/office/drawing/2014/main" id="{A1F77B1C-1838-1431-2415-8AF693EEBD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7" name="Freeform 59">
                  <a:extLst>
                    <a:ext uri="{FF2B5EF4-FFF2-40B4-BE49-F238E27FC236}">
                      <a16:creationId xmlns:a16="http://schemas.microsoft.com/office/drawing/2014/main" id="{D7AFAE39-CB96-9623-7CBF-98B8B2952F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8" name="Freeform 60">
                  <a:extLst>
                    <a:ext uri="{FF2B5EF4-FFF2-40B4-BE49-F238E27FC236}">
                      <a16:creationId xmlns:a16="http://schemas.microsoft.com/office/drawing/2014/main" id="{71143928-8539-E38F-8A2E-30472F2B41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79" name="Freeform 61">
                  <a:extLst>
                    <a:ext uri="{FF2B5EF4-FFF2-40B4-BE49-F238E27FC236}">
                      <a16:creationId xmlns:a16="http://schemas.microsoft.com/office/drawing/2014/main" id="{FC0CEC09-0C45-2C1F-5D7D-F46AD1CA7B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0" name="Freeform 62">
                  <a:extLst>
                    <a:ext uri="{FF2B5EF4-FFF2-40B4-BE49-F238E27FC236}">
                      <a16:creationId xmlns:a16="http://schemas.microsoft.com/office/drawing/2014/main" id="{C688B0BC-0DA5-A9BD-DC8E-D731BFEA95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1" name="Freeform 63">
                  <a:extLst>
                    <a:ext uri="{FF2B5EF4-FFF2-40B4-BE49-F238E27FC236}">
                      <a16:creationId xmlns:a16="http://schemas.microsoft.com/office/drawing/2014/main" id="{F0277886-81F6-A667-5F92-648D2337B0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2" name="Freeform 64">
                  <a:extLst>
                    <a:ext uri="{FF2B5EF4-FFF2-40B4-BE49-F238E27FC236}">
                      <a16:creationId xmlns:a16="http://schemas.microsoft.com/office/drawing/2014/main" id="{2565AF67-F544-E231-7CE5-79D002D45E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3" name="Freeform 65">
                  <a:extLst>
                    <a:ext uri="{FF2B5EF4-FFF2-40B4-BE49-F238E27FC236}">
                      <a16:creationId xmlns:a16="http://schemas.microsoft.com/office/drawing/2014/main" id="{E587A327-894C-9EDF-40F2-35009A3C7B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4" name="Freeform 66">
                  <a:extLst>
                    <a:ext uri="{FF2B5EF4-FFF2-40B4-BE49-F238E27FC236}">
                      <a16:creationId xmlns:a16="http://schemas.microsoft.com/office/drawing/2014/main" id="{AE10B63B-04AA-8AD3-A2A9-07A911710D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5" name="Freeform 67">
                  <a:extLst>
                    <a:ext uri="{FF2B5EF4-FFF2-40B4-BE49-F238E27FC236}">
                      <a16:creationId xmlns:a16="http://schemas.microsoft.com/office/drawing/2014/main" id="{556E9E2F-6B7B-9AB7-620A-A3FBED258B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6" name="Freeform 68">
                  <a:extLst>
                    <a:ext uri="{FF2B5EF4-FFF2-40B4-BE49-F238E27FC236}">
                      <a16:creationId xmlns:a16="http://schemas.microsoft.com/office/drawing/2014/main" id="{6AAE6A4C-B7A2-C25A-86C2-ED30CA55BB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7" name="Freeform 69">
                  <a:extLst>
                    <a:ext uri="{FF2B5EF4-FFF2-40B4-BE49-F238E27FC236}">
                      <a16:creationId xmlns:a16="http://schemas.microsoft.com/office/drawing/2014/main" id="{B189B4A4-441E-8649-DD0C-69FB0EB7CC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8" name="Freeform 70">
                  <a:extLst>
                    <a:ext uri="{FF2B5EF4-FFF2-40B4-BE49-F238E27FC236}">
                      <a16:creationId xmlns:a16="http://schemas.microsoft.com/office/drawing/2014/main" id="{15796015-4C22-D5CB-B18E-56DED039DF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89" name="Freeform 71">
                  <a:extLst>
                    <a:ext uri="{FF2B5EF4-FFF2-40B4-BE49-F238E27FC236}">
                      <a16:creationId xmlns:a16="http://schemas.microsoft.com/office/drawing/2014/main" id="{954013C1-8E94-183D-5760-A8BEB2B824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0" name="Freeform 72">
                  <a:extLst>
                    <a:ext uri="{FF2B5EF4-FFF2-40B4-BE49-F238E27FC236}">
                      <a16:creationId xmlns:a16="http://schemas.microsoft.com/office/drawing/2014/main" id="{095DE660-64A5-BE03-3D20-CA797D47E5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1" name="Freeform 73">
                  <a:extLst>
                    <a:ext uri="{FF2B5EF4-FFF2-40B4-BE49-F238E27FC236}">
                      <a16:creationId xmlns:a16="http://schemas.microsoft.com/office/drawing/2014/main" id="{B9B6B9A9-CE03-A7E7-2F9E-80937945A4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2" name="Freeform 74">
                  <a:extLst>
                    <a:ext uri="{FF2B5EF4-FFF2-40B4-BE49-F238E27FC236}">
                      <a16:creationId xmlns:a16="http://schemas.microsoft.com/office/drawing/2014/main" id="{D11C3609-68A1-75F2-20DA-838FC56AFB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3" name="Freeform 75">
                  <a:extLst>
                    <a:ext uri="{FF2B5EF4-FFF2-40B4-BE49-F238E27FC236}">
                      <a16:creationId xmlns:a16="http://schemas.microsoft.com/office/drawing/2014/main" id="{3783CB0F-A141-DDBD-334F-4C89459DBD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4" name="Freeform 76">
                  <a:extLst>
                    <a:ext uri="{FF2B5EF4-FFF2-40B4-BE49-F238E27FC236}">
                      <a16:creationId xmlns:a16="http://schemas.microsoft.com/office/drawing/2014/main" id="{F1C1C94A-15BE-8376-72D9-F9AD234DF8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5" name="Freeform 77">
                  <a:extLst>
                    <a:ext uri="{FF2B5EF4-FFF2-40B4-BE49-F238E27FC236}">
                      <a16:creationId xmlns:a16="http://schemas.microsoft.com/office/drawing/2014/main" id="{E87899DA-A825-9DFE-D8F2-53689974CB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6" name="Freeform 78">
                  <a:extLst>
                    <a:ext uri="{FF2B5EF4-FFF2-40B4-BE49-F238E27FC236}">
                      <a16:creationId xmlns:a16="http://schemas.microsoft.com/office/drawing/2014/main" id="{CEFDCBB0-3D38-2E67-8EBC-AD7C068203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7" name="Freeform 79">
                  <a:extLst>
                    <a:ext uri="{FF2B5EF4-FFF2-40B4-BE49-F238E27FC236}">
                      <a16:creationId xmlns:a16="http://schemas.microsoft.com/office/drawing/2014/main" id="{3DCC8848-3CBC-214B-B0E1-DE0C46DBE2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8" name="Freeform 80">
                  <a:extLst>
                    <a:ext uri="{FF2B5EF4-FFF2-40B4-BE49-F238E27FC236}">
                      <a16:creationId xmlns:a16="http://schemas.microsoft.com/office/drawing/2014/main" id="{17CC83C6-280B-1A0D-9D35-7F9191F3C4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9" name="Freeform 81">
                  <a:extLst>
                    <a:ext uri="{FF2B5EF4-FFF2-40B4-BE49-F238E27FC236}">
                      <a16:creationId xmlns:a16="http://schemas.microsoft.com/office/drawing/2014/main" id="{FEB61044-8277-5FCC-21B4-2863B2A004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0" name="Freeform 82">
                  <a:extLst>
                    <a:ext uri="{FF2B5EF4-FFF2-40B4-BE49-F238E27FC236}">
                      <a16:creationId xmlns:a16="http://schemas.microsoft.com/office/drawing/2014/main" id="{30D1760D-0FF9-96E5-CEF0-C904E1D166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1" name="Freeform 83">
                  <a:extLst>
                    <a:ext uri="{FF2B5EF4-FFF2-40B4-BE49-F238E27FC236}">
                      <a16:creationId xmlns:a16="http://schemas.microsoft.com/office/drawing/2014/main" id="{614B193B-7C65-7B1D-E5A6-B9DAA8AAE5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2" name="Freeform 84">
                  <a:extLst>
                    <a:ext uri="{FF2B5EF4-FFF2-40B4-BE49-F238E27FC236}">
                      <a16:creationId xmlns:a16="http://schemas.microsoft.com/office/drawing/2014/main" id="{60CF5481-6ECC-63EA-759A-708D338015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3" name="Freeform 85">
                  <a:extLst>
                    <a:ext uri="{FF2B5EF4-FFF2-40B4-BE49-F238E27FC236}">
                      <a16:creationId xmlns:a16="http://schemas.microsoft.com/office/drawing/2014/main" id="{0E90A9A3-FE1F-0053-E566-9378C5541E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4" name="Freeform 86">
                  <a:extLst>
                    <a:ext uri="{FF2B5EF4-FFF2-40B4-BE49-F238E27FC236}">
                      <a16:creationId xmlns:a16="http://schemas.microsoft.com/office/drawing/2014/main" id="{678E6829-AF83-0D47-2B18-2589019F42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5" name="Freeform 87">
                  <a:extLst>
                    <a:ext uri="{FF2B5EF4-FFF2-40B4-BE49-F238E27FC236}">
                      <a16:creationId xmlns:a16="http://schemas.microsoft.com/office/drawing/2014/main" id="{225FE37B-64B2-932A-6B1C-EA66CD563D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6" name="Freeform 88">
                  <a:extLst>
                    <a:ext uri="{FF2B5EF4-FFF2-40B4-BE49-F238E27FC236}">
                      <a16:creationId xmlns:a16="http://schemas.microsoft.com/office/drawing/2014/main" id="{B650F1DF-57D2-6F8C-8E9D-62706BA77F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7" name="Freeform 89">
                  <a:extLst>
                    <a:ext uri="{FF2B5EF4-FFF2-40B4-BE49-F238E27FC236}">
                      <a16:creationId xmlns:a16="http://schemas.microsoft.com/office/drawing/2014/main" id="{F939E2F4-DEA9-C8A5-42C9-FB4146B83C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8" name="Freeform 90">
                  <a:extLst>
                    <a:ext uri="{FF2B5EF4-FFF2-40B4-BE49-F238E27FC236}">
                      <a16:creationId xmlns:a16="http://schemas.microsoft.com/office/drawing/2014/main" id="{B59DE8EF-E548-9E01-30B6-6D77E2A8A6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09" name="Freeform 91">
                  <a:extLst>
                    <a:ext uri="{FF2B5EF4-FFF2-40B4-BE49-F238E27FC236}">
                      <a16:creationId xmlns:a16="http://schemas.microsoft.com/office/drawing/2014/main" id="{9C6F2B24-E92F-78B1-14BA-40D7C5E013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0" name="Freeform 92">
                  <a:extLst>
                    <a:ext uri="{FF2B5EF4-FFF2-40B4-BE49-F238E27FC236}">
                      <a16:creationId xmlns:a16="http://schemas.microsoft.com/office/drawing/2014/main" id="{628E120F-D560-5DE0-C7BF-5490980665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1" name="Freeform 93">
                  <a:extLst>
                    <a:ext uri="{FF2B5EF4-FFF2-40B4-BE49-F238E27FC236}">
                      <a16:creationId xmlns:a16="http://schemas.microsoft.com/office/drawing/2014/main" id="{B8B4A5D6-F5CF-2DED-5E85-4B0D1DFD35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2" name="Freeform 94">
                  <a:extLst>
                    <a:ext uri="{FF2B5EF4-FFF2-40B4-BE49-F238E27FC236}">
                      <a16:creationId xmlns:a16="http://schemas.microsoft.com/office/drawing/2014/main" id="{A995FC83-CF23-68F9-7151-E9D4249C2D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3" name="Freeform 95">
                  <a:extLst>
                    <a:ext uri="{FF2B5EF4-FFF2-40B4-BE49-F238E27FC236}">
                      <a16:creationId xmlns:a16="http://schemas.microsoft.com/office/drawing/2014/main" id="{514A194F-155A-5E0B-0534-BA6D95A4DF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4" name="Freeform 96">
                  <a:extLst>
                    <a:ext uri="{FF2B5EF4-FFF2-40B4-BE49-F238E27FC236}">
                      <a16:creationId xmlns:a16="http://schemas.microsoft.com/office/drawing/2014/main" id="{C572F3F9-3C28-8C9D-88AC-E44220DA61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5" name="Freeform 97">
                  <a:extLst>
                    <a:ext uri="{FF2B5EF4-FFF2-40B4-BE49-F238E27FC236}">
                      <a16:creationId xmlns:a16="http://schemas.microsoft.com/office/drawing/2014/main" id="{44A03248-F0B4-875B-E941-BF2A1F188D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6" name="Freeform 98">
                  <a:extLst>
                    <a:ext uri="{FF2B5EF4-FFF2-40B4-BE49-F238E27FC236}">
                      <a16:creationId xmlns:a16="http://schemas.microsoft.com/office/drawing/2014/main" id="{5C25B454-DDBD-F05F-AFF2-4927413B37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7" name="Freeform 99">
                  <a:extLst>
                    <a:ext uri="{FF2B5EF4-FFF2-40B4-BE49-F238E27FC236}">
                      <a16:creationId xmlns:a16="http://schemas.microsoft.com/office/drawing/2014/main" id="{E95CEED5-138C-0DE3-E837-6845A570D6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8" name="Freeform 100">
                  <a:extLst>
                    <a:ext uri="{FF2B5EF4-FFF2-40B4-BE49-F238E27FC236}">
                      <a16:creationId xmlns:a16="http://schemas.microsoft.com/office/drawing/2014/main" id="{3EFC0E53-302A-BEC4-D05D-21B1D4BEA2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19" name="Freeform 101">
                  <a:extLst>
                    <a:ext uri="{FF2B5EF4-FFF2-40B4-BE49-F238E27FC236}">
                      <a16:creationId xmlns:a16="http://schemas.microsoft.com/office/drawing/2014/main" id="{D9EDE8DC-1A6B-5C06-799A-6EE3049039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0" name="Rectangle 102">
                  <a:extLst>
                    <a:ext uri="{FF2B5EF4-FFF2-40B4-BE49-F238E27FC236}">
                      <a16:creationId xmlns:a16="http://schemas.microsoft.com/office/drawing/2014/main" id="{B241E3AE-1AE4-2097-EC62-DE91D3FB64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1" name="Freeform 103">
                  <a:extLst>
                    <a:ext uri="{FF2B5EF4-FFF2-40B4-BE49-F238E27FC236}">
                      <a16:creationId xmlns:a16="http://schemas.microsoft.com/office/drawing/2014/main" id="{3018EF7E-9236-FAA0-22F7-416BBD9F8C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2" name="Rectangle 104">
                  <a:extLst>
                    <a:ext uri="{FF2B5EF4-FFF2-40B4-BE49-F238E27FC236}">
                      <a16:creationId xmlns:a16="http://schemas.microsoft.com/office/drawing/2014/main" id="{3742FE0A-88AB-6549-525A-8139B8898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3" name="Freeform 105">
                  <a:extLst>
                    <a:ext uri="{FF2B5EF4-FFF2-40B4-BE49-F238E27FC236}">
                      <a16:creationId xmlns:a16="http://schemas.microsoft.com/office/drawing/2014/main" id="{CFD59B34-0F08-DB61-0237-F9BE2F2BAA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4" name="Freeform 106">
                  <a:extLst>
                    <a:ext uri="{FF2B5EF4-FFF2-40B4-BE49-F238E27FC236}">
                      <a16:creationId xmlns:a16="http://schemas.microsoft.com/office/drawing/2014/main" id="{065E3AD4-B743-D310-F0EC-B36D3702DD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5" name="Rectangle 107">
                  <a:extLst>
                    <a:ext uri="{FF2B5EF4-FFF2-40B4-BE49-F238E27FC236}">
                      <a16:creationId xmlns:a16="http://schemas.microsoft.com/office/drawing/2014/main" id="{A4BF3EC7-AC55-DD4D-C34F-60084F2C31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6" name="Freeform 108">
                  <a:extLst>
                    <a:ext uri="{FF2B5EF4-FFF2-40B4-BE49-F238E27FC236}">
                      <a16:creationId xmlns:a16="http://schemas.microsoft.com/office/drawing/2014/main" id="{BBDD7106-EC59-BC0F-F5B4-2D69188AA8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7" name="Rectangle 109">
                  <a:extLst>
                    <a:ext uri="{FF2B5EF4-FFF2-40B4-BE49-F238E27FC236}">
                      <a16:creationId xmlns:a16="http://schemas.microsoft.com/office/drawing/2014/main" id="{1BE4F68B-F8AA-F2D5-9686-1AE5E8A309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8" name="Freeform 110">
                  <a:extLst>
                    <a:ext uri="{FF2B5EF4-FFF2-40B4-BE49-F238E27FC236}">
                      <a16:creationId xmlns:a16="http://schemas.microsoft.com/office/drawing/2014/main" id="{B539EC87-6EBE-B7F9-CE6E-B25803279C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29" name="Freeform 111">
                  <a:extLst>
                    <a:ext uri="{FF2B5EF4-FFF2-40B4-BE49-F238E27FC236}">
                      <a16:creationId xmlns:a16="http://schemas.microsoft.com/office/drawing/2014/main" id="{63B36C41-A796-6452-C4BC-C96A730975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0" name="Freeform 112">
                  <a:extLst>
                    <a:ext uri="{FF2B5EF4-FFF2-40B4-BE49-F238E27FC236}">
                      <a16:creationId xmlns:a16="http://schemas.microsoft.com/office/drawing/2014/main" id="{B39DE0DC-82DB-F91B-B88D-518EAEA083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1" name="Freeform 113">
                  <a:extLst>
                    <a:ext uri="{FF2B5EF4-FFF2-40B4-BE49-F238E27FC236}">
                      <a16:creationId xmlns:a16="http://schemas.microsoft.com/office/drawing/2014/main" id="{24D0D684-CCCD-D8DA-E8DD-1A91391836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2" name="Freeform 114">
                  <a:extLst>
                    <a:ext uri="{FF2B5EF4-FFF2-40B4-BE49-F238E27FC236}">
                      <a16:creationId xmlns:a16="http://schemas.microsoft.com/office/drawing/2014/main" id="{E937A830-A128-9501-EBF1-A6B78F4FFE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3" name="Freeform 115">
                  <a:extLst>
                    <a:ext uri="{FF2B5EF4-FFF2-40B4-BE49-F238E27FC236}">
                      <a16:creationId xmlns:a16="http://schemas.microsoft.com/office/drawing/2014/main" id="{E61E9F8A-CA0F-59CD-E7A1-9A89AC2B7A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4" name="Freeform 116">
                  <a:extLst>
                    <a:ext uri="{FF2B5EF4-FFF2-40B4-BE49-F238E27FC236}">
                      <a16:creationId xmlns:a16="http://schemas.microsoft.com/office/drawing/2014/main" id="{B712B976-49AB-8D5E-EA47-D555E37780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5" name="Freeform 117">
                  <a:extLst>
                    <a:ext uri="{FF2B5EF4-FFF2-40B4-BE49-F238E27FC236}">
                      <a16:creationId xmlns:a16="http://schemas.microsoft.com/office/drawing/2014/main" id="{98554C91-FD66-285F-6CDF-BFAAF8DAB6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6" name="Freeform 118">
                  <a:extLst>
                    <a:ext uri="{FF2B5EF4-FFF2-40B4-BE49-F238E27FC236}">
                      <a16:creationId xmlns:a16="http://schemas.microsoft.com/office/drawing/2014/main" id="{2BC81CD8-15A3-B6D6-9B8D-9A0A3DE14E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7" name="Freeform 119">
                  <a:extLst>
                    <a:ext uri="{FF2B5EF4-FFF2-40B4-BE49-F238E27FC236}">
                      <a16:creationId xmlns:a16="http://schemas.microsoft.com/office/drawing/2014/main" id="{72454BD1-909A-8B52-9CEB-6882015AB6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8" name="Freeform 120">
                  <a:extLst>
                    <a:ext uri="{FF2B5EF4-FFF2-40B4-BE49-F238E27FC236}">
                      <a16:creationId xmlns:a16="http://schemas.microsoft.com/office/drawing/2014/main" id="{CC31E56B-FA55-A711-0C85-98E02C2DC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39" name="Freeform 121">
                  <a:extLst>
                    <a:ext uri="{FF2B5EF4-FFF2-40B4-BE49-F238E27FC236}">
                      <a16:creationId xmlns:a16="http://schemas.microsoft.com/office/drawing/2014/main" id="{5C4E9601-BBEE-2343-C16B-A50B50A90D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0" name="Freeform 122">
                  <a:extLst>
                    <a:ext uri="{FF2B5EF4-FFF2-40B4-BE49-F238E27FC236}">
                      <a16:creationId xmlns:a16="http://schemas.microsoft.com/office/drawing/2014/main" id="{E9D90EFE-2038-8AE1-694C-1115D77F3B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1" name="Freeform 123">
                  <a:extLst>
                    <a:ext uri="{FF2B5EF4-FFF2-40B4-BE49-F238E27FC236}">
                      <a16:creationId xmlns:a16="http://schemas.microsoft.com/office/drawing/2014/main" id="{FE491A0A-1C64-4F32-1103-40991EC1CD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2" name="Freeform 124">
                  <a:extLst>
                    <a:ext uri="{FF2B5EF4-FFF2-40B4-BE49-F238E27FC236}">
                      <a16:creationId xmlns:a16="http://schemas.microsoft.com/office/drawing/2014/main" id="{56F6D850-415B-D1FF-A44C-D35763A112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3" name="Freeform 125">
                  <a:extLst>
                    <a:ext uri="{FF2B5EF4-FFF2-40B4-BE49-F238E27FC236}">
                      <a16:creationId xmlns:a16="http://schemas.microsoft.com/office/drawing/2014/main" id="{71C4DAFE-7795-529F-607E-D56569AAF5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4" name="Freeform 126">
                  <a:extLst>
                    <a:ext uri="{FF2B5EF4-FFF2-40B4-BE49-F238E27FC236}">
                      <a16:creationId xmlns:a16="http://schemas.microsoft.com/office/drawing/2014/main" id="{824745F9-B332-0254-11E9-805B1B367E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5" name="Freeform 127">
                  <a:extLst>
                    <a:ext uri="{FF2B5EF4-FFF2-40B4-BE49-F238E27FC236}">
                      <a16:creationId xmlns:a16="http://schemas.microsoft.com/office/drawing/2014/main" id="{46ECC4BD-BBB2-51FA-4E56-2141E29C51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6" name="Freeform 128">
                  <a:extLst>
                    <a:ext uri="{FF2B5EF4-FFF2-40B4-BE49-F238E27FC236}">
                      <a16:creationId xmlns:a16="http://schemas.microsoft.com/office/drawing/2014/main" id="{8AA265CF-53FF-EAB1-D4D3-3F31CA15CD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7" name="Freeform 129">
                  <a:extLst>
                    <a:ext uri="{FF2B5EF4-FFF2-40B4-BE49-F238E27FC236}">
                      <a16:creationId xmlns:a16="http://schemas.microsoft.com/office/drawing/2014/main" id="{7E211AA8-9826-957A-A0E6-2F9471CEDC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8" name="Freeform 130">
                  <a:extLst>
                    <a:ext uri="{FF2B5EF4-FFF2-40B4-BE49-F238E27FC236}">
                      <a16:creationId xmlns:a16="http://schemas.microsoft.com/office/drawing/2014/main" id="{40466025-BFC8-D04A-B70E-2E978EDBE5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49" name="Freeform 131">
                  <a:extLst>
                    <a:ext uri="{FF2B5EF4-FFF2-40B4-BE49-F238E27FC236}">
                      <a16:creationId xmlns:a16="http://schemas.microsoft.com/office/drawing/2014/main" id="{04EDDB43-BC5C-89E9-7C2D-F561552B05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0" name="Freeform 132">
                  <a:extLst>
                    <a:ext uri="{FF2B5EF4-FFF2-40B4-BE49-F238E27FC236}">
                      <a16:creationId xmlns:a16="http://schemas.microsoft.com/office/drawing/2014/main" id="{4D1DD3DB-2B6A-8888-5FFC-FB6D1F1E40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1" name="Freeform 133">
                  <a:extLst>
                    <a:ext uri="{FF2B5EF4-FFF2-40B4-BE49-F238E27FC236}">
                      <a16:creationId xmlns:a16="http://schemas.microsoft.com/office/drawing/2014/main" id="{BA56D73E-C163-AE18-9B45-51F771440F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2" name="Freeform 134">
                  <a:extLst>
                    <a:ext uri="{FF2B5EF4-FFF2-40B4-BE49-F238E27FC236}">
                      <a16:creationId xmlns:a16="http://schemas.microsoft.com/office/drawing/2014/main" id="{B350E572-6BA3-0A0E-4C66-7C2321908B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3" name="Freeform 135">
                  <a:extLst>
                    <a:ext uri="{FF2B5EF4-FFF2-40B4-BE49-F238E27FC236}">
                      <a16:creationId xmlns:a16="http://schemas.microsoft.com/office/drawing/2014/main" id="{DEA09332-E38C-A93B-239C-B2ACD08F92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4" name="Freeform 136">
                  <a:extLst>
                    <a:ext uri="{FF2B5EF4-FFF2-40B4-BE49-F238E27FC236}">
                      <a16:creationId xmlns:a16="http://schemas.microsoft.com/office/drawing/2014/main" id="{A1CAC7BE-57D4-6816-3977-163790790C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5" name="Freeform 137">
                  <a:extLst>
                    <a:ext uri="{FF2B5EF4-FFF2-40B4-BE49-F238E27FC236}">
                      <a16:creationId xmlns:a16="http://schemas.microsoft.com/office/drawing/2014/main" id="{0BEA1C55-C85E-B36E-69DF-4B9BBCED87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6" name="Freeform 138">
                  <a:extLst>
                    <a:ext uri="{FF2B5EF4-FFF2-40B4-BE49-F238E27FC236}">
                      <a16:creationId xmlns:a16="http://schemas.microsoft.com/office/drawing/2014/main" id="{EA684E80-E09C-30B2-3552-4BDC2C7987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7" name="Freeform 139">
                  <a:extLst>
                    <a:ext uri="{FF2B5EF4-FFF2-40B4-BE49-F238E27FC236}">
                      <a16:creationId xmlns:a16="http://schemas.microsoft.com/office/drawing/2014/main" id="{CB504C02-F170-15BE-B0C3-F790F7BEA7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8" name="Freeform 140">
                  <a:extLst>
                    <a:ext uri="{FF2B5EF4-FFF2-40B4-BE49-F238E27FC236}">
                      <a16:creationId xmlns:a16="http://schemas.microsoft.com/office/drawing/2014/main" id="{0DE5ACC3-C931-98CE-A3B6-F56CF841AC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59" name="Freeform 141">
                  <a:extLst>
                    <a:ext uri="{FF2B5EF4-FFF2-40B4-BE49-F238E27FC236}">
                      <a16:creationId xmlns:a16="http://schemas.microsoft.com/office/drawing/2014/main" id="{6444E53B-F361-E3F2-287E-9B1F3F0674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0" name="Freeform 142">
                  <a:extLst>
                    <a:ext uri="{FF2B5EF4-FFF2-40B4-BE49-F238E27FC236}">
                      <a16:creationId xmlns:a16="http://schemas.microsoft.com/office/drawing/2014/main" id="{BD01E470-C097-7B98-A4B1-4D7F85B5C9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1" name="Freeform 143">
                  <a:extLst>
                    <a:ext uri="{FF2B5EF4-FFF2-40B4-BE49-F238E27FC236}">
                      <a16:creationId xmlns:a16="http://schemas.microsoft.com/office/drawing/2014/main" id="{29B845C3-4BA9-806F-E7D6-ED2C8BC6F0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2" name="Freeform 144">
                  <a:extLst>
                    <a:ext uri="{FF2B5EF4-FFF2-40B4-BE49-F238E27FC236}">
                      <a16:creationId xmlns:a16="http://schemas.microsoft.com/office/drawing/2014/main" id="{6C7416C6-D0EF-4B40-A5DB-829C38E273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3" name="Freeform 145">
                  <a:extLst>
                    <a:ext uri="{FF2B5EF4-FFF2-40B4-BE49-F238E27FC236}">
                      <a16:creationId xmlns:a16="http://schemas.microsoft.com/office/drawing/2014/main" id="{3A42D74D-15E5-AC48-DBFB-9AEA8C3B33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4" name="Freeform 146">
                  <a:extLst>
                    <a:ext uri="{FF2B5EF4-FFF2-40B4-BE49-F238E27FC236}">
                      <a16:creationId xmlns:a16="http://schemas.microsoft.com/office/drawing/2014/main" id="{49134F61-E533-6ABA-0289-D2E1DF207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5" name="Freeform 147">
                  <a:extLst>
                    <a:ext uri="{FF2B5EF4-FFF2-40B4-BE49-F238E27FC236}">
                      <a16:creationId xmlns:a16="http://schemas.microsoft.com/office/drawing/2014/main" id="{F4A46117-3BED-98BB-3D14-90961AB234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6" name="Freeform 148">
                  <a:extLst>
                    <a:ext uri="{FF2B5EF4-FFF2-40B4-BE49-F238E27FC236}">
                      <a16:creationId xmlns:a16="http://schemas.microsoft.com/office/drawing/2014/main" id="{3CCCB3F7-723D-BDCA-AE62-9A166456F8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7" name="Freeform 149">
                  <a:extLst>
                    <a:ext uri="{FF2B5EF4-FFF2-40B4-BE49-F238E27FC236}">
                      <a16:creationId xmlns:a16="http://schemas.microsoft.com/office/drawing/2014/main" id="{9454012E-1193-B4AC-4F54-8BB0078DA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8" name="Freeform 150">
                  <a:extLst>
                    <a:ext uri="{FF2B5EF4-FFF2-40B4-BE49-F238E27FC236}">
                      <a16:creationId xmlns:a16="http://schemas.microsoft.com/office/drawing/2014/main" id="{745D3097-DA8A-73A9-9D55-2224426348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69" name="Freeform 151">
                  <a:extLst>
                    <a:ext uri="{FF2B5EF4-FFF2-40B4-BE49-F238E27FC236}">
                      <a16:creationId xmlns:a16="http://schemas.microsoft.com/office/drawing/2014/main" id="{89B42F40-A273-E9B6-6556-1A7036A32C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0" name="Freeform 152">
                  <a:extLst>
                    <a:ext uri="{FF2B5EF4-FFF2-40B4-BE49-F238E27FC236}">
                      <a16:creationId xmlns:a16="http://schemas.microsoft.com/office/drawing/2014/main" id="{3D9CE95E-F456-F146-8088-696AEB8A08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1" name="Freeform 153">
                  <a:extLst>
                    <a:ext uri="{FF2B5EF4-FFF2-40B4-BE49-F238E27FC236}">
                      <a16:creationId xmlns:a16="http://schemas.microsoft.com/office/drawing/2014/main" id="{A11CA5F7-1FBF-3D73-0C7B-2DC99C82F5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2" name="Freeform 154">
                  <a:extLst>
                    <a:ext uri="{FF2B5EF4-FFF2-40B4-BE49-F238E27FC236}">
                      <a16:creationId xmlns:a16="http://schemas.microsoft.com/office/drawing/2014/main" id="{2C99612B-4F98-7C1E-2DE2-B1D2571E21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3" name="Freeform 155">
                  <a:extLst>
                    <a:ext uri="{FF2B5EF4-FFF2-40B4-BE49-F238E27FC236}">
                      <a16:creationId xmlns:a16="http://schemas.microsoft.com/office/drawing/2014/main" id="{35FB75B6-DBE0-E4E9-9198-A5B33D1F49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4" name="Freeform 156">
                  <a:extLst>
                    <a:ext uri="{FF2B5EF4-FFF2-40B4-BE49-F238E27FC236}">
                      <a16:creationId xmlns:a16="http://schemas.microsoft.com/office/drawing/2014/main" id="{4731E84D-9516-7FAE-B485-F683C6F9BF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5" name="Freeform 157">
                  <a:extLst>
                    <a:ext uri="{FF2B5EF4-FFF2-40B4-BE49-F238E27FC236}">
                      <a16:creationId xmlns:a16="http://schemas.microsoft.com/office/drawing/2014/main" id="{98AE84E2-44D9-EF64-495E-20372AA31B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6" name="Freeform 158">
                  <a:extLst>
                    <a:ext uri="{FF2B5EF4-FFF2-40B4-BE49-F238E27FC236}">
                      <a16:creationId xmlns:a16="http://schemas.microsoft.com/office/drawing/2014/main" id="{4D6B7E8B-C36D-B5BA-3E0A-FAEA2002D1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7" name="Freeform 159">
                  <a:extLst>
                    <a:ext uri="{FF2B5EF4-FFF2-40B4-BE49-F238E27FC236}">
                      <a16:creationId xmlns:a16="http://schemas.microsoft.com/office/drawing/2014/main" id="{9ED02A58-FBC1-C8DB-CAAF-4749C078D5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8" name="Freeform 160">
                  <a:extLst>
                    <a:ext uri="{FF2B5EF4-FFF2-40B4-BE49-F238E27FC236}">
                      <a16:creationId xmlns:a16="http://schemas.microsoft.com/office/drawing/2014/main" id="{F6BAAB68-63B2-162E-45E3-A7F51A100F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79" name="Freeform 161">
                  <a:extLst>
                    <a:ext uri="{FF2B5EF4-FFF2-40B4-BE49-F238E27FC236}">
                      <a16:creationId xmlns:a16="http://schemas.microsoft.com/office/drawing/2014/main" id="{35362F65-A07C-EE35-D133-6ED7ACA71B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0" name="Freeform 162">
                  <a:extLst>
                    <a:ext uri="{FF2B5EF4-FFF2-40B4-BE49-F238E27FC236}">
                      <a16:creationId xmlns:a16="http://schemas.microsoft.com/office/drawing/2014/main" id="{7749639B-B045-3F3B-E9D7-0C02D273C1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1" name="Freeform 163">
                  <a:extLst>
                    <a:ext uri="{FF2B5EF4-FFF2-40B4-BE49-F238E27FC236}">
                      <a16:creationId xmlns:a16="http://schemas.microsoft.com/office/drawing/2014/main" id="{69F1A297-A4A2-9331-4C83-AF0041E254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2" name="Freeform 164">
                  <a:extLst>
                    <a:ext uri="{FF2B5EF4-FFF2-40B4-BE49-F238E27FC236}">
                      <a16:creationId xmlns:a16="http://schemas.microsoft.com/office/drawing/2014/main" id="{BEF01E8C-2CCE-2CD3-ABC8-73BF969ED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3" name="Freeform 165">
                  <a:extLst>
                    <a:ext uri="{FF2B5EF4-FFF2-40B4-BE49-F238E27FC236}">
                      <a16:creationId xmlns:a16="http://schemas.microsoft.com/office/drawing/2014/main" id="{8D7510D8-DC75-5E75-7E91-6F0FC401C1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4" name="Freeform 166">
                  <a:extLst>
                    <a:ext uri="{FF2B5EF4-FFF2-40B4-BE49-F238E27FC236}">
                      <a16:creationId xmlns:a16="http://schemas.microsoft.com/office/drawing/2014/main" id="{FB7944D1-7ED4-B3E4-B1FC-CE731FA5A5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5" name="Freeform 167">
                  <a:extLst>
                    <a:ext uri="{FF2B5EF4-FFF2-40B4-BE49-F238E27FC236}">
                      <a16:creationId xmlns:a16="http://schemas.microsoft.com/office/drawing/2014/main" id="{675E36A9-1D30-848F-BB68-63954CFC08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6" name="Freeform 168">
                  <a:extLst>
                    <a:ext uri="{FF2B5EF4-FFF2-40B4-BE49-F238E27FC236}">
                      <a16:creationId xmlns:a16="http://schemas.microsoft.com/office/drawing/2014/main" id="{F2141516-389C-0BAB-AFD2-40D95479F1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7" name="Freeform 169">
                  <a:extLst>
                    <a:ext uri="{FF2B5EF4-FFF2-40B4-BE49-F238E27FC236}">
                      <a16:creationId xmlns:a16="http://schemas.microsoft.com/office/drawing/2014/main" id="{74DEBB56-8974-DB27-1955-A83DD7B876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8" name="Freeform 170">
                  <a:extLst>
                    <a:ext uri="{FF2B5EF4-FFF2-40B4-BE49-F238E27FC236}">
                      <a16:creationId xmlns:a16="http://schemas.microsoft.com/office/drawing/2014/main" id="{66777629-BB74-2142-3CEA-85BA6EDF8C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89" name="Freeform 171">
                  <a:extLst>
                    <a:ext uri="{FF2B5EF4-FFF2-40B4-BE49-F238E27FC236}">
                      <a16:creationId xmlns:a16="http://schemas.microsoft.com/office/drawing/2014/main" id="{4B02540D-A0E7-BFB2-C452-6EAD07D773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0" name="Freeform 172">
                  <a:extLst>
                    <a:ext uri="{FF2B5EF4-FFF2-40B4-BE49-F238E27FC236}">
                      <a16:creationId xmlns:a16="http://schemas.microsoft.com/office/drawing/2014/main" id="{1A3DDA94-B128-FCA1-DBF9-6F49BE2BB7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1" name="Freeform 173">
                  <a:extLst>
                    <a:ext uri="{FF2B5EF4-FFF2-40B4-BE49-F238E27FC236}">
                      <a16:creationId xmlns:a16="http://schemas.microsoft.com/office/drawing/2014/main" id="{62D036E7-C568-87FA-087F-A114ED7AF6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2" name="Freeform 174">
                  <a:extLst>
                    <a:ext uri="{FF2B5EF4-FFF2-40B4-BE49-F238E27FC236}">
                      <a16:creationId xmlns:a16="http://schemas.microsoft.com/office/drawing/2014/main" id="{6BF64482-49AD-9337-C28A-DE454C8BE0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3" name="Freeform 175">
                  <a:extLst>
                    <a:ext uri="{FF2B5EF4-FFF2-40B4-BE49-F238E27FC236}">
                      <a16:creationId xmlns:a16="http://schemas.microsoft.com/office/drawing/2014/main" id="{D6772D69-00F2-D3CF-5343-5544DF033C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4" name="Freeform 176">
                  <a:extLst>
                    <a:ext uri="{FF2B5EF4-FFF2-40B4-BE49-F238E27FC236}">
                      <a16:creationId xmlns:a16="http://schemas.microsoft.com/office/drawing/2014/main" id="{18FEB804-04C8-F70E-8B33-D2A3F3EE80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5" name="Freeform 177">
                  <a:extLst>
                    <a:ext uri="{FF2B5EF4-FFF2-40B4-BE49-F238E27FC236}">
                      <a16:creationId xmlns:a16="http://schemas.microsoft.com/office/drawing/2014/main" id="{B6B05A49-DF68-EFCE-8A3D-0CB4F8051E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6" name="Freeform 178">
                  <a:extLst>
                    <a:ext uri="{FF2B5EF4-FFF2-40B4-BE49-F238E27FC236}">
                      <a16:creationId xmlns:a16="http://schemas.microsoft.com/office/drawing/2014/main" id="{113ACAC2-72DC-D416-3DA7-CA9BE2A10A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7" name="Freeform 179">
                  <a:extLst>
                    <a:ext uri="{FF2B5EF4-FFF2-40B4-BE49-F238E27FC236}">
                      <a16:creationId xmlns:a16="http://schemas.microsoft.com/office/drawing/2014/main" id="{4BDDB301-8CF5-DDFF-6116-E223E625A0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8" name="Freeform 180">
                  <a:extLst>
                    <a:ext uri="{FF2B5EF4-FFF2-40B4-BE49-F238E27FC236}">
                      <a16:creationId xmlns:a16="http://schemas.microsoft.com/office/drawing/2014/main" id="{3F5A21EA-DE46-891F-7726-3AE9EF3BF4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899" name="Rectangle 181">
                  <a:extLst>
                    <a:ext uri="{FF2B5EF4-FFF2-40B4-BE49-F238E27FC236}">
                      <a16:creationId xmlns:a16="http://schemas.microsoft.com/office/drawing/2014/main" id="{F1AE21E1-F88B-7AD0-463D-F86D3A282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0" name="Freeform 182">
                  <a:extLst>
                    <a:ext uri="{FF2B5EF4-FFF2-40B4-BE49-F238E27FC236}">
                      <a16:creationId xmlns:a16="http://schemas.microsoft.com/office/drawing/2014/main" id="{7541FD14-1C40-E58B-ED47-65E14D4040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1" name="Rectangle 183">
                  <a:extLst>
                    <a:ext uri="{FF2B5EF4-FFF2-40B4-BE49-F238E27FC236}">
                      <a16:creationId xmlns:a16="http://schemas.microsoft.com/office/drawing/2014/main" id="{AF7B1CAF-AEB9-E1CD-5A95-B0B7C39CF0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2" name="Freeform 184">
                  <a:extLst>
                    <a:ext uri="{FF2B5EF4-FFF2-40B4-BE49-F238E27FC236}">
                      <a16:creationId xmlns:a16="http://schemas.microsoft.com/office/drawing/2014/main" id="{368C4222-419D-ED68-35D2-2D169736C1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3" name="Freeform 185">
                  <a:extLst>
                    <a:ext uri="{FF2B5EF4-FFF2-40B4-BE49-F238E27FC236}">
                      <a16:creationId xmlns:a16="http://schemas.microsoft.com/office/drawing/2014/main" id="{7F03AD4F-8DEB-0ACC-17ED-732880F868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4" name="Rectangle 186">
                  <a:extLst>
                    <a:ext uri="{FF2B5EF4-FFF2-40B4-BE49-F238E27FC236}">
                      <a16:creationId xmlns:a16="http://schemas.microsoft.com/office/drawing/2014/main" id="{5C9C9D8D-CCF2-6B80-5D2C-03CDD46C79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5" name="Freeform 187">
                  <a:extLst>
                    <a:ext uri="{FF2B5EF4-FFF2-40B4-BE49-F238E27FC236}">
                      <a16:creationId xmlns:a16="http://schemas.microsoft.com/office/drawing/2014/main" id="{ABDFFF5F-1841-6C8B-C19C-1B1A0EA257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6" name="Rectangle 188">
                  <a:extLst>
                    <a:ext uri="{FF2B5EF4-FFF2-40B4-BE49-F238E27FC236}">
                      <a16:creationId xmlns:a16="http://schemas.microsoft.com/office/drawing/2014/main" id="{37F6FDD6-36EF-F403-9D97-16F2E85B7A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7" name="Freeform 189">
                  <a:extLst>
                    <a:ext uri="{FF2B5EF4-FFF2-40B4-BE49-F238E27FC236}">
                      <a16:creationId xmlns:a16="http://schemas.microsoft.com/office/drawing/2014/main" id="{2CE577D8-EACF-8181-1C80-374E9713F4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8" name="Freeform 190">
                  <a:extLst>
                    <a:ext uri="{FF2B5EF4-FFF2-40B4-BE49-F238E27FC236}">
                      <a16:creationId xmlns:a16="http://schemas.microsoft.com/office/drawing/2014/main" id="{D4599F4C-FE3E-75D8-D9D5-5E186493FA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09" name="Freeform 191">
                  <a:extLst>
                    <a:ext uri="{FF2B5EF4-FFF2-40B4-BE49-F238E27FC236}">
                      <a16:creationId xmlns:a16="http://schemas.microsoft.com/office/drawing/2014/main" id="{DEC9809C-7F89-AF0D-BC19-2BBFF88BAF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0" name="Freeform 192">
                  <a:extLst>
                    <a:ext uri="{FF2B5EF4-FFF2-40B4-BE49-F238E27FC236}">
                      <a16:creationId xmlns:a16="http://schemas.microsoft.com/office/drawing/2014/main" id="{84D19592-F220-ED85-126D-3F28E42C8E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1" name="Freeform 193">
                  <a:extLst>
                    <a:ext uri="{FF2B5EF4-FFF2-40B4-BE49-F238E27FC236}">
                      <a16:creationId xmlns:a16="http://schemas.microsoft.com/office/drawing/2014/main" id="{CA39FD6C-70F5-DF70-E545-6F62CFC532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2" name="Freeform 194">
                  <a:extLst>
                    <a:ext uri="{FF2B5EF4-FFF2-40B4-BE49-F238E27FC236}">
                      <a16:creationId xmlns:a16="http://schemas.microsoft.com/office/drawing/2014/main" id="{1DAF4CD9-B661-0776-8274-E9578995CF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3" name="Freeform 195">
                  <a:extLst>
                    <a:ext uri="{FF2B5EF4-FFF2-40B4-BE49-F238E27FC236}">
                      <a16:creationId xmlns:a16="http://schemas.microsoft.com/office/drawing/2014/main" id="{698A7737-9887-0F64-D702-DD531C55B4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4" name="Freeform 196">
                  <a:extLst>
                    <a:ext uri="{FF2B5EF4-FFF2-40B4-BE49-F238E27FC236}">
                      <a16:creationId xmlns:a16="http://schemas.microsoft.com/office/drawing/2014/main" id="{2D86B897-6387-6CC5-37FB-1869018C2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5" name="Freeform 197">
                  <a:extLst>
                    <a:ext uri="{FF2B5EF4-FFF2-40B4-BE49-F238E27FC236}">
                      <a16:creationId xmlns:a16="http://schemas.microsoft.com/office/drawing/2014/main" id="{49685EBC-2755-EA9B-BD43-4B6D5B793E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6" name="Freeform 198">
                  <a:extLst>
                    <a:ext uri="{FF2B5EF4-FFF2-40B4-BE49-F238E27FC236}">
                      <a16:creationId xmlns:a16="http://schemas.microsoft.com/office/drawing/2014/main" id="{90C9BF81-234E-D331-7228-CC82BF7FF0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7" name="Freeform 199">
                  <a:extLst>
                    <a:ext uri="{FF2B5EF4-FFF2-40B4-BE49-F238E27FC236}">
                      <a16:creationId xmlns:a16="http://schemas.microsoft.com/office/drawing/2014/main" id="{C09FF4A7-4E9F-0BF0-4A8C-44DC0F5B7E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8" name="Freeform 200">
                  <a:extLst>
                    <a:ext uri="{FF2B5EF4-FFF2-40B4-BE49-F238E27FC236}">
                      <a16:creationId xmlns:a16="http://schemas.microsoft.com/office/drawing/2014/main" id="{21E64C2E-4C95-B725-AA9B-E7B87B73B1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19" name="Freeform 201">
                  <a:extLst>
                    <a:ext uri="{FF2B5EF4-FFF2-40B4-BE49-F238E27FC236}">
                      <a16:creationId xmlns:a16="http://schemas.microsoft.com/office/drawing/2014/main" id="{511EE2EF-C08F-EEE4-8090-DCEF005AE7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0" name="Freeform 202">
                  <a:extLst>
                    <a:ext uri="{FF2B5EF4-FFF2-40B4-BE49-F238E27FC236}">
                      <a16:creationId xmlns:a16="http://schemas.microsoft.com/office/drawing/2014/main" id="{1165211B-C658-3D71-5647-68D3FD07E3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1" name="Freeform 203">
                  <a:extLst>
                    <a:ext uri="{FF2B5EF4-FFF2-40B4-BE49-F238E27FC236}">
                      <a16:creationId xmlns:a16="http://schemas.microsoft.com/office/drawing/2014/main" id="{2C42A307-42FC-3519-AC82-9862B0B67E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2" name="Freeform 204">
                  <a:extLst>
                    <a:ext uri="{FF2B5EF4-FFF2-40B4-BE49-F238E27FC236}">
                      <a16:creationId xmlns:a16="http://schemas.microsoft.com/office/drawing/2014/main" id="{EE9DCA20-711D-86FD-088E-CA89DE8070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3" name="Freeform 205">
                  <a:extLst>
                    <a:ext uri="{FF2B5EF4-FFF2-40B4-BE49-F238E27FC236}">
                      <a16:creationId xmlns:a16="http://schemas.microsoft.com/office/drawing/2014/main" id="{B630DD8A-18FB-3B0A-1412-492D1D31CF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4" name="Freeform 206">
                  <a:extLst>
                    <a:ext uri="{FF2B5EF4-FFF2-40B4-BE49-F238E27FC236}">
                      <a16:creationId xmlns:a16="http://schemas.microsoft.com/office/drawing/2014/main" id="{DD3C8BEA-EDF0-E281-BF01-105014D513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5" name="Freeform 207">
                  <a:extLst>
                    <a:ext uri="{FF2B5EF4-FFF2-40B4-BE49-F238E27FC236}">
                      <a16:creationId xmlns:a16="http://schemas.microsoft.com/office/drawing/2014/main" id="{F5E85852-B20E-7AAF-FDA3-53E899DED2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6" name="Freeform 208">
                  <a:extLst>
                    <a:ext uri="{FF2B5EF4-FFF2-40B4-BE49-F238E27FC236}">
                      <a16:creationId xmlns:a16="http://schemas.microsoft.com/office/drawing/2014/main" id="{093211DA-1897-F026-A525-ADCE8B9FB5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7" name="Freeform 209">
                  <a:extLst>
                    <a:ext uri="{FF2B5EF4-FFF2-40B4-BE49-F238E27FC236}">
                      <a16:creationId xmlns:a16="http://schemas.microsoft.com/office/drawing/2014/main" id="{D07A1611-AC97-0893-493C-7E1A33AE3E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8" name="Freeform 210">
                  <a:extLst>
                    <a:ext uri="{FF2B5EF4-FFF2-40B4-BE49-F238E27FC236}">
                      <a16:creationId xmlns:a16="http://schemas.microsoft.com/office/drawing/2014/main" id="{690C0BDB-2130-E15C-6082-3DBFF3DA59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9" name="Freeform 211">
                  <a:extLst>
                    <a:ext uri="{FF2B5EF4-FFF2-40B4-BE49-F238E27FC236}">
                      <a16:creationId xmlns:a16="http://schemas.microsoft.com/office/drawing/2014/main" id="{B32458F7-0149-BA86-3302-62B7C6D24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0" name="Freeform 212">
                  <a:extLst>
                    <a:ext uri="{FF2B5EF4-FFF2-40B4-BE49-F238E27FC236}">
                      <a16:creationId xmlns:a16="http://schemas.microsoft.com/office/drawing/2014/main" id="{61E2DAB5-BB34-FA81-EFA8-283E1F491B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1" name="Freeform 213">
                  <a:extLst>
                    <a:ext uri="{FF2B5EF4-FFF2-40B4-BE49-F238E27FC236}">
                      <a16:creationId xmlns:a16="http://schemas.microsoft.com/office/drawing/2014/main" id="{72827B93-2838-4DC3-5007-B2EE5936CE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2" name="Freeform 214">
                  <a:extLst>
                    <a:ext uri="{FF2B5EF4-FFF2-40B4-BE49-F238E27FC236}">
                      <a16:creationId xmlns:a16="http://schemas.microsoft.com/office/drawing/2014/main" id="{171F998A-DCAE-1F63-949F-59F3C5B05C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3" name="Freeform 215">
                  <a:extLst>
                    <a:ext uri="{FF2B5EF4-FFF2-40B4-BE49-F238E27FC236}">
                      <a16:creationId xmlns:a16="http://schemas.microsoft.com/office/drawing/2014/main" id="{4C1DC846-2287-5B4F-D7C6-2881009246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4" name="Freeform 216">
                  <a:extLst>
                    <a:ext uri="{FF2B5EF4-FFF2-40B4-BE49-F238E27FC236}">
                      <a16:creationId xmlns:a16="http://schemas.microsoft.com/office/drawing/2014/main" id="{D4F1F26D-25EA-2B53-18AF-997262562D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5" name="Freeform 217">
                  <a:extLst>
                    <a:ext uri="{FF2B5EF4-FFF2-40B4-BE49-F238E27FC236}">
                      <a16:creationId xmlns:a16="http://schemas.microsoft.com/office/drawing/2014/main" id="{ABD3ED6D-2008-79B6-499E-6EC3F7B230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6" name="Freeform 218">
                  <a:extLst>
                    <a:ext uri="{FF2B5EF4-FFF2-40B4-BE49-F238E27FC236}">
                      <a16:creationId xmlns:a16="http://schemas.microsoft.com/office/drawing/2014/main" id="{256298D7-1664-56E6-264D-DE80C5D65E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37" name="Freeform 219">
                  <a:extLst>
                    <a:ext uri="{FF2B5EF4-FFF2-40B4-BE49-F238E27FC236}">
                      <a16:creationId xmlns:a16="http://schemas.microsoft.com/office/drawing/2014/main" id="{0C0CE710-C8C2-C30B-3490-C71743A1A0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28715" name="Freeform 220">
                <a:extLst>
                  <a:ext uri="{FF2B5EF4-FFF2-40B4-BE49-F238E27FC236}">
                    <a16:creationId xmlns:a16="http://schemas.microsoft.com/office/drawing/2014/main" id="{6C9DEBCD-47E1-1F52-0B45-3B99B42B88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6" name="Freeform 221">
                <a:extLst>
                  <a:ext uri="{FF2B5EF4-FFF2-40B4-BE49-F238E27FC236}">
                    <a16:creationId xmlns:a16="http://schemas.microsoft.com/office/drawing/2014/main" id="{41723012-8A69-6DE9-A452-8338B2A1CB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7" name="Freeform 222">
                <a:extLst>
                  <a:ext uri="{FF2B5EF4-FFF2-40B4-BE49-F238E27FC236}">
                    <a16:creationId xmlns:a16="http://schemas.microsoft.com/office/drawing/2014/main" id="{819FD4F6-A56F-A26D-F7F3-E4276E3DF1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8" name="Freeform 223">
                <a:extLst>
                  <a:ext uri="{FF2B5EF4-FFF2-40B4-BE49-F238E27FC236}">
                    <a16:creationId xmlns:a16="http://schemas.microsoft.com/office/drawing/2014/main" id="{C2CEC785-4AF1-7541-7EC5-8A382515B9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9" name="Freeform 224">
                <a:extLst>
                  <a:ext uri="{FF2B5EF4-FFF2-40B4-BE49-F238E27FC236}">
                    <a16:creationId xmlns:a16="http://schemas.microsoft.com/office/drawing/2014/main" id="{95008870-54DB-D57D-2707-845505FDD3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0" name="Freeform 225">
                <a:extLst>
                  <a:ext uri="{FF2B5EF4-FFF2-40B4-BE49-F238E27FC236}">
                    <a16:creationId xmlns:a16="http://schemas.microsoft.com/office/drawing/2014/main" id="{AC4EA8DA-E28D-DF9C-161D-63F99E7D79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1" name="Freeform 226">
                <a:extLst>
                  <a:ext uri="{FF2B5EF4-FFF2-40B4-BE49-F238E27FC236}">
                    <a16:creationId xmlns:a16="http://schemas.microsoft.com/office/drawing/2014/main" id="{60DBEFC4-B2F7-A801-99C2-10FDD48EB7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2" name="Freeform 227">
                <a:extLst>
                  <a:ext uri="{FF2B5EF4-FFF2-40B4-BE49-F238E27FC236}">
                    <a16:creationId xmlns:a16="http://schemas.microsoft.com/office/drawing/2014/main" id="{4FE289AC-38C2-0469-6102-854C4006BC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3" name="Freeform 228">
                <a:extLst>
                  <a:ext uri="{FF2B5EF4-FFF2-40B4-BE49-F238E27FC236}">
                    <a16:creationId xmlns:a16="http://schemas.microsoft.com/office/drawing/2014/main" id="{003D4E3E-B084-7B54-9BFE-51386BC23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4" name="Freeform 229">
                <a:extLst>
                  <a:ext uri="{FF2B5EF4-FFF2-40B4-BE49-F238E27FC236}">
                    <a16:creationId xmlns:a16="http://schemas.microsoft.com/office/drawing/2014/main" id="{1BD8661E-83AE-8F90-4358-BCA995EF2A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5" name="Freeform 230">
                <a:extLst>
                  <a:ext uri="{FF2B5EF4-FFF2-40B4-BE49-F238E27FC236}">
                    <a16:creationId xmlns:a16="http://schemas.microsoft.com/office/drawing/2014/main" id="{9B4C2B4D-F781-D738-6B52-E291170385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6" name="Freeform 231">
                <a:extLst>
                  <a:ext uri="{FF2B5EF4-FFF2-40B4-BE49-F238E27FC236}">
                    <a16:creationId xmlns:a16="http://schemas.microsoft.com/office/drawing/2014/main" id="{319C28BB-B08A-0285-E2B9-3C3248E41B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7" name="Freeform 232">
                <a:extLst>
                  <a:ext uri="{FF2B5EF4-FFF2-40B4-BE49-F238E27FC236}">
                    <a16:creationId xmlns:a16="http://schemas.microsoft.com/office/drawing/2014/main" id="{2D92879B-A230-7E71-A226-9F2F0A5530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8" name="Freeform 233">
                <a:extLst>
                  <a:ext uri="{FF2B5EF4-FFF2-40B4-BE49-F238E27FC236}">
                    <a16:creationId xmlns:a16="http://schemas.microsoft.com/office/drawing/2014/main" id="{E69C83A4-EEFB-2942-66DE-904AC5FE47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29" name="Freeform 234">
                <a:extLst>
                  <a:ext uri="{FF2B5EF4-FFF2-40B4-BE49-F238E27FC236}">
                    <a16:creationId xmlns:a16="http://schemas.microsoft.com/office/drawing/2014/main" id="{A680B15C-142C-12C4-5C07-DF83466C8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0" name="Freeform 235">
                <a:extLst>
                  <a:ext uri="{FF2B5EF4-FFF2-40B4-BE49-F238E27FC236}">
                    <a16:creationId xmlns:a16="http://schemas.microsoft.com/office/drawing/2014/main" id="{E5FB8D80-D62F-B571-347F-5A057696FB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1" name="Freeform 236">
                <a:extLst>
                  <a:ext uri="{FF2B5EF4-FFF2-40B4-BE49-F238E27FC236}">
                    <a16:creationId xmlns:a16="http://schemas.microsoft.com/office/drawing/2014/main" id="{0DA6E30A-9C46-99D1-DA00-D0D4F966B7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2" name="Freeform 237">
                <a:extLst>
                  <a:ext uri="{FF2B5EF4-FFF2-40B4-BE49-F238E27FC236}">
                    <a16:creationId xmlns:a16="http://schemas.microsoft.com/office/drawing/2014/main" id="{FCCD5ED8-7F1C-D585-C46D-FA5A01C69E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3" name="Freeform 238">
                <a:extLst>
                  <a:ext uri="{FF2B5EF4-FFF2-40B4-BE49-F238E27FC236}">
                    <a16:creationId xmlns:a16="http://schemas.microsoft.com/office/drawing/2014/main" id="{938690E3-1544-B73A-A3EE-3518D9BE60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4" name="Freeform 239">
                <a:extLst>
                  <a:ext uri="{FF2B5EF4-FFF2-40B4-BE49-F238E27FC236}">
                    <a16:creationId xmlns:a16="http://schemas.microsoft.com/office/drawing/2014/main" id="{BA793E28-C31F-FC15-4FCE-9B3B5329DF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5" name="Freeform 240">
                <a:extLst>
                  <a:ext uri="{FF2B5EF4-FFF2-40B4-BE49-F238E27FC236}">
                    <a16:creationId xmlns:a16="http://schemas.microsoft.com/office/drawing/2014/main" id="{E0994891-4DAB-F640-C5CC-31D5F38F9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6" name="Freeform 241">
                <a:extLst>
                  <a:ext uri="{FF2B5EF4-FFF2-40B4-BE49-F238E27FC236}">
                    <a16:creationId xmlns:a16="http://schemas.microsoft.com/office/drawing/2014/main" id="{70105E4B-906B-2A93-5602-20B4E4C3F6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37" name="Freeform 242">
                <a:extLst>
                  <a:ext uri="{FF2B5EF4-FFF2-40B4-BE49-F238E27FC236}">
                    <a16:creationId xmlns:a16="http://schemas.microsoft.com/office/drawing/2014/main" id="{72AAA76C-ACA3-2641-2E68-8A4BE730E1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693" name="Group 243">
              <a:extLst>
                <a:ext uri="{FF2B5EF4-FFF2-40B4-BE49-F238E27FC236}">
                  <a16:creationId xmlns:a16="http://schemas.microsoft.com/office/drawing/2014/main" id="{8C93D021-FB3A-E6FA-4A70-BE9CE8FB3168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28698" name="Freeform 244">
                <a:extLst>
                  <a:ext uri="{FF2B5EF4-FFF2-40B4-BE49-F238E27FC236}">
                    <a16:creationId xmlns:a16="http://schemas.microsoft.com/office/drawing/2014/main" id="{98C77576-9C5B-B8D4-C0B2-A77363D572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699" name="Line 245">
                <a:extLst>
                  <a:ext uri="{FF2B5EF4-FFF2-40B4-BE49-F238E27FC236}">
                    <a16:creationId xmlns:a16="http://schemas.microsoft.com/office/drawing/2014/main" id="{BCA3B13F-5BE5-1CB5-5CBA-AEA5B614B2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00" name="Line 246">
                <a:extLst>
                  <a:ext uri="{FF2B5EF4-FFF2-40B4-BE49-F238E27FC236}">
                    <a16:creationId xmlns:a16="http://schemas.microsoft.com/office/drawing/2014/main" id="{D3350517-9AA7-6BDC-8EB4-A743D44E25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01" name="Line 247">
                <a:extLst>
                  <a:ext uri="{FF2B5EF4-FFF2-40B4-BE49-F238E27FC236}">
                    <a16:creationId xmlns:a16="http://schemas.microsoft.com/office/drawing/2014/main" id="{581F1667-1439-FE89-4300-26548003D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02" name="Line 248">
                <a:extLst>
                  <a:ext uri="{FF2B5EF4-FFF2-40B4-BE49-F238E27FC236}">
                    <a16:creationId xmlns:a16="http://schemas.microsoft.com/office/drawing/2014/main" id="{8532B08A-430E-BADC-E456-2A1C555538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03" name="Line 249">
                <a:extLst>
                  <a:ext uri="{FF2B5EF4-FFF2-40B4-BE49-F238E27FC236}">
                    <a16:creationId xmlns:a16="http://schemas.microsoft.com/office/drawing/2014/main" id="{FE4B721F-C223-C074-7B96-7AED569F0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04" name="Line 250">
                <a:extLst>
                  <a:ext uri="{FF2B5EF4-FFF2-40B4-BE49-F238E27FC236}">
                    <a16:creationId xmlns:a16="http://schemas.microsoft.com/office/drawing/2014/main" id="{F274A7E0-8C36-FB1A-1180-A07A2876C6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05" name="Line 251">
                <a:extLst>
                  <a:ext uri="{FF2B5EF4-FFF2-40B4-BE49-F238E27FC236}">
                    <a16:creationId xmlns:a16="http://schemas.microsoft.com/office/drawing/2014/main" id="{F822B2C0-187C-28CC-232F-4BE366DF6B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06" name="Line 252">
                <a:extLst>
                  <a:ext uri="{FF2B5EF4-FFF2-40B4-BE49-F238E27FC236}">
                    <a16:creationId xmlns:a16="http://schemas.microsoft.com/office/drawing/2014/main" id="{86B540D9-DF64-72E4-9EAB-6CEBBD65C3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07" name="Freeform 253">
                <a:extLst>
                  <a:ext uri="{FF2B5EF4-FFF2-40B4-BE49-F238E27FC236}">
                    <a16:creationId xmlns:a16="http://schemas.microsoft.com/office/drawing/2014/main" id="{961E78B6-F460-F24C-9977-0DAC7E0CB4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08" name="Freeform 254">
                <a:extLst>
                  <a:ext uri="{FF2B5EF4-FFF2-40B4-BE49-F238E27FC236}">
                    <a16:creationId xmlns:a16="http://schemas.microsoft.com/office/drawing/2014/main" id="{BC57F517-062F-93C8-BAAC-A3DF300795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09" name="Freeform 255">
                <a:extLst>
                  <a:ext uri="{FF2B5EF4-FFF2-40B4-BE49-F238E27FC236}">
                    <a16:creationId xmlns:a16="http://schemas.microsoft.com/office/drawing/2014/main" id="{B24766E8-0004-603B-CAF9-6E60F623D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0" name="Freeform 256">
                <a:extLst>
                  <a:ext uri="{FF2B5EF4-FFF2-40B4-BE49-F238E27FC236}">
                    <a16:creationId xmlns:a16="http://schemas.microsoft.com/office/drawing/2014/main" id="{4DCB79A6-5031-AF66-007A-0C03231260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1" name="Freeform 257">
                <a:extLst>
                  <a:ext uri="{FF2B5EF4-FFF2-40B4-BE49-F238E27FC236}">
                    <a16:creationId xmlns:a16="http://schemas.microsoft.com/office/drawing/2014/main" id="{7F9F1D18-7D29-FD6D-F7CD-A571C6BED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2" name="Freeform 258">
                <a:extLst>
                  <a:ext uri="{FF2B5EF4-FFF2-40B4-BE49-F238E27FC236}">
                    <a16:creationId xmlns:a16="http://schemas.microsoft.com/office/drawing/2014/main" id="{524AF2F7-E682-3C2F-8E38-1A5D60CFF0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3" name="Freeform 259">
                <a:extLst>
                  <a:ext uri="{FF2B5EF4-FFF2-40B4-BE49-F238E27FC236}">
                    <a16:creationId xmlns:a16="http://schemas.microsoft.com/office/drawing/2014/main" id="{19B632D1-AB69-602E-B274-31042869B4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28694" name="Picture 260" descr="D:\Clip Art\Food &amp; Drink\Desserts (I - Z)\Ice Cream Scoop.wmf">
              <a:extLst>
                <a:ext uri="{FF2B5EF4-FFF2-40B4-BE49-F238E27FC236}">
                  <a16:creationId xmlns:a16="http://schemas.microsoft.com/office/drawing/2014/main" id="{358ADC68-774B-4706-6577-190935645F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95" name="Picture 261" descr="D:\Clip Art\Food &amp; Drink\Desserts (I - Z)\Ice Cream Cone 27.wmf">
              <a:extLst>
                <a:ext uri="{FF2B5EF4-FFF2-40B4-BE49-F238E27FC236}">
                  <a16:creationId xmlns:a16="http://schemas.microsoft.com/office/drawing/2014/main" id="{577A43CD-C9CD-AFD8-33DA-B991D9BC46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96" name="Picture 262" descr="D:\Clip Art\Food &amp; Drink\Desserts (I - Z)\Ice Cream Cones 2.wmf">
              <a:extLst>
                <a:ext uri="{FF2B5EF4-FFF2-40B4-BE49-F238E27FC236}">
                  <a16:creationId xmlns:a16="http://schemas.microsoft.com/office/drawing/2014/main" id="{0A64CF5F-59AF-3D3D-7191-BA859E6F5E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97" name="Picture 263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4E9B4B3E-9989-0331-C1E5-5B7ADA6C4B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683" name="Group 264">
            <a:extLst>
              <a:ext uri="{FF2B5EF4-FFF2-40B4-BE49-F238E27FC236}">
                <a16:creationId xmlns:a16="http://schemas.microsoft.com/office/drawing/2014/main" id="{C4A23310-193A-FAAB-1469-3EC48BB08571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3190875"/>
            <a:ext cx="3265487" cy="3240088"/>
            <a:chOff x="2655" y="2010"/>
            <a:chExt cx="2057" cy="2041"/>
          </a:xfrm>
        </p:grpSpPr>
        <p:sp>
          <p:nvSpPr>
            <p:cNvPr id="28686" name="Line 265">
              <a:extLst>
                <a:ext uri="{FF2B5EF4-FFF2-40B4-BE49-F238E27FC236}">
                  <a16:creationId xmlns:a16="http://schemas.microsoft.com/office/drawing/2014/main" id="{7BBD257B-DB8B-BF27-DEB5-29D014F0E41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372327" flipH="1">
              <a:off x="3586" y="3347"/>
              <a:ext cx="9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28687" name="Group 266">
              <a:extLst>
                <a:ext uri="{FF2B5EF4-FFF2-40B4-BE49-F238E27FC236}">
                  <a16:creationId xmlns:a16="http://schemas.microsoft.com/office/drawing/2014/main" id="{0402F941-DAE1-5F6D-AC65-453382A96874}"/>
                </a:ext>
              </a:extLst>
            </p:cNvPr>
            <p:cNvGrpSpPr>
              <a:grpSpLocks/>
            </p:cNvGrpSpPr>
            <p:nvPr/>
          </p:nvGrpSpPr>
          <p:grpSpPr bwMode="auto">
            <a:xfrm rot="2372327"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28690" name="Oval 267">
                <a:extLst>
                  <a:ext uri="{FF2B5EF4-FFF2-40B4-BE49-F238E27FC236}">
                    <a16:creationId xmlns:a16="http://schemas.microsoft.com/office/drawing/2014/main" id="{0ADA1F89-4860-6325-3BDC-B97F36B1A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691" name="Oval 268">
                <a:extLst>
                  <a:ext uri="{FF2B5EF4-FFF2-40B4-BE49-F238E27FC236}">
                    <a16:creationId xmlns:a16="http://schemas.microsoft.com/office/drawing/2014/main" id="{AECD407B-51BC-5C31-C53E-C1EEB5EBDE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8688" name="Text Box 269">
              <a:extLst>
                <a:ext uri="{FF2B5EF4-FFF2-40B4-BE49-F238E27FC236}">
                  <a16:creationId xmlns:a16="http://schemas.microsoft.com/office/drawing/2014/main" id="{B7BF075A-307E-BBB2-31CB-9C34B628A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557658">
              <a:off x="4153" y="3210"/>
              <a:ext cx="7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Vanilla</a:t>
              </a:r>
            </a:p>
          </p:txBody>
        </p:sp>
        <p:sp>
          <p:nvSpPr>
            <p:cNvPr id="28689" name="Line 270">
              <a:extLst>
                <a:ext uri="{FF2B5EF4-FFF2-40B4-BE49-F238E27FC236}">
                  <a16:creationId xmlns:a16="http://schemas.microsoft.com/office/drawing/2014/main" id="{7BE1E1BB-2F73-E595-0A69-879F4CE3B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8" y="3024"/>
              <a:ext cx="102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8684" name="Line 271">
            <a:extLst>
              <a:ext uri="{FF2B5EF4-FFF2-40B4-BE49-F238E27FC236}">
                <a16:creationId xmlns:a16="http://schemas.microsoft.com/office/drawing/2014/main" id="{C9E33BBA-5E4D-29D5-EB23-77E1297148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1050" y="3314700"/>
            <a:ext cx="635000" cy="14859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632" name="Text Box 272">
            <a:extLst>
              <a:ext uri="{FF2B5EF4-FFF2-40B4-BE49-F238E27FC236}">
                <a16:creationId xmlns:a16="http://schemas.microsoft.com/office/drawing/2014/main" id="{01C190E6-7C5F-CD9B-7503-976EA21B435F}"/>
              </a:ext>
            </a:extLst>
          </p:cNvPr>
          <p:cNvSpPr txBox="1">
            <a:spLocks noChangeArrowheads="1"/>
          </p:cNvSpPr>
          <p:nvPr/>
        </p:nvSpPr>
        <p:spPr bwMode="auto">
          <a:xfrm rot="2934201">
            <a:off x="6266657" y="3963194"/>
            <a:ext cx="1352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Banana</a:t>
            </a:r>
          </a:p>
        </p:txBody>
      </p:sp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26B4769A-1A54-B529-0FEB-402A1E0E2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06080" progId="Equation.DSMT4">
                  <p:embed/>
                </p:oleObj>
              </mc:Choice>
              <mc:Fallback>
                <p:oleObj name="Equation" r:id="rId6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5E14A971-E4DC-085B-69A4-4355D56D4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406080" progId="Equation.DSMT4">
                  <p:embed/>
                </p:oleObj>
              </mc:Choice>
              <mc:Fallback>
                <p:oleObj name="Equation" r:id="rId8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BEA9B57F-EFFD-ACE8-6B05-9EB10B9C1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406080" progId="Equation.DSMT4">
                  <p:embed/>
                </p:oleObj>
              </mc:Choice>
              <mc:Fallback>
                <p:oleObj name="Equation" r:id="rId10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8DC8E1F3-6D4D-5BB7-DE2F-7E171C5E2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406080" progId="Equation.DSMT4">
                  <p:embed/>
                </p:oleObj>
              </mc:Choice>
              <mc:Fallback>
                <p:oleObj name="Equation" r:id="rId12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3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>
            <a:extLst>
              <a:ext uri="{FF2B5EF4-FFF2-40B4-BE49-F238E27FC236}">
                <a16:creationId xmlns:a16="http://schemas.microsoft.com/office/drawing/2014/main" id="{BD443795-756B-325F-3733-4342CE4611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300" y="2863850"/>
            <a:ext cx="3705225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3">
            <a:extLst>
              <a:ext uri="{FF2B5EF4-FFF2-40B4-BE49-F238E27FC236}">
                <a16:creationId xmlns:a16="http://schemas.microsoft.com/office/drawing/2014/main" id="{1A134F18-4259-21B3-BB38-D15B81229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29704" name="Text Box 4">
            <a:extLst>
              <a:ext uri="{FF2B5EF4-FFF2-40B4-BE49-F238E27FC236}">
                <a16:creationId xmlns:a16="http://schemas.microsoft.com/office/drawing/2014/main" id="{6148E694-2DF3-EE5D-A8BD-6D27F74E8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29705" name="Text Box 5">
            <a:extLst>
              <a:ext uri="{FF2B5EF4-FFF2-40B4-BE49-F238E27FC236}">
                <a16:creationId xmlns:a16="http://schemas.microsoft.com/office/drawing/2014/main" id="{7AFA98AE-8DE3-F0BE-3B8B-76E977E96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pSp>
        <p:nvGrpSpPr>
          <p:cNvPr id="29706" name="Group 6">
            <a:extLst>
              <a:ext uri="{FF2B5EF4-FFF2-40B4-BE49-F238E27FC236}">
                <a16:creationId xmlns:a16="http://schemas.microsoft.com/office/drawing/2014/main" id="{DCEDD098-48A4-2AAB-3872-6423ADABD12A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29966" name="Group 7">
              <a:extLst>
                <a:ext uri="{FF2B5EF4-FFF2-40B4-BE49-F238E27FC236}">
                  <a16:creationId xmlns:a16="http://schemas.microsoft.com/office/drawing/2014/main" id="{6A42FB5A-70C0-0D69-7BB0-1BE0536BC9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29968" name="Text Box 8">
                <a:extLst>
                  <a:ext uri="{FF2B5EF4-FFF2-40B4-BE49-F238E27FC236}">
                    <a16:creationId xmlns:a16="http://schemas.microsoft.com/office/drawing/2014/main" id="{FE12E0C4-9942-62FB-039D-A06B432F1A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29969" name="Text Box 9">
                <a:extLst>
                  <a:ext uri="{FF2B5EF4-FFF2-40B4-BE49-F238E27FC236}">
                    <a16:creationId xmlns:a16="http://schemas.microsoft.com/office/drawing/2014/main" id="{BC0BAAD8-2986-E805-B87B-DD43516C1C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29970" name="Text Box 10">
                <a:extLst>
                  <a:ext uri="{FF2B5EF4-FFF2-40B4-BE49-F238E27FC236}">
                    <a16:creationId xmlns:a16="http://schemas.microsoft.com/office/drawing/2014/main" id="{86C6203A-2672-605B-A72D-0FA187D684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29971" name="Text Box 11">
                <a:extLst>
                  <a:ext uri="{FF2B5EF4-FFF2-40B4-BE49-F238E27FC236}">
                    <a16:creationId xmlns:a16="http://schemas.microsoft.com/office/drawing/2014/main" id="{041C1895-1660-B71F-59EA-ED1F289873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29972" name="Text Box 12">
                <a:extLst>
                  <a:ext uri="{FF2B5EF4-FFF2-40B4-BE49-F238E27FC236}">
                    <a16:creationId xmlns:a16="http://schemas.microsoft.com/office/drawing/2014/main" id="{0016E9DB-5F25-4BC9-6FBF-C432D1BBA4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29973" name="Text Box 13">
                <a:extLst>
                  <a:ext uri="{FF2B5EF4-FFF2-40B4-BE49-F238E27FC236}">
                    <a16:creationId xmlns:a16="http://schemas.microsoft.com/office/drawing/2014/main" id="{D85CFAD8-FA2F-8137-3A0D-401F1F8FD8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29974" name="Text Box 14">
                <a:extLst>
                  <a:ext uri="{FF2B5EF4-FFF2-40B4-BE49-F238E27FC236}">
                    <a16:creationId xmlns:a16="http://schemas.microsoft.com/office/drawing/2014/main" id="{B1FA04C5-83E3-A85A-E845-BBD341E10A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29975" name="Text Box 15">
                <a:extLst>
                  <a:ext uri="{FF2B5EF4-FFF2-40B4-BE49-F238E27FC236}">
                    <a16:creationId xmlns:a16="http://schemas.microsoft.com/office/drawing/2014/main" id="{C5978DB4-0D74-21B6-A45A-D8BD47F27C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29976" name="Text Box 16">
                <a:extLst>
                  <a:ext uri="{FF2B5EF4-FFF2-40B4-BE49-F238E27FC236}">
                    <a16:creationId xmlns:a16="http://schemas.microsoft.com/office/drawing/2014/main" id="{677236D4-B6F6-3EFD-9F16-BD28D7E6BB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29967" name="Text Box 17">
              <a:extLst>
                <a:ext uri="{FF2B5EF4-FFF2-40B4-BE49-F238E27FC236}">
                  <a16:creationId xmlns:a16="http://schemas.microsoft.com/office/drawing/2014/main" id="{F1BEE9EE-87B0-9B8A-F6BB-1E8531652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29707" name="Group 18">
            <a:extLst>
              <a:ext uri="{FF2B5EF4-FFF2-40B4-BE49-F238E27FC236}">
                <a16:creationId xmlns:a16="http://schemas.microsoft.com/office/drawing/2014/main" id="{D553C0CD-6EC7-49CF-07E0-4529E4630DAE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29720" name="Group 19">
              <a:extLst>
                <a:ext uri="{FF2B5EF4-FFF2-40B4-BE49-F238E27FC236}">
                  <a16:creationId xmlns:a16="http://schemas.microsoft.com/office/drawing/2014/main" id="{C4C0C5B7-67E0-241B-D6A3-C0C2EF1A33F1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29742" name="Group 20">
                <a:extLst>
                  <a:ext uri="{FF2B5EF4-FFF2-40B4-BE49-F238E27FC236}">
                    <a16:creationId xmlns:a16="http://schemas.microsoft.com/office/drawing/2014/main" id="{F9DB1D47-2D6F-BD47-E245-6E7BBDA4E6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29766" name="Freeform 21">
                  <a:extLst>
                    <a:ext uri="{FF2B5EF4-FFF2-40B4-BE49-F238E27FC236}">
                      <a16:creationId xmlns:a16="http://schemas.microsoft.com/office/drawing/2014/main" id="{5406396B-4243-3434-CE46-2BB710DB9E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67" name="Freeform 22">
                  <a:extLst>
                    <a:ext uri="{FF2B5EF4-FFF2-40B4-BE49-F238E27FC236}">
                      <a16:creationId xmlns:a16="http://schemas.microsoft.com/office/drawing/2014/main" id="{FAF89E58-CA5A-CA33-A2EF-9E59B8B9C8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68" name="Freeform 23">
                  <a:extLst>
                    <a:ext uri="{FF2B5EF4-FFF2-40B4-BE49-F238E27FC236}">
                      <a16:creationId xmlns:a16="http://schemas.microsoft.com/office/drawing/2014/main" id="{1F02FB89-DEB6-BF73-92EB-2895E4B81C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69" name="Freeform 24">
                  <a:extLst>
                    <a:ext uri="{FF2B5EF4-FFF2-40B4-BE49-F238E27FC236}">
                      <a16:creationId xmlns:a16="http://schemas.microsoft.com/office/drawing/2014/main" id="{DD3D9D4D-A97D-067A-02CB-176F344CF7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0" name="Freeform 25">
                  <a:extLst>
                    <a:ext uri="{FF2B5EF4-FFF2-40B4-BE49-F238E27FC236}">
                      <a16:creationId xmlns:a16="http://schemas.microsoft.com/office/drawing/2014/main" id="{C92E0470-4513-D0F5-4120-8FB7C35A62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1" name="Freeform 26">
                  <a:extLst>
                    <a:ext uri="{FF2B5EF4-FFF2-40B4-BE49-F238E27FC236}">
                      <a16:creationId xmlns:a16="http://schemas.microsoft.com/office/drawing/2014/main" id="{162B5E10-D8E4-C381-94F7-085DE1AC06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2" name="Freeform 27">
                  <a:extLst>
                    <a:ext uri="{FF2B5EF4-FFF2-40B4-BE49-F238E27FC236}">
                      <a16:creationId xmlns:a16="http://schemas.microsoft.com/office/drawing/2014/main" id="{F76DFEDC-D2CF-E9CC-EF4B-D46D5CFE06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3" name="Freeform 28">
                  <a:extLst>
                    <a:ext uri="{FF2B5EF4-FFF2-40B4-BE49-F238E27FC236}">
                      <a16:creationId xmlns:a16="http://schemas.microsoft.com/office/drawing/2014/main" id="{4A0C64D1-DBBF-18F9-93D6-BC5F18F45E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4" name="Freeform 29">
                  <a:extLst>
                    <a:ext uri="{FF2B5EF4-FFF2-40B4-BE49-F238E27FC236}">
                      <a16:creationId xmlns:a16="http://schemas.microsoft.com/office/drawing/2014/main" id="{C44598AE-8A85-2EAE-C151-31D52F540F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5" name="Freeform 30">
                  <a:extLst>
                    <a:ext uri="{FF2B5EF4-FFF2-40B4-BE49-F238E27FC236}">
                      <a16:creationId xmlns:a16="http://schemas.microsoft.com/office/drawing/2014/main" id="{6F11DBF9-41D2-29B2-8FD8-135AB39A76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6" name="Freeform 31">
                  <a:extLst>
                    <a:ext uri="{FF2B5EF4-FFF2-40B4-BE49-F238E27FC236}">
                      <a16:creationId xmlns:a16="http://schemas.microsoft.com/office/drawing/2014/main" id="{BD3B5D8C-A30D-660C-BA37-CE62B7DF3B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7" name="Freeform 32">
                  <a:extLst>
                    <a:ext uri="{FF2B5EF4-FFF2-40B4-BE49-F238E27FC236}">
                      <a16:creationId xmlns:a16="http://schemas.microsoft.com/office/drawing/2014/main" id="{6ABE454B-B61B-3DF1-B736-CA8C05AFB3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8" name="Freeform 33">
                  <a:extLst>
                    <a:ext uri="{FF2B5EF4-FFF2-40B4-BE49-F238E27FC236}">
                      <a16:creationId xmlns:a16="http://schemas.microsoft.com/office/drawing/2014/main" id="{D1AB932D-C0A1-4E62-7FFD-00787B7037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79" name="Freeform 34">
                  <a:extLst>
                    <a:ext uri="{FF2B5EF4-FFF2-40B4-BE49-F238E27FC236}">
                      <a16:creationId xmlns:a16="http://schemas.microsoft.com/office/drawing/2014/main" id="{47471115-F2BA-5A0C-CA52-C371D8972A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0" name="Freeform 35">
                  <a:extLst>
                    <a:ext uri="{FF2B5EF4-FFF2-40B4-BE49-F238E27FC236}">
                      <a16:creationId xmlns:a16="http://schemas.microsoft.com/office/drawing/2014/main" id="{86ED8901-EA33-9C04-B27B-09885B3F9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1" name="Freeform 36">
                  <a:extLst>
                    <a:ext uri="{FF2B5EF4-FFF2-40B4-BE49-F238E27FC236}">
                      <a16:creationId xmlns:a16="http://schemas.microsoft.com/office/drawing/2014/main" id="{63111EE3-EDDE-E177-4AB8-B693055840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2" name="Freeform 37">
                  <a:extLst>
                    <a:ext uri="{FF2B5EF4-FFF2-40B4-BE49-F238E27FC236}">
                      <a16:creationId xmlns:a16="http://schemas.microsoft.com/office/drawing/2014/main" id="{BAD29BC8-934C-D2F6-EDFB-75A3935E06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3" name="Freeform 38">
                  <a:extLst>
                    <a:ext uri="{FF2B5EF4-FFF2-40B4-BE49-F238E27FC236}">
                      <a16:creationId xmlns:a16="http://schemas.microsoft.com/office/drawing/2014/main" id="{731A4472-E7BE-A461-85E6-A534435137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4" name="Freeform 39">
                  <a:extLst>
                    <a:ext uri="{FF2B5EF4-FFF2-40B4-BE49-F238E27FC236}">
                      <a16:creationId xmlns:a16="http://schemas.microsoft.com/office/drawing/2014/main" id="{E6E3EFA6-36D1-3578-EEDB-D24612BF25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5" name="Freeform 40">
                  <a:extLst>
                    <a:ext uri="{FF2B5EF4-FFF2-40B4-BE49-F238E27FC236}">
                      <a16:creationId xmlns:a16="http://schemas.microsoft.com/office/drawing/2014/main" id="{56DB695E-8522-65CF-E9D2-51B2890769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6" name="Freeform 41">
                  <a:extLst>
                    <a:ext uri="{FF2B5EF4-FFF2-40B4-BE49-F238E27FC236}">
                      <a16:creationId xmlns:a16="http://schemas.microsoft.com/office/drawing/2014/main" id="{147244CE-8AAC-C461-5099-4307F5AEE9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7" name="Freeform 42">
                  <a:extLst>
                    <a:ext uri="{FF2B5EF4-FFF2-40B4-BE49-F238E27FC236}">
                      <a16:creationId xmlns:a16="http://schemas.microsoft.com/office/drawing/2014/main" id="{50670119-2A9E-44E8-6AFD-13E03E4198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8" name="Freeform 43">
                  <a:extLst>
                    <a:ext uri="{FF2B5EF4-FFF2-40B4-BE49-F238E27FC236}">
                      <a16:creationId xmlns:a16="http://schemas.microsoft.com/office/drawing/2014/main" id="{C5366999-4E56-DD14-F47F-A3734E367D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9" name="Freeform 44">
                  <a:extLst>
                    <a:ext uri="{FF2B5EF4-FFF2-40B4-BE49-F238E27FC236}">
                      <a16:creationId xmlns:a16="http://schemas.microsoft.com/office/drawing/2014/main" id="{1D5D6D8F-FE08-06B7-38FD-CDBFA406AB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0" name="Freeform 45">
                  <a:extLst>
                    <a:ext uri="{FF2B5EF4-FFF2-40B4-BE49-F238E27FC236}">
                      <a16:creationId xmlns:a16="http://schemas.microsoft.com/office/drawing/2014/main" id="{ADD40726-23EF-7E6B-C892-570A2CF10A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1" name="Freeform 46">
                  <a:extLst>
                    <a:ext uri="{FF2B5EF4-FFF2-40B4-BE49-F238E27FC236}">
                      <a16:creationId xmlns:a16="http://schemas.microsoft.com/office/drawing/2014/main" id="{F8FDAF44-9B2D-0906-5713-AC0B6C07D6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2" name="Freeform 47">
                  <a:extLst>
                    <a:ext uri="{FF2B5EF4-FFF2-40B4-BE49-F238E27FC236}">
                      <a16:creationId xmlns:a16="http://schemas.microsoft.com/office/drawing/2014/main" id="{44A46027-4EB3-B2E9-8108-062DD0B09B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3" name="Freeform 48">
                  <a:extLst>
                    <a:ext uri="{FF2B5EF4-FFF2-40B4-BE49-F238E27FC236}">
                      <a16:creationId xmlns:a16="http://schemas.microsoft.com/office/drawing/2014/main" id="{8538A2C9-AEAA-A53D-AD3E-F3E85F5985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4" name="Freeform 49">
                  <a:extLst>
                    <a:ext uri="{FF2B5EF4-FFF2-40B4-BE49-F238E27FC236}">
                      <a16:creationId xmlns:a16="http://schemas.microsoft.com/office/drawing/2014/main" id="{2F0DB83B-5909-3CCE-0132-D67903D4ED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5" name="Freeform 50">
                  <a:extLst>
                    <a:ext uri="{FF2B5EF4-FFF2-40B4-BE49-F238E27FC236}">
                      <a16:creationId xmlns:a16="http://schemas.microsoft.com/office/drawing/2014/main" id="{9F449426-C4AC-F62D-8099-2EF5C671A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6" name="Freeform 51">
                  <a:extLst>
                    <a:ext uri="{FF2B5EF4-FFF2-40B4-BE49-F238E27FC236}">
                      <a16:creationId xmlns:a16="http://schemas.microsoft.com/office/drawing/2014/main" id="{98D2FD77-10ED-407A-A286-BB4C673F02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7" name="Freeform 52">
                  <a:extLst>
                    <a:ext uri="{FF2B5EF4-FFF2-40B4-BE49-F238E27FC236}">
                      <a16:creationId xmlns:a16="http://schemas.microsoft.com/office/drawing/2014/main" id="{52BAF7EB-1CF7-7137-1616-F6CAA33783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8" name="Freeform 53">
                  <a:extLst>
                    <a:ext uri="{FF2B5EF4-FFF2-40B4-BE49-F238E27FC236}">
                      <a16:creationId xmlns:a16="http://schemas.microsoft.com/office/drawing/2014/main" id="{01F36297-C0CB-9667-9FB4-A01ED20EE1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99" name="Freeform 54">
                  <a:extLst>
                    <a:ext uri="{FF2B5EF4-FFF2-40B4-BE49-F238E27FC236}">
                      <a16:creationId xmlns:a16="http://schemas.microsoft.com/office/drawing/2014/main" id="{201F8916-ADDC-B29E-BF20-9405A4FDA1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0" name="Freeform 55">
                  <a:extLst>
                    <a:ext uri="{FF2B5EF4-FFF2-40B4-BE49-F238E27FC236}">
                      <a16:creationId xmlns:a16="http://schemas.microsoft.com/office/drawing/2014/main" id="{543DF3CB-945C-CF02-398A-CA0AC629B5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1" name="Freeform 56">
                  <a:extLst>
                    <a:ext uri="{FF2B5EF4-FFF2-40B4-BE49-F238E27FC236}">
                      <a16:creationId xmlns:a16="http://schemas.microsoft.com/office/drawing/2014/main" id="{1D233EBA-4F98-0BB2-C973-B07302CFAA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2" name="Freeform 57">
                  <a:extLst>
                    <a:ext uri="{FF2B5EF4-FFF2-40B4-BE49-F238E27FC236}">
                      <a16:creationId xmlns:a16="http://schemas.microsoft.com/office/drawing/2014/main" id="{E83BA18C-4EFD-8055-76D6-F3E1E206AE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3" name="Freeform 58">
                  <a:extLst>
                    <a:ext uri="{FF2B5EF4-FFF2-40B4-BE49-F238E27FC236}">
                      <a16:creationId xmlns:a16="http://schemas.microsoft.com/office/drawing/2014/main" id="{7C7CE4D3-A843-CF44-B4DE-3A145D5E40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4" name="Freeform 59">
                  <a:extLst>
                    <a:ext uri="{FF2B5EF4-FFF2-40B4-BE49-F238E27FC236}">
                      <a16:creationId xmlns:a16="http://schemas.microsoft.com/office/drawing/2014/main" id="{6EB4766E-7AD4-FCAE-681C-FD061395AF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5" name="Freeform 60">
                  <a:extLst>
                    <a:ext uri="{FF2B5EF4-FFF2-40B4-BE49-F238E27FC236}">
                      <a16:creationId xmlns:a16="http://schemas.microsoft.com/office/drawing/2014/main" id="{E8B0F09B-E085-D4B8-A1A3-8BDFE82230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6" name="Freeform 61">
                  <a:extLst>
                    <a:ext uri="{FF2B5EF4-FFF2-40B4-BE49-F238E27FC236}">
                      <a16:creationId xmlns:a16="http://schemas.microsoft.com/office/drawing/2014/main" id="{33680907-2D37-C4B6-896E-BB9DACCDD6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7" name="Freeform 62">
                  <a:extLst>
                    <a:ext uri="{FF2B5EF4-FFF2-40B4-BE49-F238E27FC236}">
                      <a16:creationId xmlns:a16="http://schemas.microsoft.com/office/drawing/2014/main" id="{E5EC538C-4222-FE48-CDB0-780660BE81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8" name="Freeform 63">
                  <a:extLst>
                    <a:ext uri="{FF2B5EF4-FFF2-40B4-BE49-F238E27FC236}">
                      <a16:creationId xmlns:a16="http://schemas.microsoft.com/office/drawing/2014/main" id="{7C24A2CE-9845-D8B1-59EC-12CD3EF853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09" name="Freeform 64">
                  <a:extLst>
                    <a:ext uri="{FF2B5EF4-FFF2-40B4-BE49-F238E27FC236}">
                      <a16:creationId xmlns:a16="http://schemas.microsoft.com/office/drawing/2014/main" id="{CFB1796E-7421-5A83-4875-2652C57817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0" name="Freeform 65">
                  <a:extLst>
                    <a:ext uri="{FF2B5EF4-FFF2-40B4-BE49-F238E27FC236}">
                      <a16:creationId xmlns:a16="http://schemas.microsoft.com/office/drawing/2014/main" id="{E93769DE-26A3-0BC6-E675-D123783102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1" name="Freeform 66">
                  <a:extLst>
                    <a:ext uri="{FF2B5EF4-FFF2-40B4-BE49-F238E27FC236}">
                      <a16:creationId xmlns:a16="http://schemas.microsoft.com/office/drawing/2014/main" id="{FB756755-9344-50B3-3C4A-67F63A9FB3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2" name="Freeform 67">
                  <a:extLst>
                    <a:ext uri="{FF2B5EF4-FFF2-40B4-BE49-F238E27FC236}">
                      <a16:creationId xmlns:a16="http://schemas.microsoft.com/office/drawing/2014/main" id="{2358B5E4-9253-BB3E-169E-EBDD5F44B5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3" name="Freeform 68">
                  <a:extLst>
                    <a:ext uri="{FF2B5EF4-FFF2-40B4-BE49-F238E27FC236}">
                      <a16:creationId xmlns:a16="http://schemas.microsoft.com/office/drawing/2014/main" id="{2EE2985F-B0C0-3E88-AA60-8F0516478C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4" name="Freeform 69">
                  <a:extLst>
                    <a:ext uri="{FF2B5EF4-FFF2-40B4-BE49-F238E27FC236}">
                      <a16:creationId xmlns:a16="http://schemas.microsoft.com/office/drawing/2014/main" id="{B7BF733F-1572-1D0F-D124-23D24C8725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5" name="Freeform 70">
                  <a:extLst>
                    <a:ext uri="{FF2B5EF4-FFF2-40B4-BE49-F238E27FC236}">
                      <a16:creationId xmlns:a16="http://schemas.microsoft.com/office/drawing/2014/main" id="{C1C4C70F-9539-1576-5B02-4BFC3BE406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6" name="Freeform 71">
                  <a:extLst>
                    <a:ext uri="{FF2B5EF4-FFF2-40B4-BE49-F238E27FC236}">
                      <a16:creationId xmlns:a16="http://schemas.microsoft.com/office/drawing/2014/main" id="{0A1A0231-1023-816D-2356-25D1F5FC82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7" name="Freeform 72">
                  <a:extLst>
                    <a:ext uri="{FF2B5EF4-FFF2-40B4-BE49-F238E27FC236}">
                      <a16:creationId xmlns:a16="http://schemas.microsoft.com/office/drawing/2014/main" id="{1ECEF2CA-08A0-EB0D-5C0E-6B7904AD8F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8" name="Freeform 73">
                  <a:extLst>
                    <a:ext uri="{FF2B5EF4-FFF2-40B4-BE49-F238E27FC236}">
                      <a16:creationId xmlns:a16="http://schemas.microsoft.com/office/drawing/2014/main" id="{88A9EEE1-870D-DC32-4765-52496BDDB0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9" name="Freeform 74">
                  <a:extLst>
                    <a:ext uri="{FF2B5EF4-FFF2-40B4-BE49-F238E27FC236}">
                      <a16:creationId xmlns:a16="http://schemas.microsoft.com/office/drawing/2014/main" id="{AA504F61-9DE0-D33F-67D1-1E198FB09C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0" name="Freeform 75">
                  <a:extLst>
                    <a:ext uri="{FF2B5EF4-FFF2-40B4-BE49-F238E27FC236}">
                      <a16:creationId xmlns:a16="http://schemas.microsoft.com/office/drawing/2014/main" id="{39BEFB84-B416-C5CF-9489-F2DC00D5E8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1" name="Freeform 76">
                  <a:extLst>
                    <a:ext uri="{FF2B5EF4-FFF2-40B4-BE49-F238E27FC236}">
                      <a16:creationId xmlns:a16="http://schemas.microsoft.com/office/drawing/2014/main" id="{85219AFD-6A7E-CB91-49CB-94335EE3B1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2" name="Freeform 77">
                  <a:extLst>
                    <a:ext uri="{FF2B5EF4-FFF2-40B4-BE49-F238E27FC236}">
                      <a16:creationId xmlns:a16="http://schemas.microsoft.com/office/drawing/2014/main" id="{0B16CFAF-CA5F-D2D3-984F-73ABA7A275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3" name="Freeform 78">
                  <a:extLst>
                    <a:ext uri="{FF2B5EF4-FFF2-40B4-BE49-F238E27FC236}">
                      <a16:creationId xmlns:a16="http://schemas.microsoft.com/office/drawing/2014/main" id="{F5199D75-567A-9539-0B5B-9AFD499F12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4" name="Freeform 79">
                  <a:extLst>
                    <a:ext uri="{FF2B5EF4-FFF2-40B4-BE49-F238E27FC236}">
                      <a16:creationId xmlns:a16="http://schemas.microsoft.com/office/drawing/2014/main" id="{856FFBD6-4DB7-0C5C-5D09-5E14D4C885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5" name="Freeform 80">
                  <a:extLst>
                    <a:ext uri="{FF2B5EF4-FFF2-40B4-BE49-F238E27FC236}">
                      <a16:creationId xmlns:a16="http://schemas.microsoft.com/office/drawing/2014/main" id="{60B21F87-09F4-8D8E-7AA2-66A344C75F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6" name="Freeform 81">
                  <a:extLst>
                    <a:ext uri="{FF2B5EF4-FFF2-40B4-BE49-F238E27FC236}">
                      <a16:creationId xmlns:a16="http://schemas.microsoft.com/office/drawing/2014/main" id="{D673B64D-8EB3-E733-7E66-A3BA7DA3FA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7" name="Freeform 82">
                  <a:extLst>
                    <a:ext uri="{FF2B5EF4-FFF2-40B4-BE49-F238E27FC236}">
                      <a16:creationId xmlns:a16="http://schemas.microsoft.com/office/drawing/2014/main" id="{9D49F257-7C39-14B4-A1D7-F301F7595C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8" name="Freeform 83">
                  <a:extLst>
                    <a:ext uri="{FF2B5EF4-FFF2-40B4-BE49-F238E27FC236}">
                      <a16:creationId xmlns:a16="http://schemas.microsoft.com/office/drawing/2014/main" id="{EFE85557-0388-82AC-F4EE-A79F3916AD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29" name="Freeform 84">
                  <a:extLst>
                    <a:ext uri="{FF2B5EF4-FFF2-40B4-BE49-F238E27FC236}">
                      <a16:creationId xmlns:a16="http://schemas.microsoft.com/office/drawing/2014/main" id="{8DCB3977-EE0C-78F2-54D1-1F41506360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0" name="Freeform 85">
                  <a:extLst>
                    <a:ext uri="{FF2B5EF4-FFF2-40B4-BE49-F238E27FC236}">
                      <a16:creationId xmlns:a16="http://schemas.microsoft.com/office/drawing/2014/main" id="{DDCC770C-979E-A860-9374-9074F28D39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1" name="Freeform 86">
                  <a:extLst>
                    <a:ext uri="{FF2B5EF4-FFF2-40B4-BE49-F238E27FC236}">
                      <a16:creationId xmlns:a16="http://schemas.microsoft.com/office/drawing/2014/main" id="{64BCB26F-B0CF-8A4D-FA93-B3E2A7BBB4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2" name="Freeform 87">
                  <a:extLst>
                    <a:ext uri="{FF2B5EF4-FFF2-40B4-BE49-F238E27FC236}">
                      <a16:creationId xmlns:a16="http://schemas.microsoft.com/office/drawing/2014/main" id="{7CF7EE3E-4031-BBD0-A988-E3136F78E5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3" name="Freeform 88">
                  <a:extLst>
                    <a:ext uri="{FF2B5EF4-FFF2-40B4-BE49-F238E27FC236}">
                      <a16:creationId xmlns:a16="http://schemas.microsoft.com/office/drawing/2014/main" id="{33BDA847-9118-D004-B366-1F70C1FCB5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4" name="Freeform 89">
                  <a:extLst>
                    <a:ext uri="{FF2B5EF4-FFF2-40B4-BE49-F238E27FC236}">
                      <a16:creationId xmlns:a16="http://schemas.microsoft.com/office/drawing/2014/main" id="{C7B10A54-DBCB-6134-BBD5-33634119D5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5" name="Freeform 90">
                  <a:extLst>
                    <a:ext uri="{FF2B5EF4-FFF2-40B4-BE49-F238E27FC236}">
                      <a16:creationId xmlns:a16="http://schemas.microsoft.com/office/drawing/2014/main" id="{40C64ADA-93FC-5C4D-C93E-16332E6442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6" name="Freeform 91">
                  <a:extLst>
                    <a:ext uri="{FF2B5EF4-FFF2-40B4-BE49-F238E27FC236}">
                      <a16:creationId xmlns:a16="http://schemas.microsoft.com/office/drawing/2014/main" id="{6C9CB10D-0077-8B20-5CFA-83D77CFC03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7" name="Freeform 92">
                  <a:extLst>
                    <a:ext uri="{FF2B5EF4-FFF2-40B4-BE49-F238E27FC236}">
                      <a16:creationId xmlns:a16="http://schemas.microsoft.com/office/drawing/2014/main" id="{EB0BFD0D-1871-99E8-09DD-4B2C3D3E01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8" name="Freeform 93">
                  <a:extLst>
                    <a:ext uri="{FF2B5EF4-FFF2-40B4-BE49-F238E27FC236}">
                      <a16:creationId xmlns:a16="http://schemas.microsoft.com/office/drawing/2014/main" id="{7A131BAD-F898-A2FF-C95E-D9A84DB598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39" name="Freeform 94">
                  <a:extLst>
                    <a:ext uri="{FF2B5EF4-FFF2-40B4-BE49-F238E27FC236}">
                      <a16:creationId xmlns:a16="http://schemas.microsoft.com/office/drawing/2014/main" id="{DF4174EC-C2B1-D866-3038-6BF6EC4EEF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0" name="Freeform 95">
                  <a:extLst>
                    <a:ext uri="{FF2B5EF4-FFF2-40B4-BE49-F238E27FC236}">
                      <a16:creationId xmlns:a16="http://schemas.microsoft.com/office/drawing/2014/main" id="{DE7AF703-07F2-6842-05BD-5F93CD3D95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1" name="Freeform 96">
                  <a:extLst>
                    <a:ext uri="{FF2B5EF4-FFF2-40B4-BE49-F238E27FC236}">
                      <a16:creationId xmlns:a16="http://schemas.microsoft.com/office/drawing/2014/main" id="{737833BC-E64A-AE9B-7FBE-4C181D12F9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2" name="Freeform 97">
                  <a:extLst>
                    <a:ext uri="{FF2B5EF4-FFF2-40B4-BE49-F238E27FC236}">
                      <a16:creationId xmlns:a16="http://schemas.microsoft.com/office/drawing/2014/main" id="{193C3292-5F86-D9E4-75D9-179701B213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3" name="Freeform 98">
                  <a:extLst>
                    <a:ext uri="{FF2B5EF4-FFF2-40B4-BE49-F238E27FC236}">
                      <a16:creationId xmlns:a16="http://schemas.microsoft.com/office/drawing/2014/main" id="{CE2B4AF8-1174-0D2D-36C9-D55B2744C4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4" name="Freeform 99">
                  <a:extLst>
                    <a:ext uri="{FF2B5EF4-FFF2-40B4-BE49-F238E27FC236}">
                      <a16:creationId xmlns:a16="http://schemas.microsoft.com/office/drawing/2014/main" id="{D1EF71D7-3A24-9A67-E31D-2958351745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5" name="Freeform 100">
                  <a:extLst>
                    <a:ext uri="{FF2B5EF4-FFF2-40B4-BE49-F238E27FC236}">
                      <a16:creationId xmlns:a16="http://schemas.microsoft.com/office/drawing/2014/main" id="{6415966F-FF9A-2505-3928-62373B8B53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6" name="Freeform 101">
                  <a:extLst>
                    <a:ext uri="{FF2B5EF4-FFF2-40B4-BE49-F238E27FC236}">
                      <a16:creationId xmlns:a16="http://schemas.microsoft.com/office/drawing/2014/main" id="{C8B7E0E8-54E8-21C1-267D-E2F40F61E1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7" name="Freeform 102">
                  <a:extLst>
                    <a:ext uri="{FF2B5EF4-FFF2-40B4-BE49-F238E27FC236}">
                      <a16:creationId xmlns:a16="http://schemas.microsoft.com/office/drawing/2014/main" id="{3B875249-3CD4-090B-7FC3-C8AA708228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8" name="Rectangle 103">
                  <a:extLst>
                    <a:ext uri="{FF2B5EF4-FFF2-40B4-BE49-F238E27FC236}">
                      <a16:creationId xmlns:a16="http://schemas.microsoft.com/office/drawing/2014/main" id="{1F077D40-70B9-D4FC-BE4A-B399DB52A1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9" name="Freeform 104">
                  <a:extLst>
                    <a:ext uri="{FF2B5EF4-FFF2-40B4-BE49-F238E27FC236}">
                      <a16:creationId xmlns:a16="http://schemas.microsoft.com/office/drawing/2014/main" id="{322F30B3-6A2F-D66C-636B-35C019B61E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0" name="Rectangle 105">
                  <a:extLst>
                    <a:ext uri="{FF2B5EF4-FFF2-40B4-BE49-F238E27FC236}">
                      <a16:creationId xmlns:a16="http://schemas.microsoft.com/office/drawing/2014/main" id="{C5B137F1-B259-7ECB-544B-87424D7B03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1" name="Freeform 106">
                  <a:extLst>
                    <a:ext uri="{FF2B5EF4-FFF2-40B4-BE49-F238E27FC236}">
                      <a16:creationId xmlns:a16="http://schemas.microsoft.com/office/drawing/2014/main" id="{EE723872-9970-E141-C6EA-E9219851D5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2" name="Freeform 107">
                  <a:extLst>
                    <a:ext uri="{FF2B5EF4-FFF2-40B4-BE49-F238E27FC236}">
                      <a16:creationId xmlns:a16="http://schemas.microsoft.com/office/drawing/2014/main" id="{54E7B3B3-4283-0971-0190-6138FF9C47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3" name="Rectangle 108">
                  <a:extLst>
                    <a:ext uri="{FF2B5EF4-FFF2-40B4-BE49-F238E27FC236}">
                      <a16:creationId xmlns:a16="http://schemas.microsoft.com/office/drawing/2014/main" id="{5EC2BABB-544C-C3E1-B28A-3A8239891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4" name="Freeform 109">
                  <a:extLst>
                    <a:ext uri="{FF2B5EF4-FFF2-40B4-BE49-F238E27FC236}">
                      <a16:creationId xmlns:a16="http://schemas.microsoft.com/office/drawing/2014/main" id="{E9650C9B-8995-759E-E377-BF1DBFF8BA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5" name="Rectangle 110">
                  <a:extLst>
                    <a:ext uri="{FF2B5EF4-FFF2-40B4-BE49-F238E27FC236}">
                      <a16:creationId xmlns:a16="http://schemas.microsoft.com/office/drawing/2014/main" id="{771BE6A8-B21A-2718-05A4-A64B86DA94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6" name="Freeform 111">
                  <a:extLst>
                    <a:ext uri="{FF2B5EF4-FFF2-40B4-BE49-F238E27FC236}">
                      <a16:creationId xmlns:a16="http://schemas.microsoft.com/office/drawing/2014/main" id="{AAEB6F29-E65C-4D62-6E73-EC3FAC09DD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7" name="Freeform 112">
                  <a:extLst>
                    <a:ext uri="{FF2B5EF4-FFF2-40B4-BE49-F238E27FC236}">
                      <a16:creationId xmlns:a16="http://schemas.microsoft.com/office/drawing/2014/main" id="{4ADE6387-203D-FEBD-20C3-113AA2D77D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8" name="Freeform 113">
                  <a:extLst>
                    <a:ext uri="{FF2B5EF4-FFF2-40B4-BE49-F238E27FC236}">
                      <a16:creationId xmlns:a16="http://schemas.microsoft.com/office/drawing/2014/main" id="{7E60C7BC-61A6-BD37-ACC1-9A3DEC2482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59" name="Freeform 114">
                  <a:extLst>
                    <a:ext uri="{FF2B5EF4-FFF2-40B4-BE49-F238E27FC236}">
                      <a16:creationId xmlns:a16="http://schemas.microsoft.com/office/drawing/2014/main" id="{B56CED9D-DE09-6FC6-4FDB-F37A1BDBB0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0" name="Freeform 115">
                  <a:extLst>
                    <a:ext uri="{FF2B5EF4-FFF2-40B4-BE49-F238E27FC236}">
                      <a16:creationId xmlns:a16="http://schemas.microsoft.com/office/drawing/2014/main" id="{3BA7A997-1E0F-B4C2-B545-E97A231CF9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1" name="Freeform 116">
                  <a:extLst>
                    <a:ext uri="{FF2B5EF4-FFF2-40B4-BE49-F238E27FC236}">
                      <a16:creationId xmlns:a16="http://schemas.microsoft.com/office/drawing/2014/main" id="{E3A80965-2A0D-EEA1-887B-DA63103BF5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2" name="Freeform 117">
                  <a:extLst>
                    <a:ext uri="{FF2B5EF4-FFF2-40B4-BE49-F238E27FC236}">
                      <a16:creationId xmlns:a16="http://schemas.microsoft.com/office/drawing/2014/main" id="{EEAF522E-FD14-1417-1B70-DECAF3E6F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3" name="Freeform 118">
                  <a:extLst>
                    <a:ext uri="{FF2B5EF4-FFF2-40B4-BE49-F238E27FC236}">
                      <a16:creationId xmlns:a16="http://schemas.microsoft.com/office/drawing/2014/main" id="{9C63D8B4-56A7-2933-3F7D-80195D4B1F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4" name="Freeform 119">
                  <a:extLst>
                    <a:ext uri="{FF2B5EF4-FFF2-40B4-BE49-F238E27FC236}">
                      <a16:creationId xmlns:a16="http://schemas.microsoft.com/office/drawing/2014/main" id="{51708FDC-0392-01EA-D021-8BF69183EC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5" name="Freeform 120">
                  <a:extLst>
                    <a:ext uri="{FF2B5EF4-FFF2-40B4-BE49-F238E27FC236}">
                      <a16:creationId xmlns:a16="http://schemas.microsoft.com/office/drawing/2014/main" id="{8153DDD5-7968-A543-2CF1-08049A302C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6" name="Freeform 121">
                  <a:extLst>
                    <a:ext uri="{FF2B5EF4-FFF2-40B4-BE49-F238E27FC236}">
                      <a16:creationId xmlns:a16="http://schemas.microsoft.com/office/drawing/2014/main" id="{8608C2A6-DE68-B007-27EC-58272A2D2C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7" name="Freeform 122">
                  <a:extLst>
                    <a:ext uri="{FF2B5EF4-FFF2-40B4-BE49-F238E27FC236}">
                      <a16:creationId xmlns:a16="http://schemas.microsoft.com/office/drawing/2014/main" id="{BAE74C6C-6135-73DB-D28A-3E693A846C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8" name="Freeform 123">
                  <a:extLst>
                    <a:ext uri="{FF2B5EF4-FFF2-40B4-BE49-F238E27FC236}">
                      <a16:creationId xmlns:a16="http://schemas.microsoft.com/office/drawing/2014/main" id="{3099F329-8C3A-F624-90BC-4E0AE0944B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69" name="Freeform 124">
                  <a:extLst>
                    <a:ext uri="{FF2B5EF4-FFF2-40B4-BE49-F238E27FC236}">
                      <a16:creationId xmlns:a16="http://schemas.microsoft.com/office/drawing/2014/main" id="{EF3ABED1-D2C6-8925-EC7C-0B5F0DAD9E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0" name="Freeform 125">
                  <a:extLst>
                    <a:ext uri="{FF2B5EF4-FFF2-40B4-BE49-F238E27FC236}">
                      <a16:creationId xmlns:a16="http://schemas.microsoft.com/office/drawing/2014/main" id="{C084DF41-50CF-FD87-09DA-2AF644EC34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1" name="Freeform 126">
                  <a:extLst>
                    <a:ext uri="{FF2B5EF4-FFF2-40B4-BE49-F238E27FC236}">
                      <a16:creationId xmlns:a16="http://schemas.microsoft.com/office/drawing/2014/main" id="{98B1E3F7-0F40-1437-A37F-44E5FE898E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2" name="Freeform 127">
                  <a:extLst>
                    <a:ext uri="{FF2B5EF4-FFF2-40B4-BE49-F238E27FC236}">
                      <a16:creationId xmlns:a16="http://schemas.microsoft.com/office/drawing/2014/main" id="{38FBE57D-38E7-A122-22DA-852EDCDC37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3" name="Freeform 128">
                  <a:extLst>
                    <a:ext uri="{FF2B5EF4-FFF2-40B4-BE49-F238E27FC236}">
                      <a16:creationId xmlns:a16="http://schemas.microsoft.com/office/drawing/2014/main" id="{09028957-EFF8-FD07-5761-F62E828005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4" name="Freeform 129">
                  <a:extLst>
                    <a:ext uri="{FF2B5EF4-FFF2-40B4-BE49-F238E27FC236}">
                      <a16:creationId xmlns:a16="http://schemas.microsoft.com/office/drawing/2014/main" id="{966AE171-D359-7544-323A-CE98150A63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5" name="Freeform 130">
                  <a:extLst>
                    <a:ext uri="{FF2B5EF4-FFF2-40B4-BE49-F238E27FC236}">
                      <a16:creationId xmlns:a16="http://schemas.microsoft.com/office/drawing/2014/main" id="{9EB5FD78-1283-BFD8-927F-F609B9B913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6" name="Freeform 131">
                  <a:extLst>
                    <a:ext uri="{FF2B5EF4-FFF2-40B4-BE49-F238E27FC236}">
                      <a16:creationId xmlns:a16="http://schemas.microsoft.com/office/drawing/2014/main" id="{989262AA-DCB1-916D-B465-A439D2385D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7" name="Freeform 132">
                  <a:extLst>
                    <a:ext uri="{FF2B5EF4-FFF2-40B4-BE49-F238E27FC236}">
                      <a16:creationId xmlns:a16="http://schemas.microsoft.com/office/drawing/2014/main" id="{623FBB6E-D0F2-F858-11A5-EA54A74644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8" name="Freeform 133">
                  <a:extLst>
                    <a:ext uri="{FF2B5EF4-FFF2-40B4-BE49-F238E27FC236}">
                      <a16:creationId xmlns:a16="http://schemas.microsoft.com/office/drawing/2014/main" id="{953AEB4F-AB55-B57E-3A28-A765C72194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9" name="Freeform 134">
                  <a:extLst>
                    <a:ext uri="{FF2B5EF4-FFF2-40B4-BE49-F238E27FC236}">
                      <a16:creationId xmlns:a16="http://schemas.microsoft.com/office/drawing/2014/main" id="{1B0D3D4D-358C-CD51-9018-05F8595F5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0" name="Freeform 135">
                  <a:extLst>
                    <a:ext uri="{FF2B5EF4-FFF2-40B4-BE49-F238E27FC236}">
                      <a16:creationId xmlns:a16="http://schemas.microsoft.com/office/drawing/2014/main" id="{C05A540F-6184-1D32-D679-F1CA70FC1F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1" name="Freeform 136">
                  <a:extLst>
                    <a:ext uri="{FF2B5EF4-FFF2-40B4-BE49-F238E27FC236}">
                      <a16:creationId xmlns:a16="http://schemas.microsoft.com/office/drawing/2014/main" id="{4756E923-CDC9-B56F-953F-900C1CDD7B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2" name="Freeform 137">
                  <a:extLst>
                    <a:ext uri="{FF2B5EF4-FFF2-40B4-BE49-F238E27FC236}">
                      <a16:creationId xmlns:a16="http://schemas.microsoft.com/office/drawing/2014/main" id="{A4BFE94A-599D-967A-542F-C1DD8E30C7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3" name="Freeform 138">
                  <a:extLst>
                    <a:ext uri="{FF2B5EF4-FFF2-40B4-BE49-F238E27FC236}">
                      <a16:creationId xmlns:a16="http://schemas.microsoft.com/office/drawing/2014/main" id="{4B05FF43-F946-C1AA-BE3F-39CE6ACF52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4" name="Freeform 139">
                  <a:extLst>
                    <a:ext uri="{FF2B5EF4-FFF2-40B4-BE49-F238E27FC236}">
                      <a16:creationId xmlns:a16="http://schemas.microsoft.com/office/drawing/2014/main" id="{E51616FC-0A4F-F1F7-9E25-030E8937BC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5" name="Freeform 140">
                  <a:extLst>
                    <a:ext uri="{FF2B5EF4-FFF2-40B4-BE49-F238E27FC236}">
                      <a16:creationId xmlns:a16="http://schemas.microsoft.com/office/drawing/2014/main" id="{59A55036-8825-EEA6-25C0-CB0AAC4BE9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6" name="Freeform 141">
                  <a:extLst>
                    <a:ext uri="{FF2B5EF4-FFF2-40B4-BE49-F238E27FC236}">
                      <a16:creationId xmlns:a16="http://schemas.microsoft.com/office/drawing/2014/main" id="{ACD0880A-1262-74B9-9EE0-E007E88AA7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7" name="Freeform 142">
                  <a:extLst>
                    <a:ext uri="{FF2B5EF4-FFF2-40B4-BE49-F238E27FC236}">
                      <a16:creationId xmlns:a16="http://schemas.microsoft.com/office/drawing/2014/main" id="{8F1E94E7-846A-7C2C-5793-C7D7FD195C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8" name="Freeform 143">
                  <a:extLst>
                    <a:ext uri="{FF2B5EF4-FFF2-40B4-BE49-F238E27FC236}">
                      <a16:creationId xmlns:a16="http://schemas.microsoft.com/office/drawing/2014/main" id="{9A34AB06-19C8-CD2B-06FC-2BB9C61217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89" name="Freeform 144">
                  <a:extLst>
                    <a:ext uri="{FF2B5EF4-FFF2-40B4-BE49-F238E27FC236}">
                      <a16:creationId xmlns:a16="http://schemas.microsoft.com/office/drawing/2014/main" id="{D62C9A6B-ABD5-668E-4491-56B5E8FDB9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0" name="Freeform 145">
                  <a:extLst>
                    <a:ext uri="{FF2B5EF4-FFF2-40B4-BE49-F238E27FC236}">
                      <a16:creationId xmlns:a16="http://schemas.microsoft.com/office/drawing/2014/main" id="{9AB04F44-90F9-6C91-09BE-27B7252DBE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1" name="Freeform 146">
                  <a:extLst>
                    <a:ext uri="{FF2B5EF4-FFF2-40B4-BE49-F238E27FC236}">
                      <a16:creationId xmlns:a16="http://schemas.microsoft.com/office/drawing/2014/main" id="{4E35EEFE-5549-7EC2-374D-F6406939E5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2" name="Freeform 147">
                  <a:extLst>
                    <a:ext uri="{FF2B5EF4-FFF2-40B4-BE49-F238E27FC236}">
                      <a16:creationId xmlns:a16="http://schemas.microsoft.com/office/drawing/2014/main" id="{4414B35A-CE70-0294-28FB-E2C4E84D19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3" name="Freeform 148">
                  <a:extLst>
                    <a:ext uri="{FF2B5EF4-FFF2-40B4-BE49-F238E27FC236}">
                      <a16:creationId xmlns:a16="http://schemas.microsoft.com/office/drawing/2014/main" id="{06147280-5B45-AFA8-DEB3-A5DD94EEED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4" name="Freeform 149">
                  <a:extLst>
                    <a:ext uri="{FF2B5EF4-FFF2-40B4-BE49-F238E27FC236}">
                      <a16:creationId xmlns:a16="http://schemas.microsoft.com/office/drawing/2014/main" id="{6B7BB68D-B561-53F7-E0EE-611A923EC2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5" name="Freeform 150">
                  <a:extLst>
                    <a:ext uri="{FF2B5EF4-FFF2-40B4-BE49-F238E27FC236}">
                      <a16:creationId xmlns:a16="http://schemas.microsoft.com/office/drawing/2014/main" id="{551B0A7A-581F-370D-3A01-7520294A2E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6" name="Freeform 151">
                  <a:extLst>
                    <a:ext uri="{FF2B5EF4-FFF2-40B4-BE49-F238E27FC236}">
                      <a16:creationId xmlns:a16="http://schemas.microsoft.com/office/drawing/2014/main" id="{A9487430-8FA0-EA2F-8FDC-24E903162A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7" name="Freeform 152">
                  <a:extLst>
                    <a:ext uri="{FF2B5EF4-FFF2-40B4-BE49-F238E27FC236}">
                      <a16:creationId xmlns:a16="http://schemas.microsoft.com/office/drawing/2014/main" id="{A81369EA-B3CD-8427-B8BC-329E9BE6AD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8" name="Freeform 153">
                  <a:extLst>
                    <a:ext uri="{FF2B5EF4-FFF2-40B4-BE49-F238E27FC236}">
                      <a16:creationId xmlns:a16="http://schemas.microsoft.com/office/drawing/2014/main" id="{F0852B45-58AD-6C54-0C7B-3613E20A71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99" name="Freeform 154">
                  <a:extLst>
                    <a:ext uri="{FF2B5EF4-FFF2-40B4-BE49-F238E27FC236}">
                      <a16:creationId xmlns:a16="http://schemas.microsoft.com/office/drawing/2014/main" id="{573B5F5D-A690-10C5-222D-5AD1ACD84F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0" name="Freeform 155">
                  <a:extLst>
                    <a:ext uri="{FF2B5EF4-FFF2-40B4-BE49-F238E27FC236}">
                      <a16:creationId xmlns:a16="http://schemas.microsoft.com/office/drawing/2014/main" id="{44556031-8B6E-4011-1B6D-3FBA1F1B5B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1" name="Freeform 156">
                  <a:extLst>
                    <a:ext uri="{FF2B5EF4-FFF2-40B4-BE49-F238E27FC236}">
                      <a16:creationId xmlns:a16="http://schemas.microsoft.com/office/drawing/2014/main" id="{F578E02A-FD86-2BD8-7E90-139BCA248D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2" name="Freeform 157">
                  <a:extLst>
                    <a:ext uri="{FF2B5EF4-FFF2-40B4-BE49-F238E27FC236}">
                      <a16:creationId xmlns:a16="http://schemas.microsoft.com/office/drawing/2014/main" id="{96EA645A-3C91-C179-B33F-9143004332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3" name="Freeform 158">
                  <a:extLst>
                    <a:ext uri="{FF2B5EF4-FFF2-40B4-BE49-F238E27FC236}">
                      <a16:creationId xmlns:a16="http://schemas.microsoft.com/office/drawing/2014/main" id="{59E136B2-7372-58D4-7F28-07742250AA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4" name="Freeform 159">
                  <a:extLst>
                    <a:ext uri="{FF2B5EF4-FFF2-40B4-BE49-F238E27FC236}">
                      <a16:creationId xmlns:a16="http://schemas.microsoft.com/office/drawing/2014/main" id="{2AD7F8C9-EDB2-CAA7-7287-4038E3B11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5" name="Freeform 160">
                  <a:extLst>
                    <a:ext uri="{FF2B5EF4-FFF2-40B4-BE49-F238E27FC236}">
                      <a16:creationId xmlns:a16="http://schemas.microsoft.com/office/drawing/2014/main" id="{0C8B66EC-45A8-E5B1-B12B-627D1CB6B6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6" name="Freeform 161">
                  <a:extLst>
                    <a:ext uri="{FF2B5EF4-FFF2-40B4-BE49-F238E27FC236}">
                      <a16:creationId xmlns:a16="http://schemas.microsoft.com/office/drawing/2014/main" id="{66424E9A-C59C-8666-C5AC-2736686B6C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7" name="Freeform 162">
                  <a:extLst>
                    <a:ext uri="{FF2B5EF4-FFF2-40B4-BE49-F238E27FC236}">
                      <a16:creationId xmlns:a16="http://schemas.microsoft.com/office/drawing/2014/main" id="{0C5D77EA-2A2F-8B42-14A2-6664610874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8" name="Freeform 163">
                  <a:extLst>
                    <a:ext uri="{FF2B5EF4-FFF2-40B4-BE49-F238E27FC236}">
                      <a16:creationId xmlns:a16="http://schemas.microsoft.com/office/drawing/2014/main" id="{86AC512F-F85C-1BD5-D7B0-6ED9C9803C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9" name="Freeform 164">
                  <a:extLst>
                    <a:ext uri="{FF2B5EF4-FFF2-40B4-BE49-F238E27FC236}">
                      <a16:creationId xmlns:a16="http://schemas.microsoft.com/office/drawing/2014/main" id="{C814BCBC-EDA6-8FD2-4144-33D54EE714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0" name="Freeform 165">
                  <a:extLst>
                    <a:ext uri="{FF2B5EF4-FFF2-40B4-BE49-F238E27FC236}">
                      <a16:creationId xmlns:a16="http://schemas.microsoft.com/office/drawing/2014/main" id="{49BDED1A-DDCD-6770-1B1F-CE213D096B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1" name="Freeform 166">
                  <a:extLst>
                    <a:ext uri="{FF2B5EF4-FFF2-40B4-BE49-F238E27FC236}">
                      <a16:creationId xmlns:a16="http://schemas.microsoft.com/office/drawing/2014/main" id="{B553151F-757F-AB88-B80C-B14980AF4B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2" name="Freeform 167">
                  <a:extLst>
                    <a:ext uri="{FF2B5EF4-FFF2-40B4-BE49-F238E27FC236}">
                      <a16:creationId xmlns:a16="http://schemas.microsoft.com/office/drawing/2014/main" id="{538BCA53-4DE2-54DF-4C94-C2B6EEE140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3" name="Freeform 168">
                  <a:extLst>
                    <a:ext uri="{FF2B5EF4-FFF2-40B4-BE49-F238E27FC236}">
                      <a16:creationId xmlns:a16="http://schemas.microsoft.com/office/drawing/2014/main" id="{0085BDC6-1A03-5A01-C248-0825AEB49A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4" name="Freeform 169">
                  <a:extLst>
                    <a:ext uri="{FF2B5EF4-FFF2-40B4-BE49-F238E27FC236}">
                      <a16:creationId xmlns:a16="http://schemas.microsoft.com/office/drawing/2014/main" id="{AD259903-3E0A-CDB9-994E-D71B5A97A2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5" name="Freeform 170">
                  <a:extLst>
                    <a:ext uri="{FF2B5EF4-FFF2-40B4-BE49-F238E27FC236}">
                      <a16:creationId xmlns:a16="http://schemas.microsoft.com/office/drawing/2014/main" id="{BC2E0164-EE4C-E455-7272-BA99BFC090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6" name="Freeform 171">
                  <a:extLst>
                    <a:ext uri="{FF2B5EF4-FFF2-40B4-BE49-F238E27FC236}">
                      <a16:creationId xmlns:a16="http://schemas.microsoft.com/office/drawing/2014/main" id="{A916344B-3473-FEE9-86C7-18FEC729E7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7" name="Freeform 172">
                  <a:extLst>
                    <a:ext uri="{FF2B5EF4-FFF2-40B4-BE49-F238E27FC236}">
                      <a16:creationId xmlns:a16="http://schemas.microsoft.com/office/drawing/2014/main" id="{0A407FD2-540F-2881-78C8-2579CE7AF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8" name="Freeform 173">
                  <a:extLst>
                    <a:ext uri="{FF2B5EF4-FFF2-40B4-BE49-F238E27FC236}">
                      <a16:creationId xmlns:a16="http://schemas.microsoft.com/office/drawing/2014/main" id="{20CC0E4A-88D9-7645-D9F7-88381106E9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19" name="Freeform 174">
                  <a:extLst>
                    <a:ext uri="{FF2B5EF4-FFF2-40B4-BE49-F238E27FC236}">
                      <a16:creationId xmlns:a16="http://schemas.microsoft.com/office/drawing/2014/main" id="{A32149F6-5E2C-0A97-3F99-09E1DF2590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0" name="Freeform 175">
                  <a:extLst>
                    <a:ext uri="{FF2B5EF4-FFF2-40B4-BE49-F238E27FC236}">
                      <a16:creationId xmlns:a16="http://schemas.microsoft.com/office/drawing/2014/main" id="{B3149CF8-B5A4-6BC2-F7C7-40CA98441D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1" name="Freeform 176">
                  <a:extLst>
                    <a:ext uri="{FF2B5EF4-FFF2-40B4-BE49-F238E27FC236}">
                      <a16:creationId xmlns:a16="http://schemas.microsoft.com/office/drawing/2014/main" id="{A2863446-621C-4A03-42F6-4432D56B1F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2" name="Freeform 177">
                  <a:extLst>
                    <a:ext uri="{FF2B5EF4-FFF2-40B4-BE49-F238E27FC236}">
                      <a16:creationId xmlns:a16="http://schemas.microsoft.com/office/drawing/2014/main" id="{36D8B153-422D-1A0E-5BE0-C1121FAF31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3" name="Freeform 178">
                  <a:extLst>
                    <a:ext uri="{FF2B5EF4-FFF2-40B4-BE49-F238E27FC236}">
                      <a16:creationId xmlns:a16="http://schemas.microsoft.com/office/drawing/2014/main" id="{3470B839-5A05-E9E8-10D0-5F536E8583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4" name="Freeform 179">
                  <a:extLst>
                    <a:ext uri="{FF2B5EF4-FFF2-40B4-BE49-F238E27FC236}">
                      <a16:creationId xmlns:a16="http://schemas.microsoft.com/office/drawing/2014/main" id="{6EBE5071-44D8-8C49-9C0E-33AAB9CE96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5" name="Freeform 180">
                  <a:extLst>
                    <a:ext uri="{FF2B5EF4-FFF2-40B4-BE49-F238E27FC236}">
                      <a16:creationId xmlns:a16="http://schemas.microsoft.com/office/drawing/2014/main" id="{E5562E13-D6B1-C9D8-0A4C-83BD88EEC8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6" name="Freeform 181">
                  <a:extLst>
                    <a:ext uri="{FF2B5EF4-FFF2-40B4-BE49-F238E27FC236}">
                      <a16:creationId xmlns:a16="http://schemas.microsoft.com/office/drawing/2014/main" id="{E14DF09A-DE5F-2F4F-E8BD-118FFE1853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7" name="Rectangle 182">
                  <a:extLst>
                    <a:ext uri="{FF2B5EF4-FFF2-40B4-BE49-F238E27FC236}">
                      <a16:creationId xmlns:a16="http://schemas.microsoft.com/office/drawing/2014/main" id="{4B7D38B9-AF04-50EA-0D83-CC71B4EF05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8" name="Freeform 183">
                  <a:extLst>
                    <a:ext uri="{FF2B5EF4-FFF2-40B4-BE49-F238E27FC236}">
                      <a16:creationId xmlns:a16="http://schemas.microsoft.com/office/drawing/2014/main" id="{497A51F0-C933-4D09-8B1F-7456935EC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29" name="Rectangle 184">
                  <a:extLst>
                    <a:ext uri="{FF2B5EF4-FFF2-40B4-BE49-F238E27FC236}">
                      <a16:creationId xmlns:a16="http://schemas.microsoft.com/office/drawing/2014/main" id="{9D97FCD9-48B7-BB24-7B19-A8787340F5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0" name="Freeform 185">
                  <a:extLst>
                    <a:ext uri="{FF2B5EF4-FFF2-40B4-BE49-F238E27FC236}">
                      <a16:creationId xmlns:a16="http://schemas.microsoft.com/office/drawing/2014/main" id="{5209026F-3938-2190-5ECF-490A384E03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1" name="Freeform 186">
                  <a:extLst>
                    <a:ext uri="{FF2B5EF4-FFF2-40B4-BE49-F238E27FC236}">
                      <a16:creationId xmlns:a16="http://schemas.microsoft.com/office/drawing/2014/main" id="{5B33A402-6066-6D22-8D22-C0D6E6C71F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2" name="Rectangle 187">
                  <a:extLst>
                    <a:ext uri="{FF2B5EF4-FFF2-40B4-BE49-F238E27FC236}">
                      <a16:creationId xmlns:a16="http://schemas.microsoft.com/office/drawing/2014/main" id="{98A97273-2F08-CC3C-C8D5-5B8A5871D9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3" name="Freeform 188">
                  <a:extLst>
                    <a:ext uri="{FF2B5EF4-FFF2-40B4-BE49-F238E27FC236}">
                      <a16:creationId xmlns:a16="http://schemas.microsoft.com/office/drawing/2014/main" id="{1B82FAE3-CC78-6BC9-EB46-55484E8BCA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4" name="Rectangle 189">
                  <a:extLst>
                    <a:ext uri="{FF2B5EF4-FFF2-40B4-BE49-F238E27FC236}">
                      <a16:creationId xmlns:a16="http://schemas.microsoft.com/office/drawing/2014/main" id="{2B6157A5-251D-5DEB-EAF0-92771EED69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5" name="Freeform 190">
                  <a:extLst>
                    <a:ext uri="{FF2B5EF4-FFF2-40B4-BE49-F238E27FC236}">
                      <a16:creationId xmlns:a16="http://schemas.microsoft.com/office/drawing/2014/main" id="{A2795FDA-5BA3-9017-A054-3B17A9D78A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6" name="Freeform 191">
                  <a:extLst>
                    <a:ext uri="{FF2B5EF4-FFF2-40B4-BE49-F238E27FC236}">
                      <a16:creationId xmlns:a16="http://schemas.microsoft.com/office/drawing/2014/main" id="{5C28B819-EE4E-AA98-3955-596E353834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7" name="Freeform 192">
                  <a:extLst>
                    <a:ext uri="{FF2B5EF4-FFF2-40B4-BE49-F238E27FC236}">
                      <a16:creationId xmlns:a16="http://schemas.microsoft.com/office/drawing/2014/main" id="{DBC256A8-66B8-EB6C-52C2-AB123D8FA8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8" name="Freeform 193">
                  <a:extLst>
                    <a:ext uri="{FF2B5EF4-FFF2-40B4-BE49-F238E27FC236}">
                      <a16:creationId xmlns:a16="http://schemas.microsoft.com/office/drawing/2014/main" id="{D6595042-3B04-8FCD-2F6B-CBF17503D4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9" name="Freeform 194">
                  <a:extLst>
                    <a:ext uri="{FF2B5EF4-FFF2-40B4-BE49-F238E27FC236}">
                      <a16:creationId xmlns:a16="http://schemas.microsoft.com/office/drawing/2014/main" id="{B936FC34-877A-C8FD-D3FF-755B04FD52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0" name="Freeform 195">
                  <a:extLst>
                    <a:ext uri="{FF2B5EF4-FFF2-40B4-BE49-F238E27FC236}">
                      <a16:creationId xmlns:a16="http://schemas.microsoft.com/office/drawing/2014/main" id="{F4738D4E-70A7-E6DB-432B-A7921153D4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1" name="Freeform 196">
                  <a:extLst>
                    <a:ext uri="{FF2B5EF4-FFF2-40B4-BE49-F238E27FC236}">
                      <a16:creationId xmlns:a16="http://schemas.microsoft.com/office/drawing/2014/main" id="{84342A66-B152-29F9-F344-DCB53D1D87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2" name="Freeform 197">
                  <a:extLst>
                    <a:ext uri="{FF2B5EF4-FFF2-40B4-BE49-F238E27FC236}">
                      <a16:creationId xmlns:a16="http://schemas.microsoft.com/office/drawing/2014/main" id="{9ACDF9FB-3516-4602-D73C-D3AA47AF4A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3" name="Freeform 198">
                  <a:extLst>
                    <a:ext uri="{FF2B5EF4-FFF2-40B4-BE49-F238E27FC236}">
                      <a16:creationId xmlns:a16="http://schemas.microsoft.com/office/drawing/2014/main" id="{123420C8-DD4F-FA79-4795-AB5C31F138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4" name="Freeform 199">
                  <a:extLst>
                    <a:ext uri="{FF2B5EF4-FFF2-40B4-BE49-F238E27FC236}">
                      <a16:creationId xmlns:a16="http://schemas.microsoft.com/office/drawing/2014/main" id="{3852D352-DBF3-00A0-BF8E-6BEB3F81DA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5" name="Freeform 200">
                  <a:extLst>
                    <a:ext uri="{FF2B5EF4-FFF2-40B4-BE49-F238E27FC236}">
                      <a16:creationId xmlns:a16="http://schemas.microsoft.com/office/drawing/2014/main" id="{2565F349-55C1-1DDA-380F-9D8B52FFA7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6" name="Freeform 201">
                  <a:extLst>
                    <a:ext uri="{FF2B5EF4-FFF2-40B4-BE49-F238E27FC236}">
                      <a16:creationId xmlns:a16="http://schemas.microsoft.com/office/drawing/2014/main" id="{720ADE54-7F6B-AFB3-9B53-0DAB834532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7" name="Freeform 202">
                  <a:extLst>
                    <a:ext uri="{FF2B5EF4-FFF2-40B4-BE49-F238E27FC236}">
                      <a16:creationId xmlns:a16="http://schemas.microsoft.com/office/drawing/2014/main" id="{9C16E8A7-7FFA-BFB3-ACEC-D40ACDE5C7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8" name="Freeform 203">
                  <a:extLst>
                    <a:ext uri="{FF2B5EF4-FFF2-40B4-BE49-F238E27FC236}">
                      <a16:creationId xmlns:a16="http://schemas.microsoft.com/office/drawing/2014/main" id="{31C7CBF9-A92D-EC08-A6AF-DC643C5456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49" name="Freeform 204">
                  <a:extLst>
                    <a:ext uri="{FF2B5EF4-FFF2-40B4-BE49-F238E27FC236}">
                      <a16:creationId xmlns:a16="http://schemas.microsoft.com/office/drawing/2014/main" id="{789E4CBF-59D8-910F-032D-7CDC797D32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0" name="Freeform 205">
                  <a:extLst>
                    <a:ext uri="{FF2B5EF4-FFF2-40B4-BE49-F238E27FC236}">
                      <a16:creationId xmlns:a16="http://schemas.microsoft.com/office/drawing/2014/main" id="{6DAFDCB1-223C-4784-91B7-00A8B4801C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1" name="Freeform 206">
                  <a:extLst>
                    <a:ext uri="{FF2B5EF4-FFF2-40B4-BE49-F238E27FC236}">
                      <a16:creationId xmlns:a16="http://schemas.microsoft.com/office/drawing/2014/main" id="{A205EBA4-1D1B-4467-7B73-ACA5659AC1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2" name="Freeform 207">
                  <a:extLst>
                    <a:ext uri="{FF2B5EF4-FFF2-40B4-BE49-F238E27FC236}">
                      <a16:creationId xmlns:a16="http://schemas.microsoft.com/office/drawing/2014/main" id="{23A3F038-D8AF-B754-D887-8CFE98BA76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3" name="Freeform 208">
                  <a:extLst>
                    <a:ext uri="{FF2B5EF4-FFF2-40B4-BE49-F238E27FC236}">
                      <a16:creationId xmlns:a16="http://schemas.microsoft.com/office/drawing/2014/main" id="{1AA06B11-D505-FD40-F70B-94BFAA39F3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4" name="Freeform 209">
                  <a:extLst>
                    <a:ext uri="{FF2B5EF4-FFF2-40B4-BE49-F238E27FC236}">
                      <a16:creationId xmlns:a16="http://schemas.microsoft.com/office/drawing/2014/main" id="{557DBA81-9863-D407-7B0F-E8A8F477AF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5" name="Freeform 210">
                  <a:extLst>
                    <a:ext uri="{FF2B5EF4-FFF2-40B4-BE49-F238E27FC236}">
                      <a16:creationId xmlns:a16="http://schemas.microsoft.com/office/drawing/2014/main" id="{DD249058-7196-F974-7E41-157803D3A7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6" name="Freeform 211">
                  <a:extLst>
                    <a:ext uri="{FF2B5EF4-FFF2-40B4-BE49-F238E27FC236}">
                      <a16:creationId xmlns:a16="http://schemas.microsoft.com/office/drawing/2014/main" id="{5F1D759D-384C-D164-3264-EAF518063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7" name="Freeform 212">
                  <a:extLst>
                    <a:ext uri="{FF2B5EF4-FFF2-40B4-BE49-F238E27FC236}">
                      <a16:creationId xmlns:a16="http://schemas.microsoft.com/office/drawing/2014/main" id="{F9662F45-2B57-D9D0-EE19-01ED75D5E0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8" name="Freeform 213">
                  <a:extLst>
                    <a:ext uri="{FF2B5EF4-FFF2-40B4-BE49-F238E27FC236}">
                      <a16:creationId xmlns:a16="http://schemas.microsoft.com/office/drawing/2014/main" id="{D5BDF7CB-AFF9-8741-5FF5-736894E067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59" name="Freeform 214">
                  <a:extLst>
                    <a:ext uri="{FF2B5EF4-FFF2-40B4-BE49-F238E27FC236}">
                      <a16:creationId xmlns:a16="http://schemas.microsoft.com/office/drawing/2014/main" id="{206122A7-1EA0-D898-391E-725D9FB501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0" name="Freeform 215">
                  <a:extLst>
                    <a:ext uri="{FF2B5EF4-FFF2-40B4-BE49-F238E27FC236}">
                      <a16:creationId xmlns:a16="http://schemas.microsoft.com/office/drawing/2014/main" id="{5838421C-E552-F445-C199-47349AE1CF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1" name="Freeform 216">
                  <a:extLst>
                    <a:ext uri="{FF2B5EF4-FFF2-40B4-BE49-F238E27FC236}">
                      <a16:creationId xmlns:a16="http://schemas.microsoft.com/office/drawing/2014/main" id="{F9394AC5-DA83-2076-ECD5-6F45FEFDCC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2" name="Freeform 217">
                  <a:extLst>
                    <a:ext uri="{FF2B5EF4-FFF2-40B4-BE49-F238E27FC236}">
                      <a16:creationId xmlns:a16="http://schemas.microsoft.com/office/drawing/2014/main" id="{F606E0B1-2649-7DA7-B56A-1CA6094E31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3" name="Freeform 218">
                  <a:extLst>
                    <a:ext uri="{FF2B5EF4-FFF2-40B4-BE49-F238E27FC236}">
                      <a16:creationId xmlns:a16="http://schemas.microsoft.com/office/drawing/2014/main" id="{0D5E9BEF-E541-1EA7-54DF-4797619EA3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4" name="Freeform 219">
                  <a:extLst>
                    <a:ext uri="{FF2B5EF4-FFF2-40B4-BE49-F238E27FC236}">
                      <a16:creationId xmlns:a16="http://schemas.microsoft.com/office/drawing/2014/main" id="{A3A2AF08-8449-9B83-EC38-DEC328DEFF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5" name="Freeform 220">
                  <a:extLst>
                    <a:ext uri="{FF2B5EF4-FFF2-40B4-BE49-F238E27FC236}">
                      <a16:creationId xmlns:a16="http://schemas.microsoft.com/office/drawing/2014/main" id="{E77CB964-5AE8-561C-069D-A00FB8C077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29743" name="Freeform 221">
                <a:extLst>
                  <a:ext uri="{FF2B5EF4-FFF2-40B4-BE49-F238E27FC236}">
                    <a16:creationId xmlns:a16="http://schemas.microsoft.com/office/drawing/2014/main" id="{42F7AD7D-FFDC-69E9-0394-4E392D168A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4" name="Freeform 222">
                <a:extLst>
                  <a:ext uri="{FF2B5EF4-FFF2-40B4-BE49-F238E27FC236}">
                    <a16:creationId xmlns:a16="http://schemas.microsoft.com/office/drawing/2014/main" id="{D915E1F4-0096-CA32-7160-1400B26B27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5" name="Freeform 223">
                <a:extLst>
                  <a:ext uri="{FF2B5EF4-FFF2-40B4-BE49-F238E27FC236}">
                    <a16:creationId xmlns:a16="http://schemas.microsoft.com/office/drawing/2014/main" id="{BB463DCC-A268-D0A8-6CF6-BC470AE3CA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6" name="Freeform 224">
                <a:extLst>
                  <a:ext uri="{FF2B5EF4-FFF2-40B4-BE49-F238E27FC236}">
                    <a16:creationId xmlns:a16="http://schemas.microsoft.com/office/drawing/2014/main" id="{BC4B05D6-969A-1A4B-1B8C-BED99C91BB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7" name="Freeform 225">
                <a:extLst>
                  <a:ext uri="{FF2B5EF4-FFF2-40B4-BE49-F238E27FC236}">
                    <a16:creationId xmlns:a16="http://schemas.microsoft.com/office/drawing/2014/main" id="{B80D1DA8-55A5-284F-60E0-C4E3370FDC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8" name="Freeform 226">
                <a:extLst>
                  <a:ext uri="{FF2B5EF4-FFF2-40B4-BE49-F238E27FC236}">
                    <a16:creationId xmlns:a16="http://schemas.microsoft.com/office/drawing/2014/main" id="{BC2B5865-A3F0-1D05-BA79-DB07939029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9" name="Freeform 227">
                <a:extLst>
                  <a:ext uri="{FF2B5EF4-FFF2-40B4-BE49-F238E27FC236}">
                    <a16:creationId xmlns:a16="http://schemas.microsoft.com/office/drawing/2014/main" id="{5D691D02-4669-3039-2A2F-A2F6380883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0" name="Freeform 228">
                <a:extLst>
                  <a:ext uri="{FF2B5EF4-FFF2-40B4-BE49-F238E27FC236}">
                    <a16:creationId xmlns:a16="http://schemas.microsoft.com/office/drawing/2014/main" id="{E90E4A1A-DECB-4861-2961-C6A063B3D1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1" name="Freeform 229">
                <a:extLst>
                  <a:ext uri="{FF2B5EF4-FFF2-40B4-BE49-F238E27FC236}">
                    <a16:creationId xmlns:a16="http://schemas.microsoft.com/office/drawing/2014/main" id="{EE295998-44A3-5F31-8C86-AFC97A947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2" name="Freeform 230">
                <a:extLst>
                  <a:ext uri="{FF2B5EF4-FFF2-40B4-BE49-F238E27FC236}">
                    <a16:creationId xmlns:a16="http://schemas.microsoft.com/office/drawing/2014/main" id="{6E2D4AD2-3A96-ABBF-C66B-99F5B0059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3" name="Freeform 231">
                <a:extLst>
                  <a:ext uri="{FF2B5EF4-FFF2-40B4-BE49-F238E27FC236}">
                    <a16:creationId xmlns:a16="http://schemas.microsoft.com/office/drawing/2014/main" id="{DF330598-319E-870F-77B6-75EA75B2B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4" name="Freeform 232">
                <a:extLst>
                  <a:ext uri="{FF2B5EF4-FFF2-40B4-BE49-F238E27FC236}">
                    <a16:creationId xmlns:a16="http://schemas.microsoft.com/office/drawing/2014/main" id="{E8E7BF33-F3D6-30D4-8104-925AF90B30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5" name="Freeform 233">
                <a:extLst>
                  <a:ext uri="{FF2B5EF4-FFF2-40B4-BE49-F238E27FC236}">
                    <a16:creationId xmlns:a16="http://schemas.microsoft.com/office/drawing/2014/main" id="{16DB4763-C7CD-441E-879D-2E0A740318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6" name="Freeform 234">
                <a:extLst>
                  <a:ext uri="{FF2B5EF4-FFF2-40B4-BE49-F238E27FC236}">
                    <a16:creationId xmlns:a16="http://schemas.microsoft.com/office/drawing/2014/main" id="{AD531AEE-04E4-2429-B7F6-8B0CF4038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7" name="Freeform 235">
                <a:extLst>
                  <a:ext uri="{FF2B5EF4-FFF2-40B4-BE49-F238E27FC236}">
                    <a16:creationId xmlns:a16="http://schemas.microsoft.com/office/drawing/2014/main" id="{E4E8A536-1EB3-6082-01A5-D509DD8AB7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8" name="Freeform 236">
                <a:extLst>
                  <a:ext uri="{FF2B5EF4-FFF2-40B4-BE49-F238E27FC236}">
                    <a16:creationId xmlns:a16="http://schemas.microsoft.com/office/drawing/2014/main" id="{B16473A5-806E-64E7-E34B-91DA7994C9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59" name="Freeform 237">
                <a:extLst>
                  <a:ext uri="{FF2B5EF4-FFF2-40B4-BE49-F238E27FC236}">
                    <a16:creationId xmlns:a16="http://schemas.microsoft.com/office/drawing/2014/main" id="{D9F31EB9-0168-6B89-B399-229C4B3B38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0" name="Freeform 238">
                <a:extLst>
                  <a:ext uri="{FF2B5EF4-FFF2-40B4-BE49-F238E27FC236}">
                    <a16:creationId xmlns:a16="http://schemas.microsoft.com/office/drawing/2014/main" id="{420A9426-88C9-FD5A-9099-04F8B06B50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1" name="Freeform 239">
                <a:extLst>
                  <a:ext uri="{FF2B5EF4-FFF2-40B4-BE49-F238E27FC236}">
                    <a16:creationId xmlns:a16="http://schemas.microsoft.com/office/drawing/2014/main" id="{FB5D5BD8-097D-D2D6-23CE-8427B13686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2" name="Freeform 240">
                <a:extLst>
                  <a:ext uri="{FF2B5EF4-FFF2-40B4-BE49-F238E27FC236}">
                    <a16:creationId xmlns:a16="http://schemas.microsoft.com/office/drawing/2014/main" id="{7EB9943C-AD18-2EC4-23EF-087DBC860C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3" name="Freeform 241">
                <a:extLst>
                  <a:ext uri="{FF2B5EF4-FFF2-40B4-BE49-F238E27FC236}">
                    <a16:creationId xmlns:a16="http://schemas.microsoft.com/office/drawing/2014/main" id="{F9261A18-86D4-5041-7F32-83D346BA5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4" name="Freeform 242">
                <a:extLst>
                  <a:ext uri="{FF2B5EF4-FFF2-40B4-BE49-F238E27FC236}">
                    <a16:creationId xmlns:a16="http://schemas.microsoft.com/office/drawing/2014/main" id="{94D13128-75B5-08D5-4079-52D0489F07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65" name="Freeform 243">
                <a:extLst>
                  <a:ext uri="{FF2B5EF4-FFF2-40B4-BE49-F238E27FC236}">
                    <a16:creationId xmlns:a16="http://schemas.microsoft.com/office/drawing/2014/main" id="{0E0BDE25-1832-7249-00D4-85909F5C08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9721" name="Group 244">
              <a:extLst>
                <a:ext uri="{FF2B5EF4-FFF2-40B4-BE49-F238E27FC236}">
                  <a16:creationId xmlns:a16="http://schemas.microsoft.com/office/drawing/2014/main" id="{3D2B0A67-971C-28FE-FADD-A2BBCC8B42E3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29726" name="Freeform 245">
                <a:extLst>
                  <a:ext uri="{FF2B5EF4-FFF2-40B4-BE49-F238E27FC236}">
                    <a16:creationId xmlns:a16="http://schemas.microsoft.com/office/drawing/2014/main" id="{8A7EB84A-9F20-B4B5-1C98-D6ACC2DDD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27" name="Line 246">
                <a:extLst>
                  <a:ext uri="{FF2B5EF4-FFF2-40B4-BE49-F238E27FC236}">
                    <a16:creationId xmlns:a16="http://schemas.microsoft.com/office/drawing/2014/main" id="{34FA18C0-3A77-6B9F-805D-81A9F3E73B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28" name="Line 247">
                <a:extLst>
                  <a:ext uri="{FF2B5EF4-FFF2-40B4-BE49-F238E27FC236}">
                    <a16:creationId xmlns:a16="http://schemas.microsoft.com/office/drawing/2014/main" id="{C8A17EB8-783B-8F85-C155-F5C4CCBA7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29" name="Line 248">
                <a:extLst>
                  <a:ext uri="{FF2B5EF4-FFF2-40B4-BE49-F238E27FC236}">
                    <a16:creationId xmlns:a16="http://schemas.microsoft.com/office/drawing/2014/main" id="{54EC2C6A-259A-4276-9B75-BBAED8C425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30" name="Line 249">
                <a:extLst>
                  <a:ext uri="{FF2B5EF4-FFF2-40B4-BE49-F238E27FC236}">
                    <a16:creationId xmlns:a16="http://schemas.microsoft.com/office/drawing/2014/main" id="{B862AEBC-5697-295D-ACE3-4720990A61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31" name="Line 250">
                <a:extLst>
                  <a:ext uri="{FF2B5EF4-FFF2-40B4-BE49-F238E27FC236}">
                    <a16:creationId xmlns:a16="http://schemas.microsoft.com/office/drawing/2014/main" id="{8A405DA7-C702-8899-58AB-0867953E0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32" name="Line 251">
                <a:extLst>
                  <a:ext uri="{FF2B5EF4-FFF2-40B4-BE49-F238E27FC236}">
                    <a16:creationId xmlns:a16="http://schemas.microsoft.com/office/drawing/2014/main" id="{4749E2BB-9F55-13E0-8B0B-A35817EFA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33" name="Line 252">
                <a:extLst>
                  <a:ext uri="{FF2B5EF4-FFF2-40B4-BE49-F238E27FC236}">
                    <a16:creationId xmlns:a16="http://schemas.microsoft.com/office/drawing/2014/main" id="{72BB300B-45CF-779E-ECF0-E9AF70DB0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34" name="Line 253">
                <a:extLst>
                  <a:ext uri="{FF2B5EF4-FFF2-40B4-BE49-F238E27FC236}">
                    <a16:creationId xmlns:a16="http://schemas.microsoft.com/office/drawing/2014/main" id="{1292A6CF-8D2F-6561-771F-9F72D3C11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35" name="Freeform 254">
                <a:extLst>
                  <a:ext uri="{FF2B5EF4-FFF2-40B4-BE49-F238E27FC236}">
                    <a16:creationId xmlns:a16="http://schemas.microsoft.com/office/drawing/2014/main" id="{31065586-D4C2-DFE0-00B0-E6332FA23B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36" name="Freeform 255">
                <a:extLst>
                  <a:ext uri="{FF2B5EF4-FFF2-40B4-BE49-F238E27FC236}">
                    <a16:creationId xmlns:a16="http://schemas.microsoft.com/office/drawing/2014/main" id="{AE826E91-A6E0-D5E7-753E-8A0871FF9C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37" name="Freeform 256">
                <a:extLst>
                  <a:ext uri="{FF2B5EF4-FFF2-40B4-BE49-F238E27FC236}">
                    <a16:creationId xmlns:a16="http://schemas.microsoft.com/office/drawing/2014/main" id="{BBD50D8E-CA18-C073-40DD-9E2016770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38" name="Freeform 257">
                <a:extLst>
                  <a:ext uri="{FF2B5EF4-FFF2-40B4-BE49-F238E27FC236}">
                    <a16:creationId xmlns:a16="http://schemas.microsoft.com/office/drawing/2014/main" id="{93BE878C-3448-E947-EADA-795A115E4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39" name="Freeform 258">
                <a:extLst>
                  <a:ext uri="{FF2B5EF4-FFF2-40B4-BE49-F238E27FC236}">
                    <a16:creationId xmlns:a16="http://schemas.microsoft.com/office/drawing/2014/main" id="{11145D32-9B77-9BCD-5A8A-703483D93E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0" name="Freeform 259">
                <a:extLst>
                  <a:ext uri="{FF2B5EF4-FFF2-40B4-BE49-F238E27FC236}">
                    <a16:creationId xmlns:a16="http://schemas.microsoft.com/office/drawing/2014/main" id="{E1CF3251-037E-2A36-59D6-7F33DC082B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41" name="Freeform 260">
                <a:extLst>
                  <a:ext uri="{FF2B5EF4-FFF2-40B4-BE49-F238E27FC236}">
                    <a16:creationId xmlns:a16="http://schemas.microsoft.com/office/drawing/2014/main" id="{A3EB6643-7927-F5C7-0B2C-B471B57942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29722" name="Picture 261" descr="D:\Clip Art\Food &amp; Drink\Desserts (I - Z)\Ice Cream Scoop.wmf">
              <a:extLst>
                <a:ext uri="{FF2B5EF4-FFF2-40B4-BE49-F238E27FC236}">
                  <a16:creationId xmlns:a16="http://schemas.microsoft.com/office/drawing/2014/main" id="{16403805-644D-FBAD-C1C3-C23184CD92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3" name="Picture 262" descr="D:\Clip Art\Food &amp; Drink\Desserts (I - Z)\Ice Cream Cone 27.wmf">
              <a:extLst>
                <a:ext uri="{FF2B5EF4-FFF2-40B4-BE49-F238E27FC236}">
                  <a16:creationId xmlns:a16="http://schemas.microsoft.com/office/drawing/2014/main" id="{065A0850-5985-325C-762D-303BE430EC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4" name="Picture 263" descr="D:\Clip Art\Food &amp; Drink\Desserts (I - Z)\Ice Cream Cones 2.wmf">
              <a:extLst>
                <a:ext uri="{FF2B5EF4-FFF2-40B4-BE49-F238E27FC236}">
                  <a16:creationId xmlns:a16="http://schemas.microsoft.com/office/drawing/2014/main" id="{6D87EFC5-C540-4FAD-E57B-D5E591D5C6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5" name="Picture 264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45B484CB-ED31-1C0B-6EF1-D50138114C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649" name="Freeform 265">
            <a:extLst>
              <a:ext uri="{FF2B5EF4-FFF2-40B4-BE49-F238E27FC236}">
                <a16:creationId xmlns:a16="http://schemas.microsoft.com/office/drawing/2014/main" id="{77105D44-9385-E39B-22C5-884959181570}"/>
              </a:ext>
            </a:extLst>
          </p:cNvPr>
          <p:cNvSpPr>
            <a:spLocks/>
          </p:cNvSpPr>
          <p:nvPr/>
        </p:nvSpPr>
        <p:spPr bwMode="auto">
          <a:xfrm>
            <a:off x="5848350" y="3181350"/>
            <a:ext cx="180975" cy="1644650"/>
          </a:xfrm>
          <a:custGeom>
            <a:avLst/>
            <a:gdLst>
              <a:gd name="T0" fmla="*/ 0 w 114"/>
              <a:gd name="T1" fmla="*/ 2147483647 h 1036"/>
              <a:gd name="T2" fmla="*/ 2147483647 w 114"/>
              <a:gd name="T3" fmla="*/ 0 h 1036"/>
              <a:gd name="T4" fmla="*/ 0 60000 65536"/>
              <a:gd name="T5" fmla="*/ 0 60000 65536"/>
              <a:gd name="T6" fmla="*/ 0 w 114"/>
              <a:gd name="T7" fmla="*/ 0 h 1036"/>
              <a:gd name="T8" fmla="*/ 114 w 114"/>
              <a:gd name="T9" fmla="*/ 1036 h 10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4" h="1036">
                <a:moveTo>
                  <a:pt x="0" y="1036"/>
                </a:moveTo>
                <a:lnTo>
                  <a:pt x="114" y="0"/>
                </a:lnTo>
              </a:path>
            </a:pathLst>
          </a:cu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9709" name="Group 266">
            <a:extLst>
              <a:ext uri="{FF2B5EF4-FFF2-40B4-BE49-F238E27FC236}">
                <a16:creationId xmlns:a16="http://schemas.microsoft.com/office/drawing/2014/main" id="{5D5CCDEA-2B3B-B157-90DF-D6B059F127D1}"/>
              </a:ext>
            </a:extLst>
          </p:cNvPr>
          <p:cNvGrpSpPr>
            <a:grpSpLocks/>
          </p:cNvGrpSpPr>
          <p:nvPr/>
        </p:nvGrpSpPr>
        <p:grpSpPr bwMode="auto">
          <a:xfrm>
            <a:off x="4227513" y="3178175"/>
            <a:ext cx="3240087" cy="3265488"/>
            <a:chOff x="2663" y="2002"/>
            <a:chExt cx="2041" cy="2057"/>
          </a:xfrm>
        </p:grpSpPr>
        <p:sp>
          <p:nvSpPr>
            <p:cNvPr id="29710" name="Text Box 267">
              <a:extLst>
                <a:ext uri="{FF2B5EF4-FFF2-40B4-BE49-F238E27FC236}">
                  <a16:creationId xmlns:a16="http://schemas.microsoft.com/office/drawing/2014/main" id="{A710BE55-B93B-A66D-80D9-EE6BD3934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956100">
              <a:off x="3895" y="3374"/>
              <a:ext cx="8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Banana</a:t>
              </a:r>
            </a:p>
          </p:txBody>
        </p:sp>
        <p:grpSp>
          <p:nvGrpSpPr>
            <p:cNvPr id="29711" name="Group 268">
              <a:extLst>
                <a:ext uri="{FF2B5EF4-FFF2-40B4-BE49-F238E27FC236}">
                  <a16:creationId xmlns:a16="http://schemas.microsoft.com/office/drawing/2014/main" id="{452F2B32-0D21-1FD3-9B26-24E9ADCD82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3" y="2002"/>
              <a:ext cx="2041" cy="2057"/>
              <a:chOff x="2663" y="2002"/>
              <a:chExt cx="2041" cy="2057"/>
            </a:xfrm>
          </p:grpSpPr>
          <p:grpSp>
            <p:nvGrpSpPr>
              <p:cNvPr id="29712" name="Group 269">
                <a:extLst>
                  <a:ext uri="{FF2B5EF4-FFF2-40B4-BE49-F238E27FC236}">
                    <a16:creationId xmlns:a16="http://schemas.microsoft.com/office/drawing/2014/main" id="{11EF3832-EB19-4ABD-CE16-3F79E54F48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4021899">
                <a:off x="2655" y="2010"/>
                <a:ext cx="2057" cy="2041"/>
                <a:chOff x="2655" y="2010"/>
                <a:chExt cx="2057" cy="2041"/>
              </a:xfrm>
            </p:grpSpPr>
            <p:sp>
              <p:nvSpPr>
                <p:cNvPr id="29714" name="Line 270">
                  <a:extLst>
                    <a:ext uri="{FF2B5EF4-FFF2-40B4-BE49-F238E27FC236}">
                      <a16:creationId xmlns:a16="http://schemas.microsoft.com/office/drawing/2014/main" id="{BE56901E-5E9A-2F8A-8A0C-EE57D47EAE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372327" flipH="1">
                  <a:off x="3586" y="3347"/>
                  <a:ext cx="9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29715" name="Group 271">
                  <a:extLst>
                    <a:ext uri="{FF2B5EF4-FFF2-40B4-BE49-F238E27FC236}">
                      <a16:creationId xmlns:a16="http://schemas.microsoft.com/office/drawing/2014/main" id="{95587A86-4FBF-F867-292C-C73417627C3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372327">
                  <a:off x="2655" y="2010"/>
                  <a:ext cx="2041" cy="2041"/>
                  <a:chOff x="1980" y="1510"/>
                  <a:chExt cx="1600" cy="1600"/>
                </a:xfrm>
              </p:grpSpPr>
              <p:sp>
                <p:nvSpPr>
                  <p:cNvPr id="29718" name="Oval 272">
                    <a:extLst>
                      <a:ext uri="{FF2B5EF4-FFF2-40B4-BE49-F238E27FC236}">
                        <a16:creationId xmlns:a16="http://schemas.microsoft.com/office/drawing/2014/main" id="{491483DF-2532-273D-3210-FD85FE155B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80" y="1510"/>
                    <a:ext cx="1600" cy="160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9719" name="Oval 273">
                    <a:extLst>
                      <a:ext uri="{FF2B5EF4-FFF2-40B4-BE49-F238E27FC236}">
                        <a16:creationId xmlns:a16="http://schemas.microsoft.com/office/drawing/2014/main" id="{34CFA549-1788-78AF-E5A4-481A259788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2" y="2284"/>
                    <a:ext cx="29" cy="29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  <p:sp>
              <p:nvSpPr>
                <p:cNvPr id="29716" name="Text Box 274">
                  <a:extLst>
                    <a:ext uri="{FF2B5EF4-FFF2-40B4-BE49-F238E27FC236}">
                      <a16:creationId xmlns:a16="http://schemas.microsoft.com/office/drawing/2014/main" id="{E2C64F4F-0521-B272-191C-0DF27BB3FA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6557658">
                  <a:off x="4153" y="3210"/>
                  <a:ext cx="70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2200">
                      <a:latin typeface="Comic Sans MS" panose="030F0702030302020204" pitchFamily="66" charset="0"/>
                    </a:rPr>
                    <a:t>Vanilla</a:t>
                  </a:r>
                </a:p>
              </p:txBody>
            </p:sp>
            <p:sp>
              <p:nvSpPr>
                <p:cNvPr id="29717" name="Line 275">
                  <a:extLst>
                    <a:ext uri="{FF2B5EF4-FFF2-40B4-BE49-F238E27FC236}">
                      <a16:creationId xmlns:a16="http://schemas.microsoft.com/office/drawing/2014/main" id="{D6226EFD-83B2-4E65-01D4-05ECC3E5F7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88" y="3024"/>
                  <a:ext cx="102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9713" name="Line 276">
                <a:extLst>
                  <a:ext uri="{FF2B5EF4-FFF2-40B4-BE49-F238E27FC236}">
                    <a16:creationId xmlns:a16="http://schemas.microsoft.com/office/drawing/2014/main" id="{1587EF60-E621-3AC6-7A6B-CF6FCE238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88" y="3032"/>
                <a:ext cx="101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9346B75C-060A-523E-F32D-B214A27C8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406080" progId="Equation.DSMT4">
                  <p:embed/>
                </p:oleObj>
              </mc:Choice>
              <mc:Fallback>
                <p:oleObj name="Equation" r:id="rId7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89670D8F-3D9B-F3C1-233C-9D839340D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406080" progId="Equation.DSMT4">
                  <p:embed/>
                </p:oleObj>
              </mc:Choice>
              <mc:Fallback>
                <p:oleObj name="Equation" r:id="rId9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4A4291BA-F5D7-5186-AC68-1FE10FB18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00120" imgH="406080" progId="Equation.DSMT4">
                  <p:embed/>
                </p:oleObj>
              </mc:Choice>
              <mc:Fallback>
                <p:oleObj name="Equation" r:id="rId11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1D65D988-3294-E6D4-2657-3F305FCD8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200" imgH="406080" progId="Equation.DSMT4">
                  <p:embed/>
                </p:oleObj>
              </mc:Choice>
              <mc:Fallback>
                <p:oleObj name="Equation" r:id="rId13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4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ext Box 2">
            <a:extLst>
              <a:ext uri="{FF2B5EF4-FFF2-40B4-BE49-F238E27FC236}">
                <a16:creationId xmlns:a16="http://schemas.microsoft.com/office/drawing/2014/main" id="{1FA01375-A4C1-4380-80C2-E2C63D419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30727" name="Text Box 3">
            <a:extLst>
              <a:ext uri="{FF2B5EF4-FFF2-40B4-BE49-F238E27FC236}">
                <a16:creationId xmlns:a16="http://schemas.microsoft.com/office/drawing/2014/main" id="{107DC050-1626-8CCD-6B77-CD4F1E087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30728" name="Text Box 4">
            <a:extLst>
              <a:ext uri="{FF2B5EF4-FFF2-40B4-BE49-F238E27FC236}">
                <a16:creationId xmlns:a16="http://schemas.microsoft.com/office/drawing/2014/main" id="{85B2F516-5C23-6A40-0C5A-E79032CCE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pSp>
        <p:nvGrpSpPr>
          <p:cNvPr id="30729" name="Group 5">
            <a:extLst>
              <a:ext uri="{FF2B5EF4-FFF2-40B4-BE49-F238E27FC236}">
                <a16:creationId xmlns:a16="http://schemas.microsoft.com/office/drawing/2014/main" id="{082E8147-EC55-7475-7E10-DEFD38FD3230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30991" name="Group 6">
              <a:extLst>
                <a:ext uri="{FF2B5EF4-FFF2-40B4-BE49-F238E27FC236}">
                  <a16:creationId xmlns:a16="http://schemas.microsoft.com/office/drawing/2014/main" id="{28D3168B-C753-E018-A812-6E31FCF028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30993" name="Text Box 7">
                <a:extLst>
                  <a:ext uri="{FF2B5EF4-FFF2-40B4-BE49-F238E27FC236}">
                    <a16:creationId xmlns:a16="http://schemas.microsoft.com/office/drawing/2014/main" id="{43ED898E-E6B8-366C-FBBB-184D46FB2F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30994" name="Text Box 8">
                <a:extLst>
                  <a:ext uri="{FF2B5EF4-FFF2-40B4-BE49-F238E27FC236}">
                    <a16:creationId xmlns:a16="http://schemas.microsoft.com/office/drawing/2014/main" id="{A50B4F87-0920-FBE7-7AC6-D8E2EF3BD4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30995" name="Text Box 9">
                <a:extLst>
                  <a:ext uri="{FF2B5EF4-FFF2-40B4-BE49-F238E27FC236}">
                    <a16:creationId xmlns:a16="http://schemas.microsoft.com/office/drawing/2014/main" id="{EF59594B-4102-2B62-8D96-8AE2DA31A6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30996" name="Text Box 10">
                <a:extLst>
                  <a:ext uri="{FF2B5EF4-FFF2-40B4-BE49-F238E27FC236}">
                    <a16:creationId xmlns:a16="http://schemas.microsoft.com/office/drawing/2014/main" id="{6612D998-CAAC-1169-4358-2AEFDFF45A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30997" name="Text Box 11">
                <a:extLst>
                  <a:ext uri="{FF2B5EF4-FFF2-40B4-BE49-F238E27FC236}">
                    <a16:creationId xmlns:a16="http://schemas.microsoft.com/office/drawing/2014/main" id="{FD369C9A-1666-6F0C-4755-5FFF072BA0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30998" name="Text Box 12">
                <a:extLst>
                  <a:ext uri="{FF2B5EF4-FFF2-40B4-BE49-F238E27FC236}">
                    <a16:creationId xmlns:a16="http://schemas.microsoft.com/office/drawing/2014/main" id="{2106E719-540F-11D7-DECA-1F05C48EAF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30999" name="Text Box 13">
                <a:extLst>
                  <a:ext uri="{FF2B5EF4-FFF2-40B4-BE49-F238E27FC236}">
                    <a16:creationId xmlns:a16="http://schemas.microsoft.com/office/drawing/2014/main" id="{FBEB553D-5E52-4A38-B731-7B192DE934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31000" name="Text Box 14">
                <a:extLst>
                  <a:ext uri="{FF2B5EF4-FFF2-40B4-BE49-F238E27FC236}">
                    <a16:creationId xmlns:a16="http://schemas.microsoft.com/office/drawing/2014/main" id="{DF7287C3-57A0-CBE2-601C-CCB2DFCB70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31001" name="Text Box 15">
                <a:extLst>
                  <a:ext uri="{FF2B5EF4-FFF2-40B4-BE49-F238E27FC236}">
                    <a16:creationId xmlns:a16="http://schemas.microsoft.com/office/drawing/2014/main" id="{DB066AD1-ABA2-3FFA-DB3A-EC031A26F1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30992" name="Text Box 16">
              <a:extLst>
                <a:ext uri="{FF2B5EF4-FFF2-40B4-BE49-F238E27FC236}">
                  <a16:creationId xmlns:a16="http://schemas.microsoft.com/office/drawing/2014/main" id="{A165861B-9DCD-BD39-2C66-D91361936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30730" name="Group 17">
            <a:extLst>
              <a:ext uri="{FF2B5EF4-FFF2-40B4-BE49-F238E27FC236}">
                <a16:creationId xmlns:a16="http://schemas.microsoft.com/office/drawing/2014/main" id="{01536DB2-0649-BA30-85E7-D42178D8E9F6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30745" name="Group 18">
              <a:extLst>
                <a:ext uri="{FF2B5EF4-FFF2-40B4-BE49-F238E27FC236}">
                  <a16:creationId xmlns:a16="http://schemas.microsoft.com/office/drawing/2014/main" id="{2ACB5DBE-C991-F1A6-DC5A-E01B966D5ADD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30767" name="Group 19">
                <a:extLst>
                  <a:ext uri="{FF2B5EF4-FFF2-40B4-BE49-F238E27FC236}">
                    <a16:creationId xmlns:a16="http://schemas.microsoft.com/office/drawing/2014/main" id="{4A1E4FC0-27AB-C24F-B254-D18865AF9A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30791" name="Freeform 20">
                  <a:extLst>
                    <a:ext uri="{FF2B5EF4-FFF2-40B4-BE49-F238E27FC236}">
                      <a16:creationId xmlns:a16="http://schemas.microsoft.com/office/drawing/2014/main" id="{0C504675-B8F5-C7BA-8E9D-0F4330BA02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2" name="Freeform 21">
                  <a:extLst>
                    <a:ext uri="{FF2B5EF4-FFF2-40B4-BE49-F238E27FC236}">
                      <a16:creationId xmlns:a16="http://schemas.microsoft.com/office/drawing/2014/main" id="{68F93114-FA12-DAFF-94F1-76341F0FC8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3" name="Freeform 22">
                  <a:extLst>
                    <a:ext uri="{FF2B5EF4-FFF2-40B4-BE49-F238E27FC236}">
                      <a16:creationId xmlns:a16="http://schemas.microsoft.com/office/drawing/2014/main" id="{70CD1820-87C8-EAC4-F092-974606B778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4" name="Freeform 23">
                  <a:extLst>
                    <a:ext uri="{FF2B5EF4-FFF2-40B4-BE49-F238E27FC236}">
                      <a16:creationId xmlns:a16="http://schemas.microsoft.com/office/drawing/2014/main" id="{89C49C56-5739-7258-B436-83275437E2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5" name="Freeform 24">
                  <a:extLst>
                    <a:ext uri="{FF2B5EF4-FFF2-40B4-BE49-F238E27FC236}">
                      <a16:creationId xmlns:a16="http://schemas.microsoft.com/office/drawing/2014/main" id="{83D3149C-C4AB-2553-2B39-166251B4AD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6" name="Freeform 25">
                  <a:extLst>
                    <a:ext uri="{FF2B5EF4-FFF2-40B4-BE49-F238E27FC236}">
                      <a16:creationId xmlns:a16="http://schemas.microsoft.com/office/drawing/2014/main" id="{3BF5E8C7-0143-B39C-1449-12BAB788C2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7" name="Freeform 26">
                  <a:extLst>
                    <a:ext uri="{FF2B5EF4-FFF2-40B4-BE49-F238E27FC236}">
                      <a16:creationId xmlns:a16="http://schemas.microsoft.com/office/drawing/2014/main" id="{71BBE5D2-4890-E4EE-B8B3-51DE0BAB48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8" name="Freeform 27">
                  <a:extLst>
                    <a:ext uri="{FF2B5EF4-FFF2-40B4-BE49-F238E27FC236}">
                      <a16:creationId xmlns:a16="http://schemas.microsoft.com/office/drawing/2014/main" id="{D1F757A2-2B52-493C-FAD0-7CD6FD5141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99" name="Freeform 28">
                  <a:extLst>
                    <a:ext uri="{FF2B5EF4-FFF2-40B4-BE49-F238E27FC236}">
                      <a16:creationId xmlns:a16="http://schemas.microsoft.com/office/drawing/2014/main" id="{E8692E3F-3AA7-799F-F693-815C2A77AD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0" name="Freeform 29">
                  <a:extLst>
                    <a:ext uri="{FF2B5EF4-FFF2-40B4-BE49-F238E27FC236}">
                      <a16:creationId xmlns:a16="http://schemas.microsoft.com/office/drawing/2014/main" id="{4A308775-2B6D-0042-4011-7BF6F39FE5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1" name="Freeform 30">
                  <a:extLst>
                    <a:ext uri="{FF2B5EF4-FFF2-40B4-BE49-F238E27FC236}">
                      <a16:creationId xmlns:a16="http://schemas.microsoft.com/office/drawing/2014/main" id="{3E190E15-CB6B-6E8C-EC58-214A8D9BB2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2" name="Freeform 31">
                  <a:extLst>
                    <a:ext uri="{FF2B5EF4-FFF2-40B4-BE49-F238E27FC236}">
                      <a16:creationId xmlns:a16="http://schemas.microsoft.com/office/drawing/2014/main" id="{723BCED4-2127-FB27-2C85-2CF7CC3439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3" name="Freeform 32">
                  <a:extLst>
                    <a:ext uri="{FF2B5EF4-FFF2-40B4-BE49-F238E27FC236}">
                      <a16:creationId xmlns:a16="http://schemas.microsoft.com/office/drawing/2014/main" id="{7F909383-4734-6088-EE8F-E8F66C8EF6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4" name="Freeform 33">
                  <a:extLst>
                    <a:ext uri="{FF2B5EF4-FFF2-40B4-BE49-F238E27FC236}">
                      <a16:creationId xmlns:a16="http://schemas.microsoft.com/office/drawing/2014/main" id="{7BA85A24-BDAA-1D33-352F-E3C5C1558B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5" name="Freeform 34">
                  <a:extLst>
                    <a:ext uri="{FF2B5EF4-FFF2-40B4-BE49-F238E27FC236}">
                      <a16:creationId xmlns:a16="http://schemas.microsoft.com/office/drawing/2014/main" id="{33D36535-18CD-67B9-CCBE-5645CDA552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6" name="Freeform 35">
                  <a:extLst>
                    <a:ext uri="{FF2B5EF4-FFF2-40B4-BE49-F238E27FC236}">
                      <a16:creationId xmlns:a16="http://schemas.microsoft.com/office/drawing/2014/main" id="{BD4F93A1-7F27-3469-D122-4A90B96ED1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7" name="Freeform 36">
                  <a:extLst>
                    <a:ext uri="{FF2B5EF4-FFF2-40B4-BE49-F238E27FC236}">
                      <a16:creationId xmlns:a16="http://schemas.microsoft.com/office/drawing/2014/main" id="{6F5CB3C9-021B-3C72-915A-A7E019ACED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8" name="Freeform 37">
                  <a:extLst>
                    <a:ext uri="{FF2B5EF4-FFF2-40B4-BE49-F238E27FC236}">
                      <a16:creationId xmlns:a16="http://schemas.microsoft.com/office/drawing/2014/main" id="{B077EEF5-BAB1-F7FD-3927-B67753529A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09" name="Freeform 38">
                  <a:extLst>
                    <a:ext uri="{FF2B5EF4-FFF2-40B4-BE49-F238E27FC236}">
                      <a16:creationId xmlns:a16="http://schemas.microsoft.com/office/drawing/2014/main" id="{EC99DE74-5270-C19A-B36C-CB6536DE7B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0" name="Freeform 39">
                  <a:extLst>
                    <a:ext uri="{FF2B5EF4-FFF2-40B4-BE49-F238E27FC236}">
                      <a16:creationId xmlns:a16="http://schemas.microsoft.com/office/drawing/2014/main" id="{187FC27A-61DC-6A8D-C7DB-F622D8A8A8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1" name="Freeform 40">
                  <a:extLst>
                    <a:ext uri="{FF2B5EF4-FFF2-40B4-BE49-F238E27FC236}">
                      <a16:creationId xmlns:a16="http://schemas.microsoft.com/office/drawing/2014/main" id="{9271601C-25FC-C36C-4E61-B3F70F2A75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2" name="Freeform 41">
                  <a:extLst>
                    <a:ext uri="{FF2B5EF4-FFF2-40B4-BE49-F238E27FC236}">
                      <a16:creationId xmlns:a16="http://schemas.microsoft.com/office/drawing/2014/main" id="{93FBF8A1-21ED-27A0-1FB3-004BCB7451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3" name="Freeform 42">
                  <a:extLst>
                    <a:ext uri="{FF2B5EF4-FFF2-40B4-BE49-F238E27FC236}">
                      <a16:creationId xmlns:a16="http://schemas.microsoft.com/office/drawing/2014/main" id="{6D5A70C9-F84E-3FF5-4630-C6E89FBDE1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4" name="Freeform 43">
                  <a:extLst>
                    <a:ext uri="{FF2B5EF4-FFF2-40B4-BE49-F238E27FC236}">
                      <a16:creationId xmlns:a16="http://schemas.microsoft.com/office/drawing/2014/main" id="{1EFE7082-6AFA-219C-AED9-B69EE0D524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5" name="Freeform 44">
                  <a:extLst>
                    <a:ext uri="{FF2B5EF4-FFF2-40B4-BE49-F238E27FC236}">
                      <a16:creationId xmlns:a16="http://schemas.microsoft.com/office/drawing/2014/main" id="{871DE002-4E24-B7D7-58D6-119D59A31E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6" name="Freeform 45">
                  <a:extLst>
                    <a:ext uri="{FF2B5EF4-FFF2-40B4-BE49-F238E27FC236}">
                      <a16:creationId xmlns:a16="http://schemas.microsoft.com/office/drawing/2014/main" id="{8A5C32DE-0172-64D5-0B72-977B358BCA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7" name="Freeform 46">
                  <a:extLst>
                    <a:ext uri="{FF2B5EF4-FFF2-40B4-BE49-F238E27FC236}">
                      <a16:creationId xmlns:a16="http://schemas.microsoft.com/office/drawing/2014/main" id="{219E8884-5909-E345-534C-0D0BD3EC4B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8" name="Freeform 47">
                  <a:extLst>
                    <a:ext uri="{FF2B5EF4-FFF2-40B4-BE49-F238E27FC236}">
                      <a16:creationId xmlns:a16="http://schemas.microsoft.com/office/drawing/2014/main" id="{8C072519-CE39-4A29-774F-A1D6B02C35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9" name="Freeform 48">
                  <a:extLst>
                    <a:ext uri="{FF2B5EF4-FFF2-40B4-BE49-F238E27FC236}">
                      <a16:creationId xmlns:a16="http://schemas.microsoft.com/office/drawing/2014/main" id="{121DA741-18BC-20F9-BA60-10FF185389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0" name="Freeform 49">
                  <a:extLst>
                    <a:ext uri="{FF2B5EF4-FFF2-40B4-BE49-F238E27FC236}">
                      <a16:creationId xmlns:a16="http://schemas.microsoft.com/office/drawing/2014/main" id="{11A612FF-0FD9-9753-B483-55869DF6A7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1" name="Freeform 50">
                  <a:extLst>
                    <a:ext uri="{FF2B5EF4-FFF2-40B4-BE49-F238E27FC236}">
                      <a16:creationId xmlns:a16="http://schemas.microsoft.com/office/drawing/2014/main" id="{3AD20A5F-16EF-238F-C779-2C645BA3FC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2" name="Freeform 51">
                  <a:extLst>
                    <a:ext uri="{FF2B5EF4-FFF2-40B4-BE49-F238E27FC236}">
                      <a16:creationId xmlns:a16="http://schemas.microsoft.com/office/drawing/2014/main" id="{14CCE056-FF56-4EAD-087A-331F28ED3B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3" name="Freeform 52">
                  <a:extLst>
                    <a:ext uri="{FF2B5EF4-FFF2-40B4-BE49-F238E27FC236}">
                      <a16:creationId xmlns:a16="http://schemas.microsoft.com/office/drawing/2014/main" id="{B551D6A9-CEFA-B9A3-3C10-2896C90835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4" name="Freeform 53">
                  <a:extLst>
                    <a:ext uri="{FF2B5EF4-FFF2-40B4-BE49-F238E27FC236}">
                      <a16:creationId xmlns:a16="http://schemas.microsoft.com/office/drawing/2014/main" id="{C2F9AAA4-0508-1B17-A11D-15647A20A2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5" name="Freeform 54">
                  <a:extLst>
                    <a:ext uri="{FF2B5EF4-FFF2-40B4-BE49-F238E27FC236}">
                      <a16:creationId xmlns:a16="http://schemas.microsoft.com/office/drawing/2014/main" id="{9C4524B7-279C-C7E2-B898-0DF6BD814A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6" name="Freeform 55">
                  <a:extLst>
                    <a:ext uri="{FF2B5EF4-FFF2-40B4-BE49-F238E27FC236}">
                      <a16:creationId xmlns:a16="http://schemas.microsoft.com/office/drawing/2014/main" id="{9663EF24-E569-ED4E-25A9-17313A9D0B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7" name="Freeform 56">
                  <a:extLst>
                    <a:ext uri="{FF2B5EF4-FFF2-40B4-BE49-F238E27FC236}">
                      <a16:creationId xmlns:a16="http://schemas.microsoft.com/office/drawing/2014/main" id="{FC7E46E3-526E-6314-75D5-67DD64A1D8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8" name="Freeform 57">
                  <a:extLst>
                    <a:ext uri="{FF2B5EF4-FFF2-40B4-BE49-F238E27FC236}">
                      <a16:creationId xmlns:a16="http://schemas.microsoft.com/office/drawing/2014/main" id="{F052AFA0-7286-6DDD-4EAB-E586E49336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29" name="Freeform 58">
                  <a:extLst>
                    <a:ext uri="{FF2B5EF4-FFF2-40B4-BE49-F238E27FC236}">
                      <a16:creationId xmlns:a16="http://schemas.microsoft.com/office/drawing/2014/main" id="{684CDD5E-2DCB-0246-A43D-865AD8FED6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0" name="Freeform 59">
                  <a:extLst>
                    <a:ext uri="{FF2B5EF4-FFF2-40B4-BE49-F238E27FC236}">
                      <a16:creationId xmlns:a16="http://schemas.microsoft.com/office/drawing/2014/main" id="{D20F4275-AF73-9F0F-321E-9BA4A0EDB3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1" name="Freeform 60">
                  <a:extLst>
                    <a:ext uri="{FF2B5EF4-FFF2-40B4-BE49-F238E27FC236}">
                      <a16:creationId xmlns:a16="http://schemas.microsoft.com/office/drawing/2014/main" id="{BDB17C13-735B-40DE-AD19-1BE74F93E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2" name="Freeform 61">
                  <a:extLst>
                    <a:ext uri="{FF2B5EF4-FFF2-40B4-BE49-F238E27FC236}">
                      <a16:creationId xmlns:a16="http://schemas.microsoft.com/office/drawing/2014/main" id="{4CAB2380-F66B-044C-D1A2-9302A53F09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3" name="Freeform 62">
                  <a:extLst>
                    <a:ext uri="{FF2B5EF4-FFF2-40B4-BE49-F238E27FC236}">
                      <a16:creationId xmlns:a16="http://schemas.microsoft.com/office/drawing/2014/main" id="{0AE97806-F007-6606-284A-43F421E8C3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4" name="Freeform 63">
                  <a:extLst>
                    <a:ext uri="{FF2B5EF4-FFF2-40B4-BE49-F238E27FC236}">
                      <a16:creationId xmlns:a16="http://schemas.microsoft.com/office/drawing/2014/main" id="{D30B002A-4F7B-AA5B-803A-4C5AFEF2B4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5" name="Freeform 64">
                  <a:extLst>
                    <a:ext uri="{FF2B5EF4-FFF2-40B4-BE49-F238E27FC236}">
                      <a16:creationId xmlns:a16="http://schemas.microsoft.com/office/drawing/2014/main" id="{45CD537D-47BA-C03D-A42E-E7529F70BC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6" name="Freeform 65">
                  <a:extLst>
                    <a:ext uri="{FF2B5EF4-FFF2-40B4-BE49-F238E27FC236}">
                      <a16:creationId xmlns:a16="http://schemas.microsoft.com/office/drawing/2014/main" id="{2418AAE9-A7BA-A2B9-353F-F5EC4376C3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7" name="Freeform 66">
                  <a:extLst>
                    <a:ext uri="{FF2B5EF4-FFF2-40B4-BE49-F238E27FC236}">
                      <a16:creationId xmlns:a16="http://schemas.microsoft.com/office/drawing/2014/main" id="{07A58ECE-905A-5947-99E4-DB1BCB6161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8" name="Freeform 67">
                  <a:extLst>
                    <a:ext uri="{FF2B5EF4-FFF2-40B4-BE49-F238E27FC236}">
                      <a16:creationId xmlns:a16="http://schemas.microsoft.com/office/drawing/2014/main" id="{8BC21CF5-F0EB-5435-18BA-BDD02B1A59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9" name="Freeform 68">
                  <a:extLst>
                    <a:ext uri="{FF2B5EF4-FFF2-40B4-BE49-F238E27FC236}">
                      <a16:creationId xmlns:a16="http://schemas.microsoft.com/office/drawing/2014/main" id="{1D9D7BE5-22FC-69A1-CBE0-7474AF806D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0" name="Freeform 69">
                  <a:extLst>
                    <a:ext uri="{FF2B5EF4-FFF2-40B4-BE49-F238E27FC236}">
                      <a16:creationId xmlns:a16="http://schemas.microsoft.com/office/drawing/2014/main" id="{2867C2BF-34E7-DEC7-7FBD-1D97BDF7D7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1" name="Freeform 70">
                  <a:extLst>
                    <a:ext uri="{FF2B5EF4-FFF2-40B4-BE49-F238E27FC236}">
                      <a16:creationId xmlns:a16="http://schemas.microsoft.com/office/drawing/2014/main" id="{E554F200-AC9D-843E-DBC8-1A02B9170E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2" name="Freeform 71">
                  <a:extLst>
                    <a:ext uri="{FF2B5EF4-FFF2-40B4-BE49-F238E27FC236}">
                      <a16:creationId xmlns:a16="http://schemas.microsoft.com/office/drawing/2014/main" id="{83ABDA44-AC28-3214-376F-39DF41497D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3" name="Freeform 72">
                  <a:extLst>
                    <a:ext uri="{FF2B5EF4-FFF2-40B4-BE49-F238E27FC236}">
                      <a16:creationId xmlns:a16="http://schemas.microsoft.com/office/drawing/2014/main" id="{CD01E343-7637-CA34-1798-57295D15D6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4" name="Freeform 73">
                  <a:extLst>
                    <a:ext uri="{FF2B5EF4-FFF2-40B4-BE49-F238E27FC236}">
                      <a16:creationId xmlns:a16="http://schemas.microsoft.com/office/drawing/2014/main" id="{9A5F2D72-39BC-F83B-0639-3F9B367217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5" name="Freeform 74">
                  <a:extLst>
                    <a:ext uri="{FF2B5EF4-FFF2-40B4-BE49-F238E27FC236}">
                      <a16:creationId xmlns:a16="http://schemas.microsoft.com/office/drawing/2014/main" id="{ABFCD29C-6523-AC99-D30A-A38F0FF931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6" name="Freeform 75">
                  <a:extLst>
                    <a:ext uri="{FF2B5EF4-FFF2-40B4-BE49-F238E27FC236}">
                      <a16:creationId xmlns:a16="http://schemas.microsoft.com/office/drawing/2014/main" id="{89D1AE0E-1993-599F-A138-B91A85C671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7" name="Freeform 76">
                  <a:extLst>
                    <a:ext uri="{FF2B5EF4-FFF2-40B4-BE49-F238E27FC236}">
                      <a16:creationId xmlns:a16="http://schemas.microsoft.com/office/drawing/2014/main" id="{FB2F4FAA-2413-8067-95D2-5FD69CEB8A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8" name="Freeform 77">
                  <a:extLst>
                    <a:ext uri="{FF2B5EF4-FFF2-40B4-BE49-F238E27FC236}">
                      <a16:creationId xmlns:a16="http://schemas.microsoft.com/office/drawing/2014/main" id="{498E7FB0-C07F-66FD-331B-5644C0076D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9" name="Freeform 78">
                  <a:extLst>
                    <a:ext uri="{FF2B5EF4-FFF2-40B4-BE49-F238E27FC236}">
                      <a16:creationId xmlns:a16="http://schemas.microsoft.com/office/drawing/2014/main" id="{DE00D47A-6388-B39D-CAEC-A6EB6E5469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0" name="Freeform 79">
                  <a:extLst>
                    <a:ext uri="{FF2B5EF4-FFF2-40B4-BE49-F238E27FC236}">
                      <a16:creationId xmlns:a16="http://schemas.microsoft.com/office/drawing/2014/main" id="{D3C902E9-E2A1-6E48-21CB-976B684608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1" name="Freeform 80">
                  <a:extLst>
                    <a:ext uri="{FF2B5EF4-FFF2-40B4-BE49-F238E27FC236}">
                      <a16:creationId xmlns:a16="http://schemas.microsoft.com/office/drawing/2014/main" id="{589A4F64-E0CA-2790-66CE-8A2BAFE19D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2" name="Freeform 81">
                  <a:extLst>
                    <a:ext uri="{FF2B5EF4-FFF2-40B4-BE49-F238E27FC236}">
                      <a16:creationId xmlns:a16="http://schemas.microsoft.com/office/drawing/2014/main" id="{DA4F9A68-67E9-171D-8BF6-F114617D25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3" name="Freeform 82">
                  <a:extLst>
                    <a:ext uri="{FF2B5EF4-FFF2-40B4-BE49-F238E27FC236}">
                      <a16:creationId xmlns:a16="http://schemas.microsoft.com/office/drawing/2014/main" id="{C1041DE4-A9F5-A908-688E-08450B2EF3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4" name="Freeform 83">
                  <a:extLst>
                    <a:ext uri="{FF2B5EF4-FFF2-40B4-BE49-F238E27FC236}">
                      <a16:creationId xmlns:a16="http://schemas.microsoft.com/office/drawing/2014/main" id="{B6350B63-F544-2953-E544-E796D096F9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5" name="Freeform 84">
                  <a:extLst>
                    <a:ext uri="{FF2B5EF4-FFF2-40B4-BE49-F238E27FC236}">
                      <a16:creationId xmlns:a16="http://schemas.microsoft.com/office/drawing/2014/main" id="{72405E51-C7D9-2F15-1F4D-486BCE1AF0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6" name="Freeform 85">
                  <a:extLst>
                    <a:ext uri="{FF2B5EF4-FFF2-40B4-BE49-F238E27FC236}">
                      <a16:creationId xmlns:a16="http://schemas.microsoft.com/office/drawing/2014/main" id="{57484137-1F0C-9077-35C0-D1C7ED5E80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7" name="Freeform 86">
                  <a:extLst>
                    <a:ext uri="{FF2B5EF4-FFF2-40B4-BE49-F238E27FC236}">
                      <a16:creationId xmlns:a16="http://schemas.microsoft.com/office/drawing/2014/main" id="{93A8979C-8704-82DB-4548-11CCD91B92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8" name="Freeform 87">
                  <a:extLst>
                    <a:ext uri="{FF2B5EF4-FFF2-40B4-BE49-F238E27FC236}">
                      <a16:creationId xmlns:a16="http://schemas.microsoft.com/office/drawing/2014/main" id="{CE17E641-7FA7-7C8D-9C4A-0EB48C4A3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59" name="Freeform 88">
                  <a:extLst>
                    <a:ext uri="{FF2B5EF4-FFF2-40B4-BE49-F238E27FC236}">
                      <a16:creationId xmlns:a16="http://schemas.microsoft.com/office/drawing/2014/main" id="{E73BC7A0-E08C-8DA1-42C1-D9A3D81EF2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0" name="Freeform 89">
                  <a:extLst>
                    <a:ext uri="{FF2B5EF4-FFF2-40B4-BE49-F238E27FC236}">
                      <a16:creationId xmlns:a16="http://schemas.microsoft.com/office/drawing/2014/main" id="{85BA8508-A33F-43CB-E558-A85E813803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1" name="Freeform 90">
                  <a:extLst>
                    <a:ext uri="{FF2B5EF4-FFF2-40B4-BE49-F238E27FC236}">
                      <a16:creationId xmlns:a16="http://schemas.microsoft.com/office/drawing/2014/main" id="{D07129D4-0382-654B-1390-F4234BCE15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2" name="Freeform 91">
                  <a:extLst>
                    <a:ext uri="{FF2B5EF4-FFF2-40B4-BE49-F238E27FC236}">
                      <a16:creationId xmlns:a16="http://schemas.microsoft.com/office/drawing/2014/main" id="{1449164C-1786-7D43-EC59-0D9B3F1FA1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3" name="Freeform 92">
                  <a:extLst>
                    <a:ext uri="{FF2B5EF4-FFF2-40B4-BE49-F238E27FC236}">
                      <a16:creationId xmlns:a16="http://schemas.microsoft.com/office/drawing/2014/main" id="{C3312A80-1569-C103-FE95-1972146043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4" name="Freeform 93">
                  <a:extLst>
                    <a:ext uri="{FF2B5EF4-FFF2-40B4-BE49-F238E27FC236}">
                      <a16:creationId xmlns:a16="http://schemas.microsoft.com/office/drawing/2014/main" id="{B4F5FB9D-CEE3-9688-8245-01E37B8B7D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5" name="Freeform 94">
                  <a:extLst>
                    <a:ext uri="{FF2B5EF4-FFF2-40B4-BE49-F238E27FC236}">
                      <a16:creationId xmlns:a16="http://schemas.microsoft.com/office/drawing/2014/main" id="{6AD955EE-7DA9-ABE2-BC1B-DB78D140A7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6" name="Freeform 95">
                  <a:extLst>
                    <a:ext uri="{FF2B5EF4-FFF2-40B4-BE49-F238E27FC236}">
                      <a16:creationId xmlns:a16="http://schemas.microsoft.com/office/drawing/2014/main" id="{987847D4-FC1E-F0FD-EDB2-00E96E0F78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7" name="Freeform 96">
                  <a:extLst>
                    <a:ext uri="{FF2B5EF4-FFF2-40B4-BE49-F238E27FC236}">
                      <a16:creationId xmlns:a16="http://schemas.microsoft.com/office/drawing/2014/main" id="{F4B8B917-4C26-2E41-7A52-65D49A89B5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8" name="Freeform 97">
                  <a:extLst>
                    <a:ext uri="{FF2B5EF4-FFF2-40B4-BE49-F238E27FC236}">
                      <a16:creationId xmlns:a16="http://schemas.microsoft.com/office/drawing/2014/main" id="{843A06BA-3DFF-0A96-AF14-A4E629F8A2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69" name="Freeform 98">
                  <a:extLst>
                    <a:ext uri="{FF2B5EF4-FFF2-40B4-BE49-F238E27FC236}">
                      <a16:creationId xmlns:a16="http://schemas.microsoft.com/office/drawing/2014/main" id="{FBB2E968-C0B2-7016-64C4-D2003C481B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0" name="Freeform 99">
                  <a:extLst>
                    <a:ext uri="{FF2B5EF4-FFF2-40B4-BE49-F238E27FC236}">
                      <a16:creationId xmlns:a16="http://schemas.microsoft.com/office/drawing/2014/main" id="{EF92C8D3-0B38-7CF6-8004-BC73DB92C0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1" name="Freeform 100">
                  <a:extLst>
                    <a:ext uri="{FF2B5EF4-FFF2-40B4-BE49-F238E27FC236}">
                      <a16:creationId xmlns:a16="http://schemas.microsoft.com/office/drawing/2014/main" id="{CB8A7BFF-0099-7AB3-49F8-B1558270DD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2" name="Freeform 101">
                  <a:extLst>
                    <a:ext uri="{FF2B5EF4-FFF2-40B4-BE49-F238E27FC236}">
                      <a16:creationId xmlns:a16="http://schemas.microsoft.com/office/drawing/2014/main" id="{D06798B9-476A-8D07-E029-F6CE6E53C3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3" name="Rectangle 102">
                  <a:extLst>
                    <a:ext uri="{FF2B5EF4-FFF2-40B4-BE49-F238E27FC236}">
                      <a16:creationId xmlns:a16="http://schemas.microsoft.com/office/drawing/2014/main" id="{3A3534E4-F752-7822-B1F5-20A979429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4" name="Freeform 103">
                  <a:extLst>
                    <a:ext uri="{FF2B5EF4-FFF2-40B4-BE49-F238E27FC236}">
                      <a16:creationId xmlns:a16="http://schemas.microsoft.com/office/drawing/2014/main" id="{2A462798-85C7-F71F-CB1E-9EFABD5087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5" name="Rectangle 104">
                  <a:extLst>
                    <a:ext uri="{FF2B5EF4-FFF2-40B4-BE49-F238E27FC236}">
                      <a16:creationId xmlns:a16="http://schemas.microsoft.com/office/drawing/2014/main" id="{6A04DAB0-802E-9A77-4A14-56F2AD7B56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6" name="Freeform 105">
                  <a:extLst>
                    <a:ext uri="{FF2B5EF4-FFF2-40B4-BE49-F238E27FC236}">
                      <a16:creationId xmlns:a16="http://schemas.microsoft.com/office/drawing/2014/main" id="{4D0406BD-CE29-F738-CFA3-E654EC92A7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7" name="Freeform 106">
                  <a:extLst>
                    <a:ext uri="{FF2B5EF4-FFF2-40B4-BE49-F238E27FC236}">
                      <a16:creationId xmlns:a16="http://schemas.microsoft.com/office/drawing/2014/main" id="{ABE5EBC3-2BF4-A5C2-DF44-930A076140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8" name="Rectangle 107">
                  <a:extLst>
                    <a:ext uri="{FF2B5EF4-FFF2-40B4-BE49-F238E27FC236}">
                      <a16:creationId xmlns:a16="http://schemas.microsoft.com/office/drawing/2014/main" id="{917F3E8A-8A78-1858-B9C4-36A6FAA44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9" name="Freeform 108">
                  <a:extLst>
                    <a:ext uri="{FF2B5EF4-FFF2-40B4-BE49-F238E27FC236}">
                      <a16:creationId xmlns:a16="http://schemas.microsoft.com/office/drawing/2014/main" id="{49DDDA1E-6B8D-29BF-D126-CF07D8C5AD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0" name="Rectangle 109">
                  <a:extLst>
                    <a:ext uri="{FF2B5EF4-FFF2-40B4-BE49-F238E27FC236}">
                      <a16:creationId xmlns:a16="http://schemas.microsoft.com/office/drawing/2014/main" id="{527EB1C3-8E27-4342-F0F9-E3AF45CCE6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1" name="Freeform 110">
                  <a:extLst>
                    <a:ext uri="{FF2B5EF4-FFF2-40B4-BE49-F238E27FC236}">
                      <a16:creationId xmlns:a16="http://schemas.microsoft.com/office/drawing/2014/main" id="{D25C0836-B31A-36AC-6CE4-EECF4D66B9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2" name="Freeform 111">
                  <a:extLst>
                    <a:ext uri="{FF2B5EF4-FFF2-40B4-BE49-F238E27FC236}">
                      <a16:creationId xmlns:a16="http://schemas.microsoft.com/office/drawing/2014/main" id="{154F6A65-A0E3-3535-A693-83FB87F9FD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3" name="Freeform 112">
                  <a:extLst>
                    <a:ext uri="{FF2B5EF4-FFF2-40B4-BE49-F238E27FC236}">
                      <a16:creationId xmlns:a16="http://schemas.microsoft.com/office/drawing/2014/main" id="{61E5A8B9-B630-FFCD-37AC-382668728A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4" name="Freeform 113">
                  <a:extLst>
                    <a:ext uri="{FF2B5EF4-FFF2-40B4-BE49-F238E27FC236}">
                      <a16:creationId xmlns:a16="http://schemas.microsoft.com/office/drawing/2014/main" id="{30D0213E-1057-289D-FF6A-74AC85D85D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5" name="Freeform 114">
                  <a:extLst>
                    <a:ext uri="{FF2B5EF4-FFF2-40B4-BE49-F238E27FC236}">
                      <a16:creationId xmlns:a16="http://schemas.microsoft.com/office/drawing/2014/main" id="{B7AFA411-01C0-9894-9354-54DB86BCDC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6" name="Freeform 115">
                  <a:extLst>
                    <a:ext uri="{FF2B5EF4-FFF2-40B4-BE49-F238E27FC236}">
                      <a16:creationId xmlns:a16="http://schemas.microsoft.com/office/drawing/2014/main" id="{48E12137-335A-C307-49A2-4953D4CC01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7" name="Freeform 116">
                  <a:extLst>
                    <a:ext uri="{FF2B5EF4-FFF2-40B4-BE49-F238E27FC236}">
                      <a16:creationId xmlns:a16="http://schemas.microsoft.com/office/drawing/2014/main" id="{41BF79F3-981E-EAD8-A119-78639DB3A7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8" name="Freeform 117">
                  <a:extLst>
                    <a:ext uri="{FF2B5EF4-FFF2-40B4-BE49-F238E27FC236}">
                      <a16:creationId xmlns:a16="http://schemas.microsoft.com/office/drawing/2014/main" id="{0AD63FC0-935F-3BB8-CF28-67CA23F0AA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89" name="Freeform 118">
                  <a:extLst>
                    <a:ext uri="{FF2B5EF4-FFF2-40B4-BE49-F238E27FC236}">
                      <a16:creationId xmlns:a16="http://schemas.microsoft.com/office/drawing/2014/main" id="{1AED27F5-7154-24CF-EDCA-20B55F3663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0" name="Freeform 119">
                  <a:extLst>
                    <a:ext uri="{FF2B5EF4-FFF2-40B4-BE49-F238E27FC236}">
                      <a16:creationId xmlns:a16="http://schemas.microsoft.com/office/drawing/2014/main" id="{6BBA5B29-0F4C-0017-6341-47EA026C61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1" name="Freeform 120">
                  <a:extLst>
                    <a:ext uri="{FF2B5EF4-FFF2-40B4-BE49-F238E27FC236}">
                      <a16:creationId xmlns:a16="http://schemas.microsoft.com/office/drawing/2014/main" id="{55CA2F3B-7120-4A7B-F75C-6CCDE167BD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2" name="Freeform 121">
                  <a:extLst>
                    <a:ext uri="{FF2B5EF4-FFF2-40B4-BE49-F238E27FC236}">
                      <a16:creationId xmlns:a16="http://schemas.microsoft.com/office/drawing/2014/main" id="{B5847A08-A3C4-4BB3-1718-44143310D3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3" name="Freeform 122">
                  <a:extLst>
                    <a:ext uri="{FF2B5EF4-FFF2-40B4-BE49-F238E27FC236}">
                      <a16:creationId xmlns:a16="http://schemas.microsoft.com/office/drawing/2014/main" id="{CD1C6CB8-6C4A-7B53-207C-72C81ABCF0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4" name="Freeform 123">
                  <a:extLst>
                    <a:ext uri="{FF2B5EF4-FFF2-40B4-BE49-F238E27FC236}">
                      <a16:creationId xmlns:a16="http://schemas.microsoft.com/office/drawing/2014/main" id="{A41F533E-1E84-C27B-B3D3-5159B68D8F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5" name="Freeform 124">
                  <a:extLst>
                    <a:ext uri="{FF2B5EF4-FFF2-40B4-BE49-F238E27FC236}">
                      <a16:creationId xmlns:a16="http://schemas.microsoft.com/office/drawing/2014/main" id="{A62595B8-0AD9-01DE-95AF-DC641C1F79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6" name="Freeform 125">
                  <a:extLst>
                    <a:ext uri="{FF2B5EF4-FFF2-40B4-BE49-F238E27FC236}">
                      <a16:creationId xmlns:a16="http://schemas.microsoft.com/office/drawing/2014/main" id="{41E2AF5C-A44D-2DCF-8352-F00C6A2534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7" name="Freeform 126">
                  <a:extLst>
                    <a:ext uri="{FF2B5EF4-FFF2-40B4-BE49-F238E27FC236}">
                      <a16:creationId xmlns:a16="http://schemas.microsoft.com/office/drawing/2014/main" id="{63A873F2-0A30-1FEC-D95B-410386A034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8" name="Freeform 127">
                  <a:extLst>
                    <a:ext uri="{FF2B5EF4-FFF2-40B4-BE49-F238E27FC236}">
                      <a16:creationId xmlns:a16="http://schemas.microsoft.com/office/drawing/2014/main" id="{C41EE935-E8F7-95F8-AE23-AE223453A7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99" name="Freeform 128">
                  <a:extLst>
                    <a:ext uri="{FF2B5EF4-FFF2-40B4-BE49-F238E27FC236}">
                      <a16:creationId xmlns:a16="http://schemas.microsoft.com/office/drawing/2014/main" id="{AB1BD6E2-BE3E-2570-D5EC-EC73ED11D4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0" name="Freeform 129">
                  <a:extLst>
                    <a:ext uri="{FF2B5EF4-FFF2-40B4-BE49-F238E27FC236}">
                      <a16:creationId xmlns:a16="http://schemas.microsoft.com/office/drawing/2014/main" id="{70B47065-3BDA-703F-A1E9-78B6DCC86A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1" name="Freeform 130">
                  <a:extLst>
                    <a:ext uri="{FF2B5EF4-FFF2-40B4-BE49-F238E27FC236}">
                      <a16:creationId xmlns:a16="http://schemas.microsoft.com/office/drawing/2014/main" id="{D452ABED-4846-F36A-4162-92A4453E72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2" name="Freeform 131">
                  <a:extLst>
                    <a:ext uri="{FF2B5EF4-FFF2-40B4-BE49-F238E27FC236}">
                      <a16:creationId xmlns:a16="http://schemas.microsoft.com/office/drawing/2014/main" id="{17290FED-5488-6835-05AD-65136DA0EA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3" name="Freeform 132">
                  <a:extLst>
                    <a:ext uri="{FF2B5EF4-FFF2-40B4-BE49-F238E27FC236}">
                      <a16:creationId xmlns:a16="http://schemas.microsoft.com/office/drawing/2014/main" id="{0277CE32-833F-5BF3-320F-990AEA3E53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4" name="Freeform 133">
                  <a:extLst>
                    <a:ext uri="{FF2B5EF4-FFF2-40B4-BE49-F238E27FC236}">
                      <a16:creationId xmlns:a16="http://schemas.microsoft.com/office/drawing/2014/main" id="{99207189-D806-40ED-B2B3-350D41ACAF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5" name="Freeform 134">
                  <a:extLst>
                    <a:ext uri="{FF2B5EF4-FFF2-40B4-BE49-F238E27FC236}">
                      <a16:creationId xmlns:a16="http://schemas.microsoft.com/office/drawing/2014/main" id="{B6A0CCC4-562D-5144-7DBF-3F7E8B8FB7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6" name="Freeform 135">
                  <a:extLst>
                    <a:ext uri="{FF2B5EF4-FFF2-40B4-BE49-F238E27FC236}">
                      <a16:creationId xmlns:a16="http://schemas.microsoft.com/office/drawing/2014/main" id="{6E15D187-7572-E314-1A77-A331306F79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7" name="Freeform 136">
                  <a:extLst>
                    <a:ext uri="{FF2B5EF4-FFF2-40B4-BE49-F238E27FC236}">
                      <a16:creationId xmlns:a16="http://schemas.microsoft.com/office/drawing/2014/main" id="{E25507C4-9004-38C0-E2D2-14134D5F84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8" name="Freeform 137">
                  <a:extLst>
                    <a:ext uri="{FF2B5EF4-FFF2-40B4-BE49-F238E27FC236}">
                      <a16:creationId xmlns:a16="http://schemas.microsoft.com/office/drawing/2014/main" id="{474E7A22-740C-CE8B-1197-A53ADEF8A0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9" name="Freeform 138">
                  <a:extLst>
                    <a:ext uri="{FF2B5EF4-FFF2-40B4-BE49-F238E27FC236}">
                      <a16:creationId xmlns:a16="http://schemas.microsoft.com/office/drawing/2014/main" id="{295582F1-360E-A990-A664-FF7658FB29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0" name="Freeform 139">
                  <a:extLst>
                    <a:ext uri="{FF2B5EF4-FFF2-40B4-BE49-F238E27FC236}">
                      <a16:creationId xmlns:a16="http://schemas.microsoft.com/office/drawing/2014/main" id="{4E617360-0851-93C8-B745-2FE9624C61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1" name="Freeform 140">
                  <a:extLst>
                    <a:ext uri="{FF2B5EF4-FFF2-40B4-BE49-F238E27FC236}">
                      <a16:creationId xmlns:a16="http://schemas.microsoft.com/office/drawing/2014/main" id="{4EB7E970-0C2E-30E6-9281-AF7093C127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2" name="Freeform 141">
                  <a:extLst>
                    <a:ext uri="{FF2B5EF4-FFF2-40B4-BE49-F238E27FC236}">
                      <a16:creationId xmlns:a16="http://schemas.microsoft.com/office/drawing/2014/main" id="{67D1C1A1-C8E0-843D-BD35-DD5B0A143B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3" name="Freeform 142">
                  <a:extLst>
                    <a:ext uri="{FF2B5EF4-FFF2-40B4-BE49-F238E27FC236}">
                      <a16:creationId xmlns:a16="http://schemas.microsoft.com/office/drawing/2014/main" id="{561CD700-7E70-AFC2-40AD-844582970F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4" name="Freeform 143">
                  <a:extLst>
                    <a:ext uri="{FF2B5EF4-FFF2-40B4-BE49-F238E27FC236}">
                      <a16:creationId xmlns:a16="http://schemas.microsoft.com/office/drawing/2014/main" id="{9A715F56-6857-8AC6-829E-FBB9950093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5" name="Freeform 144">
                  <a:extLst>
                    <a:ext uri="{FF2B5EF4-FFF2-40B4-BE49-F238E27FC236}">
                      <a16:creationId xmlns:a16="http://schemas.microsoft.com/office/drawing/2014/main" id="{20FCB8BF-9ABF-3D49-66AA-9FFDF80AE9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6" name="Freeform 145">
                  <a:extLst>
                    <a:ext uri="{FF2B5EF4-FFF2-40B4-BE49-F238E27FC236}">
                      <a16:creationId xmlns:a16="http://schemas.microsoft.com/office/drawing/2014/main" id="{B44D943F-1214-726D-BA1B-AE20369115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7" name="Freeform 146">
                  <a:extLst>
                    <a:ext uri="{FF2B5EF4-FFF2-40B4-BE49-F238E27FC236}">
                      <a16:creationId xmlns:a16="http://schemas.microsoft.com/office/drawing/2014/main" id="{155413B2-41AB-D1AC-5923-F5CC581718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8" name="Freeform 147">
                  <a:extLst>
                    <a:ext uri="{FF2B5EF4-FFF2-40B4-BE49-F238E27FC236}">
                      <a16:creationId xmlns:a16="http://schemas.microsoft.com/office/drawing/2014/main" id="{75CBBE41-7393-0027-587F-AF61B5359A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19" name="Freeform 148">
                  <a:extLst>
                    <a:ext uri="{FF2B5EF4-FFF2-40B4-BE49-F238E27FC236}">
                      <a16:creationId xmlns:a16="http://schemas.microsoft.com/office/drawing/2014/main" id="{8BDAB80C-CC8A-8A02-BFA1-719E027BCF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0" name="Freeform 149">
                  <a:extLst>
                    <a:ext uri="{FF2B5EF4-FFF2-40B4-BE49-F238E27FC236}">
                      <a16:creationId xmlns:a16="http://schemas.microsoft.com/office/drawing/2014/main" id="{90BC8B74-2490-31E4-535F-C8BA3E5325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1" name="Freeform 150">
                  <a:extLst>
                    <a:ext uri="{FF2B5EF4-FFF2-40B4-BE49-F238E27FC236}">
                      <a16:creationId xmlns:a16="http://schemas.microsoft.com/office/drawing/2014/main" id="{77D46437-21A5-306E-07A4-70082BFD17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2" name="Freeform 151">
                  <a:extLst>
                    <a:ext uri="{FF2B5EF4-FFF2-40B4-BE49-F238E27FC236}">
                      <a16:creationId xmlns:a16="http://schemas.microsoft.com/office/drawing/2014/main" id="{90C01352-B96A-4E90-BF16-B931CA9792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3" name="Freeform 152">
                  <a:extLst>
                    <a:ext uri="{FF2B5EF4-FFF2-40B4-BE49-F238E27FC236}">
                      <a16:creationId xmlns:a16="http://schemas.microsoft.com/office/drawing/2014/main" id="{A15C710A-1593-6766-CD11-55825FBD4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4" name="Freeform 153">
                  <a:extLst>
                    <a:ext uri="{FF2B5EF4-FFF2-40B4-BE49-F238E27FC236}">
                      <a16:creationId xmlns:a16="http://schemas.microsoft.com/office/drawing/2014/main" id="{9CBA4C7B-CCB8-1CC8-B093-F9871E0E51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5" name="Freeform 154">
                  <a:extLst>
                    <a:ext uri="{FF2B5EF4-FFF2-40B4-BE49-F238E27FC236}">
                      <a16:creationId xmlns:a16="http://schemas.microsoft.com/office/drawing/2014/main" id="{F1D1EE55-190D-4013-0F2C-95EE313101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6" name="Freeform 155">
                  <a:extLst>
                    <a:ext uri="{FF2B5EF4-FFF2-40B4-BE49-F238E27FC236}">
                      <a16:creationId xmlns:a16="http://schemas.microsoft.com/office/drawing/2014/main" id="{4476828E-5376-35D6-95EF-ED1E73F4EB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7" name="Freeform 156">
                  <a:extLst>
                    <a:ext uri="{FF2B5EF4-FFF2-40B4-BE49-F238E27FC236}">
                      <a16:creationId xmlns:a16="http://schemas.microsoft.com/office/drawing/2014/main" id="{7394FF0E-C8BF-11E2-4965-386B2E0F73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8" name="Freeform 157">
                  <a:extLst>
                    <a:ext uri="{FF2B5EF4-FFF2-40B4-BE49-F238E27FC236}">
                      <a16:creationId xmlns:a16="http://schemas.microsoft.com/office/drawing/2014/main" id="{4BA51DC9-40A0-60D6-580F-FB2001DA1B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29" name="Freeform 158">
                  <a:extLst>
                    <a:ext uri="{FF2B5EF4-FFF2-40B4-BE49-F238E27FC236}">
                      <a16:creationId xmlns:a16="http://schemas.microsoft.com/office/drawing/2014/main" id="{FAF6183B-7030-391F-BB98-87844CA11B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0" name="Freeform 159">
                  <a:extLst>
                    <a:ext uri="{FF2B5EF4-FFF2-40B4-BE49-F238E27FC236}">
                      <a16:creationId xmlns:a16="http://schemas.microsoft.com/office/drawing/2014/main" id="{C5250EC6-BD40-668A-F1FE-D3BDDAB775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1" name="Freeform 160">
                  <a:extLst>
                    <a:ext uri="{FF2B5EF4-FFF2-40B4-BE49-F238E27FC236}">
                      <a16:creationId xmlns:a16="http://schemas.microsoft.com/office/drawing/2014/main" id="{12210CF8-BAD2-CA2B-1C3C-0E94C48359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2" name="Freeform 161">
                  <a:extLst>
                    <a:ext uri="{FF2B5EF4-FFF2-40B4-BE49-F238E27FC236}">
                      <a16:creationId xmlns:a16="http://schemas.microsoft.com/office/drawing/2014/main" id="{502E57C5-5105-1468-D90C-C953E533FB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3" name="Freeform 162">
                  <a:extLst>
                    <a:ext uri="{FF2B5EF4-FFF2-40B4-BE49-F238E27FC236}">
                      <a16:creationId xmlns:a16="http://schemas.microsoft.com/office/drawing/2014/main" id="{112DE820-E61D-7EDA-714B-BABF581A5F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4" name="Freeform 163">
                  <a:extLst>
                    <a:ext uri="{FF2B5EF4-FFF2-40B4-BE49-F238E27FC236}">
                      <a16:creationId xmlns:a16="http://schemas.microsoft.com/office/drawing/2014/main" id="{8DF30D65-B486-3062-D9C0-CD9D682B67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5" name="Freeform 164">
                  <a:extLst>
                    <a:ext uri="{FF2B5EF4-FFF2-40B4-BE49-F238E27FC236}">
                      <a16:creationId xmlns:a16="http://schemas.microsoft.com/office/drawing/2014/main" id="{6E36F92C-697D-17DC-94D2-76CC7E8C9D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6" name="Freeform 165">
                  <a:extLst>
                    <a:ext uri="{FF2B5EF4-FFF2-40B4-BE49-F238E27FC236}">
                      <a16:creationId xmlns:a16="http://schemas.microsoft.com/office/drawing/2014/main" id="{ECD00381-F75D-6528-6E1D-1FB71E70C7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7" name="Freeform 166">
                  <a:extLst>
                    <a:ext uri="{FF2B5EF4-FFF2-40B4-BE49-F238E27FC236}">
                      <a16:creationId xmlns:a16="http://schemas.microsoft.com/office/drawing/2014/main" id="{26699A55-E81E-416F-F8CF-BC6446FBCE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8" name="Freeform 167">
                  <a:extLst>
                    <a:ext uri="{FF2B5EF4-FFF2-40B4-BE49-F238E27FC236}">
                      <a16:creationId xmlns:a16="http://schemas.microsoft.com/office/drawing/2014/main" id="{B55E4152-0AB9-D86D-1F20-01236E9871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39" name="Freeform 168">
                  <a:extLst>
                    <a:ext uri="{FF2B5EF4-FFF2-40B4-BE49-F238E27FC236}">
                      <a16:creationId xmlns:a16="http://schemas.microsoft.com/office/drawing/2014/main" id="{B7A4085B-FD03-46EA-3004-782B53729F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0" name="Freeform 169">
                  <a:extLst>
                    <a:ext uri="{FF2B5EF4-FFF2-40B4-BE49-F238E27FC236}">
                      <a16:creationId xmlns:a16="http://schemas.microsoft.com/office/drawing/2014/main" id="{6843E0FE-C692-5A3D-46D5-E7FD30C697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1" name="Freeform 170">
                  <a:extLst>
                    <a:ext uri="{FF2B5EF4-FFF2-40B4-BE49-F238E27FC236}">
                      <a16:creationId xmlns:a16="http://schemas.microsoft.com/office/drawing/2014/main" id="{BFEE13B0-CCCE-87E6-A0F5-9C9F13949A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2" name="Freeform 171">
                  <a:extLst>
                    <a:ext uri="{FF2B5EF4-FFF2-40B4-BE49-F238E27FC236}">
                      <a16:creationId xmlns:a16="http://schemas.microsoft.com/office/drawing/2014/main" id="{CA4FAD52-8DA0-539E-E9CC-21C652FD8A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3" name="Freeform 172">
                  <a:extLst>
                    <a:ext uri="{FF2B5EF4-FFF2-40B4-BE49-F238E27FC236}">
                      <a16:creationId xmlns:a16="http://schemas.microsoft.com/office/drawing/2014/main" id="{5C4C4175-48F0-493D-C0D4-44F4CB5ECF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4" name="Freeform 173">
                  <a:extLst>
                    <a:ext uri="{FF2B5EF4-FFF2-40B4-BE49-F238E27FC236}">
                      <a16:creationId xmlns:a16="http://schemas.microsoft.com/office/drawing/2014/main" id="{C93C1C27-0691-79DA-7614-3C4DA60E2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5" name="Freeform 174">
                  <a:extLst>
                    <a:ext uri="{FF2B5EF4-FFF2-40B4-BE49-F238E27FC236}">
                      <a16:creationId xmlns:a16="http://schemas.microsoft.com/office/drawing/2014/main" id="{FCFB3A90-2519-AF62-4B9B-F79AE2A1B8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6" name="Freeform 175">
                  <a:extLst>
                    <a:ext uri="{FF2B5EF4-FFF2-40B4-BE49-F238E27FC236}">
                      <a16:creationId xmlns:a16="http://schemas.microsoft.com/office/drawing/2014/main" id="{1CCDA9C7-9F02-B9EA-3A1A-0D152CCBC2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7" name="Freeform 176">
                  <a:extLst>
                    <a:ext uri="{FF2B5EF4-FFF2-40B4-BE49-F238E27FC236}">
                      <a16:creationId xmlns:a16="http://schemas.microsoft.com/office/drawing/2014/main" id="{B136BB80-F8E0-62A8-D4E9-EA29EF211E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8" name="Freeform 177">
                  <a:extLst>
                    <a:ext uri="{FF2B5EF4-FFF2-40B4-BE49-F238E27FC236}">
                      <a16:creationId xmlns:a16="http://schemas.microsoft.com/office/drawing/2014/main" id="{01C2C41B-9FDA-539E-2C0D-CF9A24DB69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49" name="Freeform 178">
                  <a:extLst>
                    <a:ext uri="{FF2B5EF4-FFF2-40B4-BE49-F238E27FC236}">
                      <a16:creationId xmlns:a16="http://schemas.microsoft.com/office/drawing/2014/main" id="{01EEC859-9DAC-DD27-D0DE-DCDA91029D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0" name="Freeform 179">
                  <a:extLst>
                    <a:ext uri="{FF2B5EF4-FFF2-40B4-BE49-F238E27FC236}">
                      <a16:creationId xmlns:a16="http://schemas.microsoft.com/office/drawing/2014/main" id="{8F247115-3B7E-3DA5-A48F-1F04983051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1" name="Freeform 180">
                  <a:extLst>
                    <a:ext uri="{FF2B5EF4-FFF2-40B4-BE49-F238E27FC236}">
                      <a16:creationId xmlns:a16="http://schemas.microsoft.com/office/drawing/2014/main" id="{7F090545-51F6-9ED3-7BCB-E5B96551A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2" name="Rectangle 181">
                  <a:extLst>
                    <a:ext uri="{FF2B5EF4-FFF2-40B4-BE49-F238E27FC236}">
                      <a16:creationId xmlns:a16="http://schemas.microsoft.com/office/drawing/2014/main" id="{0D650967-EAFD-176D-7A9B-E75B3B4B96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3" name="Freeform 182">
                  <a:extLst>
                    <a:ext uri="{FF2B5EF4-FFF2-40B4-BE49-F238E27FC236}">
                      <a16:creationId xmlns:a16="http://schemas.microsoft.com/office/drawing/2014/main" id="{8E7541F1-ABB2-85CC-B18F-A58B985325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4" name="Rectangle 183">
                  <a:extLst>
                    <a:ext uri="{FF2B5EF4-FFF2-40B4-BE49-F238E27FC236}">
                      <a16:creationId xmlns:a16="http://schemas.microsoft.com/office/drawing/2014/main" id="{4F190BA3-5B73-27D4-AB04-BAAEE1BA20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5" name="Freeform 184">
                  <a:extLst>
                    <a:ext uri="{FF2B5EF4-FFF2-40B4-BE49-F238E27FC236}">
                      <a16:creationId xmlns:a16="http://schemas.microsoft.com/office/drawing/2014/main" id="{FCDC993F-5D60-657A-0FED-EB1532D4DB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6" name="Freeform 185">
                  <a:extLst>
                    <a:ext uri="{FF2B5EF4-FFF2-40B4-BE49-F238E27FC236}">
                      <a16:creationId xmlns:a16="http://schemas.microsoft.com/office/drawing/2014/main" id="{EC516F09-EC5A-C27C-0FF3-53DF906DA6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7" name="Rectangle 186">
                  <a:extLst>
                    <a:ext uri="{FF2B5EF4-FFF2-40B4-BE49-F238E27FC236}">
                      <a16:creationId xmlns:a16="http://schemas.microsoft.com/office/drawing/2014/main" id="{4E867B1B-5888-808E-5A17-12C84AF669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8" name="Freeform 187">
                  <a:extLst>
                    <a:ext uri="{FF2B5EF4-FFF2-40B4-BE49-F238E27FC236}">
                      <a16:creationId xmlns:a16="http://schemas.microsoft.com/office/drawing/2014/main" id="{AAEE348E-9393-627A-569A-8C017ABCD0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59" name="Rectangle 188">
                  <a:extLst>
                    <a:ext uri="{FF2B5EF4-FFF2-40B4-BE49-F238E27FC236}">
                      <a16:creationId xmlns:a16="http://schemas.microsoft.com/office/drawing/2014/main" id="{DD463898-17A6-3D20-631D-24F081732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0" name="Freeform 189">
                  <a:extLst>
                    <a:ext uri="{FF2B5EF4-FFF2-40B4-BE49-F238E27FC236}">
                      <a16:creationId xmlns:a16="http://schemas.microsoft.com/office/drawing/2014/main" id="{031BC851-8BFD-1BCB-CE3E-9C5FE3D9EA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1" name="Freeform 190">
                  <a:extLst>
                    <a:ext uri="{FF2B5EF4-FFF2-40B4-BE49-F238E27FC236}">
                      <a16:creationId xmlns:a16="http://schemas.microsoft.com/office/drawing/2014/main" id="{0399B9B7-38CD-5BF5-98FE-5CAE56F619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2" name="Freeform 191">
                  <a:extLst>
                    <a:ext uri="{FF2B5EF4-FFF2-40B4-BE49-F238E27FC236}">
                      <a16:creationId xmlns:a16="http://schemas.microsoft.com/office/drawing/2014/main" id="{DE8953B6-688F-1D89-AA8C-E4AFF46BEC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3" name="Freeform 192">
                  <a:extLst>
                    <a:ext uri="{FF2B5EF4-FFF2-40B4-BE49-F238E27FC236}">
                      <a16:creationId xmlns:a16="http://schemas.microsoft.com/office/drawing/2014/main" id="{B25C0834-F6A1-5201-7B1B-47BDD54AF0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4" name="Freeform 193">
                  <a:extLst>
                    <a:ext uri="{FF2B5EF4-FFF2-40B4-BE49-F238E27FC236}">
                      <a16:creationId xmlns:a16="http://schemas.microsoft.com/office/drawing/2014/main" id="{E3BAF0DF-F3DD-57B9-1917-CA1A385459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5" name="Freeform 194">
                  <a:extLst>
                    <a:ext uri="{FF2B5EF4-FFF2-40B4-BE49-F238E27FC236}">
                      <a16:creationId xmlns:a16="http://schemas.microsoft.com/office/drawing/2014/main" id="{BA5E10B2-F41D-690A-FA9F-DA4073F690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6" name="Freeform 195">
                  <a:extLst>
                    <a:ext uri="{FF2B5EF4-FFF2-40B4-BE49-F238E27FC236}">
                      <a16:creationId xmlns:a16="http://schemas.microsoft.com/office/drawing/2014/main" id="{65D88B19-F670-01DE-B3A5-A8B5984945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7" name="Freeform 196">
                  <a:extLst>
                    <a:ext uri="{FF2B5EF4-FFF2-40B4-BE49-F238E27FC236}">
                      <a16:creationId xmlns:a16="http://schemas.microsoft.com/office/drawing/2014/main" id="{E24BB047-8943-CDF0-4872-7B19856A5A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8" name="Freeform 197">
                  <a:extLst>
                    <a:ext uri="{FF2B5EF4-FFF2-40B4-BE49-F238E27FC236}">
                      <a16:creationId xmlns:a16="http://schemas.microsoft.com/office/drawing/2014/main" id="{FB54168B-C1CB-5EE4-8524-1C1A2E734F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69" name="Freeform 198">
                  <a:extLst>
                    <a:ext uri="{FF2B5EF4-FFF2-40B4-BE49-F238E27FC236}">
                      <a16:creationId xmlns:a16="http://schemas.microsoft.com/office/drawing/2014/main" id="{1FA4A3B1-7639-9A25-411D-AB1B4917C7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0" name="Freeform 199">
                  <a:extLst>
                    <a:ext uri="{FF2B5EF4-FFF2-40B4-BE49-F238E27FC236}">
                      <a16:creationId xmlns:a16="http://schemas.microsoft.com/office/drawing/2014/main" id="{C3DEBEE1-BF00-B084-4E03-F62FE5B866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1" name="Freeform 200">
                  <a:extLst>
                    <a:ext uri="{FF2B5EF4-FFF2-40B4-BE49-F238E27FC236}">
                      <a16:creationId xmlns:a16="http://schemas.microsoft.com/office/drawing/2014/main" id="{CF079F94-84E7-9083-4AA2-AAB6BB2A70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2" name="Freeform 201">
                  <a:extLst>
                    <a:ext uri="{FF2B5EF4-FFF2-40B4-BE49-F238E27FC236}">
                      <a16:creationId xmlns:a16="http://schemas.microsoft.com/office/drawing/2014/main" id="{97D47298-3BF4-3422-2537-9B1FC29FEC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3" name="Freeform 202">
                  <a:extLst>
                    <a:ext uri="{FF2B5EF4-FFF2-40B4-BE49-F238E27FC236}">
                      <a16:creationId xmlns:a16="http://schemas.microsoft.com/office/drawing/2014/main" id="{2401386C-EEA4-3983-7B89-FF9B6643E0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4" name="Freeform 203">
                  <a:extLst>
                    <a:ext uri="{FF2B5EF4-FFF2-40B4-BE49-F238E27FC236}">
                      <a16:creationId xmlns:a16="http://schemas.microsoft.com/office/drawing/2014/main" id="{18B4BE37-7005-2B66-270F-007FA30848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5" name="Freeform 204">
                  <a:extLst>
                    <a:ext uri="{FF2B5EF4-FFF2-40B4-BE49-F238E27FC236}">
                      <a16:creationId xmlns:a16="http://schemas.microsoft.com/office/drawing/2014/main" id="{BD1439F2-1AE1-AE62-5B2C-6F2BD6C120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6" name="Freeform 205">
                  <a:extLst>
                    <a:ext uri="{FF2B5EF4-FFF2-40B4-BE49-F238E27FC236}">
                      <a16:creationId xmlns:a16="http://schemas.microsoft.com/office/drawing/2014/main" id="{25F61A5C-6816-6F1C-63C6-3019F62140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7" name="Freeform 206">
                  <a:extLst>
                    <a:ext uri="{FF2B5EF4-FFF2-40B4-BE49-F238E27FC236}">
                      <a16:creationId xmlns:a16="http://schemas.microsoft.com/office/drawing/2014/main" id="{44102EF3-EAA6-FD17-09E0-3476666BC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8" name="Freeform 207">
                  <a:extLst>
                    <a:ext uri="{FF2B5EF4-FFF2-40B4-BE49-F238E27FC236}">
                      <a16:creationId xmlns:a16="http://schemas.microsoft.com/office/drawing/2014/main" id="{7147E58A-2F28-0F8C-52F7-BBD7E9429E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79" name="Freeform 208">
                  <a:extLst>
                    <a:ext uri="{FF2B5EF4-FFF2-40B4-BE49-F238E27FC236}">
                      <a16:creationId xmlns:a16="http://schemas.microsoft.com/office/drawing/2014/main" id="{F31A11A7-2471-4D3E-FF16-D966AD0C40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0" name="Freeform 209">
                  <a:extLst>
                    <a:ext uri="{FF2B5EF4-FFF2-40B4-BE49-F238E27FC236}">
                      <a16:creationId xmlns:a16="http://schemas.microsoft.com/office/drawing/2014/main" id="{2843A08F-2D06-E5A1-C668-2AC273A5BC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1" name="Freeform 210">
                  <a:extLst>
                    <a:ext uri="{FF2B5EF4-FFF2-40B4-BE49-F238E27FC236}">
                      <a16:creationId xmlns:a16="http://schemas.microsoft.com/office/drawing/2014/main" id="{F0403121-C3BC-EA67-7E3F-F0777F8885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2" name="Freeform 211">
                  <a:extLst>
                    <a:ext uri="{FF2B5EF4-FFF2-40B4-BE49-F238E27FC236}">
                      <a16:creationId xmlns:a16="http://schemas.microsoft.com/office/drawing/2014/main" id="{0E2D139A-848C-CBFD-3F41-CFD151FF65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3" name="Freeform 212">
                  <a:extLst>
                    <a:ext uri="{FF2B5EF4-FFF2-40B4-BE49-F238E27FC236}">
                      <a16:creationId xmlns:a16="http://schemas.microsoft.com/office/drawing/2014/main" id="{6D3A5DB6-17C8-B0CC-EE8E-4F44FBB534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4" name="Freeform 213">
                  <a:extLst>
                    <a:ext uri="{FF2B5EF4-FFF2-40B4-BE49-F238E27FC236}">
                      <a16:creationId xmlns:a16="http://schemas.microsoft.com/office/drawing/2014/main" id="{25365AB0-521D-C3E1-7510-B7CC7047F0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5" name="Freeform 214">
                  <a:extLst>
                    <a:ext uri="{FF2B5EF4-FFF2-40B4-BE49-F238E27FC236}">
                      <a16:creationId xmlns:a16="http://schemas.microsoft.com/office/drawing/2014/main" id="{67E80548-EE33-57FC-AAD5-79AE8329BD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6" name="Freeform 215">
                  <a:extLst>
                    <a:ext uri="{FF2B5EF4-FFF2-40B4-BE49-F238E27FC236}">
                      <a16:creationId xmlns:a16="http://schemas.microsoft.com/office/drawing/2014/main" id="{5DE7F121-DEFF-3577-D45B-AFEB2F335F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7" name="Freeform 216">
                  <a:extLst>
                    <a:ext uri="{FF2B5EF4-FFF2-40B4-BE49-F238E27FC236}">
                      <a16:creationId xmlns:a16="http://schemas.microsoft.com/office/drawing/2014/main" id="{3388749B-D963-ACD7-1B15-8F7EF61568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8" name="Freeform 217">
                  <a:extLst>
                    <a:ext uri="{FF2B5EF4-FFF2-40B4-BE49-F238E27FC236}">
                      <a16:creationId xmlns:a16="http://schemas.microsoft.com/office/drawing/2014/main" id="{CDD07576-6917-9974-CAE6-543DD68953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89" name="Freeform 218">
                  <a:extLst>
                    <a:ext uri="{FF2B5EF4-FFF2-40B4-BE49-F238E27FC236}">
                      <a16:creationId xmlns:a16="http://schemas.microsoft.com/office/drawing/2014/main" id="{3510AF12-17A5-8174-A9AD-087821C81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90" name="Freeform 219">
                  <a:extLst>
                    <a:ext uri="{FF2B5EF4-FFF2-40B4-BE49-F238E27FC236}">
                      <a16:creationId xmlns:a16="http://schemas.microsoft.com/office/drawing/2014/main" id="{CFFFB6DF-3380-9B08-4E33-E408BCE0DA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30768" name="Freeform 220">
                <a:extLst>
                  <a:ext uri="{FF2B5EF4-FFF2-40B4-BE49-F238E27FC236}">
                    <a16:creationId xmlns:a16="http://schemas.microsoft.com/office/drawing/2014/main" id="{80D503EC-0CCE-D802-176E-BB236016C2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9" name="Freeform 221">
                <a:extLst>
                  <a:ext uri="{FF2B5EF4-FFF2-40B4-BE49-F238E27FC236}">
                    <a16:creationId xmlns:a16="http://schemas.microsoft.com/office/drawing/2014/main" id="{FE8DD622-1C25-B5D4-2789-7109AACDB1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0" name="Freeform 222">
                <a:extLst>
                  <a:ext uri="{FF2B5EF4-FFF2-40B4-BE49-F238E27FC236}">
                    <a16:creationId xmlns:a16="http://schemas.microsoft.com/office/drawing/2014/main" id="{9ADC0F45-CAB3-BA36-CEF5-A4003F7C6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1" name="Freeform 223">
                <a:extLst>
                  <a:ext uri="{FF2B5EF4-FFF2-40B4-BE49-F238E27FC236}">
                    <a16:creationId xmlns:a16="http://schemas.microsoft.com/office/drawing/2014/main" id="{A27318A3-8BE7-D182-4545-30959EB10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2" name="Freeform 224">
                <a:extLst>
                  <a:ext uri="{FF2B5EF4-FFF2-40B4-BE49-F238E27FC236}">
                    <a16:creationId xmlns:a16="http://schemas.microsoft.com/office/drawing/2014/main" id="{F4E5EA3E-1AF7-E323-22A0-D345A09118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3" name="Freeform 225">
                <a:extLst>
                  <a:ext uri="{FF2B5EF4-FFF2-40B4-BE49-F238E27FC236}">
                    <a16:creationId xmlns:a16="http://schemas.microsoft.com/office/drawing/2014/main" id="{8F50D0E6-D8D2-C2D8-A98A-52A639E040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4" name="Freeform 226">
                <a:extLst>
                  <a:ext uri="{FF2B5EF4-FFF2-40B4-BE49-F238E27FC236}">
                    <a16:creationId xmlns:a16="http://schemas.microsoft.com/office/drawing/2014/main" id="{8751CF0D-A6A1-86F9-751B-873EC40434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5" name="Freeform 227">
                <a:extLst>
                  <a:ext uri="{FF2B5EF4-FFF2-40B4-BE49-F238E27FC236}">
                    <a16:creationId xmlns:a16="http://schemas.microsoft.com/office/drawing/2014/main" id="{EB0769A6-2E6A-E5A0-3F97-AA1D065F9B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6" name="Freeform 228">
                <a:extLst>
                  <a:ext uri="{FF2B5EF4-FFF2-40B4-BE49-F238E27FC236}">
                    <a16:creationId xmlns:a16="http://schemas.microsoft.com/office/drawing/2014/main" id="{FB749B62-4F2B-48C1-8070-12F3B5B4A4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7" name="Freeform 229">
                <a:extLst>
                  <a:ext uri="{FF2B5EF4-FFF2-40B4-BE49-F238E27FC236}">
                    <a16:creationId xmlns:a16="http://schemas.microsoft.com/office/drawing/2014/main" id="{5C7F682B-1A30-43CA-447E-81C180C4C8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8" name="Freeform 230">
                <a:extLst>
                  <a:ext uri="{FF2B5EF4-FFF2-40B4-BE49-F238E27FC236}">
                    <a16:creationId xmlns:a16="http://schemas.microsoft.com/office/drawing/2014/main" id="{65A680C0-58A4-0BA0-429F-A593650B6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79" name="Freeform 231">
                <a:extLst>
                  <a:ext uri="{FF2B5EF4-FFF2-40B4-BE49-F238E27FC236}">
                    <a16:creationId xmlns:a16="http://schemas.microsoft.com/office/drawing/2014/main" id="{513E499C-9CBB-3EA2-5379-D1B29BDDF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0" name="Freeform 232">
                <a:extLst>
                  <a:ext uri="{FF2B5EF4-FFF2-40B4-BE49-F238E27FC236}">
                    <a16:creationId xmlns:a16="http://schemas.microsoft.com/office/drawing/2014/main" id="{A3285844-E397-30D7-444B-19A66AA2E1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1" name="Freeform 233">
                <a:extLst>
                  <a:ext uri="{FF2B5EF4-FFF2-40B4-BE49-F238E27FC236}">
                    <a16:creationId xmlns:a16="http://schemas.microsoft.com/office/drawing/2014/main" id="{CB568DAA-F0A3-EB5D-E7E1-6494B7F32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2" name="Freeform 234">
                <a:extLst>
                  <a:ext uri="{FF2B5EF4-FFF2-40B4-BE49-F238E27FC236}">
                    <a16:creationId xmlns:a16="http://schemas.microsoft.com/office/drawing/2014/main" id="{64A74770-0977-D276-8B60-4181C327D1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3" name="Freeform 235">
                <a:extLst>
                  <a:ext uri="{FF2B5EF4-FFF2-40B4-BE49-F238E27FC236}">
                    <a16:creationId xmlns:a16="http://schemas.microsoft.com/office/drawing/2014/main" id="{A2891C21-A6A4-3EF7-95C1-161AEDA1CC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4" name="Freeform 236">
                <a:extLst>
                  <a:ext uri="{FF2B5EF4-FFF2-40B4-BE49-F238E27FC236}">
                    <a16:creationId xmlns:a16="http://schemas.microsoft.com/office/drawing/2014/main" id="{A42E1D9C-A5B5-F51B-4426-E3ED668AAA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5" name="Freeform 237">
                <a:extLst>
                  <a:ext uri="{FF2B5EF4-FFF2-40B4-BE49-F238E27FC236}">
                    <a16:creationId xmlns:a16="http://schemas.microsoft.com/office/drawing/2014/main" id="{77C3D668-10EB-672D-38B2-D3E8A9013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6" name="Freeform 238">
                <a:extLst>
                  <a:ext uri="{FF2B5EF4-FFF2-40B4-BE49-F238E27FC236}">
                    <a16:creationId xmlns:a16="http://schemas.microsoft.com/office/drawing/2014/main" id="{EACC383F-E1BB-B82E-C529-77687A7360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7" name="Freeform 239">
                <a:extLst>
                  <a:ext uri="{FF2B5EF4-FFF2-40B4-BE49-F238E27FC236}">
                    <a16:creationId xmlns:a16="http://schemas.microsoft.com/office/drawing/2014/main" id="{2DA61804-8A3C-8BF7-17B8-CA2321485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8" name="Freeform 240">
                <a:extLst>
                  <a:ext uri="{FF2B5EF4-FFF2-40B4-BE49-F238E27FC236}">
                    <a16:creationId xmlns:a16="http://schemas.microsoft.com/office/drawing/2014/main" id="{15E9E0A1-6F66-56A6-796F-6229D0EC1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89" name="Freeform 241">
                <a:extLst>
                  <a:ext uri="{FF2B5EF4-FFF2-40B4-BE49-F238E27FC236}">
                    <a16:creationId xmlns:a16="http://schemas.microsoft.com/office/drawing/2014/main" id="{FCE23D39-D04D-A8B0-5A08-4F3F64672B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90" name="Freeform 242">
                <a:extLst>
                  <a:ext uri="{FF2B5EF4-FFF2-40B4-BE49-F238E27FC236}">
                    <a16:creationId xmlns:a16="http://schemas.microsoft.com/office/drawing/2014/main" id="{CE6AFF8F-681D-F9AF-0BEC-9F623EC39B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746" name="Group 243">
              <a:extLst>
                <a:ext uri="{FF2B5EF4-FFF2-40B4-BE49-F238E27FC236}">
                  <a16:creationId xmlns:a16="http://schemas.microsoft.com/office/drawing/2014/main" id="{BD85C960-3643-3551-33F2-6C0FFD0CDE6A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30751" name="Freeform 244">
                <a:extLst>
                  <a:ext uri="{FF2B5EF4-FFF2-40B4-BE49-F238E27FC236}">
                    <a16:creationId xmlns:a16="http://schemas.microsoft.com/office/drawing/2014/main" id="{2C5551B6-18C2-658D-A8A2-333CFB8FB1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52" name="Line 245">
                <a:extLst>
                  <a:ext uri="{FF2B5EF4-FFF2-40B4-BE49-F238E27FC236}">
                    <a16:creationId xmlns:a16="http://schemas.microsoft.com/office/drawing/2014/main" id="{0D3E02EE-130D-7DB2-3351-0D33D70BE1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753" name="Line 246">
                <a:extLst>
                  <a:ext uri="{FF2B5EF4-FFF2-40B4-BE49-F238E27FC236}">
                    <a16:creationId xmlns:a16="http://schemas.microsoft.com/office/drawing/2014/main" id="{0B672C88-1377-4771-898E-624E0016FF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754" name="Line 247">
                <a:extLst>
                  <a:ext uri="{FF2B5EF4-FFF2-40B4-BE49-F238E27FC236}">
                    <a16:creationId xmlns:a16="http://schemas.microsoft.com/office/drawing/2014/main" id="{A08AEA2D-DD3D-CED7-1BD4-E2FD683CED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755" name="Line 248">
                <a:extLst>
                  <a:ext uri="{FF2B5EF4-FFF2-40B4-BE49-F238E27FC236}">
                    <a16:creationId xmlns:a16="http://schemas.microsoft.com/office/drawing/2014/main" id="{21BF3E5B-2995-5212-2437-AF64395C3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756" name="Line 249">
                <a:extLst>
                  <a:ext uri="{FF2B5EF4-FFF2-40B4-BE49-F238E27FC236}">
                    <a16:creationId xmlns:a16="http://schemas.microsoft.com/office/drawing/2014/main" id="{891CCF7B-F18C-CC88-3B6A-CED084826C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757" name="Line 250">
                <a:extLst>
                  <a:ext uri="{FF2B5EF4-FFF2-40B4-BE49-F238E27FC236}">
                    <a16:creationId xmlns:a16="http://schemas.microsoft.com/office/drawing/2014/main" id="{EDADED48-0904-D654-C0A5-100790288E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758" name="Line 251">
                <a:extLst>
                  <a:ext uri="{FF2B5EF4-FFF2-40B4-BE49-F238E27FC236}">
                    <a16:creationId xmlns:a16="http://schemas.microsoft.com/office/drawing/2014/main" id="{8DB406BE-0928-2150-FF4E-6969C6D534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759" name="Line 252">
                <a:extLst>
                  <a:ext uri="{FF2B5EF4-FFF2-40B4-BE49-F238E27FC236}">
                    <a16:creationId xmlns:a16="http://schemas.microsoft.com/office/drawing/2014/main" id="{5DF073C3-E2BD-728D-E228-0D8FC9775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760" name="Freeform 253">
                <a:extLst>
                  <a:ext uri="{FF2B5EF4-FFF2-40B4-BE49-F238E27FC236}">
                    <a16:creationId xmlns:a16="http://schemas.microsoft.com/office/drawing/2014/main" id="{4204C7D0-FD36-94B5-5435-B5BC5EE25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1" name="Freeform 254">
                <a:extLst>
                  <a:ext uri="{FF2B5EF4-FFF2-40B4-BE49-F238E27FC236}">
                    <a16:creationId xmlns:a16="http://schemas.microsoft.com/office/drawing/2014/main" id="{CBF28F9C-0E50-4A7B-CE07-1441CB454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2" name="Freeform 255">
                <a:extLst>
                  <a:ext uri="{FF2B5EF4-FFF2-40B4-BE49-F238E27FC236}">
                    <a16:creationId xmlns:a16="http://schemas.microsoft.com/office/drawing/2014/main" id="{059BEBE0-07B3-626F-0978-A97A3FB8B3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3" name="Freeform 256">
                <a:extLst>
                  <a:ext uri="{FF2B5EF4-FFF2-40B4-BE49-F238E27FC236}">
                    <a16:creationId xmlns:a16="http://schemas.microsoft.com/office/drawing/2014/main" id="{B3494EA6-C75A-FC92-29D4-35F55B8D00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4" name="Freeform 257">
                <a:extLst>
                  <a:ext uri="{FF2B5EF4-FFF2-40B4-BE49-F238E27FC236}">
                    <a16:creationId xmlns:a16="http://schemas.microsoft.com/office/drawing/2014/main" id="{A852F072-F0B5-B59D-77D7-97E0B12696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5" name="Freeform 258">
                <a:extLst>
                  <a:ext uri="{FF2B5EF4-FFF2-40B4-BE49-F238E27FC236}">
                    <a16:creationId xmlns:a16="http://schemas.microsoft.com/office/drawing/2014/main" id="{B968864C-5772-02A4-F914-588F2B9B1E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66" name="Freeform 259">
                <a:extLst>
                  <a:ext uri="{FF2B5EF4-FFF2-40B4-BE49-F238E27FC236}">
                    <a16:creationId xmlns:a16="http://schemas.microsoft.com/office/drawing/2014/main" id="{78250A9C-6273-A55F-8464-1AD21FFFA6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30747" name="Picture 260" descr="D:\Clip Art\Food &amp; Drink\Desserts (I - Z)\Ice Cream Scoop.wmf">
              <a:extLst>
                <a:ext uri="{FF2B5EF4-FFF2-40B4-BE49-F238E27FC236}">
                  <a16:creationId xmlns:a16="http://schemas.microsoft.com/office/drawing/2014/main" id="{ECE001CA-BB9E-6CD8-FD65-CEF13D0294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8" name="Picture 261" descr="D:\Clip Art\Food &amp; Drink\Desserts (I - Z)\Ice Cream Cone 27.wmf">
              <a:extLst>
                <a:ext uri="{FF2B5EF4-FFF2-40B4-BE49-F238E27FC236}">
                  <a16:creationId xmlns:a16="http://schemas.microsoft.com/office/drawing/2014/main" id="{DD5C3F86-8F40-6EC5-7535-4BBCC47A51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9" name="Picture 262" descr="D:\Clip Art\Food &amp; Drink\Desserts (I - Z)\Ice Cream Cones 2.wmf">
              <a:extLst>
                <a:ext uri="{FF2B5EF4-FFF2-40B4-BE49-F238E27FC236}">
                  <a16:creationId xmlns:a16="http://schemas.microsoft.com/office/drawing/2014/main" id="{E3786262-69BD-AA22-EE2C-914A0A8ED9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50" name="Picture 263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0D807ACC-8759-9932-CBC5-619567EE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31" name="Line 264">
            <a:extLst>
              <a:ext uri="{FF2B5EF4-FFF2-40B4-BE49-F238E27FC236}">
                <a16:creationId xmlns:a16="http://schemas.microsoft.com/office/drawing/2014/main" id="{3D3956A6-4E17-7AAC-BEBC-10D2ABD8C0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8350" y="3181350"/>
            <a:ext cx="158750" cy="16446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0732" name="Group 265">
            <a:extLst>
              <a:ext uri="{FF2B5EF4-FFF2-40B4-BE49-F238E27FC236}">
                <a16:creationId xmlns:a16="http://schemas.microsoft.com/office/drawing/2014/main" id="{415FE4BA-5C72-CFED-0B9E-EE92446F0329}"/>
              </a:ext>
            </a:extLst>
          </p:cNvPr>
          <p:cNvGrpSpPr>
            <a:grpSpLocks/>
          </p:cNvGrpSpPr>
          <p:nvPr/>
        </p:nvGrpSpPr>
        <p:grpSpPr bwMode="auto">
          <a:xfrm>
            <a:off x="4227513" y="3178175"/>
            <a:ext cx="3240087" cy="3265488"/>
            <a:chOff x="2663" y="2002"/>
            <a:chExt cx="2041" cy="2057"/>
          </a:xfrm>
        </p:grpSpPr>
        <p:sp>
          <p:nvSpPr>
            <p:cNvPr id="30735" name="Text Box 266">
              <a:extLst>
                <a:ext uri="{FF2B5EF4-FFF2-40B4-BE49-F238E27FC236}">
                  <a16:creationId xmlns:a16="http://schemas.microsoft.com/office/drawing/2014/main" id="{32A76EA0-E059-678A-D3A8-027870E99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956100">
              <a:off x="3895" y="3374"/>
              <a:ext cx="8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Banana</a:t>
              </a:r>
            </a:p>
          </p:txBody>
        </p:sp>
        <p:grpSp>
          <p:nvGrpSpPr>
            <p:cNvPr id="30736" name="Group 267">
              <a:extLst>
                <a:ext uri="{FF2B5EF4-FFF2-40B4-BE49-F238E27FC236}">
                  <a16:creationId xmlns:a16="http://schemas.microsoft.com/office/drawing/2014/main" id="{EAAABB55-646B-3695-8BC1-626F1ECC1D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3" y="2002"/>
              <a:ext cx="2041" cy="2057"/>
              <a:chOff x="2663" y="2002"/>
              <a:chExt cx="2041" cy="2057"/>
            </a:xfrm>
          </p:grpSpPr>
          <p:grpSp>
            <p:nvGrpSpPr>
              <p:cNvPr id="30737" name="Group 268">
                <a:extLst>
                  <a:ext uri="{FF2B5EF4-FFF2-40B4-BE49-F238E27FC236}">
                    <a16:creationId xmlns:a16="http://schemas.microsoft.com/office/drawing/2014/main" id="{09681DB8-88D7-EE96-024B-15ECC5AA0F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4021899">
                <a:off x="2655" y="2010"/>
                <a:ext cx="2057" cy="2041"/>
                <a:chOff x="2655" y="2010"/>
                <a:chExt cx="2057" cy="2041"/>
              </a:xfrm>
            </p:grpSpPr>
            <p:sp>
              <p:nvSpPr>
                <p:cNvPr id="30739" name="Line 269">
                  <a:extLst>
                    <a:ext uri="{FF2B5EF4-FFF2-40B4-BE49-F238E27FC236}">
                      <a16:creationId xmlns:a16="http://schemas.microsoft.com/office/drawing/2014/main" id="{D2297A78-9F8E-1F32-CD47-722AD97A1B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372327" flipH="1">
                  <a:off x="3586" y="3347"/>
                  <a:ext cx="9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30740" name="Group 270">
                  <a:extLst>
                    <a:ext uri="{FF2B5EF4-FFF2-40B4-BE49-F238E27FC236}">
                      <a16:creationId xmlns:a16="http://schemas.microsoft.com/office/drawing/2014/main" id="{A33FB044-EA5B-9A25-903B-AC05092464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372327">
                  <a:off x="2655" y="2010"/>
                  <a:ext cx="2041" cy="2041"/>
                  <a:chOff x="1980" y="1510"/>
                  <a:chExt cx="1600" cy="1600"/>
                </a:xfrm>
              </p:grpSpPr>
              <p:sp>
                <p:nvSpPr>
                  <p:cNvPr id="30743" name="Oval 271">
                    <a:extLst>
                      <a:ext uri="{FF2B5EF4-FFF2-40B4-BE49-F238E27FC236}">
                        <a16:creationId xmlns:a16="http://schemas.microsoft.com/office/drawing/2014/main" id="{6EBCE6F4-6EE4-E0E8-6864-5245F7100A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80" y="1510"/>
                    <a:ext cx="1600" cy="160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0744" name="Oval 272">
                    <a:extLst>
                      <a:ext uri="{FF2B5EF4-FFF2-40B4-BE49-F238E27FC236}">
                        <a16:creationId xmlns:a16="http://schemas.microsoft.com/office/drawing/2014/main" id="{B17D2C37-E10C-8E1F-9045-8E39BF17EE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2" y="2284"/>
                    <a:ext cx="29" cy="29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  <p:sp>
              <p:nvSpPr>
                <p:cNvPr id="30741" name="Text Box 273">
                  <a:extLst>
                    <a:ext uri="{FF2B5EF4-FFF2-40B4-BE49-F238E27FC236}">
                      <a16:creationId xmlns:a16="http://schemas.microsoft.com/office/drawing/2014/main" id="{CF2FF4C7-A35F-C94F-FB6A-519D31FB4C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6557658">
                  <a:off x="4153" y="3210"/>
                  <a:ext cx="70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2200">
                      <a:latin typeface="Comic Sans MS" panose="030F0702030302020204" pitchFamily="66" charset="0"/>
                    </a:rPr>
                    <a:t>Vanilla</a:t>
                  </a:r>
                </a:p>
              </p:txBody>
            </p:sp>
            <p:sp>
              <p:nvSpPr>
                <p:cNvPr id="30742" name="Line 274">
                  <a:extLst>
                    <a:ext uri="{FF2B5EF4-FFF2-40B4-BE49-F238E27FC236}">
                      <a16:creationId xmlns:a16="http://schemas.microsoft.com/office/drawing/2014/main" id="{81F9EC50-0577-E5C5-7B4D-DE62853C7C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88" y="3024"/>
                  <a:ext cx="102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0738" name="Line 275">
                <a:extLst>
                  <a:ext uri="{FF2B5EF4-FFF2-40B4-BE49-F238E27FC236}">
                    <a16:creationId xmlns:a16="http://schemas.microsoft.com/office/drawing/2014/main" id="{6FCB46CB-A9BA-BBDC-57D9-E107B2276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88" y="3032"/>
                <a:ext cx="101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17684" name="Text Box 276">
            <a:extLst>
              <a:ext uri="{FF2B5EF4-FFF2-40B4-BE49-F238E27FC236}">
                <a16:creationId xmlns:a16="http://schemas.microsoft.com/office/drawing/2014/main" id="{37390541-CEE6-EEDF-7B4F-0EC4080E45EF}"/>
              </a:ext>
            </a:extLst>
          </p:cNvPr>
          <p:cNvSpPr txBox="1">
            <a:spLocks noChangeArrowheads="1"/>
          </p:cNvSpPr>
          <p:nvPr/>
        </p:nvSpPr>
        <p:spPr bwMode="auto">
          <a:xfrm rot="2599717">
            <a:off x="5981700" y="3810000"/>
            <a:ext cx="1543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Chocolate</a:t>
            </a:r>
          </a:p>
        </p:txBody>
      </p:sp>
      <p:sp>
        <p:nvSpPr>
          <p:cNvPr id="17685" name="Text Box 277">
            <a:extLst>
              <a:ext uri="{FF2B5EF4-FFF2-40B4-BE49-F238E27FC236}">
                <a16:creationId xmlns:a16="http://schemas.microsoft.com/office/drawing/2014/main" id="{E1098E6D-63C9-A87E-DD92-A602592C416F}"/>
              </a:ext>
            </a:extLst>
          </p:cNvPr>
          <p:cNvSpPr txBox="1">
            <a:spLocks noChangeArrowheads="1"/>
          </p:cNvSpPr>
          <p:nvPr/>
        </p:nvSpPr>
        <p:spPr bwMode="auto">
          <a:xfrm rot="6072831">
            <a:off x="4018757" y="4439444"/>
            <a:ext cx="18097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latin typeface="Comic Sans MS" panose="030F0702030302020204" pitchFamily="66" charset="0"/>
              </a:rPr>
              <a:t>Strawberry</a:t>
            </a:r>
          </a:p>
        </p:txBody>
      </p:sp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2F4F6350-E8BC-F6C3-AEE7-142F31626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06080" progId="Equation.DSMT4">
                  <p:embed/>
                </p:oleObj>
              </mc:Choice>
              <mc:Fallback>
                <p:oleObj name="Equation" r:id="rId6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F65E657F-EC93-95AA-5DF1-96530130B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406080" progId="Equation.DSMT4">
                  <p:embed/>
                </p:oleObj>
              </mc:Choice>
              <mc:Fallback>
                <p:oleObj name="Equation" r:id="rId8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1CB97EB1-D7FD-A445-B7C3-2A547FA89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406080" progId="Equation.DSMT4">
                  <p:embed/>
                </p:oleObj>
              </mc:Choice>
              <mc:Fallback>
                <p:oleObj name="Equation" r:id="rId10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2A8D0328-940A-819A-5021-0456BBCB2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406080" progId="Equation.DSMT4">
                  <p:embed/>
                </p:oleObj>
              </mc:Choice>
              <mc:Fallback>
                <p:oleObj name="Equation" r:id="rId12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" grpId="0" autoUpdateAnimBg="0"/>
      <p:bldP spid="1768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 Box 2">
            <a:extLst>
              <a:ext uri="{FF2B5EF4-FFF2-40B4-BE49-F238E27FC236}">
                <a16:creationId xmlns:a16="http://schemas.microsoft.com/office/drawing/2014/main" id="{F1A903E7-A5FA-02AA-8B7B-880470D8E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466725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31751" name="Text Box 3">
            <a:extLst>
              <a:ext uri="{FF2B5EF4-FFF2-40B4-BE49-F238E27FC236}">
                <a16:creationId xmlns:a16="http://schemas.microsoft.com/office/drawing/2014/main" id="{42B3F0FE-5333-9E05-B456-27678486D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31752" name="Text Box 4">
            <a:extLst>
              <a:ext uri="{FF2B5EF4-FFF2-40B4-BE49-F238E27FC236}">
                <a16:creationId xmlns:a16="http://schemas.microsoft.com/office/drawing/2014/main" id="{E55E2FF3-47A7-C05B-A55B-1EAF8A88A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gradFill rotWithShape="0">
            <a:gsLst>
              <a:gs pos="0">
                <a:srgbClr val="BDC18E"/>
              </a:gs>
              <a:gs pos="50000">
                <a:srgbClr val="F8FEBA"/>
              </a:gs>
              <a:gs pos="100000">
                <a:srgbClr val="BDC18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120</a:t>
            </a:r>
          </a:p>
        </p:txBody>
      </p:sp>
      <p:grpSp>
        <p:nvGrpSpPr>
          <p:cNvPr id="31753" name="Group 5">
            <a:extLst>
              <a:ext uri="{FF2B5EF4-FFF2-40B4-BE49-F238E27FC236}">
                <a16:creationId xmlns:a16="http://schemas.microsoft.com/office/drawing/2014/main" id="{1ABD2132-E33D-9A4B-462B-738A01B212B3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32018" name="Group 6">
              <a:extLst>
                <a:ext uri="{FF2B5EF4-FFF2-40B4-BE49-F238E27FC236}">
                  <a16:creationId xmlns:a16="http://schemas.microsoft.com/office/drawing/2014/main" id="{AA004780-A9E5-C074-406E-F1CD516C51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32020" name="Text Box 7">
                <a:extLst>
                  <a:ext uri="{FF2B5EF4-FFF2-40B4-BE49-F238E27FC236}">
                    <a16:creationId xmlns:a16="http://schemas.microsoft.com/office/drawing/2014/main" id="{CC8D7934-0C65-AEDC-FC8D-55D722D784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32021" name="Text Box 8">
                <a:extLst>
                  <a:ext uri="{FF2B5EF4-FFF2-40B4-BE49-F238E27FC236}">
                    <a16:creationId xmlns:a16="http://schemas.microsoft.com/office/drawing/2014/main" id="{73C778AC-0234-423F-E509-D82141DBA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32022" name="Text Box 9">
                <a:extLst>
                  <a:ext uri="{FF2B5EF4-FFF2-40B4-BE49-F238E27FC236}">
                    <a16:creationId xmlns:a16="http://schemas.microsoft.com/office/drawing/2014/main" id="{DB587E4D-7D48-86F4-DA50-3C1785A7C0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32023" name="Text Box 10">
                <a:extLst>
                  <a:ext uri="{FF2B5EF4-FFF2-40B4-BE49-F238E27FC236}">
                    <a16:creationId xmlns:a16="http://schemas.microsoft.com/office/drawing/2014/main" id="{09D6D7D9-B837-A653-26D2-C130C5D423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gradFill rotWithShape="0">
                <a:gsLst>
                  <a:gs pos="0">
                    <a:srgbClr val="9BB4C2"/>
                  </a:gs>
                  <a:gs pos="50000">
                    <a:srgbClr val="CCECFF"/>
                  </a:gs>
                  <a:gs pos="100000">
                    <a:srgbClr val="9BB4C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32024" name="Text Box 11">
                <a:extLst>
                  <a:ext uri="{FF2B5EF4-FFF2-40B4-BE49-F238E27FC236}">
                    <a16:creationId xmlns:a16="http://schemas.microsoft.com/office/drawing/2014/main" id="{245314AF-8294-51D4-E047-67051054CF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32025" name="Text Box 12">
                <a:extLst>
                  <a:ext uri="{FF2B5EF4-FFF2-40B4-BE49-F238E27FC236}">
                    <a16:creationId xmlns:a16="http://schemas.microsoft.com/office/drawing/2014/main" id="{695A3E45-D7A7-400D-C882-B2B5BC87DE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32026" name="Text Box 13">
                <a:extLst>
                  <a:ext uri="{FF2B5EF4-FFF2-40B4-BE49-F238E27FC236}">
                    <a16:creationId xmlns:a16="http://schemas.microsoft.com/office/drawing/2014/main" id="{50E016DB-66B7-C582-F7AE-BF0C09A538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32027" name="Text Box 14">
                <a:extLst>
                  <a:ext uri="{FF2B5EF4-FFF2-40B4-BE49-F238E27FC236}">
                    <a16:creationId xmlns:a16="http://schemas.microsoft.com/office/drawing/2014/main" id="{4EB4B0CD-FD56-29FD-CC31-75D66E7276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gradFill rotWithShape="0">
                <a:gsLst>
                  <a:gs pos="0">
                    <a:srgbClr val="76A889"/>
                  </a:gs>
                  <a:gs pos="50000">
                    <a:srgbClr val="B2FECF"/>
                  </a:gs>
                  <a:gs pos="100000">
                    <a:srgbClr val="76A88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32028" name="Text Box 15">
                <a:extLst>
                  <a:ext uri="{FF2B5EF4-FFF2-40B4-BE49-F238E27FC236}">
                    <a16:creationId xmlns:a16="http://schemas.microsoft.com/office/drawing/2014/main" id="{CFB62F18-AC08-3E29-4DE3-EE8E9C61C5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gradFill rotWithShape="0">
                <a:gsLst>
                  <a:gs pos="0">
                    <a:srgbClr val="C0A888"/>
                  </a:gs>
                  <a:gs pos="50000">
                    <a:srgbClr val="FDDDB3"/>
                  </a:gs>
                  <a:gs pos="100000">
                    <a:srgbClr val="C0A88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32019" name="Text Box 16">
              <a:extLst>
                <a:ext uri="{FF2B5EF4-FFF2-40B4-BE49-F238E27FC236}">
                  <a16:creationId xmlns:a16="http://schemas.microsoft.com/office/drawing/2014/main" id="{2D13EB7B-AFDF-F1A3-8AC1-94E47D23B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31754" name="Group 17">
            <a:extLst>
              <a:ext uri="{FF2B5EF4-FFF2-40B4-BE49-F238E27FC236}">
                <a16:creationId xmlns:a16="http://schemas.microsoft.com/office/drawing/2014/main" id="{67417ED3-4059-38EE-EA66-1B0AD40FBB5D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66675"/>
            <a:ext cx="8256588" cy="6608763"/>
            <a:chOff x="388" y="42"/>
            <a:chExt cx="5201" cy="4163"/>
          </a:xfrm>
        </p:grpSpPr>
        <p:grpSp>
          <p:nvGrpSpPr>
            <p:cNvPr id="31772" name="Group 18">
              <a:extLst>
                <a:ext uri="{FF2B5EF4-FFF2-40B4-BE49-F238E27FC236}">
                  <a16:creationId xmlns:a16="http://schemas.microsoft.com/office/drawing/2014/main" id="{3E55BC53-AC4F-5FD2-78CA-778D9E545986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31794" name="Group 19">
                <a:extLst>
                  <a:ext uri="{FF2B5EF4-FFF2-40B4-BE49-F238E27FC236}">
                    <a16:creationId xmlns:a16="http://schemas.microsoft.com/office/drawing/2014/main" id="{11DAF1E4-DCBC-0304-629B-639B64CC60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31818" name="Freeform 20">
                  <a:extLst>
                    <a:ext uri="{FF2B5EF4-FFF2-40B4-BE49-F238E27FC236}">
                      <a16:creationId xmlns:a16="http://schemas.microsoft.com/office/drawing/2014/main" id="{71E4C334-5536-F4D1-6B53-BEBA682569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19" name="Freeform 21">
                  <a:extLst>
                    <a:ext uri="{FF2B5EF4-FFF2-40B4-BE49-F238E27FC236}">
                      <a16:creationId xmlns:a16="http://schemas.microsoft.com/office/drawing/2014/main" id="{069721D8-AD64-9F71-2D26-A6EACE0ED4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0" name="Freeform 22">
                  <a:extLst>
                    <a:ext uri="{FF2B5EF4-FFF2-40B4-BE49-F238E27FC236}">
                      <a16:creationId xmlns:a16="http://schemas.microsoft.com/office/drawing/2014/main" id="{2F8BC460-7F2A-BF6C-C81D-E17906D5A8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1" name="Freeform 23">
                  <a:extLst>
                    <a:ext uri="{FF2B5EF4-FFF2-40B4-BE49-F238E27FC236}">
                      <a16:creationId xmlns:a16="http://schemas.microsoft.com/office/drawing/2014/main" id="{54D6BD9A-F140-B4A5-D641-BB1A24C9E5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2" name="Freeform 24">
                  <a:extLst>
                    <a:ext uri="{FF2B5EF4-FFF2-40B4-BE49-F238E27FC236}">
                      <a16:creationId xmlns:a16="http://schemas.microsoft.com/office/drawing/2014/main" id="{FD308938-2A68-E978-ECB9-6FA680AFB7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3" name="Freeform 25">
                  <a:extLst>
                    <a:ext uri="{FF2B5EF4-FFF2-40B4-BE49-F238E27FC236}">
                      <a16:creationId xmlns:a16="http://schemas.microsoft.com/office/drawing/2014/main" id="{0F01A735-429B-F383-02E3-B4FBF13F1B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4" name="Freeform 26">
                  <a:extLst>
                    <a:ext uri="{FF2B5EF4-FFF2-40B4-BE49-F238E27FC236}">
                      <a16:creationId xmlns:a16="http://schemas.microsoft.com/office/drawing/2014/main" id="{1B43BA65-F2C4-2469-EF4F-8809C7C4BB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5" name="Freeform 27">
                  <a:extLst>
                    <a:ext uri="{FF2B5EF4-FFF2-40B4-BE49-F238E27FC236}">
                      <a16:creationId xmlns:a16="http://schemas.microsoft.com/office/drawing/2014/main" id="{15EA8FBC-C4F5-F5C2-C46F-75A7F98B86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6" name="Freeform 28">
                  <a:extLst>
                    <a:ext uri="{FF2B5EF4-FFF2-40B4-BE49-F238E27FC236}">
                      <a16:creationId xmlns:a16="http://schemas.microsoft.com/office/drawing/2014/main" id="{1B84D3B0-3043-D763-1843-08E916AA5F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7" name="Freeform 29">
                  <a:extLst>
                    <a:ext uri="{FF2B5EF4-FFF2-40B4-BE49-F238E27FC236}">
                      <a16:creationId xmlns:a16="http://schemas.microsoft.com/office/drawing/2014/main" id="{4687F4CC-FCCF-61D7-5247-43E371A985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8" name="Freeform 30">
                  <a:extLst>
                    <a:ext uri="{FF2B5EF4-FFF2-40B4-BE49-F238E27FC236}">
                      <a16:creationId xmlns:a16="http://schemas.microsoft.com/office/drawing/2014/main" id="{03C508F7-1E9D-8918-85EE-B1663670E4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29" name="Freeform 31">
                  <a:extLst>
                    <a:ext uri="{FF2B5EF4-FFF2-40B4-BE49-F238E27FC236}">
                      <a16:creationId xmlns:a16="http://schemas.microsoft.com/office/drawing/2014/main" id="{29BA0901-0925-DA1D-E32A-2283A5791B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0" name="Freeform 32">
                  <a:extLst>
                    <a:ext uri="{FF2B5EF4-FFF2-40B4-BE49-F238E27FC236}">
                      <a16:creationId xmlns:a16="http://schemas.microsoft.com/office/drawing/2014/main" id="{5A851E70-00ED-1DAD-1CAD-FD326E2215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1" name="Freeform 33">
                  <a:extLst>
                    <a:ext uri="{FF2B5EF4-FFF2-40B4-BE49-F238E27FC236}">
                      <a16:creationId xmlns:a16="http://schemas.microsoft.com/office/drawing/2014/main" id="{7620006C-D66E-1B79-1F1F-7BD975B809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2" name="Freeform 34">
                  <a:extLst>
                    <a:ext uri="{FF2B5EF4-FFF2-40B4-BE49-F238E27FC236}">
                      <a16:creationId xmlns:a16="http://schemas.microsoft.com/office/drawing/2014/main" id="{8E5301F5-DFB1-E628-A38E-F0DDBE38D5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3" name="Freeform 35">
                  <a:extLst>
                    <a:ext uri="{FF2B5EF4-FFF2-40B4-BE49-F238E27FC236}">
                      <a16:creationId xmlns:a16="http://schemas.microsoft.com/office/drawing/2014/main" id="{A1581B21-C652-26E0-D271-BB6C15AA3A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4" name="Freeform 36">
                  <a:extLst>
                    <a:ext uri="{FF2B5EF4-FFF2-40B4-BE49-F238E27FC236}">
                      <a16:creationId xmlns:a16="http://schemas.microsoft.com/office/drawing/2014/main" id="{1999ED12-264F-8937-66CF-07915D8D02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5" name="Freeform 37">
                  <a:extLst>
                    <a:ext uri="{FF2B5EF4-FFF2-40B4-BE49-F238E27FC236}">
                      <a16:creationId xmlns:a16="http://schemas.microsoft.com/office/drawing/2014/main" id="{E06BFB3F-8141-A40C-D369-90180BFCCD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6" name="Freeform 38">
                  <a:extLst>
                    <a:ext uri="{FF2B5EF4-FFF2-40B4-BE49-F238E27FC236}">
                      <a16:creationId xmlns:a16="http://schemas.microsoft.com/office/drawing/2014/main" id="{6E1B0722-5395-45B4-E337-5EA5765CD8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7" name="Freeform 39">
                  <a:extLst>
                    <a:ext uri="{FF2B5EF4-FFF2-40B4-BE49-F238E27FC236}">
                      <a16:creationId xmlns:a16="http://schemas.microsoft.com/office/drawing/2014/main" id="{A80F3F60-21D0-9CE4-7F8C-9FB87ED3E7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8" name="Freeform 40">
                  <a:extLst>
                    <a:ext uri="{FF2B5EF4-FFF2-40B4-BE49-F238E27FC236}">
                      <a16:creationId xmlns:a16="http://schemas.microsoft.com/office/drawing/2014/main" id="{19040695-8432-F5C2-3789-14ACD10B9B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9" name="Freeform 41">
                  <a:extLst>
                    <a:ext uri="{FF2B5EF4-FFF2-40B4-BE49-F238E27FC236}">
                      <a16:creationId xmlns:a16="http://schemas.microsoft.com/office/drawing/2014/main" id="{F81F1F4E-09CA-0A52-67D6-3B17B67D8C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0" name="Freeform 42">
                  <a:extLst>
                    <a:ext uri="{FF2B5EF4-FFF2-40B4-BE49-F238E27FC236}">
                      <a16:creationId xmlns:a16="http://schemas.microsoft.com/office/drawing/2014/main" id="{EBCE7EA3-880E-8BF6-8FD5-FD81CED16C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1" name="Freeform 43">
                  <a:extLst>
                    <a:ext uri="{FF2B5EF4-FFF2-40B4-BE49-F238E27FC236}">
                      <a16:creationId xmlns:a16="http://schemas.microsoft.com/office/drawing/2014/main" id="{397E9DCB-6202-0EF6-3F5D-CDDA97CF7E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2" name="Freeform 44">
                  <a:extLst>
                    <a:ext uri="{FF2B5EF4-FFF2-40B4-BE49-F238E27FC236}">
                      <a16:creationId xmlns:a16="http://schemas.microsoft.com/office/drawing/2014/main" id="{F3DA0E32-9B74-0CD7-6FFA-C6F0E8C2D2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3" name="Freeform 45">
                  <a:extLst>
                    <a:ext uri="{FF2B5EF4-FFF2-40B4-BE49-F238E27FC236}">
                      <a16:creationId xmlns:a16="http://schemas.microsoft.com/office/drawing/2014/main" id="{F6B513BE-F711-0522-EAE3-3FF1705010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4" name="Freeform 46">
                  <a:extLst>
                    <a:ext uri="{FF2B5EF4-FFF2-40B4-BE49-F238E27FC236}">
                      <a16:creationId xmlns:a16="http://schemas.microsoft.com/office/drawing/2014/main" id="{A5037964-8AB5-E31A-ABE5-3F7F776F0C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5" name="Freeform 47">
                  <a:extLst>
                    <a:ext uri="{FF2B5EF4-FFF2-40B4-BE49-F238E27FC236}">
                      <a16:creationId xmlns:a16="http://schemas.microsoft.com/office/drawing/2014/main" id="{6529CAFD-3C34-C61B-FDFB-C9C81B23D9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6" name="Freeform 48">
                  <a:extLst>
                    <a:ext uri="{FF2B5EF4-FFF2-40B4-BE49-F238E27FC236}">
                      <a16:creationId xmlns:a16="http://schemas.microsoft.com/office/drawing/2014/main" id="{A504C371-917C-71E9-3E7B-210494EE1F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7" name="Freeform 49">
                  <a:extLst>
                    <a:ext uri="{FF2B5EF4-FFF2-40B4-BE49-F238E27FC236}">
                      <a16:creationId xmlns:a16="http://schemas.microsoft.com/office/drawing/2014/main" id="{957B3B82-ADA2-2D57-D424-350E980078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8" name="Freeform 50">
                  <a:extLst>
                    <a:ext uri="{FF2B5EF4-FFF2-40B4-BE49-F238E27FC236}">
                      <a16:creationId xmlns:a16="http://schemas.microsoft.com/office/drawing/2014/main" id="{192028C7-A336-FA31-3D24-5169070F05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49" name="Freeform 51">
                  <a:extLst>
                    <a:ext uri="{FF2B5EF4-FFF2-40B4-BE49-F238E27FC236}">
                      <a16:creationId xmlns:a16="http://schemas.microsoft.com/office/drawing/2014/main" id="{3428DE5F-6E97-0FD2-FABD-36D470BECB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0" name="Freeform 52">
                  <a:extLst>
                    <a:ext uri="{FF2B5EF4-FFF2-40B4-BE49-F238E27FC236}">
                      <a16:creationId xmlns:a16="http://schemas.microsoft.com/office/drawing/2014/main" id="{05E4D46E-301F-DF5A-85D2-051B4451A8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1" name="Freeform 53">
                  <a:extLst>
                    <a:ext uri="{FF2B5EF4-FFF2-40B4-BE49-F238E27FC236}">
                      <a16:creationId xmlns:a16="http://schemas.microsoft.com/office/drawing/2014/main" id="{A253FA7E-6465-0E7E-40CF-2F4DDEC87F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2" name="Freeform 54">
                  <a:extLst>
                    <a:ext uri="{FF2B5EF4-FFF2-40B4-BE49-F238E27FC236}">
                      <a16:creationId xmlns:a16="http://schemas.microsoft.com/office/drawing/2014/main" id="{341287FB-FA2D-3768-B77A-444D4B3DEC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3" name="Freeform 55">
                  <a:extLst>
                    <a:ext uri="{FF2B5EF4-FFF2-40B4-BE49-F238E27FC236}">
                      <a16:creationId xmlns:a16="http://schemas.microsoft.com/office/drawing/2014/main" id="{A25D743D-A327-EA43-ACAA-0A6E4CBE0E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4" name="Freeform 56">
                  <a:extLst>
                    <a:ext uri="{FF2B5EF4-FFF2-40B4-BE49-F238E27FC236}">
                      <a16:creationId xmlns:a16="http://schemas.microsoft.com/office/drawing/2014/main" id="{08CD102A-4ABF-1C57-5915-97912853DF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5" name="Freeform 57">
                  <a:extLst>
                    <a:ext uri="{FF2B5EF4-FFF2-40B4-BE49-F238E27FC236}">
                      <a16:creationId xmlns:a16="http://schemas.microsoft.com/office/drawing/2014/main" id="{39B0239B-39DF-41DA-DA11-9660B7941B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6" name="Freeform 58">
                  <a:extLst>
                    <a:ext uri="{FF2B5EF4-FFF2-40B4-BE49-F238E27FC236}">
                      <a16:creationId xmlns:a16="http://schemas.microsoft.com/office/drawing/2014/main" id="{4A2DEFD5-7A65-9BDD-0885-4EB5265CC6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7" name="Freeform 59">
                  <a:extLst>
                    <a:ext uri="{FF2B5EF4-FFF2-40B4-BE49-F238E27FC236}">
                      <a16:creationId xmlns:a16="http://schemas.microsoft.com/office/drawing/2014/main" id="{F81AA07E-2071-3AC9-8697-D6B0F9092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8" name="Freeform 60">
                  <a:extLst>
                    <a:ext uri="{FF2B5EF4-FFF2-40B4-BE49-F238E27FC236}">
                      <a16:creationId xmlns:a16="http://schemas.microsoft.com/office/drawing/2014/main" id="{018EFDDC-BD2A-55EE-6559-CC7FE92FEF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59" name="Freeform 61">
                  <a:extLst>
                    <a:ext uri="{FF2B5EF4-FFF2-40B4-BE49-F238E27FC236}">
                      <a16:creationId xmlns:a16="http://schemas.microsoft.com/office/drawing/2014/main" id="{71DF07EC-5D9D-BFE8-A74D-334CB26732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0" name="Freeform 62">
                  <a:extLst>
                    <a:ext uri="{FF2B5EF4-FFF2-40B4-BE49-F238E27FC236}">
                      <a16:creationId xmlns:a16="http://schemas.microsoft.com/office/drawing/2014/main" id="{FAA0DEED-E9D6-DE96-1B94-B47C8ABBCF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1" name="Freeform 63">
                  <a:extLst>
                    <a:ext uri="{FF2B5EF4-FFF2-40B4-BE49-F238E27FC236}">
                      <a16:creationId xmlns:a16="http://schemas.microsoft.com/office/drawing/2014/main" id="{0F3F249C-408B-ED89-62BC-9FD53834DA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2" name="Freeform 64">
                  <a:extLst>
                    <a:ext uri="{FF2B5EF4-FFF2-40B4-BE49-F238E27FC236}">
                      <a16:creationId xmlns:a16="http://schemas.microsoft.com/office/drawing/2014/main" id="{C3E2ECD3-F060-D2E9-4C79-326933AEA3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3" name="Freeform 65">
                  <a:extLst>
                    <a:ext uri="{FF2B5EF4-FFF2-40B4-BE49-F238E27FC236}">
                      <a16:creationId xmlns:a16="http://schemas.microsoft.com/office/drawing/2014/main" id="{7E02D8E9-C2C4-0176-D662-368BA6064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4" name="Freeform 66">
                  <a:extLst>
                    <a:ext uri="{FF2B5EF4-FFF2-40B4-BE49-F238E27FC236}">
                      <a16:creationId xmlns:a16="http://schemas.microsoft.com/office/drawing/2014/main" id="{09C4A18C-8393-899D-0636-C6F9F028AB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5" name="Freeform 67">
                  <a:extLst>
                    <a:ext uri="{FF2B5EF4-FFF2-40B4-BE49-F238E27FC236}">
                      <a16:creationId xmlns:a16="http://schemas.microsoft.com/office/drawing/2014/main" id="{A684A68B-C674-3E7C-6644-6407BFFA89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6" name="Freeform 68">
                  <a:extLst>
                    <a:ext uri="{FF2B5EF4-FFF2-40B4-BE49-F238E27FC236}">
                      <a16:creationId xmlns:a16="http://schemas.microsoft.com/office/drawing/2014/main" id="{B5351490-A58C-3D5C-D779-498A7D9FF6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7" name="Freeform 69">
                  <a:extLst>
                    <a:ext uri="{FF2B5EF4-FFF2-40B4-BE49-F238E27FC236}">
                      <a16:creationId xmlns:a16="http://schemas.microsoft.com/office/drawing/2014/main" id="{61E109B5-0373-AD13-B6F6-1E59CAAAD6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8" name="Freeform 70">
                  <a:extLst>
                    <a:ext uri="{FF2B5EF4-FFF2-40B4-BE49-F238E27FC236}">
                      <a16:creationId xmlns:a16="http://schemas.microsoft.com/office/drawing/2014/main" id="{D4168793-571B-10EB-2D8F-35A62C351F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9" name="Freeform 71">
                  <a:extLst>
                    <a:ext uri="{FF2B5EF4-FFF2-40B4-BE49-F238E27FC236}">
                      <a16:creationId xmlns:a16="http://schemas.microsoft.com/office/drawing/2014/main" id="{CA74D95F-D565-764D-B579-142D15B6C4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0" name="Freeform 72">
                  <a:extLst>
                    <a:ext uri="{FF2B5EF4-FFF2-40B4-BE49-F238E27FC236}">
                      <a16:creationId xmlns:a16="http://schemas.microsoft.com/office/drawing/2014/main" id="{0213E5A3-05D5-049F-D829-D2F67FBDD0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1" name="Freeform 73">
                  <a:extLst>
                    <a:ext uri="{FF2B5EF4-FFF2-40B4-BE49-F238E27FC236}">
                      <a16:creationId xmlns:a16="http://schemas.microsoft.com/office/drawing/2014/main" id="{40E9813A-26A7-9685-0170-75CAE58088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2" name="Freeform 74">
                  <a:extLst>
                    <a:ext uri="{FF2B5EF4-FFF2-40B4-BE49-F238E27FC236}">
                      <a16:creationId xmlns:a16="http://schemas.microsoft.com/office/drawing/2014/main" id="{2C466137-F634-B831-E294-55CE2841C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3" name="Freeform 75">
                  <a:extLst>
                    <a:ext uri="{FF2B5EF4-FFF2-40B4-BE49-F238E27FC236}">
                      <a16:creationId xmlns:a16="http://schemas.microsoft.com/office/drawing/2014/main" id="{52D49CE1-5CA1-7602-8319-803ECB5897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4" name="Freeform 76">
                  <a:extLst>
                    <a:ext uri="{FF2B5EF4-FFF2-40B4-BE49-F238E27FC236}">
                      <a16:creationId xmlns:a16="http://schemas.microsoft.com/office/drawing/2014/main" id="{801D16C1-62CB-12C6-23AF-D4BCB06680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5" name="Freeform 77">
                  <a:extLst>
                    <a:ext uri="{FF2B5EF4-FFF2-40B4-BE49-F238E27FC236}">
                      <a16:creationId xmlns:a16="http://schemas.microsoft.com/office/drawing/2014/main" id="{5AB69FB6-E067-D549-F29D-5FBC776F9C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6" name="Freeform 78">
                  <a:extLst>
                    <a:ext uri="{FF2B5EF4-FFF2-40B4-BE49-F238E27FC236}">
                      <a16:creationId xmlns:a16="http://schemas.microsoft.com/office/drawing/2014/main" id="{5472BD2F-4071-5272-73B0-0D14E25440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7" name="Freeform 79">
                  <a:extLst>
                    <a:ext uri="{FF2B5EF4-FFF2-40B4-BE49-F238E27FC236}">
                      <a16:creationId xmlns:a16="http://schemas.microsoft.com/office/drawing/2014/main" id="{649A9BFA-1A74-9F7F-F672-15BA7715B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8" name="Freeform 80">
                  <a:extLst>
                    <a:ext uri="{FF2B5EF4-FFF2-40B4-BE49-F238E27FC236}">
                      <a16:creationId xmlns:a16="http://schemas.microsoft.com/office/drawing/2014/main" id="{B91B20FF-7D57-E0B7-8C97-AE1C81088B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79" name="Freeform 81">
                  <a:extLst>
                    <a:ext uri="{FF2B5EF4-FFF2-40B4-BE49-F238E27FC236}">
                      <a16:creationId xmlns:a16="http://schemas.microsoft.com/office/drawing/2014/main" id="{6B564EFD-5461-FEA5-DDDE-5740D3DB2A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0" name="Freeform 82">
                  <a:extLst>
                    <a:ext uri="{FF2B5EF4-FFF2-40B4-BE49-F238E27FC236}">
                      <a16:creationId xmlns:a16="http://schemas.microsoft.com/office/drawing/2014/main" id="{28981B09-E9DA-EC1D-D08C-C6875350E2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1" name="Freeform 83">
                  <a:extLst>
                    <a:ext uri="{FF2B5EF4-FFF2-40B4-BE49-F238E27FC236}">
                      <a16:creationId xmlns:a16="http://schemas.microsoft.com/office/drawing/2014/main" id="{4EEC1F43-2BB1-7230-91C7-0325AFAB7E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2" name="Freeform 84">
                  <a:extLst>
                    <a:ext uri="{FF2B5EF4-FFF2-40B4-BE49-F238E27FC236}">
                      <a16:creationId xmlns:a16="http://schemas.microsoft.com/office/drawing/2014/main" id="{D1066599-5252-3C90-3417-0DD8AF395B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3" name="Freeform 85">
                  <a:extLst>
                    <a:ext uri="{FF2B5EF4-FFF2-40B4-BE49-F238E27FC236}">
                      <a16:creationId xmlns:a16="http://schemas.microsoft.com/office/drawing/2014/main" id="{3EEB424C-4941-74DB-0667-AFBD833850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4" name="Freeform 86">
                  <a:extLst>
                    <a:ext uri="{FF2B5EF4-FFF2-40B4-BE49-F238E27FC236}">
                      <a16:creationId xmlns:a16="http://schemas.microsoft.com/office/drawing/2014/main" id="{25B1816A-4C8D-B001-BBB7-AF863F589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5" name="Freeform 87">
                  <a:extLst>
                    <a:ext uri="{FF2B5EF4-FFF2-40B4-BE49-F238E27FC236}">
                      <a16:creationId xmlns:a16="http://schemas.microsoft.com/office/drawing/2014/main" id="{B83A783D-DBE8-88BF-1E64-8E64ABF39E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6" name="Freeform 88">
                  <a:extLst>
                    <a:ext uri="{FF2B5EF4-FFF2-40B4-BE49-F238E27FC236}">
                      <a16:creationId xmlns:a16="http://schemas.microsoft.com/office/drawing/2014/main" id="{F5D30636-C72D-C42D-9495-83DCAC3EDF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7" name="Freeform 89">
                  <a:extLst>
                    <a:ext uri="{FF2B5EF4-FFF2-40B4-BE49-F238E27FC236}">
                      <a16:creationId xmlns:a16="http://schemas.microsoft.com/office/drawing/2014/main" id="{D38CD7D6-C931-FFCA-76B0-672E7D708E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8" name="Freeform 90">
                  <a:extLst>
                    <a:ext uri="{FF2B5EF4-FFF2-40B4-BE49-F238E27FC236}">
                      <a16:creationId xmlns:a16="http://schemas.microsoft.com/office/drawing/2014/main" id="{51765DE8-C8F6-A3AB-1916-96B5261453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89" name="Freeform 91">
                  <a:extLst>
                    <a:ext uri="{FF2B5EF4-FFF2-40B4-BE49-F238E27FC236}">
                      <a16:creationId xmlns:a16="http://schemas.microsoft.com/office/drawing/2014/main" id="{CFFE6B9E-B620-0260-F169-65FD90622D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0" name="Freeform 92">
                  <a:extLst>
                    <a:ext uri="{FF2B5EF4-FFF2-40B4-BE49-F238E27FC236}">
                      <a16:creationId xmlns:a16="http://schemas.microsoft.com/office/drawing/2014/main" id="{F7FD403C-FF6C-77E2-2FE7-BE48FB774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1" name="Freeform 93">
                  <a:extLst>
                    <a:ext uri="{FF2B5EF4-FFF2-40B4-BE49-F238E27FC236}">
                      <a16:creationId xmlns:a16="http://schemas.microsoft.com/office/drawing/2014/main" id="{C48B9146-ED3E-F06F-CC59-BEB0D345ED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2" name="Freeform 94">
                  <a:extLst>
                    <a:ext uri="{FF2B5EF4-FFF2-40B4-BE49-F238E27FC236}">
                      <a16:creationId xmlns:a16="http://schemas.microsoft.com/office/drawing/2014/main" id="{B6B469E4-5B10-5936-26FC-56B1F6AB9C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3" name="Freeform 95">
                  <a:extLst>
                    <a:ext uri="{FF2B5EF4-FFF2-40B4-BE49-F238E27FC236}">
                      <a16:creationId xmlns:a16="http://schemas.microsoft.com/office/drawing/2014/main" id="{3633980B-D832-E325-C703-0C1341B90E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4" name="Freeform 96">
                  <a:extLst>
                    <a:ext uri="{FF2B5EF4-FFF2-40B4-BE49-F238E27FC236}">
                      <a16:creationId xmlns:a16="http://schemas.microsoft.com/office/drawing/2014/main" id="{589EAD91-939E-8258-AB11-4153329EBD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5" name="Freeform 97">
                  <a:extLst>
                    <a:ext uri="{FF2B5EF4-FFF2-40B4-BE49-F238E27FC236}">
                      <a16:creationId xmlns:a16="http://schemas.microsoft.com/office/drawing/2014/main" id="{83ED0043-9D0B-306F-AA11-141CAE38A9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6" name="Freeform 98">
                  <a:extLst>
                    <a:ext uri="{FF2B5EF4-FFF2-40B4-BE49-F238E27FC236}">
                      <a16:creationId xmlns:a16="http://schemas.microsoft.com/office/drawing/2014/main" id="{EFA8CE48-0BC0-43E0-5E71-40F4C75A35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7" name="Freeform 99">
                  <a:extLst>
                    <a:ext uri="{FF2B5EF4-FFF2-40B4-BE49-F238E27FC236}">
                      <a16:creationId xmlns:a16="http://schemas.microsoft.com/office/drawing/2014/main" id="{065F6489-7FA3-A5C4-1FF0-8F5621C12C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8" name="Freeform 100">
                  <a:extLst>
                    <a:ext uri="{FF2B5EF4-FFF2-40B4-BE49-F238E27FC236}">
                      <a16:creationId xmlns:a16="http://schemas.microsoft.com/office/drawing/2014/main" id="{EBD3AA69-9F70-BEFF-F254-A5D7220ED8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9" name="Freeform 101">
                  <a:extLst>
                    <a:ext uri="{FF2B5EF4-FFF2-40B4-BE49-F238E27FC236}">
                      <a16:creationId xmlns:a16="http://schemas.microsoft.com/office/drawing/2014/main" id="{152E83CC-EE4E-21C3-0A68-86B255372B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0" name="Rectangle 102">
                  <a:extLst>
                    <a:ext uri="{FF2B5EF4-FFF2-40B4-BE49-F238E27FC236}">
                      <a16:creationId xmlns:a16="http://schemas.microsoft.com/office/drawing/2014/main" id="{D4D0AAF5-ACDB-D3E5-98F5-ADB2571E01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1" name="Freeform 103">
                  <a:extLst>
                    <a:ext uri="{FF2B5EF4-FFF2-40B4-BE49-F238E27FC236}">
                      <a16:creationId xmlns:a16="http://schemas.microsoft.com/office/drawing/2014/main" id="{45BE97DF-C62C-0812-C94E-A69A42A6B5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2" name="Rectangle 104">
                  <a:extLst>
                    <a:ext uri="{FF2B5EF4-FFF2-40B4-BE49-F238E27FC236}">
                      <a16:creationId xmlns:a16="http://schemas.microsoft.com/office/drawing/2014/main" id="{8158E3BF-4C3C-9749-9D97-06B00C78F9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3" name="Freeform 105">
                  <a:extLst>
                    <a:ext uri="{FF2B5EF4-FFF2-40B4-BE49-F238E27FC236}">
                      <a16:creationId xmlns:a16="http://schemas.microsoft.com/office/drawing/2014/main" id="{6DDDEBDB-E721-6F76-1E34-959BB91B3A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4" name="Freeform 106">
                  <a:extLst>
                    <a:ext uri="{FF2B5EF4-FFF2-40B4-BE49-F238E27FC236}">
                      <a16:creationId xmlns:a16="http://schemas.microsoft.com/office/drawing/2014/main" id="{695CCE22-760E-CCB1-F6AF-AD19640569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5" name="Rectangle 107">
                  <a:extLst>
                    <a:ext uri="{FF2B5EF4-FFF2-40B4-BE49-F238E27FC236}">
                      <a16:creationId xmlns:a16="http://schemas.microsoft.com/office/drawing/2014/main" id="{7FD175EE-397D-E7E2-0A7F-44BA3EA54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6" name="Freeform 108">
                  <a:extLst>
                    <a:ext uri="{FF2B5EF4-FFF2-40B4-BE49-F238E27FC236}">
                      <a16:creationId xmlns:a16="http://schemas.microsoft.com/office/drawing/2014/main" id="{10BCB228-7CF0-20A8-2CCF-D0C917BCB7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7" name="Rectangle 109">
                  <a:extLst>
                    <a:ext uri="{FF2B5EF4-FFF2-40B4-BE49-F238E27FC236}">
                      <a16:creationId xmlns:a16="http://schemas.microsoft.com/office/drawing/2014/main" id="{95F59BDD-133E-A20D-4289-0CCFF1C88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8" name="Freeform 110">
                  <a:extLst>
                    <a:ext uri="{FF2B5EF4-FFF2-40B4-BE49-F238E27FC236}">
                      <a16:creationId xmlns:a16="http://schemas.microsoft.com/office/drawing/2014/main" id="{146D3CF6-8320-5007-2A5F-EB658285B5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09" name="Freeform 111">
                  <a:extLst>
                    <a:ext uri="{FF2B5EF4-FFF2-40B4-BE49-F238E27FC236}">
                      <a16:creationId xmlns:a16="http://schemas.microsoft.com/office/drawing/2014/main" id="{94C772C4-3269-A0CF-B19A-CFAE092C05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0" name="Freeform 112">
                  <a:extLst>
                    <a:ext uri="{FF2B5EF4-FFF2-40B4-BE49-F238E27FC236}">
                      <a16:creationId xmlns:a16="http://schemas.microsoft.com/office/drawing/2014/main" id="{25E5F047-76D1-D7E5-69A4-63612C920A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1" name="Freeform 113">
                  <a:extLst>
                    <a:ext uri="{FF2B5EF4-FFF2-40B4-BE49-F238E27FC236}">
                      <a16:creationId xmlns:a16="http://schemas.microsoft.com/office/drawing/2014/main" id="{DC91F236-AD58-032E-5EAF-26006D3AD1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2" name="Freeform 114">
                  <a:extLst>
                    <a:ext uri="{FF2B5EF4-FFF2-40B4-BE49-F238E27FC236}">
                      <a16:creationId xmlns:a16="http://schemas.microsoft.com/office/drawing/2014/main" id="{88157EC1-166C-740B-8D1D-4F7E101C74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3" name="Freeform 115">
                  <a:extLst>
                    <a:ext uri="{FF2B5EF4-FFF2-40B4-BE49-F238E27FC236}">
                      <a16:creationId xmlns:a16="http://schemas.microsoft.com/office/drawing/2014/main" id="{9179E637-AB28-30AC-CE6D-22C66882BC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4" name="Freeform 116">
                  <a:extLst>
                    <a:ext uri="{FF2B5EF4-FFF2-40B4-BE49-F238E27FC236}">
                      <a16:creationId xmlns:a16="http://schemas.microsoft.com/office/drawing/2014/main" id="{7C5E52C7-5545-D630-91C7-1F35A5A6CD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5" name="Freeform 117">
                  <a:extLst>
                    <a:ext uri="{FF2B5EF4-FFF2-40B4-BE49-F238E27FC236}">
                      <a16:creationId xmlns:a16="http://schemas.microsoft.com/office/drawing/2014/main" id="{3974599E-0359-D35C-1284-84AB6554E0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6" name="Freeform 118">
                  <a:extLst>
                    <a:ext uri="{FF2B5EF4-FFF2-40B4-BE49-F238E27FC236}">
                      <a16:creationId xmlns:a16="http://schemas.microsoft.com/office/drawing/2014/main" id="{80854838-89CF-7964-FF06-5F8534963A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7" name="Freeform 119">
                  <a:extLst>
                    <a:ext uri="{FF2B5EF4-FFF2-40B4-BE49-F238E27FC236}">
                      <a16:creationId xmlns:a16="http://schemas.microsoft.com/office/drawing/2014/main" id="{F2C9ECA8-9246-3302-5E57-32C8990A75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8" name="Freeform 120">
                  <a:extLst>
                    <a:ext uri="{FF2B5EF4-FFF2-40B4-BE49-F238E27FC236}">
                      <a16:creationId xmlns:a16="http://schemas.microsoft.com/office/drawing/2014/main" id="{8C584E51-8E82-09C9-9B04-A7A5A1FA40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19" name="Freeform 121">
                  <a:extLst>
                    <a:ext uri="{FF2B5EF4-FFF2-40B4-BE49-F238E27FC236}">
                      <a16:creationId xmlns:a16="http://schemas.microsoft.com/office/drawing/2014/main" id="{B5A668A7-A3B9-8187-B9F7-107D632767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0" name="Freeform 122">
                  <a:extLst>
                    <a:ext uri="{FF2B5EF4-FFF2-40B4-BE49-F238E27FC236}">
                      <a16:creationId xmlns:a16="http://schemas.microsoft.com/office/drawing/2014/main" id="{229F32E4-51A6-4418-3F28-B911A36393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1" name="Freeform 123">
                  <a:extLst>
                    <a:ext uri="{FF2B5EF4-FFF2-40B4-BE49-F238E27FC236}">
                      <a16:creationId xmlns:a16="http://schemas.microsoft.com/office/drawing/2014/main" id="{0029659D-FDDF-40FC-496C-4FFA161E01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2" name="Freeform 124">
                  <a:extLst>
                    <a:ext uri="{FF2B5EF4-FFF2-40B4-BE49-F238E27FC236}">
                      <a16:creationId xmlns:a16="http://schemas.microsoft.com/office/drawing/2014/main" id="{3100117A-026A-D704-DEF9-80DC5680AD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3" name="Freeform 125">
                  <a:extLst>
                    <a:ext uri="{FF2B5EF4-FFF2-40B4-BE49-F238E27FC236}">
                      <a16:creationId xmlns:a16="http://schemas.microsoft.com/office/drawing/2014/main" id="{88DDDDD5-B061-3AAC-A9A0-B41B88AC00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4" name="Freeform 126">
                  <a:extLst>
                    <a:ext uri="{FF2B5EF4-FFF2-40B4-BE49-F238E27FC236}">
                      <a16:creationId xmlns:a16="http://schemas.microsoft.com/office/drawing/2014/main" id="{E24E174B-2F10-4685-A0F0-93282CA79A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5" name="Freeform 127">
                  <a:extLst>
                    <a:ext uri="{FF2B5EF4-FFF2-40B4-BE49-F238E27FC236}">
                      <a16:creationId xmlns:a16="http://schemas.microsoft.com/office/drawing/2014/main" id="{52967D19-E9AB-332D-FC2B-F28FC2CDFB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6" name="Freeform 128">
                  <a:extLst>
                    <a:ext uri="{FF2B5EF4-FFF2-40B4-BE49-F238E27FC236}">
                      <a16:creationId xmlns:a16="http://schemas.microsoft.com/office/drawing/2014/main" id="{62847ACB-0804-6A0A-393B-39A60B20D2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7" name="Freeform 129">
                  <a:extLst>
                    <a:ext uri="{FF2B5EF4-FFF2-40B4-BE49-F238E27FC236}">
                      <a16:creationId xmlns:a16="http://schemas.microsoft.com/office/drawing/2014/main" id="{D40C560F-8265-7D8C-925E-CB22C6B585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8" name="Freeform 130">
                  <a:extLst>
                    <a:ext uri="{FF2B5EF4-FFF2-40B4-BE49-F238E27FC236}">
                      <a16:creationId xmlns:a16="http://schemas.microsoft.com/office/drawing/2014/main" id="{57887368-B541-6C5F-3366-8B0508821E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9" name="Freeform 131">
                  <a:extLst>
                    <a:ext uri="{FF2B5EF4-FFF2-40B4-BE49-F238E27FC236}">
                      <a16:creationId xmlns:a16="http://schemas.microsoft.com/office/drawing/2014/main" id="{D2018D42-0002-FB4C-4FCE-D449F38E11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0" name="Freeform 132">
                  <a:extLst>
                    <a:ext uri="{FF2B5EF4-FFF2-40B4-BE49-F238E27FC236}">
                      <a16:creationId xmlns:a16="http://schemas.microsoft.com/office/drawing/2014/main" id="{498192D8-515F-FF4E-A70F-6A540ED2F6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1" name="Freeform 133">
                  <a:extLst>
                    <a:ext uri="{FF2B5EF4-FFF2-40B4-BE49-F238E27FC236}">
                      <a16:creationId xmlns:a16="http://schemas.microsoft.com/office/drawing/2014/main" id="{C25364C0-C28A-AB96-6260-04431B2D10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2" name="Freeform 134">
                  <a:extLst>
                    <a:ext uri="{FF2B5EF4-FFF2-40B4-BE49-F238E27FC236}">
                      <a16:creationId xmlns:a16="http://schemas.microsoft.com/office/drawing/2014/main" id="{B1E3D947-78F9-F321-2D57-C91D24A154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3" name="Freeform 135">
                  <a:extLst>
                    <a:ext uri="{FF2B5EF4-FFF2-40B4-BE49-F238E27FC236}">
                      <a16:creationId xmlns:a16="http://schemas.microsoft.com/office/drawing/2014/main" id="{311CA4F9-28C2-AC09-F118-4A5C01222A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4" name="Freeform 136">
                  <a:extLst>
                    <a:ext uri="{FF2B5EF4-FFF2-40B4-BE49-F238E27FC236}">
                      <a16:creationId xmlns:a16="http://schemas.microsoft.com/office/drawing/2014/main" id="{BC8CE5A4-D37E-DCCC-2597-731E38C02D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5" name="Freeform 137">
                  <a:extLst>
                    <a:ext uri="{FF2B5EF4-FFF2-40B4-BE49-F238E27FC236}">
                      <a16:creationId xmlns:a16="http://schemas.microsoft.com/office/drawing/2014/main" id="{5436CFE0-29AF-92CD-4494-D3D896B932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6" name="Freeform 138">
                  <a:extLst>
                    <a:ext uri="{FF2B5EF4-FFF2-40B4-BE49-F238E27FC236}">
                      <a16:creationId xmlns:a16="http://schemas.microsoft.com/office/drawing/2014/main" id="{8A106D22-C826-5965-5DF9-AC69291020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7" name="Freeform 139">
                  <a:extLst>
                    <a:ext uri="{FF2B5EF4-FFF2-40B4-BE49-F238E27FC236}">
                      <a16:creationId xmlns:a16="http://schemas.microsoft.com/office/drawing/2014/main" id="{D2115110-B19C-96EE-DD5F-42579981B0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8" name="Freeform 140">
                  <a:extLst>
                    <a:ext uri="{FF2B5EF4-FFF2-40B4-BE49-F238E27FC236}">
                      <a16:creationId xmlns:a16="http://schemas.microsoft.com/office/drawing/2014/main" id="{96DF7348-DF05-3E2E-F6F4-2D8C63E132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39" name="Freeform 141">
                  <a:extLst>
                    <a:ext uri="{FF2B5EF4-FFF2-40B4-BE49-F238E27FC236}">
                      <a16:creationId xmlns:a16="http://schemas.microsoft.com/office/drawing/2014/main" id="{FEFAAC8A-7BA5-4E4A-0522-628399F0F9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0" name="Freeform 142">
                  <a:extLst>
                    <a:ext uri="{FF2B5EF4-FFF2-40B4-BE49-F238E27FC236}">
                      <a16:creationId xmlns:a16="http://schemas.microsoft.com/office/drawing/2014/main" id="{23F9FF47-C663-6136-AD5A-0CDAA07DF9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1" name="Freeform 143">
                  <a:extLst>
                    <a:ext uri="{FF2B5EF4-FFF2-40B4-BE49-F238E27FC236}">
                      <a16:creationId xmlns:a16="http://schemas.microsoft.com/office/drawing/2014/main" id="{92F68874-578E-49FD-6B80-0F643881C8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2" name="Freeform 144">
                  <a:extLst>
                    <a:ext uri="{FF2B5EF4-FFF2-40B4-BE49-F238E27FC236}">
                      <a16:creationId xmlns:a16="http://schemas.microsoft.com/office/drawing/2014/main" id="{9F4D7FAD-069B-15E3-9611-3AF11A9FB6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3" name="Freeform 145">
                  <a:extLst>
                    <a:ext uri="{FF2B5EF4-FFF2-40B4-BE49-F238E27FC236}">
                      <a16:creationId xmlns:a16="http://schemas.microsoft.com/office/drawing/2014/main" id="{4FC27CDE-A0ED-D6F1-89DC-F77E268421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4" name="Freeform 146">
                  <a:extLst>
                    <a:ext uri="{FF2B5EF4-FFF2-40B4-BE49-F238E27FC236}">
                      <a16:creationId xmlns:a16="http://schemas.microsoft.com/office/drawing/2014/main" id="{9DDD55C4-D84E-7ED0-BCAC-E40B08AE0A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5" name="Freeform 147">
                  <a:extLst>
                    <a:ext uri="{FF2B5EF4-FFF2-40B4-BE49-F238E27FC236}">
                      <a16:creationId xmlns:a16="http://schemas.microsoft.com/office/drawing/2014/main" id="{5807A0E6-73C3-59B0-144A-27C118DB5B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6" name="Freeform 148">
                  <a:extLst>
                    <a:ext uri="{FF2B5EF4-FFF2-40B4-BE49-F238E27FC236}">
                      <a16:creationId xmlns:a16="http://schemas.microsoft.com/office/drawing/2014/main" id="{3214EF54-FE2F-DFA6-B43C-2EAE4C36B8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7" name="Freeform 149">
                  <a:extLst>
                    <a:ext uri="{FF2B5EF4-FFF2-40B4-BE49-F238E27FC236}">
                      <a16:creationId xmlns:a16="http://schemas.microsoft.com/office/drawing/2014/main" id="{EBDF64D3-6B98-09F8-7542-E3F479F5E2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8" name="Freeform 150">
                  <a:extLst>
                    <a:ext uri="{FF2B5EF4-FFF2-40B4-BE49-F238E27FC236}">
                      <a16:creationId xmlns:a16="http://schemas.microsoft.com/office/drawing/2014/main" id="{C1D36E21-C463-E05E-0BFE-82D67D27B5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49" name="Freeform 151">
                  <a:extLst>
                    <a:ext uri="{FF2B5EF4-FFF2-40B4-BE49-F238E27FC236}">
                      <a16:creationId xmlns:a16="http://schemas.microsoft.com/office/drawing/2014/main" id="{6AE185F1-906E-10D3-E599-D9F9444AE4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0" name="Freeform 152">
                  <a:extLst>
                    <a:ext uri="{FF2B5EF4-FFF2-40B4-BE49-F238E27FC236}">
                      <a16:creationId xmlns:a16="http://schemas.microsoft.com/office/drawing/2014/main" id="{45371B05-8586-9BEB-0B47-F0DDDFF0AB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1" name="Freeform 153">
                  <a:extLst>
                    <a:ext uri="{FF2B5EF4-FFF2-40B4-BE49-F238E27FC236}">
                      <a16:creationId xmlns:a16="http://schemas.microsoft.com/office/drawing/2014/main" id="{19D37CD7-ED4B-0BA9-4A4A-F0882BCF53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2" name="Freeform 154">
                  <a:extLst>
                    <a:ext uri="{FF2B5EF4-FFF2-40B4-BE49-F238E27FC236}">
                      <a16:creationId xmlns:a16="http://schemas.microsoft.com/office/drawing/2014/main" id="{DD936D6E-AF25-12A4-C846-0983F846A8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3" name="Freeform 155">
                  <a:extLst>
                    <a:ext uri="{FF2B5EF4-FFF2-40B4-BE49-F238E27FC236}">
                      <a16:creationId xmlns:a16="http://schemas.microsoft.com/office/drawing/2014/main" id="{545AF07D-282B-E2F3-E223-133AF97D4E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4" name="Freeform 156">
                  <a:extLst>
                    <a:ext uri="{FF2B5EF4-FFF2-40B4-BE49-F238E27FC236}">
                      <a16:creationId xmlns:a16="http://schemas.microsoft.com/office/drawing/2014/main" id="{2DF920C1-E275-A9FA-BAB5-5625C59B33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5" name="Freeform 157">
                  <a:extLst>
                    <a:ext uri="{FF2B5EF4-FFF2-40B4-BE49-F238E27FC236}">
                      <a16:creationId xmlns:a16="http://schemas.microsoft.com/office/drawing/2014/main" id="{B692F65D-703E-F46F-5E5C-72D58FBC3F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6" name="Freeform 158">
                  <a:extLst>
                    <a:ext uri="{FF2B5EF4-FFF2-40B4-BE49-F238E27FC236}">
                      <a16:creationId xmlns:a16="http://schemas.microsoft.com/office/drawing/2014/main" id="{BB7FA407-2E28-8822-F172-6EBF5BB515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7" name="Freeform 159">
                  <a:extLst>
                    <a:ext uri="{FF2B5EF4-FFF2-40B4-BE49-F238E27FC236}">
                      <a16:creationId xmlns:a16="http://schemas.microsoft.com/office/drawing/2014/main" id="{FD03FED7-655F-C18C-392B-A78D426EC6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8" name="Freeform 160">
                  <a:extLst>
                    <a:ext uri="{FF2B5EF4-FFF2-40B4-BE49-F238E27FC236}">
                      <a16:creationId xmlns:a16="http://schemas.microsoft.com/office/drawing/2014/main" id="{2A80AAAA-175C-60B3-E06A-83D9415DF3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9" name="Freeform 161">
                  <a:extLst>
                    <a:ext uri="{FF2B5EF4-FFF2-40B4-BE49-F238E27FC236}">
                      <a16:creationId xmlns:a16="http://schemas.microsoft.com/office/drawing/2014/main" id="{D217979A-018E-EC49-3D50-3B8B94B290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0" name="Freeform 162">
                  <a:extLst>
                    <a:ext uri="{FF2B5EF4-FFF2-40B4-BE49-F238E27FC236}">
                      <a16:creationId xmlns:a16="http://schemas.microsoft.com/office/drawing/2014/main" id="{B67921B9-9503-5F16-A771-5078A6CF0B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1" name="Freeform 163">
                  <a:extLst>
                    <a:ext uri="{FF2B5EF4-FFF2-40B4-BE49-F238E27FC236}">
                      <a16:creationId xmlns:a16="http://schemas.microsoft.com/office/drawing/2014/main" id="{16A15939-6A7D-83B3-ABB7-5B9E9A4739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2" name="Freeform 164">
                  <a:extLst>
                    <a:ext uri="{FF2B5EF4-FFF2-40B4-BE49-F238E27FC236}">
                      <a16:creationId xmlns:a16="http://schemas.microsoft.com/office/drawing/2014/main" id="{28A9D216-B836-8048-F7F5-EEEBD83AD0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3" name="Freeform 165">
                  <a:extLst>
                    <a:ext uri="{FF2B5EF4-FFF2-40B4-BE49-F238E27FC236}">
                      <a16:creationId xmlns:a16="http://schemas.microsoft.com/office/drawing/2014/main" id="{D24E5A95-5AB4-ABA2-3435-9746635FA2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4" name="Freeform 166">
                  <a:extLst>
                    <a:ext uri="{FF2B5EF4-FFF2-40B4-BE49-F238E27FC236}">
                      <a16:creationId xmlns:a16="http://schemas.microsoft.com/office/drawing/2014/main" id="{9FE5FEF9-6619-D2E5-2340-FEE59AC034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5" name="Freeform 167">
                  <a:extLst>
                    <a:ext uri="{FF2B5EF4-FFF2-40B4-BE49-F238E27FC236}">
                      <a16:creationId xmlns:a16="http://schemas.microsoft.com/office/drawing/2014/main" id="{AF900D65-FD52-5EA0-3C9B-331E9FB1CF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6" name="Freeform 168">
                  <a:extLst>
                    <a:ext uri="{FF2B5EF4-FFF2-40B4-BE49-F238E27FC236}">
                      <a16:creationId xmlns:a16="http://schemas.microsoft.com/office/drawing/2014/main" id="{A7C12673-C36D-EF1F-ACA0-CF46C19324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7" name="Freeform 169">
                  <a:extLst>
                    <a:ext uri="{FF2B5EF4-FFF2-40B4-BE49-F238E27FC236}">
                      <a16:creationId xmlns:a16="http://schemas.microsoft.com/office/drawing/2014/main" id="{6E50C1BA-749E-6446-700F-185E9A3D19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8" name="Freeform 170">
                  <a:extLst>
                    <a:ext uri="{FF2B5EF4-FFF2-40B4-BE49-F238E27FC236}">
                      <a16:creationId xmlns:a16="http://schemas.microsoft.com/office/drawing/2014/main" id="{53EF70B7-B0F4-9464-45FD-1223B937A8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69" name="Freeform 171">
                  <a:extLst>
                    <a:ext uri="{FF2B5EF4-FFF2-40B4-BE49-F238E27FC236}">
                      <a16:creationId xmlns:a16="http://schemas.microsoft.com/office/drawing/2014/main" id="{97ECCE74-F65E-6A8A-A2AC-8697FED32A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0" name="Freeform 172">
                  <a:extLst>
                    <a:ext uri="{FF2B5EF4-FFF2-40B4-BE49-F238E27FC236}">
                      <a16:creationId xmlns:a16="http://schemas.microsoft.com/office/drawing/2014/main" id="{B82A3C50-5945-1B10-E8C2-0D3244B59C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1" name="Freeform 173">
                  <a:extLst>
                    <a:ext uri="{FF2B5EF4-FFF2-40B4-BE49-F238E27FC236}">
                      <a16:creationId xmlns:a16="http://schemas.microsoft.com/office/drawing/2014/main" id="{30878D76-30CD-FDBB-DCBA-91BB94A8D3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2" name="Freeform 174">
                  <a:extLst>
                    <a:ext uri="{FF2B5EF4-FFF2-40B4-BE49-F238E27FC236}">
                      <a16:creationId xmlns:a16="http://schemas.microsoft.com/office/drawing/2014/main" id="{DFB45540-B3ED-CB69-7A37-4D67CC36DE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3" name="Freeform 175">
                  <a:extLst>
                    <a:ext uri="{FF2B5EF4-FFF2-40B4-BE49-F238E27FC236}">
                      <a16:creationId xmlns:a16="http://schemas.microsoft.com/office/drawing/2014/main" id="{13E8BA3E-5583-B016-C54B-9CE1546F15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4" name="Freeform 176">
                  <a:extLst>
                    <a:ext uri="{FF2B5EF4-FFF2-40B4-BE49-F238E27FC236}">
                      <a16:creationId xmlns:a16="http://schemas.microsoft.com/office/drawing/2014/main" id="{B48D23E7-9854-6C2C-C1C9-C0FADD6C4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5" name="Freeform 177">
                  <a:extLst>
                    <a:ext uri="{FF2B5EF4-FFF2-40B4-BE49-F238E27FC236}">
                      <a16:creationId xmlns:a16="http://schemas.microsoft.com/office/drawing/2014/main" id="{214987C1-63D8-AC9F-EB4C-F4E784A729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6" name="Freeform 178">
                  <a:extLst>
                    <a:ext uri="{FF2B5EF4-FFF2-40B4-BE49-F238E27FC236}">
                      <a16:creationId xmlns:a16="http://schemas.microsoft.com/office/drawing/2014/main" id="{94B4D88E-679E-56B8-17A4-B02A7F881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7" name="Freeform 179">
                  <a:extLst>
                    <a:ext uri="{FF2B5EF4-FFF2-40B4-BE49-F238E27FC236}">
                      <a16:creationId xmlns:a16="http://schemas.microsoft.com/office/drawing/2014/main" id="{881EAD5A-D177-1C32-0287-401F0E11B7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8" name="Freeform 180">
                  <a:extLst>
                    <a:ext uri="{FF2B5EF4-FFF2-40B4-BE49-F238E27FC236}">
                      <a16:creationId xmlns:a16="http://schemas.microsoft.com/office/drawing/2014/main" id="{82B9ACA7-9139-6FC0-B260-0C7A47929A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79" name="Rectangle 181">
                  <a:extLst>
                    <a:ext uri="{FF2B5EF4-FFF2-40B4-BE49-F238E27FC236}">
                      <a16:creationId xmlns:a16="http://schemas.microsoft.com/office/drawing/2014/main" id="{9019D9AB-B785-58A6-F68C-0A44F2FE9D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0" name="Freeform 182">
                  <a:extLst>
                    <a:ext uri="{FF2B5EF4-FFF2-40B4-BE49-F238E27FC236}">
                      <a16:creationId xmlns:a16="http://schemas.microsoft.com/office/drawing/2014/main" id="{9432643E-B0D0-E258-C049-473E20868E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1" name="Rectangle 183">
                  <a:extLst>
                    <a:ext uri="{FF2B5EF4-FFF2-40B4-BE49-F238E27FC236}">
                      <a16:creationId xmlns:a16="http://schemas.microsoft.com/office/drawing/2014/main" id="{D2D75EB1-AC7A-CCC5-524D-4FE5D40E13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2" name="Freeform 184">
                  <a:extLst>
                    <a:ext uri="{FF2B5EF4-FFF2-40B4-BE49-F238E27FC236}">
                      <a16:creationId xmlns:a16="http://schemas.microsoft.com/office/drawing/2014/main" id="{A18A4E45-FA69-4433-BC0B-2E41349BE7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3" name="Freeform 185">
                  <a:extLst>
                    <a:ext uri="{FF2B5EF4-FFF2-40B4-BE49-F238E27FC236}">
                      <a16:creationId xmlns:a16="http://schemas.microsoft.com/office/drawing/2014/main" id="{FC587BB2-7927-BD41-31EE-B14450FA9C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4" name="Rectangle 186">
                  <a:extLst>
                    <a:ext uri="{FF2B5EF4-FFF2-40B4-BE49-F238E27FC236}">
                      <a16:creationId xmlns:a16="http://schemas.microsoft.com/office/drawing/2014/main" id="{394A927C-B49D-B889-4DF8-1ED046E1F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5" name="Freeform 187">
                  <a:extLst>
                    <a:ext uri="{FF2B5EF4-FFF2-40B4-BE49-F238E27FC236}">
                      <a16:creationId xmlns:a16="http://schemas.microsoft.com/office/drawing/2014/main" id="{7272EF46-B7FE-2267-1376-45EDB648F6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6" name="Rectangle 188">
                  <a:extLst>
                    <a:ext uri="{FF2B5EF4-FFF2-40B4-BE49-F238E27FC236}">
                      <a16:creationId xmlns:a16="http://schemas.microsoft.com/office/drawing/2014/main" id="{CA999789-9541-A4A1-E2B8-08F9566904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7" name="Freeform 189">
                  <a:extLst>
                    <a:ext uri="{FF2B5EF4-FFF2-40B4-BE49-F238E27FC236}">
                      <a16:creationId xmlns:a16="http://schemas.microsoft.com/office/drawing/2014/main" id="{9ACD791E-78BF-E444-0D8E-00E2D6F7B2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8" name="Freeform 190">
                  <a:extLst>
                    <a:ext uri="{FF2B5EF4-FFF2-40B4-BE49-F238E27FC236}">
                      <a16:creationId xmlns:a16="http://schemas.microsoft.com/office/drawing/2014/main" id="{BF3AF78D-E8E7-A340-D550-6E662200CC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9" name="Freeform 191">
                  <a:extLst>
                    <a:ext uri="{FF2B5EF4-FFF2-40B4-BE49-F238E27FC236}">
                      <a16:creationId xmlns:a16="http://schemas.microsoft.com/office/drawing/2014/main" id="{8C150BDF-1690-5C22-A3EA-6946BC6713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0" name="Freeform 192">
                  <a:extLst>
                    <a:ext uri="{FF2B5EF4-FFF2-40B4-BE49-F238E27FC236}">
                      <a16:creationId xmlns:a16="http://schemas.microsoft.com/office/drawing/2014/main" id="{2F9CBE25-8053-5EDC-32BD-419D3B961A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1" name="Freeform 193">
                  <a:extLst>
                    <a:ext uri="{FF2B5EF4-FFF2-40B4-BE49-F238E27FC236}">
                      <a16:creationId xmlns:a16="http://schemas.microsoft.com/office/drawing/2014/main" id="{A24552F3-A239-2F83-44DF-E52239CB07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2" name="Freeform 194">
                  <a:extLst>
                    <a:ext uri="{FF2B5EF4-FFF2-40B4-BE49-F238E27FC236}">
                      <a16:creationId xmlns:a16="http://schemas.microsoft.com/office/drawing/2014/main" id="{63A02342-3D0E-35F0-B6F4-C49A675B49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3" name="Freeform 195">
                  <a:extLst>
                    <a:ext uri="{FF2B5EF4-FFF2-40B4-BE49-F238E27FC236}">
                      <a16:creationId xmlns:a16="http://schemas.microsoft.com/office/drawing/2014/main" id="{87BC66BD-79DD-42D8-655D-0600C6EF56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4" name="Freeform 196">
                  <a:extLst>
                    <a:ext uri="{FF2B5EF4-FFF2-40B4-BE49-F238E27FC236}">
                      <a16:creationId xmlns:a16="http://schemas.microsoft.com/office/drawing/2014/main" id="{26FF747A-8644-F77A-EFD0-5E947F76EF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5" name="Freeform 197">
                  <a:extLst>
                    <a:ext uri="{FF2B5EF4-FFF2-40B4-BE49-F238E27FC236}">
                      <a16:creationId xmlns:a16="http://schemas.microsoft.com/office/drawing/2014/main" id="{39972DC4-88FC-1BF4-299C-ED26F49524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6" name="Freeform 198">
                  <a:extLst>
                    <a:ext uri="{FF2B5EF4-FFF2-40B4-BE49-F238E27FC236}">
                      <a16:creationId xmlns:a16="http://schemas.microsoft.com/office/drawing/2014/main" id="{B3E7E9F0-B3A4-DE29-489F-53CDD64F50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7" name="Freeform 199">
                  <a:extLst>
                    <a:ext uri="{FF2B5EF4-FFF2-40B4-BE49-F238E27FC236}">
                      <a16:creationId xmlns:a16="http://schemas.microsoft.com/office/drawing/2014/main" id="{9BF41F17-ECB4-275D-E0BD-9DE0CBBBBC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8" name="Freeform 200">
                  <a:extLst>
                    <a:ext uri="{FF2B5EF4-FFF2-40B4-BE49-F238E27FC236}">
                      <a16:creationId xmlns:a16="http://schemas.microsoft.com/office/drawing/2014/main" id="{1490D89F-6591-7770-E925-360915B2C2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99" name="Freeform 201">
                  <a:extLst>
                    <a:ext uri="{FF2B5EF4-FFF2-40B4-BE49-F238E27FC236}">
                      <a16:creationId xmlns:a16="http://schemas.microsoft.com/office/drawing/2014/main" id="{0CE28B11-6743-FA4D-ACF4-01BCB814C2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0" name="Freeform 202">
                  <a:extLst>
                    <a:ext uri="{FF2B5EF4-FFF2-40B4-BE49-F238E27FC236}">
                      <a16:creationId xmlns:a16="http://schemas.microsoft.com/office/drawing/2014/main" id="{B9FBC5A3-6C5A-3008-847A-E9CF8F535B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1" name="Freeform 203">
                  <a:extLst>
                    <a:ext uri="{FF2B5EF4-FFF2-40B4-BE49-F238E27FC236}">
                      <a16:creationId xmlns:a16="http://schemas.microsoft.com/office/drawing/2014/main" id="{C58FC5A6-1F4B-3215-B600-6B10675A24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2" name="Freeform 204">
                  <a:extLst>
                    <a:ext uri="{FF2B5EF4-FFF2-40B4-BE49-F238E27FC236}">
                      <a16:creationId xmlns:a16="http://schemas.microsoft.com/office/drawing/2014/main" id="{5466BE7E-581A-1594-7CE5-85E2BF5CC6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3" name="Freeform 205">
                  <a:extLst>
                    <a:ext uri="{FF2B5EF4-FFF2-40B4-BE49-F238E27FC236}">
                      <a16:creationId xmlns:a16="http://schemas.microsoft.com/office/drawing/2014/main" id="{26434CFF-02C1-6B2B-AF66-64BB40BDFB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4" name="Freeform 206">
                  <a:extLst>
                    <a:ext uri="{FF2B5EF4-FFF2-40B4-BE49-F238E27FC236}">
                      <a16:creationId xmlns:a16="http://schemas.microsoft.com/office/drawing/2014/main" id="{CA8DD836-D2D3-11E7-BAC6-34783E95D1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5" name="Freeform 207">
                  <a:extLst>
                    <a:ext uri="{FF2B5EF4-FFF2-40B4-BE49-F238E27FC236}">
                      <a16:creationId xmlns:a16="http://schemas.microsoft.com/office/drawing/2014/main" id="{A299E881-3320-7FF9-3FF9-AC6F5D8908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6" name="Freeform 208">
                  <a:extLst>
                    <a:ext uri="{FF2B5EF4-FFF2-40B4-BE49-F238E27FC236}">
                      <a16:creationId xmlns:a16="http://schemas.microsoft.com/office/drawing/2014/main" id="{4C3C9BCA-AB40-4A95-719E-21FD9BCFD0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7" name="Freeform 209">
                  <a:extLst>
                    <a:ext uri="{FF2B5EF4-FFF2-40B4-BE49-F238E27FC236}">
                      <a16:creationId xmlns:a16="http://schemas.microsoft.com/office/drawing/2014/main" id="{1D101D98-C499-2F31-C91D-F7A70356B2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8" name="Freeform 210">
                  <a:extLst>
                    <a:ext uri="{FF2B5EF4-FFF2-40B4-BE49-F238E27FC236}">
                      <a16:creationId xmlns:a16="http://schemas.microsoft.com/office/drawing/2014/main" id="{351106D3-7F7D-29AB-579C-E6D5F25135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09" name="Freeform 211">
                  <a:extLst>
                    <a:ext uri="{FF2B5EF4-FFF2-40B4-BE49-F238E27FC236}">
                      <a16:creationId xmlns:a16="http://schemas.microsoft.com/office/drawing/2014/main" id="{4516F061-2895-052D-C557-226853857D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0" name="Freeform 212">
                  <a:extLst>
                    <a:ext uri="{FF2B5EF4-FFF2-40B4-BE49-F238E27FC236}">
                      <a16:creationId xmlns:a16="http://schemas.microsoft.com/office/drawing/2014/main" id="{EFC1753F-5406-2B31-BD17-F746BFABA7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1" name="Freeform 213">
                  <a:extLst>
                    <a:ext uri="{FF2B5EF4-FFF2-40B4-BE49-F238E27FC236}">
                      <a16:creationId xmlns:a16="http://schemas.microsoft.com/office/drawing/2014/main" id="{5B6E4CE1-808D-D33E-CC68-E94F6C4F6F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2" name="Freeform 214">
                  <a:extLst>
                    <a:ext uri="{FF2B5EF4-FFF2-40B4-BE49-F238E27FC236}">
                      <a16:creationId xmlns:a16="http://schemas.microsoft.com/office/drawing/2014/main" id="{804879C3-646C-A688-5F56-2B415E9762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3" name="Freeform 215">
                  <a:extLst>
                    <a:ext uri="{FF2B5EF4-FFF2-40B4-BE49-F238E27FC236}">
                      <a16:creationId xmlns:a16="http://schemas.microsoft.com/office/drawing/2014/main" id="{8CB9463E-DFF1-C84E-B369-9811A9C6B2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4" name="Freeform 216">
                  <a:extLst>
                    <a:ext uri="{FF2B5EF4-FFF2-40B4-BE49-F238E27FC236}">
                      <a16:creationId xmlns:a16="http://schemas.microsoft.com/office/drawing/2014/main" id="{2DFBB8B2-D351-7965-A0B4-BC13BF1615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5" name="Freeform 217">
                  <a:extLst>
                    <a:ext uri="{FF2B5EF4-FFF2-40B4-BE49-F238E27FC236}">
                      <a16:creationId xmlns:a16="http://schemas.microsoft.com/office/drawing/2014/main" id="{E982F0E6-436A-B847-05B9-C7B8E24449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6" name="Freeform 218">
                  <a:extLst>
                    <a:ext uri="{FF2B5EF4-FFF2-40B4-BE49-F238E27FC236}">
                      <a16:creationId xmlns:a16="http://schemas.microsoft.com/office/drawing/2014/main" id="{2E48797F-EE17-169D-D347-C2931A81C9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7" name="Freeform 219">
                  <a:extLst>
                    <a:ext uri="{FF2B5EF4-FFF2-40B4-BE49-F238E27FC236}">
                      <a16:creationId xmlns:a16="http://schemas.microsoft.com/office/drawing/2014/main" id="{F1F7401C-BAC1-069A-6003-36378FAE00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31795" name="Freeform 220">
                <a:extLst>
                  <a:ext uri="{FF2B5EF4-FFF2-40B4-BE49-F238E27FC236}">
                    <a16:creationId xmlns:a16="http://schemas.microsoft.com/office/drawing/2014/main" id="{C31C5128-31FC-B923-62B2-FEAC83B3BF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6" name="Freeform 221">
                <a:extLst>
                  <a:ext uri="{FF2B5EF4-FFF2-40B4-BE49-F238E27FC236}">
                    <a16:creationId xmlns:a16="http://schemas.microsoft.com/office/drawing/2014/main" id="{305AC5A9-250D-BF27-DF12-BE680937A8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7" name="Freeform 222">
                <a:extLst>
                  <a:ext uri="{FF2B5EF4-FFF2-40B4-BE49-F238E27FC236}">
                    <a16:creationId xmlns:a16="http://schemas.microsoft.com/office/drawing/2014/main" id="{83502715-9AFF-F39E-2894-73CB55B35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8" name="Freeform 223">
                <a:extLst>
                  <a:ext uri="{FF2B5EF4-FFF2-40B4-BE49-F238E27FC236}">
                    <a16:creationId xmlns:a16="http://schemas.microsoft.com/office/drawing/2014/main" id="{748AC33C-EEA3-332F-23A4-CA7354E51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9" name="Freeform 224">
                <a:extLst>
                  <a:ext uri="{FF2B5EF4-FFF2-40B4-BE49-F238E27FC236}">
                    <a16:creationId xmlns:a16="http://schemas.microsoft.com/office/drawing/2014/main" id="{1F438D4D-2502-7797-D56B-8B83F7DAEA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0" name="Freeform 225">
                <a:extLst>
                  <a:ext uri="{FF2B5EF4-FFF2-40B4-BE49-F238E27FC236}">
                    <a16:creationId xmlns:a16="http://schemas.microsoft.com/office/drawing/2014/main" id="{A17FD5F9-A7D4-6D10-FA60-A1513CAD71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1" name="Freeform 226">
                <a:extLst>
                  <a:ext uri="{FF2B5EF4-FFF2-40B4-BE49-F238E27FC236}">
                    <a16:creationId xmlns:a16="http://schemas.microsoft.com/office/drawing/2014/main" id="{F6B442B8-0D71-6AA3-7A86-F252BFA0F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2" name="Freeform 227">
                <a:extLst>
                  <a:ext uri="{FF2B5EF4-FFF2-40B4-BE49-F238E27FC236}">
                    <a16:creationId xmlns:a16="http://schemas.microsoft.com/office/drawing/2014/main" id="{4DA448B4-E546-B0F8-927E-CFD5A6FD5E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3" name="Freeform 228">
                <a:extLst>
                  <a:ext uri="{FF2B5EF4-FFF2-40B4-BE49-F238E27FC236}">
                    <a16:creationId xmlns:a16="http://schemas.microsoft.com/office/drawing/2014/main" id="{53D39600-C9A3-E381-1520-9E22093EC3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4" name="Freeform 229">
                <a:extLst>
                  <a:ext uri="{FF2B5EF4-FFF2-40B4-BE49-F238E27FC236}">
                    <a16:creationId xmlns:a16="http://schemas.microsoft.com/office/drawing/2014/main" id="{98C106FD-935E-F065-3756-54FF003569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5" name="Freeform 230">
                <a:extLst>
                  <a:ext uri="{FF2B5EF4-FFF2-40B4-BE49-F238E27FC236}">
                    <a16:creationId xmlns:a16="http://schemas.microsoft.com/office/drawing/2014/main" id="{89445AF4-C2AA-8B6E-5E39-FB9877C973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6" name="Freeform 231">
                <a:extLst>
                  <a:ext uri="{FF2B5EF4-FFF2-40B4-BE49-F238E27FC236}">
                    <a16:creationId xmlns:a16="http://schemas.microsoft.com/office/drawing/2014/main" id="{2EF991CD-682B-1FC0-5422-9F1C99395C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7" name="Freeform 232">
                <a:extLst>
                  <a:ext uri="{FF2B5EF4-FFF2-40B4-BE49-F238E27FC236}">
                    <a16:creationId xmlns:a16="http://schemas.microsoft.com/office/drawing/2014/main" id="{1DF56B2C-D1E7-A321-FA60-B06FE4A0B9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8" name="Freeform 233">
                <a:extLst>
                  <a:ext uri="{FF2B5EF4-FFF2-40B4-BE49-F238E27FC236}">
                    <a16:creationId xmlns:a16="http://schemas.microsoft.com/office/drawing/2014/main" id="{7776B69B-9BCB-5E83-19F2-C24462BD0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09" name="Freeform 234">
                <a:extLst>
                  <a:ext uri="{FF2B5EF4-FFF2-40B4-BE49-F238E27FC236}">
                    <a16:creationId xmlns:a16="http://schemas.microsoft.com/office/drawing/2014/main" id="{5E82FB58-3588-DC11-0BC9-45BF5D7CA3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0" name="Freeform 235">
                <a:extLst>
                  <a:ext uri="{FF2B5EF4-FFF2-40B4-BE49-F238E27FC236}">
                    <a16:creationId xmlns:a16="http://schemas.microsoft.com/office/drawing/2014/main" id="{9C6B9893-D5EE-D9B3-5F9E-E15E9464A6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1" name="Freeform 236">
                <a:extLst>
                  <a:ext uri="{FF2B5EF4-FFF2-40B4-BE49-F238E27FC236}">
                    <a16:creationId xmlns:a16="http://schemas.microsoft.com/office/drawing/2014/main" id="{F6B97A56-C533-E5FF-A718-53545CF6F7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2" name="Freeform 237">
                <a:extLst>
                  <a:ext uri="{FF2B5EF4-FFF2-40B4-BE49-F238E27FC236}">
                    <a16:creationId xmlns:a16="http://schemas.microsoft.com/office/drawing/2014/main" id="{362CA41B-2FDD-2E03-46C0-125AC7D3E1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3" name="Freeform 238">
                <a:extLst>
                  <a:ext uri="{FF2B5EF4-FFF2-40B4-BE49-F238E27FC236}">
                    <a16:creationId xmlns:a16="http://schemas.microsoft.com/office/drawing/2014/main" id="{72916F8A-823B-4B73-17F8-529ADA6D3F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4" name="Freeform 239">
                <a:extLst>
                  <a:ext uri="{FF2B5EF4-FFF2-40B4-BE49-F238E27FC236}">
                    <a16:creationId xmlns:a16="http://schemas.microsoft.com/office/drawing/2014/main" id="{C7B19AB9-D189-6324-65B5-E643E9B63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5" name="Freeform 240">
                <a:extLst>
                  <a:ext uri="{FF2B5EF4-FFF2-40B4-BE49-F238E27FC236}">
                    <a16:creationId xmlns:a16="http://schemas.microsoft.com/office/drawing/2014/main" id="{3F865910-2FB0-3B35-5612-1D7E6F680D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6" name="Freeform 241">
                <a:extLst>
                  <a:ext uri="{FF2B5EF4-FFF2-40B4-BE49-F238E27FC236}">
                    <a16:creationId xmlns:a16="http://schemas.microsoft.com/office/drawing/2014/main" id="{10B527E2-717A-99C5-3635-285021C060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17" name="Freeform 242">
                <a:extLst>
                  <a:ext uri="{FF2B5EF4-FFF2-40B4-BE49-F238E27FC236}">
                    <a16:creationId xmlns:a16="http://schemas.microsoft.com/office/drawing/2014/main" id="{38797657-895D-2237-1460-28054C1FC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1773" name="Group 243">
              <a:extLst>
                <a:ext uri="{FF2B5EF4-FFF2-40B4-BE49-F238E27FC236}">
                  <a16:creationId xmlns:a16="http://schemas.microsoft.com/office/drawing/2014/main" id="{0A14E970-BCD2-86AC-CEAC-DC671DE6D1C3}"/>
                </a:ext>
              </a:extLst>
            </p:cNvPr>
            <p:cNvGrpSpPr>
              <a:grpSpLocks/>
            </p:cNvGrpSpPr>
            <p:nvPr/>
          </p:nvGrpSpPr>
          <p:grpSpPr bwMode="auto">
            <a:xfrm rot="2838070">
              <a:off x="1932" y="3286"/>
              <a:ext cx="478" cy="945"/>
              <a:chOff x="4808" y="2937"/>
              <a:chExt cx="473" cy="1195"/>
            </a:xfrm>
          </p:grpSpPr>
          <p:sp>
            <p:nvSpPr>
              <p:cNvPr id="31778" name="Freeform 244">
                <a:extLst>
                  <a:ext uri="{FF2B5EF4-FFF2-40B4-BE49-F238E27FC236}">
                    <a16:creationId xmlns:a16="http://schemas.microsoft.com/office/drawing/2014/main" id="{2D6330F1-4737-EF60-0F86-7C038549D1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2" y="3455"/>
                <a:ext cx="375" cy="677"/>
              </a:xfrm>
              <a:custGeom>
                <a:avLst/>
                <a:gdLst>
                  <a:gd name="T0" fmla="*/ 0 w 2627"/>
                  <a:gd name="T1" fmla="*/ 0 h 4738"/>
                  <a:gd name="T2" fmla="*/ 0 w 2627"/>
                  <a:gd name="T3" fmla="*/ 0 h 4738"/>
                  <a:gd name="T4" fmla="*/ 0 w 2627"/>
                  <a:gd name="T5" fmla="*/ 0 h 4738"/>
                  <a:gd name="T6" fmla="*/ 0 w 2627"/>
                  <a:gd name="T7" fmla="*/ 0 h 47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7"/>
                  <a:gd name="T13" fmla="*/ 0 h 4738"/>
                  <a:gd name="T14" fmla="*/ 2627 w 2627"/>
                  <a:gd name="T15" fmla="*/ 4738 h 47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7" h="4738">
                    <a:moveTo>
                      <a:pt x="2627" y="0"/>
                    </a:moveTo>
                    <a:lnTo>
                      <a:pt x="1313" y="4738"/>
                    </a:lnTo>
                    <a:lnTo>
                      <a:pt x="0" y="0"/>
                    </a:lnTo>
                    <a:lnTo>
                      <a:pt x="2627" y="0"/>
                    </a:lnTo>
                    <a:close/>
                  </a:path>
                </a:pathLst>
              </a:custGeom>
              <a:solidFill>
                <a:srgbClr val="CC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79" name="Line 245">
                <a:extLst>
                  <a:ext uri="{FF2B5EF4-FFF2-40B4-BE49-F238E27FC236}">
                    <a16:creationId xmlns:a16="http://schemas.microsoft.com/office/drawing/2014/main" id="{B12F5A69-A9F6-DDF0-4DD5-901E9BBA31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3" y="3933"/>
                <a:ext cx="89" cy="88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780" name="Line 246">
                <a:extLst>
                  <a:ext uri="{FF2B5EF4-FFF2-40B4-BE49-F238E27FC236}">
                    <a16:creationId xmlns:a16="http://schemas.microsoft.com/office/drawing/2014/main" id="{8E3A1013-8AB3-7229-6453-E7CB1BF047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3" y="3707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781" name="Line 247">
                <a:extLst>
                  <a:ext uri="{FF2B5EF4-FFF2-40B4-BE49-F238E27FC236}">
                    <a16:creationId xmlns:a16="http://schemas.microsoft.com/office/drawing/2014/main" id="{53716B08-B043-C296-0463-F587813FBF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9" y="3477"/>
                <a:ext cx="282" cy="282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782" name="Line 248">
                <a:extLst>
                  <a:ext uri="{FF2B5EF4-FFF2-40B4-BE49-F238E27FC236}">
                    <a16:creationId xmlns:a16="http://schemas.microsoft.com/office/drawing/2014/main" id="{4ECBBBE8-1A6F-728C-6225-11B015BD0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3" y="3456"/>
                <a:ext cx="177" cy="17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783" name="Line 249">
                <a:extLst>
                  <a:ext uri="{FF2B5EF4-FFF2-40B4-BE49-F238E27FC236}">
                    <a16:creationId xmlns:a16="http://schemas.microsoft.com/office/drawing/2014/main" id="{D72ACE53-FB03-7E1E-938F-3BA1963A3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6" y="3921"/>
                <a:ext cx="93" cy="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784" name="Line 250">
                <a:extLst>
                  <a:ext uri="{FF2B5EF4-FFF2-40B4-BE49-F238E27FC236}">
                    <a16:creationId xmlns:a16="http://schemas.microsoft.com/office/drawing/2014/main" id="{E3D236D6-0E81-0A1D-C15B-46124EB6C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3" y="3695"/>
                <a:ext cx="186" cy="186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785" name="Line 251">
                <a:extLst>
                  <a:ext uri="{FF2B5EF4-FFF2-40B4-BE49-F238E27FC236}">
                    <a16:creationId xmlns:a16="http://schemas.microsoft.com/office/drawing/2014/main" id="{D95AA467-CA47-BAEC-642A-76058B402F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56"/>
                <a:ext cx="167" cy="167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786" name="Line 252">
                <a:extLst>
                  <a:ext uri="{FF2B5EF4-FFF2-40B4-BE49-F238E27FC236}">
                    <a16:creationId xmlns:a16="http://schemas.microsoft.com/office/drawing/2014/main" id="{7E0B0A38-9EAC-B80E-BC79-DB8DACFFC1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3458"/>
                <a:ext cx="293" cy="293"/>
              </a:xfrm>
              <a:prstGeom prst="line">
                <a:avLst/>
              </a:prstGeom>
              <a:noFill/>
              <a:ln w="3175">
                <a:solidFill>
                  <a:srgbClr val="F0E0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787" name="Freeform 253">
                <a:extLst>
                  <a:ext uri="{FF2B5EF4-FFF2-40B4-BE49-F238E27FC236}">
                    <a16:creationId xmlns:a16="http://schemas.microsoft.com/office/drawing/2014/main" id="{970A6CC2-9BD3-8C92-0410-322262BC3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2937"/>
                <a:ext cx="473" cy="526"/>
              </a:xfrm>
              <a:custGeom>
                <a:avLst/>
                <a:gdLst>
                  <a:gd name="T0" fmla="*/ 0 w 3307"/>
                  <a:gd name="T1" fmla="*/ 0 h 3685"/>
                  <a:gd name="T2" fmla="*/ 0 w 3307"/>
                  <a:gd name="T3" fmla="*/ 0 h 3685"/>
                  <a:gd name="T4" fmla="*/ 0 w 3307"/>
                  <a:gd name="T5" fmla="*/ 0 h 3685"/>
                  <a:gd name="T6" fmla="*/ 0 w 3307"/>
                  <a:gd name="T7" fmla="*/ 0 h 3685"/>
                  <a:gd name="T8" fmla="*/ 0 w 3307"/>
                  <a:gd name="T9" fmla="*/ 0 h 3685"/>
                  <a:gd name="T10" fmla="*/ 0 w 3307"/>
                  <a:gd name="T11" fmla="*/ 0 h 3685"/>
                  <a:gd name="T12" fmla="*/ 0 w 3307"/>
                  <a:gd name="T13" fmla="*/ 0 h 3685"/>
                  <a:gd name="T14" fmla="*/ 0 w 3307"/>
                  <a:gd name="T15" fmla="*/ 0 h 3685"/>
                  <a:gd name="T16" fmla="*/ 0 w 3307"/>
                  <a:gd name="T17" fmla="*/ 0 h 3685"/>
                  <a:gd name="T18" fmla="*/ 0 w 3307"/>
                  <a:gd name="T19" fmla="*/ 0 h 3685"/>
                  <a:gd name="T20" fmla="*/ 0 w 3307"/>
                  <a:gd name="T21" fmla="*/ 0 h 3685"/>
                  <a:gd name="T22" fmla="*/ 0 w 3307"/>
                  <a:gd name="T23" fmla="*/ 0 h 3685"/>
                  <a:gd name="T24" fmla="*/ 0 w 3307"/>
                  <a:gd name="T25" fmla="*/ 0 h 3685"/>
                  <a:gd name="T26" fmla="*/ 0 w 3307"/>
                  <a:gd name="T27" fmla="*/ 0 h 3685"/>
                  <a:gd name="T28" fmla="*/ 0 w 3307"/>
                  <a:gd name="T29" fmla="*/ 0 h 3685"/>
                  <a:gd name="T30" fmla="*/ 0 w 3307"/>
                  <a:gd name="T31" fmla="*/ 0 h 3685"/>
                  <a:gd name="T32" fmla="*/ 0 w 3307"/>
                  <a:gd name="T33" fmla="*/ 0 h 3685"/>
                  <a:gd name="T34" fmla="*/ 0 w 3307"/>
                  <a:gd name="T35" fmla="*/ 0 h 3685"/>
                  <a:gd name="T36" fmla="*/ 0 w 3307"/>
                  <a:gd name="T37" fmla="*/ 0 h 3685"/>
                  <a:gd name="T38" fmla="*/ 0 w 3307"/>
                  <a:gd name="T39" fmla="*/ 0 h 3685"/>
                  <a:gd name="T40" fmla="*/ 0 w 3307"/>
                  <a:gd name="T41" fmla="*/ 0 h 3685"/>
                  <a:gd name="T42" fmla="*/ 0 w 3307"/>
                  <a:gd name="T43" fmla="*/ 0 h 3685"/>
                  <a:gd name="T44" fmla="*/ 0 w 3307"/>
                  <a:gd name="T45" fmla="*/ 0 h 3685"/>
                  <a:gd name="T46" fmla="*/ 0 w 3307"/>
                  <a:gd name="T47" fmla="*/ 0 h 3685"/>
                  <a:gd name="T48" fmla="*/ 0 w 3307"/>
                  <a:gd name="T49" fmla="*/ 0 h 3685"/>
                  <a:gd name="T50" fmla="*/ 0 w 3307"/>
                  <a:gd name="T51" fmla="*/ 0 h 3685"/>
                  <a:gd name="T52" fmla="*/ 0 w 3307"/>
                  <a:gd name="T53" fmla="*/ 0 h 3685"/>
                  <a:gd name="T54" fmla="*/ 0 w 3307"/>
                  <a:gd name="T55" fmla="*/ 0 h 3685"/>
                  <a:gd name="T56" fmla="*/ 0 w 3307"/>
                  <a:gd name="T57" fmla="*/ 0 h 3685"/>
                  <a:gd name="T58" fmla="*/ 0 w 3307"/>
                  <a:gd name="T59" fmla="*/ 0 h 3685"/>
                  <a:gd name="T60" fmla="*/ 0 w 3307"/>
                  <a:gd name="T61" fmla="*/ 0 h 3685"/>
                  <a:gd name="T62" fmla="*/ 0 w 3307"/>
                  <a:gd name="T63" fmla="*/ 0 h 3685"/>
                  <a:gd name="T64" fmla="*/ 0 w 3307"/>
                  <a:gd name="T65" fmla="*/ 0 h 3685"/>
                  <a:gd name="T66" fmla="*/ 0 w 3307"/>
                  <a:gd name="T67" fmla="*/ 0 h 3685"/>
                  <a:gd name="T68" fmla="*/ 0 w 3307"/>
                  <a:gd name="T69" fmla="*/ 0 h 3685"/>
                  <a:gd name="T70" fmla="*/ 0 w 3307"/>
                  <a:gd name="T71" fmla="*/ 0 h 3685"/>
                  <a:gd name="T72" fmla="*/ 0 w 3307"/>
                  <a:gd name="T73" fmla="*/ 0 h 3685"/>
                  <a:gd name="T74" fmla="*/ 0 w 3307"/>
                  <a:gd name="T75" fmla="*/ 0 h 3685"/>
                  <a:gd name="T76" fmla="*/ 0 w 3307"/>
                  <a:gd name="T77" fmla="*/ 0 h 3685"/>
                  <a:gd name="T78" fmla="*/ 0 w 3307"/>
                  <a:gd name="T79" fmla="*/ 0 h 3685"/>
                  <a:gd name="T80" fmla="*/ 0 w 3307"/>
                  <a:gd name="T81" fmla="*/ 0 h 3685"/>
                  <a:gd name="T82" fmla="*/ 0 w 3307"/>
                  <a:gd name="T83" fmla="*/ 0 h 3685"/>
                  <a:gd name="T84" fmla="*/ 0 w 3307"/>
                  <a:gd name="T85" fmla="*/ 0 h 3685"/>
                  <a:gd name="T86" fmla="*/ 0 w 3307"/>
                  <a:gd name="T87" fmla="*/ 0 h 3685"/>
                  <a:gd name="T88" fmla="*/ 0 w 3307"/>
                  <a:gd name="T89" fmla="*/ 0 h 3685"/>
                  <a:gd name="T90" fmla="*/ 0 w 3307"/>
                  <a:gd name="T91" fmla="*/ 0 h 3685"/>
                  <a:gd name="T92" fmla="*/ 0 w 3307"/>
                  <a:gd name="T93" fmla="*/ 0 h 3685"/>
                  <a:gd name="T94" fmla="*/ 0 w 3307"/>
                  <a:gd name="T95" fmla="*/ 0 h 3685"/>
                  <a:gd name="T96" fmla="*/ 0 w 3307"/>
                  <a:gd name="T97" fmla="*/ 0 h 3685"/>
                  <a:gd name="T98" fmla="*/ 0 w 3307"/>
                  <a:gd name="T99" fmla="*/ 0 h 3685"/>
                  <a:gd name="T100" fmla="*/ 0 w 3307"/>
                  <a:gd name="T101" fmla="*/ 0 h 3685"/>
                  <a:gd name="T102" fmla="*/ 0 w 3307"/>
                  <a:gd name="T103" fmla="*/ 0 h 3685"/>
                  <a:gd name="T104" fmla="*/ 0 w 3307"/>
                  <a:gd name="T105" fmla="*/ 0 h 3685"/>
                  <a:gd name="T106" fmla="*/ 0 w 3307"/>
                  <a:gd name="T107" fmla="*/ 0 h 3685"/>
                  <a:gd name="T108" fmla="*/ 0 w 3307"/>
                  <a:gd name="T109" fmla="*/ 0 h 3685"/>
                  <a:gd name="T110" fmla="*/ 0 w 3307"/>
                  <a:gd name="T111" fmla="*/ 0 h 3685"/>
                  <a:gd name="T112" fmla="*/ 0 w 3307"/>
                  <a:gd name="T113" fmla="*/ 0 h 36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07"/>
                  <a:gd name="T172" fmla="*/ 0 h 3685"/>
                  <a:gd name="T173" fmla="*/ 3307 w 3307"/>
                  <a:gd name="T174" fmla="*/ 3685 h 368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07" h="3685">
                    <a:moveTo>
                      <a:pt x="2832" y="1542"/>
                    </a:moveTo>
                    <a:lnTo>
                      <a:pt x="2848" y="1600"/>
                    </a:lnTo>
                    <a:lnTo>
                      <a:pt x="2859" y="1671"/>
                    </a:lnTo>
                    <a:lnTo>
                      <a:pt x="2862" y="1745"/>
                    </a:lnTo>
                    <a:lnTo>
                      <a:pt x="2858" y="1820"/>
                    </a:lnTo>
                    <a:lnTo>
                      <a:pt x="2844" y="1890"/>
                    </a:lnTo>
                    <a:lnTo>
                      <a:pt x="2820" y="1953"/>
                    </a:lnTo>
                    <a:lnTo>
                      <a:pt x="2786" y="2001"/>
                    </a:lnTo>
                    <a:lnTo>
                      <a:pt x="2740" y="2032"/>
                    </a:lnTo>
                    <a:lnTo>
                      <a:pt x="2824" y="2069"/>
                    </a:lnTo>
                    <a:lnTo>
                      <a:pt x="2898" y="2117"/>
                    </a:lnTo>
                    <a:lnTo>
                      <a:pt x="2960" y="2175"/>
                    </a:lnTo>
                    <a:lnTo>
                      <a:pt x="3014" y="2242"/>
                    </a:lnTo>
                    <a:lnTo>
                      <a:pt x="3053" y="2316"/>
                    </a:lnTo>
                    <a:lnTo>
                      <a:pt x="3080" y="2397"/>
                    </a:lnTo>
                    <a:lnTo>
                      <a:pt x="3092" y="2483"/>
                    </a:lnTo>
                    <a:lnTo>
                      <a:pt x="3090" y="2575"/>
                    </a:lnTo>
                    <a:lnTo>
                      <a:pt x="3085" y="2614"/>
                    </a:lnTo>
                    <a:lnTo>
                      <a:pt x="3084" y="2653"/>
                    </a:lnTo>
                    <a:lnTo>
                      <a:pt x="3083" y="2690"/>
                    </a:lnTo>
                    <a:lnTo>
                      <a:pt x="3081" y="2726"/>
                    </a:lnTo>
                    <a:lnTo>
                      <a:pt x="3073" y="2758"/>
                    </a:lnTo>
                    <a:lnTo>
                      <a:pt x="3062" y="2789"/>
                    </a:lnTo>
                    <a:lnTo>
                      <a:pt x="3043" y="2817"/>
                    </a:lnTo>
                    <a:lnTo>
                      <a:pt x="3016" y="2843"/>
                    </a:lnTo>
                    <a:lnTo>
                      <a:pt x="3068" y="2856"/>
                    </a:lnTo>
                    <a:lnTo>
                      <a:pt x="3120" y="2884"/>
                    </a:lnTo>
                    <a:lnTo>
                      <a:pt x="3172" y="2923"/>
                    </a:lnTo>
                    <a:lnTo>
                      <a:pt x="3219" y="2974"/>
                    </a:lnTo>
                    <a:lnTo>
                      <a:pt x="3257" y="3033"/>
                    </a:lnTo>
                    <a:lnTo>
                      <a:pt x="3286" y="3103"/>
                    </a:lnTo>
                    <a:lnTo>
                      <a:pt x="3304" y="3176"/>
                    </a:lnTo>
                    <a:lnTo>
                      <a:pt x="3307" y="3257"/>
                    </a:lnTo>
                    <a:lnTo>
                      <a:pt x="3297" y="3340"/>
                    </a:lnTo>
                    <a:lnTo>
                      <a:pt x="3281" y="3418"/>
                    </a:lnTo>
                    <a:lnTo>
                      <a:pt x="3259" y="3488"/>
                    </a:lnTo>
                    <a:lnTo>
                      <a:pt x="3232" y="3551"/>
                    </a:lnTo>
                    <a:lnTo>
                      <a:pt x="3198" y="3602"/>
                    </a:lnTo>
                    <a:lnTo>
                      <a:pt x="3161" y="3644"/>
                    </a:lnTo>
                    <a:lnTo>
                      <a:pt x="3120" y="3670"/>
                    </a:lnTo>
                    <a:lnTo>
                      <a:pt x="3076" y="3685"/>
                    </a:lnTo>
                    <a:lnTo>
                      <a:pt x="298" y="3678"/>
                    </a:lnTo>
                    <a:lnTo>
                      <a:pt x="221" y="3625"/>
                    </a:lnTo>
                    <a:lnTo>
                      <a:pt x="154" y="3565"/>
                    </a:lnTo>
                    <a:lnTo>
                      <a:pt x="94" y="3497"/>
                    </a:lnTo>
                    <a:lnTo>
                      <a:pt x="50" y="3423"/>
                    </a:lnTo>
                    <a:lnTo>
                      <a:pt x="16" y="3344"/>
                    </a:lnTo>
                    <a:lnTo>
                      <a:pt x="0" y="3263"/>
                    </a:lnTo>
                    <a:lnTo>
                      <a:pt x="1" y="3176"/>
                    </a:lnTo>
                    <a:lnTo>
                      <a:pt x="23" y="3092"/>
                    </a:lnTo>
                    <a:lnTo>
                      <a:pt x="60" y="3004"/>
                    </a:lnTo>
                    <a:lnTo>
                      <a:pt x="113" y="2916"/>
                    </a:lnTo>
                    <a:lnTo>
                      <a:pt x="177" y="2830"/>
                    </a:lnTo>
                    <a:lnTo>
                      <a:pt x="252" y="2752"/>
                    </a:lnTo>
                    <a:lnTo>
                      <a:pt x="331" y="2681"/>
                    </a:lnTo>
                    <a:lnTo>
                      <a:pt x="415" y="2625"/>
                    </a:lnTo>
                    <a:lnTo>
                      <a:pt x="500" y="2585"/>
                    </a:lnTo>
                    <a:lnTo>
                      <a:pt x="583" y="2567"/>
                    </a:lnTo>
                    <a:lnTo>
                      <a:pt x="543" y="2520"/>
                    </a:lnTo>
                    <a:lnTo>
                      <a:pt x="516" y="2472"/>
                    </a:lnTo>
                    <a:lnTo>
                      <a:pt x="501" y="2421"/>
                    </a:lnTo>
                    <a:lnTo>
                      <a:pt x="498" y="2371"/>
                    </a:lnTo>
                    <a:lnTo>
                      <a:pt x="504" y="2318"/>
                    </a:lnTo>
                    <a:lnTo>
                      <a:pt x="518" y="2268"/>
                    </a:lnTo>
                    <a:lnTo>
                      <a:pt x="539" y="2216"/>
                    </a:lnTo>
                    <a:lnTo>
                      <a:pt x="567" y="2169"/>
                    </a:lnTo>
                    <a:lnTo>
                      <a:pt x="608" y="2106"/>
                    </a:lnTo>
                    <a:lnTo>
                      <a:pt x="655" y="2039"/>
                    </a:lnTo>
                    <a:lnTo>
                      <a:pt x="707" y="1970"/>
                    </a:lnTo>
                    <a:lnTo>
                      <a:pt x="767" y="1906"/>
                    </a:lnTo>
                    <a:lnTo>
                      <a:pt x="829" y="1848"/>
                    </a:lnTo>
                    <a:lnTo>
                      <a:pt x="896" y="1802"/>
                    </a:lnTo>
                    <a:lnTo>
                      <a:pt x="967" y="1770"/>
                    </a:lnTo>
                    <a:lnTo>
                      <a:pt x="1041" y="1761"/>
                    </a:lnTo>
                    <a:lnTo>
                      <a:pt x="992" y="1699"/>
                    </a:lnTo>
                    <a:lnTo>
                      <a:pt x="954" y="1646"/>
                    </a:lnTo>
                    <a:lnTo>
                      <a:pt x="928" y="1600"/>
                    </a:lnTo>
                    <a:lnTo>
                      <a:pt x="913" y="1559"/>
                    </a:lnTo>
                    <a:lnTo>
                      <a:pt x="907" y="1514"/>
                    </a:lnTo>
                    <a:lnTo>
                      <a:pt x="915" y="1465"/>
                    </a:lnTo>
                    <a:lnTo>
                      <a:pt x="933" y="1407"/>
                    </a:lnTo>
                    <a:lnTo>
                      <a:pt x="965" y="1338"/>
                    </a:lnTo>
                    <a:lnTo>
                      <a:pt x="996" y="1280"/>
                    </a:lnTo>
                    <a:lnTo>
                      <a:pt x="1037" y="1227"/>
                    </a:lnTo>
                    <a:lnTo>
                      <a:pt x="1086" y="1179"/>
                    </a:lnTo>
                    <a:lnTo>
                      <a:pt x="1142" y="1138"/>
                    </a:lnTo>
                    <a:lnTo>
                      <a:pt x="1202" y="1102"/>
                    </a:lnTo>
                    <a:lnTo>
                      <a:pt x="1264" y="1076"/>
                    </a:lnTo>
                    <a:lnTo>
                      <a:pt x="1328" y="1060"/>
                    </a:lnTo>
                    <a:lnTo>
                      <a:pt x="1394" y="1054"/>
                    </a:lnTo>
                    <a:lnTo>
                      <a:pt x="1268" y="837"/>
                    </a:lnTo>
                    <a:lnTo>
                      <a:pt x="1217" y="650"/>
                    </a:lnTo>
                    <a:lnTo>
                      <a:pt x="1227" y="491"/>
                    </a:lnTo>
                    <a:lnTo>
                      <a:pt x="1286" y="355"/>
                    </a:lnTo>
                    <a:lnTo>
                      <a:pt x="1376" y="240"/>
                    </a:lnTo>
                    <a:lnTo>
                      <a:pt x="1488" y="145"/>
                    </a:lnTo>
                    <a:lnTo>
                      <a:pt x="1607" y="66"/>
                    </a:lnTo>
                    <a:lnTo>
                      <a:pt x="1718" y="0"/>
                    </a:lnTo>
                    <a:lnTo>
                      <a:pt x="1608" y="229"/>
                    </a:lnTo>
                    <a:lnTo>
                      <a:pt x="1619" y="424"/>
                    </a:lnTo>
                    <a:lnTo>
                      <a:pt x="1714" y="589"/>
                    </a:lnTo>
                    <a:lnTo>
                      <a:pt x="1859" y="733"/>
                    </a:lnTo>
                    <a:lnTo>
                      <a:pt x="2021" y="859"/>
                    </a:lnTo>
                    <a:lnTo>
                      <a:pt x="2161" y="977"/>
                    </a:lnTo>
                    <a:lnTo>
                      <a:pt x="2249" y="1090"/>
                    </a:lnTo>
                    <a:lnTo>
                      <a:pt x="2250" y="1206"/>
                    </a:lnTo>
                    <a:lnTo>
                      <a:pt x="2346" y="1224"/>
                    </a:lnTo>
                    <a:lnTo>
                      <a:pt x="2442" y="1254"/>
                    </a:lnTo>
                    <a:lnTo>
                      <a:pt x="2534" y="1293"/>
                    </a:lnTo>
                    <a:lnTo>
                      <a:pt x="2620" y="1340"/>
                    </a:lnTo>
                    <a:lnTo>
                      <a:pt x="2695" y="1389"/>
                    </a:lnTo>
                    <a:lnTo>
                      <a:pt x="2757" y="1442"/>
                    </a:lnTo>
                    <a:lnTo>
                      <a:pt x="2802" y="1493"/>
                    </a:lnTo>
                    <a:lnTo>
                      <a:pt x="2832" y="1542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F2A6A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88" name="Freeform 254">
                <a:extLst>
                  <a:ext uri="{FF2B5EF4-FFF2-40B4-BE49-F238E27FC236}">
                    <a16:creationId xmlns:a16="http://schemas.microsoft.com/office/drawing/2014/main" id="{312B60D7-6AAF-965C-C5F0-C61D34C39F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2" y="3204"/>
                <a:ext cx="159" cy="22"/>
              </a:xfrm>
              <a:custGeom>
                <a:avLst/>
                <a:gdLst>
                  <a:gd name="T0" fmla="*/ 0 w 1112"/>
                  <a:gd name="T1" fmla="*/ 0 h 149"/>
                  <a:gd name="T2" fmla="*/ 0 w 1112"/>
                  <a:gd name="T3" fmla="*/ 0 h 149"/>
                  <a:gd name="T4" fmla="*/ 0 w 1112"/>
                  <a:gd name="T5" fmla="*/ 0 h 149"/>
                  <a:gd name="T6" fmla="*/ 0 w 1112"/>
                  <a:gd name="T7" fmla="*/ 0 h 149"/>
                  <a:gd name="T8" fmla="*/ 0 w 1112"/>
                  <a:gd name="T9" fmla="*/ 0 h 149"/>
                  <a:gd name="T10" fmla="*/ 0 w 1112"/>
                  <a:gd name="T11" fmla="*/ 0 h 149"/>
                  <a:gd name="T12" fmla="*/ 0 w 1112"/>
                  <a:gd name="T13" fmla="*/ 0 h 149"/>
                  <a:gd name="T14" fmla="*/ 0 w 1112"/>
                  <a:gd name="T15" fmla="*/ 0 h 149"/>
                  <a:gd name="T16" fmla="*/ 0 w 1112"/>
                  <a:gd name="T17" fmla="*/ 0 h 149"/>
                  <a:gd name="T18" fmla="*/ 0 w 1112"/>
                  <a:gd name="T19" fmla="*/ 0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12"/>
                  <a:gd name="T31" fmla="*/ 0 h 149"/>
                  <a:gd name="T32" fmla="*/ 1112 w 1112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12" h="149">
                    <a:moveTo>
                      <a:pt x="0" y="0"/>
                    </a:moveTo>
                    <a:lnTo>
                      <a:pt x="100" y="15"/>
                    </a:lnTo>
                    <a:lnTo>
                      <a:pt x="236" y="38"/>
                    </a:lnTo>
                    <a:lnTo>
                      <a:pt x="391" y="65"/>
                    </a:lnTo>
                    <a:lnTo>
                      <a:pt x="559" y="94"/>
                    </a:lnTo>
                    <a:lnTo>
                      <a:pt x="726" y="119"/>
                    </a:lnTo>
                    <a:lnTo>
                      <a:pt x="881" y="139"/>
                    </a:lnTo>
                    <a:lnTo>
                      <a:pt x="1013" y="149"/>
                    </a:lnTo>
                    <a:lnTo>
                      <a:pt x="1112" y="1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89" name="Freeform 255">
                <a:extLst>
                  <a:ext uri="{FF2B5EF4-FFF2-40B4-BE49-F238E27FC236}">
                    <a16:creationId xmlns:a16="http://schemas.microsoft.com/office/drawing/2014/main" id="{2479997C-3277-63D2-F327-BAC28F98D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3317"/>
                <a:ext cx="223" cy="24"/>
              </a:xfrm>
              <a:custGeom>
                <a:avLst/>
                <a:gdLst>
                  <a:gd name="T0" fmla="*/ 0 w 1563"/>
                  <a:gd name="T1" fmla="*/ 0 h 168"/>
                  <a:gd name="T2" fmla="*/ 0 w 1563"/>
                  <a:gd name="T3" fmla="*/ 0 h 168"/>
                  <a:gd name="T4" fmla="*/ 0 w 1563"/>
                  <a:gd name="T5" fmla="*/ 0 h 168"/>
                  <a:gd name="T6" fmla="*/ 0 w 1563"/>
                  <a:gd name="T7" fmla="*/ 0 h 168"/>
                  <a:gd name="T8" fmla="*/ 0 w 1563"/>
                  <a:gd name="T9" fmla="*/ 0 h 168"/>
                  <a:gd name="T10" fmla="*/ 0 w 1563"/>
                  <a:gd name="T11" fmla="*/ 0 h 168"/>
                  <a:gd name="T12" fmla="*/ 0 w 1563"/>
                  <a:gd name="T13" fmla="*/ 0 h 168"/>
                  <a:gd name="T14" fmla="*/ 0 w 1563"/>
                  <a:gd name="T15" fmla="*/ 0 h 168"/>
                  <a:gd name="T16" fmla="*/ 0 w 1563"/>
                  <a:gd name="T17" fmla="*/ 0 h 168"/>
                  <a:gd name="T18" fmla="*/ 0 w 1563"/>
                  <a:gd name="T19" fmla="*/ 0 h 1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63"/>
                  <a:gd name="T31" fmla="*/ 0 h 168"/>
                  <a:gd name="T32" fmla="*/ 1563 w 1563"/>
                  <a:gd name="T33" fmla="*/ 168 h 1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63" h="168">
                    <a:moveTo>
                      <a:pt x="0" y="0"/>
                    </a:moveTo>
                    <a:lnTo>
                      <a:pt x="103" y="17"/>
                    </a:lnTo>
                    <a:lnTo>
                      <a:pt x="283" y="40"/>
                    </a:lnTo>
                    <a:lnTo>
                      <a:pt x="513" y="65"/>
                    </a:lnTo>
                    <a:lnTo>
                      <a:pt x="772" y="91"/>
                    </a:lnTo>
                    <a:lnTo>
                      <a:pt x="1030" y="114"/>
                    </a:lnTo>
                    <a:lnTo>
                      <a:pt x="1265" y="138"/>
                    </a:lnTo>
                    <a:lnTo>
                      <a:pt x="1451" y="155"/>
                    </a:lnTo>
                    <a:lnTo>
                      <a:pt x="1563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0" name="Freeform 256">
                <a:extLst>
                  <a:ext uri="{FF2B5EF4-FFF2-40B4-BE49-F238E27FC236}">
                    <a16:creationId xmlns:a16="http://schemas.microsoft.com/office/drawing/2014/main" id="{E407410C-7AD2-BE3A-6F9F-259C448A63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96"/>
                <a:ext cx="34" cy="10"/>
              </a:xfrm>
              <a:custGeom>
                <a:avLst/>
                <a:gdLst>
                  <a:gd name="T0" fmla="*/ 0 w 237"/>
                  <a:gd name="T1" fmla="*/ 0 h 68"/>
                  <a:gd name="T2" fmla="*/ 0 w 237"/>
                  <a:gd name="T3" fmla="*/ 0 h 68"/>
                  <a:gd name="T4" fmla="*/ 0 w 237"/>
                  <a:gd name="T5" fmla="*/ 0 h 68"/>
                  <a:gd name="T6" fmla="*/ 0 w 237"/>
                  <a:gd name="T7" fmla="*/ 0 h 68"/>
                  <a:gd name="T8" fmla="*/ 0 w 237"/>
                  <a:gd name="T9" fmla="*/ 0 h 68"/>
                  <a:gd name="T10" fmla="*/ 0 w 237"/>
                  <a:gd name="T11" fmla="*/ 0 h 68"/>
                  <a:gd name="T12" fmla="*/ 0 w 237"/>
                  <a:gd name="T13" fmla="*/ 0 h 68"/>
                  <a:gd name="T14" fmla="*/ 0 w 237"/>
                  <a:gd name="T15" fmla="*/ 0 h 68"/>
                  <a:gd name="T16" fmla="*/ 0 w 237"/>
                  <a:gd name="T17" fmla="*/ 0 h 68"/>
                  <a:gd name="T18" fmla="*/ 0 w 237"/>
                  <a:gd name="T19" fmla="*/ 0 h 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37"/>
                  <a:gd name="T31" fmla="*/ 0 h 68"/>
                  <a:gd name="T32" fmla="*/ 237 w 237"/>
                  <a:gd name="T33" fmla="*/ 68 h 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37" h="68">
                    <a:moveTo>
                      <a:pt x="0" y="0"/>
                    </a:moveTo>
                    <a:lnTo>
                      <a:pt x="38" y="10"/>
                    </a:lnTo>
                    <a:lnTo>
                      <a:pt x="74" y="20"/>
                    </a:lnTo>
                    <a:lnTo>
                      <a:pt x="104" y="30"/>
                    </a:lnTo>
                    <a:lnTo>
                      <a:pt x="134" y="40"/>
                    </a:lnTo>
                    <a:lnTo>
                      <a:pt x="160" y="49"/>
                    </a:lnTo>
                    <a:lnTo>
                      <a:pt x="185" y="57"/>
                    </a:lnTo>
                    <a:lnTo>
                      <a:pt x="210" y="63"/>
                    </a:lnTo>
                    <a:lnTo>
                      <a:pt x="237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534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1" name="Freeform 257">
                <a:extLst>
                  <a:ext uri="{FF2B5EF4-FFF2-40B4-BE49-F238E27FC236}">
                    <a16:creationId xmlns:a16="http://schemas.microsoft.com/office/drawing/2014/main" id="{B416076B-AE4F-C91A-D6D8-439ECB3A2B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6" y="3193"/>
                <a:ext cx="234" cy="34"/>
              </a:xfrm>
              <a:custGeom>
                <a:avLst/>
                <a:gdLst>
                  <a:gd name="T0" fmla="*/ 0 w 1637"/>
                  <a:gd name="T1" fmla="*/ 0 h 242"/>
                  <a:gd name="T2" fmla="*/ 0 w 1637"/>
                  <a:gd name="T3" fmla="*/ 0 h 242"/>
                  <a:gd name="T4" fmla="*/ 0 w 1637"/>
                  <a:gd name="T5" fmla="*/ 0 h 242"/>
                  <a:gd name="T6" fmla="*/ 0 w 1637"/>
                  <a:gd name="T7" fmla="*/ 0 h 242"/>
                  <a:gd name="T8" fmla="*/ 0 w 1637"/>
                  <a:gd name="T9" fmla="*/ 0 h 242"/>
                  <a:gd name="T10" fmla="*/ 0 w 1637"/>
                  <a:gd name="T11" fmla="*/ 0 h 242"/>
                  <a:gd name="T12" fmla="*/ 0 w 1637"/>
                  <a:gd name="T13" fmla="*/ 0 h 242"/>
                  <a:gd name="T14" fmla="*/ 0 w 1637"/>
                  <a:gd name="T15" fmla="*/ 0 h 242"/>
                  <a:gd name="T16" fmla="*/ 0 w 1637"/>
                  <a:gd name="T17" fmla="*/ 0 h 2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7"/>
                  <a:gd name="T28" fmla="*/ 0 h 242"/>
                  <a:gd name="T29" fmla="*/ 1637 w 1637"/>
                  <a:gd name="T30" fmla="*/ 242 h 24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7" h="242">
                    <a:moveTo>
                      <a:pt x="0" y="0"/>
                    </a:moveTo>
                    <a:lnTo>
                      <a:pt x="155" y="45"/>
                    </a:lnTo>
                    <a:lnTo>
                      <a:pt x="366" y="91"/>
                    </a:lnTo>
                    <a:lnTo>
                      <a:pt x="611" y="136"/>
                    </a:lnTo>
                    <a:lnTo>
                      <a:pt x="872" y="176"/>
                    </a:lnTo>
                    <a:lnTo>
                      <a:pt x="1124" y="207"/>
                    </a:lnTo>
                    <a:lnTo>
                      <a:pt x="1350" y="231"/>
                    </a:lnTo>
                    <a:lnTo>
                      <a:pt x="1527" y="242"/>
                    </a:lnTo>
                    <a:lnTo>
                      <a:pt x="1637" y="241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2" name="Freeform 258">
                <a:extLst>
                  <a:ext uri="{FF2B5EF4-FFF2-40B4-BE49-F238E27FC236}">
                    <a16:creationId xmlns:a16="http://schemas.microsoft.com/office/drawing/2014/main" id="{3D69837E-DA85-1C3D-3C75-690AF166D7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1" y="3310"/>
                <a:ext cx="350" cy="33"/>
              </a:xfrm>
              <a:custGeom>
                <a:avLst/>
                <a:gdLst>
                  <a:gd name="T0" fmla="*/ 0 w 2451"/>
                  <a:gd name="T1" fmla="*/ 0 h 229"/>
                  <a:gd name="T2" fmla="*/ 0 w 2451"/>
                  <a:gd name="T3" fmla="*/ 0 h 229"/>
                  <a:gd name="T4" fmla="*/ 0 w 2451"/>
                  <a:gd name="T5" fmla="*/ 0 h 229"/>
                  <a:gd name="T6" fmla="*/ 0 w 2451"/>
                  <a:gd name="T7" fmla="*/ 0 h 229"/>
                  <a:gd name="T8" fmla="*/ 0 w 2451"/>
                  <a:gd name="T9" fmla="*/ 0 h 229"/>
                  <a:gd name="T10" fmla="*/ 0 w 2451"/>
                  <a:gd name="T11" fmla="*/ 0 h 229"/>
                  <a:gd name="T12" fmla="*/ 0 w 2451"/>
                  <a:gd name="T13" fmla="*/ 0 h 229"/>
                  <a:gd name="T14" fmla="*/ 0 w 2451"/>
                  <a:gd name="T15" fmla="*/ 0 h 229"/>
                  <a:gd name="T16" fmla="*/ 0 w 2451"/>
                  <a:gd name="T17" fmla="*/ 0 h 22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51"/>
                  <a:gd name="T28" fmla="*/ 0 h 229"/>
                  <a:gd name="T29" fmla="*/ 2451 w 2451"/>
                  <a:gd name="T30" fmla="*/ 229 h 22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51" h="229">
                    <a:moveTo>
                      <a:pt x="0" y="0"/>
                    </a:moveTo>
                    <a:lnTo>
                      <a:pt x="141" y="23"/>
                    </a:lnTo>
                    <a:lnTo>
                      <a:pt x="424" y="56"/>
                    </a:lnTo>
                    <a:lnTo>
                      <a:pt x="798" y="96"/>
                    </a:lnTo>
                    <a:lnTo>
                      <a:pt x="1220" y="140"/>
                    </a:lnTo>
                    <a:lnTo>
                      <a:pt x="1642" y="179"/>
                    </a:lnTo>
                    <a:lnTo>
                      <a:pt x="2019" y="210"/>
                    </a:lnTo>
                    <a:lnTo>
                      <a:pt x="2303" y="228"/>
                    </a:lnTo>
                    <a:lnTo>
                      <a:pt x="2451" y="229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93" name="Freeform 259">
                <a:extLst>
                  <a:ext uri="{FF2B5EF4-FFF2-40B4-BE49-F238E27FC236}">
                    <a16:creationId xmlns:a16="http://schemas.microsoft.com/office/drawing/2014/main" id="{69613A29-C3EC-CA7A-73B0-C60F7A72B6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8" y="3088"/>
                <a:ext cx="122" cy="22"/>
              </a:xfrm>
              <a:custGeom>
                <a:avLst/>
                <a:gdLst>
                  <a:gd name="T0" fmla="*/ 0 w 856"/>
                  <a:gd name="T1" fmla="*/ 0 h 156"/>
                  <a:gd name="T2" fmla="*/ 0 w 856"/>
                  <a:gd name="T3" fmla="*/ 0 h 156"/>
                  <a:gd name="T4" fmla="*/ 0 w 856"/>
                  <a:gd name="T5" fmla="*/ 0 h 156"/>
                  <a:gd name="T6" fmla="*/ 0 w 856"/>
                  <a:gd name="T7" fmla="*/ 0 h 156"/>
                  <a:gd name="T8" fmla="*/ 0 w 856"/>
                  <a:gd name="T9" fmla="*/ 0 h 156"/>
                  <a:gd name="T10" fmla="*/ 0 w 856"/>
                  <a:gd name="T11" fmla="*/ 0 h 156"/>
                  <a:gd name="T12" fmla="*/ 0 w 856"/>
                  <a:gd name="T13" fmla="*/ 0 h 156"/>
                  <a:gd name="T14" fmla="*/ 0 w 856"/>
                  <a:gd name="T15" fmla="*/ 0 h 156"/>
                  <a:gd name="T16" fmla="*/ 0 w 856"/>
                  <a:gd name="T17" fmla="*/ 0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6"/>
                  <a:gd name="T28" fmla="*/ 0 h 156"/>
                  <a:gd name="T29" fmla="*/ 856 w 856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6" h="156">
                    <a:moveTo>
                      <a:pt x="0" y="0"/>
                    </a:moveTo>
                    <a:lnTo>
                      <a:pt x="92" y="22"/>
                    </a:lnTo>
                    <a:lnTo>
                      <a:pt x="206" y="50"/>
                    </a:lnTo>
                    <a:lnTo>
                      <a:pt x="331" y="78"/>
                    </a:lnTo>
                    <a:lnTo>
                      <a:pt x="461" y="107"/>
                    </a:lnTo>
                    <a:lnTo>
                      <a:pt x="586" y="131"/>
                    </a:lnTo>
                    <a:lnTo>
                      <a:pt x="699" y="149"/>
                    </a:lnTo>
                    <a:lnTo>
                      <a:pt x="791" y="156"/>
                    </a:lnTo>
                    <a:lnTo>
                      <a:pt x="856" y="152"/>
                    </a:lnTo>
                  </a:path>
                </a:pathLst>
              </a:custGeom>
              <a:noFill/>
              <a:ln w="7938">
                <a:solidFill>
                  <a:srgbClr val="F2A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31774" name="Picture 260" descr="D:\Clip Art\Food &amp; Drink\Desserts (I - Z)\Ice Cream Scoop.wmf">
              <a:extLst>
                <a:ext uri="{FF2B5EF4-FFF2-40B4-BE49-F238E27FC236}">
                  <a16:creationId xmlns:a16="http://schemas.microsoft.com/office/drawing/2014/main" id="{B751EAFC-91BB-7CA5-2020-CB095A16F4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75" name="Picture 261" descr="D:\Clip Art\Food &amp; Drink\Desserts (I - Z)\Ice Cream Cone 27.wmf">
              <a:extLst>
                <a:ext uri="{FF2B5EF4-FFF2-40B4-BE49-F238E27FC236}">
                  <a16:creationId xmlns:a16="http://schemas.microsoft.com/office/drawing/2014/main" id="{38A15AAA-4D96-4008-2FFE-4D40EA2296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76" name="Picture 262" descr="D:\Clip Art\Food &amp; Drink\Desserts (I - Z)\Ice Cream Cones 2.wmf">
              <a:extLst>
                <a:ext uri="{FF2B5EF4-FFF2-40B4-BE49-F238E27FC236}">
                  <a16:creationId xmlns:a16="http://schemas.microsoft.com/office/drawing/2014/main" id="{A7E7ACDD-4838-E3F5-C4A3-00AD84D8BA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3385"/>
              <a:ext cx="91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77" name="Picture 263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71EE7EAD-5558-3B12-0E08-230C1C5D2B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1755" name="Group 264">
            <a:extLst>
              <a:ext uri="{FF2B5EF4-FFF2-40B4-BE49-F238E27FC236}">
                <a16:creationId xmlns:a16="http://schemas.microsoft.com/office/drawing/2014/main" id="{F0FF559C-4AFE-999A-D08E-241E4E5A507E}"/>
              </a:ext>
            </a:extLst>
          </p:cNvPr>
          <p:cNvGrpSpPr>
            <a:grpSpLocks/>
          </p:cNvGrpSpPr>
          <p:nvPr/>
        </p:nvGrpSpPr>
        <p:grpSpPr bwMode="auto">
          <a:xfrm>
            <a:off x="4252913" y="3225800"/>
            <a:ext cx="3246437" cy="3240088"/>
            <a:chOff x="2679" y="2032"/>
            <a:chExt cx="2045" cy="2041"/>
          </a:xfrm>
        </p:grpSpPr>
        <p:sp>
          <p:nvSpPr>
            <p:cNvPr id="31761" name="Line 265">
              <a:extLst>
                <a:ext uri="{FF2B5EF4-FFF2-40B4-BE49-F238E27FC236}">
                  <a16:creationId xmlns:a16="http://schemas.microsoft.com/office/drawing/2014/main" id="{0F395838-9186-B705-70F1-1ACE37A21BE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5197422" flipV="1">
              <a:off x="3155" y="2628"/>
              <a:ext cx="100" cy="10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62" name="Text Box 266">
              <a:extLst>
                <a:ext uri="{FF2B5EF4-FFF2-40B4-BE49-F238E27FC236}">
                  <a16:creationId xmlns:a16="http://schemas.microsoft.com/office/drawing/2014/main" id="{7BE59192-BDA5-CE41-B540-0E1F104D1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53521">
              <a:off x="3555" y="2165"/>
              <a:ext cx="8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Banana</a:t>
              </a:r>
            </a:p>
          </p:txBody>
        </p:sp>
        <p:grpSp>
          <p:nvGrpSpPr>
            <p:cNvPr id="31763" name="Group 267">
              <a:extLst>
                <a:ext uri="{FF2B5EF4-FFF2-40B4-BE49-F238E27FC236}">
                  <a16:creationId xmlns:a16="http://schemas.microsoft.com/office/drawing/2014/main" id="{5C464125-EA25-BAB4-0ACC-4E8C450CACF6}"/>
                </a:ext>
              </a:extLst>
            </p:cNvPr>
            <p:cNvGrpSpPr>
              <a:grpSpLocks/>
            </p:cNvGrpSpPr>
            <p:nvPr/>
          </p:nvGrpSpPr>
          <p:grpSpPr bwMode="auto">
            <a:xfrm rot="-8352">
              <a:off x="2679" y="2032"/>
              <a:ext cx="2041" cy="2041"/>
              <a:chOff x="1980" y="1510"/>
              <a:chExt cx="1600" cy="1600"/>
            </a:xfrm>
          </p:grpSpPr>
          <p:sp>
            <p:nvSpPr>
              <p:cNvPr id="31770" name="Oval 268">
                <a:extLst>
                  <a:ext uri="{FF2B5EF4-FFF2-40B4-BE49-F238E27FC236}">
                    <a16:creationId xmlns:a16="http://schemas.microsoft.com/office/drawing/2014/main" id="{71E88326-FD37-DD7E-7A70-B5D1551C94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71" name="Oval 269">
                <a:extLst>
                  <a:ext uri="{FF2B5EF4-FFF2-40B4-BE49-F238E27FC236}">
                    <a16:creationId xmlns:a16="http://schemas.microsoft.com/office/drawing/2014/main" id="{0813EF5B-CF5B-790B-AE3A-ECAC9C22A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1764" name="Text Box 270">
              <a:extLst>
                <a:ext uri="{FF2B5EF4-FFF2-40B4-BE49-F238E27FC236}">
                  <a16:creationId xmlns:a16="http://schemas.microsoft.com/office/drawing/2014/main" id="{5AF31908-D5F4-B43A-183F-DA945C902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4176978">
              <a:off x="4187" y="2630"/>
              <a:ext cx="7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Vanilla</a:t>
              </a:r>
            </a:p>
          </p:txBody>
        </p:sp>
        <p:sp>
          <p:nvSpPr>
            <p:cNvPr id="31765" name="Line 271">
              <a:extLst>
                <a:ext uri="{FF2B5EF4-FFF2-40B4-BE49-F238E27FC236}">
                  <a16:creationId xmlns:a16="http://schemas.microsoft.com/office/drawing/2014/main" id="{B8DA9C2C-5C72-4977-0ADB-5B8AD473915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380680">
              <a:off x="3587" y="2713"/>
              <a:ext cx="102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66" name="Line 272">
              <a:extLst>
                <a:ext uri="{FF2B5EF4-FFF2-40B4-BE49-F238E27FC236}">
                  <a16:creationId xmlns:a16="http://schemas.microsoft.com/office/drawing/2014/main" id="{A211F24A-032A-8E20-5E7A-2E21E66E864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6402578">
              <a:off x="3055" y="2559"/>
              <a:ext cx="101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767" name="Text Box 273">
              <a:extLst>
                <a:ext uri="{FF2B5EF4-FFF2-40B4-BE49-F238E27FC236}">
                  <a16:creationId xmlns:a16="http://schemas.microsoft.com/office/drawing/2014/main" id="{23183FB5-2609-ED7A-8BB2-5FD083D42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802862">
              <a:off x="2582" y="2509"/>
              <a:ext cx="9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Chocolate</a:t>
              </a:r>
            </a:p>
          </p:txBody>
        </p:sp>
        <p:sp>
          <p:nvSpPr>
            <p:cNvPr id="31768" name="Text Box 274">
              <a:extLst>
                <a:ext uri="{FF2B5EF4-FFF2-40B4-BE49-F238E27FC236}">
                  <a16:creationId xmlns:a16="http://schemas.microsoft.com/office/drawing/2014/main" id="{E188BB0F-68E2-25D7-FE9B-EBDEA78F1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6750">
              <a:off x="3206" y="3483"/>
              <a:ext cx="11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latin typeface="Comic Sans MS" panose="030F0702030302020204" pitchFamily="66" charset="0"/>
                </a:rPr>
                <a:t>Strawberry</a:t>
              </a:r>
            </a:p>
          </p:txBody>
        </p:sp>
        <p:sp>
          <p:nvSpPr>
            <p:cNvPr id="31769" name="Line 275">
              <a:extLst>
                <a:ext uri="{FF2B5EF4-FFF2-40B4-BE49-F238E27FC236}">
                  <a16:creationId xmlns:a16="http://schemas.microsoft.com/office/drawing/2014/main" id="{93F4F9C9-CCF5-BC72-F577-01147C24B0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3040"/>
              <a:ext cx="10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0" name="Group 276">
            <a:extLst>
              <a:ext uri="{FF2B5EF4-FFF2-40B4-BE49-F238E27FC236}">
                <a16:creationId xmlns:a16="http://schemas.microsoft.com/office/drawing/2014/main" id="{07105A60-54EC-75F4-D17A-02DBB3B8D150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324350"/>
            <a:ext cx="1289050" cy="908050"/>
            <a:chOff x="3360" y="2724"/>
            <a:chExt cx="812" cy="572"/>
          </a:xfrm>
        </p:grpSpPr>
        <p:sp>
          <p:nvSpPr>
            <p:cNvPr id="31757" name="Text Box 277">
              <a:extLst>
                <a:ext uri="{FF2B5EF4-FFF2-40B4-BE49-F238E27FC236}">
                  <a16:creationId xmlns:a16="http://schemas.microsoft.com/office/drawing/2014/main" id="{39A5C0A2-FD01-31F8-D56F-FE2CA2B135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8" y="2860"/>
              <a:ext cx="3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39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31758" name="Text Box 278">
              <a:extLst>
                <a:ext uri="{FF2B5EF4-FFF2-40B4-BE49-F238E27FC236}">
                  <a16:creationId xmlns:a16="http://schemas.microsoft.com/office/drawing/2014/main" id="{70BB906C-77E6-9D3A-9A9C-00ABBA480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2" y="2724"/>
              <a:ext cx="3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66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31759" name="Text Box 279">
              <a:extLst>
                <a:ext uri="{FF2B5EF4-FFF2-40B4-BE49-F238E27FC236}">
                  <a16:creationId xmlns:a16="http://schemas.microsoft.com/office/drawing/2014/main" id="{B2E45BD1-02F2-4C25-99F3-6FD0F3777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868"/>
              <a:ext cx="3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84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sp>
          <p:nvSpPr>
            <p:cNvPr id="31760" name="Text Box 280">
              <a:extLst>
                <a:ext uri="{FF2B5EF4-FFF2-40B4-BE49-F238E27FC236}">
                  <a16:creationId xmlns:a16="http://schemas.microsoft.com/office/drawing/2014/main" id="{00AD5789-2719-CCE7-6FF4-3F81149CB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084"/>
              <a:ext cx="4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latin typeface="Comic Sans MS" panose="030F0702030302020204" pitchFamily="66" charset="0"/>
                </a:rPr>
                <a:t>171</a:t>
              </a:r>
              <a:r>
                <a:rPr lang="en-GB" altLang="en-US" sz="1600" baseline="30000">
                  <a:latin typeface="Comic Sans MS" panose="030F0702030302020204" pitchFamily="66" charset="0"/>
                </a:rPr>
                <a:t>o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4599344E-7C58-E082-D862-25B87F409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222625"/>
          <a:ext cx="321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06080" progId="Equation.DSMT4">
                  <p:embed/>
                </p:oleObj>
              </mc:Choice>
              <mc:Fallback>
                <p:oleObj name="Equation" r:id="rId6" imgW="21841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22625"/>
                        <a:ext cx="32131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4FA6B472-68E3-EE8C-8D13-5C6443154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3794125"/>
          <a:ext cx="3221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406080" progId="Equation.DSMT4">
                  <p:embed/>
                </p:oleObj>
              </mc:Choice>
              <mc:Fallback>
                <p:oleObj name="Equation" r:id="rId8" imgW="2234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94125"/>
                        <a:ext cx="32210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91CF5977-47A2-FAE1-0A43-6E18A04FF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4359275"/>
          <a:ext cx="322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406080" progId="Equation.DSMT4">
                  <p:embed/>
                </p:oleObj>
              </mc:Choice>
              <mc:Fallback>
                <p:oleObj name="Equation" r:id="rId10" imgW="2400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59275"/>
                        <a:ext cx="322738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428E79BB-F310-6F7A-1CCD-5F4C6F16E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4924425"/>
          <a:ext cx="323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406080" progId="Equation.DSMT4">
                  <p:embed/>
                </p:oleObj>
              </mc:Choice>
              <mc:Fallback>
                <p:oleObj name="Equation" r:id="rId12" imgW="2527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924425"/>
                        <a:ext cx="323215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B750EE44-A1BA-0D09-EBEB-EA652B2CA86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FCFAAD-D719-489F-8AF7-7505650A3E9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66A440A6-7EDA-99E7-52F0-6AB92C122C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2" name="Rectangle 20">
            <a:extLst>
              <a:ext uri="{FF2B5EF4-FFF2-40B4-BE49-F238E27FC236}">
                <a16:creationId xmlns:a16="http://schemas.microsoft.com/office/drawing/2014/main" id="{DCD6DED3-C3F0-03F9-F0C8-35ED172D6A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59E839-4ABE-444D-A31A-FAF1608B26DA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48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7829" name="Rectangle 2">
            <a:extLst>
              <a:ext uri="{FF2B5EF4-FFF2-40B4-BE49-F238E27FC236}">
                <a16:creationId xmlns:a16="http://schemas.microsoft.com/office/drawing/2014/main" id="{AABA5D83-9478-FCC4-7C14-89C135515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7830" name="Text Box 3">
            <a:extLst>
              <a:ext uri="{FF2B5EF4-FFF2-40B4-BE49-F238E27FC236}">
                <a16:creationId xmlns:a16="http://schemas.microsoft.com/office/drawing/2014/main" id="{8BBDA01A-7C8A-2BEA-ABA2-509AC6CD2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ercise 3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31 (page 248)</a:t>
            </a:r>
          </a:p>
        </p:txBody>
      </p:sp>
      <p:pic>
        <p:nvPicPr>
          <p:cNvPr id="77831" name="Picture 4" descr="ag00463_">
            <a:extLst>
              <a:ext uri="{FF2B5EF4-FFF2-40B4-BE49-F238E27FC236}">
                <a16:creationId xmlns:a16="http://schemas.microsoft.com/office/drawing/2014/main" id="{256AAB60-9AC9-5038-83BB-4E067DE3AC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Picture 5" descr="scottishflag">
            <a:extLst>
              <a:ext uri="{FF2B5EF4-FFF2-40B4-BE49-F238E27FC236}">
                <a16:creationId xmlns:a16="http://schemas.microsoft.com/office/drawing/2014/main" id="{53F61412-959E-165A-FC8F-E41A961DD3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3" name="Picture 6" descr="Office Objects 0572">
            <a:extLst>
              <a:ext uri="{FF2B5EF4-FFF2-40B4-BE49-F238E27FC236}">
                <a16:creationId xmlns:a16="http://schemas.microsoft.com/office/drawing/2014/main" id="{3097C23E-0B0B-3563-139E-6670ECA5F2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4" name="Text Box 7">
            <a:extLst>
              <a:ext uri="{FF2B5EF4-FFF2-40B4-BE49-F238E27FC236}">
                <a16:creationId xmlns:a16="http://schemas.microsoft.com/office/drawing/2014/main" id="{2363E1B4-5EED-6714-DD08-FA021B05360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7353" name="Rectangle 9">
            <a:extLst>
              <a:ext uri="{FF2B5EF4-FFF2-40B4-BE49-F238E27FC236}">
                <a16:creationId xmlns:a16="http://schemas.microsoft.com/office/drawing/2014/main" id="{0279832E-5C29-1A4B-9F38-D882F5A60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ie-Charts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8D6F4BBE-BC29-8933-8D49-C1D6D57584D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96BFD9-0DF4-448F-A771-0B2967699D8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E56C3965-CBB0-2367-5F61-28CB871E7C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34498" name="Rectangle 2">
            <a:extLst>
              <a:ext uri="{FF2B5EF4-FFF2-40B4-BE49-F238E27FC236}">
                <a16:creationId xmlns:a16="http://schemas.microsoft.com/office/drawing/2014/main" id="{FDF432C4-57FA-0D01-896A-739C005AF47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97050" y="508000"/>
            <a:ext cx="5581650" cy="94932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32774" name="Picture 3" descr="scottishflag">
            <a:extLst>
              <a:ext uri="{FF2B5EF4-FFF2-40B4-BE49-F238E27FC236}">
                <a16:creationId xmlns:a16="http://schemas.microsoft.com/office/drawing/2014/main" id="{315466D7-B221-E72B-D40B-9E78B48CEC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Text Box 4">
            <a:extLst>
              <a:ext uri="{FF2B5EF4-FFF2-40B4-BE49-F238E27FC236}">
                <a16:creationId xmlns:a16="http://schemas.microsoft.com/office/drawing/2014/main" id="{B1558632-F51D-9837-5328-81B0EAC3847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32770" name="Object 5">
            <a:extLst>
              <a:ext uri="{FF2B5EF4-FFF2-40B4-BE49-F238E27FC236}">
                <a16:creationId xmlns:a16="http://schemas.microsoft.com/office/drawing/2014/main" id="{38B72A84-D813-9E66-D518-D567A70D6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2252663"/>
          <a:ext cx="6210300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5720" imgH="2552400" progId="Equation.DSMT4">
                  <p:embed/>
                </p:oleObj>
              </mc:Choice>
              <mc:Fallback>
                <p:oleObj name="Equation" r:id="rId3" imgW="3555720" imgH="255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252663"/>
                        <a:ext cx="6210300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6" name="Picture 6" descr="Office Objects 0572">
            <a:extLst>
              <a:ext uri="{FF2B5EF4-FFF2-40B4-BE49-F238E27FC236}">
                <a16:creationId xmlns:a16="http://schemas.microsoft.com/office/drawing/2014/main" id="{B3D020B7-D800-8637-342A-6363A408B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1">
            <a:extLst>
              <a:ext uri="{FF2B5EF4-FFF2-40B4-BE49-F238E27FC236}">
                <a16:creationId xmlns:a16="http://schemas.microsoft.com/office/drawing/2014/main" id="{25A3F30A-1937-1B0B-C925-C36656C7113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9B4E8DD-5A1A-41EC-8BD1-62520FBA96EB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4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4515" name="Footer Placeholder 2">
            <a:extLst>
              <a:ext uri="{FF2B5EF4-FFF2-40B4-BE49-F238E27FC236}">
                <a16:creationId xmlns:a16="http://schemas.microsoft.com/office/drawing/2014/main" id="{83740778-B214-BA1B-171B-4A0D87B05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9AA49AD0-C1FF-D310-AEFB-AA619A766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454C49C-5D8E-485C-BCC3-49F339D7F336}" type="slidenum">
              <a:rPr lang="en-GB" altLang="en-US">
                <a:latin typeface="Comic Sans MS" panose="030F0702030302020204" pitchFamily="66" charset="0"/>
              </a:rPr>
              <a:pPr eaLnBrk="1" hangingPunct="1"/>
              <a:t>5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4517" name="Text Box 2">
            <a:extLst>
              <a:ext uri="{FF2B5EF4-FFF2-40B4-BE49-F238E27FC236}">
                <a16:creationId xmlns:a16="http://schemas.microsoft.com/office/drawing/2014/main" id="{39612E4E-BC4E-30AF-4CC9-3A383659B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62100"/>
            <a:ext cx="838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  <a:latin typeface="Comic Sans MS" panose="030F0702030302020204" pitchFamily="66" charset="0"/>
              </a:rPr>
              <a:t>Example</a:t>
            </a:r>
            <a:r>
              <a:rPr lang="en-US" altLang="en-US" sz="2400">
                <a:latin typeface="Comic Sans MS" panose="030F0702030302020204" pitchFamily="66" charset="0"/>
              </a:rPr>
              <a:t> </a:t>
            </a:r>
            <a:r>
              <a:rPr lang="en-US" altLang="en-US" sz="2400" b="1">
                <a:solidFill>
                  <a:schemeClr val="accent2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latin typeface="Comic Sans MS" panose="030F0702030302020204" pitchFamily="66" charset="0"/>
              </a:rPr>
              <a:t>.  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A tomato grower ideally wants his tomatoes to have diameters of 60mm, but a diameter ranging from 58mm to 62mm will be acceptable. Organise the diameters given below into a frequency table.</a:t>
            </a:r>
          </a:p>
        </p:txBody>
      </p:sp>
      <p:grpSp>
        <p:nvGrpSpPr>
          <p:cNvPr id="64518" name="Group 3">
            <a:extLst>
              <a:ext uri="{FF2B5EF4-FFF2-40B4-BE49-F238E27FC236}">
                <a16:creationId xmlns:a16="http://schemas.microsoft.com/office/drawing/2014/main" id="{30BFC70E-31D0-36F6-33CB-A3684A782CC2}"/>
              </a:ext>
            </a:extLst>
          </p:cNvPr>
          <p:cNvGrpSpPr>
            <a:grpSpLocks/>
          </p:cNvGrpSpPr>
          <p:nvPr/>
        </p:nvGrpSpPr>
        <p:grpSpPr bwMode="auto">
          <a:xfrm>
            <a:off x="1008063" y="3465513"/>
            <a:ext cx="7127875" cy="1822450"/>
            <a:chOff x="499" y="2614"/>
            <a:chExt cx="4490" cy="1148"/>
          </a:xfrm>
        </p:grpSpPr>
        <p:sp>
          <p:nvSpPr>
            <p:cNvPr id="64524" name="Rectangle 4">
              <a:extLst>
                <a:ext uri="{FF2B5EF4-FFF2-40B4-BE49-F238E27FC236}">
                  <a16:creationId xmlns:a16="http://schemas.microsoft.com/office/drawing/2014/main" id="{B7C2A557-C921-761F-7813-E58EC1378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25" name="Rectangle 5">
              <a:extLst>
                <a:ext uri="{FF2B5EF4-FFF2-40B4-BE49-F238E27FC236}">
                  <a16:creationId xmlns:a16="http://schemas.microsoft.com/office/drawing/2014/main" id="{941E22FF-5CB6-CB1C-1905-D19A45C2A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26" name="Rectangle 6">
              <a:extLst>
                <a:ext uri="{FF2B5EF4-FFF2-40B4-BE49-F238E27FC236}">
                  <a16:creationId xmlns:a16="http://schemas.microsoft.com/office/drawing/2014/main" id="{96AAD567-97B2-CCB7-EC5A-5663E5171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27" name="Rectangle 7">
              <a:extLst>
                <a:ext uri="{FF2B5EF4-FFF2-40B4-BE49-F238E27FC236}">
                  <a16:creationId xmlns:a16="http://schemas.microsoft.com/office/drawing/2014/main" id="{C45716B3-FDFF-9528-41CE-14670FC02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28" name="Rectangle 8">
              <a:extLst>
                <a:ext uri="{FF2B5EF4-FFF2-40B4-BE49-F238E27FC236}">
                  <a16:creationId xmlns:a16="http://schemas.microsoft.com/office/drawing/2014/main" id="{97C09554-9C45-BF7F-7192-E229936EF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29" name="Rectangle 9">
              <a:extLst>
                <a:ext uri="{FF2B5EF4-FFF2-40B4-BE49-F238E27FC236}">
                  <a16:creationId xmlns:a16="http://schemas.microsoft.com/office/drawing/2014/main" id="{4BE1C2A6-896E-CB3E-4208-F0D03EBED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30" name="Rectangle 10">
              <a:extLst>
                <a:ext uri="{FF2B5EF4-FFF2-40B4-BE49-F238E27FC236}">
                  <a16:creationId xmlns:a16="http://schemas.microsoft.com/office/drawing/2014/main" id="{E639F90E-6149-35C2-680D-845EB4172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4531" name="Rectangle 11">
              <a:extLst>
                <a:ext uri="{FF2B5EF4-FFF2-40B4-BE49-F238E27FC236}">
                  <a16:creationId xmlns:a16="http://schemas.microsoft.com/office/drawing/2014/main" id="{21F525B7-5E59-DE18-72B9-DE509E0A9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32" name="Rectangle 12">
              <a:extLst>
                <a:ext uri="{FF2B5EF4-FFF2-40B4-BE49-F238E27FC236}">
                  <a16:creationId xmlns:a16="http://schemas.microsoft.com/office/drawing/2014/main" id="{24BCF6BC-29A7-0256-8E5A-3AF7F8093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4533" name="Rectangle 13">
              <a:extLst>
                <a:ext uri="{FF2B5EF4-FFF2-40B4-BE49-F238E27FC236}">
                  <a16:creationId xmlns:a16="http://schemas.microsoft.com/office/drawing/2014/main" id="{43AC931C-0A44-D269-E7CE-D349C2FEC7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34" name="Rectangle 14">
              <a:extLst>
                <a:ext uri="{FF2B5EF4-FFF2-40B4-BE49-F238E27FC236}">
                  <a16:creationId xmlns:a16="http://schemas.microsoft.com/office/drawing/2014/main" id="{F8867425-72EA-13BE-552A-EDD139F58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35" name="Rectangle 15">
              <a:extLst>
                <a:ext uri="{FF2B5EF4-FFF2-40B4-BE49-F238E27FC236}">
                  <a16:creationId xmlns:a16="http://schemas.microsoft.com/office/drawing/2014/main" id="{2BC5D575-79E1-4BFC-4804-81DDB7A0C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4536" name="Rectangle 16">
              <a:extLst>
                <a:ext uri="{FF2B5EF4-FFF2-40B4-BE49-F238E27FC236}">
                  <a16:creationId xmlns:a16="http://schemas.microsoft.com/office/drawing/2014/main" id="{D0BFA316-FBF4-E9C2-3FBF-E47D97EE9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37" name="Rectangle 17">
              <a:extLst>
                <a:ext uri="{FF2B5EF4-FFF2-40B4-BE49-F238E27FC236}">
                  <a16:creationId xmlns:a16="http://schemas.microsoft.com/office/drawing/2014/main" id="{02CE52D3-44F6-5BF8-8992-519A5D7E3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38" name="Rectangle 18">
              <a:extLst>
                <a:ext uri="{FF2B5EF4-FFF2-40B4-BE49-F238E27FC236}">
                  <a16:creationId xmlns:a16="http://schemas.microsoft.com/office/drawing/2014/main" id="{08803DEF-7C35-18B2-D7EA-C4490BBE0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39" name="Rectangle 19">
              <a:extLst>
                <a:ext uri="{FF2B5EF4-FFF2-40B4-BE49-F238E27FC236}">
                  <a16:creationId xmlns:a16="http://schemas.microsoft.com/office/drawing/2014/main" id="{786E6C50-DB8A-F036-B5F4-3651FFC2E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40" name="Rectangle 20">
              <a:extLst>
                <a:ext uri="{FF2B5EF4-FFF2-40B4-BE49-F238E27FC236}">
                  <a16:creationId xmlns:a16="http://schemas.microsoft.com/office/drawing/2014/main" id="{8932B269-BD7C-7A59-861F-AFE8EAA0E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41" name="Rectangle 21">
              <a:extLst>
                <a:ext uri="{FF2B5EF4-FFF2-40B4-BE49-F238E27FC236}">
                  <a16:creationId xmlns:a16="http://schemas.microsoft.com/office/drawing/2014/main" id="{1D5AD8C8-B4C9-1ECD-6FFF-C157C02C6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42" name="Rectangle 22">
              <a:extLst>
                <a:ext uri="{FF2B5EF4-FFF2-40B4-BE49-F238E27FC236}">
                  <a16:creationId xmlns:a16="http://schemas.microsoft.com/office/drawing/2014/main" id="{F461FEE3-805C-4CD3-954D-14211857F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43" name="Rectangle 23">
              <a:extLst>
                <a:ext uri="{FF2B5EF4-FFF2-40B4-BE49-F238E27FC236}">
                  <a16:creationId xmlns:a16="http://schemas.microsoft.com/office/drawing/2014/main" id="{68FE5C5D-F3C7-3C62-3CB4-B9A28AE47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44" name="Rectangle 24">
              <a:extLst>
                <a:ext uri="{FF2B5EF4-FFF2-40B4-BE49-F238E27FC236}">
                  <a16:creationId xmlns:a16="http://schemas.microsoft.com/office/drawing/2014/main" id="{FBCBB930-6E72-FCDB-CA84-D8BCF7D9B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4545" name="Rectangle 25">
              <a:extLst>
                <a:ext uri="{FF2B5EF4-FFF2-40B4-BE49-F238E27FC236}">
                  <a16:creationId xmlns:a16="http://schemas.microsoft.com/office/drawing/2014/main" id="{36EB1CE6-9FE1-52B7-18AE-07777EAE9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46" name="Rectangle 26">
              <a:extLst>
                <a:ext uri="{FF2B5EF4-FFF2-40B4-BE49-F238E27FC236}">
                  <a16:creationId xmlns:a16="http://schemas.microsoft.com/office/drawing/2014/main" id="{C39B484D-7117-D1BF-4373-CCA3FFD71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47" name="Rectangle 27">
              <a:extLst>
                <a:ext uri="{FF2B5EF4-FFF2-40B4-BE49-F238E27FC236}">
                  <a16:creationId xmlns:a16="http://schemas.microsoft.com/office/drawing/2014/main" id="{A7411F25-06C3-ADD2-7527-113332A75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48" name="Rectangle 28">
              <a:extLst>
                <a:ext uri="{FF2B5EF4-FFF2-40B4-BE49-F238E27FC236}">
                  <a16:creationId xmlns:a16="http://schemas.microsoft.com/office/drawing/2014/main" id="{3D34C722-4189-4C3B-D418-5754A5A09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49" name="Rectangle 29">
              <a:extLst>
                <a:ext uri="{FF2B5EF4-FFF2-40B4-BE49-F238E27FC236}">
                  <a16:creationId xmlns:a16="http://schemas.microsoft.com/office/drawing/2014/main" id="{7F84C556-1491-CF40-48B0-72A59B20E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50" name="Rectangle 30">
              <a:extLst>
                <a:ext uri="{FF2B5EF4-FFF2-40B4-BE49-F238E27FC236}">
                  <a16:creationId xmlns:a16="http://schemas.microsoft.com/office/drawing/2014/main" id="{16AF97A2-862D-6BE6-3DD0-7855B9CD9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51" name="Rectangle 31">
              <a:extLst>
                <a:ext uri="{FF2B5EF4-FFF2-40B4-BE49-F238E27FC236}">
                  <a16:creationId xmlns:a16="http://schemas.microsoft.com/office/drawing/2014/main" id="{1E52B9C7-CEFE-3CDE-8CCD-8FB76CF1B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52" name="Rectangle 32">
              <a:extLst>
                <a:ext uri="{FF2B5EF4-FFF2-40B4-BE49-F238E27FC236}">
                  <a16:creationId xmlns:a16="http://schemas.microsoft.com/office/drawing/2014/main" id="{14F01D6E-5395-A29D-DACB-8EEFCED5AD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53" name="Rectangle 33">
              <a:extLst>
                <a:ext uri="{FF2B5EF4-FFF2-40B4-BE49-F238E27FC236}">
                  <a16:creationId xmlns:a16="http://schemas.microsoft.com/office/drawing/2014/main" id="{60A07304-1BB9-E559-53CD-A0577E4BB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4554" name="Rectangle 34">
              <a:extLst>
                <a:ext uri="{FF2B5EF4-FFF2-40B4-BE49-F238E27FC236}">
                  <a16:creationId xmlns:a16="http://schemas.microsoft.com/office/drawing/2014/main" id="{E69F1226-6E2F-2FCE-4F69-9ACAC8E61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55" name="Rectangle 35">
              <a:extLst>
                <a:ext uri="{FF2B5EF4-FFF2-40B4-BE49-F238E27FC236}">
                  <a16:creationId xmlns:a16="http://schemas.microsoft.com/office/drawing/2014/main" id="{E2B12D71-57BD-8554-F577-4359E081F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56" name="Rectangle 36">
              <a:extLst>
                <a:ext uri="{FF2B5EF4-FFF2-40B4-BE49-F238E27FC236}">
                  <a16:creationId xmlns:a16="http://schemas.microsoft.com/office/drawing/2014/main" id="{C2C68FC2-E6E5-F6A6-D418-8027D5C0E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4557" name="Rectangle 37">
              <a:extLst>
                <a:ext uri="{FF2B5EF4-FFF2-40B4-BE49-F238E27FC236}">
                  <a16:creationId xmlns:a16="http://schemas.microsoft.com/office/drawing/2014/main" id="{A60DFD69-C131-8C04-B919-E3EEDB261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58" name="Rectangle 38">
              <a:extLst>
                <a:ext uri="{FF2B5EF4-FFF2-40B4-BE49-F238E27FC236}">
                  <a16:creationId xmlns:a16="http://schemas.microsoft.com/office/drawing/2014/main" id="{28E549B4-0DB8-A24B-DA92-90FCC29E6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59" name="Rectangle 39">
              <a:extLst>
                <a:ext uri="{FF2B5EF4-FFF2-40B4-BE49-F238E27FC236}">
                  <a16:creationId xmlns:a16="http://schemas.microsoft.com/office/drawing/2014/main" id="{6511A9DB-E036-60D3-4E8F-59CC8122C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60" name="Rectangle 40">
              <a:extLst>
                <a:ext uri="{FF2B5EF4-FFF2-40B4-BE49-F238E27FC236}">
                  <a16:creationId xmlns:a16="http://schemas.microsoft.com/office/drawing/2014/main" id="{0B25998C-DD4C-1997-34D7-3A02A6CD4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4561" name="Rectangle 41">
              <a:extLst>
                <a:ext uri="{FF2B5EF4-FFF2-40B4-BE49-F238E27FC236}">
                  <a16:creationId xmlns:a16="http://schemas.microsoft.com/office/drawing/2014/main" id="{1326FDCD-CE56-91AD-131B-8AD3178E9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62" name="Rectangle 42">
              <a:extLst>
                <a:ext uri="{FF2B5EF4-FFF2-40B4-BE49-F238E27FC236}">
                  <a16:creationId xmlns:a16="http://schemas.microsoft.com/office/drawing/2014/main" id="{CCDE2449-A175-81FC-C38A-D79BD98FF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63" name="Rectangle 43">
              <a:extLst>
                <a:ext uri="{FF2B5EF4-FFF2-40B4-BE49-F238E27FC236}">
                  <a16:creationId xmlns:a16="http://schemas.microsoft.com/office/drawing/2014/main" id="{1600EA36-794A-DFCF-CF52-6B45FBD8D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64" name="Rectangle 44">
              <a:extLst>
                <a:ext uri="{FF2B5EF4-FFF2-40B4-BE49-F238E27FC236}">
                  <a16:creationId xmlns:a16="http://schemas.microsoft.com/office/drawing/2014/main" id="{0B867DE3-7285-E226-7270-1CA69AA7C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4565" name="Rectangle 45">
              <a:extLst>
                <a:ext uri="{FF2B5EF4-FFF2-40B4-BE49-F238E27FC236}">
                  <a16:creationId xmlns:a16="http://schemas.microsoft.com/office/drawing/2014/main" id="{5E31D1DA-08AC-BBEA-4CBC-EB58C8A58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66" name="Rectangle 46">
              <a:extLst>
                <a:ext uri="{FF2B5EF4-FFF2-40B4-BE49-F238E27FC236}">
                  <a16:creationId xmlns:a16="http://schemas.microsoft.com/office/drawing/2014/main" id="{F505DBCB-C44B-4062-052A-3AD58D772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4567" name="Rectangle 47">
              <a:extLst>
                <a:ext uri="{FF2B5EF4-FFF2-40B4-BE49-F238E27FC236}">
                  <a16:creationId xmlns:a16="http://schemas.microsoft.com/office/drawing/2014/main" id="{81DD3FE9-7D8E-E5D6-D006-4C1AB8E94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4568" name="Rectangle 48">
              <a:extLst>
                <a:ext uri="{FF2B5EF4-FFF2-40B4-BE49-F238E27FC236}">
                  <a16:creationId xmlns:a16="http://schemas.microsoft.com/office/drawing/2014/main" id="{DFD370D3-7CB1-FD08-F49E-B478CDEBE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4569" name="Rectangle 49">
              <a:extLst>
                <a:ext uri="{FF2B5EF4-FFF2-40B4-BE49-F238E27FC236}">
                  <a16:creationId xmlns:a16="http://schemas.microsoft.com/office/drawing/2014/main" id="{DB544746-C7F1-48BC-CBFA-9AEF53ED6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4570" name="Rectangle 50">
              <a:extLst>
                <a:ext uri="{FF2B5EF4-FFF2-40B4-BE49-F238E27FC236}">
                  <a16:creationId xmlns:a16="http://schemas.microsoft.com/office/drawing/2014/main" id="{AAC6BB7A-90ED-5389-51C8-0BD5FAD3E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71" name="Rectangle 51">
              <a:extLst>
                <a:ext uri="{FF2B5EF4-FFF2-40B4-BE49-F238E27FC236}">
                  <a16:creationId xmlns:a16="http://schemas.microsoft.com/office/drawing/2014/main" id="{C4861D33-A5D1-0D95-A5AA-3C362B064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4572" name="Line 52">
              <a:extLst>
                <a:ext uri="{FF2B5EF4-FFF2-40B4-BE49-F238E27FC236}">
                  <a16:creationId xmlns:a16="http://schemas.microsoft.com/office/drawing/2014/main" id="{2ABBFC9E-47E8-886F-21A1-19B44E5F0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73" name="Line 53">
              <a:extLst>
                <a:ext uri="{FF2B5EF4-FFF2-40B4-BE49-F238E27FC236}">
                  <a16:creationId xmlns:a16="http://schemas.microsoft.com/office/drawing/2014/main" id="{37EAAC2B-0EB2-611B-649E-3FB45B5A6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74" name="Line 54">
              <a:extLst>
                <a:ext uri="{FF2B5EF4-FFF2-40B4-BE49-F238E27FC236}">
                  <a16:creationId xmlns:a16="http://schemas.microsoft.com/office/drawing/2014/main" id="{B35D33BF-4101-D34D-D67C-2A6E7184A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75" name="Line 55">
              <a:extLst>
                <a:ext uri="{FF2B5EF4-FFF2-40B4-BE49-F238E27FC236}">
                  <a16:creationId xmlns:a16="http://schemas.microsoft.com/office/drawing/2014/main" id="{91139E6C-0A4B-7ADD-39CB-6C23C03D72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76" name="Line 56">
              <a:extLst>
                <a:ext uri="{FF2B5EF4-FFF2-40B4-BE49-F238E27FC236}">
                  <a16:creationId xmlns:a16="http://schemas.microsoft.com/office/drawing/2014/main" id="{97F5F479-5292-AEF1-9090-72C38CADC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77" name="Line 57">
              <a:extLst>
                <a:ext uri="{FF2B5EF4-FFF2-40B4-BE49-F238E27FC236}">
                  <a16:creationId xmlns:a16="http://schemas.microsoft.com/office/drawing/2014/main" id="{8F45FDD0-8B5F-E5D2-3FDE-CBE7D843E9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78" name="Line 58">
              <a:extLst>
                <a:ext uri="{FF2B5EF4-FFF2-40B4-BE49-F238E27FC236}">
                  <a16:creationId xmlns:a16="http://schemas.microsoft.com/office/drawing/2014/main" id="{7189674A-EDD3-536F-BBD0-6AA0FA26C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79" name="Line 59">
              <a:extLst>
                <a:ext uri="{FF2B5EF4-FFF2-40B4-BE49-F238E27FC236}">
                  <a16:creationId xmlns:a16="http://schemas.microsoft.com/office/drawing/2014/main" id="{CA2A13BE-AB2D-E3FB-6A86-40062255D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0" name="Line 60">
              <a:extLst>
                <a:ext uri="{FF2B5EF4-FFF2-40B4-BE49-F238E27FC236}">
                  <a16:creationId xmlns:a16="http://schemas.microsoft.com/office/drawing/2014/main" id="{429BC49A-4792-8C93-B24E-D85A1F249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1" name="Line 61">
              <a:extLst>
                <a:ext uri="{FF2B5EF4-FFF2-40B4-BE49-F238E27FC236}">
                  <a16:creationId xmlns:a16="http://schemas.microsoft.com/office/drawing/2014/main" id="{C9520067-AA7D-2C90-ADFC-3BE7DEE804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2" name="Line 62">
              <a:extLst>
                <a:ext uri="{FF2B5EF4-FFF2-40B4-BE49-F238E27FC236}">
                  <a16:creationId xmlns:a16="http://schemas.microsoft.com/office/drawing/2014/main" id="{5ECAFDBE-7431-3CEE-A9C6-E243DB7D9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3" name="Line 63">
              <a:extLst>
                <a:ext uri="{FF2B5EF4-FFF2-40B4-BE49-F238E27FC236}">
                  <a16:creationId xmlns:a16="http://schemas.microsoft.com/office/drawing/2014/main" id="{C461633E-0B06-CA05-236C-17D5FF93B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4" name="Line 64">
              <a:extLst>
                <a:ext uri="{FF2B5EF4-FFF2-40B4-BE49-F238E27FC236}">
                  <a16:creationId xmlns:a16="http://schemas.microsoft.com/office/drawing/2014/main" id="{6FA30D5D-388B-3C19-B654-52E6A8606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5" name="Line 65">
              <a:extLst>
                <a:ext uri="{FF2B5EF4-FFF2-40B4-BE49-F238E27FC236}">
                  <a16:creationId xmlns:a16="http://schemas.microsoft.com/office/drawing/2014/main" id="{759258CD-46BE-409A-7512-6E99FEED0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6" name="Line 66">
              <a:extLst>
                <a:ext uri="{FF2B5EF4-FFF2-40B4-BE49-F238E27FC236}">
                  <a16:creationId xmlns:a16="http://schemas.microsoft.com/office/drawing/2014/main" id="{5053C0E0-EBBE-B36C-0B78-2B4B8849A8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7" name="Line 67">
              <a:extLst>
                <a:ext uri="{FF2B5EF4-FFF2-40B4-BE49-F238E27FC236}">
                  <a16:creationId xmlns:a16="http://schemas.microsoft.com/office/drawing/2014/main" id="{20ACFA62-C3CD-7480-8B0E-A7A95C1FE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8" name="Line 68">
              <a:extLst>
                <a:ext uri="{FF2B5EF4-FFF2-40B4-BE49-F238E27FC236}">
                  <a16:creationId xmlns:a16="http://schemas.microsoft.com/office/drawing/2014/main" id="{23F64D11-EF6A-3AD5-FD76-72F6274A8C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9" name="Line 69">
              <a:extLst>
                <a:ext uri="{FF2B5EF4-FFF2-40B4-BE49-F238E27FC236}">
                  <a16:creationId xmlns:a16="http://schemas.microsoft.com/office/drawing/2014/main" id="{8A89D5A2-1025-5085-B69E-E56F711ED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4519" name="Rectangle 70">
            <a:extLst>
              <a:ext uri="{FF2B5EF4-FFF2-40B4-BE49-F238E27FC236}">
                <a16:creationId xmlns:a16="http://schemas.microsoft.com/office/drawing/2014/main" id="{1AF0950F-3723-536D-18C8-C371CD000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Frequency tables</a:t>
            </a:r>
          </a:p>
        </p:txBody>
      </p:sp>
      <p:sp>
        <p:nvSpPr>
          <p:cNvPr id="68679" name="Text Box 71">
            <a:extLst>
              <a:ext uri="{FF2B5EF4-FFF2-40B4-BE49-F238E27FC236}">
                <a16:creationId xmlns:a16="http://schemas.microsoft.com/office/drawing/2014/main" id="{7C2E87B8-2739-D0C4-F0D3-F1CFFDABA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5341938"/>
            <a:ext cx="240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8000"/>
                </a:solidFill>
                <a:latin typeface="Comic Sans MS" panose="030F0702030302020204" pitchFamily="66" charset="0"/>
              </a:rPr>
              <a:t>Lowest number </a:t>
            </a:r>
            <a:endParaRPr lang="en-US" altLang="en-US" sz="240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8680" name="Text Box 72">
            <a:extLst>
              <a:ext uri="{FF2B5EF4-FFF2-40B4-BE49-F238E27FC236}">
                <a16:creationId xmlns:a16="http://schemas.microsoft.com/office/drawing/2014/main" id="{B0BB0616-E028-D01F-42DB-70F9F8E21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5341938"/>
            <a:ext cx="646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8000"/>
                </a:solidFill>
                <a:latin typeface="Comic Sans MS" panose="030F0702030302020204" pitchFamily="66" charset="0"/>
              </a:rPr>
              <a:t>56 </a:t>
            </a:r>
            <a:endParaRPr lang="en-US" altLang="en-US" sz="240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8681" name="Text Box 73">
            <a:extLst>
              <a:ext uri="{FF2B5EF4-FFF2-40B4-BE49-F238E27FC236}">
                <a16:creationId xmlns:a16="http://schemas.microsoft.com/office/drawing/2014/main" id="{70D79858-5E4D-FBE8-A851-333FB4165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5894388"/>
            <a:ext cx="252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8000"/>
                </a:solidFill>
                <a:latin typeface="Comic Sans MS" panose="030F0702030302020204" pitchFamily="66" charset="0"/>
              </a:rPr>
              <a:t>Highest number </a:t>
            </a:r>
            <a:endParaRPr lang="en-US" altLang="en-US" sz="240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8682" name="Text Box 74">
            <a:extLst>
              <a:ext uri="{FF2B5EF4-FFF2-40B4-BE49-F238E27FC236}">
                <a16:creationId xmlns:a16="http://schemas.microsoft.com/office/drawing/2014/main" id="{4E1A4438-CA62-99D3-C90F-9F799DEF2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5894388"/>
            <a:ext cx="646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8000"/>
                </a:solidFill>
                <a:latin typeface="Comic Sans MS" panose="030F0702030302020204" pitchFamily="66" charset="0"/>
              </a:rPr>
              <a:t>62 </a:t>
            </a:r>
            <a:endParaRPr lang="en-US" altLang="en-US" sz="240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79" grpId="0" autoUpdateAnimBg="0"/>
      <p:bldP spid="68680" grpId="0" autoUpdateAnimBg="0"/>
      <p:bldP spid="68681" grpId="0" autoUpdateAnimBg="0"/>
      <p:bldP spid="68682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A9D238D9-1D79-E27E-B72E-DFBBE4BD37A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9028D83-17E3-458A-96BE-B1F7565D9F9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43AD73E4-1893-9984-AFBB-3CAB6A9B80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8852" name="Picture 2" descr="scottishflag">
            <a:extLst>
              <a:ext uri="{FF2B5EF4-FFF2-40B4-BE49-F238E27FC236}">
                <a16:creationId xmlns:a16="http://schemas.microsoft.com/office/drawing/2014/main" id="{60E5A251-9DDC-D8DD-19D5-24AD71F77E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3">
            <a:extLst>
              <a:ext uri="{FF2B5EF4-FFF2-40B4-BE49-F238E27FC236}">
                <a16:creationId xmlns:a16="http://schemas.microsoft.com/office/drawing/2014/main" id="{FBB9F8AB-C121-B822-E2BE-C0D47A2ED1A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78854" name="Picture 4" descr="Office Objects 0572">
            <a:extLst>
              <a:ext uri="{FF2B5EF4-FFF2-40B4-BE49-F238E27FC236}">
                <a16:creationId xmlns:a16="http://schemas.microsoft.com/office/drawing/2014/main" id="{5BF4B23E-D4A6-AB66-BAA1-82796B5A4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5">
            <a:extLst>
              <a:ext uri="{FF2B5EF4-FFF2-40B4-BE49-F238E27FC236}">
                <a16:creationId xmlns:a16="http://schemas.microsoft.com/office/drawing/2014/main" id="{DF50E1C4-7111-D539-B034-C8D1077DD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C68DA3F5-F330-25DC-2858-2854F44F0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78857" name="Line 8">
            <a:extLst>
              <a:ext uri="{FF2B5EF4-FFF2-40B4-BE49-F238E27FC236}">
                <a16:creationId xmlns:a16="http://schemas.microsoft.com/office/drawing/2014/main" id="{F29C23A5-C894-B233-B480-79BEFB0BA9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21" name="Rectangle 9">
            <a:extLst>
              <a:ext uri="{FF2B5EF4-FFF2-40B4-BE49-F238E27FC236}">
                <a16:creationId xmlns:a16="http://schemas.microsoft.com/office/drawing/2014/main" id="{3B672129-12F0-B91E-2119-6E4052FEF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044825"/>
            <a:ext cx="40370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e are learning to display data in the form of a Stem-Leaf Graph.</a:t>
            </a:r>
          </a:p>
        </p:txBody>
      </p:sp>
      <p:sp>
        <p:nvSpPr>
          <p:cNvPr id="64522" name="Rectangle 10">
            <a:extLst>
              <a:ext uri="{FF2B5EF4-FFF2-40B4-BE49-F238E27FC236}">
                <a16:creationId xmlns:a16="http://schemas.microsoft.com/office/drawing/2014/main" id="{9E76D54A-F1A2-1B12-2E51-7BC241697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.  Be able Construct and understand the Key-Points of a Stem-Leaf Graph.</a:t>
            </a:r>
          </a:p>
        </p:txBody>
      </p:sp>
      <p:sp>
        <p:nvSpPr>
          <p:cNvPr id="64523" name="Rectangle 11">
            <a:extLst>
              <a:ext uri="{FF2B5EF4-FFF2-40B4-BE49-F238E27FC236}">
                <a16:creationId xmlns:a16="http://schemas.microsoft.com/office/drawing/2014/main" id="{48D9DC79-4D24-6BD9-016B-B474E4485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4451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em Leaf Graphs</a:t>
            </a:r>
          </a:p>
        </p:txBody>
      </p:sp>
      <p:sp>
        <p:nvSpPr>
          <p:cNvPr id="78861" name="Text Box 13">
            <a:extLst>
              <a:ext uri="{FF2B5EF4-FFF2-40B4-BE49-F238E27FC236}">
                <a16:creationId xmlns:a16="http://schemas.microsoft.com/office/drawing/2014/main" id="{7275C5F5-FA51-1EA9-16D5-1E00FAEED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1373188"/>
            <a:ext cx="4017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Construction of Stem-Leaf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7C848AC5-04AE-ABAF-0F33-46674951E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4149725"/>
            <a:ext cx="3622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.  Answer questions based on the graph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22" grpId="0"/>
      <p:bldP spid="6452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Date Placeholder 1">
            <a:extLst>
              <a:ext uri="{FF2B5EF4-FFF2-40B4-BE49-F238E27FC236}">
                <a16:creationId xmlns:a16="http://schemas.microsoft.com/office/drawing/2014/main" id="{D0321555-FEA1-7133-AFF5-36041797A9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02A6B53-B7C7-45D2-8F00-7433CB75E07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8" name="Footer Placeholder 2">
            <a:extLst>
              <a:ext uri="{FF2B5EF4-FFF2-40B4-BE49-F238E27FC236}">
                <a16:creationId xmlns:a16="http://schemas.microsoft.com/office/drawing/2014/main" id="{66EE6868-D786-E465-037A-02522BB4E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9876" name="Picture 2" descr="scottishflag">
            <a:extLst>
              <a:ext uri="{FF2B5EF4-FFF2-40B4-BE49-F238E27FC236}">
                <a16:creationId xmlns:a16="http://schemas.microsoft.com/office/drawing/2014/main" id="{F99AAE72-3EEF-C755-381C-5FB5089E3C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7" name="Text Box 3">
            <a:extLst>
              <a:ext uri="{FF2B5EF4-FFF2-40B4-BE49-F238E27FC236}">
                <a16:creationId xmlns:a16="http://schemas.microsoft.com/office/drawing/2014/main" id="{CECFD8D0-B959-B7FA-DD89-7908B789B2A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9878" name="Text Box 10">
            <a:extLst>
              <a:ext uri="{FF2B5EF4-FFF2-40B4-BE49-F238E27FC236}">
                <a16:creationId xmlns:a16="http://schemas.microsoft.com/office/drawing/2014/main" id="{CE07EF0B-D2C4-79B5-D97E-5CC0352D9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Comic Sans MS" panose="030F0702030302020204" pitchFamily="66" charset="0"/>
            </a:endParaRPr>
          </a:p>
        </p:txBody>
      </p:sp>
      <p:pic>
        <p:nvPicPr>
          <p:cNvPr id="79879" name="Picture 15" descr="Office Objects 0572">
            <a:extLst>
              <a:ext uri="{FF2B5EF4-FFF2-40B4-BE49-F238E27FC236}">
                <a16:creationId xmlns:a16="http://schemas.microsoft.com/office/drawing/2014/main" id="{61BD107A-39B4-41B2-1D72-C7C41652B2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81" name="Rectangle 49">
            <a:extLst>
              <a:ext uri="{FF2B5EF4-FFF2-40B4-BE49-F238E27FC236}">
                <a16:creationId xmlns:a16="http://schemas.microsoft.com/office/drawing/2014/main" id="{F9A38EDC-5ED5-9D90-2997-271989238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54292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em Leaf Graphs</a:t>
            </a:r>
          </a:p>
        </p:txBody>
      </p:sp>
      <p:sp>
        <p:nvSpPr>
          <p:cNvPr id="79881" name="Text Box 50">
            <a:extLst>
              <a:ext uri="{FF2B5EF4-FFF2-40B4-BE49-F238E27FC236}">
                <a16:creationId xmlns:a16="http://schemas.microsoft.com/office/drawing/2014/main" id="{B1774CDF-221C-A459-376A-902DDC593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1355725"/>
            <a:ext cx="4567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Construction of Stem and Leaf</a:t>
            </a:r>
          </a:p>
        </p:txBody>
      </p:sp>
      <p:sp>
        <p:nvSpPr>
          <p:cNvPr id="79882" name="Text Box 51">
            <a:extLst>
              <a:ext uri="{FF2B5EF4-FFF2-40B4-BE49-F238E27FC236}">
                <a16:creationId xmlns:a16="http://schemas.microsoft.com/office/drawing/2014/main" id="{96954B8C-DD89-9B39-D342-9B81056E6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958975"/>
            <a:ext cx="6897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Stem – Leaf graph is another way of displaying information :</a:t>
            </a:r>
          </a:p>
        </p:txBody>
      </p:sp>
      <p:sp>
        <p:nvSpPr>
          <p:cNvPr id="79883" name="Text Box 52">
            <a:extLst>
              <a:ext uri="{FF2B5EF4-FFF2-40B4-BE49-F238E27FC236}">
                <a16:creationId xmlns:a16="http://schemas.microsoft.com/office/drawing/2014/main" id="{E589CBF6-1876-3659-2420-E931BD8E9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2613025"/>
            <a:ext cx="35687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This stem and leaf graph shows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 the ages of people waiting in a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 queue at a  post office</a:t>
            </a:r>
          </a:p>
        </p:txBody>
      </p:sp>
      <p:sp>
        <p:nvSpPr>
          <p:cNvPr id="79884" name="Line 53">
            <a:extLst>
              <a:ext uri="{FF2B5EF4-FFF2-40B4-BE49-F238E27FC236}">
                <a16:creationId xmlns:a16="http://schemas.microsoft.com/office/drawing/2014/main" id="{65889AAD-B6AF-29D9-049B-7F84C52290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0500" y="2560638"/>
            <a:ext cx="0" cy="217646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79885" name="Group 89">
            <a:extLst>
              <a:ext uri="{FF2B5EF4-FFF2-40B4-BE49-F238E27FC236}">
                <a16:creationId xmlns:a16="http://schemas.microsoft.com/office/drawing/2014/main" id="{A13663FF-95B8-ADB0-5B33-FD4410FB116B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2690813"/>
            <a:ext cx="1454150" cy="369887"/>
            <a:chOff x="3879" y="1695"/>
            <a:chExt cx="916" cy="233"/>
          </a:xfrm>
        </p:grpSpPr>
        <p:sp>
          <p:nvSpPr>
            <p:cNvPr id="79926" name="Text Box 54">
              <a:extLst>
                <a:ext uri="{FF2B5EF4-FFF2-40B4-BE49-F238E27FC236}">
                  <a16:creationId xmlns:a16="http://schemas.microsoft.com/office/drawing/2014/main" id="{514251EB-F0CA-611A-84D2-3E8B62C86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169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2</a:t>
              </a:r>
            </a:p>
          </p:txBody>
        </p:sp>
        <p:grpSp>
          <p:nvGrpSpPr>
            <p:cNvPr id="79927" name="Group 62">
              <a:extLst>
                <a:ext uri="{FF2B5EF4-FFF2-40B4-BE49-F238E27FC236}">
                  <a16:creationId xmlns:a16="http://schemas.microsoft.com/office/drawing/2014/main" id="{253EB986-D597-8E69-88C3-F74867EBA0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1695"/>
              <a:ext cx="647" cy="233"/>
              <a:chOff x="1204" y="2842"/>
              <a:chExt cx="647" cy="233"/>
            </a:xfrm>
          </p:grpSpPr>
          <p:sp>
            <p:nvSpPr>
              <p:cNvPr id="79928" name="Text Box 59">
                <a:extLst>
                  <a:ext uri="{FF2B5EF4-FFF2-40B4-BE49-F238E27FC236}">
                    <a16:creationId xmlns:a16="http://schemas.microsoft.com/office/drawing/2014/main" id="{4A46A4EB-DA07-3FA8-1A7E-FFEB5126B2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4</a:t>
                </a:r>
              </a:p>
            </p:txBody>
          </p:sp>
          <p:sp>
            <p:nvSpPr>
              <p:cNvPr id="79929" name="Text Box 60">
                <a:extLst>
                  <a:ext uri="{FF2B5EF4-FFF2-40B4-BE49-F238E27FC236}">
                    <a16:creationId xmlns:a16="http://schemas.microsoft.com/office/drawing/2014/main" id="{21D6D15E-09B9-DAE1-EEDD-46847201EF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6</a:t>
                </a:r>
              </a:p>
            </p:txBody>
          </p:sp>
          <p:sp>
            <p:nvSpPr>
              <p:cNvPr id="79930" name="Text Box 61">
                <a:extLst>
                  <a:ext uri="{FF2B5EF4-FFF2-40B4-BE49-F238E27FC236}">
                    <a16:creationId xmlns:a16="http://schemas.microsoft.com/office/drawing/2014/main" id="{9B54CA75-0725-11A1-B30B-6D7F49610E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8</a:t>
                </a:r>
              </a:p>
            </p:txBody>
          </p:sp>
        </p:grpSp>
      </p:grpSp>
      <p:grpSp>
        <p:nvGrpSpPr>
          <p:cNvPr id="79886" name="Group 88">
            <a:extLst>
              <a:ext uri="{FF2B5EF4-FFF2-40B4-BE49-F238E27FC236}">
                <a16:creationId xmlns:a16="http://schemas.microsoft.com/office/drawing/2014/main" id="{CC9850CB-C086-178A-8FB9-F468DDBC7A21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070225"/>
            <a:ext cx="1454150" cy="369888"/>
            <a:chOff x="3879" y="1935"/>
            <a:chExt cx="916" cy="233"/>
          </a:xfrm>
        </p:grpSpPr>
        <p:sp>
          <p:nvSpPr>
            <p:cNvPr id="79921" name="Text Box 55">
              <a:extLst>
                <a:ext uri="{FF2B5EF4-FFF2-40B4-BE49-F238E27FC236}">
                  <a16:creationId xmlns:a16="http://schemas.microsoft.com/office/drawing/2014/main" id="{0EF0DB58-9911-8E12-E98C-8416AB725E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193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</a:t>
              </a:r>
            </a:p>
          </p:txBody>
        </p:sp>
        <p:grpSp>
          <p:nvGrpSpPr>
            <p:cNvPr id="79922" name="Group 63">
              <a:extLst>
                <a:ext uri="{FF2B5EF4-FFF2-40B4-BE49-F238E27FC236}">
                  <a16:creationId xmlns:a16="http://schemas.microsoft.com/office/drawing/2014/main" id="{B23E98C0-EBE8-05F7-8BAA-B5B0070DC9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1935"/>
              <a:ext cx="647" cy="233"/>
              <a:chOff x="1204" y="2842"/>
              <a:chExt cx="647" cy="233"/>
            </a:xfrm>
          </p:grpSpPr>
          <p:sp>
            <p:nvSpPr>
              <p:cNvPr id="79923" name="Text Box 64">
                <a:extLst>
                  <a:ext uri="{FF2B5EF4-FFF2-40B4-BE49-F238E27FC236}">
                    <a16:creationId xmlns:a16="http://schemas.microsoft.com/office/drawing/2014/main" id="{E33CE56E-95DD-3C6C-8378-0D465D4269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0</a:t>
                </a:r>
              </a:p>
            </p:txBody>
          </p:sp>
          <p:sp>
            <p:nvSpPr>
              <p:cNvPr id="79924" name="Text Box 65">
                <a:extLst>
                  <a:ext uri="{FF2B5EF4-FFF2-40B4-BE49-F238E27FC236}">
                    <a16:creationId xmlns:a16="http://schemas.microsoft.com/office/drawing/2014/main" id="{0BC4739F-E754-E60A-F55E-3A53E0E130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18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1</a:t>
                </a:r>
              </a:p>
            </p:txBody>
          </p:sp>
          <p:sp>
            <p:nvSpPr>
              <p:cNvPr id="79925" name="Text Box 66">
                <a:extLst>
                  <a:ext uri="{FF2B5EF4-FFF2-40B4-BE49-F238E27FC236}">
                    <a16:creationId xmlns:a16="http://schemas.microsoft.com/office/drawing/2014/main" id="{B177AE22-7408-6E8B-2E0A-ECF3949E6E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3</a:t>
                </a:r>
              </a:p>
            </p:txBody>
          </p:sp>
        </p:grpSp>
      </p:grpSp>
      <p:grpSp>
        <p:nvGrpSpPr>
          <p:cNvPr id="79887" name="Group 87">
            <a:extLst>
              <a:ext uri="{FF2B5EF4-FFF2-40B4-BE49-F238E27FC236}">
                <a16:creationId xmlns:a16="http://schemas.microsoft.com/office/drawing/2014/main" id="{FAABC0F2-7496-D9D0-96DC-23F1BD710022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448050"/>
            <a:ext cx="2495550" cy="369888"/>
            <a:chOff x="3879" y="2169"/>
            <a:chExt cx="1572" cy="233"/>
          </a:xfrm>
        </p:grpSpPr>
        <p:sp>
          <p:nvSpPr>
            <p:cNvPr id="79912" name="Text Box 57">
              <a:extLst>
                <a:ext uri="{FF2B5EF4-FFF2-40B4-BE49-F238E27FC236}">
                  <a16:creationId xmlns:a16="http://schemas.microsoft.com/office/drawing/2014/main" id="{46919327-01F9-C84A-518B-82C6439EC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169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4</a:t>
              </a:r>
            </a:p>
          </p:txBody>
        </p:sp>
        <p:grpSp>
          <p:nvGrpSpPr>
            <p:cNvPr id="79913" name="Group 67">
              <a:extLst>
                <a:ext uri="{FF2B5EF4-FFF2-40B4-BE49-F238E27FC236}">
                  <a16:creationId xmlns:a16="http://schemas.microsoft.com/office/drawing/2014/main" id="{BE4DE11B-F33B-2A4D-3587-AFAD4E982C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2169"/>
              <a:ext cx="647" cy="233"/>
              <a:chOff x="1204" y="2842"/>
              <a:chExt cx="647" cy="233"/>
            </a:xfrm>
          </p:grpSpPr>
          <p:sp>
            <p:nvSpPr>
              <p:cNvPr id="79918" name="Text Box 68">
                <a:extLst>
                  <a:ext uri="{FF2B5EF4-FFF2-40B4-BE49-F238E27FC236}">
                    <a16:creationId xmlns:a16="http://schemas.microsoft.com/office/drawing/2014/main" id="{C30C1DEC-745D-FC64-7C69-0F884A75AF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4</a:t>
                </a:r>
              </a:p>
            </p:txBody>
          </p:sp>
          <p:sp>
            <p:nvSpPr>
              <p:cNvPr id="79919" name="Text Box 69">
                <a:extLst>
                  <a:ext uri="{FF2B5EF4-FFF2-40B4-BE49-F238E27FC236}">
                    <a16:creationId xmlns:a16="http://schemas.microsoft.com/office/drawing/2014/main" id="{D042914E-D4B9-8422-9C18-7A6AABF418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4</a:t>
                </a:r>
              </a:p>
            </p:txBody>
          </p:sp>
          <p:sp>
            <p:nvSpPr>
              <p:cNvPr id="79920" name="Text Box 70">
                <a:extLst>
                  <a:ext uri="{FF2B5EF4-FFF2-40B4-BE49-F238E27FC236}">
                    <a16:creationId xmlns:a16="http://schemas.microsoft.com/office/drawing/2014/main" id="{FF8DF775-9F2F-A1AA-A256-B350EFE7E6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</p:grpSp>
        <p:grpSp>
          <p:nvGrpSpPr>
            <p:cNvPr id="79914" name="Group 71">
              <a:extLst>
                <a:ext uri="{FF2B5EF4-FFF2-40B4-BE49-F238E27FC236}">
                  <a16:creationId xmlns:a16="http://schemas.microsoft.com/office/drawing/2014/main" id="{ACC676E9-6599-8613-0FD3-46E68CB3BB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4" y="2169"/>
              <a:ext cx="647" cy="233"/>
              <a:chOff x="1204" y="2842"/>
              <a:chExt cx="647" cy="233"/>
            </a:xfrm>
          </p:grpSpPr>
          <p:sp>
            <p:nvSpPr>
              <p:cNvPr id="79915" name="Text Box 72">
                <a:extLst>
                  <a:ext uri="{FF2B5EF4-FFF2-40B4-BE49-F238E27FC236}">
                    <a16:creationId xmlns:a16="http://schemas.microsoft.com/office/drawing/2014/main" id="{35E6F619-2A76-645F-2687-5B22C4B109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6</a:t>
                </a:r>
              </a:p>
            </p:txBody>
          </p:sp>
          <p:sp>
            <p:nvSpPr>
              <p:cNvPr id="79916" name="Text Box 73">
                <a:extLst>
                  <a:ext uri="{FF2B5EF4-FFF2-40B4-BE49-F238E27FC236}">
                    <a16:creationId xmlns:a16="http://schemas.microsoft.com/office/drawing/2014/main" id="{2E525371-0129-E964-B9D4-A50E545CC2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7</a:t>
                </a:r>
              </a:p>
            </p:txBody>
          </p:sp>
          <p:sp>
            <p:nvSpPr>
              <p:cNvPr id="79917" name="Text Box 74">
                <a:extLst>
                  <a:ext uri="{FF2B5EF4-FFF2-40B4-BE49-F238E27FC236}">
                    <a16:creationId xmlns:a16="http://schemas.microsoft.com/office/drawing/2014/main" id="{92FB1C98-7D71-A1C1-5D3F-15B5E7768E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9</a:t>
                </a:r>
              </a:p>
            </p:txBody>
          </p:sp>
        </p:grpSp>
      </p:grpSp>
      <p:grpSp>
        <p:nvGrpSpPr>
          <p:cNvPr id="79888" name="Group 85">
            <a:extLst>
              <a:ext uri="{FF2B5EF4-FFF2-40B4-BE49-F238E27FC236}">
                <a16:creationId xmlns:a16="http://schemas.microsoft.com/office/drawing/2014/main" id="{85499442-DB0B-AE3C-DBF9-F838BB699626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827463"/>
            <a:ext cx="1795462" cy="369887"/>
            <a:chOff x="3879" y="2387"/>
            <a:chExt cx="1131" cy="233"/>
          </a:xfrm>
        </p:grpSpPr>
        <p:sp>
          <p:nvSpPr>
            <p:cNvPr id="79906" name="Text Box 56">
              <a:extLst>
                <a:ext uri="{FF2B5EF4-FFF2-40B4-BE49-F238E27FC236}">
                  <a16:creationId xmlns:a16="http://schemas.microsoft.com/office/drawing/2014/main" id="{770997FB-CCAF-6452-A358-A90E6781A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387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grpSp>
          <p:nvGrpSpPr>
            <p:cNvPr id="79907" name="Group 79">
              <a:extLst>
                <a:ext uri="{FF2B5EF4-FFF2-40B4-BE49-F238E27FC236}">
                  <a16:creationId xmlns:a16="http://schemas.microsoft.com/office/drawing/2014/main" id="{4089EA30-95DA-F68E-7B96-F1C7E4394C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2" y="2387"/>
              <a:ext cx="647" cy="233"/>
              <a:chOff x="1204" y="2842"/>
              <a:chExt cx="647" cy="233"/>
            </a:xfrm>
          </p:grpSpPr>
          <p:sp>
            <p:nvSpPr>
              <p:cNvPr id="79909" name="Text Box 80">
                <a:extLst>
                  <a:ext uri="{FF2B5EF4-FFF2-40B4-BE49-F238E27FC236}">
                    <a16:creationId xmlns:a16="http://schemas.microsoft.com/office/drawing/2014/main" id="{FE5BB8F8-C40C-ED0F-589C-C059071E58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0</a:t>
                </a:r>
              </a:p>
            </p:txBody>
          </p:sp>
          <p:sp>
            <p:nvSpPr>
              <p:cNvPr id="79910" name="Text Box 81">
                <a:extLst>
                  <a:ext uri="{FF2B5EF4-FFF2-40B4-BE49-F238E27FC236}">
                    <a16:creationId xmlns:a16="http://schemas.microsoft.com/office/drawing/2014/main" id="{8A8CFE1D-6721-1875-0224-B9D7221146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3</a:t>
                </a:r>
              </a:p>
            </p:txBody>
          </p:sp>
          <p:sp>
            <p:nvSpPr>
              <p:cNvPr id="79911" name="Text Box 82">
                <a:extLst>
                  <a:ext uri="{FF2B5EF4-FFF2-40B4-BE49-F238E27FC236}">
                    <a16:creationId xmlns:a16="http://schemas.microsoft.com/office/drawing/2014/main" id="{7AD6CF8F-6737-7BB3-40CD-4994D298B2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4</a:t>
                </a:r>
              </a:p>
            </p:txBody>
          </p:sp>
        </p:grpSp>
        <p:sp>
          <p:nvSpPr>
            <p:cNvPr id="79908" name="Text Box 83">
              <a:extLst>
                <a:ext uri="{FF2B5EF4-FFF2-40B4-BE49-F238E27FC236}">
                  <a16:creationId xmlns:a16="http://schemas.microsoft.com/office/drawing/2014/main" id="{90E9872A-0C85-51CB-1A7F-601CF5B2D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5" y="2387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9</a:t>
              </a:r>
            </a:p>
          </p:txBody>
        </p:sp>
      </p:grpSp>
      <p:grpSp>
        <p:nvGrpSpPr>
          <p:cNvPr id="79889" name="Group 86">
            <a:extLst>
              <a:ext uri="{FF2B5EF4-FFF2-40B4-BE49-F238E27FC236}">
                <a16:creationId xmlns:a16="http://schemas.microsoft.com/office/drawing/2014/main" id="{FD3818B9-5296-2596-CA33-F00702CFB011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4205288"/>
            <a:ext cx="1811337" cy="369887"/>
            <a:chOff x="3879" y="2649"/>
            <a:chExt cx="1141" cy="233"/>
          </a:xfrm>
        </p:grpSpPr>
        <p:sp>
          <p:nvSpPr>
            <p:cNvPr id="79900" name="Text Box 58">
              <a:extLst>
                <a:ext uri="{FF2B5EF4-FFF2-40B4-BE49-F238E27FC236}">
                  <a16:creationId xmlns:a16="http://schemas.microsoft.com/office/drawing/2014/main" id="{B1471FAF-6444-5EF8-5E56-813FDE14F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649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6</a:t>
              </a:r>
            </a:p>
          </p:txBody>
        </p:sp>
        <p:grpSp>
          <p:nvGrpSpPr>
            <p:cNvPr id="79901" name="Group 75">
              <a:extLst>
                <a:ext uri="{FF2B5EF4-FFF2-40B4-BE49-F238E27FC236}">
                  <a16:creationId xmlns:a16="http://schemas.microsoft.com/office/drawing/2014/main" id="{60037F02-E725-8B98-8F85-EC21097196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0" y="2649"/>
              <a:ext cx="647" cy="233"/>
              <a:chOff x="1204" y="2842"/>
              <a:chExt cx="647" cy="233"/>
            </a:xfrm>
          </p:grpSpPr>
          <p:sp>
            <p:nvSpPr>
              <p:cNvPr id="79903" name="Text Box 76">
                <a:extLst>
                  <a:ext uri="{FF2B5EF4-FFF2-40B4-BE49-F238E27FC236}">
                    <a16:creationId xmlns:a16="http://schemas.microsoft.com/office/drawing/2014/main" id="{32815102-3CCA-3264-0BB0-4F676EB999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18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1</a:t>
                </a:r>
              </a:p>
            </p:txBody>
          </p:sp>
          <p:sp>
            <p:nvSpPr>
              <p:cNvPr id="79904" name="Text Box 77">
                <a:extLst>
                  <a:ext uri="{FF2B5EF4-FFF2-40B4-BE49-F238E27FC236}">
                    <a16:creationId xmlns:a16="http://schemas.microsoft.com/office/drawing/2014/main" id="{086CAE77-2A2E-39E7-363E-71AE54F7F6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4</a:t>
                </a:r>
              </a:p>
            </p:txBody>
          </p:sp>
          <p:sp>
            <p:nvSpPr>
              <p:cNvPr id="79905" name="Text Box 78">
                <a:extLst>
                  <a:ext uri="{FF2B5EF4-FFF2-40B4-BE49-F238E27FC236}">
                    <a16:creationId xmlns:a16="http://schemas.microsoft.com/office/drawing/2014/main" id="{DBF29908-6231-6EC0-69D0-33C335F91C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>
                    <a:latin typeface="Comic Sans MS" panose="030F0702030302020204" pitchFamily="66" charset="0"/>
                  </a:rPr>
                  <a:t>5</a:t>
                </a:r>
              </a:p>
            </p:txBody>
          </p:sp>
        </p:grpSp>
        <p:sp>
          <p:nvSpPr>
            <p:cNvPr id="79902" name="Text Box 84">
              <a:extLst>
                <a:ext uri="{FF2B5EF4-FFF2-40B4-BE49-F238E27FC236}">
                  <a16:creationId xmlns:a16="http://schemas.microsoft.com/office/drawing/2014/main" id="{964E61D6-F2D0-8861-81BA-5E10E4579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5" y="2649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6</a:t>
              </a:r>
            </a:p>
          </p:txBody>
        </p:sp>
      </p:grpSp>
      <p:sp>
        <p:nvSpPr>
          <p:cNvPr id="79890" name="Text Box 90">
            <a:extLst>
              <a:ext uri="{FF2B5EF4-FFF2-40B4-BE49-F238E27FC236}">
                <a16:creationId xmlns:a16="http://schemas.microsoft.com/office/drawing/2014/main" id="{BE42975E-0191-D93E-1CDE-45E7DD47C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8650" y="4616450"/>
            <a:ext cx="712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stem</a:t>
            </a:r>
          </a:p>
        </p:txBody>
      </p:sp>
      <p:sp>
        <p:nvSpPr>
          <p:cNvPr id="79891" name="Text Box 91">
            <a:extLst>
              <a:ext uri="{FF2B5EF4-FFF2-40B4-BE49-F238E27FC236}">
                <a16:creationId xmlns:a16="http://schemas.microsoft.com/office/drawing/2014/main" id="{40CE382F-4F6F-AD7F-45CE-379206D06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3275" y="4605338"/>
            <a:ext cx="842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leaves</a:t>
            </a:r>
          </a:p>
        </p:txBody>
      </p:sp>
      <p:sp>
        <p:nvSpPr>
          <p:cNvPr id="79892" name="Text Box 92">
            <a:extLst>
              <a:ext uri="{FF2B5EF4-FFF2-40B4-BE49-F238E27FC236}">
                <a16:creationId xmlns:a16="http://schemas.microsoft.com/office/drawing/2014/main" id="{50516813-2298-0B86-E96E-BDEC1FDC8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2308225"/>
            <a:ext cx="714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Ages</a:t>
            </a:r>
          </a:p>
        </p:txBody>
      </p:sp>
      <p:grpSp>
        <p:nvGrpSpPr>
          <p:cNvPr id="13" name="Group 101">
            <a:extLst>
              <a:ext uri="{FF2B5EF4-FFF2-40B4-BE49-F238E27FC236}">
                <a16:creationId xmlns:a16="http://schemas.microsoft.com/office/drawing/2014/main" id="{72FA661D-D23D-2CBF-4273-0B03E0E9183D}"/>
              </a:ext>
            </a:extLst>
          </p:cNvPr>
          <p:cNvGrpSpPr>
            <a:grpSpLocks/>
          </p:cNvGrpSpPr>
          <p:nvPr/>
        </p:nvGrpSpPr>
        <p:grpSpPr bwMode="auto">
          <a:xfrm>
            <a:off x="5294313" y="5259388"/>
            <a:ext cx="3278187" cy="369887"/>
            <a:chOff x="3335" y="3313"/>
            <a:chExt cx="2065" cy="233"/>
          </a:xfrm>
        </p:grpSpPr>
        <p:sp>
          <p:nvSpPr>
            <p:cNvPr id="79898" name="Text Box 93">
              <a:extLst>
                <a:ext uri="{FF2B5EF4-FFF2-40B4-BE49-F238E27FC236}">
                  <a16:creationId xmlns:a16="http://schemas.microsoft.com/office/drawing/2014/main" id="{72A45C5B-A719-AD05-4B08-4465D51E8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5" y="3313"/>
              <a:ext cx="2065" cy="233"/>
            </a:xfrm>
            <a:prstGeom prst="rect">
              <a:avLst/>
            </a:prstGeom>
            <a:solidFill>
              <a:srgbClr val="4D4D4D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n = 20  Key : 2   4   means 24</a:t>
              </a:r>
            </a:p>
          </p:txBody>
        </p:sp>
        <p:sp>
          <p:nvSpPr>
            <p:cNvPr id="79899" name="Line 94">
              <a:extLst>
                <a:ext uri="{FF2B5EF4-FFF2-40B4-BE49-F238E27FC236}">
                  <a16:creationId xmlns:a16="http://schemas.microsoft.com/office/drawing/2014/main" id="{EA94A2D0-A3E9-43A8-BEB9-222DB8B58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9" y="3350"/>
              <a:ext cx="0" cy="1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0929" name="Text Box 97">
            <a:extLst>
              <a:ext uri="{FF2B5EF4-FFF2-40B4-BE49-F238E27FC236}">
                <a16:creationId xmlns:a16="http://schemas.microsoft.com/office/drawing/2014/main" id="{CAF3A4D5-4738-1E17-5D06-312D6BA12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3943350"/>
            <a:ext cx="3498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How many people in the queue?</a:t>
            </a:r>
          </a:p>
        </p:txBody>
      </p:sp>
      <p:sp>
        <p:nvSpPr>
          <p:cNvPr id="120930" name="Text Box 98">
            <a:extLst>
              <a:ext uri="{FF2B5EF4-FFF2-40B4-BE49-F238E27FC236}">
                <a16:creationId xmlns:a16="http://schemas.microsoft.com/office/drawing/2014/main" id="{6F3D4AEF-FD0E-797B-97B8-86C8F2D76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4481513"/>
            <a:ext cx="3819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How many people in their forties?</a:t>
            </a:r>
          </a:p>
        </p:txBody>
      </p:sp>
      <p:sp>
        <p:nvSpPr>
          <p:cNvPr id="120931" name="Text Box 99">
            <a:extLst>
              <a:ext uri="{FF2B5EF4-FFF2-40B4-BE49-F238E27FC236}">
                <a16:creationId xmlns:a16="http://schemas.microsoft.com/office/drawing/2014/main" id="{43540C8A-9B88-5810-4B72-65FB4A23F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1863" y="3875088"/>
            <a:ext cx="62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20</a:t>
            </a:r>
          </a:p>
        </p:txBody>
      </p:sp>
      <p:sp>
        <p:nvSpPr>
          <p:cNvPr id="120932" name="Text Box 100">
            <a:extLst>
              <a:ext uri="{FF2B5EF4-FFF2-40B4-BE49-F238E27FC236}">
                <a16:creationId xmlns:a16="http://schemas.microsoft.com/office/drawing/2014/main" id="{6BC4BCB0-E70F-9A7C-9325-3B6B662B1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4386263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6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29" grpId="0"/>
      <p:bldP spid="120930" grpId="0"/>
      <p:bldP spid="120931" grpId="0"/>
      <p:bldP spid="12093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2B0AB8F-68A5-76BC-0562-0462D332DC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Stem and Leaf Diagrams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762CDF96-99A6-4572-ED6D-BBD5CE69D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1347788"/>
            <a:ext cx="9031287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200">
                <a:solidFill>
                  <a:srgbClr val="000000"/>
                </a:solidFill>
                <a:latin typeface="Comic Sans MS" panose="030F0702030302020204" pitchFamily="66" charset="0"/>
              </a:rPr>
              <a:t>Stem and leaf diagrams are a pictorial way of showing Statistics</a:t>
            </a:r>
          </a:p>
          <a:p>
            <a:pPr algn="ctr">
              <a:spcBef>
                <a:spcPct val="50000"/>
              </a:spcBef>
            </a:pPr>
            <a:r>
              <a:rPr lang="en-US" altLang="en-US" sz="2200">
                <a:solidFill>
                  <a:srgbClr val="000000"/>
                </a:solidFill>
                <a:latin typeface="Comic Sans MS" panose="030F0702030302020204" pitchFamily="66" charset="0"/>
              </a:rPr>
              <a:t>The important parts of a stem and leaf diagram are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C2FB8E10-A09F-17C4-0DBE-B0E652EDB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2971800"/>
            <a:ext cx="2925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The Title</a:t>
            </a: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7ACB9A1D-FB86-2984-0677-2493FD212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35814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The stem</a:t>
            </a:r>
          </a:p>
        </p:txBody>
      </p:sp>
      <p:sp>
        <p:nvSpPr>
          <p:cNvPr id="2054" name="Text Box 6">
            <a:extLst>
              <a:ext uri="{FF2B5EF4-FFF2-40B4-BE49-F238E27FC236}">
                <a16:creationId xmlns:a16="http://schemas.microsoft.com/office/drawing/2014/main" id="{5340C16F-4413-9DAA-106F-B1E98DD46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4038600"/>
            <a:ext cx="5627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The leaves in order starting from the stem</a:t>
            </a:r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0777D624-B29F-2D31-EDD6-E3F91B315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4495800"/>
            <a:ext cx="3875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The number of items</a:t>
            </a:r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30908632-661D-57C4-487D-792BFB46E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5029200"/>
            <a:ext cx="175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The key</a:t>
            </a:r>
          </a:p>
        </p:txBody>
      </p:sp>
      <p:sp>
        <p:nvSpPr>
          <p:cNvPr id="2057" name="Text Box 9">
            <a:extLst>
              <a:ext uri="{FF2B5EF4-FFF2-40B4-BE49-F238E27FC236}">
                <a16:creationId xmlns:a16="http://schemas.microsoft.com/office/drawing/2014/main" id="{80678230-6965-9DA3-5854-735C3F40F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2971800"/>
            <a:ext cx="3963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Class Maths Marks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34685C7A-5C1C-C1C9-B91D-322C99882466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429000"/>
            <a:ext cx="685800" cy="2133600"/>
            <a:chOff x="3456" y="2160"/>
            <a:chExt cx="432" cy="1344"/>
          </a:xfrm>
        </p:grpSpPr>
        <p:sp>
          <p:nvSpPr>
            <p:cNvPr id="80910" name="Line 10">
              <a:extLst>
                <a:ext uri="{FF2B5EF4-FFF2-40B4-BE49-F238E27FC236}">
                  <a16:creationId xmlns:a16="http://schemas.microsoft.com/office/drawing/2014/main" id="{523B0DA4-4CF4-64DB-065E-AC589884B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16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0911" name="Text Box 11">
              <a:extLst>
                <a:ext uri="{FF2B5EF4-FFF2-40B4-BE49-F238E27FC236}">
                  <a16:creationId xmlns:a16="http://schemas.microsoft.com/office/drawing/2014/main" id="{EED6AF14-E128-AA34-2847-7CE4BD0E9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160"/>
              <a:ext cx="384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1</a:t>
              </a:r>
            </a:p>
            <a:p>
              <a:pPr algn="r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2</a:t>
              </a:r>
            </a:p>
            <a:p>
              <a:pPr algn="r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3</a:t>
              </a:r>
            </a:p>
            <a:p>
              <a:pPr algn="r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</p:grpSp>
      <p:sp>
        <p:nvSpPr>
          <p:cNvPr id="2060" name="Text Box 12">
            <a:extLst>
              <a:ext uri="{FF2B5EF4-FFF2-40B4-BE49-F238E27FC236}">
                <a16:creationId xmlns:a16="http://schemas.microsoft.com/office/drawing/2014/main" id="{62759D05-6E36-83BC-90CE-F8039DAEE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429000"/>
            <a:ext cx="25908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0  2  2  6  8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3  4  5  9  9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0  0  2  6  8  9  9  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0  4  5</a:t>
            </a:r>
          </a:p>
        </p:txBody>
      </p:sp>
      <p:sp>
        <p:nvSpPr>
          <p:cNvPr id="2061" name="Text Box 13">
            <a:extLst>
              <a:ext uri="{FF2B5EF4-FFF2-40B4-BE49-F238E27FC236}">
                <a16:creationId xmlns:a16="http://schemas.microsoft.com/office/drawing/2014/main" id="{F1F6F211-864B-C3FC-55DC-F614DB57F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5791200"/>
            <a:ext cx="1279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n = 20</a:t>
            </a:r>
          </a:p>
        </p:txBody>
      </p:sp>
      <p:sp>
        <p:nvSpPr>
          <p:cNvPr id="2062" name="Text Box 14">
            <a:extLst>
              <a:ext uri="{FF2B5EF4-FFF2-40B4-BE49-F238E27FC236}">
                <a16:creationId xmlns:a16="http://schemas.microsoft.com/office/drawing/2014/main" id="{D177CAC7-E37B-512E-0883-E54A8BB86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5803900"/>
            <a:ext cx="387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2 / 3 means a mark of 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1" grpId="0" autoUpdateAnimBg="0"/>
      <p:bldP spid="2052" grpId="0" autoUpdateAnimBg="0"/>
      <p:bldP spid="2053" grpId="0" autoUpdateAnimBg="0"/>
      <p:bldP spid="2054" grpId="0" autoUpdateAnimBg="0"/>
      <p:bldP spid="2055" grpId="0" autoUpdateAnimBg="0"/>
      <p:bldP spid="2056" grpId="0" autoUpdateAnimBg="0"/>
      <p:bldP spid="2057" grpId="0" autoUpdateAnimBg="0"/>
      <p:bldP spid="2060" grpId="0" autoUpdateAnimBg="0"/>
      <p:bldP spid="2061" grpId="0" autoUpdateAnimBg="0"/>
      <p:bldP spid="206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Date Placeholder 1">
            <a:extLst>
              <a:ext uri="{FF2B5EF4-FFF2-40B4-BE49-F238E27FC236}">
                <a16:creationId xmlns:a16="http://schemas.microsoft.com/office/drawing/2014/main" id="{8493D67B-D39C-7FBA-8AE9-AFDAB6E4701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4273F49-3549-44E3-8399-C8A08024026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0" name="Footer Placeholder 2">
            <a:extLst>
              <a:ext uri="{FF2B5EF4-FFF2-40B4-BE49-F238E27FC236}">
                <a16:creationId xmlns:a16="http://schemas.microsoft.com/office/drawing/2014/main" id="{60DCCE08-49B3-AF6B-53F0-CDFF17060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1924" name="Picture 2" descr="scottishflag">
            <a:extLst>
              <a:ext uri="{FF2B5EF4-FFF2-40B4-BE49-F238E27FC236}">
                <a16:creationId xmlns:a16="http://schemas.microsoft.com/office/drawing/2014/main" id="{FB85F979-2143-B8E2-E111-BA3F7B021D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Text Box 3">
            <a:extLst>
              <a:ext uri="{FF2B5EF4-FFF2-40B4-BE49-F238E27FC236}">
                <a16:creationId xmlns:a16="http://schemas.microsoft.com/office/drawing/2014/main" id="{6FF610A5-1913-7DE0-BC94-B695B725E5C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81926" name="Text Box 4">
            <a:extLst>
              <a:ext uri="{FF2B5EF4-FFF2-40B4-BE49-F238E27FC236}">
                <a16:creationId xmlns:a16="http://schemas.microsoft.com/office/drawing/2014/main" id="{ECC56D5E-5C60-8D06-911B-2CCE875F4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Comic Sans MS" panose="030F0702030302020204" pitchFamily="66" charset="0"/>
            </a:endParaRPr>
          </a:p>
        </p:txBody>
      </p:sp>
      <p:pic>
        <p:nvPicPr>
          <p:cNvPr id="81927" name="Picture 5" descr="Office Objects 0572">
            <a:extLst>
              <a:ext uri="{FF2B5EF4-FFF2-40B4-BE49-F238E27FC236}">
                <a16:creationId xmlns:a16="http://schemas.microsoft.com/office/drawing/2014/main" id="{D4D4A20E-5734-4813-0861-7C036DF4C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998" name="Rectangle 6">
            <a:extLst>
              <a:ext uri="{FF2B5EF4-FFF2-40B4-BE49-F238E27FC236}">
                <a16:creationId xmlns:a16="http://schemas.microsoft.com/office/drawing/2014/main" id="{797F00C4-C8DB-780C-A259-E78BF080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0641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em Leaf Graphs</a:t>
            </a:r>
          </a:p>
        </p:txBody>
      </p:sp>
      <p:sp>
        <p:nvSpPr>
          <p:cNvPr id="81929" name="Text Box 7">
            <a:extLst>
              <a:ext uri="{FF2B5EF4-FFF2-40B4-BE49-F238E27FC236}">
                <a16:creationId xmlns:a16="http://schemas.microsoft.com/office/drawing/2014/main" id="{CA01D301-FEFD-1795-1E5C-A463177E3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1355725"/>
            <a:ext cx="4567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Construction of Stem and Leaf</a:t>
            </a:r>
          </a:p>
        </p:txBody>
      </p:sp>
      <p:sp>
        <p:nvSpPr>
          <p:cNvPr id="81930" name="Text Box 8">
            <a:extLst>
              <a:ext uri="{FF2B5EF4-FFF2-40B4-BE49-F238E27FC236}">
                <a16:creationId xmlns:a16="http://schemas.microsoft.com/office/drawing/2014/main" id="{15C82D73-68F5-CCFF-8B2F-3C6A8576E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958975"/>
            <a:ext cx="67992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latin typeface="Comic Sans MS" panose="030F0702030302020204" pitchFamily="66" charset="0"/>
              </a:rPr>
              <a:t>Example</a:t>
            </a:r>
            <a:r>
              <a:rPr lang="en-GB" altLang="en-US">
                <a:latin typeface="Comic Sans MS" panose="030F0702030302020204" pitchFamily="66" charset="0"/>
              </a:rPr>
              <a:t> : Construct a stem and leaf graphs for the following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	    weights in (kgs) :</a:t>
            </a:r>
          </a:p>
        </p:txBody>
      </p:sp>
      <p:sp>
        <p:nvSpPr>
          <p:cNvPr id="213002" name="Line 10">
            <a:extLst>
              <a:ext uri="{FF2B5EF4-FFF2-40B4-BE49-F238E27FC236}">
                <a16:creationId xmlns:a16="http://schemas.microsoft.com/office/drawing/2014/main" id="{BF38CB37-8A03-BA3C-FC5C-E1249CB6AB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0500" y="2560638"/>
            <a:ext cx="0" cy="217646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3004" name="Text Box 12">
            <a:extLst>
              <a:ext uri="{FF2B5EF4-FFF2-40B4-BE49-F238E27FC236}">
                <a16:creationId xmlns:a16="http://schemas.microsoft.com/office/drawing/2014/main" id="{8CF4AFA5-627C-40F4-4835-20DC34AE1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913" y="2690813"/>
            <a:ext cx="288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213006" name="Text Box 14">
            <a:extLst>
              <a:ext uri="{FF2B5EF4-FFF2-40B4-BE49-F238E27FC236}">
                <a16:creationId xmlns:a16="http://schemas.microsoft.com/office/drawing/2014/main" id="{9C38D77D-1BE1-17AB-C9EB-6998CA2F2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4313" y="2690813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213010" name="Text Box 18">
            <a:extLst>
              <a:ext uri="{FF2B5EF4-FFF2-40B4-BE49-F238E27FC236}">
                <a16:creationId xmlns:a16="http://schemas.microsoft.com/office/drawing/2014/main" id="{8E86FC41-6F38-51B8-78DF-2660E1375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913" y="3070225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</a:t>
            </a:r>
          </a:p>
        </p:txBody>
      </p:sp>
      <p:grpSp>
        <p:nvGrpSpPr>
          <p:cNvPr id="2" name="Group 84">
            <a:extLst>
              <a:ext uri="{FF2B5EF4-FFF2-40B4-BE49-F238E27FC236}">
                <a16:creationId xmlns:a16="http://schemas.microsoft.com/office/drawing/2014/main" id="{45A6EBD0-6B7D-2227-B30D-513822717459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448050"/>
            <a:ext cx="325437" cy="1138238"/>
            <a:chOff x="3879" y="2172"/>
            <a:chExt cx="205" cy="717"/>
          </a:xfrm>
        </p:grpSpPr>
        <p:sp>
          <p:nvSpPr>
            <p:cNvPr id="82048" name="Text Box 24">
              <a:extLst>
                <a:ext uri="{FF2B5EF4-FFF2-40B4-BE49-F238E27FC236}">
                  <a16:creationId xmlns:a16="http://schemas.microsoft.com/office/drawing/2014/main" id="{79AD3E58-76CD-F3A3-F599-CB78F5D4DA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172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82049" name="Text Box 34">
              <a:extLst>
                <a:ext uri="{FF2B5EF4-FFF2-40B4-BE49-F238E27FC236}">
                  <a16:creationId xmlns:a16="http://schemas.microsoft.com/office/drawing/2014/main" id="{E69312BA-34C1-AECE-7088-8A47CEB58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41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82050" name="Text Box 41">
              <a:extLst>
                <a:ext uri="{FF2B5EF4-FFF2-40B4-BE49-F238E27FC236}">
                  <a16:creationId xmlns:a16="http://schemas.microsoft.com/office/drawing/2014/main" id="{52B3E789-CF77-A741-7351-27A4FACBE9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</p:grpSp>
      <p:sp>
        <p:nvSpPr>
          <p:cNvPr id="213039" name="Text Box 47">
            <a:extLst>
              <a:ext uri="{FF2B5EF4-FFF2-40B4-BE49-F238E27FC236}">
                <a16:creationId xmlns:a16="http://schemas.microsoft.com/office/drawing/2014/main" id="{EB75E05C-4B7B-2A82-BBC6-083463127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8650" y="4616450"/>
            <a:ext cx="712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stem</a:t>
            </a:r>
          </a:p>
        </p:txBody>
      </p:sp>
      <p:sp>
        <p:nvSpPr>
          <p:cNvPr id="213040" name="Text Box 48">
            <a:extLst>
              <a:ext uri="{FF2B5EF4-FFF2-40B4-BE49-F238E27FC236}">
                <a16:creationId xmlns:a16="http://schemas.microsoft.com/office/drawing/2014/main" id="{E593FFBC-8C36-E6B2-C109-F0A39F027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3275" y="4605338"/>
            <a:ext cx="842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leaves</a:t>
            </a:r>
          </a:p>
        </p:txBody>
      </p:sp>
      <p:sp>
        <p:nvSpPr>
          <p:cNvPr id="213041" name="Text Box 49">
            <a:extLst>
              <a:ext uri="{FF2B5EF4-FFF2-40B4-BE49-F238E27FC236}">
                <a16:creationId xmlns:a16="http://schemas.microsoft.com/office/drawing/2014/main" id="{D76D66F2-D898-6FD6-341A-2C215AF0B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2308225"/>
            <a:ext cx="1577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eight (kgs)</a:t>
            </a:r>
          </a:p>
        </p:txBody>
      </p:sp>
      <p:grpSp>
        <p:nvGrpSpPr>
          <p:cNvPr id="3" name="Group 198">
            <a:extLst>
              <a:ext uri="{FF2B5EF4-FFF2-40B4-BE49-F238E27FC236}">
                <a16:creationId xmlns:a16="http://schemas.microsoft.com/office/drawing/2014/main" id="{9FF332D9-46D8-6EA2-99F0-C2E7DDF5F726}"/>
              </a:ext>
            </a:extLst>
          </p:cNvPr>
          <p:cNvGrpSpPr>
            <a:grpSpLocks/>
          </p:cNvGrpSpPr>
          <p:nvPr/>
        </p:nvGrpSpPr>
        <p:grpSpPr bwMode="auto">
          <a:xfrm>
            <a:off x="5324475" y="5259388"/>
            <a:ext cx="3278188" cy="369887"/>
            <a:chOff x="3809" y="3313"/>
            <a:chExt cx="2065" cy="233"/>
          </a:xfrm>
        </p:grpSpPr>
        <p:sp>
          <p:nvSpPr>
            <p:cNvPr id="82046" name="Text Box 51">
              <a:extLst>
                <a:ext uri="{FF2B5EF4-FFF2-40B4-BE49-F238E27FC236}">
                  <a16:creationId xmlns:a16="http://schemas.microsoft.com/office/drawing/2014/main" id="{E89876C3-C011-5078-4D9A-56A9E890C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" y="3313"/>
              <a:ext cx="2065" cy="233"/>
            </a:xfrm>
            <a:prstGeom prst="rect">
              <a:avLst/>
            </a:prstGeom>
            <a:solidFill>
              <a:srgbClr val="4D4D4D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 n = 20 Key : 2   3   means 23</a:t>
              </a:r>
            </a:p>
          </p:txBody>
        </p:sp>
        <p:sp>
          <p:nvSpPr>
            <p:cNvPr id="82047" name="Line 52">
              <a:extLst>
                <a:ext uri="{FF2B5EF4-FFF2-40B4-BE49-F238E27FC236}">
                  <a16:creationId xmlns:a16="http://schemas.microsoft.com/office/drawing/2014/main" id="{BF294961-04C9-C5AE-9DD4-286DF3A8E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4" y="3349"/>
              <a:ext cx="0" cy="1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13007" name="Text Box 15">
            <a:extLst>
              <a:ext uri="{FF2B5EF4-FFF2-40B4-BE49-F238E27FC236}">
                <a16:creationId xmlns:a16="http://schemas.microsoft.com/office/drawing/2014/main" id="{9812C30D-CA69-1C57-D231-E23C7B12B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2450" y="2690813"/>
            <a:ext cx="32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</a:t>
            </a:r>
          </a:p>
        </p:txBody>
      </p:sp>
      <p:grpSp>
        <p:nvGrpSpPr>
          <p:cNvPr id="4" name="Group 197">
            <a:extLst>
              <a:ext uri="{FF2B5EF4-FFF2-40B4-BE49-F238E27FC236}">
                <a16:creationId xmlns:a16="http://schemas.microsoft.com/office/drawing/2014/main" id="{0488F676-2A7A-7EA1-3EE2-DB216B5CC14D}"/>
              </a:ext>
            </a:extLst>
          </p:cNvPr>
          <p:cNvGrpSpPr>
            <a:grpSpLocks/>
          </p:cNvGrpSpPr>
          <p:nvPr/>
        </p:nvGrpSpPr>
        <p:grpSpPr bwMode="auto">
          <a:xfrm>
            <a:off x="6564313" y="2690813"/>
            <a:ext cx="2063750" cy="1895475"/>
            <a:chOff x="4135" y="1695"/>
            <a:chExt cx="1300" cy="1194"/>
          </a:xfrm>
        </p:grpSpPr>
        <p:sp>
          <p:nvSpPr>
            <p:cNvPr id="82028" name="Text Box 20">
              <a:extLst>
                <a:ext uri="{FF2B5EF4-FFF2-40B4-BE49-F238E27FC236}">
                  <a16:creationId xmlns:a16="http://schemas.microsoft.com/office/drawing/2014/main" id="{4F78C5D8-7A4E-35A5-04BA-EC31BDA2B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1934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82029" name="Text Box 36">
              <a:extLst>
                <a:ext uri="{FF2B5EF4-FFF2-40B4-BE49-F238E27FC236}">
                  <a16:creationId xmlns:a16="http://schemas.microsoft.com/office/drawing/2014/main" id="{05B66EE7-9EBB-956A-47C0-3837C38E5A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5" y="241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82030" name="Text Box 16">
              <a:extLst>
                <a:ext uri="{FF2B5EF4-FFF2-40B4-BE49-F238E27FC236}">
                  <a16:creationId xmlns:a16="http://schemas.microsoft.com/office/drawing/2014/main" id="{6FB6B442-3738-8F1C-CE7B-E82C45881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6" y="169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82031" name="Text Box 21">
              <a:extLst>
                <a:ext uri="{FF2B5EF4-FFF2-40B4-BE49-F238E27FC236}">
                  <a16:creationId xmlns:a16="http://schemas.microsoft.com/office/drawing/2014/main" id="{73C41F60-1C66-5E7E-AE1A-697FB181A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8" y="1934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82032" name="Text Box 22">
              <a:extLst>
                <a:ext uri="{FF2B5EF4-FFF2-40B4-BE49-F238E27FC236}">
                  <a16:creationId xmlns:a16="http://schemas.microsoft.com/office/drawing/2014/main" id="{AEA30134-611B-3B83-BD6F-A499881DD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6" y="1934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82033" name="Text Box 26">
              <a:extLst>
                <a:ext uri="{FF2B5EF4-FFF2-40B4-BE49-F238E27FC236}">
                  <a16:creationId xmlns:a16="http://schemas.microsoft.com/office/drawing/2014/main" id="{96BC1EFC-99BE-2723-CE4D-6C9A3A618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5" y="2172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82034" name="Text Box 27">
              <a:extLst>
                <a:ext uri="{FF2B5EF4-FFF2-40B4-BE49-F238E27FC236}">
                  <a16:creationId xmlns:a16="http://schemas.microsoft.com/office/drawing/2014/main" id="{8A0F7F7F-125A-236A-AB7B-DFDB679A1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8" y="2172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82035" name="Text Box 37">
              <a:extLst>
                <a:ext uri="{FF2B5EF4-FFF2-40B4-BE49-F238E27FC236}">
                  <a16:creationId xmlns:a16="http://schemas.microsoft.com/office/drawing/2014/main" id="{22C964B4-A416-0868-2A7C-98F092DE0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8" y="241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82036" name="Text Box 38">
              <a:extLst>
                <a:ext uri="{FF2B5EF4-FFF2-40B4-BE49-F238E27FC236}">
                  <a16:creationId xmlns:a16="http://schemas.microsoft.com/office/drawing/2014/main" id="{864DF690-6198-239A-9FC9-4B6CB8E0F8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9" y="2411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82037" name="Text Box 39">
              <a:extLst>
                <a:ext uri="{FF2B5EF4-FFF2-40B4-BE49-F238E27FC236}">
                  <a16:creationId xmlns:a16="http://schemas.microsoft.com/office/drawing/2014/main" id="{7914849C-7E5C-BA91-3E85-A33C1ADCA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5" y="2411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82038" name="Text Box 43">
              <a:extLst>
                <a:ext uri="{FF2B5EF4-FFF2-40B4-BE49-F238E27FC236}">
                  <a16:creationId xmlns:a16="http://schemas.microsoft.com/office/drawing/2014/main" id="{D5B432B0-2D15-EC26-3D3C-F9F541D1D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2656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82039" name="Text Box 44">
              <a:extLst>
                <a:ext uri="{FF2B5EF4-FFF2-40B4-BE49-F238E27FC236}">
                  <a16:creationId xmlns:a16="http://schemas.microsoft.com/office/drawing/2014/main" id="{B1100DD9-BFC2-8AD6-8BCE-1AAF2C065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7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82040" name="Text Box 45">
              <a:extLst>
                <a:ext uri="{FF2B5EF4-FFF2-40B4-BE49-F238E27FC236}">
                  <a16:creationId xmlns:a16="http://schemas.microsoft.com/office/drawing/2014/main" id="{AE46C87A-511B-6049-B5A9-DB060EDA7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2041" name="Text Box 46">
              <a:extLst>
                <a:ext uri="{FF2B5EF4-FFF2-40B4-BE49-F238E27FC236}">
                  <a16:creationId xmlns:a16="http://schemas.microsoft.com/office/drawing/2014/main" id="{EC84FC19-C632-E5E9-3C19-E982BE0DC7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2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2042" name="Text Box 62">
              <a:extLst>
                <a:ext uri="{FF2B5EF4-FFF2-40B4-BE49-F238E27FC236}">
                  <a16:creationId xmlns:a16="http://schemas.microsoft.com/office/drawing/2014/main" id="{ED539736-C52D-66C4-F3B5-DE1452A3DC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3" y="169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2043" name="Text Box 63">
              <a:extLst>
                <a:ext uri="{FF2B5EF4-FFF2-40B4-BE49-F238E27FC236}">
                  <a16:creationId xmlns:a16="http://schemas.microsoft.com/office/drawing/2014/main" id="{157981DA-1BD0-9E3A-7A65-E6EAAAF906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3" y="1695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2044" name="Text Box 73">
              <a:extLst>
                <a:ext uri="{FF2B5EF4-FFF2-40B4-BE49-F238E27FC236}">
                  <a16:creationId xmlns:a16="http://schemas.microsoft.com/office/drawing/2014/main" id="{B64CA2CC-5881-58DE-D1A6-75D00D742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2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2045" name="Text Box 74">
              <a:extLst>
                <a:ext uri="{FF2B5EF4-FFF2-40B4-BE49-F238E27FC236}">
                  <a16:creationId xmlns:a16="http://schemas.microsoft.com/office/drawing/2014/main" id="{0B978CFD-75B5-FC4E-C316-5A7A6CF88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0" y="2656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7</a:t>
              </a:r>
            </a:p>
          </p:txBody>
        </p:sp>
      </p:grpSp>
      <p:sp>
        <p:nvSpPr>
          <p:cNvPr id="81942" name="Text Box 75">
            <a:extLst>
              <a:ext uri="{FF2B5EF4-FFF2-40B4-BE49-F238E27FC236}">
                <a16:creationId xmlns:a16="http://schemas.microsoft.com/office/drawing/2014/main" id="{830E7FCA-73E9-E308-E832-FD5C21020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42164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graphicFrame>
        <p:nvGraphicFramePr>
          <p:cNvPr id="213187" name="Group 195">
            <a:extLst>
              <a:ext uri="{FF2B5EF4-FFF2-40B4-BE49-F238E27FC236}">
                <a16:creationId xmlns:a16="http://schemas.microsoft.com/office/drawing/2014/main" id="{20167107-BA59-D5D5-F2F8-F35036EEFA74}"/>
              </a:ext>
            </a:extLst>
          </p:cNvPr>
          <p:cNvGraphicFramePr>
            <a:graphicFrameLocks noGrp="1"/>
          </p:cNvGraphicFramePr>
          <p:nvPr/>
        </p:nvGraphicFramePr>
        <p:xfrm>
          <a:off x="1406525" y="2924175"/>
          <a:ext cx="3533775" cy="2292350"/>
        </p:xfrm>
        <a:graphic>
          <a:graphicData uri="http://schemas.openxmlformats.org/drawingml/2006/table">
            <a:tbl>
              <a:tblPr/>
              <a:tblGrid>
                <a:gridCol w="706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8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6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13184" name="Group 192">
            <a:extLst>
              <a:ext uri="{FF2B5EF4-FFF2-40B4-BE49-F238E27FC236}">
                <a16:creationId xmlns:a16="http://schemas.microsoft.com/office/drawing/2014/main" id="{BA7C5A42-961B-DC39-98FF-F9FD9FECE17D}"/>
              </a:ext>
            </a:extLst>
          </p:cNvPr>
          <p:cNvGraphicFramePr>
            <a:graphicFrameLocks noGrp="1"/>
          </p:cNvGraphicFramePr>
          <p:nvPr/>
        </p:nvGraphicFramePr>
        <p:xfrm>
          <a:off x="1406525" y="2914650"/>
          <a:ext cx="3533775" cy="2290763"/>
        </p:xfrm>
        <a:graphic>
          <a:graphicData uri="http://schemas.openxmlformats.org/drawingml/2006/table">
            <a:tbl>
              <a:tblPr/>
              <a:tblGrid>
                <a:gridCol w="706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8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6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3050" name="Line 58">
            <a:extLst>
              <a:ext uri="{FF2B5EF4-FFF2-40B4-BE49-F238E27FC236}">
                <a16:creationId xmlns:a16="http://schemas.microsoft.com/office/drawing/2014/main" id="{A6BEE0EF-B4D9-4B04-D05C-AF84A7B2CB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85900" y="3089275"/>
            <a:ext cx="473075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3057" name="Line 65">
            <a:extLst>
              <a:ext uri="{FF2B5EF4-FFF2-40B4-BE49-F238E27FC236}">
                <a16:creationId xmlns:a16="http://schemas.microsoft.com/office/drawing/2014/main" id="{6256899B-350D-ACB0-41EE-14A4396F43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62175" y="3078163"/>
            <a:ext cx="473075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" name="Group 196">
            <a:extLst>
              <a:ext uri="{FF2B5EF4-FFF2-40B4-BE49-F238E27FC236}">
                <a16:creationId xmlns:a16="http://schemas.microsoft.com/office/drawing/2014/main" id="{3C2A681D-8845-2B42-B565-11D3285F8FAC}"/>
              </a:ext>
            </a:extLst>
          </p:cNvPr>
          <p:cNvGrpSpPr>
            <a:grpSpLocks/>
          </p:cNvGrpSpPr>
          <p:nvPr/>
        </p:nvGrpSpPr>
        <p:grpSpPr bwMode="auto">
          <a:xfrm>
            <a:off x="1484313" y="3028950"/>
            <a:ext cx="3289300" cy="1973263"/>
            <a:chOff x="935" y="1908"/>
            <a:chExt cx="2072" cy="1243"/>
          </a:xfrm>
        </p:grpSpPr>
        <p:sp>
          <p:nvSpPr>
            <p:cNvPr id="82010" name="Line 69">
              <a:extLst>
                <a:ext uri="{FF2B5EF4-FFF2-40B4-BE49-F238E27FC236}">
                  <a16:creationId xmlns:a16="http://schemas.microsoft.com/office/drawing/2014/main" id="{2EE9F33E-684F-4F3C-678F-02E28683EC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5" y="1931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11" name="Line 59">
              <a:extLst>
                <a:ext uri="{FF2B5EF4-FFF2-40B4-BE49-F238E27FC236}">
                  <a16:creationId xmlns:a16="http://schemas.microsoft.com/office/drawing/2014/main" id="{10568308-DDBE-F5E3-65DD-1CBFCD725B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9" y="3014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12" name="Line 60">
              <a:extLst>
                <a:ext uri="{FF2B5EF4-FFF2-40B4-BE49-F238E27FC236}">
                  <a16:creationId xmlns:a16="http://schemas.microsoft.com/office/drawing/2014/main" id="{42B3FB4D-59FA-D58A-7EC7-C41FE4274D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5" y="2682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13" name="Line 61">
              <a:extLst>
                <a:ext uri="{FF2B5EF4-FFF2-40B4-BE49-F238E27FC236}">
                  <a16:creationId xmlns:a16="http://schemas.microsoft.com/office/drawing/2014/main" id="{93B370C2-E57C-2969-3624-50E2459F5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5" y="2288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14" name="Line 64">
              <a:extLst>
                <a:ext uri="{FF2B5EF4-FFF2-40B4-BE49-F238E27FC236}">
                  <a16:creationId xmlns:a16="http://schemas.microsoft.com/office/drawing/2014/main" id="{93CD5CFF-CEA3-3E4E-C1CF-8E60281FE4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7" y="2302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15" name="Line 66">
              <a:extLst>
                <a:ext uri="{FF2B5EF4-FFF2-40B4-BE49-F238E27FC236}">
                  <a16:creationId xmlns:a16="http://schemas.microsoft.com/office/drawing/2014/main" id="{4F3DBA93-E583-C6CB-1BD0-D45103B67C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1" y="2311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16" name="Line 67">
              <a:extLst>
                <a:ext uri="{FF2B5EF4-FFF2-40B4-BE49-F238E27FC236}">
                  <a16:creationId xmlns:a16="http://schemas.microsoft.com/office/drawing/2014/main" id="{859CEE16-DE62-1A8C-2DD0-335B5952D0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6" y="3013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17" name="Line 68">
              <a:extLst>
                <a:ext uri="{FF2B5EF4-FFF2-40B4-BE49-F238E27FC236}">
                  <a16:creationId xmlns:a16="http://schemas.microsoft.com/office/drawing/2014/main" id="{A92026A9-1BE4-E532-3A7B-9BCD0D6ACF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4" y="2310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18" name="Line 70">
              <a:extLst>
                <a:ext uri="{FF2B5EF4-FFF2-40B4-BE49-F238E27FC236}">
                  <a16:creationId xmlns:a16="http://schemas.microsoft.com/office/drawing/2014/main" id="{FDEC09B0-E162-4904-D715-DC16DF1CF8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2" y="2657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19" name="Line 71">
              <a:extLst>
                <a:ext uri="{FF2B5EF4-FFF2-40B4-BE49-F238E27FC236}">
                  <a16:creationId xmlns:a16="http://schemas.microsoft.com/office/drawing/2014/main" id="{282479DD-B2B2-287C-DDBF-A68F743C2C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7" y="2656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20" name="Line 72">
              <a:extLst>
                <a:ext uri="{FF2B5EF4-FFF2-40B4-BE49-F238E27FC236}">
                  <a16:creationId xmlns:a16="http://schemas.microsoft.com/office/drawing/2014/main" id="{8CF5293A-518B-3BE0-1B40-8F0696B177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2" y="2308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21" name="Line 76">
              <a:extLst>
                <a:ext uri="{FF2B5EF4-FFF2-40B4-BE49-F238E27FC236}">
                  <a16:creationId xmlns:a16="http://schemas.microsoft.com/office/drawing/2014/main" id="{E6DF6AC1-75D6-4F62-3F15-61FB08915D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1" y="3014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22" name="Line 77">
              <a:extLst>
                <a:ext uri="{FF2B5EF4-FFF2-40B4-BE49-F238E27FC236}">
                  <a16:creationId xmlns:a16="http://schemas.microsoft.com/office/drawing/2014/main" id="{0BC391D1-C0FA-7461-6DB8-59A9BE49F7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8" y="3015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23" name="Line 78">
              <a:extLst>
                <a:ext uri="{FF2B5EF4-FFF2-40B4-BE49-F238E27FC236}">
                  <a16:creationId xmlns:a16="http://schemas.microsoft.com/office/drawing/2014/main" id="{F479909D-BDEA-2F1C-2FF7-ADE93AA23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6" y="1908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24" name="Line 79">
              <a:extLst>
                <a:ext uri="{FF2B5EF4-FFF2-40B4-BE49-F238E27FC236}">
                  <a16:creationId xmlns:a16="http://schemas.microsoft.com/office/drawing/2014/main" id="{0CA5D6E6-DCD3-C08D-C3F7-F8D7B9D5E7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2" y="2696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25" name="Line 80">
              <a:extLst>
                <a:ext uri="{FF2B5EF4-FFF2-40B4-BE49-F238E27FC236}">
                  <a16:creationId xmlns:a16="http://schemas.microsoft.com/office/drawing/2014/main" id="{E527E2C6-D6E9-6980-4BF3-130FB8BFD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3" y="1942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26" name="Line 81">
              <a:extLst>
                <a:ext uri="{FF2B5EF4-FFF2-40B4-BE49-F238E27FC236}">
                  <a16:creationId xmlns:a16="http://schemas.microsoft.com/office/drawing/2014/main" id="{608F7F57-F3B2-3BDA-7542-60BD1B09B4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3008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27" name="Line 82">
              <a:extLst>
                <a:ext uri="{FF2B5EF4-FFF2-40B4-BE49-F238E27FC236}">
                  <a16:creationId xmlns:a16="http://schemas.microsoft.com/office/drawing/2014/main" id="{3A419019-6915-DFAA-73CF-E59159C0CB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2662"/>
              <a:ext cx="29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130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130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130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130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130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130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130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130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130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13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1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4" grpId="0"/>
      <p:bldP spid="213006" grpId="0"/>
      <p:bldP spid="213010" grpId="0"/>
      <p:bldP spid="213039" grpId="0"/>
      <p:bldP spid="213040" grpId="0"/>
      <p:bldP spid="213041" grpId="0"/>
      <p:bldP spid="21300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DD0B850-5DD2-72D7-0CC8-22E46E04A1E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B369D2-7DBA-4AEC-A6F0-F24561D66B8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A36D0C3C-DD45-FE43-57BD-FE198A1E1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82948" name="Rectangle 2">
            <a:extLst>
              <a:ext uri="{FF2B5EF4-FFF2-40B4-BE49-F238E27FC236}">
                <a16:creationId xmlns:a16="http://schemas.microsoft.com/office/drawing/2014/main" id="{BEDA55F2-CAA1-EE9B-B1A8-A3ADF6ECD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2949" name="Text Box 3">
            <a:extLst>
              <a:ext uri="{FF2B5EF4-FFF2-40B4-BE49-F238E27FC236}">
                <a16:creationId xmlns:a16="http://schemas.microsoft.com/office/drawing/2014/main" id="{DE9218B7-4B63-422C-0965-3C965C804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Exercise 4</a:t>
            </a:r>
          </a:p>
          <a:p>
            <a:pPr algn="ctr" eaLnBrk="1" hangingPunct="1"/>
            <a:r>
              <a:rPr lang="en-GB" altLang="en-US" sz="4000">
                <a:latin typeface="Comic Sans MS" panose="030F0702030302020204" pitchFamily="66" charset="0"/>
              </a:rPr>
              <a:t>Ch31 (page 250)</a:t>
            </a:r>
          </a:p>
        </p:txBody>
      </p:sp>
      <p:pic>
        <p:nvPicPr>
          <p:cNvPr id="82950" name="Picture 4" descr="ag00463_">
            <a:extLst>
              <a:ext uri="{FF2B5EF4-FFF2-40B4-BE49-F238E27FC236}">
                <a16:creationId xmlns:a16="http://schemas.microsoft.com/office/drawing/2014/main" id="{1ECC9F7B-CB19-0B80-02BC-BAD6D1BCF55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1" name="Picture 5" descr="scottishflag">
            <a:extLst>
              <a:ext uri="{FF2B5EF4-FFF2-40B4-BE49-F238E27FC236}">
                <a16:creationId xmlns:a16="http://schemas.microsoft.com/office/drawing/2014/main" id="{5A6E69C5-A4CA-F783-2CB1-55745823C1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2" name="Picture 6" descr="Office Objects 0572">
            <a:extLst>
              <a:ext uri="{FF2B5EF4-FFF2-40B4-BE49-F238E27FC236}">
                <a16:creationId xmlns:a16="http://schemas.microsoft.com/office/drawing/2014/main" id="{2F16A23E-9E0F-8CFD-E619-7E0F219F8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3" name="Text Box 7">
            <a:extLst>
              <a:ext uri="{FF2B5EF4-FFF2-40B4-BE49-F238E27FC236}">
                <a16:creationId xmlns:a16="http://schemas.microsoft.com/office/drawing/2014/main" id="{16B74CA3-9616-5A4A-A6A0-22FD6523BAB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40296" name="Rectangle 8">
            <a:extLst>
              <a:ext uri="{FF2B5EF4-FFF2-40B4-BE49-F238E27FC236}">
                <a16:creationId xmlns:a16="http://schemas.microsoft.com/office/drawing/2014/main" id="{1B5B410F-7AEA-A278-37EA-E35FB8E1A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4714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raphs Charts &amp; Tables </a:t>
            </a:r>
          </a:p>
        </p:txBody>
      </p:sp>
      <p:sp>
        <p:nvSpPr>
          <p:cNvPr id="82955" name="Text Box 10">
            <a:extLst>
              <a:ext uri="{FF2B5EF4-FFF2-40B4-BE49-F238E27FC236}">
                <a16:creationId xmlns:a16="http://schemas.microsoft.com/office/drawing/2014/main" id="{B71EC3DE-8D33-2CFD-17FF-BB91B23B5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1352550"/>
            <a:ext cx="1677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Stem Leaf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B1D5D4A0-7E5C-F122-A7C7-2F93A8C7350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803775" cy="2101850"/>
            <a:chOff x="0" y="-1"/>
            <a:chExt cx="4394579" cy="2101755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56CBAD69-7DD7-6442-BEEE-49FEAB1C5102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6A2515D2-1641-2CFC-1501-D42E8DB7A1E7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>
            <a:extLst>
              <a:ext uri="{FF2B5EF4-FFF2-40B4-BE49-F238E27FC236}">
                <a16:creationId xmlns:a16="http://schemas.microsoft.com/office/drawing/2014/main" id="{EC4493F8-3330-58F1-CA50-2AA1A110F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33375"/>
            <a:ext cx="6075363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78DB9BF1">
            <a:extLst>
              <a:ext uri="{FF2B5EF4-FFF2-40B4-BE49-F238E27FC236}">
                <a16:creationId xmlns:a16="http://schemas.microsoft.com/office/drawing/2014/main" id="{61C7FB16-1631-60BD-6704-2C2EE16BB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2" t="8235" r="28043" b="52083"/>
          <a:stretch>
            <a:fillRect/>
          </a:stretch>
        </p:blipFill>
        <p:spPr bwMode="auto">
          <a:xfrm>
            <a:off x="684213" y="260350"/>
            <a:ext cx="5592762" cy="511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5" name="Picture 3" descr="78DB9BF1">
            <a:extLst>
              <a:ext uri="{FF2B5EF4-FFF2-40B4-BE49-F238E27FC236}">
                <a16:creationId xmlns:a16="http://schemas.microsoft.com/office/drawing/2014/main" id="{8BF019DF-68EE-92FB-3322-1C655C005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2" t="54282" r="46033" b="39728"/>
          <a:stretch>
            <a:fillRect/>
          </a:stretch>
        </p:blipFill>
        <p:spPr bwMode="auto">
          <a:xfrm>
            <a:off x="684213" y="5300663"/>
            <a:ext cx="4424362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4">
            <a:extLst>
              <a:ext uri="{FF2B5EF4-FFF2-40B4-BE49-F238E27FC236}">
                <a16:creationId xmlns:a16="http://schemas.microsoft.com/office/drawing/2014/main" id="{03FD5097-C4D3-8230-2767-5A64E22256D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520"/>
          <a:stretch>
            <a:fillRect/>
          </a:stretch>
        </p:blipFill>
        <p:spPr>
          <a:xfrm>
            <a:off x="214313" y="0"/>
            <a:ext cx="7286625" cy="1317625"/>
          </a:xfrm>
        </p:spPr>
      </p:pic>
      <p:pic>
        <p:nvPicPr>
          <p:cNvPr id="86019" name="Picture 6">
            <a:extLst>
              <a:ext uri="{FF2B5EF4-FFF2-40B4-BE49-F238E27FC236}">
                <a16:creationId xmlns:a16="http://schemas.microsoft.com/office/drawing/2014/main" id="{4178DC76-79CA-5BCC-4050-B8AFCCCE503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2938" y="5429250"/>
            <a:ext cx="6843712" cy="484188"/>
          </a:xfrm>
        </p:spPr>
      </p:pic>
      <p:pic>
        <p:nvPicPr>
          <p:cNvPr id="86020" name="Picture 9">
            <a:extLst>
              <a:ext uri="{FF2B5EF4-FFF2-40B4-BE49-F238E27FC236}">
                <a16:creationId xmlns:a16="http://schemas.microsoft.com/office/drawing/2014/main" id="{DE23BE86-5638-E5F8-E912-005EE10322E3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29" r="34946"/>
          <a:stretch>
            <a:fillRect/>
          </a:stretch>
        </p:blipFill>
        <p:spPr>
          <a:xfrm>
            <a:off x="642938" y="6500813"/>
            <a:ext cx="6251575" cy="357187"/>
          </a:xfrm>
        </p:spPr>
      </p:pic>
      <p:sp>
        <p:nvSpPr>
          <p:cNvPr id="86021" name="Text Box 12">
            <a:extLst>
              <a:ext uri="{FF2B5EF4-FFF2-40B4-BE49-F238E27FC236}">
                <a16:creationId xmlns:a16="http://schemas.microsoft.com/office/drawing/2014/main" id="{5E89C5CE-40D0-05BA-4ADF-F5BB24076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013325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sp>
        <p:nvSpPr>
          <p:cNvPr id="86022" name="Text Box 13">
            <a:extLst>
              <a:ext uri="{FF2B5EF4-FFF2-40B4-BE49-F238E27FC236}">
                <a16:creationId xmlns:a16="http://schemas.microsoft.com/office/drawing/2014/main" id="{1E73EFF2-5B42-AE37-C4B1-15C978AFE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445125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sp>
        <p:nvSpPr>
          <p:cNvPr id="86023" name="Text Box 14">
            <a:extLst>
              <a:ext uri="{FF2B5EF4-FFF2-40B4-BE49-F238E27FC236}">
                <a16:creationId xmlns:a16="http://schemas.microsoft.com/office/drawing/2014/main" id="{58627CE0-54EB-DBEC-CB3F-91C1A7CB4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419850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4 RE</a:t>
            </a:r>
          </a:p>
        </p:txBody>
      </p:sp>
      <p:pic>
        <p:nvPicPr>
          <p:cNvPr id="86024" name="Picture 4">
            <a:extLst>
              <a:ext uri="{FF2B5EF4-FFF2-40B4-BE49-F238E27FC236}">
                <a16:creationId xmlns:a16="http://schemas.microsoft.com/office/drawing/2014/main" id="{608A934E-2321-8074-48CD-62315019C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826" r="36507" b="504"/>
          <a:stretch>
            <a:fillRect/>
          </a:stretch>
        </p:blipFill>
        <p:spPr bwMode="auto">
          <a:xfrm>
            <a:off x="571500" y="4857750"/>
            <a:ext cx="61849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5" name="Picture 4">
            <a:extLst>
              <a:ext uri="{FF2B5EF4-FFF2-40B4-BE49-F238E27FC236}">
                <a16:creationId xmlns:a16="http://schemas.microsoft.com/office/drawing/2014/main" id="{A392EA93-7FE5-6479-DF26-DFECCB383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91" b="10425"/>
          <a:stretch>
            <a:fillRect/>
          </a:stretch>
        </p:blipFill>
        <p:spPr bwMode="auto">
          <a:xfrm>
            <a:off x="1928813" y="1000125"/>
            <a:ext cx="5286375" cy="395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6" name="Picture 9">
            <a:extLst>
              <a:ext uri="{FF2B5EF4-FFF2-40B4-BE49-F238E27FC236}">
                <a16:creationId xmlns:a16="http://schemas.microsoft.com/office/drawing/2014/main" id="{86E06180-20D7-999B-773F-E5C9679F8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808"/>
          <a:stretch>
            <a:fillRect/>
          </a:stretch>
        </p:blipFill>
        <p:spPr bwMode="auto">
          <a:xfrm>
            <a:off x="714375" y="5857875"/>
            <a:ext cx="821531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>
            <a:extLst>
              <a:ext uri="{FF2B5EF4-FFF2-40B4-BE49-F238E27FC236}">
                <a16:creationId xmlns:a16="http://schemas.microsoft.com/office/drawing/2014/main" id="{414AA1BC-5197-267E-4592-7F0A43F618DA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60350"/>
            <a:ext cx="6985000" cy="5832475"/>
            <a:chOff x="1365" y="810"/>
            <a:chExt cx="6165" cy="6255"/>
          </a:xfrm>
        </p:grpSpPr>
        <p:pic>
          <p:nvPicPr>
            <p:cNvPr id="87043" name="Picture 3" descr="988AF6BC">
              <a:extLst>
                <a:ext uri="{FF2B5EF4-FFF2-40B4-BE49-F238E27FC236}">
                  <a16:creationId xmlns:a16="http://schemas.microsoft.com/office/drawing/2014/main" id="{9F3A429A-C475-B0E0-DB56-EE57E246CF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312" t="58470" r="26289" b="38235"/>
            <a:stretch>
              <a:fillRect/>
            </a:stretch>
          </p:blipFill>
          <p:spPr bwMode="auto">
            <a:xfrm>
              <a:off x="1440" y="6645"/>
              <a:ext cx="5535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7044" name="Picture 4" descr="988AF6BC">
              <a:extLst>
                <a:ext uri="{FF2B5EF4-FFF2-40B4-BE49-F238E27FC236}">
                  <a16:creationId xmlns:a16="http://schemas.microsoft.com/office/drawing/2014/main" id="{266FC84E-83DA-476F-97B2-384FE6DC00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25" t="8942" r="20088" b="47058"/>
            <a:stretch>
              <a:fillRect/>
            </a:stretch>
          </p:blipFill>
          <p:spPr bwMode="auto">
            <a:xfrm>
              <a:off x="1365" y="810"/>
              <a:ext cx="6165" cy="5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 dir="vert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4">
            <a:extLst>
              <a:ext uri="{FF2B5EF4-FFF2-40B4-BE49-F238E27FC236}">
                <a16:creationId xmlns:a16="http://schemas.microsoft.com/office/drawing/2014/main" id="{BFECBB47-0FD1-FA58-50FC-DBB1F6A931E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5138" y="1600200"/>
            <a:ext cx="4022725" cy="4525963"/>
          </a:xfrm>
        </p:spPr>
      </p:pic>
      <p:pic>
        <p:nvPicPr>
          <p:cNvPr id="88067" name="Picture 6">
            <a:extLst>
              <a:ext uri="{FF2B5EF4-FFF2-40B4-BE49-F238E27FC236}">
                <a16:creationId xmlns:a16="http://schemas.microsoft.com/office/drawing/2014/main" id="{D98B8337-F672-951C-7FA8-F21142C6401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6021388"/>
            <a:ext cx="6869112" cy="407987"/>
          </a:xfrm>
        </p:spPr>
      </p:pic>
      <p:sp>
        <p:nvSpPr>
          <p:cNvPr id="88068" name="Text Box 9">
            <a:extLst>
              <a:ext uri="{FF2B5EF4-FFF2-40B4-BE49-F238E27FC236}">
                <a16:creationId xmlns:a16="http://schemas.microsoft.com/office/drawing/2014/main" id="{B8366F69-16B3-B6CF-680B-C0122538E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7163" y="5516563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/>
              <a:t>1 KU</a:t>
            </a:r>
          </a:p>
        </p:txBody>
      </p:sp>
      <p:sp>
        <p:nvSpPr>
          <p:cNvPr id="88069" name="Text Box 10">
            <a:extLst>
              <a:ext uri="{FF2B5EF4-FFF2-40B4-BE49-F238E27FC236}">
                <a16:creationId xmlns:a16="http://schemas.microsoft.com/office/drawing/2014/main" id="{1B59767E-DB2B-FDC9-6B17-B4FB83B94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7163" y="6062663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/>
              <a:t>3 KU</a:t>
            </a:r>
          </a:p>
        </p:txBody>
      </p:sp>
      <p:pic>
        <p:nvPicPr>
          <p:cNvPr id="88070" name="Picture 4">
            <a:extLst>
              <a:ext uri="{FF2B5EF4-FFF2-40B4-BE49-F238E27FC236}">
                <a16:creationId xmlns:a16="http://schemas.microsoft.com/office/drawing/2014/main" id="{C58C364F-9F91-9987-27E4-42BEFD66E0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726"/>
          <a:stretch>
            <a:fillRect/>
          </a:stretch>
        </p:blipFill>
        <p:spPr bwMode="auto">
          <a:xfrm>
            <a:off x="214313" y="0"/>
            <a:ext cx="75311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1" name="Picture 4">
            <a:extLst>
              <a:ext uri="{FF2B5EF4-FFF2-40B4-BE49-F238E27FC236}">
                <a16:creationId xmlns:a16="http://schemas.microsoft.com/office/drawing/2014/main" id="{C217DDA0-B4B2-2D90-BBCB-AF3E28155E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93" b="7156"/>
          <a:stretch>
            <a:fillRect/>
          </a:stretch>
        </p:blipFill>
        <p:spPr bwMode="auto">
          <a:xfrm>
            <a:off x="3357563" y="714375"/>
            <a:ext cx="49291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1">
            <a:extLst>
              <a:ext uri="{FF2B5EF4-FFF2-40B4-BE49-F238E27FC236}">
                <a16:creationId xmlns:a16="http://schemas.microsoft.com/office/drawing/2014/main" id="{AC59604A-A7AC-6C51-F385-6AD7CEBD27C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D62FDD6-2326-4ABB-8E98-335E8491CF28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4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5539" name="Footer Placeholder 2">
            <a:extLst>
              <a:ext uri="{FF2B5EF4-FFF2-40B4-BE49-F238E27FC236}">
                <a16:creationId xmlns:a16="http://schemas.microsoft.com/office/drawing/2014/main" id="{EE0DF8AE-58ED-4BD8-CE8B-B82C5E9400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65540" name="Slide Number Placeholder 3">
            <a:extLst>
              <a:ext uri="{FF2B5EF4-FFF2-40B4-BE49-F238E27FC236}">
                <a16:creationId xmlns:a16="http://schemas.microsoft.com/office/drawing/2014/main" id="{F5716309-DD25-557A-C964-DBDC460C5C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7D1A3BE-8452-4E15-BF1B-8DBEE6B2B817}" type="slidenum">
              <a:rPr lang="en-GB" altLang="en-US">
                <a:latin typeface="Comic Sans MS" panose="030F0702030302020204" pitchFamily="66" charset="0"/>
              </a:rPr>
              <a:pPr eaLnBrk="1" hangingPunct="1"/>
              <a:t>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graphicFrame>
        <p:nvGraphicFramePr>
          <p:cNvPr id="69634" name="Group 2">
            <a:extLst>
              <a:ext uri="{FF2B5EF4-FFF2-40B4-BE49-F238E27FC236}">
                <a16:creationId xmlns:a16="http://schemas.microsoft.com/office/drawing/2014/main" id="{45377B9E-F472-BD2E-E14A-BFCBB72A023F}"/>
              </a:ext>
            </a:extLst>
          </p:cNvPr>
          <p:cNvGraphicFramePr>
            <a:graphicFrameLocks noGrp="1"/>
          </p:cNvGraphicFramePr>
          <p:nvPr/>
        </p:nvGraphicFramePr>
        <p:xfrm>
          <a:off x="1951038" y="3009900"/>
          <a:ext cx="4897437" cy="3170238"/>
        </p:xfrm>
        <a:graphic>
          <a:graphicData uri="http://schemas.openxmlformats.org/drawingml/2006/table">
            <a:tbl>
              <a:tblPr/>
              <a:tblGrid>
                <a:gridCol w="1619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iameter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6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8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9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1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2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9672" name="Text Box 40">
            <a:extLst>
              <a:ext uri="{FF2B5EF4-FFF2-40B4-BE49-F238E27FC236}">
                <a16:creationId xmlns:a16="http://schemas.microsoft.com/office/drawing/2014/main" id="{C2F20E2B-A528-EF0B-5096-CBD99AE05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25" y="41941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9673" name="Text Box 41">
            <a:extLst>
              <a:ext uri="{FF2B5EF4-FFF2-40B4-BE49-F238E27FC236}">
                <a16:creationId xmlns:a16="http://schemas.microsoft.com/office/drawing/2014/main" id="{181C6B6D-DF07-C5ED-70F8-CA8C8E4D0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25" y="3370263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9674" name="Text Box 42">
            <a:extLst>
              <a:ext uri="{FF2B5EF4-FFF2-40B4-BE49-F238E27FC236}">
                <a16:creationId xmlns:a16="http://schemas.microsoft.com/office/drawing/2014/main" id="{FF27B2D8-CFBA-B7B7-FA43-8D209C3C7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25" y="4586288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9675" name="Text Box 43">
            <a:extLst>
              <a:ext uri="{FF2B5EF4-FFF2-40B4-BE49-F238E27FC236}">
                <a16:creationId xmlns:a16="http://schemas.microsoft.com/office/drawing/2014/main" id="{1917D2E1-17FC-C0DC-E8B5-FDBFE9890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25" y="38131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9676" name="Text Box 44">
            <a:extLst>
              <a:ext uri="{FF2B5EF4-FFF2-40B4-BE49-F238E27FC236}">
                <a16:creationId xmlns:a16="http://schemas.microsoft.com/office/drawing/2014/main" id="{D7D2FB27-9615-92A7-1A7E-D09A849C4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25" y="498792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9677" name="Text Box 45">
            <a:extLst>
              <a:ext uri="{FF2B5EF4-FFF2-40B4-BE49-F238E27FC236}">
                <a16:creationId xmlns:a16="http://schemas.microsoft.com/office/drawing/2014/main" id="{D2DBEED0-AB74-00C1-04A3-710A2EF69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5" y="33686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  <a:endParaRPr lang="en-US" altLang="en-US"/>
          </a:p>
        </p:txBody>
      </p:sp>
      <p:sp>
        <p:nvSpPr>
          <p:cNvPr id="65585" name="Rectangle 46">
            <a:extLst>
              <a:ext uri="{FF2B5EF4-FFF2-40B4-BE49-F238E27FC236}">
                <a16:creationId xmlns:a16="http://schemas.microsoft.com/office/drawing/2014/main" id="{FDAD4C5F-A471-930D-D721-DBCD2E722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Frequency tables</a:t>
            </a:r>
          </a:p>
        </p:txBody>
      </p:sp>
      <p:grpSp>
        <p:nvGrpSpPr>
          <p:cNvPr id="65586" name="Group 47">
            <a:extLst>
              <a:ext uri="{FF2B5EF4-FFF2-40B4-BE49-F238E27FC236}">
                <a16:creationId xmlns:a16="http://schemas.microsoft.com/office/drawing/2014/main" id="{A6A00DF1-E487-F369-1FA9-688CC02CF297}"/>
              </a:ext>
            </a:extLst>
          </p:cNvPr>
          <p:cNvGrpSpPr>
            <a:grpSpLocks/>
          </p:cNvGrpSpPr>
          <p:nvPr/>
        </p:nvGrpSpPr>
        <p:grpSpPr bwMode="auto">
          <a:xfrm>
            <a:off x="993775" y="855663"/>
            <a:ext cx="7127875" cy="1822450"/>
            <a:chOff x="499" y="2614"/>
            <a:chExt cx="4490" cy="1148"/>
          </a:xfrm>
        </p:grpSpPr>
        <p:sp>
          <p:nvSpPr>
            <p:cNvPr id="65593" name="Rectangle 48">
              <a:extLst>
                <a:ext uri="{FF2B5EF4-FFF2-40B4-BE49-F238E27FC236}">
                  <a16:creationId xmlns:a16="http://schemas.microsoft.com/office/drawing/2014/main" id="{D3BEEA71-86B7-4B8F-2D51-C3250332D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594" name="Rectangle 49">
              <a:extLst>
                <a:ext uri="{FF2B5EF4-FFF2-40B4-BE49-F238E27FC236}">
                  <a16:creationId xmlns:a16="http://schemas.microsoft.com/office/drawing/2014/main" id="{85296DF5-29F0-8449-6F25-4F89C04E7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595" name="Rectangle 50">
              <a:extLst>
                <a:ext uri="{FF2B5EF4-FFF2-40B4-BE49-F238E27FC236}">
                  <a16:creationId xmlns:a16="http://schemas.microsoft.com/office/drawing/2014/main" id="{0CAD7DA8-C008-F8AC-EA24-B4C8275AE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596" name="Rectangle 51">
              <a:extLst>
                <a:ext uri="{FF2B5EF4-FFF2-40B4-BE49-F238E27FC236}">
                  <a16:creationId xmlns:a16="http://schemas.microsoft.com/office/drawing/2014/main" id="{49226F7B-FA11-9160-2874-0F12CFFAD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5597" name="Rectangle 52">
              <a:extLst>
                <a:ext uri="{FF2B5EF4-FFF2-40B4-BE49-F238E27FC236}">
                  <a16:creationId xmlns:a16="http://schemas.microsoft.com/office/drawing/2014/main" id="{555781F4-D630-0EB6-F359-B36A9C035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598" name="Rectangle 53">
              <a:extLst>
                <a:ext uri="{FF2B5EF4-FFF2-40B4-BE49-F238E27FC236}">
                  <a16:creationId xmlns:a16="http://schemas.microsoft.com/office/drawing/2014/main" id="{84EBE022-6603-FB7A-A987-7522ACE55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599" name="Rectangle 54">
              <a:extLst>
                <a:ext uri="{FF2B5EF4-FFF2-40B4-BE49-F238E27FC236}">
                  <a16:creationId xmlns:a16="http://schemas.microsoft.com/office/drawing/2014/main" id="{2C72A529-FE55-7E36-C37D-3100A0772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5600" name="Rectangle 55">
              <a:extLst>
                <a:ext uri="{FF2B5EF4-FFF2-40B4-BE49-F238E27FC236}">
                  <a16:creationId xmlns:a16="http://schemas.microsoft.com/office/drawing/2014/main" id="{BB9102A9-ACB0-7230-ED1B-54FA95003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01" name="Rectangle 56">
              <a:extLst>
                <a:ext uri="{FF2B5EF4-FFF2-40B4-BE49-F238E27FC236}">
                  <a16:creationId xmlns:a16="http://schemas.microsoft.com/office/drawing/2014/main" id="{AAFECBD3-87F3-8957-6A5B-C0130AF2E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5602" name="Rectangle 57">
              <a:extLst>
                <a:ext uri="{FF2B5EF4-FFF2-40B4-BE49-F238E27FC236}">
                  <a16:creationId xmlns:a16="http://schemas.microsoft.com/office/drawing/2014/main" id="{F1F12FDB-B0DD-E30B-3A44-A7AA4E1D7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03" name="Rectangle 58">
              <a:extLst>
                <a:ext uri="{FF2B5EF4-FFF2-40B4-BE49-F238E27FC236}">
                  <a16:creationId xmlns:a16="http://schemas.microsoft.com/office/drawing/2014/main" id="{4FAF8812-3FDD-19DD-3024-B5BD218B1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04" name="Rectangle 59">
              <a:extLst>
                <a:ext uri="{FF2B5EF4-FFF2-40B4-BE49-F238E27FC236}">
                  <a16:creationId xmlns:a16="http://schemas.microsoft.com/office/drawing/2014/main" id="{741B4375-F118-2597-DE38-F523FC988A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5605" name="Rectangle 60">
              <a:extLst>
                <a:ext uri="{FF2B5EF4-FFF2-40B4-BE49-F238E27FC236}">
                  <a16:creationId xmlns:a16="http://schemas.microsoft.com/office/drawing/2014/main" id="{7DA7C54D-E71C-E390-55B3-8073506EE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06" name="Rectangle 61">
              <a:extLst>
                <a:ext uri="{FF2B5EF4-FFF2-40B4-BE49-F238E27FC236}">
                  <a16:creationId xmlns:a16="http://schemas.microsoft.com/office/drawing/2014/main" id="{2E0982B5-F02A-10E0-43A1-1A689785E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07" name="Rectangle 62">
              <a:extLst>
                <a:ext uri="{FF2B5EF4-FFF2-40B4-BE49-F238E27FC236}">
                  <a16:creationId xmlns:a16="http://schemas.microsoft.com/office/drawing/2014/main" id="{AF61A2EA-22ED-0F68-37AB-27E254788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5608" name="Rectangle 63">
              <a:extLst>
                <a:ext uri="{FF2B5EF4-FFF2-40B4-BE49-F238E27FC236}">
                  <a16:creationId xmlns:a16="http://schemas.microsoft.com/office/drawing/2014/main" id="{3AB37F6C-4C65-AA1C-869D-42EF93F9E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09" name="Rectangle 64">
              <a:extLst>
                <a:ext uri="{FF2B5EF4-FFF2-40B4-BE49-F238E27FC236}">
                  <a16:creationId xmlns:a16="http://schemas.microsoft.com/office/drawing/2014/main" id="{4438EDEE-C13E-C464-3BA8-F51D20EE1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10" name="Rectangle 65">
              <a:extLst>
                <a:ext uri="{FF2B5EF4-FFF2-40B4-BE49-F238E27FC236}">
                  <a16:creationId xmlns:a16="http://schemas.microsoft.com/office/drawing/2014/main" id="{56579E24-951E-C53A-B020-6D5B3570B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11" name="Rectangle 66">
              <a:extLst>
                <a:ext uri="{FF2B5EF4-FFF2-40B4-BE49-F238E27FC236}">
                  <a16:creationId xmlns:a16="http://schemas.microsoft.com/office/drawing/2014/main" id="{FB8ED92E-7E51-FB5C-5727-0954FF00B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12" name="Rectangle 67">
              <a:extLst>
                <a:ext uri="{FF2B5EF4-FFF2-40B4-BE49-F238E27FC236}">
                  <a16:creationId xmlns:a16="http://schemas.microsoft.com/office/drawing/2014/main" id="{FA11A0B4-4F50-2B8F-7F48-A8274B5FA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5613" name="Rectangle 68">
              <a:extLst>
                <a:ext uri="{FF2B5EF4-FFF2-40B4-BE49-F238E27FC236}">
                  <a16:creationId xmlns:a16="http://schemas.microsoft.com/office/drawing/2014/main" id="{2A01CEEE-7217-38C2-F2B4-DED604928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5614" name="Rectangle 69">
              <a:extLst>
                <a:ext uri="{FF2B5EF4-FFF2-40B4-BE49-F238E27FC236}">
                  <a16:creationId xmlns:a16="http://schemas.microsoft.com/office/drawing/2014/main" id="{E50D32D1-AEFB-1058-995A-DBCE6DDD3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15" name="Rectangle 70">
              <a:extLst>
                <a:ext uri="{FF2B5EF4-FFF2-40B4-BE49-F238E27FC236}">
                  <a16:creationId xmlns:a16="http://schemas.microsoft.com/office/drawing/2014/main" id="{91DECCA5-A822-3DA6-90F9-F694DA1C1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5616" name="Rectangle 71">
              <a:extLst>
                <a:ext uri="{FF2B5EF4-FFF2-40B4-BE49-F238E27FC236}">
                  <a16:creationId xmlns:a16="http://schemas.microsoft.com/office/drawing/2014/main" id="{060EFA41-47AE-5D7B-9DDB-B5F38027A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17" name="Rectangle 72">
              <a:extLst>
                <a:ext uri="{FF2B5EF4-FFF2-40B4-BE49-F238E27FC236}">
                  <a16:creationId xmlns:a16="http://schemas.microsoft.com/office/drawing/2014/main" id="{F7B4C66E-6856-6EF6-1AF9-CE261E6AD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18" name="Rectangle 73">
              <a:extLst>
                <a:ext uri="{FF2B5EF4-FFF2-40B4-BE49-F238E27FC236}">
                  <a16:creationId xmlns:a16="http://schemas.microsoft.com/office/drawing/2014/main" id="{D4DF96F8-D52B-EDFC-F64C-1DFB7BBE3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5619" name="Rectangle 74">
              <a:extLst>
                <a:ext uri="{FF2B5EF4-FFF2-40B4-BE49-F238E27FC236}">
                  <a16:creationId xmlns:a16="http://schemas.microsoft.com/office/drawing/2014/main" id="{974583D8-A062-4856-C129-AF3AF057E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20" name="Rectangle 75">
              <a:extLst>
                <a:ext uri="{FF2B5EF4-FFF2-40B4-BE49-F238E27FC236}">
                  <a16:creationId xmlns:a16="http://schemas.microsoft.com/office/drawing/2014/main" id="{C0AB0742-65B1-74A5-6319-4C9275B6F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21" name="Rectangle 76">
              <a:extLst>
                <a:ext uri="{FF2B5EF4-FFF2-40B4-BE49-F238E27FC236}">
                  <a16:creationId xmlns:a16="http://schemas.microsoft.com/office/drawing/2014/main" id="{6418063E-2D37-9978-F441-3559ECE01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22" name="Rectangle 77">
              <a:extLst>
                <a:ext uri="{FF2B5EF4-FFF2-40B4-BE49-F238E27FC236}">
                  <a16:creationId xmlns:a16="http://schemas.microsoft.com/office/drawing/2014/main" id="{8CF64539-A471-C4B2-3BE1-3058DF4F8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5623" name="Rectangle 78">
              <a:extLst>
                <a:ext uri="{FF2B5EF4-FFF2-40B4-BE49-F238E27FC236}">
                  <a16:creationId xmlns:a16="http://schemas.microsoft.com/office/drawing/2014/main" id="{6E3E60AF-8B25-10F7-F942-FEA6855C8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24" name="Rectangle 79">
              <a:extLst>
                <a:ext uri="{FF2B5EF4-FFF2-40B4-BE49-F238E27FC236}">
                  <a16:creationId xmlns:a16="http://schemas.microsoft.com/office/drawing/2014/main" id="{ACD093B1-36E5-3363-EC9C-D498C3548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5625" name="Rectangle 80">
              <a:extLst>
                <a:ext uri="{FF2B5EF4-FFF2-40B4-BE49-F238E27FC236}">
                  <a16:creationId xmlns:a16="http://schemas.microsoft.com/office/drawing/2014/main" id="{72FBE6EC-36DC-2258-400B-4D3777731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5626" name="Rectangle 81">
              <a:extLst>
                <a:ext uri="{FF2B5EF4-FFF2-40B4-BE49-F238E27FC236}">
                  <a16:creationId xmlns:a16="http://schemas.microsoft.com/office/drawing/2014/main" id="{1ABDFB39-7D29-BDD6-8DD0-F1832EF32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27" name="Rectangle 82">
              <a:extLst>
                <a:ext uri="{FF2B5EF4-FFF2-40B4-BE49-F238E27FC236}">
                  <a16:creationId xmlns:a16="http://schemas.microsoft.com/office/drawing/2014/main" id="{3728A824-C2D2-323D-6FBB-BBA5D5EEA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28" name="Rectangle 83">
              <a:extLst>
                <a:ext uri="{FF2B5EF4-FFF2-40B4-BE49-F238E27FC236}">
                  <a16:creationId xmlns:a16="http://schemas.microsoft.com/office/drawing/2014/main" id="{C260E2C6-EE3C-4539-6730-E506123D1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29" name="Rectangle 84">
              <a:extLst>
                <a:ext uri="{FF2B5EF4-FFF2-40B4-BE49-F238E27FC236}">
                  <a16:creationId xmlns:a16="http://schemas.microsoft.com/office/drawing/2014/main" id="{F7A876CA-3411-C81E-CD7D-194B36C76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5630" name="Rectangle 85">
              <a:extLst>
                <a:ext uri="{FF2B5EF4-FFF2-40B4-BE49-F238E27FC236}">
                  <a16:creationId xmlns:a16="http://schemas.microsoft.com/office/drawing/2014/main" id="{9728D469-7931-3E9A-F444-A0B789B3B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31" name="Rectangle 86">
              <a:extLst>
                <a:ext uri="{FF2B5EF4-FFF2-40B4-BE49-F238E27FC236}">
                  <a16:creationId xmlns:a16="http://schemas.microsoft.com/office/drawing/2014/main" id="{6A00EC71-2958-CF87-E8E5-94D0B268F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5632" name="Rectangle 87">
              <a:extLst>
                <a:ext uri="{FF2B5EF4-FFF2-40B4-BE49-F238E27FC236}">
                  <a16:creationId xmlns:a16="http://schemas.microsoft.com/office/drawing/2014/main" id="{D402EF9B-12F0-5EC7-A336-108A46B14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33" name="Rectangle 88">
              <a:extLst>
                <a:ext uri="{FF2B5EF4-FFF2-40B4-BE49-F238E27FC236}">
                  <a16:creationId xmlns:a16="http://schemas.microsoft.com/office/drawing/2014/main" id="{BCB52707-AC35-E786-65BC-49889FBE1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5634" name="Rectangle 89">
              <a:extLst>
                <a:ext uri="{FF2B5EF4-FFF2-40B4-BE49-F238E27FC236}">
                  <a16:creationId xmlns:a16="http://schemas.microsoft.com/office/drawing/2014/main" id="{A1BAF5BD-FC94-7D77-746D-FD089AC0E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35" name="Rectangle 90">
              <a:extLst>
                <a:ext uri="{FF2B5EF4-FFF2-40B4-BE49-F238E27FC236}">
                  <a16:creationId xmlns:a16="http://schemas.microsoft.com/office/drawing/2014/main" id="{16D5233B-9010-AC3C-8B6A-3CA117DBF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36" name="Rectangle 91">
              <a:extLst>
                <a:ext uri="{FF2B5EF4-FFF2-40B4-BE49-F238E27FC236}">
                  <a16:creationId xmlns:a16="http://schemas.microsoft.com/office/drawing/2014/main" id="{4BC205AD-C4C5-96AD-44CE-1A79833B0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5637" name="Rectangle 92">
              <a:extLst>
                <a:ext uri="{FF2B5EF4-FFF2-40B4-BE49-F238E27FC236}">
                  <a16:creationId xmlns:a16="http://schemas.microsoft.com/office/drawing/2014/main" id="{9B729020-C384-571E-575F-8EB93D6E3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38" name="Rectangle 93">
              <a:extLst>
                <a:ext uri="{FF2B5EF4-FFF2-40B4-BE49-F238E27FC236}">
                  <a16:creationId xmlns:a16="http://schemas.microsoft.com/office/drawing/2014/main" id="{C801540F-7905-379B-E689-51C681AFD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5639" name="Rectangle 94">
              <a:extLst>
                <a:ext uri="{FF2B5EF4-FFF2-40B4-BE49-F238E27FC236}">
                  <a16:creationId xmlns:a16="http://schemas.microsoft.com/office/drawing/2014/main" id="{07BBC5B0-A5C0-19FD-4F3E-487C512F4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5640" name="Rectangle 95">
              <a:extLst>
                <a:ext uri="{FF2B5EF4-FFF2-40B4-BE49-F238E27FC236}">
                  <a16:creationId xmlns:a16="http://schemas.microsoft.com/office/drawing/2014/main" id="{B94448B6-FF86-9CD7-9A2E-26330202C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5641" name="Line 96">
              <a:extLst>
                <a:ext uri="{FF2B5EF4-FFF2-40B4-BE49-F238E27FC236}">
                  <a16:creationId xmlns:a16="http://schemas.microsoft.com/office/drawing/2014/main" id="{6A6E7F23-53CE-296A-D6E0-2B577989F4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42" name="Line 97">
              <a:extLst>
                <a:ext uri="{FF2B5EF4-FFF2-40B4-BE49-F238E27FC236}">
                  <a16:creationId xmlns:a16="http://schemas.microsoft.com/office/drawing/2014/main" id="{D4C17577-491A-169B-C3EB-ADEA39BB9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43" name="Line 98">
              <a:extLst>
                <a:ext uri="{FF2B5EF4-FFF2-40B4-BE49-F238E27FC236}">
                  <a16:creationId xmlns:a16="http://schemas.microsoft.com/office/drawing/2014/main" id="{0A9D658E-E305-38CB-2CC7-0E49B5946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44" name="Line 99">
              <a:extLst>
                <a:ext uri="{FF2B5EF4-FFF2-40B4-BE49-F238E27FC236}">
                  <a16:creationId xmlns:a16="http://schemas.microsoft.com/office/drawing/2014/main" id="{1A1247A2-FBA2-AB97-D01C-BD24A92436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45" name="Line 100">
              <a:extLst>
                <a:ext uri="{FF2B5EF4-FFF2-40B4-BE49-F238E27FC236}">
                  <a16:creationId xmlns:a16="http://schemas.microsoft.com/office/drawing/2014/main" id="{7E3E525C-11FA-5105-4658-91F3BBE299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46" name="Line 101">
              <a:extLst>
                <a:ext uri="{FF2B5EF4-FFF2-40B4-BE49-F238E27FC236}">
                  <a16:creationId xmlns:a16="http://schemas.microsoft.com/office/drawing/2014/main" id="{659BBD58-A53B-FC03-5D14-6FEF4BB21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47" name="Line 102">
              <a:extLst>
                <a:ext uri="{FF2B5EF4-FFF2-40B4-BE49-F238E27FC236}">
                  <a16:creationId xmlns:a16="http://schemas.microsoft.com/office/drawing/2014/main" id="{9CDF7995-DB07-923B-0DA4-7ACA97D5F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48" name="Line 103">
              <a:extLst>
                <a:ext uri="{FF2B5EF4-FFF2-40B4-BE49-F238E27FC236}">
                  <a16:creationId xmlns:a16="http://schemas.microsoft.com/office/drawing/2014/main" id="{CA95440A-0BE8-2D7C-FD70-89AADECAC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49" name="Line 104">
              <a:extLst>
                <a:ext uri="{FF2B5EF4-FFF2-40B4-BE49-F238E27FC236}">
                  <a16:creationId xmlns:a16="http://schemas.microsoft.com/office/drawing/2014/main" id="{4849DD2A-F69F-4FC5-DBEF-BF6B45017C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50" name="Line 105">
              <a:extLst>
                <a:ext uri="{FF2B5EF4-FFF2-40B4-BE49-F238E27FC236}">
                  <a16:creationId xmlns:a16="http://schemas.microsoft.com/office/drawing/2014/main" id="{97ABAF1D-B1C8-0CB3-0211-03986A9F4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51" name="Line 106">
              <a:extLst>
                <a:ext uri="{FF2B5EF4-FFF2-40B4-BE49-F238E27FC236}">
                  <a16:creationId xmlns:a16="http://schemas.microsoft.com/office/drawing/2014/main" id="{E5DE2F38-5E11-0A18-B7F6-03F2EF620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52" name="Line 107">
              <a:extLst>
                <a:ext uri="{FF2B5EF4-FFF2-40B4-BE49-F238E27FC236}">
                  <a16:creationId xmlns:a16="http://schemas.microsoft.com/office/drawing/2014/main" id="{E8718533-101B-3397-8A2D-22DB4DE34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53" name="Line 108">
              <a:extLst>
                <a:ext uri="{FF2B5EF4-FFF2-40B4-BE49-F238E27FC236}">
                  <a16:creationId xmlns:a16="http://schemas.microsoft.com/office/drawing/2014/main" id="{1C4C13AB-4B07-90D6-9056-85B722D6C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54" name="Line 109">
              <a:extLst>
                <a:ext uri="{FF2B5EF4-FFF2-40B4-BE49-F238E27FC236}">
                  <a16:creationId xmlns:a16="http://schemas.microsoft.com/office/drawing/2014/main" id="{CE2ADE5F-FB02-4B3B-AB25-C9D66AD5E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55" name="Line 110">
              <a:extLst>
                <a:ext uri="{FF2B5EF4-FFF2-40B4-BE49-F238E27FC236}">
                  <a16:creationId xmlns:a16="http://schemas.microsoft.com/office/drawing/2014/main" id="{E6207667-1FC3-A7E7-7F38-9431055DB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56" name="Line 111">
              <a:extLst>
                <a:ext uri="{FF2B5EF4-FFF2-40B4-BE49-F238E27FC236}">
                  <a16:creationId xmlns:a16="http://schemas.microsoft.com/office/drawing/2014/main" id="{BA8952EA-5232-F0CD-0BE9-5566FE2C7E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57" name="Line 112">
              <a:extLst>
                <a:ext uri="{FF2B5EF4-FFF2-40B4-BE49-F238E27FC236}">
                  <a16:creationId xmlns:a16="http://schemas.microsoft.com/office/drawing/2014/main" id="{7BED88AB-17A8-77EB-377B-812151A9D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658" name="Line 113">
              <a:extLst>
                <a:ext uri="{FF2B5EF4-FFF2-40B4-BE49-F238E27FC236}">
                  <a16:creationId xmlns:a16="http://schemas.microsoft.com/office/drawing/2014/main" id="{0C075547-24D8-7465-CA73-3F15D26EE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9746" name="Text Box 114">
            <a:extLst>
              <a:ext uri="{FF2B5EF4-FFF2-40B4-BE49-F238E27FC236}">
                <a16:creationId xmlns:a16="http://schemas.microsoft.com/office/drawing/2014/main" id="{09BCFA13-9D9C-DD93-767A-0F1F4AFC8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9747" name="Text Box 115">
            <a:extLst>
              <a:ext uri="{FF2B5EF4-FFF2-40B4-BE49-F238E27FC236}">
                <a16:creationId xmlns:a16="http://schemas.microsoft.com/office/drawing/2014/main" id="{08979D66-E706-BE0F-9ACF-2AE2A3C49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100" y="8270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9748" name="Text Box 116">
            <a:extLst>
              <a:ext uri="{FF2B5EF4-FFF2-40B4-BE49-F238E27FC236}">
                <a16:creationId xmlns:a16="http://schemas.microsoft.com/office/drawing/2014/main" id="{9AF3BDDE-E774-67C1-BE75-25333255D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9749" name="Text Box 117">
            <a:extLst>
              <a:ext uri="{FF2B5EF4-FFF2-40B4-BE49-F238E27FC236}">
                <a16:creationId xmlns:a16="http://schemas.microsoft.com/office/drawing/2014/main" id="{C8A16979-522A-42D3-BCC9-E0914796A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663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9750" name="Text Box 118">
            <a:extLst>
              <a:ext uri="{FF2B5EF4-FFF2-40B4-BE49-F238E27FC236}">
                <a16:creationId xmlns:a16="http://schemas.microsoft.com/office/drawing/2014/main" id="{713E91E0-A42A-21D8-6595-6516FFE85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93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9751" name="Text Box 119">
            <a:extLst>
              <a:ext uri="{FF2B5EF4-FFF2-40B4-BE49-F238E27FC236}">
                <a16:creationId xmlns:a16="http://schemas.microsoft.com/office/drawing/2014/main" id="{1DBEF184-BB6A-6ADC-6945-3FE6380E4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100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2" grpId="0" autoUpdateAnimBg="0"/>
      <p:bldP spid="69673" grpId="0" autoUpdateAnimBg="0"/>
      <p:bldP spid="69674" grpId="0" autoUpdateAnimBg="0"/>
      <p:bldP spid="69675" grpId="0" autoUpdateAnimBg="0"/>
      <p:bldP spid="69676" grpId="0" autoUpdateAnimBg="0"/>
      <p:bldP spid="69677" grpId="0" autoUpdateAnimBg="0"/>
      <p:bldP spid="69746" grpId="0" autoUpdateAnimBg="0"/>
      <p:bldP spid="69747" grpId="0" autoUpdateAnimBg="0"/>
      <p:bldP spid="69748" grpId="0" autoUpdateAnimBg="0"/>
      <p:bldP spid="69749" grpId="0" autoUpdateAnimBg="0"/>
      <p:bldP spid="69750" grpId="0" autoUpdateAnimBg="0"/>
      <p:bldP spid="69751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0" name="Group 2">
            <a:extLst>
              <a:ext uri="{FF2B5EF4-FFF2-40B4-BE49-F238E27FC236}">
                <a16:creationId xmlns:a16="http://schemas.microsoft.com/office/drawing/2014/main" id="{E305F0DE-7158-21E7-8028-1927BE9D8281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88913"/>
            <a:ext cx="6264275" cy="6119812"/>
            <a:chOff x="1845" y="1215"/>
            <a:chExt cx="6015" cy="6630"/>
          </a:xfrm>
        </p:grpSpPr>
        <p:pic>
          <p:nvPicPr>
            <p:cNvPr id="89091" name="Picture 3" descr="B81FC42F">
              <a:extLst>
                <a:ext uri="{FF2B5EF4-FFF2-40B4-BE49-F238E27FC236}">
                  <a16:creationId xmlns:a16="http://schemas.microsoft.com/office/drawing/2014/main" id="{82605A1F-D332-6997-DE66-0C918EAACD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84" t="62589" r="39102" b="32706"/>
            <a:stretch>
              <a:fillRect/>
            </a:stretch>
          </p:blipFill>
          <p:spPr bwMode="auto">
            <a:xfrm>
              <a:off x="1845" y="7245"/>
              <a:ext cx="459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2" name="Picture 4" descr="B81FC42F">
              <a:extLst>
                <a:ext uri="{FF2B5EF4-FFF2-40B4-BE49-F238E27FC236}">
                  <a16:creationId xmlns:a16="http://schemas.microsoft.com/office/drawing/2014/main" id="{C7DDC458-9445-D9E8-AE1A-76BB73ECE2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16" t="9059" r="23460" b="44118"/>
            <a:stretch>
              <a:fillRect/>
            </a:stretch>
          </p:blipFill>
          <p:spPr bwMode="auto">
            <a:xfrm>
              <a:off x="1890" y="1215"/>
              <a:ext cx="5970" cy="5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 dir="vert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4">
            <a:extLst>
              <a:ext uri="{FF2B5EF4-FFF2-40B4-BE49-F238E27FC236}">
                <a16:creationId xmlns:a16="http://schemas.microsoft.com/office/drawing/2014/main" id="{9298981C-6CC7-3B96-843B-413B9EDDA44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926" b="13756"/>
          <a:stretch>
            <a:fillRect/>
          </a:stretch>
        </p:blipFill>
        <p:spPr>
          <a:xfrm>
            <a:off x="1000125" y="1428750"/>
            <a:ext cx="6215063" cy="3208338"/>
          </a:xfrm>
        </p:spPr>
      </p:pic>
      <p:pic>
        <p:nvPicPr>
          <p:cNvPr id="90115" name="Picture 6">
            <a:extLst>
              <a:ext uri="{FF2B5EF4-FFF2-40B4-BE49-F238E27FC236}">
                <a16:creationId xmlns:a16="http://schemas.microsoft.com/office/drawing/2014/main" id="{CDC9C7AA-0208-E2E5-8593-5D7D600B090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0125" y="5500688"/>
            <a:ext cx="5699125" cy="844550"/>
          </a:xfrm>
        </p:spPr>
      </p:pic>
      <p:sp>
        <p:nvSpPr>
          <p:cNvPr id="90116" name="Text Box 9">
            <a:extLst>
              <a:ext uri="{FF2B5EF4-FFF2-40B4-BE49-F238E27FC236}">
                <a16:creationId xmlns:a16="http://schemas.microsoft.com/office/drawing/2014/main" id="{D3B649F0-5D90-2B7A-36B7-E36C298DC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5205413"/>
            <a:ext cx="1081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sp>
        <p:nvSpPr>
          <p:cNvPr id="90117" name="Text Box 10">
            <a:extLst>
              <a:ext uri="{FF2B5EF4-FFF2-40B4-BE49-F238E27FC236}">
                <a16:creationId xmlns:a16="http://schemas.microsoft.com/office/drawing/2014/main" id="{E2885342-958B-7B59-96C9-33570AF5A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884863"/>
            <a:ext cx="1081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pic>
        <p:nvPicPr>
          <p:cNvPr id="90118" name="Picture 4">
            <a:extLst>
              <a:ext uri="{FF2B5EF4-FFF2-40B4-BE49-F238E27FC236}">
                <a16:creationId xmlns:a16="http://schemas.microsoft.com/office/drawing/2014/main" id="{77BC3250-692F-8490-E14B-0157E01389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635"/>
          <a:stretch>
            <a:fillRect/>
          </a:stretch>
        </p:blipFill>
        <p:spPr bwMode="auto">
          <a:xfrm>
            <a:off x="285750" y="71438"/>
            <a:ext cx="86201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9" name="Picture 4">
            <a:extLst>
              <a:ext uri="{FF2B5EF4-FFF2-40B4-BE49-F238E27FC236}">
                <a16:creationId xmlns:a16="http://schemas.microsoft.com/office/drawing/2014/main" id="{1D286D63-DF8F-F8B2-E993-D3385EBD4D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381" r="15817"/>
          <a:stretch>
            <a:fillRect/>
          </a:stretch>
        </p:blipFill>
        <p:spPr bwMode="auto">
          <a:xfrm>
            <a:off x="1000125" y="4714875"/>
            <a:ext cx="73771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38" name="Group 6">
            <a:extLst>
              <a:ext uri="{FF2B5EF4-FFF2-40B4-BE49-F238E27FC236}">
                <a16:creationId xmlns:a16="http://schemas.microsoft.com/office/drawing/2014/main" id="{84AAFD13-7A5C-BA41-1638-4DE4887DD7A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60350"/>
            <a:ext cx="5400675" cy="6121400"/>
            <a:chOff x="611560" y="260648"/>
            <a:chExt cx="3648075" cy="4328492"/>
          </a:xfrm>
        </p:grpSpPr>
        <p:pic>
          <p:nvPicPr>
            <p:cNvPr id="91139" name="Picture 2">
              <a:extLst>
                <a:ext uri="{FF2B5EF4-FFF2-40B4-BE49-F238E27FC236}">
                  <a16:creationId xmlns:a16="http://schemas.microsoft.com/office/drawing/2014/main" id="{048C926A-478D-01B5-156D-CAFB21137D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260648"/>
              <a:ext cx="3648075" cy="3409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1140" name="Picture 3">
              <a:extLst>
                <a:ext uri="{FF2B5EF4-FFF2-40B4-BE49-F238E27FC236}">
                  <a16:creationId xmlns:a16="http://schemas.microsoft.com/office/drawing/2014/main" id="{AE2AD43F-6768-AFE2-671F-4AC5EEFBC3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3789040"/>
              <a:ext cx="3648075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 dir="vert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>
            <a:extLst>
              <a:ext uri="{FF2B5EF4-FFF2-40B4-BE49-F238E27FC236}">
                <a16:creationId xmlns:a16="http://schemas.microsoft.com/office/drawing/2014/main" id="{A916F896-2CD8-AC7B-03CD-D66C6DA3B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6076950" cy="602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3">
            <a:extLst>
              <a:ext uri="{FF2B5EF4-FFF2-40B4-BE49-F238E27FC236}">
                <a16:creationId xmlns:a16="http://schemas.microsoft.com/office/drawing/2014/main" id="{DDCE4BD1-FC28-A1CC-1CDE-FBA5E53C2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092825"/>
            <a:ext cx="34766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3">
            <a:extLst>
              <a:ext uri="{FF2B5EF4-FFF2-40B4-BE49-F238E27FC236}">
                <a16:creationId xmlns:a16="http://schemas.microsoft.com/office/drawing/2014/main" id="{A01DF264-9322-22AA-F344-16B5633D9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2000" contrast="7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238250"/>
            <a:ext cx="7561262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16">
            <a:extLst>
              <a:ext uri="{FF2B5EF4-FFF2-40B4-BE49-F238E27FC236}">
                <a16:creationId xmlns:a16="http://schemas.microsoft.com/office/drawing/2014/main" id="{55DA31B3-A9B4-455C-989F-96D869BA2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96863"/>
            <a:ext cx="78692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graph shows the amount of full cream and semi-skimmed milk sold by a supermarket from 1990 to 2001.</a:t>
            </a:r>
          </a:p>
        </p:txBody>
      </p:sp>
    </p:spTree>
  </p:cSld>
  <p:clrMapOvr>
    <a:masterClrMapping/>
  </p:clrMapOvr>
  <p:transition>
    <p:blinds dir="vert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Box 39">
            <a:extLst>
              <a:ext uri="{FF2B5EF4-FFF2-40B4-BE49-F238E27FC236}">
                <a16:creationId xmlns:a16="http://schemas.microsoft.com/office/drawing/2014/main" id="{38494DEB-6114-680D-B486-6C58A1916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1692275"/>
            <a:ext cx="37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94211" name="Rectangle 16">
            <a:extLst>
              <a:ext uri="{FF2B5EF4-FFF2-40B4-BE49-F238E27FC236}">
                <a16:creationId xmlns:a16="http://schemas.microsoft.com/office/drawing/2014/main" id="{EC858867-C667-0F9E-8624-C6CD7475A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15900"/>
            <a:ext cx="74168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number of  copies  of   "The Anglers Weekly"  magazine  sold by a newsagent was recorded for 16 weeks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lvl="1" eaLnBrk="1" hangingPunct="1">
              <a:buFontTx/>
              <a:buAutoNum type="arabicPlain" startAt="25"/>
            </a:pPr>
            <a:r>
              <a:rPr lang="en-GB" altLang="en-US" sz="2400">
                <a:latin typeface="Bookman Old Style" panose="02050604050505020204" pitchFamily="18" charset="0"/>
              </a:rPr>
              <a:t>      23     19     22     18     45     38     23 </a:t>
            </a:r>
          </a:p>
          <a:p>
            <a:pPr lvl="1" eaLnBrk="1" hangingPunct="1"/>
            <a:r>
              <a:rPr lang="en-GB" altLang="en-US" sz="2400">
                <a:latin typeface="Bookman Old Style" panose="02050604050505020204" pitchFamily="18" charset="0"/>
              </a:rPr>
              <a:t>32      25     51     27     23     30     28     42</a:t>
            </a:r>
            <a:endParaRPr lang="en-GB" altLang="en-US" sz="2400" i="1">
              <a:latin typeface="Bookman Old Style" panose="02050604050505020204" pitchFamily="18" charset="0"/>
            </a:endParaRPr>
          </a:p>
        </p:txBody>
      </p:sp>
      <p:sp>
        <p:nvSpPr>
          <p:cNvPr id="94212" name="Rectangle 17">
            <a:extLst>
              <a:ext uri="{FF2B5EF4-FFF2-40B4-BE49-F238E27FC236}">
                <a16:creationId xmlns:a16="http://schemas.microsoft.com/office/drawing/2014/main" id="{0F50BC43-E585-CB2C-FD62-24633386A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92275"/>
            <a:ext cx="7704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a)   Complete this stem and leaf diagram using the data above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sp>
        <p:nvSpPr>
          <p:cNvPr id="94213" name="Rectangle 19">
            <a:extLst>
              <a:ext uri="{FF2B5EF4-FFF2-40B4-BE49-F238E27FC236}">
                <a16:creationId xmlns:a16="http://schemas.microsoft.com/office/drawing/2014/main" id="{C297A0F5-1777-16DC-1DC9-E22A2693C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771775"/>
            <a:ext cx="2879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 sz="2400">
                <a:latin typeface="Bookman Old Style" panose="02050604050505020204" pitchFamily="18" charset="0"/>
              </a:rPr>
              <a:t>Find the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     mode for this data set.</a:t>
            </a:r>
            <a:endParaRPr lang="en-GB" altLang="en-US" sz="2400" i="1">
              <a:latin typeface="Bookman Old Style" panose="02050604050505020204" pitchFamily="18" charset="0"/>
            </a:endParaRPr>
          </a:p>
        </p:txBody>
      </p:sp>
      <p:sp>
        <p:nvSpPr>
          <p:cNvPr id="94214" name="TextBox 39">
            <a:extLst>
              <a:ext uri="{FF2B5EF4-FFF2-40B4-BE49-F238E27FC236}">
                <a16:creationId xmlns:a16="http://schemas.microsoft.com/office/drawing/2014/main" id="{0BCC7794-5920-2343-F083-75179E45A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4427538"/>
            <a:ext cx="37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8" name="Line 24">
            <a:extLst>
              <a:ext uri="{FF2B5EF4-FFF2-40B4-BE49-F238E27FC236}">
                <a16:creationId xmlns:a16="http://schemas.microsoft.com/office/drawing/2014/main" id="{36D0EC8C-796E-6498-0F6F-17108E14C2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900113"/>
            <a:ext cx="576263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25">
            <a:extLst>
              <a:ext uri="{FF2B5EF4-FFF2-40B4-BE49-F238E27FC236}">
                <a16:creationId xmlns:a16="http://schemas.microsoft.com/office/drawing/2014/main" id="{8EFE4306-CCC2-5CDC-9358-F94F53B4C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339975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10" name="Line 26">
            <a:extLst>
              <a:ext uri="{FF2B5EF4-FFF2-40B4-BE49-F238E27FC236}">
                <a16:creationId xmlns:a16="http://schemas.microsoft.com/office/drawing/2014/main" id="{E4EC2E25-BE51-66D1-5629-E86D30916C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3213" y="900113"/>
            <a:ext cx="576262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Text Box 27">
            <a:extLst>
              <a:ext uri="{FF2B5EF4-FFF2-40B4-BE49-F238E27FC236}">
                <a16:creationId xmlns:a16="http://schemas.microsoft.com/office/drawing/2014/main" id="{E1D68324-DF31-02F6-9B85-3288CB674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339975"/>
            <a:ext cx="33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9</a:t>
            </a:r>
          </a:p>
        </p:txBody>
      </p:sp>
      <p:sp>
        <p:nvSpPr>
          <p:cNvPr id="12" name="Line 28">
            <a:extLst>
              <a:ext uri="{FF2B5EF4-FFF2-40B4-BE49-F238E27FC236}">
                <a16:creationId xmlns:a16="http://schemas.microsoft.com/office/drawing/2014/main" id="{10157476-6C34-F41D-8246-8746B10313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5375" y="900113"/>
            <a:ext cx="576263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Text Box 29">
            <a:extLst>
              <a:ext uri="{FF2B5EF4-FFF2-40B4-BE49-F238E27FC236}">
                <a16:creationId xmlns:a16="http://schemas.microsoft.com/office/drawing/2014/main" id="{51F38126-E54F-2570-1985-5036B2D4A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843213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14" name="Line 30">
            <a:extLst>
              <a:ext uri="{FF2B5EF4-FFF2-40B4-BE49-F238E27FC236}">
                <a16:creationId xmlns:a16="http://schemas.microsoft.com/office/drawing/2014/main" id="{08EC74CB-21DA-7C66-67A2-0737CE6893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8175" y="900113"/>
            <a:ext cx="576263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31">
            <a:extLst>
              <a:ext uri="{FF2B5EF4-FFF2-40B4-BE49-F238E27FC236}">
                <a16:creationId xmlns:a16="http://schemas.microsoft.com/office/drawing/2014/main" id="{C15BFC14-4672-1814-19C0-CBFBA7211C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00563" y="1331913"/>
            <a:ext cx="576262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32">
            <a:extLst>
              <a:ext uri="{FF2B5EF4-FFF2-40B4-BE49-F238E27FC236}">
                <a16:creationId xmlns:a16="http://schemas.microsoft.com/office/drawing/2014/main" id="{698ACDF1-E76F-9918-20D0-77C08EC716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4388" y="900113"/>
            <a:ext cx="576262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33">
            <a:extLst>
              <a:ext uri="{FF2B5EF4-FFF2-40B4-BE49-F238E27FC236}">
                <a16:creationId xmlns:a16="http://schemas.microsoft.com/office/drawing/2014/main" id="{27626428-B863-126E-26D3-5BF5A3B7E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843213"/>
            <a:ext cx="1181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 3   3   3</a:t>
            </a:r>
          </a:p>
        </p:txBody>
      </p:sp>
      <p:sp>
        <p:nvSpPr>
          <p:cNvPr id="18" name="Line 34">
            <a:extLst>
              <a:ext uri="{FF2B5EF4-FFF2-40B4-BE49-F238E27FC236}">
                <a16:creationId xmlns:a16="http://schemas.microsoft.com/office/drawing/2014/main" id="{BF20490B-7593-3F4F-86D5-6080BB1935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9613" y="1331913"/>
            <a:ext cx="576262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35">
            <a:extLst>
              <a:ext uri="{FF2B5EF4-FFF2-40B4-BE49-F238E27FC236}">
                <a16:creationId xmlns:a16="http://schemas.microsoft.com/office/drawing/2014/main" id="{44003847-241B-7711-62F1-F8E7666B23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550" y="900113"/>
            <a:ext cx="576263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36">
            <a:extLst>
              <a:ext uri="{FF2B5EF4-FFF2-40B4-BE49-F238E27FC236}">
                <a16:creationId xmlns:a16="http://schemas.microsoft.com/office/drawing/2014/main" id="{3042E025-4473-A1C9-89FB-01AB80D4E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843213"/>
            <a:ext cx="1030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 5   5   </a:t>
            </a:r>
          </a:p>
        </p:txBody>
      </p:sp>
      <p:sp>
        <p:nvSpPr>
          <p:cNvPr id="21" name="Line 37">
            <a:extLst>
              <a:ext uri="{FF2B5EF4-FFF2-40B4-BE49-F238E27FC236}">
                <a16:creationId xmlns:a16="http://schemas.microsoft.com/office/drawing/2014/main" id="{FB162E4A-1301-9907-0BC6-2473DCC153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5375" y="1258888"/>
            <a:ext cx="576263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38">
            <a:extLst>
              <a:ext uri="{FF2B5EF4-FFF2-40B4-BE49-F238E27FC236}">
                <a16:creationId xmlns:a16="http://schemas.microsoft.com/office/drawing/2014/main" id="{5A0F1AFE-7BBB-EC50-3FD8-044600FD8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43213"/>
            <a:ext cx="334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7</a:t>
            </a:r>
          </a:p>
        </p:txBody>
      </p:sp>
      <p:sp>
        <p:nvSpPr>
          <p:cNvPr id="23" name="Line 39">
            <a:extLst>
              <a:ext uri="{FF2B5EF4-FFF2-40B4-BE49-F238E27FC236}">
                <a16:creationId xmlns:a16="http://schemas.microsoft.com/office/drawing/2014/main" id="{AA03B5BF-4DD1-3EAD-1AC1-B0521AD602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00788" y="1258888"/>
            <a:ext cx="576262" cy="21590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Text Box 40">
            <a:extLst>
              <a:ext uri="{FF2B5EF4-FFF2-40B4-BE49-F238E27FC236}">
                <a16:creationId xmlns:a16="http://schemas.microsoft.com/office/drawing/2014/main" id="{49CEFDF9-E0AB-BBD9-D517-F4BCD3157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843213"/>
            <a:ext cx="334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25" name="Line 41">
            <a:extLst>
              <a:ext uri="{FF2B5EF4-FFF2-40B4-BE49-F238E27FC236}">
                <a16:creationId xmlns:a16="http://schemas.microsoft.com/office/drawing/2014/main" id="{D958A44C-4A12-365D-123A-B7610F6301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64163" y="1258888"/>
            <a:ext cx="576262" cy="2159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42">
            <a:extLst>
              <a:ext uri="{FF2B5EF4-FFF2-40B4-BE49-F238E27FC236}">
                <a16:creationId xmlns:a16="http://schemas.microsoft.com/office/drawing/2014/main" id="{C37CC9E8-1485-0DE8-8DE4-1C45B3DE6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419475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0</a:t>
            </a:r>
          </a:p>
        </p:txBody>
      </p:sp>
      <p:sp>
        <p:nvSpPr>
          <p:cNvPr id="27" name="Line 43">
            <a:extLst>
              <a:ext uri="{FF2B5EF4-FFF2-40B4-BE49-F238E27FC236}">
                <a16:creationId xmlns:a16="http://schemas.microsoft.com/office/drawing/2014/main" id="{7176C5F5-1239-1403-10E3-FF5A18C157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550" y="1258888"/>
            <a:ext cx="576263" cy="2159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Text Box 44">
            <a:extLst>
              <a:ext uri="{FF2B5EF4-FFF2-40B4-BE49-F238E27FC236}">
                <a16:creationId xmlns:a16="http://schemas.microsoft.com/office/drawing/2014/main" id="{CB319F6F-7795-052B-65DC-EE25B7CBA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419475"/>
            <a:ext cx="33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29" name="Text Box 45">
            <a:extLst>
              <a:ext uri="{FF2B5EF4-FFF2-40B4-BE49-F238E27FC236}">
                <a16:creationId xmlns:a16="http://schemas.microsoft.com/office/drawing/2014/main" id="{BFE83D35-B5BB-F28D-6C4E-DA654C1C1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419475"/>
            <a:ext cx="33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30" name="Line 46">
            <a:extLst>
              <a:ext uri="{FF2B5EF4-FFF2-40B4-BE49-F238E27FC236}">
                <a16:creationId xmlns:a16="http://schemas.microsoft.com/office/drawing/2014/main" id="{AB686AF3-0587-9208-06AC-79A4A5F7DC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27763" y="900113"/>
            <a:ext cx="576262" cy="2159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47">
            <a:extLst>
              <a:ext uri="{FF2B5EF4-FFF2-40B4-BE49-F238E27FC236}">
                <a16:creationId xmlns:a16="http://schemas.microsoft.com/office/drawing/2014/main" id="{A92E164E-CADE-DFDD-4930-5E7CAD0E8A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4388" y="1258888"/>
            <a:ext cx="576262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48">
            <a:extLst>
              <a:ext uri="{FF2B5EF4-FFF2-40B4-BE49-F238E27FC236}">
                <a16:creationId xmlns:a16="http://schemas.microsoft.com/office/drawing/2014/main" id="{E9602930-1F79-E6FA-CDE4-D3E3EDF71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995738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33" name="Line 49">
            <a:extLst>
              <a:ext uri="{FF2B5EF4-FFF2-40B4-BE49-F238E27FC236}">
                <a16:creationId xmlns:a16="http://schemas.microsoft.com/office/drawing/2014/main" id="{837A3817-C0B6-36C9-452C-43341BA825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5600" y="900113"/>
            <a:ext cx="576263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Text Box 50">
            <a:extLst>
              <a:ext uri="{FF2B5EF4-FFF2-40B4-BE49-F238E27FC236}">
                <a16:creationId xmlns:a16="http://schemas.microsoft.com/office/drawing/2014/main" id="{CCCDC949-A491-30A0-AFA3-68FD9C292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995738"/>
            <a:ext cx="334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5</a:t>
            </a:r>
          </a:p>
        </p:txBody>
      </p:sp>
      <p:sp>
        <p:nvSpPr>
          <p:cNvPr id="35" name="Line 51">
            <a:extLst>
              <a:ext uri="{FF2B5EF4-FFF2-40B4-BE49-F238E27FC236}">
                <a16:creationId xmlns:a16="http://schemas.microsoft.com/office/drawing/2014/main" id="{1CBE0E71-0BC5-2B64-6F08-4C19A061E9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1775" y="1331913"/>
            <a:ext cx="576263" cy="2159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Text Box 52">
            <a:extLst>
              <a:ext uri="{FF2B5EF4-FFF2-40B4-BE49-F238E27FC236}">
                <a16:creationId xmlns:a16="http://schemas.microsoft.com/office/drawing/2014/main" id="{6A1A3483-10BE-04A1-078E-C57EBA572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500563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37" name="Oval 54">
            <a:extLst>
              <a:ext uri="{FF2B5EF4-FFF2-40B4-BE49-F238E27FC236}">
                <a16:creationId xmlns:a16="http://schemas.microsoft.com/office/drawing/2014/main" id="{C72B5496-C972-A64F-A4DA-2BBE68FBB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771775"/>
            <a:ext cx="1223963" cy="504825"/>
          </a:xfrm>
          <a:prstGeom prst="ellipse">
            <a:avLst/>
          </a:prstGeom>
          <a:solidFill>
            <a:schemeClr val="accent1">
              <a:alpha val="41176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Text Box 55">
            <a:extLst>
              <a:ext uri="{FF2B5EF4-FFF2-40B4-BE49-F238E27FC236}">
                <a16:creationId xmlns:a16="http://schemas.microsoft.com/office/drawing/2014/main" id="{630063DB-BE77-6426-9A42-FC3380A81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716463"/>
            <a:ext cx="884237" cy="579437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latin typeface="Bookman Old Style" panose="02050604050505020204" pitchFamily="18" charset="0"/>
              </a:rPr>
              <a:t>23</a:t>
            </a:r>
          </a:p>
        </p:txBody>
      </p:sp>
      <p:sp>
        <p:nvSpPr>
          <p:cNvPr id="39" name="Text Box 56">
            <a:extLst>
              <a:ext uri="{FF2B5EF4-FFF2-40B4-BE49-F238E27FC236}">
                <a16:creationId xmlns:a16="http://schemas.microsoft.com/office/drawing/2014/main" id="{A9E6EBBD-7F2F-079F-812D-922E2768C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924300"/>
            <a:ext cx="2808288" cy="579438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latin typeface="Bookman Old Style" panose="02050604050505020204" pitchFamily="18" charset="0"/>
              </a:rPr>
              <a:t>Mode= Most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7" grpId="0"/>
      <p:bldP spid="20" grpId="0"/>
      <p:bldP spid="22" grpId="0"/>
      <p:bldP spid="24" grpId="0"/>
      <p:bldP spid="26" grpId="0"/>
      <p:bldP spid="28" grpId="0"/>
      <p:bldP spid="29" grpId="0"/>
      <p:bldP spid="32" grpId="0"/>
      <p:bldP spid="34" grpId="0"/>
      <p:bldP spid="36" grpId="0"/>
      <p:bldP spid="37" grpId="0" animBg="1"/>
      <p:bldP spid="38" grpId="0" animBg="1"/>
      <p:bldP spid="3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>
            <a:extLst>
              <a:ext uri="{FF2B5EF4-FFF2-40B4-BE49-F238E27FC236}">
                <a16:creationId xmlns:a16="http://schemas.microsoft.com/office/drawing/2014/main" id="{3A1CE8F6-56F7-9A99-5003-276509586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0675" y="119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5235" name="TextBox 39">
            <a:extLst>
              <a:ext uri="{FF2B5EF4-FFF2-40B4-BE49-F238E27FC236}">
                <a16:creationId xmlns:a16="http://schemas.microsoft.com/office/drawing/2014/main" id="{5E35132E-F5DF-EEB0-DD90-C0F2A5C09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263" y="4772025"/>
            <a:ext cx="37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4</a:t>
            </a:r>
          </a:p>
        </p:txBody>
      </p:sp>
      <p:sp>
        <p:nvSpPr>
          <p:cNvPr id="95236" name="Rectangle 8">
            <a:extLst>
              <a:ext uri="{FF2B5EF4-FFF2-40B4-BE49-F238E27FC236}">
                <a16:creationId xmlns:a16="http://schemas.microsoft.com/office/drawing/2014/main" id="{DE025008-290C-D15D-537B-D05E01EAD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739775"/>
            <a:ext cx="3743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In a local election the number of votes for each of the four candidates is shown in the table.</a:t>
            </a:r>
          </a:p>
        </p:txBody>
      </p:sp>
      <p:pic>
        <p:nvPicPr>
          <p:cNvPr id="95237" name="Picture 9">
            <a:extLst>
              <a:ext uri="{FF2B5EF4-FFF2-40B4-BE49-F238E27FC236}">
                <a16:creationId xmlns:a16="http://schemas.microsoft.com/office/drawing/2014/main" id="{466E55E8-DE65-F50C-5191-FF9E3E2DD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2000" contrast="6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1" t="6705" r="5721"/>
          <a:stretch>
            <a:fillRect/>
          </a:stretch>
        </p:blipFill>
        <p:spPr bwMode="auto">
          <a:xfrm>
            <a:off x="434975" y="1963738"/>
            <a:ext cx="2879725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8" name="Rectangle 10">
            <a:extLst>
              <a:ext uri="{FF2B5EF4-FFF2-40B4-BE49-F238E27FC236}">
                <a16:creationId xmlns:a16="http://schemas.microsoft.com/office/drawing/2014/main" id="{3AED3480-04D3-65E1-A038-628A0C583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3979863"/>
            <a:ext cx="3816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On the grid, draw a bar graph to show this information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pic>
        <p:nvPicPr>
          <p:cNvPr id="95239" name="Picture 10">
            <a:extLst>
              <a:ext uri="{FF2B5EF4-FFF2-40B4-BE49-F238E27FC236}">
                <a16:creationId xmlns:a16="http://schemas.microsoft.com/office/drawing/2014/main" id="{9E37807A-00F2-E61C-42B8-1D16ECC835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5" t="3075" r="3622" b="4628"/>
          <a:stretch>
            <a:fillRect/>
          </a:stretch>
        </p:blipFill>
        <p:spPr bwMode="auto">
          <a:xfrm>
            <a:off x="3903663" y="119063"/>
            <a:ext cx="4919662" cy="5948362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2"/>
            </a:bgClr>
          </a:pattFill>
          <a:ln w="222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8" name="Line 15">
            <a:extLst>
              <a:ext uri="{FF2B5EF4-FFF2-40B4-BE49-F238E27FC236}">
                <a16:creationId xmlns:a16="http://schemas.microsoft.com/office/drawing/2014/main" id="{073ADB4C-596F-3B34-5E0E-F549CE9428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8663" y="119063"/>
            <a:ext cx="0" cy="58769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16">
            <a:extLst>
              <a:ext uri="{FF2B5EF4-FFF2-40B4-BE49-F238E27FC236}">
                <a16:creationId xmlns:a16="http://schemas.microsoft.com/office/drawing/2014/main" id="{EE74E04C-13EB-42D3-7FC6-F3D8B4FBBA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0" y="5949950"/>
            <a:ext cx="4176713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3C029124-AF13-231B-32D3-08EF46F0A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5492750"/>
            <a:ext cx="485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0</a:t>
            </a:r>
          </a:p>
        </p:txBody>
      </p:sp>
      <p:sp>
        <p:nvSpPr>
          <p:cNvPr id="11" name="Text Box 18">
            <a:extLst>
              <a:ext uri="{FF2B5EF4-FFF2-40B4-BE49-F238E27FC236}">
                <a16:creationId xmlns:a16="http://schemas.microsoft.com/office/drawing/2014/main" id="{2939DFC7-BFAA-C533-5D1D-80110BD48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5203825"/>
            <a:ext cx="485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40</a:t>
            </a:r>
          </a:p>
        </p:txBody>
      </p:sp>
      <p:sp>
        <p:nvSpPr>
          <p:cNvPr id="12" name="Text Box 19">
            <a:extLst>
              <a:ext uri="{FF2B5EF4-FFF2-40B4-BE49-F238E27FC236}">
                <a16:creationId xmlns:a16="http://schemas.microsoft.com/office/drawing/2014/main" id="{1A193834-D4FE-3E3B-621A-577444221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4916488"/>
            <a:ext cx="485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60</a:t>
            </a: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id="{A7BF237E-E1C2-6690-64C4-AADCF4936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4627563"/>
            <a:ext cx="485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0</a:t>
            </a:r>
          </a:p>
        </p:txBody>
      </p:sp>
      <p:sp>
        <p:nvSpPr>
          <p:cNvPr id="14" name="Text Box 21">
            <a:extLst>
              <a:ext uri="{FF2B5EF4-FFF2-40B4-BE49-F238E27FC236}">
                <a16:creationId xmlns:a16="http://schemas.microsoft.com/office/drawing/2014/main" id="{3C3D42C4-7AC1-E96C-1709-5CDC7C03A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4340225"/>
            <a:ext cx="636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100</a:t>
            </a:r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82B9C05F-A017-27CB-B515-84A0288C67CD}"/>
              </a:ext>
            </a:extLst>
          </p:cNvPr>
          <p:cNvGrpSpPr>
            <a:grpSpLocks/>
          </p:cNvGrpSpPr>
          <p:nvPr/>
        </p:nvGrpSpPr>
        <p:grpSpPr bwMode="auto">
          <a:xfrm>
            <a:off x="3890963" y="307975"/>
            <a:ext cx="636587" cy="4111625"/>
            <a:chOff x="2653" y="119"/>
            <a:chExt cx="401" cy="2590"/>
          </a:xfrm>
        </p:grpSpPr>
        <p:sp>
          <p:nvSpPr>
            <p:cNvPr id="95260" name="Text Box 27">
              <a:extLst>
                <a:ext uri="{FF2B5EF4-FFF2-40B4-BE49-F238E27FC236}">
                  <a16:creationId xmlns:a16="http://schemas.microsoft.com/office/drawing/2014/main" id="{3952DC58-A9A6-79FF-701A-B855CEAB03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570"/>
              <a:ext cx="4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220</a:t>
              </a:r>
            </a:p>
          </p:txBody>
        </p:sp>
        <p:sp>
          <p:nvSpPr>
            <p:cNvPr id="95261" name="Text Box 30">
              <a:extLst>
                <a:ext uri="{FF2B5EF4-FFF2-40B4-BE49-F238E27FC236}">
                  <a16:creationId xmlns:a16="http://schemas.microsoft.com/office/drawing/2014/main" id="{41F02ACB-72AC-B288-1707-703D932AD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026"/>
              <a:ext cx="4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280</a:t>
              </a:r>
            </a:p>
          </p:txBody>
        </p:sp>
        <p:grpSp>
          <p:nvGrpSpPr>
            <p:cNvPr id="95262" name="Group 42">
              <a:extLst>
                <a:ext uri="{FF2B5EF4-FFF2-40B4-BE49-F238E27FC236}">
                  <a16:creationId xmlns:a16="http://schemas.microsoft.com/office/drawing/2014/main" id="{5E797836-4979-8B8C-57F5-8EEDD24AA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119"/>
              <a:ext cx="401" cy="2590"/>
              <a:chOff x="2653" y="119"/>
              <a:chExt cx="401" cy="2590"/>
            </a:xfrm>
          </p:grpSpPr>
          <p:sp>
            <p:nvSpPr>
              <p:cNvPr id="95263" name="Text Box 23">
                <a:extLst>
                  <a:ext uri="{FF2B5EF4-FFF2-40B4-BE49-F238E27FC236}">
                    <a16:creationId xmlns:a16="http://schemas.microsoft.com/office/drawing/2014/main" id="{FF53F312-40A5-C756-A6C7-4F4237BA13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3" y="2296"/>
                <a:ext cx="4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b="1">
                    <a:latin typeface="Bookman Old Style" panose="02050604050505020204" pitchFamily="18" charset="0"/>
                  </a:rPr>
                  <a:t>140</a:t>
                </a:r>
              </a:p>
            </p:txBody>
          </p:sp>
          <p:sp>
            <p:nvSpPr>
              <p:cNvPr id="95264" name="Text Box 25">
                <a:extLst>
                  <a:ext uri="{FF2B5EF4-FFF2-40B4-BE49-F238E27FC236}">
                    <a16:creationId xmlns:a16="http://schemas.microsoft.com/office/drawing/2014/main" id="{520391C7-1231-3856-951C-36FA4912DC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3" y="1933"/>
                <a:ext cx="4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b="1">
                    <a:latin typeface="Bookman Old Style" panose="02050604050505020204" pitchFamily="18" charset="0"/>
                  </a:rPr>
                  <a:t>180</a:t>
                </a:r>
              </a:p>
            </p:txBody>
          </p:sp>
          <p:grpSp>
            <p:nvGrpSpPr>
              <p:cNvPr id="95265" name="Group 41">
                <a:extLst>
                  <a:ext uri="{FF2B5EF4-FFF2-40B4-BE49-F238E27FC236}">
                    <a16:creationId xmlns:a16="http://schemas.microsoft.com/office/drawing/2014/main" id="{A8444839-6638-9944-6EB7-503A4B6B3A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3" y="119"/>
                <a:ext cx="401" cy="2590"/>
                <a:chOff x="2653" y="119"/>
                <a:chExt cx="401" cy="2590"/>
              </a:xfrm>
            </p:grpSpPr>
            <p:sp>
              <p:nvSpPr>
                <p:cNvPr id="95266" name="Text Box 32">
                  <a:extLst>
                    <a:ext uri="{FF2B5EF4-FFF2-40B4-BE49-F238E27FC236}">
                      <a16:creationId xmlns:a16="http://schemas.microsoft.com/office/drawing/2014/main" id="{A4FCB4C5-1D58-4522-EAFA-CE6B522EB1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53" y="663"/>
                  <a:ext cx="40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GB" altLang="en-US" b="1">
                      <a:latin typeface="Bookman Old Style" panose="02050604050505020204" pitchFamily="18" charset="0"/>
                    </a:rPr>
                    <a:t>320</a:t>
                  </a:r>
                </a:p>
              </p:txBody>
            </p:sp>
            <p:sp>
              <p:nvSpPr>
                <p:cNvPr id="95267" name="Text Box 34">
                  <a:extLst>
                    <a:ext uri="{FF2B5EF4-FFF2-40B4-BE49-F238E27FC236}">
                      <a16:creationId xmlns:a16="http://schemas.microsoft.com/office/drawing/2014/main" id="{F86CA7FF-B0C6-B13A-D89B-EC70F06FDE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53" y="300"/>
                  <a:ext cx="40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GB" altLang="en-US" b="1">
                      <a:latin typeface="Bookman Old Style" panose="02050604050505020204" pitchFamily="18" charset="0"/>
                    </a:rPr>
                    <a:t>360</a:t>
                  </a:r>
                </a:p>
              </p:txBody>
            </p:sp>
            <p:grpSp>
              <p:nvGrpSpPr>
                <p:cNvPr id="95268" name="Group 40">
                  <a:extLst>
                    <a:ext uri="{FF2B5EF4-FFF2-40B4-BE49-F238E27FC236}">
                      <a16:creationId xmlns:a16="http://schemas.microsoft.com/office/drawing/2014/main" id="{6E49067F-11BD-ECFE-3FF6-E3DB18DA3A6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3" y="119"/>
                  <a:ext cx="401" cy="2590"/>
                  <a:chOff x="2653" y="119"/>
                  <a:chExt cx="401" cy="2590"/>
                </a:xfrm>
              </p:grpSpPr>
              <p:sp>
                <p:nvSpPr>
                  <p:cNvPr id="95269" name="Text Box 22">
                    <a:extLst>
                      <a:ext uri="{FF2B5EF4-FFF2-40B4-BE49-F238E27FC236}">
                        <a16:creationId xmlns:a16="http://schemas.microsoft.com/office/drawing/2014/main" id="{B0F2D34C-A73B-0F4C-D57F-B17EB1335B6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2478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120</a:t>
                    </a:r>
                  </a:p>
                </p:txBody>
              </p:sp>
              <p:sp>
                <p:nvSpPr>
                  <p:cNvPr id="95270" name="Text Box 24">
                    <a:extLst>
                      <a:ext uri="{FF2B5EF4-FFF2-40B4-BE49-F238E27FC236}">
                        <a16:creationId xmlns:a16="http://schemas.microsoft.com/office/drawing/2014/main" id="{0EA11B74-33F1-64A4-2FF5-B801C1A2CDC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2115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160</a:t>
                    </a:r>
                  </a:p>
                </p:txBody>
              </p:sp>
              <p:sp>
                <p:nvSpPr>
                  <p:cNvPr id="95271" name="Text Box 26">
                    <a:extLst>
                      <a:ext uri="{FF2B5EF4-FFF2-40B4-BE49-F238E27FC236}">
                        <a16:creationId xmlns:a16="http://schemas.microsoft.com/office/drawing/2014/main" id="{2ADDF11F-EEC1-C65B-CA51-954DF12C457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1752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200</a:t>
                    </a:r>
                  </a:p>
                </p:txBody>
              </p:sp>
              <p:sp>
                <p:nvSpPr>
                  <p:cNvPr id="95272" name="Text Box 28">
                    <a:extLst>
                      <a:ext uri="{FF2B5EF4-FFF2-40B4-BE49-F238E27FC236}">
                        <a16:creationId xmlns:a16="http://schemas.microsoft.com/office/drawing/2014/main" id="{0F6EB85B-C39A-659C-AFEC-A363DFADEE0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1389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240</a:t>
                    </a:r>
                  </a:p>
                </p:txBody>
              </p:sp>
              <p:sp>
                <p:nvSpPr>
                  <p:cNvPr id="95273" name="Text Box 29">
                    <a:extLst>
                      <a:ext uri="{FF2B5EF4-FFF2-40B4-BE49-F238E27FC236}">
                        <a16:creationId xmlns:a16="http://schemas.microsoft.com/office/drawing/2014/main" id="{1DFC7B2D-0BF0-3689-E78A-59D5C37F603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1207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260</a:t>
                    </a:r>
                  </a:p>
                </p:txBody>
              </p:sp>
              <p:sp>
                <p:nvSpPr>
                  <p:cNvPr id="95274" name="Text Box 31">
                    <a:extLst>
                      <a:ext uri="{FF2B5EF4-FFF2-40B4-BE49-F238E27FC236}">
                        <a16:creationId xmlns:a16="http://schemas.microsoft.com/office/drawing/2014/main" id="{C0BC7944-4035-C75E-67AE-89EEE3A9BC6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845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300</a:t>
                    </a:r>
                  </a:p>
                </p:txBody>
              </p:sp>
              <p:sp>
                <p:nvSpPr>
                  <p:cNvPr id="95275" name="Text Box 33">
                    <a:extLst>
                      <a:ext uri="{FF2B5EF4-FFF2-40B4-BE49-F238E27FC236}">
                        <a16:creationId xmlns:a16="http://schemas.microsoft.com/office/drawing/2014/main" id="{9CD68661-F025-C515-BB39-3E38BBEDBFF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482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340</a:t>
                    </a:r>
                  </a:p>
                </p:txBody>
              </p:sp>
              <p:sp>
                <p:nvSpPr>
                  <p:cNvPr id="95276" name="Text Box 35">
                    <a:extLst>
                      <a:ext uri="{FF2B5EF4-FFF2-40B4-BE49-F238E27FC236}">
                        <a16:creationId xmlns:a16="http://schemas.microsoft.com/office/drawing/2014/main" id="{6D0D3A30-4E5B-529B-00AC-FB1CDB05333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3" y="119"/>
                    <a:ext cx="40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 b="1">
                        <a:latin typeface="Bookman Old Style" panose="02050604050505020204" pitchFamily="18" charset="0"/>
                      </a:rPr>
                      <a:t>380</a:t>
                    </a:r>
                  </a:p>
                </p:txBody>
              </p:sp>
            </p:grpSp>
          </p:grpSp>
        </p:grpSp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EE63F089-BF30-14ED-3889-F8EAA1B971BA}"/>
              </a:ext>
            </a:extLst>
          </p:cNvPr>
          <p:cNvGrpSpPr>
            <a:grpSpLocks/>
          </p:cNvGrpSpPr>
          <p:nvPr/>
        </p:nvGrpSpPr>
        <p:grpSpPr bwMode="auto">
          <a:xfrm>
            <a:off x="4538663" y="6069013"/>
            <a:ext cx="2154237" cy="244475"/>
            <a:chOff x="3061" y="3748"/>
            <a:chExt cx="1357" cy="154"/>
          </a:xfrm>
        </p:grpSpPr>
        <p:sp>
          <p:nvSpPr>
            <p:cNvPr id="95256" name="Text Box 36">
              <a:extLst>
                <a:ext uri="{FF2B5EF4-FFF2-40B4-BE49-F238E27FC236}">
                  <a16:creationId xmlns:a16="http://schemas.microsoft.com/office/drawing/2014/main" id="{0E89B8A7-A55E-A356-3AB6-A0FE488727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3748"/>
              <a:ext cx="36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000" b="1">
                  <a:latin typeface="Bookman Old Style" panose="02050604050505020204" pitchFamily="18" charset="0"/>
                </a:rPr>
                <a:t>Smith</a:t>
              </a:r>
            </a:p>
          </p:txBody>
        </p:sp>
        <p:sp>
          <p:nvSpPr>
            <p:cNvPr id="95257" name="Text Box 37">
              <a:extLst>
                <a:ext uri="{FF2B5EF4-FFF2-40B4-BE49-F238E27FC236}">
                  <a16:creationId xmlns:a16="http://schemas.microsoft.com/office/drawing/2014/main" id="{42290DC6-5401-A2C0-7592-A450B3FCF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748"/>
              <a:ext cx="32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000" b="1">
                  <a:latin typeface="Bookman Old Style" panose="02050604050505020204" pitchFamily="18" charset="0"/>
                </a:rPr>
                <a:t>Patel</a:t>
              </a:r>
            </a:p>
          </p:txBody>
        </p:sp>
        <p:sp>
          <p:nvSpPr>
            <p:cNvPr id="95258" name="Text Box 38">
              <a:extLst>
                <a:ext uri="{FF2B5EF4-FFF2-40B4-BE49-F238E27FC236}">
                  <a16:creationId xmlns:a16="http://schemas.microsoft.com/office/drawing/2014/main" id="{65FE2FF1-C94E-0D9F-CD95-6DB9767AD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3748"/>
              <a:ext cx="36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000" b="1">
                  <a:latin typeface="Bookman Old Style" panose="02050604050505020204" pitchFamily="18" charset="0"/>
                </a:rPr>
                <a:t>Green</a:t>
              </a:r>
            </a:p>
          </p:txBody>
        </p:sp>
        <p:sp>
          <p:nvSpPr>
            <p:cNvPr id="95259" name="Text Box 39">
              <a:extLst>
                <a:ext uri="{FF2B5EF4-FFF2-40B4-BE49-F238E27FC236}">
                  <a16:creationId xmlns:a16="http://schemas.microsoft.com/office/drawing/2014/main" id="{F91174D0-C617-ADD6-30FA-4C6F75967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3748"/>
              <a:ext cx="35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000" b="1">
                  <a:latin typeface="Bookman Old Style" panose="02050604050505020204" pitchFamily="18" charset="0"/>
                </a:rPr>
                <a:t>Jones</a:t>
              </a:r>
            </a:p>
          </p:txBody>
        </p:sp>
      </p:grpSp>
      <p:sp>
        <p:nvSpPr>
          <p:cNvPr id="38" name="Rectangle 45" descr="Dark upward diagonal">
            <a:extLst>
              <a:ext uri="{FF2B5EF4-FFF2-40B4-BE49-F238E27FC236}">
                <a16:creationId xmlns:a16="http://schemas.microsoft.com/office/drawing/2014/main" id="{89A459E7-6DDB-9C3A-8BE2-7B0231430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452438"/>
            <a:ext cx="528637" cy="5486400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bg1"/>
            </a:bgClr>
          </a:pattFill>
          <a:ln w="9525">
            <a:pattFill prst="wdDnDiag">
              <a:fgClr>
                <a:schemeClr val="tx1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Rectangle 46" descr="Wide downward diagonal">
            <a:extLst>
              <a:ext uri="{FF2B5EF4-FFF2-40B4-BE49-F238E27FC236}">
                <a16:creationId xmlns:a16="http://schemas.microsoft.com/office/drawing/2014/main" id="{37147856-494A-BB2A-0DDC-A97C8446A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468563"/>
            <a:ext cx="528638" cy="3487737"/>
          </a:xfrm>
          <a:prstGeom prst="rect">
            <a:avLst/>
          </a:prstGeom>
          <a:pattFill prst="wdDnDiag">
            <a:fgClr>
              <a:srgbClr val="339966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Rectangle 47" descr="Dark upward diagonal">
            <a:extLst>
              <a:ext uri="{FF2B5EF4-FFF2-40B4-BE49-F238E27FC236}">
                <a16:creationId xmlns:a16="http://schemas.microsoft.com/office/drawing/2014/main" id="{485844BB-141E-3187-75AF-E212956C4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0" y="4494213"/>
            <a:ext cx="528638" cy="1444625"/>
          </a:xfrm>
          <a:prstGeom prst="rect">
            <a:avLst/>
          </a:prstGeom>
          <a:pattFill prst="dkUpDiag">
            <a:fgClr>
              <a:srgbClr val="FF00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Rectangle 48" descr="Dark downward diagonal">
            <a:extLst>
              <a:ext uri="{FF2B5EF4-FFF2-40B4-BE49-F238E27FC236}">
                <a16:creationId xmlns:a16="http://schemas.microsoft.com/office/drawing/2014/main" id="{09B3083B-5CA5-285F-A215-D4A9C630A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2513" y="3498850"/>
            <a:ext cx="528637" cy="2416175"/>
          </a:xfrm>
          <a:prstGeom prst="rect">
            <a:avLst/>
          </a:prstGeom>
          <a:pattFill prst="dkDnDiag">
            <a:fgClr>
              <a:srgbClr val="FF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Text Box 49">
            <a:extLst>
              <a:ext uri="{FF2B5EF4-FFF2-40B4-BE49-F238E27FC236}">
                <a16:creationId xmlns:a16="http://schemas.microsoft.com/office/drawing/2014/main" id="{1037C24F-8013-F41E-9FF1-17A0997E8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0475" y="119063"/>
            <a:ext cx="380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ar Graph of Candidates and Votes</a:t>
            </a:r>
          </a:p>
        </p:txBody>
      </p:sp>
      <p:sp>
        <p:nvSpPr>
          <p:cNvPr id="43" name="Text Box 51">
            <a:extLst>
              <a:ext uri="{FF2B5EF4-FFF2-40B4-BE49-F238E27FC236}">
                <a16:creationId xmlns:a16="http://schemas.microsoft.com/office/drawing/2014/main" id="{3175B962-6D5E-660B-088B-634D2DEC1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7725" y="2395538"/>
            <a:ext cx="400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1"/>
              <a:t> V</a:t>
            </a:r>
          </a:p>
          <a:p>
            <a:pPr algn="ctr" eaLnBrk="1" hangingPunct="1"/>
            <a:r>
              <a:rPr lang="en-GB" altLang="en-US" b="1"/>
              <a:t>O</a:t>
            </a:r>
          </a:p>
          <a:p>
            <a:pPr algn="ctr" eaLnBrk="1" hangingPunct="1"/>
            <a:r>
              <a:rPr lang="en-GB" altLang="en-US" b="1"/>
              <a:t>T</a:t>
            </a:r>
          </a:p>
          <a:p>
            <a:pPr algn="ctr" eaLnBrk="1" hangingPunct="1"/>
            <a:r>
              <a:rPr lang="en-GB" altLang="en-US" b="1"/>
              <a:t>E</a:t>
            </a:r>
          </a:p>
          <a:p>
            <a:pPr algn="ctr" eaLnBrk="1" hangingPunct="1"/>
            <a:r>
              <a:rPr lang="en-GB" altLang="en-US" b="1"/>
              <a:t>S</a:t>
            </a:r>
          </a:p>
        </p:txBody>
      </p:sp>
      <p:sp>
        <p:nvSpPr>
          <p:cNvPr id="44" name="Text Box 50">
            <a:extLst>
              <a:ext uri="{FF2B5EF4-FFF2-40B4-BE49-F238E27FC236}">
                <a16:creationId xmlns:a16="http://schemas.microsoft.com/office/drawing/2014/main" id="{88C21997-C778-D4F7-F7A7-0CD2E56F6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6165850"/>
            <a:ext cx="147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 Candidates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38" grpId="0" animBg="1"/>
      <p:bldP spid="39" grpId="0" animBg="1"/>
      <p:bldP spid="40" grpId="0" animBg="1"/>
      <p:bldP spid="41" grpId="0" animBg="1"/>
      <p:bldP spid="42" grpId="0"/>
      <p:bldP spid="43" grpId="0"/>
      <p:bldP spid="4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Box 39">
            <a:extLst>
              <a:ext uri="{FF2B5EF4-FFF2-40B4-BE49-F238E27FC236}">
                <a16:creationId xmlns:a16="http://schemas.microsoft.com/office/drawing/2014/main" id="{17D57758-2F23-7942-3CB3-99D3AAC7D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6075" y="5002213"/>
            <a:ext cx="37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33797" name="TextBox 39">
            <a:extLst>
              <a:ext uri="{FF2B5EF4-FFF2-40B4-BE49-F238E27FC236}">
                <a16:creationId xmlns:a16="http://schemas.microsoft.com/office/drawing/2014/main" id="{727E29A1-3836-F5B7-829C-703D47EAC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338" y="5002213"/>
            <a:ext cx="37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33798" name="Rectangle 9">
            <a:extLst>
              <a:ext uri="{FF2B5EF4-FFF2-40B4-BE49-F238E27FC236}">
                <a16:creationId xmlns:a16="http://schemas.microsoft.com/office/drawing/2014/main" id="{C4DC26A0-5598-5C04-1EB3-238268AAF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3" y="322263"/>
            <a:ext cx="45370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population of Scotland in 2001 was 5 062 000.</a:t>
            </a:r>
            <a:endParaRPr lang="en-GB" altLang="en-US" b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pie chart shows the age distribution of the population in 2001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pic>
        <p:nvPicPr>
          <p:cNvPr id="33799" name="Picture 10">
            <a:extLst>
              <a:ext uri="{FF2B5EF4-FFF2-40B4-BE49-F238E27FC236}">
                <a16:creationId xmlns:a16="http://schemas.microsoft.com/office/drawing/2014/main" id="{8A7054AD-3668-8155-1899-12CD1BFB5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2000" contrast="5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1546225"/>
            <a:ext cx="3960812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Rectangle 11">
            <a:extLst>
              <a:ext uri="{FF2B5EF4-FFF2-40B4-BE49-F238E27FC236}">
                <a16:creationId xmlns:a16="http://schemas.microsoft.com/office/drawing/2014/main" id="{3D4B090C-D20D-08F0-6337-14AD14424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3" y="3705225"/>
            <a:ext cx="42116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How many people were aged over 64 years? Give your answer to the nearest thousand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EAD17E8-CEB8-6419-314F-FCF845D159D1}"/>
              </a:ext>
            </a:extLst>
          </p:cNvPr>
          <p:cNvCxnSpPr/>
          <p:nvPr/>
        </p:nvCxnSpPr>
        <p:spPr>
          <a:xfrm rot="5400000">
            <a:off x="1736725" y="2733676"/>
            <a:ext cx="5400675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2" name="Rectangle 14">
            <a:extLst>
              <a:ext uri="{FF2B5EF4-FFF2-40B4-BE49-F238E27FC236}">
                <a16:creationId xmlns:a16="http://schemas.microsoft.com/office/drawing/2014/main" id="{D85B57E6-66A2-1D48-88D2-AB7DE4C0A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322263"/>
            <a:ext cx="45720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The pie chart below shows the age distribution of the population of Scotland in 1901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pic>
        <p:nvPicPr>
          <p:cNvPr id="33803" name="Picture 11">
            <a:extLst>
              <a:ext uri="{FF2B5EF4-FFF2-40B4-BE49-F238E27FC236}">
                <a16:creationId xmlns:a16="http://schemas.microsoft.com/office/drawing/2014/main" id="{0830AD3B-AE2B-18DC-6E3E-71515D8B32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36000" contrast="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1546225"/>
            <a:ext cx="3797300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4" name="Rectangle 16">
            <a:extLst>
              <a:ext uri="{FF2B5EF4-FFF2-40B4-BE49-F238E27FC236}">
                <a16:creationId xmlns:a16="http://schemas.microsoft.com/office/drawing/2014/main" id="{0D38E227-3447-E4A1-EBDA-E7ACB0638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3778250"/>
            <a:ext cx="45720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Describe the differences in the age distributions of the population of Scotland in 1901 and 2001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50C794CD-2884-9658-0805-D467B4829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" y="4641850"/>
          <a:ext cx="3111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03040" progId="Equation.3">
                  <p:embed/>
                </p:oleObj>
              </mc:Choice>
              <mc:Fallback>
                <p:oleObj name="Equation" r:id="rId4" imgW="149832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641850"/>
                        <a:ext cx="3111500" cy="422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839663FC-2C45-8886-EB20-D0299BB4D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5146675"/>
          <a:ext cx="1555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03040" progId="Equation.3">
                  <p:embed/>
                </p:oleObj>
              </mc:Choice>
              <mc:Fallback>
                <p:oleObj name="Equation" r:id="rId6" imgW="74916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5146675"/>
                        <a:ext cx="1555750" cy="422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2">
            <a:extLst>
              <a:ext uri="{FF2B5EF4-FFF2-40B4-BE49-F238E27FC236}">
                <a16:creationId xmlns:a16="http://schemas.microsoft.com/office/drawing/2014/main" id="{6DC31FDB-6778-214B-3782-CC0EB3597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25" y="4641850"/>
            <a:ext cx="3965575" cy="11906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001: Less under 20, more over</a:t>
            </a:r>
          </a:p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64, more 45-46 and about the</a:t>
            </a:r>
          </a:p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same 20-44 yrs .</a:t>
            </a:r>
          </a:p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001 has aging population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4">
            <a:extLst>
              <a:ext uri="{FF2B5EF4-FFF2-40B4-BE49-F238E27FC236}">
                <a16:creationId xmlns:a16="http://schemas.microsoft.com/office/drawing/2014/main" id="{13BBDB85-01A6-0257-2A95-487A59863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59" name="Rectangle 4">
            <a:extLst>
              <a:ext uri="{FF2B5EF4-FFF2-40B4-BE49-F238E27FC236}">
                <a16:creationId xmlns:a16="http://schemas.microsoft.com/office/drawing/2014/main" id="{728F4015-EBE4-A15A-3203-6F31BF6DD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34A6CAE7-3F2C-33A4-742A-5F0FF4CF9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61" name="Rectangle 6">
            <a:extLst>
              <a:ext uri="{FF2B5EF4-FFF2-40B4-BE49-F238E27FC236}">
                <a16:creationId xmlns:a16="http://schemas.microsoft.com/office/drawing/2014/main" id="{402B430E-352C-267D-9062-51F76B983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62" name="Rectangle 8">
            <a:extLst>
              <a:ext uri="{FF2B5EF4-FFF2-40B4-BE49-F238E27FC236}">
                <a16:creationId xmlns:a16="http://schemas.microsoft.com/office/drawing/2014/main" id="{9F916A7D-7A79-BE96-AE3F-FF01BDFE6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63" name="Rectangle 8">
            <a:extLst>
              <a:ext uri="{FF2B5EF4-FFF2-40B4-BE49-F238E27FC236}">
                <a16:creationId xmlns:a16="http://schemas.microsoft.com/office/drawing/2014/main" id="{B9757B26-EDA5-0C7B-72E3-EA28D715B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6264" name="TextBox 39">
            <a:extLst>
              <a:ext uri="{FF2B5EF4-FFF2-40B4-BE49-F238E27FC236}">
                <a16:creationId xmlns:a16="http://schemas.microsoft.com/office/drawing/2014/main" id="{DFCBAEEB-B1B6-846D-78FC-6A428C2EC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997200"/>
            <a:ext cx="288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96265" name="TextBox 39">
            <a:extLst>
              <a:ext uri="{FF2B5EF4-FFF2-40B4-BE49-F238E27FC236}">
                <a16:creationId xmlns:a16="http://schemas.microsoft.com/office/drawing/2014/main" id="{2F27F595-1224-BA86-3404-BD90A426E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205038"/>
            <a:ext cx="288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96266" name="TextBox 39">
            <a:extLst>
              <a:ext uri="{FF2B5EF4-FFF2-40B4-BE49-F238E27FC236}">
                <a16:creationId xmlns:a16="http://schemas.microsoft.com/office/drawing/2014/main" id="{3380BDE7-D183-965A-3167-7EFDAF25F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5805488"/>
            <a:ext cx="288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96267" name="Rectangle 20">
            <a:extLst>
              <a:ext uri="{FF2B5EF4-FFF2-40B4-BE49-F238E27FC236}">
                <a16:creationId xmlns:a16="http://schemas.microsoft.com/office/drawing/2014/main" id="{FF6AFA3D-463D-6689-3FFA-2EE8E874F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08050"/>
            <a:ext cx="316865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stem and leaf diagram below shows the ages of the players in the Kestrels rugby team.</a:t>
            </a:r>
          </a:p>
        </p:txBody>
      </p:sp>
      <p:pic>
        <p:nvPicPr>
          <p:cNvPr id="96268" name="Picture 1">
            <a:extLst>
              <a:ext uri="{FF2B5EF4-FFF2-40B4-BE49-F238E27FC236}">
                <a16:creationId xmlns:a16="http://schemas.microsoft.com/office/drawing/2014/main" id="{4F500501-21F8-16B2-19F1-1D2470BE2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44000" contrast="8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70" r="17661"/>
          <a:stretch>
            <a:fillRect/>
          </a:stretch>
        </p:blipFill>
        <p:spPr bwMode="auto">
          <a:xfrm>
            <a:off x="3779838" y="0"/>
            <a:ext cx="2087562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9" name="Picture 2">
            <a:extLst>
              <a:ext uri="{FF2B5EF4-FFF2-40B4-BE49-F238E27FC236}">
                <a16:creationId xmlns:a16="http://schemas.microsoft.com/office/drawing/2014/main" id="{2B7D362F-42E3-DA92-D317-978456080E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2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773238"/>
            <a:ext cx="24479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70" name="Rectangle 21">
            <a:extLst>
              <a:ext uri="{FF2B5EF4-FFF2-40B4-BE49-F238E27FC236}">
                <a16:creationId xmlns:a16="http://schemas.microsoft.com/office/drawing/2014/main" id="{719D6800-304C-0D1A-B290-A4860AF10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5038"/>
            <a:ext cx="42116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What age is the oldest player?</a:t>
            </a:r>
            <a:endParaRPr lang="en-GB" altLang="en-US" b="1">
              <a:latin typeface="Bookman Old Style" panose="02050604050505020204" pitchFamily="18" charset="0"/>
            </a:endParaRPr>
          </a:p>
          <a:p>
            <a:pPr eaLnBrk="1" hangingPunct="1"/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Calculate the range of ages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sp>
        <p:nvSpPr>
          <p:cNvPr id="96271" name="Rectangle 22">
            <a:extLst>
              <a:ext uri="{FF2B5EF4-FFF2-40B4-BE49-F238E27FC236}">
                <a16:creationId xmlns:a16="http://schemas.microsoft.com/office/drawing/2014/main" id="{A9E289F5-302B-9BAD-9EC4-6168C9EE6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05263"/>
            <a:ext cx="40671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This stem and leaf diagram shows the ages of both the Kestrels and the Falcons rugby teams</a:t>
            </a:r>
            <a:r>
              <a:rPr lang="en-GB" altLang="en-US"/>
              <a:t>.</a:t>
            </a:r>
            <a:endParaRPr lang="en-GB" altLang="en-US" b="1"/>
          </a:p>
        </p:txBody>
      </p:sp>
      <p:pic>
        <p:nvPicPr>
          <p:cNvPr id="96272" name="Picture 3">
            <a:extLst>
              <a:ext uri="{FF2B5EF4-FFF2-40B4-BE49-F238E27FC236}">
                <a16:creationId xmlns:a16="http://schemas.microsoft.com/office/drawing/2014/main" id="{269D1DD3-CF84-3C08-DAE6-F826DB554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44000" contrast="8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4" t="9525" r="5219" b="5608"/>
          <a:stretch>
            <a:fillRect/>
          </a:stretch>
        </p:blipFill>
        <p:spPr bwMode="auto">
          <a:xfrm>
            <a:off x="4500563" y="2492375"/>
            <a:ext cx="4643437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73" name="Rectangle 24">
            <a:extLst>
              <a:ext uri="{FF2B5EF4-FFF2-40B4-BE49-F238E27FC236}">
                <a16:creationId xmlns:a16="http://schemas.microsoft.com/office/drawing/2014/main" id="{65CBC25C-58A1-9DA4-71B9-86BBA74C6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84763"/>
            <a:ext cx="52197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c) </a:t>
            </a:r>
            <a:r>
              <a:rPr lang="en-GB" altLang="en-US">
                <a:latin typeface="Bookman Old Style" panose="02050604050505020204" pitchFamily="18" charset="0"/>
              </a:rPr>
              <a:t>Compare the ages of the two teams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 Comment on any difference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96EDC935-074C-4569-C49C-CB4A978FF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565400"/>
            <a:ext cx="12509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41 yrs old</a:t>
            </a:r>
          </a:p>
        </p:txBody>
      </p:sp>
      <p:sp>
        <p:nvSpPr>
          <p:cNvPr id="20" name="Text Box 29">
            <a:extLst>
              <a:ext uri="{FF2B5EF4-FFF2-40B4-BE49-F238E27FC236}">
                <a16:creationId xmlns:a16="http://schemas.microsoft.com/office/drawing/2014/main" id="{D336EF9C-8983-800B-D22F-59753B79C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00438"/>
            <a:ext cx="181610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41 - 19 = 22 yrs</a:t>
            </a:r>
          </a:p>
        </p:txBody>
      </p:sp>
      <p:sp>
        <p:nvSpPr>
          <p:cNvPr id="21" name="Text Box 30">
            <a:extLst>
              <a:ext uri="{FF2B5EF4-FFF2-40B4-BE49-F238E27FC236}">
                <a16:creationId xmlns:a16="http://schemas.microsoft.com/office/drawing/2014/main" id="{3688945E-7591-72B5-259E-0ED8D77E7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876925"/>
            <a:ext cx="86169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Falcons younger – only 4 over 30 yrs old and Kestrals have 9 over 30 yrs old 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Box 39">
            <a:extLst>
              <a:ext uri="{FF2B5EF4-FFF2-40B4-BE49-F238E27FC236}">
                <a16:creationId xmlns:a16="http://schemas.microsoft.com/office/drawing/2014/main" id="{DD8031C0-1F47-F0BA-33D2-D2466482E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975" y="474345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97283" name="Rectangle 18">
            <a:extLst>
              <a:ext uri="{FF2B5EF4-FFF2-40B4-BE49-F238E27FC236}">
                <a16:creationId xmlns:a16="http://schemas.microsoft.com/office/drawing/2014/main" id="{98FC0D12-1C1E-DFD1-BC22-AD9B3FF3B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3" y="252413"/>
            <a:ext cx="84597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The pie chart shows the different sizes of eggs laid </a:t>
            </a:r>
          </a:p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by a flock of hens.</a:t>
            </a:r>
            <a:endParaRPr lang="en-GB" altLang="en-US" sz="2000" i="1">
              <a:latin typeface="Bookman Old Style" panose="02050604050505020204" pitchFamily="18" charset="0"/>
            </a:endParaRPr>
          </a:p>
        </p:txBody>
      </p:sp>
      <p:pic>
        <p:nvPicPr>
          <p:cNvPr id="97284" name="Picture 1">
            <a:extLst>
              <a:ext uri="{FF2B5EF4-FFF2-40B4-BE49-F238E27FC236}">
                <a16:creationId xmlns:a16="http://schemas.microsoft.com/office/drawing/2014/main" id="{B8E93422-DE48-2AAC-3788-DB7EBD351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 contrast="4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187450"/>
            <a:ext cx="2855913" cy="286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5" name="Rectangle 19">
            <a:extLst>
              <a:ext uri="{FF2B5EF4-FFF2-40B4-BE49-F238E27FC236}">
                <a16:creationId xmlns:a16="http://schemas.microsoft.com/office/drawing/2014/main" id="{1C08F001-13D7-B5DC-9817-32BADE223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3" y="4284663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flock of hens laid 1260 eggs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ow many of the eggs were large?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sp>
        <p:nvSpPr>
          <p:cNvPr id="6" name="Text Box 22">
            <a:extLst>
              <a:ext uri="{FF2B5EF4-FFF2-40B4-BE49-F238E27FC236}">
                <a16:creationId xmlns:a16="http://schemas.microsoft.com/office/drawing/2014/main" id="{709C8C21-437D-70E9-68B3-289A99678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2411413"/>
            <a:ext cx="658813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140</a:t>
            </a:r>
            <a:r>
              <a:rPr lang="en-GB" altLang="en-US" b="1" baseline="48000"/>
              <a:t>o</a:t>
            </a:r>
          </a:p>
        </p:txBody>
      </p:sp>
      <p:sp>
        <p:nvSpPr>
          <p:cNvPr id="7" name="Text Box 23">
            <a:extLst>
              <a:ext uri="{FF2B5EF4-FFF2-40B4-BE49-F238E27FC236}">
                <a16:creationId xmlns:a16="http://schemas.microsoft.com/office/drawing/2014/main" id="{8BA72D6A-F382-BE2B-C88E-DB762CD19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1260475"/>
            <a:ext cx="52609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latin typeface="Bookman Old Style" panose="02050604050505020204" pitchFamily="18" charset="0"/>
              </a:rPr>
              <a:t>140 divided by 360 x 1260 </a:t>
            </a:r>
            <a:endParaRPr lang="en-GB" altLang="en-US" sz="2800" b="1" baseline="48000">
              <a:latin typeface="Bookman Old Style" panose="02050604050505020204" pitchFamily="18" charset="0"/>
            </a:endParaRPr>
          </a:p>
        </p:txBody>
      </p:sp>
      <p:sp>
        <p:nvSpPr>
          <p:cNvPr id="8" name="Text Box 24">
            <a:extLst>
              <a:ext uri="{FF2B5EF4-FFF2-40B4-BE49-F238E27FC236}">
                <a16:creationId xmlns:a16="http://schemas.microsoft.com/office/drawing/2014/main" id="{75DCD2F1-0577-1D65-7008-7DBE3E3E9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813" y="1979613"/>
            <a:ext cx="13430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latin typeface="Bookman Old Style" panose="02050604050505020204" pitchFamily="18" charset="0"/>
              </a:rPr>
              <a:t>= 490 </a:t>
            </a:r>
            <a:endParaRPr lang="en-GB" altLang="en-US" sz="2800" b="1" baseline="48000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Date Placeholder 1">
            <a:extLst>
              <a:ext uri="{FF2B5EF4-FFF2-40B4-BE49-F238E27FC236}">
                <a16:creationId xmlns:a16="http://schemas.microsoft.com/office/drawing/2014/main" id="{3E5C7D9B-BB84-B475-FCA7-8F300AD523A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A829B8E-7C0F-48F2-886E-8B0DB1E27BF8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4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66563" name="Footer Placeholder 2">
            <a:extLst>
              <a:ext uri="{FF2B5EF4-FFF2-40B4-BE49-F238E27FC236}">
                <a16:creationId xmlns:a16="http://schemas.microsoft.com/office/drawing/2014/main" id="{9FD522AE-F939-3C8E-9E43-8E0142A4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66564" name="Slide Number Placeholder 3">
            <a:extLst>
              <a:ext uri="{FF2B5EF4-FFF2-40B4-BE49-F238E27FC236}">
                <a16:creationId xmlns:a16="http://schemas.microsoft.com/office/drawing/2014/main" id="{EB512CC7-55CF-CC6F-F898-7A3B296E3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C163986-3B80-48D1-A931-EAC0C698DDFF}" type="slidenum">
              <a:rPr lang="en-GB" altLang="en-US">
                <a:latin typeface="Comic Sans MS" panose="030F0702030302020204" pitchFamily="66" charset="0"/>
              </a:rPr>
              <a:pPr eaLnBrk="1" hangingPunct="1"/>
              <a:t>7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graphicFrame>
        <p:nvGraphicFramePr>
          <p:cNvPr id="70658" name="Group 2">
            <a:extLst>
              <a:ext uri="{FF2B5EF4-FFF2-40B4-BE49-F238E27FC236}">
                <a16:creationId xmlns:a16="http://schemas.microsoft.com/office/drawing/2014/main" id="{FA729F77-F593-5E73-01BB-D4AEFA455253}"/>
              </a:ext>
            </a:extLst>
          </p:cNvPr>
          <p:cNvGraphicFramePr>
            <a:graphicFrameLocks noGrp="1"/>
          </p:cNvGraphicFramePr>
          <p:nvPr/>
        </p:nvGraphicFramePr>
        <p:xfrm>
          <a:off x="1951038" y="3009900"/>
          <a:ext cx="4897437" cy="3170238"/>
        </p:xfrm>
        <a:graphic>
          <a:graphicData uri="http://schemas.openxmlformats.org/drawingml/2006/table">
            <a:tbl>
              <a:tblPr/>
              <a:tblGrid>
                <a:gridCol w="1619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iameter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6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8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9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1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2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6603" name="Rectangle 40">
            <a:extLst>
              <a:ext uri="{FF2B5EF4-FFF2-40B4-BE49-F238E27FC236}">
                <a16:creationId xmlns:a16="http://schemas.microsoft.com/office/drawing/2014/main" id="{8C0BDAD1-2614-7409-B15A-112A43941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Frequency tables</a:t>
            </a:r>
          </a:p>
        </p:txBody>
      </p:sp>
      <p:sp>
        <p:nvSpPr>
          <p:cNvPr id="70697" name="Text Box 41">
            <a:extLst>
              <a:ext uri="{FF2B5EF4-FFF2-40B4-BE49-F238E27FC236}">
                <a16:creationId xmlns:a16="http://schemas.microsoft.com/office/drawing/2014/main" id="{33165365-B77B-A9A4-69A6-4498FBBD6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3416300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3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698" name="Text Box 42">
            <a:extLst>
              <a:ext uri="{FF2B5EF4-FFF2-40B4-BE49-F238E27FC236}">
                <a16:creationId xmlns:a16="http://schemas.microsoft.com/office/drawing/2014/main" id="{AD8A9B5B-B117-83BC-B60A-902B1D16C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3813175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4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699" name="Text Box 43">
            <a:extLst>
              <a:ext uri="{FF2B5EF4-FFF2-40B4-BE49-F238E27FC236}">
                <a16:creationId xmlns:a16="http://schemas.microsoft.com/office/drawing/2014/main" id="{42C6E04E-D021-A95E-BDB3-9ED091F62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4210050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9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700" name="Text Box 44">
            <a:extLst>
              <a:ext uri="{FF2B5EF4-FFF2-40B4-BE49-F238E27FC236}">
                <a16:creationId xmlns:a16="http://schemas.microsoft.com/office/drawing/2014/main" id="{4B9DBEF8-361C-4535-42E8-B0CE647C8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238" y="4584700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13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701" name="Text Box 45">
            <a:extLst>
              <a:ext uri="{FF2B5EF4-FFF2-40B4-BE49-F238E27FC236}">
                <a16:creationId xmlns:a16="http://schemas.microsoft.com/office/drawing/2014/main" id="{6BDD5EB0-6C45-9028-3326-2A7492854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4388" y="5372100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5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702" name="Text Box 46">
            <a:extLst>
              <a:ext uri="{FF2B5EF4-FFF2-40B4-BE49-F238E27FC236}">
                <a16:creationId xmlns:a16="http://schemas.microsoft.com/office/drawing/2014/main" id="{CD304016-4F51-7821-F186-2D49F90EA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238" y="4981575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10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703" name="Text Box 47">
            <a:extLst>
              <a:ext uri="{FF2B5EF4-FFF2-40B4-BE49-F238E27FC236}">
                <a16:creationId xmlns:a16="http://schemas.microsoft.com/office/drawing/2014/main" id="{1DC1DE27-7665-001A-D9C4-30F055BB8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4388" y="5775325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4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grpSp>
        <p:nvGrpSpPr>
          <p:cNvPr id="2" name="Group 48">
            <a:extLst>
              <a:ext uri="{FF2B5EF4-FFF2-40B4-BE49-F238E27FC236}">
                <a16:creationId xmlns:a16="http://schemas.microsoft.com/office/drawing/2014/main" id="{2E13C0A7-78C5-358E-E093-9E23A514AFCF}"/>
              </a:ext>
            </a:extLst>
          </p:cNvPr>
          <p:cNvGrpSpPr>
            <a:grpSpLocks/>
          </p:cNvGrpSpPr>
          <p:nvPr/>
        </p:nvGrpSpPr>
        <p:grpSpPr bwMode="auto">
          <a:xfrm>
            <a:off x="3808413" y="3416300"/>
            <a:ext cx="1239837" cy="2749550"/>
            <a:chOff x="2399" y="2080"/>
            <a:chExt cx="781" cy="1732"/>
          </a:xfrm>
        </p:grpSpPr>
        <p:sp>
          <p:nvSpPr>
            <p:cNvPr id="66738" name="Text Box 49">
              <a:extLst>
                <a:ext uri="{FF2B5EF4-FFF2-40B4-BE49-F238E27FC236}">
                  <a16:creationId xmlns:a16="http://schemas.microsoft.com/office/drawing/2014/main" id="{42E6C78B-C3A7-6E4D-A1FC-0F0438C33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9" y="2080"/>
              <a:ext cx="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lll</a:t>
              </a:r>
              <a:endParaRPr lang="en-US" altLang="en-US" sz="2000">
                <a:latin typeface="Comic Sans MS" panose="030F0702030302020204" pitchFamily="66" charset="0"/>
              </a:endParaRPr>
            </a:p>
          </p:txBody>
        </p:sp>
        <p:sp>
          <p:nvSpPr>
            <p:cNvPr id="66739" name="Text Box 50">
              <a:extLst>
                <a:ext uri="{FF2B5EF4-FFF2-40B4-BE49-F238E27FC236}">
                  <a16:creationId xmlns:a16="http://schemas.microsoft.com/office/drawing/2014/main" id="{A0320F93-44E3-38E4-382D-2AF4EAF11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4" y="2578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llll</a:t>
              </a:r>
              <a:endParaRPr lang="en-US" altLang="en-US" sz="2000">
                <a:latin typeface="Comic Sans MS" panose="030F0702030302020204" pitchFamily="66" charset="0"/>
              </a:endParaRPr>
            </a:p>
          </p:txBody>
        </p:sp>
        <p:sp>
          <p:nvSpPr>
            <p:cNvPr id="66740" name="Text Box 51">
              <a:extLst>
                <a:ext uri="{FF2B5EF4-FFF2-40B4-BE49-F238E27FC236}">
                  <a16:creationId xmlns:a16="http://schemas.microsoft.com/office/drawing/2014/main" id="{29CB5CB7-89CC-DB10-8CCE-3025DFA7E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9" y="3562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llll</a:t>
              </a:r>
              <a:endParaRPr lang="en-US" altLang="en-US" sz="2000">
                <a:latin typeface="Comic Sans MS" panose="030F0702030302020204" pitchFamily="66" charset="0"/>
              </a:endParaRPr>
            </a:p>
          </p:txBody>
        </p:sp>
        <p:sp>
          <p:nvSpPr>
            <p:cNvPr id="66741" name="Text Box 52">
              <a:extLst>
                <a:ext uri="{FF2B5EF4-FFF2-40B4-BE49-F238E27FC236}">
                  <a16:creationId xmlns:a16="http://schemas.microsoft.com/office/drawing/2014/main" id="{2E9DDD3A-5179-7F0B-418F-1543EEBA7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9" y="2330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llll</a:t>
              </a:r>
              <a:endParaRPr lang="en-US" altLang="en-US" sz="2000">
                <a:latin typeface="Comic Sans MS" panose="030F0702030302020204" pitchFamily="66" charset="0"/>
              </a:endParaRPr>
            </a:p>
          </p:txBody>
        </p:sp>
        <p:grpSp>
          <p:nvGrpSpPr>
            <p:cNvPr id="66742" name="Group 53">
              <a:extLst>
                <a:ext uri="{FF2B5EF4-FFF2-40B4-BE49-F238E27FC236}">
                  <a16:creationId xmlns:a16="http://schemas.microsoft.com/office/drawing/2014/main" id="{C56B24D6-958B-3574-ADF2-11098167F9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4" y="3062"/>
              <a:ext cx="292" cy="250"/>
              <a:chOff x="1591" y="3908"/>
              <a:chExt cx="292" cy="250"/>
            </a:xfrm>
          </p:grpSpPr>
          <p:sp>
            <p:nvSpPr>
              <p:cNvPr id="66759" name="Text Box 54">
                <a:extLst>
                  <a:ext uri="{FF2B5EF4-FFF2-40B4-BE49-F238E27FC236}">
                    <a16:creationId xmlns:a16="http://schemas.microsoft.com/office/drawing/2014/main" id="{A6BB6570-134A-020E-D8B7-E3DE8D8E3F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60" name="Line 55">
                <a:extLst>
                  <a:ext uri="{FF2B5EF4-FFF2-40B4-BE49-F238E27FC236}">
                    <a16:creationId xmlns:a16="http://schemas.microsoft.com/office/drawing/2014/main" id="{EE2C2E5C-5D50-E935-C53F-1CB06A2377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6743" name="Group 56">
              <a:extLst>
                <a:ext uri="{FF2B5EF4-FFF2-40B4-BE49-F238E27FC236}">
                  <a16:creationId xmlns:a16="http://schemas.microsoft.com/office/drawing/2014/main" id="{21A07123-18AB-AE23-5827-2627FB0A84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9" y="2580"/>
              <a:ext cx="292" cy="250"/>
              <a:chOff x="1591" y="3908"/>
              <a:chExt cx="292" cy="250"/>
            </a:xfrm>
          </p:grpSpPr>
          <p:sp>
            <p:nvSpPr>
              <p:cNvPr id="66757" name="Text Box 57">
                <a:extLst>
                  <a:ext uri="{FF2B5EF4-FFF2-40B4-BE49-F238E27FC236}">
                    <a16:creationId xmlns:a16="http://schemas.microsoft.com/office/drawing/2014/main" id="{7206872F-0922-2361-136E-810C21EF03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58" name="Line 58">
                <a:extLst>
                  <a:ext uri="{FF2B5EF4-FFF2-40B4-BE49-F238E27FC236}">
                    <a16:creationId xmlns:a16="http://schemas.microsoft.com/office/drawing/2014/main" id="{8867EFA7-6818-DE04-4533-7041308FE5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6744" name="Group 59">
              <a:extLst>
                <a:ext uri="{FF2B5EF4-FFF2-40B4-BE49-F238E27FC236}">
                  <a16:creationId xmlns:a16="http://schemas.microsoft.com/office/drawing/2014/main" id="{822873A7-E614-DDA4-6056-C38B315F75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9" y="2816"/>
              <a:ext cx="292" cy="250"/>
              <a:chOff x="1591" y="3908"/>
              <a:chExt cx="292" cy="250"/>
            </a:xfrm>
          </p:grpSpPr>
          <p:sp>
            <p:nvSpPr>
              <p:cNvPr id="66755" name="Text Box 60">
                <a:extLst>
                  <a:ext uri="{FF2B5EF4-FFF2-40B4-BE49-F238E27FC236}">
                    <a16:creationId xmlns:a16="http://schemas.microsoft.com/office/drawing/2014/main" id="{AD73FA80-64C7-06C3-BB63-F0D58C6B3C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56" name="Line 61">
                <a:extLst>
                  <a:ext uri="{FF2B5EF4-FFF2-40B4-BE49-F238E27FC236}">
                    <a16:creationId xmlns:a16="http://schemas.microsoft.com/office/drawing/2014/main" id="{29455C56-2308-A1C1-9061-6DD000694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6745" name="Group 62">
              <a:extLst>
                <a:ext uri="{FF2B5EF4-FFF2-40B4-BE49-F238E27FC236}">
                  <a16:creationId xmlns:a16="http://schemas.microsoft.com/office/drawing/2014/main" id="{0EC91192-C164-FC65-C333-B216E8C6A9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4" y="2816"/>
              <a:ext cx="292" cy="250"/>
              <a:chOff x="1591" y="3908"/>
              <a:chExt cx="292" cy="250"/>
            </a:xfrm>
          </p:grpSpPr>
          <p:sp>
            <p:nvSpPr>
              <p:cNvPr id="66753" name="Text Box 63">
                <a:extLst>
                  <a:ext uri="{FF2B5EF4-FFF2-40B4-BE49-F238E27FC236}">
                    <a16:creationId xmlns:a16="http://schemas.microsoft.com/office/drawing/2014/main" id="{E447CB1C-E55A-5C74-58A0-AA3B6CB675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54" name="Line 64">
                <a:extLst>
                  <a:ext uri="{FF2B5EF4-FFF2-40B4-BE49-F238E27FC236}">
                    <a16:creationId xmlns:a16="http://schemas.microsoft.com/office/drawing/2014/main" id="{F80261E5-DAEF-B4E0-596B-15E1AB573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66746" name="Text Box 65">
              <a:extLst>
                <a:ext uri="{FF2B5EF4-FFF2-40B4-BE49-F238E27FC236}">
                  <a16:creationId xmlns:a16="http://schemas.microsoft.com/office/drawing/2014/main" id="{1E7F4488-26BD-A0CE-5C06-F98C56D1B2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2" y="2817"/>
              <a:ext cx="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latin typeface="Comic Sans MS" panose="030F0702030302020204" pitchFamily="66" charset="0"/>
                </a:rPr>
                <a:t>lll</a:t>
              </a:r>
              <a:endParaRPr lang="en-US" altLang="en-US" sz="2000">
                <a:latin typeface="Comic Sans MS" panose="030F0702030302020204" pitchFamily="66" charset="0"/>
              </a:endParaRPr>
            </a:p>
          </p:txBody>
        </p:sp>
        <p:grpSp>
          <p:nvGrpSpPr>
            <p:cNvPr id="66747" name="Group 66">
              <a:extLst>
                <a:ext uri="{FF2B5EF4-FFF2-40B4-BE49-F238E27FC236}">
                  <a16:creationId xmlns:a16="http://schemas.microsoft.com/office/drawing/2014/main" id="{B62B8159-48E4-0FA0-024A-E72303F636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9" y="3062"/>
              <a:ext cx="292" cy="250"/>
              <a:chOff x="1591" y="3908"/>
              <a:chExt cx="292" cy="250"/>
            </a:xfrm>
          </p:grpSpPr>
          <p:sp>
            <p:nvSpPr>
              <p:cNvPr id="66751" name="Text Box 67">
                <a:extLst>
                  <a:ext uri="{FF2B5EF4-FFF2-40B4-BE49-F238E27FC236}">
                    <a16:creationId xmlns:a16="http://schemas.microsoft.com/office/drawing/2014/main" id="{1EC142F5-0E2B-AFF3-D166-238AD5D2E3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52" name="Line 68">
                <a:extLst>
                  <a:ext uri="{FF2B5EF4-FFF2-40B4-BE49-F238E27FC236}">
                    <a16:creationId xmlns:a16="http://schemas.microsoft.com/office/drawing/2014/main" id="{052FEB7E-9DFA-23CF-5ABF-360EB4C31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6748" name="Group 69">
              <a:extLst>
                <a:ext uri="{FF2B5EF4-FFF2-40B4-BE49-F238E27FC236}">
                  <a16:creationId xmlns:a16="http://schemas.microsoft.com/office/drawing/2014/main" id="{7CC136C9-AD48-9971-B7FF-C461F713E9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9" y="3316"/>
              <a:ext cx="292" cy="250"/>
              <a:chOff x="1591" y="3908"/>
              <a:chExt cx="292" cy="250"/>
            </a:xfrm>
          </p:grpSpPr>
          <p:sp>
            <p:nvSpPr>
              <p:cNvPr id="66749" name="Text Box 70">
                <a:extLst>
                  <a:ext uri="{FF2B5EF4-FFF2-40B4-BE49-F238E27FC236}">
                    <a16:creationId xmlns:a16="http://schemas.microsoft.com/office/drawing/2014/main" id="{E325A618-AFB5-5C60-FE7B-6A35F9D43F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>
                    <a:latin typeface="Comic Sans MS" panose="030F0702030302020204" pitchFamily="66" charset="0"/>
                  </a:rPr>
                  <a:t>llll</a:t>
                </a:r>
                <a:endParaRPr lang="en-US" altLang="en-US" sz="20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750" name="Line 71">
                <a:extLst>
                  <a:ext uri="{FF2B5EF4-FFF2-40B4-BE49-F238E27FC236}">
                    <a16:creationId xmlns:a16="http://schemas.microsoft.com/office/drawing/2014/main" id="{61063365-F7D4-54C5-6805-67E7D28DB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66612" name="Group 72">
            <a:extLst>
              <a:ext uri="{FF2B5EF4-FFF2-40B4-BE49-F238E27FC236}">
                <a16:creationId xmlns:a16="http://schemas.microsoft.com/office/drawing/2014/main" id="{65E46795-81E6-3D6D-B21C-8FE45B838673}"/>
              </a:ext>
            </a:extLst>
          </p:cNvPr>
          <p:cNvGrpSpPr>
            <a:grpSpLocks/>
          </p:cNvGrpSpPr>
          <p:nvPr/>
        </p:nvGrpSpPr>
        <p:grpSpPr bwMode="auto">
          <a:xfrm>
            <a:off x="993775" y="855663"/>
            <a:ext cx="7127875" cy="1822450"/>
            <a:chOff x="499" y="2614"/>
            <a:chExt cx="4490" cy="1148"/>
          </a:xfrm>
        </p:grpSpPr>
        <p:sp>
          <p:nvSpPr>
            <p:cNvPr id="66672" name="Rectangle 73">
              <a:extLst>
                <a:ext uri="{FF2B5EF4-FFF2-40B4-BE49-F238E27FC236}">
                  <a16:creationId xmlns:a16="http://schemas.microsoft.com/office/drawing/2014/main" id="{95FBE914-B72A-B97D-D591-A5BBA9B4A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73" name="Rectangle 74">
              <a:extLst>
                <a:ext uri="{FF2B5EF4-FFF2-40B4-BE49-F238E27FC236}">
                  <a16:creationId xmlns:a16="http://schemas.microsoft.com/office/drawing/2014/main" id="{42F6509D-1BFB-7797-4840-B1282552B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674" name="Rectangle 75">
              <a:extLst>
                <a:ext uri="{FF2B5EF4-FFF2-40B4-BE49-F238E27FC236}">
                  <a16:creationId xmlns:a16="http://schemas.microsoft.com/office/drawing/2014/main" id="{B14AEAFC-ED19-09F3-65C9-B480A7A0D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75" name="Rectangle 76">
              <a:extLst>
                <a:ext uri="{FF2B5EF4-FFF2-40B4-BE49-F238E27FC236}">
                  <a16:creationId xmlns:a16="http://schemas.microsoft.com/office/drawing/2014/main" id="{31A88159-26BE-51FD-43CF-F49DF6259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6676" name="Rectangle 77">
              <a:extLst>
                <a:ext uri="{FF2B5EF4-FFF2-40B4-BE49-F238E27FC236}">
                  <a16:creationId xmlns:a16="http://schemas.microsoft.com/office/drawing/2014/main" id="{75FB716E-BE1A-5254-F56B-B1C5E8722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77" name="Rectangle 78">
              <a:extLst>
                <a:ext uri="{FF2B5EF4-FFF2-40B4-BE49-F238E27FC236}">
                  <a16:creationId xmlns:a16="http://schemas.microsoft.com/office/drawing/2014/main" id="{99135B80-F58C-12AF-D1D9-28EF223EA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78" name="Rectangle 79">
              <a:extLst>
                <a:ext uri="{FF2B5EF4-FFF2-40B4-BE49-F238E27FC236}">
                  <a16:creationId xmlns:a16="http://schemas.microsoft.com/office/drawing/2014/main" id="{047D1010-C74A-D6A9-A485-B528A9E53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6679" name="Rectangle 80">
              <a:extLst>
                <a:ext uri="{FF2B5EF4-FFF2-40B4-BE49-F238E27FC236}">
                  <a16:creationId xmlns:a16="http://schemas.microsoft.com/office/drawing/2014/main" id="{04000922-AFB3-39C5-556D-D192959A5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680" name="Rectangle 81">
              <a:extLst>
                <a:ext uri="{FF2B5EF4-FFF2-40B4-BE49-F238E27FC236}">
                  <a16:creationId xmlns:a16="http://schemas.microsoft.com/office/drawing/2014/main" id="{5ED6922B-E11E-53CA-49AB-2603EE69A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6681" name="Rectangle 82">
              <a:extLst>
                <a:ext uri="{FF2B5EF4-FFF2-40B4-BE49-F238E27FC236}">
                  <a16:creationId xmlns:a16="http://schemas.microsoft.com/office/drawing/2014/main" id="{B308A792-43EE-D7A5-A955-B266B5C5A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82" name="Rectangle 83">
              <a:extLst>
                <a:ext uri="{FF2B5EF4-FFF2-40B4-BE49-F238E27FC236}">
                  <a16:creationId xmlns:a16="http://schemas.microsoft.com/office/drawing/2014/main" id="{1C48FFF6-BF7E-4148-2646-FCB0CFE85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83" name="Rectangle 84">
              <a:extLst>
                <a:ext uri="{FF2B5EF4-FFF2-40B4-BE49-F238E27FC236}">
                  <a16:creationId xmlns:a16="http://schemas.microsoft.com/office/drawing/2014/main" id="{FFB6DCE5-7A59-ECB4-BDC3-A5903CB27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6684" name="Rectangle 85">
              <a:extLst>
                <a:ext uri="{FF2B5EF4-FFF2-40B4-BE49-F238E27FC236}">
                  <a16:creationId xmlns:a16="http://schemas.microsoft.com/office/drawing/2014/main" id="{A9CBEC06-DDA1-448C-B1BC-D5F7AA6E2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685" name="Rectangle 86">
              <a:extLst>
                <a:ext uri="{FF2B5EF4-FFF2-40B4-BE49-F238E27FC236}">
                  <a16:creationId xmlns:a16="http://schemas.microsoft.com/office/drawing/2014/main" id="{606DFC94-A981-724C-F84E-697332D2A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686" name="Rectangle 87">
              <a:extLst>
                <a:ext uri="{FF2B5EF4-FFF2-40B4-BE49-F238E27FC236}">
                  <a16:creationId xmlns:a16="http://schemas.microsoft.com/office/drawing/2014/main" id="{81270451-C456-1ECF-5F1E-F7FF7A023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6687" name="Rectangle 88">
              <a:extLst>
                <a:ext uri="{FF2B5EF4-FFF2-40B4-BE49-F238E27FC236}">
                  <a16:creationId xmlns:a16="http://schemas.microsoft.com/office/drawing/2014/main" id="{A629EEEA-7420-2AF6-1B7A-86403D179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88" name="Rectangle 89">
              <a:extLst>
                <a:ext uri="{FF2B5EF4-FFF2-40B4-BE49-F238E27FC236}">
                  <a16:creationId xmlns:a16="http://schemas.microsoft.com/office/drawing/2014/main" id="{4E112265-136F-4F93-7D29-7DEFF5190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89" name="Rectangle 90">
              <a:extLst>
                <a:ext uri="{FF2B5EF4-FFF2-40B4-BE49-F238E27FC236}">
                  <a16:creationId xmlns:a16="http://schemas.microsoft.com/office/drawing/2014/main" id="{90FFCA9C-BEA3-AAB7-62CB-C3FF9454D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90" name="Rectangle 91">
              <a:extLst>
                <a:ext uri="{FF2B5EF4-FFF2-40B4-BE49-F238E27FC236}">
                  <a16:creationId xmlns:a16="http://schemas.microsoft.com/office/drawing/2014/main" id="{C1901FC4-797B-B70D-8F8B-400783DA6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91" name="Rectangle 92">
              <a:extLst>
                <a:ext uri="{FF2B5EF4-FFF2-40B4-BE49-F238E27FC236}">
                  <a16:creationId xmlns:a16="http://schemas.microsoft.com/office/drawing/2014/main" id="{6A662288-7061-3B40-8D7C-45C224F18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6</a:t>
              </a:r>
            </a:p>
          </p:txBody>
        </p:sp>
        <p:sp>
          <p:nvSpPr>
            <p:cNvPr id="66692" name="Rectangle 93">
              <a:extLst>
                <a:ext uri="{FF2B5EF4-FFF2-40B4-BE49-F238E27FC236}">
                  <a16:creationId xmlns:a16="http://schemas.microsoft.com/office/drawing/2014/main" id="{3589C44D-B813-E9E1-6943-A325EEEF4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6693" name="Rectangle 94">
              <a:extLst>
                <a:ext uri="{FF2B5EF4-FFF2-40B4-BE49-F238E27FC236}">
                  <a16:creationId xmlns:a16="http://schemas.microsoft.com/office/drawing/2014/main" id="{1FB12BD6-2421-7382-C673-252094E16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694" name="Rectangle 95">
              <a:extLst>
                <a:ext uri="{FF2B5EF4-FFF2-40B4-BE49-F238E27FC236}">
                  <a16:creationId xmlns:a16="http://schemas.microsoft.com/office/drawing/2014/main" id="{D82FE3E9-1AD2-34D3-3E78-AB74031B3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6695" name="Rectangle 96">
              <a:extLst>
                <a:ext uri="{FF2B5EF4-FFF2-40B4-BE49-F238E27FC236}">
                  <a16:creationId xmlns:a16="http://schemas.microsoft.com/office/drawing/2014/main" id="{3914097F-BC03-3AAF-8418-82BFFB9C4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96" name="Rectangle 97">
              <a:extLst>
                <a:ext uri="{FF2B5EF4-FFF2-40B4-BE49-F238E27FC236}">
                  <a16:creationId xmlns:a16="http://schemas.microsoft.com/office/drawing/2014/main" id="{CC1E53E1-16EE-273F-35B7-466C6F4B0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697" name="Rectangle 98">
              <a:extLst>
                <a:ext uri="{FF2B5EF4-FFF2-40B4-BE49-F238E27FC236}">
                  <a16:creationId xmlns:a16="http://schemas.microsoft.com/office/drawing/2014/main" id="{23573E7E-93D6-FF1A-5F86-E74FEDA0D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6698" name="Rectangle 99">
              <a:extLst>
                <a:ext uri="{FF2B5EF4-FFF2-40B4-BE49-F238E27FC236}">
                  <a16:creationId xmlns:a16="http://schemas.microsoft.com/office/drawing/2014/main" id="{A631BC39-9051-BD8F-748E-2C2039E2D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699" name="Rectangle 100">
              <a:extLst>
                <a:ext uri="{FF2B5EF4-FFF2-40B4-BE49-F238E27FC236}">
                  <a16:creationId xmlns:a16="http://schemas.microsoft.com/office/drawing/2014/main" id="{55F94BD8-0D79-8C11-7009-2774A0177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700" name="Rectangle 101">
              <a:extLst>
                <a:ext uri="{FF2B5EF4-FFF2-40B4-BE49-F238E27FC236}">
                  <a16:creationId xmlns:a16="http://schemas.microsoft.com/office/drawing/2014/main" id="{C3CC109C-2A11-6793-D3FD-1EC37E8C4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701" name="Rectangle 102">
              <a:extLst>
                <a:ext uri="{FF2B5EF4-FFF2-40B4-BE49-F238E27FC236}">
                  <a16:creationId xmlns:a16="http://schemas.microsoft.com/office/drawing/2014/main" id="{ECAEA9BF-9C98-4F69-B964-596E372E3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6702" name="Rectangle 103">
              <a:extLst>
                <a:ext uri="{FF2B5EF4-FFF2-40B4-BE49-F238E27FC236}">
                  <a16:creationId xmlns:a16="http://schemas.microsoft.com/office/drawing/2014/main" id="{5FDDC479-D8AA-5807-B18D-383CA7527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03" name="Rectangle 104">
              <a:extLst>
                <a:ext uri="{FF2B5EF4-FFF2-40B4-BE49-F238E27FC236}">
                  <a16:creationId xmlns:a16="http://schemas.microsoft.com/office/drawing/2014/main" id="{052957F1-1C71-4A8D-F8D0-362630ED5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6704" name="Rectangle 105">
              <a:extLst>
                <a:ext uri="{FF2B5EF4-FFF2-40B4-BE49-F238E27FC236}">
                  <a16:creationId xmlns:a16="http://schemas.microsoft.com/office/drawing/2014/main" id="{5567AECB-790D-6811-0A23-A3355C7B5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7</a:t>
              </a:r>
            </a:p>
          </p:txBody>
        </p:sp>
        <p:sp>
          <p:nvSpPr>
            <p:cNvPr id="66705" name="Rectangle 106">
              <a:extLst>
                <a:ext uri="{FF2B5EF4-FFF2-40B4-BE49-F238E27FC236}">
                  <a16:creationId xmlns:a16="http://schemas.microsoft.com/office/drawing/2014/main" id="{4957BEFB-A4C1-46EB-0A8C-D46AFD483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06" name="Rectangle 107">
              <a:extLst>
                <a:ext uri="{FF2B5EF4-FFF2-40B4-BE49-F238E27FC236}">
                  <a16:creationId xmlns:a16="http://schemas.microsoft.com/office/drawing/2014/main" id="{244B36D3-6511-E16B-E060-5633DE426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707" name="Rectangle 108">
              <a:extLst>
                <a:ext uri="{FF2B5EF4-FFF2-40B4-BE49-F238E27FC236}">
                  <a16:creationId xmlns:a16="http://schemas.microsoft.com/office/drawing/2014/main" id="{1A000408-8A21-C62A-661A-14DC93DF0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08" name="Rectangle 109">
              <a:extLst>
                <a:ext uri="{FF2B5EF4-FFF2-40B4-BE49-F238E27FC236}">
                  <a16:creationId xmlns:a16="http://schemas.microsoft.com/office/drawing/2014/main" id="{943546F0-EAFE-A57C-1AF3-D8E20BD54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6709" name="Rectangle 110">
              <a:extLst>
                <a:ext uri="{FF2B5EF4-FFF2-40B4-BE49-F238E27FC236}">
                  <a16:creationId xmlns:a16="http://schemas.microsoft.com/office/drawing/2014/main" id="{B55A5627-74DE-58B6-646F-94659AFF6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10" name="Rectangle 111">
              <a:extLst>
                <a:ext uri="{FF2B5EF4-FFF2-40B4-BE49-F238E27FC236}">
                  <a16:creationId xmlns:a16="http://schemas.microsoft.com/office/drawing/2014/main" id="{1435552D-4D69-295A-CA8D-9967C8B35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6711" name="Rectangle 112">
              <a:extLst>
                <a:ext uri="{FF2B5EF4-FFF2-40B4-BE49-F238E27FC236}">
                  <a16:creationId xmlns:a16="http://schemas.microsoft.com/office/drawing/2014/main" id="{B31353F9-2383-9017-1DE6-A9B14D894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712" name="Rectangle 113">
              <a:extLst>
                <a:ext uri="{FF2B5EF4-FFF2-40B4-BE49-F238E27FC236}">
                  <a16:creationId xmlns:a16="http://schemas.microsoft.com/office/drawing/2014/main" id="{6A6B7BF7-5050-4E3D-88C1-59010EB4A5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1</a:t>
              </a:r>
            </a:p>
          </p:txBody>
        </p:sp>
        <p:sp>
          <p:nvSpPr>
            <p:cNvPr id="66713" name="Rectangle 114">
              <a:extLst>
                <a:ext uri="{FF2B5EF4-FFF2-40B4-BE49-F238E27FC236}">
                  <a16:creationId xmlns:a16="http://schemas.microsoft.com/office/drawing/2014/main" id="{46A73C39-0AEA-9522-52AA-8154319BA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14" name="Rectangle 115">
              <a:extLst>
                <a:ext uri="{FF2B5EF4-FFF2-40B4-BE49-F238E27FC236}">
                  <a16:creationId xmlns:a16="http://schemas.microsoft.com/office/drawing/2014/main" id="{3A6A5057-8C6F-E5B2-581C-480505240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715" name="Rectangle 116">
              <a:extLst>
                <a:ext uri="{FF2B5EF4-FFF2-40B4-BE49-F238E27FC236}">
                  <a16:creationId xmlns:a16="http://schemas.microsoft.com/office/drawing/2014/main" id="{5563A6C7-D7B3-50FD-DFE0-60D49B644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9</a:t>
              </a:r>
            </a:p>
          </p:txBody>
        </p:sp>
        <p:sp>
          <p:nvSpPr>
            <p:cNvPr id="66716" name="Rectangle 117">
              <a:extLst>
                <a:ext uri="{FF2B5EF4-FFF2-40B4-BE49-F238E27FC236}">
                  <a16:creationId xmlns:a16="http://schemas.microsoft.com/office/drawing/2014/main" id="{7EBED14A-8C91-6F85-22DC-7FBC657D9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717" name="Rectangle 118">
              <a:extLst>
                <a:ext uri="{FF2B5EF4-FFF2-40B4-BE49-F238E27FC236}">
                  <a16:creationId xmlns:a16="http://schemas.microsoft.com/office/drawing/2014/main" id="{269B6B04-DF4C-9645-DD8E-6D502377B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58</a:t>
              </a:r>
            </a:p>
          </p:txBody>
        </p:sp>
        <p:sp>
          <p:nvSpPr>
            <p:cNvPr id="66718" name="Rectangle 119">
              <a:extLst>
                <a:ext uri="{FF2B5EF4-FFF2-40B4-BE49-F238E27FC236}">
                  <a16:creationId xmlns:a16="http://schemas.microsoft.com/office/drawing/2014/main" id="{240C2EF9-D8EA-9D83-BCEF-F936951BF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0</a:t>
              </a:r>
            </a:p>
          </p:txBody>
        </p:sp>
        <p:sp>
          <p:nvSpPr>
            <p:cNvPr id="66719" name="Rectangle 120">
              <a:extLst>
                <a:ext uri="{FF2B5EF4-FFF2-40B4-BE49-F238E27FC236}">
                  <a16:creationId xmlns:a16="http://schemas.microsoft.com/office/drawing/2014/main" id="{9C78FB86-52A2-97D3-5C8B-9B0BAB6147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2400">
                  <a:solidFill>
                    <a:srgbClr val="008000"/>
                  </a:solidFill>
                  <a:latin typeface="Comic Sans MS" panose="030F0702030302020204" pitchFamily="66" charset="0"/>
                </a:rPr>
                <a:t>62</a:t>
              </a:r>
            </a:p>
          </p:txBody>
        </p:sp>
        <p:sp>
          <p:nvSpPr>
            <p:cNvPr id="66720" name="Line 121">
              <a:extLst>
                <a:ext uri="{FF2B5EF4-FFF2-40B4-BE49-F238E27FC236}">
                  <a16:creationId xmlns:a16="http://schemas.microsoft.com/office/drawing/2014/main" id="{2C4A1D9B-5E51-4619-1618-AB671B004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21" name="Line 122">
              <a:extLst>
                <a:ext uri="{FF2B5EF4-FFF2-40B4-BE49-F238E27FC236}">
                  <a16:creationId xmlns:a16="http://schemas.microsoft.com/office/drawing/2014/main" id="{97D301FE-52E2-3B6B-C1FB-928323A84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22" name="Line 123">
              <a:extLst>
                <a:ext uri="{FF2B5EF4-FFF2-40B4-BE49-F238E27FC236}">
                  <a16:creationId xmlns:a16="http://schemas.microsoft.com/office/drawing/2014/main" id="{D1ED138C-DA59-D9F3-25DF-A19D68224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23" name="Line 124">
              <a:extLst>
                <a:ext uri="{FF2B5EF4-FFF2-40B4-BE49-F238E27FC236}">
                  <a16:creationId xmlns:a16="http://schemas.microsoft.com/office/drawing/2014/main" id="{BAC9CFD8-2714-6E9E-5EAF-52B3EF067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24" name="Line 125">
              <a:extLst>
                <a:ext uri="{FF2B5EF4-FFF2-40B4-BE49-F238E27FC236}">
                  <a16:creationId xmlns:a16="http://schemas.microsoft.com/office/drawing/2014/main" id="{A948399D-BC29-CD8D-B8B5-5255645C3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25" name="Line 126">
              <a:extLst>
                <a:ext uri="{FF2B5EF4-FFF2-40B4-BE49-F238E27FC236}">
                  <a16:creationId xmlns:a16="http://schemas.microsoft.com/office/drawing/2014/main" id="{ADE831E1-50D6-07B3-BE90-89B6B0EAF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26" name="Line 127">
              <a:extLst>
                <a:ext uri="{FF2B5EF4-FFF2-40B4-BE49-F238E27FC236}">
                  <a16:creationId xmlns:a16="http://schemas.microsoft.com/office/drawing/2014/main" id="{E6BB543B-D8F7-75BE-1643-2FC8381A3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27" name="Line 128">
              <a:extLst>
                <a:ext uri="{FF2B5EF4-FFF2-40B4-BE49-F238E27FC236}">
                  <a16:creationId xmlns:a16="http://schemas.microsoft.com/office/drawing/2014/main" id="{1E7B31E5-1C25-1019-6365-094B978D3F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28" name="Line 129">
              <a:extLst>
                <a:ext uri="{FF2B5EF4-FFF2-40B4-BE49-F238E27FC236}">
                  <a16:creationId xmlns:a16="http://schemas.microsoft.com/office/drawing/2014/main" id="{42C6DFBD-A4BD-5378-0D1C-4948ED5B4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29" name="Line 130">
              <a:extLst>
                <a:ext uri="{FF2B5EF4-FFF2-40B4-BE49-F238E27FC236}">
                  <a16:creationId xmlns:a16="http://schemas.microsoft.com/office/drawing/2014/main" id="{0664BD0C-651D-2518-479B-E8B5300457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30" name="Line 131">
              <a:extLst>
                <a:ext uri="{FF2B5EF4-FFF2-40B4-BE49-F238E27FC236}">
                  <a16:creationId xmlns:a16="http://schemas.microsoft.com/office/drawing/2014/main" id="{A58E6B23-033F-F62D-8E9D-E38E266E2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31" name="Line 132">
              <a:extLst>
                <a:ext uri="{FF2B5EF4-FFF2-40B4-BE49-F238E27FC236}">
                  <a16:creationId xmlns:a16="http://schemas.microsoft.com/office/drawing/2014/main" id="{1EA943DF-8037-EA07-292C-58F880465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32" name="Line 133">
              <a:extLst>
                <a:ext uri="{FF2B5EF4-FFF2-40B4-BE49-F238E27FC236}">
                  <a16:creationId xmlns:a16="http://schemas.microsoft.com/office/drawing/2014/main" id="{F15FDFCB-0C9A-85FA-3FCA-CDF900232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33" name="Line 134">
              <a:extLst>
                <a:ext uri="{FF2B5EF4-FFF2-40B4-BE49-F238E27FC236}">
                  <a16:creationId xmlns:a16="http://schemas.microsoft.com/office/drawing/2014/main" id="{2ED2BE2C-9CFB-5EF9-C8A6-194AEDDAB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34" name="Line 135">
              <a:extLst>
                <a:ext uri="{FF2B5EF4-FFF2-40B4-BE49-F238E27FC236}">
                  <a16:creationId xmlns:a16="http://schemas.microsoft.com/office/drawing/2014/main" id="{FCAA1B34-4ACB-FBFF-ED22-B6B5FCB1B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35" name="Line 136">
              <a:extLst>
                <a:ext uri="{FF2B5EF4-FFF2-40B4-BE49-F238E27FC236}">
                  <a16:creationId xmlns:a16="http://schemas.microsoft.com/office/drawing/2014/main" id="{1D4A1F12-89E7-F82A-1435-05D53512D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36" name="Line 137">
              <a:extLst>
                <a:ext uri="{FF2B5EF4-FFF2-40B4-BE49-F238E27FC236}">
                  <a16:creationId xmlns:a16="http://schemas.microsoft.com/office/drawing/2014/main" id="{1B47C82C-1C67-A91F-98C2-28FB6DD0A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737" name="Line 138">
              <a:extLst>
                <a:ext uri="{FF2B5EF4-FFF2-40B4-BE49-F238E27FC236}">
                  <a16:creationId xmlns:a16="http://schemas.microsoft.com/office/drawing/2014/main" id="{E666EEA3-69E4-B68F-5B58-0875C5604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6613" name="Group 139">
            <a:extLst>
              <a:ext uri="{FF2B5EF4-FFF2-40B4-BE49-F238E27FC236}">
                <a16:creationId xmlns:a16="http://schemas.microsoft.com/office/drawing/2014/main" id="{977F19C5-2934-583E-A4F4-56ED76C2E8E4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825500"/>
            <a:ext cx="3519487" cy="520700"/>
            <a:chOff x="645" y="520"/>
            <a:chExt cx="2217" cy="328"/>
          </a:xfrm>
        </p:grpSpPr>
        <p:sp>
          <p:nvSpPr>
            <p:cNvPr id="66666" name="Text Box 140">
              <a:extLst>
                <a:ext uri="{FF2B5EF4-FFF2-40B4-BE49-F238E27FC236}">
                  <a16:creationId xmlns:a16="http://schemas.microsoft.com/office/drawing/2014/main" id="{9A23F64E-2D28-15AE-57C8-2FAC6C9394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7" name="Text Box 141">
              <a:extLst>
                <a:ext uri="{FF2B5EF4-FFF2-40B4-BE49-F238E27FC236}">
                  <a16:creationId xmlns:a16="http://schemas.microsoft.com/office/drawing/2014/main" id="{F620ED5D-02A6-B403-58A7-6DCD6E9F0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4" y="52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8" name="Text Box 142">
              <a:extLst>
                <a:ext uri="{FF2B5EF4-FFF2-40B4-BE49-F238E27FC236}">
                  <a16:creationId xmlns:a16="http://schemas.microsoft.com/office/drawing/2014/main" id="{C514AFFC-A8F2-F8E9-AC3A-61A13BB18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9" name="Text Box 143">
              <a:extLst>
                <a:ext uri="{FF2B5EF4-FFF2-40B4-BE49-F238E27FC236}">
                  <a16:creationId xmlns:a16="http://schemas.microsoft.com/office/drawing/2014/main" id="{1596EFEE-183D-9B26-6AE6-A61E3D80E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70" name="Text Box 144">
              <a:extLst>
                <a:ext uri="{FF2B5EF4-FFF2-40B4-BE49-F238E27FC236}">
                  <a16:creationId xmlns:a16="http://schemas.microsoft.com/office/drawing/2014/main" id="{708E3F88-9D13-FB1A-35EF-8723EFE0C3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71" name="Text Box 145">
              <a:extLst>
                <a:ext uri="{FF2B5EF4-FFF2-40B4-BE49-F238E27FC236}">
                  <a16:creationId xmlns:a16="http://schemas.microsoft.com/office/drawing/2014/main" id="{6022F2F5-0C53-6EA6-D94C-AF7003632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4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</p:grpSp>
      <p:grpSp>
        <p:nvGrpSpPr>
          <p:cNvPr id="11" name="Group 146">
            <a:extLst>
              <a:ext uri="{FF2B5EF4-FFF2-40B4-BE49-F238E27FC236}">
                <a16:creationId xmlns:a16="http://schemas.microsoft.com/office/drawing/2014/main" id="{963D8227-BEBE-1B64-3205-639C1211BA3B}"/>
              </a:ext>
            </a:extLst>
          </p:cNvPr>
          <p:cNvGrpSpPr>
            <a:grpSpLocks/>
          </p:cNvGrpSpPr>
          <p:nvPr/>
        </p:nvGrpSpPr>
        <p:grpSpPr bwMode="auto">
          <a:xfrm>
            <a:off x="4602163" y="823913"/>
            <a:ext cx="3519487" cy="520700"/>
            <a:chOff x="645" y="520"/>
            <a:chExt cx="2217" cy="328"/>
          </a:xfrm>
        </p:grpSpPr>
        <p:sp>
          <p:nvSpPr>
            <p:cNvPr id="66660" name="Text Box 147">
              <a:extLst>
                <a:ext uri="{FF2B5EF4-FFF2-40B4-BE49-F238E27FC236}">
                  <a16:creationId xmlns:a16="http://schemas.microsoft.com/office/drawing/2014/main" id="{F3679BB2-00E4-A0D8-45E7-D7CFCB42F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1" name="Text Box 148">
              <a:extLst>
                <a:ext uri="{FF2B5EF4-FFF2-40B4-BE49-F238E27FC236}">
                  <a16:creationId xmlns:a16="http://schemas.microsoft.com/office/drawing/2014/main" id="{67997FA1-12D1-D586-62D7-ADD7A18AA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4" y="52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2" name="Text Box 149">
              <a:extLst>
                <a:ext uri="{FF2B5EF4-FFF2-40B4-BE49-F238E27FC236}">
                  <a16:creationId xmlns:a16="http://schemas.microsoft.com/office/drawing/2014/main" id="{26740C93-2F34-DED7-A09A-28A21DA1DA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3" name="Text Box 150">
              <a:extLst>
                <a:ext uri="{FF2B5EF4-FFF2-40B4-BE49-F238E27FC236}">
                  <a16:creationId xmlns:a16="http://schemas.microsoft.com/office/drawing/2014/main" id="{9519B3D4-1D26-B80A-8158-F807D9C39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4" name="Text Box 151">
              <a:extLst>
                <a:ext uri="{FF2B5EF4-FFF2-40B4-BE49-F238E27FC236}">
                  <a16:creationId xmlns:a16="http://schemas.microsoft.com/office/drawing/2014/main" id="{9AAB985D-B1FD-C2E9-7247-5187AD234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66665" name="Text Box 152">
              <a:extLst>
                <a:ext uri="{FF2B5EF4-FFF2-40B4-BE49-F238E27FC236}">
                  <a16:creationId xmlns:a16="http://schemas.microsoft.com/office/drawing/2014/main" id="{4B8EC720-9505-75F9-03BC-0282CA70B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4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latin typeface="Comic Sans MS" panose="030F0702030302020204" pitchFamily="66" charset="0"/>
                </a:rPr>
                <a:t>X</a:t>
              </a:r>
            </a:p>
          </p:txBody>
        </p:sp>
      </p:grpSp>
      <p:grpSp>
        <p:nvGrpSpPr>
          <p:cNvPr id="12" name="Group 153">
            <a:extLst>
              <a:ext uri="{FF2B5EF4-FFF2-40B4-BE49-F238E27FC236}">
                <a16:creationId xmlns:a16="http://schemas.microsoft.com/office/drawing/2014/main" id="{07C7310C-409A-1F2F-5AEF-4EE7E68176A6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2195513"/>
            <a:ext cx="7097712" cy="522287"/>
            <a:chOff x="645" y="1383"/>
            <a:chExt cx="4471" cy="329"/>
          </a:xfrm>
        </p:grpSpPr>
        <p:grpSp>
          <p:nvGrpSpPr>
            <p:cNvPr id="66646" name="Group 154">
              <a:extLst>
                <a:ext uri="{FF2B5EF4-FFF2-40B4-BE49-F238E27FC236}">
                  <a16:creationId xmlns:a16="http://schemas.microsoft.com/office/drawing/2014/main" id="{7A5A7246-EFE8-F216-1F92-3F1A23A833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" y="1384"/>
              <a:ext cx="2217" cy="328"/>
              <a:chOff x="645" y="520"/>
              <a:chExt cx="2217" cy="328"/>
            </a:xfrm>
          </p:grpSpPr>
          <p:sp>
            <p:nvSpPr>
              <p:cNvPr id="66654" name="Text Box 155">
                <a:extLst>
                  <a:ext uri="{FF2B5EF4-FFF2-40B4-BE49-F238E27FC236}">
                    <a16:creationId xmlns:a16="http://schemas.microsoft.com/office/drawing/2014/main" id="{9EA8BED0-11EC-4ECA-0A12-8061F72D70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5" name="Text Box 156">
                <a:extLst>
                  <a:ext uri="{FF2B5EF4-FFF2-40B4-BE49-F238E27FC236}">
                    <a16:creationId xmlns:a16="http://schemas.microsoft.com/office/drawing/2014/main" id="{E13F246A-9B11-7585-10C6-8818ABE722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6" name="Text Box 157">
                <a:extLst>
                  <a:ext uri="{FF2B5EF4-FFF2-40B4-BE49-F238E27FC236}">
                    <a16:creationId xmlns:a16="http://schemas.microsoft.com/office/drawing/2014/main" id="{F6C7C945-5BAB-5231-EEBF-13A4325FF8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7" name="Text Box 158">
                <a:extLst>
                  <a:ext uri="{FF2B5EF4-FFF2-40B4-BE49-F238E27FC236}">
                    <a16:creationId xmlns:a16="http://schemas.microsoft.com/office/drawing/2014/main" id="{A41F5D40-8E51-34AD-15C5-3C1EC25BB8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8" name="Text Box 159">
                <a:extLst>
                  <a:ext uri="{FF2B5EF4-FFF2-40B4-BE49-F238E27FC236}">
                    <a16:creationId xmlns:a16="http://schemas.microsoft.com/office/drawing/2014/main" id="{09E2BC52-DFC4-6C0C-27CB-BCE1D36997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9" name="Text Box 160">
                <a:extLst>
                  <a:ext uri="{FF2B5EF4-FFF2-40B4-BE49-F238E27FC236}">
                    <a16:creationId xmlns:a16="http://schemas.microsoft.com/office/drawing/2014/main" id="{620A94EE-08E9-F5BE-A9E1-4A2B0EDFA0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  <p:grpSp>
          <p:nvGrpSpPr>
            <p:cNvPr id="66647" name="Group 161">
              <a:extLst>
                <a:ext uri="{FF2B5EF4-FFF2-40B4-BE49-F238E27FC236}">
                  <a16:creationId xmlns:a16="http://schemas.microsoft.com/office/drawing/2014/main" id="{2E3CE80D-AE28-8984-8062-70E3FEB55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" y="1383"/>
              <a:ext cx="2217" cy="328"/>
              <a:chOff x="645" y="520"/>
              <a:chExt cx="2217" cy="328"/>
            </a:xfrm>
          </p:grpSpPr>
          <p:sp>
            <p:nvSpPr>
              <p:cNvPr id="66648" name="Text Box 162">
                <a:extLst>
                  <a:ext uri="{FF2B5EF4-FFF2-40B4-BE49-F238E27FC236}">
                    <a16:creationId xmlns:a16="http://schemas.microsoft.com/office/drawing/2014/main" id="{6F2601FB-B854-7BD6-0291-BF45D8F37B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9" name="Text Box 163">
                <a:extLst>
                  <a:ext uri="{FF2B5EF4-FFF2-40B4-BE49-F238E27FC236}">
                    <a16:creationId xmlns:a16="http://schemas.microsoft.com/office/drawing/2014/main" id="{4DAA3865-72F4-2FFC-0527-6525875D93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0" name="Text Box 164">
                <a:extLst>
                  <a:ext uri="{FF2B5EF4-FFF2-40B4-BE49-F238E27FC236}">
                    <a16:creationId xmlns:a16="http://schemas.microsoft.com/office/drawing/2014/main" id="{3C407906-9543-8AFA-E472-9A4FFCB681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1" name="Text Box 165">
                <a:extLst>
                  <a:ext uri="{FF2B5EF4-FFF2-40B4-BE49-F238E27FC236}">
                    <a16:creationId xmlns:a16="http://schemas.microsoft.com/office/drawing/2014/main" id="{6487F62F-E630-051C-61E3-FAAFF9EF0B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2" name="Text Box 166">
                <a:extLst>
                  <a:ext uri="{FF2B5EF4-FFF2-40B4-BE49-F238E27FC236}">
                    <a16:creationId xmlns:a16="http://schemas.microsoft.com/office/drawing/2014/main" id="{6EEBC7FF-26F2-6C35-726D-C861CD1EB6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53" name="Text Box 167">
                <a:extLst>
                  <a:ext uri="{FF2B5EF4-FFF2-40B4-BE49-F238E27FC236}">
                    <a16:creationId xmlns:a16="http://schemas.microsoft.com/office/drawing/2014/main" id="{5EA26607-88CA-BD8D-D0F6-3C7303970A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</p:grpSp>
      <p:grpSp>
        <p:nvGrpSpPr>
          <p:cNvPr id="15" name="Group 168">
            <a:extLst>
              <a:ext uri="{FF2B5EF4-FFF2-40B4-BE49-F238E27FC236}">
                <a16:creationId xmlns:a16="http://schemas.microsoft.com/office/drawing/2014/main" id="{173A6A85-0470-5A83-2517-74019891B326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1738313"/>
            <a:ext cx="7097712" cy="522287"/>
            <a:chOff x="645" y="1095"/>
            <a:chExt cx="4471" cy="329"/>
          </a:xfrm>
        </p:grpSpPr>
        <p:grpSp>
          <p:nvGrpSpPr>
            <p:cNvPr id="66632" name="Group 169">
              <a:extLst>
                <a:ext uri="{FF2B5EF4-FFF2-40B4-BE49-F238E27FC236}">
                  <a16:creationId xmlns:a16="http://schemas.microsoft.com/office/drawing/2014/main" id="{1FCDB800-1FF0-74E1-10D9-70E8E32E52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" y="1096"/>
              <a:ext cx="2217" cy="328"/>
              <a:chOff x="645" y="520"/>
              <a:chExt cx="2217" cy="328"/>
            </a:xfrm>
          </p:grpSpPr>
          <p:sp>
            <p:nvSpPr>
              <p:cNvPr id="66640" name="Text Box 170">
                <a:extLst>
                  <a:ext uri="{FF2B5EF4-FFF2-40B4-BE49-F238E27FC236}">
                    <a16:creationId xmlns:a16="http://schemas.microsoft.com/office/drawing/2014/main" id="{E298DD8A-1A3E-E25B-F31A-D6F269121B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1" name="Text Box 171">
                <a:extLst>
                  <a:ext uri="{FF2B5EF4-FFF2-40B4-BE49-F238E27FC236}">
                    <a16:creationId xmlns:a16="http://schemas.microsoft.com/office/drawing/2014/main" id="{86AD535E-3557-B7D6-A3A3-F8787EB3CB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2" name="Text Box 172">
                <a:extLst>
                  <a:ext uri="{FF2B5EF4-FFF2-40B4-BE49-F238E27FC236}">
                    <a16:creationId xmlns:a16="http://schemas.microsoft.com/office/drawing/2014/main" id="{F7BDE214-E2EA-6E1A-3048-E2AF5670BB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3" name="Text Box 173">
                <a:extLst>
                  <a:ext uri="{FF2B5EF4-FFF2-40B4-BE49-F238E27FC236}">
                    <a16:creationId xmlns:a16="http://schemas.microsoft.com/office/drawing/2014/main" id="{615A0779-DC1E-1542-C3F7-28C2FF10F4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4" name="Text Box 174">
                <a:extLst>
                  <a:ext uri="{FF2B5EF4-FFF2-40B4-BE49-F238E27FC236}">
                    <a16:creationId xmlns:a16="http://schemas.microsoft.com/office/drawing/2014/main" id="{B8828CD2-8AC1-31ED-3734-138784F922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45" name="Text Box 175">
                <a:extLst>
                  <a:ext uri="{FF2B5EF4-FFF2-40B4-BE49-F238E27FC236}">
                    <a16:creationId xmlns:a16="http://schemas.microsoft.com/office/drawing/2014/main" id="{7DCF092A-B0A1-4C22-29CB-2640F1C3BD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  <p:grpSp>
          <p:nvGrpSpPr>
            <p:cNvPr id="66633" name="Group 176">
              <a:extLst>
                <a:ext uri="{FF2B5EF4-FFF2-40B4-BE49-F238E27FC236}">
                  <a16:creationId xmlns:a16="http://schemas.microsoft.com/office/drawing/2014/main" id="{E4EE1EEE-5DC0-8B66-033E-C4A93E9F0A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" y="1095"/>
              <a:ext cx="2217" cy="328"/>
              <a:chOff x="645" y="520"/>
              <a:chExt cx="2217" cy="328"/>
            </a:xfrm>
          </p:grpSpPr>
          <p:sp>
            <p:nvSpPr>
              <p:cNvPr id="66634" name="Text Box 177">
                <a:extLst>
                  <a:ext uri="{FF2B5EF4-FFF2-40B4-BE49-F238E27FC236}">
                    <a16:creationId xmlns:a16="http://schemas.microsoft.com/office/drawing/2014/main" id="{275D0D97-779F-C8FF-A192-9F2937169B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5" name="Text Box 178">
                <a:extLst>
                  <a:ext uri="{FF2B5EF4-FFF2-40B4-BE49-F238E27FC236}">
                    <a16:creationId xmlns:a16="http://schemas.microsoft.com/office/drawing/2014/main" id="{C9176ABC-0C47-ED42-27B3-9AFAFCF2FB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6" name="Text Box 179">
                <a:extLst>
                  <a:ext uri="{FF2B5EF4-FFF2-40B4-BE49-F238E27FC236}">
                    <a16:creationId xmlns:a16="http://schemas.microsoft.com/office/drawing/2014/main" id="{0F390E61-6508-DDD8-3521-7A8F626A21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7" name="Text Box 180">
                <a:extLst>
                  <a:ext uri="{FF2B5EF4-FFF2-40B4-BE49-F238E27FC236}">
                    <a16:creationId xmlns:a16="http://schemas.microsoft.com/office/drawing/2014/main" id="{AE6047AF-254E-F85E-DF7C-2A028EFE0C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8" name="Text Box 181">
                <a:extLst>
                  <a:ext uri="{FF2B5EF4-FFF2-40B4-BE49-F238E27FC236}">
                    <a16:creationId xmlns:a16="http://schemas.microsoft.com/office/drawing/2014/main" id="{41CF3742-26B5-6AE7-DDBF-B9EAB067D1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9" name="Text Box 182">
                <a:extLst>
                  <a:ext uri="{FF2B5EF4-FFF2-40B4-BE49-F238E27FC236}">
                    <a16:creationId xmlns:a16="http://schemas.microsoft.com/office/drawing/2014/main" id="{0A17503F-D15D-B55C-DC8A-2C724DD00A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</p:grpSp>
      <p:grpSp>
        <p:nvGrpSpPr>
          <p:cNvPr id="18" name="Group 183">
            <a:extLst>
              <a:ext uri="{FF2B5EF4-FFF2-40B4-BE49-F238E27FC236}">
                <a16:creationId xmlns:a16="http://schemas.microsoft.com/office/drawing/2014/main" id="{E5007EB4-A233-3FF2-341F-AF54FC21DB8C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1243013"/>
            <a:ext cx="7097712" cy="522287"/>
            <a:chOff x="645" y="783"/>
            <a:chExt cx="4471" cy="329"/>
          </a:xfrm>
        </p:grpSpPr>
        <p:grpSp>
          <p:nvGrpSpPr>
            <p:cNvPr id="66618" name="Group 184">
              <a:extLst>
                <a:ext uri="{FF2B5EF4-FFF2-40B4-BE49-F238E27FC236}">
                  <a16:creationId xmlns:a16="http://schemas.microsoft.com/office/drawing/2014/main" id="{E03BD5F2-24CC-1AF0-A1F9-291755E4B3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" y="784"/>
              <a:ext cx="2217" cy="328"/>
              <a:chOff x="645" y="520"/>
              <a:chExt cx="2217" cy="328"/>
            </a:xfrm>
          </p:grpSpPr>
          <p:sp>
            <p:nvSpPr>
              <p:cNvPr id="66626" name="Text Box 185">
                <a:extLst>
                  <a:ext uri="{FF2B5EF4-FFF2-40B4-BE49-F238E27FC236}">
                    <a16:creationId xmlns:a16="http://schemas.microsoft.com/office/drawing/2014/main" id="{BAEA4CDA-2C13-18F5-7B7F-A4FF5946C5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7" name="Text Box 186">
                <a:extLst>
                  <a:ext uri="{FF2B5EF4-FFF2-40B4-BE49-F238E27FC236}">
                    <a16:creationId xmlns:a16="http://schemas.microsoft.com/office/drawing/2014/main" id="{60DB549F-D596-BB38-C2FD-0482A66B2C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8" name="Text Box 187">
                <a:extLst>
                  <a:ext uri="{FF2B5EF4-FFF2-40B4-BE49-F238E27FC236}">
                    <a16:creationId xmlns:a16="http://schemas.microsoft.com/office/drawing/2014/main" id="{4DAD1D01-726A-6A1E-857F-EE6FC0390F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9" name="Text Box 188">
                <a:extLst>
                  <a:ext uri="{FF2B5EF4-FFF2-40B4-BE49-F238E27FC236}">
                    <a16:creationId xmlns:a16="http://schemas.microsoft.com/office/drawing/2014/main" id="{925E10C2-6347-E6AD-409B-65E91CAAFE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0" name="Text Box 189">
                <a:extLst>
                  <a:ext uri="{FF2B5EF4-FFF2-40B4-BE49-F238E27FC236}">
                    <a16:creationId xmlns:a16="http://schemas.microsoft.com/office/drawing/2014/main" id="{3D4AEF38-87AD-7219-898B-12646CC06E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31" name="Text Box 190">
                <a:extLst>
                  <a:ext uri="{FF2B5EF4-FFF2-40B4-BE49-F238E27FC236}">
                    <a16:creationId xmlns:a16="http://schemas.microsoft.com/office/drawing/2014/main" id="{F60F0AD2-AB9B-4438-D270-EA3BB24B56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  <p:grpSp>
          <p:nvGrpSpPr>
            <p:cNvPr id="66619" name="Group 191">
              <a:extLst>
                <a:ext uri="{FF2B5EF4-FFF2-40B4-BE49-F238E27FC236}">
                  <a16:creationId xmlns:a16="http://schemas.microsoft.com/office/drawing/2014/main" id="{1F8B03EF-E9E0-59DB-D408-377303C8C1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" y="783"/>
              <a:ext cx="2217" cy="328"/>
              <a:chOff x="645" y="520"/>
              <a:chExt cx="2217" cy="328"/>
            </a:xfrm>
          </p:grpSpPr>
          <p:sp>
            <p:nvSpPr>
              <p:cNvPr id="66620" name="Text Box 192">
                <a:extLst>
                  <a:ext uri="{FF2B5EF4-FFF2-40B4-BE49-F238E27FC236}">
                    <a16:creationId xmlns:a16="http://schemas.microsoft.com/office/drawing/2014/main" id="{73CED2D3-EF5B-394E-99E2-564D10461E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1" name="Text Box 193">
                <a:extLst>
                  <a:ext uri="{FF2B5EF4-FFF2-40B4-BE49-F238E27FC236}">
                    <a16:creationId xmlns:a16="http://schemas.microsoft.com/office/drawing/2014/main" id="{B7E13CAE-D0A4-1A94-26A0-0F2699631D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2" name="Text Box 194">
                <a:extLst>
                  <a:ext uri="{FF2B5EF4-FFF2-40B4-BE49-F238E27FC236}">
                    <a16:creationId xmlns:a16="http://schemas.microsoft.com/office/drawing/2014/main" id="{3B6E1AA8-F37B-BB5C-D717-0E0ABA8FEC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3" name="Text Box 195">
                <a:extLst>
                  <a:ext uri="{FF2B5EF4-FFF2-40B4-BE49-F238E27FC236}">
                    <a16:creationId xmlns:a16="http://schemas.microsoft.com/office/drawing/2014/main" id="{B2621D83-37C9-AC3F-86DD-630E1DC477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4" name="Text Box 196">
                <a:extLst>
                  <a:ext uri="{FF2B5EF4-FFF2-40B4-BE49-F238E27FC236}">
                    <a16:creationId xmlns:a16="http://schemas.microsoft.com/office/drawing/2014/main" id="{38F64C8C-9E1F-105A-D5AA-DEE6F56BA9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  <p:sp>
            <p:nvSpPr>
              <p:cNvPr id="66625" name="Text Box 197">
                <a:extLst>
                  <a:ext uri="{FF2B5EF4-FFF2-40B4-BE49-F238E27FC236}">
                    <a16:creationId xmlns:a16="http://schemas.microsoft.com/office/drawing/2014/main" id="{3D5DD43E-4FAE-46E8-74BB-985133DCAA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800">
                    <a:latin typeface="Comic Sans MS" panose="030F0702030302020204" pitchFamily="66" charset="0"/>
                  </a:rPr>
                  <a:t>X</a:t>
                </a:r>
              </a:p>
            </p:txBody>
          </p: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7" grpId="0" autoUpdateAnimBg="0"/>
      <p:bldP spid="70698" grpId="0" autoUpdateAnimBg="0"/>
      <p:bldP spid="70699" grpId="0" autoUpdateAnimBg="0"/>
      <p:bldP spid="70700" grpId="0" autoUpdateAnimBg="0"/>
      <p:bldP spid="70701" grpId="0" autoUpdateAnimBg="0"/>
      <p:bldP spid="70702" grpId="0" autoUpdateAnimBg="0"/>
      <p:bldP spid="70703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Box 39">
            <a:extLst>
              <a:ext uri="{FF2B5EF4-FFF2-40B4-BE49-F238E27FC236}">
                <a16:creationId xmlns:a16="http://schemas.microsoft.com/office/drawing/2014/main" id="{E43709EF-68E1-F261-5815-24527EBCB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5138" y="5805488"/>
            <a:ext cx="28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4</a:t>
            </a:r>
          </a:p>
        </p:txBody>
      </p:sp>
      <p:sp>
        <p:nvSpPr>
          <p:cNvPr id="98307" name="Rectangle 8">
            <a:extLst>
              <a:ext uri="{FF2B5EF4-FFF2-40B4-BE49-F238E27FC236}">
                <a16:creationId xmlns:a16="http://schemas.microsoft.com/office/drawing/2014/main" id="{3E726238-31FB-94AA-D555-C8AE74D0C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1525"/>
            <a:ext cx="42751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table below shows the stopping distances of a car, when the brakes are applied,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t different spee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60D02D6-B730-BFFD-F58A-04BFDEA70D72}"/>
              </a:ext>
            </a:extLst>
          </p:cNvPr>
          <p:cNvGraphicFramePr>
            <a:graphicFrameLocks noGrp="1"/>
          </p:cNvGraphicFramePr>
          <p:nvPr/>
        </p:nvGraphicFramePr>
        <p:xfrm>
          <a:off x="0" y="2492375"/>
          <a:ext cx="4275138" cy="792163"/>
        </p:xfrm>
        <a:graphic>
          <a:graphicData uri="http://schemas.openxmlformats.org/drawingml/2006/table">
            <a:tbl>
              <a:tblPr/>
              <a:tblGrid>
                <a:gridCol w="21345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6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6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6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66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4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2253">
                <a:tc>
                  <a:txBody>
                    <a:bodyPr/>
                    <a:lstStyle/>
                    <a:p>
                      <a:pPr marL="63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50" b="0" i="1" spc="5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Speed </a:t>
                      </a:r>
                      <a:r>
                        <a:rPr lang="en-GB" sz="1250" b="0" spc="5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(miles per hour)</a:t>
                      </a:r>
                      <a:endParaRPr lang="en-GB" sz="10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698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en-GB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93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0</a:t>
                      </a:r>
                      <a:endParaRPr lang="en-GB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36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0</a:t>
                      </a:r>
                      <a:endParaRPr lang="en-GB" sz="16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683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0</a:t>
                      </a:r>
                      <a:endParaRPr lang="en-GB" sz="16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40</a:t>
                      </a:r>
                      <a:endParaRPr lang="en-GB" sz="16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910">
                <a:tc>
                  <a:txBody>
                    <a:bodyPr/>
                    <a:lstStyle/>
                    <a:p>
                      <a:pPr marL="63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50" b="0" i="1" spc="-1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Stopping distance </a:t>
                      </a:r>
                      <a:r>
                        <a:rPr lang="en-GB" sz="1250" b="0" spc="-1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(feet)</a:t>
                      </a:r>
                      <a:endParaRPr lang="en-GB" sz="10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698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en-GB" sz="16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93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5</a:t>
                      </a:r>
                      <a:endParaRPr lang="en-GB" sz="1600" b="1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40</a:t>
                      </a:r>
                      <a:endParaRPr lang="en-GB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048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75</a:t>
                      </a:r>
                      <a:endParaRPr lang="en-GB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20</a:t>
                      </a:r>
                      <a:endParaRPr lang="en-GB" sz="1600" b="1" dirty="0">
                        <a:latin typeface="Times New Roman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8331" name="Rectangle 11">
            <a:extLst>
              <a:ext uri="{FF2B5EF4-FFF2-40B4-BE49-F238E27FC236}">
                <a16:creationId xmlns:a16="http://schemas.microsoft.com/office/drawing/2014/main" id="{C6B01C2A-5AE8-A288-B4FC-4EB808249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968750"/>
            <a:ext cx="36734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On the grid, draw a </a:t>
            </a:r>
            <a:r>
              <a:rPr lang="en-GB" altLang="en-US" b="1">
                <a:latin typeface="Bookman Old Style" panose="02050604050505020204" pitchFamily="18" charset="0"/>
              </a:rPr>
              <a:t>line </a:t>
            </a:r>
            <a:r>
              <a:rPr lang="en-GB" altLang="en-US">
                <a:latin typeface="Bookman Old Style" panose="02050604050505020204" pitchFamily="18" charset="0"/>
              </a:rPr>
              <a:t>graph to show this information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  <p:pic>
        <p:nvPicPr>
          <p:cNvPr id="98332" name="Picture 1">
            <a:extLst>
              <a:ext uri="{FF2B5EF4-FFF2-40B4-BE49-F238E27FC236}">
                <a16:creationId xmlns:a16="http://schemas.microsoft.com/office/drawing/2014/main" id="{A6A2BD67-38F9-FA5E-04EC-E6CFA04A1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260350"/>
            <a:ext cx="3976687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37">
            <a:extLst>
              <a:ext uri="{FF2B5EF4-FFF2-40B4-BE49-F238E27FC236}">
                <a16:creationId xmlns:a16="http://schemas.microsoft.com/office/drawing/2014/main" id="{56D9B96B-21FE-EC94-2A79-9BFD895CE8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8738" y="260350"/>
            <a:ext cx="0" cy="5761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38">
            <a:extLst>
              <a:ext uri="{FF2B5EF4-FFF2-40B4-BE49-F238E27FC236}">
                <a16:creationId xmlns:a16="http://schemas.microsoft.com/office/drawing/2014/main" id="{B3C7C0F1-2766-46A8-0F75-C61B0A5344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8738" y="6021388"/>
            <a:ext cx="39608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3F24FE51-F383-561D-FCFF-9CA54C45AD82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6092825"/>
            <a:ext cx="3078163" cy="366713"/>
            <a:chOff x="3107" y="3838"/>
            <a:chExt cx="1939" cy="231"/>
          </a:xfrm>
        </p:grpSpPr>
        <p:sp>
          <p:nvSpPr>
            <p:cNvPr id="98361" name="Text Box 39">
              <a:extLst>
                <a:ext uri="{FF2B5EF4-FFF2-40B4-BE49-F238E27FC236}">
                  <a16:creationId xmlns:a16="http://schemas.microsoft.com/office/drawing/2014/main" id="{A2EAE178-CCEF-BFA0-9120-9CD10E625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838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10</a:t>
              </a:r>
            </a:p>
          </p:txBody>
        </p:sp>
        <p:sp>
          <p:nvSpPr>
            <p:cNvPr id="98362" name="Text Box 40">
              <a:extLst>
                <a:ext uri="{FF2B5EF4-FFF2-40B4-BE49-F238E27FC236}">
                  <a16:creationId xmlns:a16="http://schemas.microsoft.com/office/drawing/2014/main" id="{C5ECC9EB-6F89-87AD-E7C8-2745DFE04E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3838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20</a:t>
              </a:r>
            </a:p>
          </p:txBody>
        </p:sp>
        <p:sp>
          <p:nvSpPr>
            <p:cNvPr id="98363" name="Text Box 41">
              <a:extLst>
                <a:ext uri="{FF2B5EF4-FFF2-40B4-BE49-F238E27FC236}">
                  <a16:creationId xmlns:a16="http://schemas.microsoft.com/office/drawing/2014/main" id="{D4092BD8-B24B-A648-9415-4302FFAAB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3838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30</a:t>
              </a:r>
            </a:p>
          </p:txBody>
        </p:sp>
        <p:sp>
          <p:nvSpPr>
            <p:cNvPr id="98364" name="Text Box 42">
              <a:extLst>
                <a:ext uri="{FF2B5EF4-FFF2-40B4-BE49-F238E27FC236}">
                  <a16:creationId xmlns:a16="http://schemas.microsoft.com/office/drawing/2014/main" id="{2496D6DF-A3D8-6592-5949-F8DE6A15FA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3838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40</a:t>
              </a:r>
            </a:p>
          </p:txBody>
        </p:sp>
      </p:grpSp>
      <p:sp>
        <p:nvSpPr>
          <p:cNvPr id="14" name="Text Box 43">
            <a:extLst>
              <a:ext uri="{FF2B5EF4-FFF2-40B4-BE49-F238E27FC236}">
                <a16:creationId xmlns:a16="http://schemas.microsoft.com/office/drawing/2014/main" id="{33B0C19D-F180-ACEA-6087-8002531DE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6491288"/>
            <a:ext cx="1679575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SPEED  mph</a:t>
            </a:r>
          </a:p>
        </p:txBody>
      </p:sp>
      <p:sp>
        <p:nvSpPr>
          <p:cNvPr id="15" name="Text Box 44">
            <a:extLst>
              <a:ext uri="{FF2B5EF4-FFF2-40B4-BE49-F238E27FC236}">
                <a16:creationId xmlns:a16="http://schemas.microsoft.com/office/drawing/2014/main" id="{6370A12E-82F3-261A-B68A-330FBFD2E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013" y="692150"/>
            <a:ext cx="376237" cy="5310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S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T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O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P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P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I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N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G</a:t>
            </a:r>
          </a:p>
          <a:p>
            <a:pPr algn="ctr" eaLnBrk="1" hangingPunct="1"/>
            <a:endParaRPr lang="en-GB" altLang="en-US" b="1">
              <a:latin typeface="Bookman Old Style" panose="02050604050505020204" pitchFamily="18" charset="0"/>
            </a:endParaRP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D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I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S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T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A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N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C</a:t>
            </a: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E</a:t>
            </a:r>
          </a:p>
          <a:p>
            <a:pPr algn="ctr" eaLnBrk="1" hangingPunct="1"/>
            <a:endParaRPr lang="en-GB" altLang="en-US" b="1">
              <a:latin typeface="Bookman Old Style" panose="02050604050505020204" pitchFamily="18" charset="0"/>
            </a:endParaRPr>
          </a:p>
          <a:p>
            <a:pPr algn="ctr" eaLnBrk="1" hangingPunct="1"/>
            <a:r>
              <a:rPr lang="en-GB" altLang="en-US" b="1">
                <a:latin typeface="Bookman Old Style" panose="02050604050505020204" pitchFamily="18" charset="0"/>
              </a:rPr>
              <a:t>ft</a:t>
            </a:r>
          </a:p>
        </p:txBody>
      </p:sp>
      <p:grpSp>
        <p:nvGrpSpPr>
          <p:cNvPr id="3" name="Group 57">
            <a:extLst>
              <a:ext uri="{FF2B5EF4-FFF2-40B4-BE49-F238E27FC236}">
                <a16:creationId xmlns:a16="http://schemas.microsoft.com/office/drawing/2014/main" id="{6B819594-E2F7-7965-47C8-9DA1B0DCE5AE}"/>
              </a:ext>
            </a:extLst>
          </p:cNvPr>
          <p:cNvGrpSpPr>
            <a:grpSpLocks/>
          </p:cNvGrpSpPr>
          <p:nvPr/>
        </p:nvGrpSpPr>
        <p:grpSpPr bwMode="auto">
          <a:xfrm>
            <a:off x="4706938" y="404813"/>
            <a:ext cx="636587" cy="5407025"/>
            <a:chOff x="2472" y="255"/>
            <a:chExt cx="401" cy="3406"/>
          </a:xfrm>
        </p:grpSpPr>
        <p:sp>
          <p:nvSpPr>
            <p:cNvPr id="98349" name="Text Box 45">
              <a:extLst>
                <a:ext uri="{FF2B5EF4-FFF2-40B4-BE49-F238E27FC236}">
                  <a16:creationId xmlns:a16="http://schemas.microsoft.com/office/drawing/2014/main" id="{DD09F652-7295-91AE-8810-B630BE5BB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3430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10</a:t>
              </a:r>
            </a:p>
          </p:txBody>
        </p:sp>
        <p:sp>
          <p:nvSpPr>
            <p:cNvPr id="98350" name="Text Box 46">
              <a:extLst>
                <a:ext uri="{FF2B5EF4-FFF2-40B4-BE49-F238E27FC236}">
                  <a16:creationId xmlns:a16="http://schemas.microsoft.com/office/drawing/2014/main" id="{C4D4429B-02A0-D4B1-E254-78B1D927E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3113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20</a:t>
              </a:r>
            </a:p>
          </p:txBody>
        </p:sp>
        <p:sp>
          <p:nvSpPr>
            <p:cNvPr id="98351" name="Text Box 47">
              <a:extLst>
                <a:ext uri="{FF2B5EF4-FFF2-40B4-BE49-F238E27FC236}">
                  <a16:creationId xmlns:a16="http://schemas.microsoft.com/office/drawing/2014/main" id="{B7E0320D-69E9-D4E3-38DA-E7ABDC96C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840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30</a:t>
              </a:r>
            </a:p>
          </p:txBody>
        </p:sp>
        <p:sp>
          <p:nvSpPr>
            <p:cNvPr id="98352" name="Text Box 48">
              <a:extLst>
                <a:ext uri="{FF2B5EF4-FFF2-40B4-BE49-F238E27FC236}">
                  <a16:creationId xmlns:a16="http://schemas.microsoft.com/office/drawing/2014/main" id="{06843EA2-AEE9-1EF1-DCDF-0BB7EEE82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568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40</a:t>
              </a:r>
            </a:p>
          </p:txBody>
        </p:sp>
        <p:sp>
          <p:nvSpPr>
            <p:cNvPr id="98353" name="Text Box 49">
              <a:extLst>
                <a:ext uri="{FF2B5EF4-FFF2-40B4-BE49-F238E27FC236}">
                  <a16:creationId xmlns:a16="http://schemas.microsoft.com/office/drawing/2014/main" id="{0BD7A499-3BF8-57F7-24D1-8E63BECF39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251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50</a:t>
              </a:r>
            </a:p>
          </p:txBody>
        </p:sp>
        <p:sp>
          <p:nvSpPr>
            <p:cNvPr id="98354" name="Text Box 50">
              <a:extLst>
                <a:ext uri="{FF2B5EF4-FFF2-40B4-BE49-F238E27FC236}">
                  <a16:creationId xmlns:a16="http://schemas.microsoft.com/office/drawing/2014/main" id="{9CFDA1D2-507B-3E0F-A5BA-5F3DEB508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979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60</a:t>
              </a:r>
            </a:p>
          </p:txBody>
        </p:sp>
        <p:sp>
          <p:nvSpPr>
            <p:cNvPr id="98355" name="Text Box 51">
              <a:extLst>
                <a:ext uri="{FF2B5EF4-FFF2-40B4-BE49-F238E27FC236}">
                  <a16:creationId xmlns:a16="http://schemas.microsoft.com/office/drawing/2014/main" id="{E9C3B92C-51BF-4569-039A-F35930725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1706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70</a:t>
              </a:r>
            </a:p>
          </p:txBody>
        </p:sp>
        <p:sp>
          <p:nvSpPr>
            <p:cNvPr id="98356" name="Text Box 52">
              <a:extLst>
                <a:ext uri="{FF2B5EF4-FFF2-40B4-BE49-F238E27FC236}">
                  <a16:creationId xmlns:a16="http://schemas.microsoft.com/office/drawing/2014/main" id="{EB6431F4-5433-4624-C59C-0990854BA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1389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80</a:t>
              </a:r>
            </a:p>
          </p:txBody>
        </p:sp>
        <p:sp>
          <p:nvSpPr>
            <p:cNvPr id="98357" name="Text Box 53">
              <a:extLst>
                <a:ext uri="{FF2B5EF4-FFF2-40B4-BE49-F238E27FC236}">
                  <a16:creationId xmlns:a16="http://schemas.microsoft.com/office/drawing/2014/main" id="{C954E3F5-160C-4592-4F99-D027A41B6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1117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90</a:t>
              </a:r>
            </a:p>
          </p:txBody>
        </p:sp>
        <p:sp>
          <p:nvSpPr>
            <p:cNvPr id="98358" name="Text Box 54">
              <a:extLst>
                <a:ext uri="{FF2B5EF4-FFF2-40B4-BE49-F238E27FC236}">
                  <a16:creationId xmlns:a16="http://schemas.microsoft.com/office/drawing/2014/main" id="{E12B46B8-FBF3-635D-7E39-53A75E94A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845"/>
              <a:ext cx="4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100</a:t>
              </a:r>
            </a:p>
          </p:txBody>
        </p:sp>
        <p:sp>
          <p:nvSpPr>
            <p:cNvPr id="98359" name="Text Box 55">
              <a:extLst>
                <a:ext uri="{FF2B5EF4-FFF2-40B4-BE49-F238E27FC236}">
                  <a16:creationId xmlns:a16="http://schemas.microsoft.com/office/drawing/2014/main" id="{5C866458-4944-2AFE-EBB3-00E7C8907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572"/>
              <a:ext cx="4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110</a:t>
              </a:r>
            </a:p>
          </p:txBody>
        </p:sp>
        <p:sp>
          <p:nvSpPr>
            <p:cNvPr id="98360" name="Text Box 56">
              <a:extLst>
                <a:ext uri="{FF2B5EF4-FFF2-40B4-BE49-F238E27FC236}">
                  <a16:creationId xmlns:a16="http://schemas.microsoft.com/office/drawing/2014/main" id="{6B604A9D-33CC-4F4A-6C0A-FFCD05610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55"/>
              <a:ext cx="4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120</a:t>
              </a:r>
            </a:p>
          </p:txBody>
        </p:sp>
      </p:grpSp>
      <p:sp>
        <p:nvSpPr>
          <p:cNvPr id="29" name="Oval 60">
            <a:extLst>
              <a:ext uri="{FF2B5EF4-FFF2-40B4-BE49-F238E27FC236}">
                <a16:creationId xmlns:a16="http://schemas.microsoft.com/office/drawing/2014/main" id="{A9829994-A25A-FA22-C701-2AA514785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4275" y="58769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Oval 61">
            <a:extLst>
              <a:ext uri="{FF2B5EF4-FFF2-40B4-BE49-F238E27FC236}">
                <a16:creationId xmlns:a16="http://schemas.microsoft.com/office/drawing/2014/main" id="{27003F55-3973-CDB4-3F10-09B0D9935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9463" y="52292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Oval 62">
            <a:extLst>
              <a:ext uri="{FF2B5EF4-FFF2-40B4-BE49-F238E27FC236}">
                <a16:creationId xmlns:a16="http://schemas.microsoft.com/office/drawing/2014/main" id="{40F0FA46-1138-7095-4C3F-A76C37C9D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063" y="40767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" name="Oval 63">
            <a:extLst>
              <a:ext uri="{FF2B5EF4-FFF2-40B4-BE49-F238E27FC236}">
                <a16:creationId xmlns:a16="http://schemas.microsoft.com/office/drawing/2014/main" id="{30F14316-D4AA-72F3-D1B4-E9F6AB15D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6663" y="24923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" name="Oval 64">
            <a:extLst>
              <a:ext uri="{FF2B5EF4-FFF2-40B4-BE49-F238E27FC236}">
                <a16:creationId xmlns:a16="http://schemas.microsoft.com/office/drawing/2014/main" id="{0C531973-51FA-09DE-5473-BD112B8A6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476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Line 66">
            <a:extLst>
              <a:ext uri="{FF2B5EF4-FFF2-40B4-BE49-F238E27FC236}">
                <a16:creationId xmlns:a16="http://schemas.microsoft.com/office/drawing/2014/main" id="{5D39AAAE-02A9-90A5-0380-B26CE61FFC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30900" y="4221163"/>
            <a:ext cx="863600" cy="11525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65">
            <a:extLst>
              <a:ext uri="{FF2B5EF4-FFF2-40B4-BE49-F238E27FC236}">
                <a16:creationId xmlns:a16="http://schemas.microsoft.com/office/drawing/2014/main" id="{34ADBF1E-EA09-CC18-E863-EF57C8B8A3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7300" y="5300663"/>
            <a:ext cx="935038" cy="6492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67">
            <a:extLst>
              <a:ext uri="{FF2B5EF4-FFF2-40B4-BE49-F238E27FC236}">
                <a16:creationId xmlns:a16="http://schemas.microsoft.com/office/drawing/2014/main" id="{4A5A1F0C-3F37-29EC-DE81-9BF261D943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4500" y="2636838"/>
            <a:ext cx="865188" cy="1584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68">
            <a:extLst>
              <a:ext uri="{FF2B5EF4-FFF2-40B4-BE49-F238E27FC236}">
                <a16:creationId xmlns:a16="http://schemas.microsoft.com/office/drawing/2014/main" id="{7A855947-9A98-EAA3-2399-59C93478BA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59688" y="549275"/>
            <a:ext cx="935037" cy="20875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Text Box 69">
            <a:extLst>
              <a:ext uri="{FF2B5EF4-FFF2-40B4-BE49-F238E27FC236}">
                <a16:creationId xmlns:a16="http://schemas.microsoft.com/office/drawing/2014/main" id="{9D4971ED-1969-F0AD-063E-F37B0D112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3200" y="0"/>
            <a:ext cx="3656013" cy="304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latin typeface="Bookman Old Style" panose="02050604050505020204" pitchFamily="18" charset="0"/>
              </a:rPr>
              <a:t>SPEED  against STOPPING DISTANCE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311EE8FC-1427-1346-F41F-7AF3F3966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15">
            <a:extLst>
              <a:ext uri="{FF2B5EF4-FFF2-40B4-BE49-F238E27FC236}">
                <a16:creationId xmlns:a16="http://schemas.microsoft.com/office/drawing/2014/main" id="{B7B6B95D-2171-4B24-9FEB-3BBE97826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692150"/>
            <a:ext cx="27352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bar graph shows the number of hotels in Southbay awarded grades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 to E by the local tourist board.</a:t>
            </a:r>
          </a:p>
        </p:txBody>
      </p:sp>
      <p:pic>
        <p:nvPicPr>
          <p:cNvPr id="34820" name="Picture 3">
            <a:extLst>
              <a:ext uri="{FF2B5EF4-FFF2-40B4-BE49-F238E27FC236}">
                <a16:creationId xmlns:a16="http://schemas.microsoft.com/office/drawing/2014/main" id="{BCBB5FEB-8D0E-198F-5827-444F11A24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76"/>
          <a:stretch>
            <a:fillRect/>
          </a:stretch>
        </p:blipFill>
        <p:spPr bwMode="auto">
          <a:xfrm>
            <a:off x="3619500" y="0"/>
            <a:ext cx="5524500" cy="486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6502FCF-1FE1-193F-FF01-396AA1D364A8}"/>
              </a:ext>
            </a:extLst>
          </p:cNvPr>
          <p:cNvSpPr/>
          <p:nvPr/>
        </p:nvSpPr>
        <p:spPr>
          <a:xfrm>
            <a:off x="468313" y="3068638"/>
            <a:ext cx="3851275" cy="17541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i="1" dirty="0">
                <a:latin typeface="Bookman Old Style" pitchFamily="18" charset="0"/>
              </a:rPr>
              <a:t>(a) </a:t>
            </a:r>
            <a:r>
              <a:rPr lang="en-GB" dirty="0">
                <a:latin typeface="Bookman Old Style" pitchFamily="18" charset="0"/>
              </a:rPr>
              <a:t>How many hotels were   </a:t>
            </a:r>
          </a:p>
          <a:p>
            <a:pPr marL="342900" indent="-342900">
              <a:defRPr/>
            </a:pPr>
            <a:r>
              <a:rPr lang="en-GB" dirty="0">
                <a:latin typeface="Bookman Old Style" pitchFamily="18" charset="0"/>
              </a:rPr>
              <a:t>     awarded an A grade?</a:t>
            </a:r>
          </a:p>
          <a:p>
            <a:pPr marL="342900" indent="-342900">
              <a:defRPr/>
            </a:pPr>
            <a:endParaRPr lang="en-GB" dirty="0">
              <a:latin typeface="Bookman Old Style" pitchFamily="18" charset="0"/>
            </a:endParaRPr>
          </a:p>
          <a:p>
            <a:pPr marL="342900" indent="-342900">
              <a:defRPr/>
            </a:pPr>
            <a:endParaRPr lang="en-GB" dirty="0">
              <a:latin typeface="Bookman Old Style" pitchFamily="18" charset="0"/>
            </a:endParaRPr>
          </a:p>
          <a:p>
            <a:pPr marL="342900" indent="-342900">
              <a:defRPr/>
            </a:pPr>
            <a:endParaRPr lang="en-GB" dirty="0">
              <a:latin typeface="Bookman Old Style" pitchFamily="18" charset="0"/>
            </a:endParaRPr>
          </a:p>
          <a:p>
            <a:pPr>
              <a:defRPr/>
            </a:pPr>
            <a:r>
              <a:rPr lang="en-GB" i="1" dirty="0">
                <a:latin typeface="Bookman Old Style" pitchFamily="18" charset="0"/>
              </a:rPr>
              <a:t>(b) </a:t>
            </a:r>
            <a:r>
              <a:rPr lang="en-GB" dirty="0">
                <a:latin typeface="Bookman Old Style" pitchFamily="18" charset="0"/>
              </a:rPr>
              <a:t>Write down the modal grade.</a:t>
            </a:r>
          </a:p>
        </p:txBody>
      </p:sp>
      <p:sp>
        <p:nvSpPr>
          <p:cNvPr id="34822" name="TextBox 39">
            <a:extLst>
              <a:ext uri="{FF2B5EF4-FFF2-40B4-BE49-F238E27FC236}">
                <a16:creationId xmlns:a16="http://schemas.microsoft.com/office/drawing/2014/main" id="{BCEF9015-4ED8-734C-6C1B-89A19FC11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284538"/>
            <a:ext cx="360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34823" name="TextBox 39">
            <a:extLst>
              <a:ext uri="{FF2B5EF4-FFF2-40B4-BE49-F238E27FC236}">
                <a16:creationId xmlns:a16="http://schemas.microsoft.com/office/drawing/2014/main" id="{B870EA78-D887-F85A-AF8E-9FC6B0A3D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365625"/>
            <a:ext cx="433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8" name="Text Box 21">
            <a:extLst>
              <a:ext uri="{FF2B5EF4-FFF2-40B4-BE49-F238E27FC236}">
                <a16:creationId xmlns:a16="http://schemas.microsoft.com/office/drawing/2014/main" id="{16112D28-732A-EC26-8D32-16E899100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716338"/>
            <a:ext cx="5873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16</a:t>
            </a:r>
          </a:p>
        </p:txBody>
      </p:sp>
      <p:sp>
        <p:nvSpPr>
          <p:cNvPr id="9" name="Text Box 22">
            <a:extLst>
              <a:ext uri="{FF2B5EF4-FFF2-40B4-BE49-F238E27FC236}">
                <a16:creationId xmlns:a16="http://schemas.microsoft.com/office/drawing/2014/main" id="{35B806C0-146E-5DF2-1A8A-E6185B34B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084763"/>
            <a:ext cx="2700337" cy="45720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MODAL = MOST</a:t>
            </a:r>
          </a:p>
        </p:txBody>
      </p:sp>
      <p:sp>
        <p:nvSpPr>
          <p:cNvPr id="10" name="Text Box 23">
            <a:extLst>
              <a:ext uri="{FF2B5EF4-FFF2-40B4-BE49-F238E27FC236}">
                <a16:creationId xmlns:a16="http://schemas.microsoft.com/office/drawing/2014/main" id="{697FB42B-0C57-9FC6-62C6-060671617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661025"/>
            <a:ext cx="403225" cy="45720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B</a:t>
            </a:r>
          </a:p>
        </p:txBody>
      </p:sp>
      <p:sp>
        <p:nvSpPr>
          <p:cNvPr id="11" name="Rectangle 24">
            <a:extLst>
              <a:ext uri="{FF2B5EF4-FFF2-40B4-BE49-F238E27FC236}">
                <a16:creationId xmlns:a16="http://schemas.microsoft.com/office/drawing/2014/main" id="{52EE7224-29E8-C080-6FC8-592E892DC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3068638"/>
            <a:ext cx="503238" cy="10080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25">
            <a:extLst>
              <a:ext uri="{FF2B5EF4-FFF2-40B4-BE49-F238E27FC236}">
                <a16:creationId xmlns:a16="http://schemas.microsoft.com/office/drawing/2014/main" id="{2BD9ED6E-1A3B-FA07-B45E-1813752B8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1052513"/>
            <a:ext cx="504825" cy="3024187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13">
            <a:extLst>
              <a:ext uri="{FF2B5EF4-FFF2-40B4-BE49-F238E27FC236}">
                <a16:creationId xmlns:a16="http://schemas.microsoft.com/office/drawing/2014/main" id="{4A92B76D-A243-F8B4-20C5-51DB8FE60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9388"/>
            <a:ext cx="81359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Some biology students were doing a project on “creepy crawlies”. The pie chart shows the different types of creepy crawlies that the students collected from a garden.</a:t>
            </a:r>
          </a:p>
        </p:txBody>
      </p:sp>
      <p:pic>
        <p:nvPicPr>
          <p:cNvPr id="35844" name="Picture 14">
            <a:extLst>
              <a:ext uri="{FF2B5EF4-FFF2-40B4-BE49-F238E27FC236}">
                <a16:creationId xmlns:a16="http://schemas.microsoft.com/office/drawing/2014/main" id="{CD2931EC-61C4-B470-27DF-BB3645649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120775"/>
            <a:ext cx="3765550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15">
            <a:extLst>
              <a:ext uri="{FF2B5EF4-FFF2-40B4-BE49-F238E27FC236}">
                <a16:creationId xmlns:a16="http://schemas.microsoft.com/office/drawing/2014/main" id="{BFB8F5A8-B072-E730-26BE-DF5901394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331913"/>
            <a:ext cx="460851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The students collected 220 creepy crawlies altogether.</a:t>
            </a:r>
          </a:p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How many of them were beetles?</a:t>
            </a:r>
          </a:p>
        </p:txBody>
      </p:sp>
      <p:sp>
        <p:nvSpPr>
          <p:cNvPr id="5" name="Text Box 19">
            <a:extLst>
              <a:ext uri="{FF2B5EF4-FFF2-40B4-BE49-F238E27FC236}">
                <a16:creationId xmlns:a16="http://schemas.microsoft.com/office/drawing/2014/main" id="{D6B5EC65-7502-5019-DBC9-6070D08E4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132138"/>
            <a:ext cx="42322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126 divided by 360 x 220</a:t>
            </a:r>
          </a:p>
        </p:txBody>
      </p:sp>
      <p:sp>
        <p:nvSpPr>
          <p:cNvPr id="6" name="Text Box 20">
            <a:extLst>
              <a:ext uri="{FF2B5EF4-FFF2-40B4-BE49-F238E27FC236}">
                <a16:creationId xmlns:a16="http://schemas.microsoft.com/office/drawing/2014/main" id="{B84F4824-FCFA-F15F-D9A9-FA826B9C2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922713"/>
            <a:ext cx="8731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latin typeface="Bookman Old Style" panose="02050604050505020204" pitchFamily="18" charset="0"/>
              </a:rPr>
              <a:t>= 77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F59B0F2A-64DF-6CFF-648B-7FCECDB78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348038"/>
          <a:ext cx="9350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03040" progId="Equation.3">
                  <p:embed/>
                </p:oleObj>
              </mc:Choice>
              <mc:Fallback>
                <p:oleObj name="Equation" r:id="rId3" imgW="36828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48038"/>
                        <a:ext cx="935037" cy="515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Box 39">
            <a:extLst>
              <a:ext uri="{FF2B5EF4-FFF2-40B4-BE49-F238E27FC236}">
                <a16:creationId xmlns:a16="http://schemas.microsoft.com/office/drawing/2014/main" id="{F747FCDB-F28A-3C11-2463-3A18102C9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013325"/>
            <a:ext cx="433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36868" name="Rectangle 24">
            <a:extLst>
              <a:ext uri="{FF2B5EF4-FFF2-40B4-BE49-F238E27FC236}">
                <a16:creationId xmlns:a16="http://schemas.microsoft.com/office/drawing/2014/main" id="{46D63DBB-B864-C2A8-E2C9-34588865A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188913"/>
            <a:ext cx="74882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number of cheese sandwiches sold by a sandwich bar was recorded for 15 days.</a:t>
            </a:r>
          </a:p>
        </p:txBody>
      </p:sp>
      <p:pic>
        <p:nvPicPr>
          <p:cNvPr id="36869" name="Picture 25">
            <a:extLst>
              <a:ext uri="{FF2B5EF4-FFF2-40B4-BE49-F238E27FC236}">
                <a16:creationId xmlns:a16="http://schemas.microsoft.com/office/drawing/2014/main" id="{4506086D-D734-7566-AADB-668A7CA6FA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58000" contrast="7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908050"/>
            <a:ext cx="72009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26">
            <a:extLst>
              <a:ext uri="{FF2B5EF4-FFF2-40B4-BE49-F238E27FC236}">
                <a16:creationId xmlns:a16="http://schemas.microsoft.com/office/drawing/2014/main" id="{471085DB-0CD7-2051-AD45-A50A747CB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1989138"/>
            <a:ext cx="3816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a) </a:t>
            </a:r>
            <a:r>
              <a:rPr lang="en-GB" altLang="en-US">
                <a:latin typeface="Bookman Old Style" panose="02050604050505020204" pitchFamily="18" charset="0"/>
              </a:rPr>
              <a:t>Display this information in a  stem and leaf diagram.</a:t>
            </a:r>
          </a:p>
        </p:txBody>
      </p:sp>
      <p:sp>
        <p:nvSpPr>
          <p:cNvPr id="36871" name="Rectangle 27">
            <a:extLst>
              <a:ext uri="{FF2B5EF4-FFF2-40B4-BE49-F238E27FC236}">
                <a16:creationId xmlns:a16="http://schemas.microsoft.com/office/drawing/2014/main" id="{FD345B98-E085-D3E4-E0D4-56108256F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20605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</a:t>
            </a:r>
            <a:r>
              <a:rPr lang="en-GB" altLang="en-US">
                <a:latin typeface="Bookman Old Style" panose="02050604050505020204" pitchFamily="18" charset="0"/>
              </a:rPr>
              <a:t>Find the median number of cheese sandwiches sold.</a:t>
            </a:r>
          </a:p>
        </p:txBody>
      </p:sp>
      <p:sp>
        <p:nvSpPr>
          <p:cNvPr id="36872" name="TextBox 39">
            <a:extLst>
              <a:ext uri="{FF2B5EF4-FFF2-40B4-BE49-F238E27FC236}">
                <a16:creationId xmlns:a16="http://schemas.microsoft.com/office/drawing/2014/main" id="{95EC4EFF-98DD-14EB-64B7-6D99E23E6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2636838"/>
            <a:ext cx="433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36873" name="Rectangle 29">
            <a:extLst>
              <a:ext uri="{FF2B5EF4-FFF2-40B4-BE49-F238E27FC236}">
                <a16:creationId xmlns:a16="http://schemas.microsoft.com/office/drawing/2014/main" id="{692A20B5-1D03-5E41-5B9F-339D11C1E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3429000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c) </a:t>
            </a:r>
            <a:r>
              <a:rPr lang="en-GB" altLang="en-US">
                <a:latin typeface="Bookman Old Style" panose="02050604050505020204" pitchFamily="18" charset="0"/>
              </a:rPr>
              <a:t>Find the probability that more than 40 cheese sandwiches were sold on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ny day.</a:t>
            </a:r>
          </a:p>
        </p:txBody>
      </p:sp>
      <p:sp>
        <p:nvSpPr>
          <p:cNvPr id="36874" name="TextBox 39">
            <a:extLst>
              <a:ext uri="{FF2B5EF4-FFF2-40B4-BE49-F238E27FC236}">
                <a16:creationId xmlns:a16="http://schemas.microsoft.com/office/drawing/2014/main" id="{B0AF59D7-892D-4FD4-0CA4-D119DBF01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4868863"/>
            <a:ext cx="433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10" name="Line 34">
            <a:extLst>
              <a:ext uri="{FF2B5EF4-FFF2-40B4-BE49-F238E27FC236}">
                <a16:creationId xmlns:a16="http://schemas.microsoft.com/office/drawing/2014/main" id="{7F6BB7DC-947B-C67E-5B5C-95B848F457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2708275"/>
            <a:ext cx="0" cy="20891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Text Box 35">
            <a:extLst>
              <a:ext uri="{FF2B5EF4-FFF2-40B4-BE49-F238E27FC236}">
                <a16:creationId xmlns:a16="http://schemas.microsoft.com/office/drawing/2014/main" id="{A4F22F83-C18C-4A51-71E9-84D6520F4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2852738"/>
            <a:ext cx="37306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  <a:p>
            <a:pPr algn="ctr" eaLnBrk="1" hangingPunct="1"/>
            <a:r>
              <a:rPr lang="en-GB" altLang="en-US" sz="2400">
                <a:latin typeface="Bookman Old Style" panose="02050604050505020204" pitchFamily="18" charset="0"/>
              </a:rPr>
              <a:t>2</a:t>
            </a:r>
          </a:p>
          <a:p>
            <a:pPr algn="ctr" eaLnBrk="1" hangingPunct="1"/>
            <a:r>
              <a:rPr lang="en-GB" altLang="en-US" sz="2400">
                <a:latin typeface="Bookman Old Style" panose="02050604050505020204" pitchFamily="18" charset="0"/>
              </a:rPr>
              <a:t>3</a:t>
            </a:r>
          </a:p>
          <a:p>
            <a:pPr algn="ctr" eaLnBrk="1" hangingPunct="1"/>
            <a:r>
              <a:rPr lang="en-GB" altLang="en-US" sz="2400">
                <a:latin typeface="Bookman Old Style" panose="02050604050505020204" pitchFamily="18" charset="0"/>
              </a:rPr>
              <a:t>4</a:t>
            </a:r>
          </a:p>
          <a:p>
            <a:pPr algn="ctr" eaLnBrk="1" hangingPunct="1"/>
            <a:r>
              <a:rPr lang="en-GB" altLang="en-US" sz="2400">
                <a:latin typeface="Bookman Old Style" panose="02050604050505020204" pitchFamily="18" charset="0"/>
              </a:rPr>
              <a:t>5</a:t>
            </a:r>
          </a:p>
        </p:txBody>
      </p:sp>
      <p:sp>
        <p:nvSpPr>
          <p:cNvPr id="12" name="Line 36">
            <a:extLst>
              <a:ext uri="{FF2B5EF4-FFF2-40B4-BE49-F238E27FC236}">
                <a16:creationId xmlns:a16="http://schemas.microsoft.com/office/drawing/2014/main" id="{40EE2E45-515D-32EE-3792-7B021B76BF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1788" y="981075"/>
            <a:ext cx="431800" cy="21590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D377F99C-6B84-0199-C17E-94E8AD42B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2878138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9</a:t>
            </a:r>
          </a:p>
        </p:txBody>
      </p:sp>
      <p:sp>
        <p:nvSpPr>
          <p:cNvPr id="14" name="Line 38">
            <a:extLst>
              <a:ext uri="{FF2B5EF4-FFF2-40B4-BE49-F238E27FC236}">
                <a16:creationId xmlns:a16="http://schemas.microsoft.com/office/drawing/2014/main" id="{0FEC2EDF-4ED6-A80E-77E7-12F1726A79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4438" y="1628775"/>
            <a:ext cx="431800" cy="2159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39">
            <a:extLst>
              <a:ext uri="{FF2B5EF4-FFF2-40B4-BE49-F238E27FC236}">
                <a16:creationId xmlns:a16="http://schemas.microsoft.com/office/drawing/2014/main" id="{E7465525-0023-4613-A9EA-D26B16CEC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321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16" name="Line 40">
            <a:extLst>
              <a:ext uri="{FF2B5EF4-FFF2-40B4-BE49-F238E27FC236}">
                <a16:creationId xmlns:a16="http://schemas.microsoft.com/office/drawing/2014/main" id="{0492FC10-704D-05BB-9897-B35AE37DCC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1268413"/>
            <a:ext cx="431800" cy="2159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41">
            <a:extLst>
              <a:ext uri="{FF2B5EF4-FFF2-40B4-BE49-F238E27FC236}">
                <a16:creationId xmlns:a16="http://schemas.microsoft.com/office/drawing/2014/main" id="{B7AC52ED-5C60-493F-BD71-CED776456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321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7</a:t>
            </a:r>
          </a:p>
        </p:txBody>
      </p:sp>
      <p:sp>
        <p:nvSpPr>
          <p:cNvPr id="18" name="Line 42">
            <a:extLst>
              <a:ext uri="{FF2B5EF4-FFF2-40B4-BE49-F238E27FC236}">
                <a16:creationId xmlns:a16="http://schemas.microsoft.com/office/drawing/2014/main" id="{C3E11C75-5DA7-9939-E5CC-21A9BCD4C6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113" y="981075"/>
            <a:ext cx="431800" cy="2159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Text Box 43">
            <a:extLst>
              <a:ext uri="{FF2B5EF4-FFF2-40B4-BE49-F238E27FC236}">
                <a16:creationId xmlns:a16="http://schemas.microsoft.com/office/drawing/2014/main" id="{614D2895-540B-3710-9CAB-87E3B2584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321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20" name="Line 44">
            <a:extLst>
              <a:ext uri="{FF2B5EF4-FFF2-40B4-BE49-F238E27FC236}">
                <a16:creationId xmlns:a16="http://schemas.microsoft.com/office/drawing/2014/main" id="{048B5142-6DD5-5094-011F-A461D0FCBB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1875" y="981075"/>
            <a:ext cx="431800" cy="2159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45">
            <a:extLst>
              <a:ext uri="{FF2B5EF4-FFF2-40B4-BE49-F238E27FC236}">
                <a16:creationId xmlns:a16="http://schemas.microsoft.com/office/drawing/2014/main" id="{165F30BB-A059-C901-914E-BFE42309D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321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9</a:t>
            </a:r>
          </a:p>
        </p:txBody>
      </p:sp>
      <p:sp>
        <p:nvSpPr>
          <p:cNvPr id="22" name="Line 47">
            <a:extLst>
              <a:ext uri="{FF2B5EF4-FFF2-40B4-BE49-F238E27FC236}">
                <a16:creationId xmlns:a16="http://schemas.microsoft.com/office/drawing/2014/main" id="{DD7B5ACE-12A9-BED0-7884-A6E5101A7F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113" y="1341438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Text Box 48">
            <a:extLst>
              <a:ext uri="{FF2B5EF4-FFF2-40B4-BE49-F238E27FC236}">
                <a16:creationId xmlns:a16="http://schemas.microsoft.com/office/drawing/2014/main" id="{49904DE8-AA66-E2FB-BBD1-6B2FD98F0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36449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24" name="Line 49">
            <a:extLst>
              <a:ext uri="{FF2B5EF4-FFF2-40B4-BE49-F238E27FC236}">
                <a16:creationId xmlns:a16="http://schemas.microsoft.com/office/drawing/2014/main" id="{5AD1D078-A32A-F9E7-E81F-3B1B107F8B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981075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50">
            <a:extLst>
              <a:ext uri="{FF2B5EF4-FFF2-40B4-BE49-F238E27FC236}">
                <a16:creationId xmlns:a16="http://schemas.microsoft.com/office/drawing/2014/main" id="{630CED16-5148-4A46-9245-03514A969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6449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26" name="Line 51">
            <a:extLst>
              <a:ext uri="{FF2B5EF4-FFF2-40B4-BE49-F238E27FC236}">
                <a16:creationId xmlns:a16="http://schemas.microsoft.com/office/drawing/2014/main" id="{49C659BB-F7E9-B66F-1F6F-2A6951A882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1875" y="1628775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Text Box 52">
            <a:extLst>
              <a:ext uri="{FF2B5EF4-FFF2-40B4-BE49-F238E27FC236}">
                <a16:creationId xmlns:a16="http://schemas.microsoft.com/office/drawing/2014/main" id="{5207C9B5-77C8-E77F-CEF0-4DE0FF5EC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400" y="3644900"/>
            <a:ext cx="33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4</a:t>
            </a:r>
          </a:p>
        </p:txBody>
      </p:sp>
      <p:sp>
        <p:nvSpPr>
          <p:cNvPr id="28" name="Line 53">
            <a:extLst>
              <a:ext uri="{FF2B5EF4-FFF2-40B4-BE49-F238E27FC236}">
                <a16:creationId xmlns:a16="http://schemas.microsoft.com/office/drawing/2014/main" id="{3522959C-B240-AC04-02E6-C103619E82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4438" y="1341438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54">
            <a:extLst>
              <a:ext uri="{FF2B5EF4-FFF2-40B4-BE49-F238E27FC236}">
                <a16:creationId xmlns:a16="http://schemas.microsoft.com/office/drawing/2014/main" id="{AE742936-0003-7E46-8D33-56BD6ABBB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644900"/>
            <a:ext cx="33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7</a:t>
            </a:r>
          </a:p>
        </p:txBody>
      </p:sp>
      <p:sp>
        <p:nvSpPr>
          <p:cNvPr id="30" name="Line 55">
            <a:extLst>
              <a:ext uri="{FF2B5EF4-FFF2-40B4-BE49-F238E27FC236}">
                <a16:creationId xmlns:a16="http://schemas.microsoft.com/office/drawing/2014/main" id="{A185641F-A7AE-3DAA-2FB4-76CAFE5A37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7463" y="981075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56">
            <a:extLst>
              <a:ext uri="{FF2B5EF4-FFF2-40B4-BE49-F238E27FC236}">
                <a16:creationId xmlns:a16="http://schemas.microsoft.com/office/drawing/2014/main" id="{CA85C87F-05BD-8C08-3FCC-DFED0766E3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7550" y="1628775"/>
            <a:ext cx="4318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57">
            <a:extLst>
              <a:ext uri="{FF2B5EF4-FFF2-40B4-BE49-F238E27FC236}">
                <a16:creationId xmlns:a16="http://schemas.microsoft.com/office/drawing/2014/main" id="{A6252116-E1FF-D494-1A90-F35ACB5F9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1563" y="36449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33" name="Text Box 58">
            <a:extLst>
              <a:ext uri="{FF2B5EF4-FFF2-40B4-BE49-F238E27FC236}">
                <a16:creationId xmlns:a16="http://schemas.microsoft.com/office/drawing/2014/main" id="{B3CACB7A-3A86-26B3-3A61-56C971230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3363" y="36449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8</a:t>
            </a:r>
          </a:p>
        </p:txBody>
      </p:sp>
      <p:sp>
        <p:nvSpPr>
          <p:cNvPr id="34" name="Line 59">
            <a:extLst>
              <a:ext uri="{FF2B5EF4-FFF2-40B4-BE49-F238E27FC236}">
                <a16:creationId xmlns:a16="http://schemas.microsoft.com/office/drawing/2014/main" id="{26C8B07C-22D9-233D-781E-2AB3CB7D12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1788" y="1341438"/>
            <a:ext cx="431800" cy="2159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ext Box 60">
            <a:extLst>
              <a:ext uri="{FF2B5EF4-FFF2-40B4-BE49-F238E27FC236}">
                <a16:creationId xmlns:a16="http://schemas.microsoft.com/office/drawing/2014/main" id="{2320A8CC-E589-D488-968B-8331602CA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4005263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36" name="Line 61">
            <a:extLst>
              <a:ext uri="{FF2B5EF4-FFF2-40B4-BE49-F238E27FC236}">
                <a16:creationId xmlns:a16="http://schemas.microsoft.com/office/drawing/2014/main" id="{DA206562-9F63-595A-DBA3-25821F1A09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1788" y="1628775"/>
            <a:ext cx="431800" cy="2159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Text Box 62">
            <a:extLst>
              <a:ext uri="{FF2B5EF4-FFF2-40B4-BE49-F238E27FC236}">
                <a16:creationId xmlns:a16="http://schemas.microsoft.com/office/drawing/2014/main" id="{802320D4-04CB-EF08-D5D6-6E8EA8122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4005263"/>
            <a:ext cx="33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4</a:t>
            </a:r>
          </a:p>
        </p:txBody>
      </p:sp>
      <p:sp>
        <p:nvSpPr>
          <p:cNvPr id="38" name="Line 63">
            <a:extLst>
              <a:ext uri="{FF2B5EF4-FFF2-40B4-BE49-F238E27FC236}">
                <a16:creationId xmlns:a16="http://schemas.microsoft.com/office/drawing/2014/main" id="{04ED814F-295B-121A-B97F-205CC990FF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113" y="1628775"/>
            <a:ext cx="431800" cy="2159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64">
            <a:extLst>
              <a:ext uri="{FF2B5EF4-FFF2-40B4-BE49-F238E27FC236}">
                <a16:creationId xmlns:a16="http://schemas.microsoft.com/office/drawing/2014/main" id="{89C3FD79-D775-9D50-45AA-FB1B21D9D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005263"/>
            <a:ext cx="334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5</a:t>
            </a:r>
          </a:p>
        </p:txBody>
      </p:sp>
      <p:sp>
        <p:nvSpPr>
          <p:cNvPr id="40" name="Line 65">
            <a:extLst>
              <a:ext uri="{FF2B5EF4-FFF2-40B4-BE49-F238E27FC236}">
                <a16:creationId xmlns:a16="http://schemas.microsoft.com/office/drawing/2014/main" id="{E4DB2FFF-F9F7-12C6-D202-C37DBB9AAA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1875" y="1341438"/>
            <a:ext cx="43180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Text Box 66">
            <a:extLst>
              <a:ext uri="{FF2B5EF4-FFF2-40B4-BE49-F238E27FC236}">
                <a16:creationId xmlns:a16="http://schemas.microsoft.com/office/drawing/2014/main" id="{B13B1A83-5218-24EA-F6E3-E86AFC57C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4365625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0</a:t>
            </a:r>
          </a:p>
        </p:txBody>
      </p:sp>
      <p:sp>
        <p:nvSpPr>
          <p:cNvPr id="42" name="Text Box 67">
            <a:extLst>
              <a:ext uri="{FF2B5EF4-FFF2-40B4-BE49-F238E27FC236}">
                <a16:creationId xmlns:a16="http://schemas.microsoft.com/office/drawing/2014/main" id="{0EF4C319-7F32-A146-8699-76FB48349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013325"/>
            <a:ext cx="777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latin typeface="Bookman Old Style" panose="02050604050505020204" pitchFamily="18" charset="0"/>
              </a:rPr>
              <a:t>n=15</a:t>
            </a:r>
          </a:p>
        </p:txBody>
      </p:sp>
      <p:grpSp>
        <p:nvGrpSpPr>
          <p:cNvPr id="2" name="Group 70">
            <a:extLst>
              <a:ext uri="{FF2B5EF4-FFF2-40B4-BE49-F238E27FC236}">
                <a16:creationId xmlns:a16="http://schemas.microsoft.com/office/drawing/2014/main" id="{6916EE8F-2359-4567-AAC0-3DECADCAE4EC}"/>
              </a:ext>
            </a:extLst>
          </p:cNvPr>
          <p:cNvGrpSpPr>
            <a:grpSpLocks/>
          </p:cNvGrpSpPr>
          <p:nvPr/>
        </p:nvGrpSpPr>
        <p:grpSpPr bwMode="auto">
          <a:xfrm>
            <a:off x="1404938" y="4797425"/>
            <a:ext cx="1790700" cy="792163"/>
            <a:chOff x="975" y="3521"/>
            <a:chExt cx="1128" cy="499"/>
          </a:xfrm>
        </p:grpSpPr>
        <p:sp>
          <p:nvSpPr>
            <p:cNvPr id="36911" name="Text Box 68">
              <a:extLst>
                <a:ext uri="{FF2B5EF4-FFF2-40B4-BE49-F238E27FC236}">
                  <a16:creationId xmlns:a16="http://schemas.microsoft.com/office/drawing/2014/main" id="{70715698-1D8A-EE9A-76D9-C19A96FD8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3657"/>
              <a:ext cx="11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1">
                  <a:latin typeface="Bookman Old Style" panose="02050604050505020204" pitchFamily="18" charset="0"/>
                </a:rPr>
                <a:t>2 3 means 23</a:t>
              </a:r>
            </a:p>
          </p:txBody>
        </p:sp>
        <p:sp>
          <p:nvSpPr>
            <p:cNvPr id="36912" name="Line 69">
              <a:extLst>
                <a:ext uri="{FF2B5EF4-FFF2-40B4-BE49-F238E27FC236}">
                  <a16:creationId xmlns:a16="http://schemas.microsoft.com/office/drawing/2014/main" id="{821905AF-AC59-DD72-87F7-3246E1CE6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3521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6" name="Oval 71">
            <a:extLst>
              <a:ext uri="{FF2B5EF4-FFF2-40B4-BE49-F238E27FC236}">
                <a16:creationId xmlns:a16="http://schemas.microsoft.com/office/drawing/2014/main" id="{3399E773-C5AC-3B5D-2E7E-D3B352DEC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500438"/>
            <a:ext cx="576263" cy="504825"/>
          </a:xfrm>
          <a:prstGeom prst="ellipse">
            <a:avLst/>
          </a:prstGeom>
          <a:solidFill>
            <a:schemeClr val="accent1">
              <a:alpha val="27843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Text Box 72">
            <a:extLst>
              <a:ext uri="{FF2B5EF4-FFF2-40B4-BE49-F238E27FC236}">
                <a16:creationId xmlns:a16="http://schemas.microsoft.com/office/drawing/2014/main" id="{7272920D-1F6C-C049-6514-1695B7B09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2781300"/>
            <a:ext cx="2938463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 7 terms before so 8</a:t>
            </a:r>
            <a:r>
              <a:rPr lang="en-GB" altLang="en-US" b="1" baseline="30000"/>
              <a:t>th</a:t>
            </a:r>
            <a:r>
              <a:rPr lang="en-GB" altLang="en-US" b="1"/>
              <a:t> =34</a:t>
            </a:r>
          </a:p>
        </p:txBody>
      </p:sp>
      <p:graphicFrame>
        <p:nvGraphicFramePr>
          <p:cNvPr id="48" name="Object 74">
            <a:extLst>
              <a:ext uri="{FF2B5EF4-FFF2-40B4-BE49-F238E27FC236}">
                <a16:creationId xmlns:a16="http://schemas.microsoft.com/office/drawing/2014/main" id="{070B401D-7991-AD2A-5F23-0F6C9A2E0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221163"/>
          <a:ext cx="5588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393480" progId="Equation.3">
                  <p:embed/>
                </p:oleObj>
              </mc:Choice>
              <mc:Fallback>
                <p:oleObj name="Equation" r:id="rId3" imgW="253800" imgH="39348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21163"/>
                        <a:ext cx="558800" cy="865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7" grpId="0"/>
      <p:bldP spid="19" grpId="0"/>
      <p:bldP spid="21" grpId="0"/>
      <p:bldP spid="23" grpId="0"/>
      <p:bldP spid="25" grpId="0"/>
      <p:bldP spid="27" grpId="0"/>
      <p:bldP spid="29" grpId="0"/>
      <p:bldP spid="32" grpId="0"/>
      <p:bldP spid="33" grpId="0"/>
      <p:bldP spid="35" grpId="0"/>
      <p:bldP spid="37" grpId="0"/>
      <p:bldP spid="39" grpId="0"/>
      <p:bldP spid="41" grpId="0"/>
      <p:bldP spid="42" grpId="0"/>
      <p:bldP spid="46" grpId="0" animBg="1"/>
      <p:bldP spid="4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Box 39">
            <a:extLst>
              <a:ext uri="{FF2B5EF4-FFF2-40B4-BE49-F238E27FC236}">
                <a16:creationId xmlns:a16="http://schemas.microsoft.com/office/drawing/2014/main" id="{BAAECA3D-293A-FDC7-9F44-604C870B6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254625"/>
            <a:ext cx="433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99331" name="Rectangle 24">
            <a:extLst>
              <a:ext uri="{FF2B5EF4-FFF2-40B4-BE49-F238E27FC236}">
                <a16:creationId xmlns:a16="http://schemas.microsoft.com/office/drawing/2014/main" id="{E1BC3510-0FB4-B3B6-843C-B0C0BA847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2875"/>
            <a:ext cx="25733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pie chart shows how the pupils at Newdale Academy travelled to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chool each day.</a:t>
            </a:r>
          </a:p>
        </p:txBody>
      </p:sp>
      <p:pic>
        <p:nvPicPr>
          <p:cNvPr id="99332" name="Picture 25">
            <a:extLst>
              <a:ext uri="{FF2B5EF4-FFF2-40B4-BE49-F238E27FC236}">
                <a16:creationId xmlns:a16="http://schemas.microsoft.com/office/drawing/2014/main" id="{F9AD6A93-C485-F96D-2652-4D096A4D4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82738"/>
            <a:ext cx="2273300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3" name="Rectangle 26">
            <a:extLst>
              <a:ext uri="{FF2B5EF4-FFF2-40B4-BE49-F238E27FC236}">
                <a16:creationId xmlns:a16="http://schemas.microsoft.com/office/drawing/2014/main" id="{8BFBC77C-D301-BA6F-3DDA-D0A6D8046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75125"/>
            <a:ext cx="4033838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</a:t>
            </a:r>
            <a:r>
              <a:rPr lang="en-GB" altLang="en-US" sz="1600">
                <a:latin typeface="Bookman Old Style" panose="02050604050505020204" pitchFamily="18" charset="0"/>
              </a:rPr>
              <a:t>There are 900 pupils at Newdale Academy.</a:t>
            </a:r>
          </a:p>
          <a:p>
            <a:pPr eaLnBrk="1" hangingPunct="1"/>
            <a:r>
              <a:rPr lang="en-GB" altLang="en-US" sz="1600">
                <a:latin typeface="Bookman Old Style" panose="02050604050505020204" pitchFamily="18" charset="0"/>
              </a:rPr>
              <a:t>How many pupils cycled to school?</a:t>
            </a:r>
          </a:p>
        </p:txBody>
      </p:sp>
      <p:sp>
        <p:nvSpPr>
          <p:cNvPr id="99334" name="Rectangle 27">
            <a:extLst>
              <a:ext uri="{FF2B5EF4-FFF2-40B4-BE49-F238E27FC236}">
                <a16:creationId xmlns:a16="http://schemas.microsoft.com/office/drawing/2014/main" id="{39CF2915-A61B-6A25-183F-5501FB6A1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503238"/>
            <a:ext cx="51847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latin typeface="Bookman Old Style" panose="02050604050505020204" pitchFamily="18" charset="0"/>
              </a:rPr>
              <a:t>The school ran a health promotion campaign to improve the fitness of its pupils.</a:t>
            </a:r>
          </a:p>
          <a:p>
            <a:pPr eaLnBrk="1" hangingPunct="1"/>
            <a:r>
              <a:rPr lang="en-GB" altLang="en-US" sz="1600">
                <a:latin typeface="Bookman Old Style" panose="02050604050505020204" pitchFamily="18" charset="0"/>
              </a:rPr>
              <a:t>The pie chart below shows how the pupils travelled to school after the campaign had been running for six months.</a:t>
            </a:r>
          </a:p>
        </p:txBody>
      </p:sp>
      <p:pic>
        <p:nvPicPr>
          <p:cNvPr id="99335" name="Picture 26">
            <a:extLst>
              <a:ext uri="{FF2B5EF4-FFF2-40B4-BE49-F238E27FC236}">
                <a16:creationId xmlns:a16="http://schemas.microsoft.com/office/drawing/2014/main" id="{00019597-8087-86AD-5ED5-169D67B35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798638"/>
            <a:ext cx="2376487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6" name="Rectangle 34">
            <a:extLst>
              <a:ext uri="{FF2B5EF4-FFF2-40B4-BE49-F238E27FC236}">
                <a16:creationId xmlns:a16="http://schemas.microsoft.com/office/drawing/2014/main" id="{7D9DFE15-CD32-0C96-C0EF-F933A2FFB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959225"/>
            <a:ext cx="51482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</a:t>
            </a:r>
            <a:r>
              <a:rPr lang="en-GB" altLang="en-US">
                <a:latin typeface="Bookman Old Style" panose="02050604050505020204" pitchFamily="18" charset="0"/>
              </a:rPr>
              <a:t>Describe the differences in how the pupils travelled to school before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nd after the campaign.</a:t>
            </a:r>
          </a:p>
        </p:txBody>
      </p:sp>
      <p:sp>
        <p:nvSpPr>
          <p:cNvPr id="99337" name="TextBox 39">
            <a:extLst>
              <a:ext uri="{FF2B5EF4-FFF2-40B4-BE49-F238E27FC236}">
                <a16:creationId xmlns:a16="http://schemas.microsoft.com/office/drawing/2014/main" id="{D4E2792A-3464-8D53-4F04-529B8FFF5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5254625"/>
            <a:ext cx="433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10" name="Text Box 35">
            <a:extLst>
              <a:ext uri="{FF2B5EF4-FFF2-40B4-BE49-F238E27FC236}">
                <a16:creationId xmlns:a16="http://schemas.microsoft.com/office/drawing/2014/main" id="{6BCA37C0-2FE0-7AD7-4C88-A67F7A8BF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38725"/>
            <a:ext cx="27114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34 divided by 360 x 900</a:t>
            </a:r>
          </a:p>
        </p:txBody>
      </p:sp>
      <p:sp>
        <p:nvSpPr>
          <p:cNvPr id="11" name="Text Box 36">
            <a:extLst>
              <a:ext uri="{FF2B5EF4-FFF2-40B4-BE49-F238E27FC236}">
                <a16:creationId xmlns:a16="http://schemas.microsoft.com/office/drawing/2014/main" id="{EEF5CA36-156F-4421-39DF-AB5354C70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70525"/>
            <a:ext cx="57150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=85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31343935-3812-C4C7-D0E2-133B9A694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894263"/>
            <a:ext cx="4413250" cy="915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Car and Bus both went down by about </a:t>
            </a:r>
          </a:p>
          <a:p>
            <a:pPr eaLnBrk="1" hangingPunct="1"/>
            <a:r>
              <a:rPr lang="en-GB" altLang="en-US" b="1"/>
              <a:t>a half and Walk and Cycle both </a:t>
            </a:r>
          </a:p>
          <a:p>
            <a:pPr eaLnBrk="1" hangingPunct="1"/>
            <a:r>
              <a:rPr lang="en-GB" altLang="en-US" b="1"/>
              <a:t>almost trebled.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03BDDE2-EEB1-59D3-E6B0-D628788166B1}"/>
              </a:ext>
            </a:extLst>
          </p:cNvPr>
          <p:cNvCxnSpPr/>
          <p:nvPr/>
        </p:nvCxnSpPr>
        <p:spPr>
          <a:xfrm rot="5400000">
            <a:off x="947738" y="3408363"/>
            <a:ext cx="5811837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7">
            <a:extLst>
              <a:ext uri="{FF2B5EF4-FFF2-40B4-BE49-F238E27FC236}">
                <a16:creationId xmlns:a16="http://schemas.microsoft.com/office/drawing/2014/main" id="{0365EDB7-39CC-DA1E-9F54-376A3C244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-3175"/>
            <a:ext cx="741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graph shows the amount Megan spent each month on fruit and on sweets during 2009.</a:t>
            </a:r>
          </a:p>
        </p:txBody>
      </p:sp>
      <p:sp>
        <p:nvSpPr>
          <p:cNvPr id="37892" name="Rectangle 28">
            <a:extLst>
              <a:ext uri="{FF2B5EF4-FFF2-40B4-BE49-F238E27FC236}">
                <a16:creationId xmlns:a16="http://schemas.microsoft.com/office/drawing/2014/main" id="{241DFE95-49E8-9088-5C97-637ADAB4F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" y="3670300"/>
            <a:ext cx="9144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/>
            </a:pPr>
            <a:r>
              <a:rPr lang="en-GB" altLang="en-US">
                <a:latin typeface="Bookman Old Style" panose="02050604050505020204" pitchFamily="18" charset="0"/>
              </a:rPr>
              <a:t>How much did Megan spend on fruit in February?</a:t>
            </a:r>
          </a:p>
          <a:p>
            <a:pPr eaLnBrk="1" hangingPunct="1">
              <a:buFontTx/>
              <a:buAutoNum type="alphaLcParenBoth"/>
            </a:pPr>
            <a:endParaRPr lang="en-GB" altLang="en-US">
              <a:latin typeface="Bookman Old Style" panose="02050604050505020204" pitchFamily="18" charset="0"/>
            </a:endParaRPr>
          </a:p>
          <a:p>
            <a:pPr eaLnBrk="1" hangingPunct="1">
              <a:buFontTx/>
              <a:buAutoNum type="alphaLcParenBoth"/>
            </a:pPr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b</a:t>
            </a:r>
            <a:r>
              <a:rPr lang="en-GB" altLang="en-US">
                <a:latin typeface="Bookman Old Style" panose="02050604050505020204" pitchFamily="18" charset="0"/>
              </a:rPr>
              <a:t>) Describe the trend in the amount Megan spent on </a:t>
            </a:r>
            <a:r>
              <a:rPr lang="en-GB" altLang="en-US" b="1">
                <a:latin typeface="Bookman Old Style" panose="02050604050505020204" pitchFamily="18" charset="0"/>
              </a:rPr>
              <a:t>both </a:t>
            </a:r>
            <a:r>
              <a:rPr lang="en-GB" altLang="en-US">
                <a:latin typeface="Bookman Old Style" panose="02050604050505020204" pitchFamily="18" charset="0"/>
              </a:rPr>
              <a:t>fruit and sweets.</a:t>
            </a:r>
          </a:p>
        </p:txBody>
      </p:sp>
      <p:pic>
        <p:nvPicPr>
          <p:cNvPr id="37893" name="Picture 29">
            <a:extLst>
              <a:ext uri="{FF2B5EF4-FFF2-40B4-BE49-F238E27FC236}">
                <a16:creationId xmlns:a16="http://schemas.microsoft.com/office/drawing/2014/main" id="{75CE7F26-9B28-5A8A-A40D-5F9C85D442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18" b="6375"/>
          <a:stretch>
            <a:fillRect/>
          </a:stretch>
        </p:blipFill>
        <p:spPr bwMode="auto">
          <a:xfrm>
            <a:off x="944563" y="717550"/>
            <a:ext cx="6473825" cy="300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Box 39">
            <a:extLst>
              <a:ext uri="{FF2B5EF4-FFF2-40B4-BE49-F238E27FC236}">
                <a16:creationId xmlns:a16="http://schemas.microsoft.com/office/drawing/2014/main" id="{77CA6B5F-FBBF-5B55-3504-B8E5FFF4F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0638" y="50387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,1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8400D443-72A2-CD51-DE01-B635BAD14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775" y="3525838"/>
          <a:ext cx="210026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177480" progId="Equation.3">
                  <p:embed/>
                </p:oleObj>
              </mc:Choice>
              <mc:Fallback>
                <p:oleObj name="Equation" r:id="rId3" imgW="50796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3525838"/>
                        <a:ext cx="2100263" cy="735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9180873-D8B4-3CE5-99C6-1CC3E72FB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4894263"/>
            <a:ext cx="75580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F0000"/>
                </a:solidFill>
              </a:rPr>
              <a:t>Fruit: Increases steadilly from 80p in January to £5.80 in December</a:t>
            </a:r>
          </a:p>
          <a:p>
            <a:pPr eaLnBrk="1" hangingPunct="1"/>
            <a:r>
              <a:rPr lang="en-GB" altLang="en-US" b="1">
                <a:solidFill>
                  <a:srgbClr val="FF0000"/>
                </a:solidFill>
              </a:rPr>
              <a:t>Sweets: Decreases mainly from £7 in January to £3.80 in December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>
            <a:extLst>
              <a:ext uri="{FF2B5EF4-FFF2-40B4-BE49-F238E27FC236}">
                <a16:creationId xmlns:a16="http://schemas.microsoft.com/office/drawing/2014/main" id="{1F3A9DB7-D77E-4A89-5CEC-E0F01A727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368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368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491A8EEC-C31E-204D-DB0F-DE67DAC3C3AA}"/>
              </a:ext>
            </a:extLst>
          </p:cNvPr>
          <p:cNvSpPr/>
          <p:nvPr/>
        </p:nvSpPr>
        <p:spPr>
          <a:xfrm>
            <a:off x="0" y="473075"/>
            <a:ext cx="9144000" cy="13652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GB" sz="1400" i="1" dirty="0">
              <a:latin typeface="Calibri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2400" spc="5" dirty="0">
                <a:solidFill>
                  <a:srgbClr val="545454"/>
                </a:solidFill>
                <a:latin typeface="Bookman Old Style" pitchFamily="18" charset="0"/>
                <a:ea typeface="Calibri"/>
                <a:cs typeface="Times New Roman"/>
              </a:rPr>
              <a:t> </a:t>
            </a:r>
            <a:endParaRPr lang="en-GB" sz="1400" i="1" dirty="0">
              <a:latin typeface="Bookman Old Style" pitchFamily="18" charset="0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US" sz="2400" spc="5" dirty="0">
              <a:latin typeface="Bookman Old Style"/>
              <a:ea typeface="Calibri"/>
              <a:cs typeface="Times New Roman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087CBA-D0F8-E9E9-429C-F4C9955C3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4825"/>
            <a:ext cx="429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latin typeface="Bookman Old Style" panose="02050604050505020204" pitchFamily="18" charset="0"/>
              </a:rPr>
              <a:t>(</a:t>
            </a:r>
            <a:r>
              <a:rPr lang="en-GB" altLang="en-US" sz="3600" i="1">
                <a:latin typeface="Bookman Old Style" panose="02050604050505020204" pitchFamily="18" charset="0"/>
              </a:rPr>
              <a:t>a)</a:t>
            </a:r>
            <a:r>
              <a:rPr lang="en-GB" altLang="en-US" sz="3600">
                <a:latin typeface="Bookman Old Style" panose="02050604050505020204" pitchFamily="18" charset="0"/>
              </a:rPr>
              <a:t> Range= 7.9-0.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533D00-CAA4-F840-7FB8-76EE28A80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552825"/>
            <a:ext cx="2627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latin typeface="Bookman Old Style" panose="02050604050505020204" pitchFamily="18" charset="0"/>
              </a:rPr>
              <a:t>=7.1 hou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B53529-242F-9106-B272-C9321E44AD60}"/>
              </a:ext>
            </a:extLst>
          </p:cNvPr>
          <p:cNvSpPr txBox="1"/>
          <p:nvPr/>
        </p:nvSpPr>
        <p:spPr>
          <a:xfrm>
            <a:off x="0" y="4259263"/>
            <a:ext cx="7342188" cy="6667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latin typeface="Bookman Old Style" pitchFamily="18" charset="0"/>
                <a:cs typeface="Arial" charset="0"/>
              </a:rPr>
              <a:t>(</a:t>
            </a:r>
            <a:r>
              <a:rPr lang="en-GB" sz="3600" i="1">
                <a:solidFill>
                  <a:srgbClr val="FFFFFF"/>
                </a:solidFill>
                <a:latin typeface="Bookman Old Style" pitchFamily="18" charset="0"/>
                <a:cs typeface="Arial" charset="0"/>
              </a:rPr>
              <a:t>b</a:t>
            </a:r>
            <a:r>
              <a:rPr lang="en-GB" sz="3600">
                <a:solidFill>
                  <a:srgbClr val="FFFFFF"/>
                </a:solidFill>
                <a:latin typeface="Bookman Old Style" pitchFamily="18" charset="0"/>
                <a:cs typeface="Arial" charset="0"/>
              </a:rPr>
              <a:t>) Median=11</a:t>
            </a:r>
            <a:r>
              <a:rPr lang="en-GB" sz="3600" baseline="30000">
                <a:solidFill>
                  <a:srgbClr val="FFFFFF"/>
                </a:solidFill>
                <a:latin typeface="Bookman Old Style" pitchFamily="18" charset="0"/>
                <a:cs typeface="Arial" charset="0"/>
              </a:rPr>
              <a:t>th</a:t>
            </a:r>
            <a:r>
              <a:rPr lang="en-GB" sz="3600">
                <a:solidFill>
                  <a:srgbClr val="FFFFFF"/>
                </a:solidFill>
                <a:latin typeface="Bookman Old Style" pitchFamily="18" charset="0"/>
                <a:cs typeface="Arial" charset="0"/>
              </a:rPr>
              <a:t> term=5.2 hours</a:t>
            </a:r>
          </a:p>
        </p:txBody>
      </p:sp>
      <p:sp>
        <p:nvSpPr>
          <p:cNvPr id="38919" name="Rectangle 43">
            <a:extLst>
              <a:ext uri="{FF2B5EF4-FFF2-40B4-BE49-F238E27FC236}">
                <a16:creationId xmlns:a16="http://schemas.microsoft.com/office/drawing/2014/main" id="{71290628-A5AB-29C9-5E54-CAC672535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3075"/>
            <a:ext cx="457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number of hours of sunshine was recorded daily in a city during a three-week period in June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results are shown in the stem and leaf diagram 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pic>
        <p:nvPicPr>
          <p:cNvPr id="38920" name="Picture 3">
            <a:extLst>
              <a:ext uri="{FF2B5EF4-FFF2-40B4-BE49-F238E27FC236}">
                <a16:creationId xmlns:a16="http://schemas.microsoft.com/office/drawing/2014/main" id="{B72C1ADD-7F89-0541-C748-419DADD17D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40000" contrast="7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115888"/>
            <a:ext cx="2552700" cy="322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4">
            <a:extLst>
              <a:ext uri="{FF2B5EF4-FFF2-40B4-BE49-F238E27FC236}">
                <a16:creationId xmlns:a16="http://schemas.microsoft.com/office/drawing/2014/main" id="{2F6EA9A4-E69A-A6C6-032D-B2B2E0354E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52000" contrast="8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25" y="3259138"/>
            <a:ext cx="28479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5">
            <a:extLst>
              <a:ext uri="{FF2B5EF4-FFF2-40B4-BE49-F238E27FC236}">
                <a16:creationId xmlns:a16="http://schemas.microsoft.com/office/drawing/2014/main" id="{046563FC-ABD0-18E9-EE0B-5BBE3C36CB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-44000" contrast="8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3259138"/>
            <a:ext cx="985838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3" name="Rectangle 6">
            <a:extLst>
              <a:ext uri="{FF2B5EF4-FFF2-40B4-BE49-F238E27FC236}">
                <a16:creationId xmlns:a16="http://schemas.microsoft.com/office/drawing/2014/main" id="{AF11EDEA-1552-155C-D345-73FEE63DF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8175"/>
            <a:ext cx="49307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Using the diagram: </a:t>
            </a:r>
            <a:endParaRPr lang="en-GB" altLang="en-US" sz="2000">
              <a:latin typeface="Bookman Old Style" panose="02050604050505020204" pitchFamily="18" charset="0"/>
            </a:endParaRPr>
          </a:p>
          <a:p>
            <a:r>
              <a:rPr lang="en-GB" altLang="en-US" sz="2000" i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a)   </a:t>
            </a:r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calculate the range;</a:t>
            </a:r>
            <a:endParaRPr lang="en-GB" altLang="en-US" sz="2000">
              <a:latin typeface="Bookman Old Style" panose="02050604050505020204" pitchFamily="18" charset="0"/>
            </a:endParaRPr>
          </a:p>
          <a:p>
            <a:r>
              <a:rPr lang="en-GB" altLang="en-US" sz="2000" i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b)   </a:t>
            </a:r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find the median number of hours</a:t>
            </a:r>
            <a:r>
              <a:rPr lang="en-GB" altLang="en-US" sz="120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GB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E939E4F8-AB19-6E26-6850-90D67D0C5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1923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1923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4FEE0A56-FAB6-66D8-3B4A-34DEC16E4158}"/>
              </a:ext>
            </a:extLst>
          </p:cNvPr>
          <p:cNvSpPr/>
          <p:nvPr/>
        </p:nvSpPr>
        <p:spPr>
          <a:xfrm>
            <a:off x="0" y="228600"/>
            <a:ext cx="9144000" cy="13652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GB" sz="1400" i="1" dirty="0">
              <a:latin typeface="Calibri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2400" spc="5" dirty="0">
                <a:solidFill>
                  <a:srgbClr val="545454"/>
                </a:solidFill>
                <a:latin typeface="Bookman Old Style" pitchFamily="18" charset="0"/>
                <a:ea typeface="Calibri"/>
                <a:cs typeface="Times New Roman"/>
              </a:rPr>
              <a:t> </a:t>
            </a:r>
            <a:endParaRPr lang="en-GB" sz="1400" i="1" dirty="0">
              <a:latin typeface="Bookman Old Style" pitchFamily="18" charset="0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US" sz="2400" spc="5" dirty="0">
              <a:latin typeface="Bookman Old Style"/>
              <a:ea typeface="Calibri"/>
              <a:cs typeface="Times New Roman"/>
            </a:endParaRPr>
          </a:p>
        </p:txBody>
      </p:sp>
      <p:sp>
        <p:nvSpPr>
          <p:cNvPr id="39940" name="Rectangle 55">
            <a:extLst>
              <a:ext uri="{FF2B5EF4-FFF2-40B4-BE49-F238E27FC236}">
                <a16:creationId xmlns:a16="http://schemas.microsoft.com/office/drawing/2014/main" id="{82604435-157D-0EE0-ADFC-154B9F72F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7163"/>
            <a:ext cx="8501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A patient in hospital had his temperature checked every two hours. The results are shown in the table below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B449FB6-0F90-233A-FC6D-E3F29BD67154}"/>
              </a:ext>
            </a:extLst>
          </p:cNvPr>
          <p:cNvGraphicFramePr>
            <a:graphicFrameLocks noGrp="1"/>
          </p:cNvGraphicFramePr>
          <p:nvPr/>
        </p:nvGraphicFramePr>
        <p:xfrm>
          <a:off x="0" y="1443038"/>
          <a:ext cx="7786688" cy="2143125"/>
        </p:xfrm>
        <a:graphic>
          <a:graphicData uri="http://schemas.openxmlformats.org/drawingml/2006/table">
            <a:tbl>
              <a:tblPr/>
              <a:tblGrid>
                <a:gridCol w="2212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3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3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3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50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062038">
                <a:tc>
                  <a:txBody>
                    <a:bodyPr/>
                    <a:lstStyle/>
                    <a:p>
                      <a:pPr marL="793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6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</a:t>
                      </a:r>
                      <a:endParaRPr kumimoji="0" lang="en-GB" sz="6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on</a:t>
                      </a:r>
                      <a:endParaRPr kumimoji="0" lang="en-GB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53975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m</a:t>
                      </a:r>
                      <a:endParaRPr kumimoji="0" lang="en-GB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5080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 pm</a:t>
                      </a:r>
                      <a:endParaRPr kumimoji="0" lang="en-GB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5080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 pm</a:t>
                      </a:r>
                      <a:endParaRPr kumimoji="0" lang="en-GB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53975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 pm</a:t>
                      </a:r>
                      <a:endParaRPr kumimoji="0" lang="en-GB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17463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pm</a:t>
                      </a:r>
                      <a:endParaRPr kumimoji="0" lang="en-GB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81087">
                <a:tc>
                  <a:txBody>
                    <a:bodyPr/>
                    <a:lstStyle/>
                    <a:p>
                      <a:pPr marL="793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mperature (° C)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.2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8413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.6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87313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.1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8413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.9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8413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.5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.9</a:t>
                      </a:r>
                      <a:endParaRPr kumimoji="0" lang="en-GB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5400" marR="254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9967" name="Rectangle 57">
            <a:extLst>
              <a:ext uri="{FF2B5EF4-FFF2-40B4-BE49-F238E27FC236}">
                <a16:creationId xmlns:a16="http://schemas.microsoft.com/office/drawing/2014/main" id="{30D02878-0735-0A56-8948-62C07CE81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2903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Illustrate this data on the grid using a line graph.</a:t>
            </a:r>
            <a:endParaRPr lang="en-GB" altLang="en-US" sz="2800" i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55">
            <a:extLst>
              <a:ext uri="{FF2B5EF4-FFF2-40B4-BE49-F238E27FC236}">
                <a16:creationId xmlns:a16="http://schemas.microsoft.com/office/drawing/2014/main" id="{AE7AF694-E0D3-7D70-35D3-11F6F6712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44000" contrast="10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7" r="1817"/>
          <a:stretch>
            <a:fillRect/>
          </a:stretch>
        </p:blipFill>
        <p:spPr bwMode="auto">
          <a:xfrm>
            <a:off x="642938" y="0"/>
            <a:ext cx="7572375" cy="647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060BD0FD-2B07-9A23-1F83-8A0503E05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173E414-BC01-F69E-831F-6AA7DC270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5038" y="2300288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grpSp>
        <p:nvGrpSpPr>
          <p:cNvPr id="2" name="Group 49">
            <a:extLst>
              <a:ext uri="{FF2B5EF4-FFF2-40B4-BE49-F238E27FC236}">
                <a16:creationId xmlns:a16="http://schemas.microsoft.com/office/drawing/2014/main" id="{6F616A82-88B7-EE2C-F0EF-F5BD8195FCC5}"/>
              </a:ext>
            </a:extLst>
          </p:cNvPr>
          <p:cNvGrpSpPr>
            <a:grpSpLocks/>
          </p:cNvGrpSpPr>
          <p:nvPr/>
        </p:nvGrpSpPr>
        <p:grpSpPr bwMode="auto">
          <a:xfrm>
            <a:off x="3090863" y="5715000"/>
            <a:ext cx="4570412" cy="331788"/>
            <a:chOff x="3090875" y="5715016"/>
            <a:chExt cx="4570476" cy="331573"/>
          </a:xfrm>
        </p:grpSpPr>
        <p:sp>
          <p:nvSpPr>
            <p:cNvPr id="40980" name="TextBox 42">
              <a:extLst>
                <a:ext uri="{FF2B5EF4-FFF2-40B4-BE49-F238E27FC236}">
                  <a16:creationId xmlns:a16="http://schemas.microsoft.com/office/drawing/2014/main" id="{74F0F1BC-6549-DC03-0DF3-0FE114FC3B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0875" y="5724494"/>
              <a:ext cx="53251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400"/>
                <a:t>2pm</a:t>
              </a:r>
            </a:p>
          </p:txBody>
        </p:sp>
        <p:sp>
          <p:nvSpPr>
            <p:cNvPr id="40981" name="TextBox 44">
              <a:extLst>
                <a:ext uri="{FF2B5EF4-FFF2-40B4-BE49-F238E27FC236}">
                  <a16:creationId xmlns:a16="http://schemas.microsoft.com/office/drawing/2014/main" id="{31E38B49-59D2-6E96-7DAD-D35F948E08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1934" y="5715016"/>
              <a:ext cx="53251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400"/>
                <a:t>4pm</a:t>
              </a:r>
            </a:p>
          </p:txBody>
        </p:sp>
        <p:sp>
          <p:nvSpPr>
            <p:cNvPr id="40982" name="TextBox 46">
              <a:extLst>
                <a:ext uri="{FF2B5EF4-FFF2-40B4-BE49-F238E27FC236}">
                  <a16:creationId xmlns:a16="http://schemas.microsoft.com/office/drawing/2014/main" id="{04C68222-2DE9-0589-C5FA-0825E1A2F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3484" y="5738812"/>
              <a:ext cx="53251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400"/>
                <a:t>6pm</a:t>
              </a:r>
            </a:p>
          </p:txBody>
        </p:sp>
        <p:sp>
          <p:nvSpPr>
            <p:cNvPr id="40983" name="TextBox 47">
              <a:extLst>
                <a:ext uri="{FF2B5EF4-FFF2-40B4-BE49-F238E27FC236}">
                  <a16:creationId xmlns:a16="http://schemas.microsoft.com/office/drawing/2014/main" id="{79071814-9E1B-E859-7D0A-BA74831461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2198" y="5715016"/>
              <a:ext cx="53251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400"/>
                <a:t>8pm</a:t>
              </a:r>
            </a:p>
          </p:txBody>
        </p:sp>
        <p:sp>
          <p:nvSpPr>
            <p:cNvPr id="40984" name="TextBox 48">
              <a:extLst>
                <a:ext uri="{FF2B5EF4-FFF2-40B4-BE49-F238E27FC236}">
                  <a16:creationId xmlns:a16="http://schemas.microsoft.com/office/drawing/2014/main" id="{2A31E220-F5B2-2BCA-5BD5-2FE76373EE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9447" y="5729288"/>
              <a:ext cx="63190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400"/>
                <a:t>10pm</a:t>
              </a:r>
            </a:p>
          </p:txBody>
        </p:sp>
      </p:grpSp>
      <p:grpSp>
        <p:nvGrpSpPr>
          <p:cNvPr id="3" name="Group 58">
            <a:extLst>
              <a:ext uri="{FF2B5EF4-FFF2-40B4-BE49-F238E27FC236}">
                <a16:creationId xmlns:a16="http://schemas.microsoft.com/office/drawing/2014/main" id="{E469DBA0-61A4-DFEA-5947-69C972CF48D5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500188"/>
            <a:ext cx="441325" cy="2370137"/>
            <a:chOff x="928662" y="1500174"/>
            <a:chExt cx="441146" cy="2369596"/>
          </a:xfrm>
        </p:grpSpPr>
        <p:sp>
          <p:nvSpPr>
            <p:cNvPr id="40977" name="Rectangle 50">
              <a:extLst>
                <a:ext uri="{FF2B5EF4-FFF2-40B4-BE49-F238E27FC236}">
                  <a16:creationId xmlns:a16="http://schemas.microsoft.com/office/drawing/2014/main" id="{AA7403C2-93A3-5588-8727-921D046D6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662" y="3500438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GB" altLang="en-US"/>
                <a:t>37</a:t>
              </a:r>
            </a:p>
          </p:txBody>
        </p:sp>
        <p:sp>
          <p:nvSpPr>
            <p:cNvPr id="40978" name="Rectangle 51">
              <a:extLst>
                <a:ext uri="{FF2B5EF4-FFF2-40B4-BE49-F238E27FC236}">
                  <a16:creationId xmlns:a16="http://schemas.microsoft.com/office/drawing/2014/main" id="{8570A178-5BA4-7DC3-6338-E83755C73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662" y="2500306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GB" altLang="en-US"/>
                <a:t>38</a:t>
              </a:r>
            </a:p>
          </p:txBody>
        </p:sp>
        <p:sp>
          <p:nvSpPr>
            <p:cNvPr id="40979" name="Rectangle 53">
              <a:extLst>
                <a:ext uri="{FF2B5EF4-FFF2-40B4-BE49-F238E27FC236}">
                  <a16:creationId xmlns:a16="http://schemas.microsoft.com/office/drawing/2014/main" id="{05CDD87D-99BA-3278-1140-4F574F304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662" y="1500174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GB" altLang="en-US"/>
                <a:t>39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270AA6AA-3717-8F38-4DB4-6A9441DB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638" y="1890713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E251399-AF47-A7F1-4281-075995E3B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713" y="2328863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C720F6A-C737-B1D3-68AF-AC0A6C092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25" y="2562225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85CADCD-CFB3-88EE-DAB5-D834AE105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2957513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AA87CAB-4C16-C513-D163-73FCAFD01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3571875"/>
            <a:ext cx="35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0000"/>
                </a:solidFill>
              </a:rPr>
              <a:t>X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3286B9F-798C-4162-CB92-897E8566BE6E}"/>
              </a:ext>
            </a:extLst>
          </p:cNvPr>
          <p:cNvCxnSpPr/>
          <p:nvPr/>
        </p:nvCxnSpPr>
        <p:spPr>
          <a:xfrm flipV="1">
            <a:off x="2357438" y="2071688"/>
            <a:ext cx="1000125" cy="428625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84B520E-807D-48C3-F382-4B72A1ACCC10}"/>
              </a:ext>
            </a:extLst>
          </p:cNvPr>
          <p:cNvCxnSpPr/>
          <p:nvPr/>
        </p:nvCxnSpPr>
        <p:spPr>
          <a:xfrm>
            <a:off x="3357563" y="2071688"/>
            <a:ext cx="1000125" cy="428625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3A662C4-1412-0FB5-66EE-3BC4DA745875}"/>
              </a:ext>
            </a:extLst>
          </p:cNvPr>
          <p:cNvCxnSpPr/>
          <p:nvPr/>
        </p:nvCxnSpPr>
        <p:spPr>
          <a:xfrm>
            <a:off x="4286250" y="2500313"/>
            <a:ext cx="1071563" cy="285750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A2C4607-6CBC-F979-0EE7-ABB1DA2DD1DE}"/>
              </a:ext>
            </a:extLst>
          </p:cNvPr>
          <p:cNvCxnSpPr/>
          <p:nvPr/>
        </p:nvCxnSpPr>
        <p:spPr>
          <a:xfrm>
            <a:off x="5286375" y="2786063"/>
            <a:ext cx="1000125" cy="357187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0657C56-82EA-6630-9C46-8996F22F02DA}"/>
              </a:ext>
            </a:extLst>
          </p:cNvPr>
          <p:cNvCxnSpPr/>
          <p:nvPr/>
        </p:nvCxnSpPr>
        <p:spPr>
          <a:xfrm>
            <a:off x="6215063" y="3143250"/>
            <a:ext cx="1143000" cy="642938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FA54EDC0-23F8-F6E4-F8C1-2037145EF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257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257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4">
            <a:extLst>
              <a:ext uri="{FF2B5EF4-FFF2-40B4-BE49-F238E27FC236}">
                <a16:creationId xmlns:a16="http://schemas.microsoft.com/office/drawing/2014/main" id="{75D0910E-64E3-4767-C5F3-253D7C731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225107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25107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ADBE6B2-67F9-A97D-9AA2-8E9A23CD59D3}"/>
              </a:ext>
            </a:extLst>
          </p:cNvPr>
          <p:cNvSpPr/>
          <p:nvPr/>
        </p:nvSpPr>
        <p:spPr>
          <a:xfrm>
            <a:off x="0" y="390525"/>
            <a:ext cx="3929063" cy="2862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Bookman Old Style" pitchFamily="18" charset="0"/>
              </a:rPr>
              <a:t>The temperature in a supermarket freezer during a 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</a:rPr>
              <a:t>12-hour period is shown in the graph .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</a:rPr>
              <a:t> (</a:t>
            </a:r>
            <a:r>
              <a:rPr lang="en-GB" i="1" dirty="0">
                <a:latin typeface="Bookman Old Style" pitchFamily="18" charset="0"/>
              </a:rPr>
              <a:t>a</a:t>
            </a:r>
            <a:r>
              <a:rPr lang="en-GB" dirty="0">
                <a:latin typeface="Bookman Old Style" pitchFamily="18" charset="0"/>
              </a:rPr>
              <a:t>)   From 8am, how long did it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</a:rPr>
              <a:t>        take for the temperature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</a:rPr>
              <a:t>        to rise to -20 °C?</a:t>
            </a:r>
          </a:p>
          <a:p>
            <a:pPr marL="342900" indent="-342900">
              <a:defRPr/>
            </a:pPr>
            <a:r>
              <a:rPr lang="en-GB" dirty="0">
                <a:latin typeface="Bookman Old Style" pitchFamily="18" charset="0"/>
              </a:rPr>
              <a:t>(</a:t>
            </a:r>
            <a:r>
              <a:rPr lang="en-GB" i="1" dirty="0">
                <a:latin typeface="Bookman Old Style" pitchFamily="18" charset="0"/>
              </a:rPr>
              <a:t>b</a:t>
            </a:r>
            <a:r>
              <a:rPr lang="en-GB" dirty="0">
                <a:latin typeface="Bookman Old Style" pitchFamily="18" charset="0"/>
              </a:rPr>
              <a:t>)    For how long, in </a:t>
            </a:r>
            <a:r>
              <a:rPr lang="en-GB" b="1" dirty="0">
                <a:latin typeface="Bookman Old Style" pitchFamily="18" charset="0"/>
              </a:rPr>
              <a:t>total,</a:t>
            </a:r>
          </a:p>
          <a:p>
            <a:pPr marL="342900" indent="-342900">
              <a:defRPr/>
            </a:pPr>
            <a:r>
              <a:rPr lang="en-GB" b="1" dirty="0">
                <a:latin typeface="Bookman Old Style" pitchFamily="18" charset="0"/>
              </a:rPr>
              <a:t>       </a:t>
            </a:r>
            <a:r>
              <a:rPr lang="en-GB" dirty="0">
                <a:latin typeface="Bookman Old Style" pitchFamily="18" charset="0"/>
              </a:rPr>
              <a:t>was the temperature rising</a:t>
            </a:r>
          </a:p>
          <a:p>
            <a:pPr marL="342900" indent="-342900">
              <a:defRPr/>
            </a:pPr>
            <a:r>
              <a:rPr lang="en-GB" dirty="0">
                <a:latin typeface="Bookman Old Style" pitchFamily="18" charset="0"/>
              </a:rPr>
              <a:t>        during the 12-hour period?</a:t>
            </a:r>
          </a:p>
        </p:txBody>
      </p:sp>
      <p:pic>
        <p:nvPicPr>
          <p:cNvPr id="41996" name="Picture 6">
            <a:extLst>
              <a:ext uri="{FF2B5EF4-FFF2-40B4-BE49-F238E27FC236}">
                <a16:creationId xmlns:a16="http://schemas.microsoft.com/office/drawing/2014/main" id="{1B63B93A-D454-7CF4-B141-BFFC2626B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46000" contrast="7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938" y="33338"/>
            <a:ext cx="5326062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6E5955F2-F74A-F475-2ADB-E533CF690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163" y="2319338"/>
          <a:ext cx="7604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93480" progId="Equation.3">
                  <p:embed/>
                </p:oleObj>
              </mc:Choice>
              <mc:Fallback>
                <p:oleObj name="Equation" r:id="rId6" imgW="4572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319338"/>
                        <a:ext cx="760412" cy="573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D0C277F7-D479-1EF5-8DEA-C6AF53525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" y="3248025"/>
          <a:ext cx="1609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393480" progId="Equation.3">
                  <p:embed/>
                </p:oleObj>
              </mc:Choice>
              <mc:Fallback>
                <p:oleObj name="Equation" r:id="rId8" imgW="6476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248025"/>
                        <a:ext cx="1609725" cy="857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DCC8BC1-AE45-E469-E9B1-4D6677FF5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2390775"/>
          <a:ext cx="9890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3">
                  <p:embed/>
                </p:oleObj>
              </mc:Choice>
              <mc:Fallback>
                <p:oleObj name="Equation" r:id="rId10" imgW="4316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390775"/>
                        <a:ext cx="989013" cy="35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F3488144-EC7C-32E7-DE2A-7AB9007EF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0" y="2319338"/>
          <a:ext cx="9350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93480" progId="Equation.3">
                  <p:embed/>
                </p:oleObj>
              </mc:Choice>
              <mc:Fallback>
                <p:oleObj name="Equation" r:id="rId12" imgW="57132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2319338"/>
                        <a:ext cx="935038" cy="565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07D20C6E-CF75-092B-9C02-969413E4E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0238" y="3033713"/>
          <a:ext cx="8937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393480" progId="Equation.3">
                  <p:embed/>
                </p:oleObj>
              </mc:Choice>
              <mc:Fallback>
                <p:oleObj name="Equation" r:id="rId14" imgW="5457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238" y="3033713"/>
                        <a:ext cx="893762" cy="565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CB758201-4E3F-0807-5C7D-0B4088CE1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4319588"/>
          <a:ext cx="3152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393480" progId="Equation.3">
                  <p:embed/>
                </p:oleObj>
              </mc:Choice>
              <mc:Fallback>
                <p:oleObj name="Equation" r:id="rId16" imgW="12697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319588"/>
                        <a:ext cx="3152775" cy="857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2E228ECB-221E-CC63-4DBC-FA8368623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4319588"/>
          <a:ext cx="15716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393480" progId="Equation.3">
                  <p:embed/>
                </p:oleObj>
              </mc:Choice>
              <mc:Fallback>
                <p:oleObj name="Equation" r:id="rId18" imgW="57132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319588"/>
                        <a:ext cx="1571625" cy="949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BEFBE97E-2A5D-A1DA-0F9B-F5FF7E4BC29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6492BCC-B451-4A7E-9E33-59E876A3C1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5CF758FE-02CF-7EF5-98F9-BF81A1419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67588" name="Picture 5" descr="scottishflag">
            <a:extLst>
              <a:ext uri="{FF2B5EF4-FFF2-40B4-BE49-F238E27FC236}">
                <a16:creationId xmlns:a16="http://schemas.microsoft.com/office/drawing/2014/main" id="{324AF689-0B10-31DD-4378-DE84530A7F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6" descr="Office Objects 0572">
            <a:extLst>
              <a:ext uri="{FF2B5EF4-FFF2-40B4-BE49-F238E27FC236}">
                <a16:creationId xmlns:a16="http://schemas.microsoft.com/office/drawing/2014/main" id="{A576B546-DEC1-D2C7-6D4D-DD1A5906D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Text Box 7">
            <a:extLst>
              <a:ext uri="{FF2B5EF4-FFF2-40B4-BE49-F238E27FC236}">
                <a16:creationId xmlns:a16="http://schemas.microsoft.com/office/drawing/2014/main" id="{6E92535A-BA6D-A333-7D36-B61EC1A69D7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0969" name="Rectangle 9">
            <a:extLst>
              <a:ext uri="{FF2B5EF4-FFF2-40B4-BE49-F238E27FC236}">
                <a16:creationId xmlns:a16="http://schemas.microsoft.com/office/drawing/2014/main" id="{0C74B9E7-488A-8421-0227-421795D6C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ar Graphs</a:t>
            </a:r>
          </a:p>
        </p:txBody>
      </p:sp>
      <p:sp>
        <p:nvSpPr>
          <p:cNvPr id="67592" name="TextBox 9">
            <a:extLst>
              <a:ext uri="{FF2B5EF4-FFF2-40B4-BE49-F238E27FC236}">
                <a16:creationId xmlns:a16="http://schemas.microsoft.com/office/drawing/2014/main" id="{674336EC-9017-C62B-A303-5C7C05014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2146300"/>
            <a:ext cx="7370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Lets construct a Bar graph for the following tab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1C5E3C-8E2F-3109-E79C-4B262611A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6700" y="4851400"/>
            <a:ext cx="669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Remember graph has to be labelled and neat !</a:t>
            </a:r>
          </a:p>
        </p:txBody>
      </p:sp>
      <p:pic>
        <p:nvPicPr>
          <p:cNvPr id="14347" name="Picture 11">
            <a:extLst>
              <a:ext uri="{FF2B5EF4-FFF2-40B4-BE49-F238E27FC236}">
                <a16:creationId xmlns:a16="http://schemas.microsoft.com/office/drawing/2014/main" id="{D0FD339D-0585-63D4-1F61-1D6B358F7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r="16688"/>
          <a:stretch>
            <a:fillRect/>
          </a:stretch>
        </p:blipFill>
        <p:spPr bwMode="auto">
          <a:xfrm>
            <a:off x="1100138" y="3116263"/>
            <a:ext cx="7756525" cy="909637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0DC90EBD-4943-55D6-2D23-FAAFB8D33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3907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3907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50">
            <a:extLst>
              <a:ext uri="{FF2B5EF4-FFF2-40B4-BE49-F238E27FC236}">
                <a16:creationId xmlns:a16="http://schemas.microsoft.com/office/drawing/2014/main" id="{7B0EC865-70A4-E52B-DDDE-276999DAB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163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Rachel asks 19 friends how many text messages they sent last week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ir answers are shown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pic>
        <p:nvPicPr>
          <p:cNvPr id="43012" name="Picture 14">
            <a:extLst>
              <a:ext uri="{FF2B5EF4-FFF2-40B4-BE49-F238E27FC236}">
                <a16:creationId xmlns:a16="http://schemas.microsoft.com/office/drawing/2014/main" id="{4685523D-FB93-D288-D90D-81EF094B2C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18000" contrast="3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212725"/>
            <a:ext cx="298132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15">
            <a:extLst>
              <a:ext uri="{FF2B5EF4-FFF2-40B4-BE49-F238E27FC236}">
                <a16:creationId xmlns:a16="http://schemas.microsoft.com/office/drawing/2014/main" id="{6BBBBFEC-9992-CB95-0F89-A0BA8BFCD2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30000" contrast="5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41288"/>
            <a:ext cx="712787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54">
            <a:extLst>
              <a:ext uri="{FF2B5EF4-FFF2-40B4-BE49-F238E27FC236}">
                <a16:creationId xmlns:a16="http://schemas.microsoft.com/office/drawing/2014/main" id="{9E8EA18A-83AB-4A3D-6846-A38699BDD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7163"/>
            <a:ext cx="9144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Display Rachel's friends' answers in an ordered stem and leaf diagram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What is the median number of text messages?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D9D6CFE-FF4D-B33C-414D-2F57F4C9305A}"/>
              </a:ext>
            </a:extLst>
          </p:cNvPr>
          <p:cNvSpPr/>
          <p:nvPr/>
        </p:nvSpPr>
        <p:spPr>
          <a:xfrm>
            <a:off x="7358063" y="69850"/>
            <a:ext cx="500062" cy="428625"/>
          </a:xfrm>
          <a:prstGeom prst="ellipse">
            <a:avLst/>
          </a:prstGeom>
          <a:solidFill>
            <a:srgbClr val="FF0000">
              <a:alpha val="5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126637E-B0BC-21FF-CE00-F7A6E36946FA}"/>
              </a:ext>
            </a:extLst>
          </p:cNvPr>
          <p:cNvSpPr/>
          <p:nvPr/>
        </p:nvSpPr>
        <p:spPr>
          <a:xfrm>
            <a:off x="5357813" y="998538"/>
            <a:ext cx="500062" cy="428625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73A1C68-B1B4-3C16-82D5-B025F3B1D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355850"/>
            <a:ext cx="481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a</a:t>
            </a:r>
            <a:r>
              <a:rPr lang="en-GB" altLang="en-US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73667F-E44A-5E02-8957-29D5366D5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2212975"/>
            <a:ext cx="385763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/>
              <a:t>1</a:t>
            </a:r>
          </a:p>
          <a:p>
            <a:pPr eaLnBrk="1" hangingPunct="1"/>
            <a:r>
              <a:rPr lang="en-GB" altLang="en-US" sz="2800" b="1"/>
              <a:t>2</a:t>
            </a:r>
          </a:p>
          <a:p>
            <a:pPr eaLnBrk="1" hangingPunct="1"/>
            <a:r>
              <a:rPr lang="en-GB" altLang="en-US" sz="2800" b="1"/>
              <a:t>3</a:t>
            </a:r>
          </a:p>
          <a:p>
            <a:pPr eaLnBrk="1" hangingPunct="1"/>
            <a:r>
              <a:rPr lang="en-GB" altLang="en-US" sz="2800" b="1"/>
              <a:t>4</a:t>
            </a:r>
          </a:p>
          <a:p>
            <a:pPr eaLnBrk="1" hangingPunct="1"/>
            <a:r>
              <a:rPr lang="en-GB" altLang="en-US" sz="2800" b="1"/>
              <a:t>5</a:t>
            </a:r>
          </a:p>
          <a:p>
            <a:pPr eaLnBrk="1" hangingPunct="1"/>
            <a:r>
              <a:rPr lang="en-GB" altLang="en-US" sz="2800" b="1"/>
              <a:t>6</a:t>
            </a:r>
          </a:p>
          <a:p>
            <a:pPr eaLnBrk="1" hangingPunct="1"/>
            <a:endParaRPr lang="en-GB" alt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58F6D92-ADBD-F9CC-10BC-AD914FDA1D0D}"/>
              </a:ext>
            </a:extLst>
          </p:cNvPr>
          <p:cNvSpPr/>
          <p:nvPr/>
        </p:nvSpPr>
        <p:spPr>
          <a:xfrm>
            <a:off x="1357313" y="2284413"/>
            <a:ext cx="46037" cy="250031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2EAF4ED-1D8E-78E4-423B-4E6988668BCE}"/>
              </a:ext>
            </a:extLst>
          </p:cNvPr>
          <p:cNvCxnSpPr/>
          <p:nvPr/>
        </p:nvCxnSpPr>
        <p:spPr>
          <a:xfrm flipV="1">
            <a:off x="5357813" y="106997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DC42D3E-1FB1-7222-8BCF-778003CEE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221297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0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9ADA474-BCAA-2DA2-4FB3-3997F4D99110}"/>
              </a:ext>
            </a:extLst>
          </p:cNvPr>
          <p:cNvCxnSpPr/>
          <p:nvPr/>
        </p:nvCxnSpPr>
        <p:spPr>
          <a:xfrm flipV="1">
            <a:off x="8001000" y="5699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35477108-C0EA-DCAA-0C73-182F6FF92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221297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2E488E3-5DF1-3BBD-E65E-2A8681878D59}"/>
              </a:ext>
            </a:extLst>
          </p:cNvPr>
          <p:cNvCxnSpPr/>
          <p:nvPr/>
        </p:nvCxnSpPr>
        <p:spPr>
          <a:xfrm flipV="1">
            <a:off x="6643688" y="5699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DF08586-3CB5-8B6B-0BDB-762EBB14B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264160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BAC98F4-2307-1EC2-8339-7D946821E8AD}"/>
              </a:ext>
            </a:extLst>
          </p:cNvPr>
          <p:cNvCxnSpPr/>
          <p:nvPr/>
        </p:nvCxnSpPr>
        <p:spPr>
          <a:xfrm flipV="1">
            <a:off x="5929313" y="2841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A04ED4A-22D3-16FA-8650-7D49F1C79548}"/>
              </a:ext>
            </a:extLst>
          </p:cNvPr>
          <p:cNvCxnSpPr/>
          <p:nvPr/>
        </p:nvCxnSpPr>
        <p:spPr>
          <a:xfrm flipV="1">
            <a:off x="7286625" y="5699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DEBD7FCB-6C09-EE64-1158-A120ADE69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264160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 5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A2F63B1-3A93-B77A-8E28-4A2BFB4A541D}"/>
              </a:ext>
            </a:extLst>
          </p:cNvPr>
          <p:cNvCxnSpPr/>
          <p:nvPr/>
        </p:nvCxnSpPr>
        <p:spPr>
          <a:xfrm flipV="1">
            <a:off x="8001000" y="2841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92E7F9D-4643-E61E-A388-FE2B9C260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64160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F31E5D4-0336-D3EE-6090-573C0D8EA3CE}"/>
              </a:ext>
            </a:extLst>
          </p:cNvPr>
          <p:cNvCxnSpPr/>
          <p:nvPr/>
        </p:nvCxnSpPr>
        <p:spPr>
          <a:xfrm flipV="1">
            <a:off x="8072438" y="78422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A8C2904-163E-3A23-F567-C59035681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0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0405EBA-FDCD-5589-B64A-3F40B85949AD}"/>
              </a:ext>
            </a:extLst>
          </p:cNvPr>
          <p:cNvCxnSpPr/>
          <p:nvPr/>
        </p:nvCxnSpPr>
        <p:spPr>
          <a:xfrm flipV="1">
            <a:off x="5286375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99050A9-609C-0611-C915-A1409D93C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4705D77-63AA-96EF-8893-B5205FAA4903}"/>
              </a:ext>
            </a:extLst>
          </p:cNvPr>
          <p:cNvCxnSpPr/>
          <p:nvPr/>
        </p:nvCxnSpPr>
        <p:spPr>
          <a:xfrm flipV="1">
            <a:off x="6000750" y="106997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235ACEF-8FFA-1072-384A-4AD665989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887BF776-A9DA-4D5C-7D63-8BDD58B0F3E4}"/>
              </a:ext>
            </a:extLst>
          </p:cNvPr>
          <p:cNvCxnSpPr/>
          <p:nvPr/>
        </p:nvCxnSpPr>
        <p:spPr>
          <a:xfrm flipV="1">
            <a:off x="5286375" y="2841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A60A893A-B015-AE0C-68AC-1D9D1A78A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830EE08-9C84-CBA3-157C-FD866F18056A}"/>
              </a:ext>
            </a:extLst>
          </p:cNvPr>
          <p:cNvCxnSpPr/>
          <p:nvPr/>
        </p:nvCxnSpPr>
        <p:spPr>
          <a:xfrm flipV="1">
            <a:off x="6572250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60503527-EDEB-C7EC-6D7F-4DB9BA7E2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8085E46-94FA-3172-A214-788FBE85BE7A}"/>
              </a:ext>
            </a:extLst>
          </p:cNvPr>
          <p:cNvCxnSpPr/>
          <p:nvPr/>
        </p:nvCxnSpPr>
        <p:spPr>
          <a:xfrm flipV="1">
            <a:off x="5286375" y="5699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DF7984F4-E5B1-B483-0DB5-374571375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5" y="30702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806B03AC-373A-8FF6-E8DF-60D19F070C79}"/>
              </a:ext>
            </a:extLst>
          </p:cNvPr>
          <p:cNvCxnSpPr/>
          <p:nvPr/>
        </p:nvCxnSpPr>
        <p:spPr>
          <a:xfrm flipV="1">
            <a:off x="6643688" y="11414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00FC5C81-7834-B871-7293-20D25CF4E47E}"/>
              </a:ext>
            </a:extLst>
          </p:cNvPr>
          <p:cNvCxnSpPr/>
          <p:nvPr/>
        </p:nvCxnSpPr>
        <p:spPr>
          <a:xfrm flipV="1">
            <a:off x="5929313" y="5699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FE4C716-D6D9-747F-1801-D7B154EC79C7}"/>
              </a:ext>
            </a:extLst>
          </p:cNvPr>
          <p:cNvCxnSpPr/>
          <p:nvPr/>
        </p:nvCxnSpPr>
        <p:spPr>
          <a:xfrm flipV="1">
            <a:off x="7286625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73AB9DB0-B97B-1CCB-9F3D-DD7F6704E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49885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BCBA699-0FD3-A65E-A6F2-6D587D2E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349885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F63CF87-4A0C-2F45-3CF3-2E3049CD0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49885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6E900E8C-B6C5-CB60-9B2A-37C92A6D538E}"/>
              </a:ext>
            </a:extLst>
          </p:cNvPr>
          <p:cNvCxnSpPr/>
          <p:nvPr/>
        </p:nvCxnSpPr>
        <p:spPr>
          <a:xfrm flipV="1">
            <a:off x="6643688" y="2841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0C0A2BA6-B3A3-08FA-6A91-6741D9EE7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49885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6CAD6AE-9FDA-C0D1-B720-0ADE11215D55}"/>
              </a:ext>
            </a:extLst>
          </p:cNvPr>
          <p:cNvCxnSpPr/>
          <p:nvPr/>
        </p:nvCxnSpPr>
        <p:spPr>
          <a:xfrm flipV="1">
            <a:off x="6000750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F047E331-4909-44B5-88A6-C9CE3F9A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92747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A1811B95-70FF-D39A-1AD2-F4AEB611626E}"/>
              </a:ext>
            </a:extLst>
          </p:cNvPr>
          <p:cNvCxnSpPr/>
          <p:nvPr/>
        </p:nvCxnSpPr>
        <p:spPr>
          <a:xfrm flipV="1">
            <a:off x="7286625" y="114141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0FC3360F-BC36-27C1-BAFC-E922F40DF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392747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A1B6876C-A6C2-0F5E-656B-3B700758C29D}"/>
              </a:ext>
            </a:extLst>
          </p:cNvPr>
          <p:cNvCxnSpPr/>
          <p:nvPr/>
        </p:nvCxnSpPr>
        <p:spPr>
          <a:xfrm flipV="1">
            <a:off x="7286625" y="2841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84136551-C8A1-65ED-B8BB-4C95BB89E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435610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grpSp>
        <p:nvGrpSpPr>
          <p:cNvPr id="2" name="Group 85">
            <a:extLst>
              <a:ext uri="{FF2B5EF4-FFF2-40B4-BE49-F238E27FC236}">
                <a16:creationId xmlns:a16="http://schemas.microsoft.com/office/drawing/2014/main" id="{E7B22ABE-4276-B99C-2AF1-E8A7C0E966E7}"/>
              </a:ext>
            </a:extLst>
          </p:cNvPr>
          <p:cNvGrpSpPr>
            <a:grpSpLocks/>
          </p:cNvGrpSpPr>
          <p:nvPr/>
        </p:nvGrpSpPr>
        <p:grpSpPr bwMode="auto">
          <a:xfrm>
            <a:off x="0" y="4784725"/>
            <a:ext cx="2212975" cy="785813"/>
            <a:chOff x="6429389" y="4786322"/>
            <a:chExt cx="2212897" cy="785818"/>
          </a:xfrm>
        </p:grpSpPr>
        <p:sp>
          <p:nvSpPr>
            <p:cNvPr id="43062" name="TextBox 86">
              <a:extLst>
                <a:ext uri="{FF2B5EF4-FFF2-40B4-BE49-F238E27FC236}">
                  <a16:creationId xmlns:a16="http://schemas.microsoft.com/office/drawing/2014/main" id="{4E56AAC9-ABEB-2E3F-85AA-19D5A6564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9" y="4929198"/>
              <a:ext cx="2212897" cy="52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/>
                <a:t>Key  1  5=15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04834A2A-6B11-8C7C-53EA-DB0899B0FAC3}"/>
                </a:ext>
              </a:extLst>
            </p:cNvPr>
            <p:cNvSpPr/>
            <p:nvPr/>
          </p:nvSpPr>
          <p:spPr>
            <a:xfrm>
              <a:off x="7572349" y="4786322"/>
              <a:ext cx="71435" cy="78581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87D49746-B26C-665D-84FB-0BFE0AC7E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4999038"/>
            <a:ext cx="704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/>
              <a:t>n</a:t>
            </a:r>
            <a:r>
              <a:rPr lang="en-GB" altLang="en-US"/>
              <a:t>=19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1A9CBFE-210F-040A-B36E-3E80BE4A4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2427288"/>
            <a:ext cx="481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b</a:t>
            </a:r>
            <a:r>
              <a:rPr lang="en-GB" altLang="en-US"/>
              <a:t>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58D50B1-3981-1312-FC3E-1CC38EA52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2355850"/>
            <a:ext cx="2176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Term10=34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0A48145-2332-986E-F32E-3AFB65F2F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2063" y="3070225"/>
            <a:ext cx="2117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Median=34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/>
      <p:bldP spid="10" grpId="0"/>
      <p:bldP spid="11" grpId="0" animBg="1"/>
      <p:bldP spid="13" grpId="0"/>
      <p:bldP spid="15" grpId="0"/>
      <p:bldP spid="17" grpId="0"/>
      <p:bldP spid="20" grpId="0"/>
      <p:bldP spid="22" grpId="0"/>
      <p:bldP spid="24" grpId="0"/>
      <p:bldP spid="26" grpId="0"/>
      <p:bldP spid="28" grpId="0"/>
      <p:bldP spid="30" grpId="0"/>
      <p:bldP spid="32" grpId="0"/>
      <p:bldP spid="34" grpId="0"/>
      <p:bldP spid="38" grpId="0"/>
      <p:bldP spid="39" grpId="0"/>
      <p:bldP spid="40" grpId="0"/>
      <p:bldP spid="42" grpId="0"/>
      <p:bldP spid="44" grpId="0"/>
      <p:bldP spid="46" grpId="0"/>
      <p:bldP spid="48" grpId="0"/>
      <p:bldP spid="52" grpId="0"/>
      <p:bldP spid="53" grpId="0"/>
      <p:bldP spid="54" grpId="0"/>
      <p:bldP spid="5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FF18F100-4CBF-CA0A-94B9-9301C9465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1399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1399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4">
            <a:extLst>
              <a:ext uri="{FF2B5EF4-FFF2-40B4-BE49-F238E27FC236}">
                <a16:creationId xmlns:a16="http://schemas.microsoft.com/office/drawing/2014/main" id="{442F84A6-E58A-C115-F803-D27B34F09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19653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19653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B77AD096-0A84-5901-3FDA-B8461BBB0BC9}"/>
              </a:ext>
            </a:extLst>
          </p:cNvPr>
          <p:cNvSpPr/>
          <p:nvPr/>
        </p:nvSpPr>
        <p:spPr>
          <a:xfrm>
            <a:off x="0" y="176213"/>
            <a:ext cx="9144000" cy="13652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GB" sz="1400" i="1" dirty="0">
              <a:latin typeface="Calibri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2400" spc="5" dirty="0">
                <a:solidFill>
                  <a:srgbClr val="545454"/>
                </a:solidFill>
                <a:latin typeface="Bookman Old Style" pitchFamily="18" charset="0"/>
                <a:ea typeface="Calibri"/>
                <a:cs typeface="Times New Roman"/>
              </a:rPr>
              <a:t> </a:t>
            </a:r>
            <a:endParaRPr lang="en-GB" sz="1400" i="1" dirty="0">
              <a:latin typeface="Bookman Old Style" pitchFamily="18" charset="0"/>
              <a:ea typeface="Calibri"/>
              <a:cs typeface="Times New Roman"/>
            </a:endParaRPr>
          </a:p>
          <a:p>
            <a:pPr marL="457200" indent="-457200">
              <a:lnSpc>
                <a:spcPct val="120000"/>
              </a:lnSpc>
              <a:spcAft>
                <a:spcPts val="1000"/>
              </a:spcAft>
              <a:defRPr/>
            </a:pPr>
            <a:endParaRPr lang="en-US" sz="2400" spc="5" dirty="0">
              <a:latin typeface="Bookman Old Style"/>
              <a:ea typeface="Calibri"/>
              <a:cs typeface="Times New Roman"/>
            </a:endParaRPr>
          </a:p>
        </p:txBody>
      </p:sp>
      <p:sp>
        <p:nvSpPr>
          <p:cNvPr id="44037" name="Rectangle 47">
            <a:extLst>
              <a:ext uri="{FF2B5EF4-FFF2-40B4-BE49-F238E27FC236}">
                <a16:creationId xmlns:a16="http://schemas.microsoft.com/office/drawing/2014/main" id="{B81CEA14-CCDC-A812-356F-DF113A187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8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table below shows the marks scored by pupils in French and Italian exams</a:t>
            </a:r>
            <a:r>
              <a:rPr lang="en-GB" altLang="en-US"/>
              <a:t>.</a:t>
            </a:r>
          </a:p>
        </p:txBody>
      </p:sp>
      <p:pic>
        <p:nvPicPr>
          <p:cNvPr id="44038" name="Picture 71">
            <a:extLst>
              <a:ext uri="{FF2B5EF4-FFF2-40B4-BE49-F238E27FC236}">
                <a16:creationId xmlns:a16="http://schemas.microsoft.com/office/drawing/2014/main" id="{49D5F670-71FA-001D-D93B-700723306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90525"/>
            <a:ext cx="61436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Rectangle 49">
            <a:extLst>
              <a:ext uri="{FF2B5EF4-FFF2-40B4-BE49-F238E27FC236}">
                <a16:creationId xmlns:a16="http://schemas.microsoft.com/office/drawing/2014/main" id="{33429E81-4AE0-79C1-BB3C-B314CB1A9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1533525"/>
            <a:ext cx="7643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a</a:t>
            </a:r>
            <a:r>
              <a:rPr lang="en-GB" altLang="en-US">
                <a:latin typeface="Bookman Old Style" panose="02050604050505020204" pitchFamily="18" charset="0"/>
              </a:rPr>
              <a:t>) Using these marks, draw a scattergraph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b</a:t>
            </a:r>
            <a:r>
              <a:rPr lang="en-GB" altLang="en-US">
                <a:latin typeface="Bookman Old Style" panose="02050604050505020204" pitchFamily="18" charset="0"/>
              </a:rPr>
              <a:t>) Draw a best-fitting line on the graph.</a:t>
            </a:r>
          </a:p>
        </p:txBody>
      </p:sp>
      <p:pic>
        <p:nvPicPr>
          <p:cNvPr id="8" name="Picture 72">
            <a:extLst>
              <a:ext uri="{FF2B5EF4-FFF2-40B4-BE49-F238E27FC236}">
                <a16:creationId xmlns:a16="http://schemas.microsoft.com/office/drawing/2014/main" id="{40FCFE3E-2FC5-CD45-FAFC-FE50CCEDF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1533525"/>
            <a:ext cx="3857625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Rectangle 51">
            <a:extLst>
              <a:ext uri="{FF2B5EF4-FFF2-40B4-BE49-F238E27FC236}">
                <a16:creationId xmlns:a16="http://schemas.microsoft.com/office/drawing/2014/main" id="{070EC60B-502E-D61E-4A8B-75B3C26F2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2390775"/>
            <a:ext cx="457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c) </a:t>
            </a:r>
            <a:r>
              <a:rPr lang="en-GB" altLang="en-US">
                <a:latin typeface="Bookman Old Style" panose="02050604050505020204" pitchFamily="18" charset="0"/>
              </a:rPr>
              <a:t>A pupil who scored 65 in his French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exam was absent from the Italian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exam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Use your best-fitting line to estimate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this pupil’s Italian mark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E4C2ED-8B5F-2399-3FD4-711DFB3D0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588" y="3695700"/>
            <a:ext cx="28733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A9E5693-384F-AF2F-684B-FC4890BB7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9525" y="3567113"/>
            <a:ext cx="2873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C6312E-FC27-B988-DC08-AD1155ECA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050" y="2663825"/>
            <a:ext cx="2651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E369502-69D4-4593-DD16-645AB9562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1325" y="2938463"/>
            <a:ext cx="287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2AB8803-95DC-9C47-C3F2-28B355D76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3713" y="3167063"/>
            <a:ext cx="2873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F7C3698-A1DC-DD64-5FFE-C520C901A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2876550"/>
            <a:ext cx="287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1850F58-E99E-E0A2-629C-C3C2252FC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2033588"/>
            <a:ext cx="287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C7E2AD-6639-49FA-C5FE-0AF460E1F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9575" y="1733550"/>
            <a:ext cx="287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X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A3E75AE-8895-3E51-2005-24B09434C2BA}"/>
              </a:ext>
            </a:extLst>
          </p:cNvPr>
          <p:cNvCxnSpPr/>
          <p:nvPr/>
        </p:nvCxnSpPr>
        <p:spPr>
          <a:xfrm flipV="1">
            <a:off x="5824538" y="1962150"/>
            <a:ext cx="2533650" cy="21097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462BBF7-B8CA-EF1F-EC55-ADF0B938FBBF}"/>
              </a:ext>
            </a:extLst>
          </p:cNvPr>
          <p:cNvCxnSpPr/>
          <p:nvPr/>
        </p:nvCxnSpPr>
        <p:spPr>
          <a:xfrm rot="5400000" flipH="1" flipV="1">
            <a:off x="6637338" y="3524250"/>
            <a:ext cx="2139950" cy="1587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6FDC72A-FB45-E2CE-2204-D491DAB4ED02}"/>
              </a:ext>
            </a:extLst>
          </p:cNvPr>
          <p:cNvCxnSpPr/>
          <p:nvPr/>
        </p:nvCxnSpPr>
        <p:spPr>
          <a:xfrm rot="10800000">
            <a:off x="5819775" y="2490788"/>
            <a:ext cx="1928813" cy="158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0805958-1233-EC82-6F08-7E89E31AF365}"/>
              </a:ext>
            </a:extLst>
          </p:cNvPr>
          <p:cNvSpPr txBox="1"/>
          <p:nvPr/>
        </p:nvSpPr>
        <p:spPr>
          <a:xfrm>
            <a:off x="2928938" y="4033838"/>
            <a:ext cx="1417637" cy="830262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800" dirty="0">
                <a:latin typeface="Arial" charset="0"/>
              </a:rPr>
              <a:t>72%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2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339D4086-49BE-2686-C29B-47E4A4DC6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828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2828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4">
            <a:extLst>
              <a:ext uri="{FF2B5EF4-FFF2-40B4-BE49-F238E27FC236}">
                <a16:creationId xmlns:a16="http://schemas.microsoft.com/office/drawing/2014/main" id="{51F8C490-0804-398B-9C6A-24BA198AB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2108200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108200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0">
            <a:extLst>
              <a:ext uri="{FF2B5EF4-FFF2-40B4-BE49-F238E27FC236}">
                <a16:creationId xmlns:a16="http://schemas.microsoft.com/office/drawing/2014/main" id="{53B8C0A8-591D-5019-8299-DFB67BEA1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6213"/>
            <a:ext cx="45720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Each pupil in a science class is growing a plant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 few weeks later the height of each plant is measured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  heights   in   centimetres   are   shown below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pic>
        <p:nvPicPr>
          <p:cNvPr id="45061" name="Picture 4">
            <a:extLst>
              <a:ext uri="{FF2B5EF4-FFF2-40B4-BE49-F238E27FC236}">
                <a16:creationId xmlns:a16="http://schemas.microsoft.com/office/drawing/2014/main" id="{456F155F-9E24-8762-5724-F1D8091D4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24000" contrast="-1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3338"/>
            <a:ext cx="1571625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7">
            <a:extLst>
              <a:ext uri="{FF2B5EF4-FFF2-40B4-BE49-F238E27FC236}">
                <a16:creationId xmlns:a16="http://schemas.microsoft.com/office/drawing/2014/main" id="{A4A4E1D8-ACC4-E1DC-EEA5-0E410B3DEE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-24000" contrast="7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1604963"/>
            <a:ext cx="612933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TextBox 45">
            <a:extLst>
              <a:ext uri="{FF2B5EF4-FFF2-40B4-BE49-F238E27FC236}">
                <a16:creationId xmlns:a16="http://schemas.microsoft.com/office/drawing/2014/main" id="{55537921-F188-1C60-2A11-1825C238C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62150"/>
            <a:ext cx="32623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(</a:t>
            </a:r>
            <a:r>
              <a:rPr lang="en-GB" altLang="en-US" i="1">
                <a:latin typeface="Bookman Old Style" panose="02050604050505020204" pitchFamily="18" charset="0"/>
              </a:rPr>
              <a:t>a</a:t>
            </a:r>
            <a:r>
              <a:rPr lang="en-GB" altLang="en-US">
                <a:latin typeface="Bookman Old Style" panose="02050604050505020204" pitchFamily="18" charset="0"/>
              </a:rPr>
              <a:t>) Display these results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 in an ordered stem and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 leaf diagram.</a:t>
            </a:r>
          </a:p>
        </p:txBody>
      </p:sp>
      <p:sp>
        <p:nvSpPr>
          <p:cNvPr id="45064" name="Rectangle 46">
            <a:extLst>
              <a:ext uri="{FF2B5EF4-FFF2-40B4-BE49-F238E27FC236}">
                <a16:creationId xmlns:a16="http://schemas.microsoft.com/office/drawing/2014/main" id="{08A86E20-6DF9-A7EA-51F2-BED934E51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0838"/>
            <a:ext cx="3367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Find the median height.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F373675-1A76-8884-FFB2-5476D9F76A91}"/>
              </a:ext>
            </a:extLst>
          </p:cNvPr>
          <p:cNvGraphicFramePr>
            <a:graphicFrameLocks noGrp="1"/>
          </p:cNvGraphicFramePr>
          <p:nvPr/>
        </p:nvGraphicFramePr>
        <p:xfrm>
          <a:off x="4286250" y="2319338"/>
          <a:ext cx="357188" cy="28035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7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00881">
                <a:tc>
                  <a:txBody>
                    <a:bodyPr/>
                    <a:lstStyle/>
                    <a:p>
                      <a:r>
                        <a:rPr lang="en-GB" sz="4000" b="1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6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7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8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A1AFC0B-86A5-9808-EB58-43C0910DDE29}"/>
              </a:ext>
            </a:extLst>
          </p:cNvPr>
          <p:cNvSpPr txBox="1"/>
          <p:nvPr/>
        </p:nvSpPr>
        <p:spPr>
          <a:xfrm>
            <a:off x="3786188" y="2319338"/>
            <a:ext cx="466725" cy="36988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i="1" dirty="0">
                <a:latin typeface="Bookman Old Style" pitchFamily="18" charset="0"/>
              </a:rPr>
              <a:t>(a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E666531-C44E-0F24-8120-16345D1E5694}"/>
              </a:ext>
            </a:extLst>
          </p:cNvPr>
          <p:cNvSpPr/>
          <p:nvPr/>
        </p:nvSpPr>
        <p:spPr>
          <a:xfrm>
            <a:off x="4714875" y="2533650"/>
            <a:ext cx="46038" cy="250031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9CC678F-6E20-66E2-67BB-38EF1038BD6F}"/>
              </a:ext>
            </a:extLst>
          </p:cNvPr>
          <p:cNvCxnSpPr/>
          <p:nvPr/>
        </p:nvCxnSpPr>
        <p:spPr>
          <a:xfrm flipV="1">
            <a:off x="8016875" y="164782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99C1189-C2E6-FA58-A19B-85B31A286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2462213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0C159D9-6394-5839-E922-2672F1B4F539}"/>
              </a:ext>
            </a:extLst>
          </p:cNvPr>
          <p:cNvCxnSpPr/>
          <p:nvPr/>
        </p:nvCxnSpPr>
        <p:spPr>
          <a:xfrm flipV="1">
            <a:off x="8072438" y="19621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7466ECD-B6E4-2FDC-C5B9-7181475E7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2462213"/>
            <a:ext cx="3476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77151D-71AA-CF44-765B-D846EEB48991}"/>
              </a:ext>
            </a:extLst>
          </p:cNvPr>
          <p:cNvCxnSpPr/>
          <p:nvPr/>
        </p:nvCxnSpPr>
        <p:spPr>
          <a:xfrm flipV="1">
            <a:off x="3571875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7BB1903-461B-22CF-E0A8-131863814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0" y="2462213"/>
            <a:ext cx="3476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FBBD335-B4E0-4C75-3CCB-A4D1E19B1BBE}"/>
              </a:ext>
            </a:extLst>
          </p:cNvPr>
          <p:cNvCxnSpPr/>
          <p:nvPr/>
        </p:nvCxnSpPr>
        <p:spPr>
          <a:xfrm flipV="1">
            <a:off x="3571875" y="19621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FB9524E-9E1B-0E58-FBB2-0E58F16D9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462213"/>
            <a:ext cx="3476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199669D-ACE0-564A-63A1-7902B3E800A0}"/>
              </a:ext>
            </a:extLst>
          </p:cNvPr>
          <p:cNvCxnSpPr/>
          <p:nvPr/>
        </p:nvCxnSpPr>
        <p:spPr>
          <a:xfrm flipV="1">
            <a:off x="4214813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90822A6A-6B32-6365-EC4F-5353715CE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188" y="2462213"/>
            <a:ext cx="3476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221A8CD-8E13-B64D-55A1-65158DE613BD}"/>
              </a:ext>
            </a:extLst>
          </p:cNvPr>
          <p:cNvCxnSpPr/>
          <p:nvPr/>
        </p:nvCxnSpPr>
        <p:spPr>
          <a:xfrm flipV="1">
            <a:off x="5500688" y="20335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3C4FCA7-4EA0-560F-54CE-B7E114DA0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6590787-2AE8-42B1-D332-F9F58B98F1C8}"/>
              </a:ext>
            </a:extLst>
          </p:cNvPr>
          <p:cNvCxnSpPr/>
          <p:nvPr/>
        </p:nvCxnSpPr>
        <p:spPr>
          <a:xfrm flipV="1">
            <a:off x="5500688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328B913-C8FB-5973-DF53-4E7D4B948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9277CA9-6208-52FD-54EC-9F6F8E6830D6}"/>
              </a:ext>
            </a:extLst>
          </p:cNvPr>
          <p:cNvCxnSpPr/>
          <p:nvPr/>
        </p:nvCxnSpPr>
        <p:spPr>
          <a:xfrm flipV="1">
            <a:off x="2928938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A8C449F-77DF-BDEA-A549-A55065093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FCC0539-A56C-0B07-0652-35D74ACD9E33}"/>
              </a:ext>
            </a:extLst>
          </p:cNvPr>
          <p:cNvCxnSpPr/>
          <p:nvPr/>
        </p:nvCxnSpPr>
        <p:spPr>
          <a:xfrm flipV="1">
            <a:off x="6143625" y="20335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AEB98CE-FEDF-D009-71EC-EF3DB261F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7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7B6180A7-0502-0E67-C221-450E84E46743}"/>
              </a:ext>
            </a:extLst>
          </p:cNvPr>
          <p:cNvCxnSpPr/>
          <p:nvPr/>
        </p:nvCxnSpPr>
        <p:spPr>
          <a:xfrm flipV="1">
            <a:off x="4214813" y="20335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D6150C2A-56D8-821A-377F-99925214C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3688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CC3C6B1-A28D-6B7C-3265-AF3AD491D4BD}"/>
              </a:ext>
            </a:extLst>
          </p:cNvPr>
          <p:cNvCxnSpPr/>
          <p:nvPr/>
        </p:nvCxnSpPr>
        <p:spPr>
          <a:xfrm flipV="1">
            <a:off x="4857750" y="20335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D9FFFA29-287D-2AAD-709A-7A293422C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3033713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05FD3C81-35DC-BDD6-B2F5-A06995F690C2}"/>
              </a:ext>
            </a:extLst>
          </p:cNvPr>
          <p:cNvCxnSpPr/>
          <p:nvPr/>
        </p:nvCxnSpPr>
        <p:spPr>
          <a:xfrm flipV="1">
            <a:off x="4786313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1EE22163-5EAA-37F0-3B8E-12B52D800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6313" y="3819525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0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9161EA61-663F-E69F-39B9-E6B40F348606}"/>
              </a:ext>
            </a:extLst>
          </p:cNvPr>
          <p:cNvCxnSpPr/>
          <p:nvPr/>
        </p:nvCxnSpPr>
        <p:spPr>
          <a:xfrm flipV="1">
            <a:off x="6786563" y="19621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93D5EDF7-058B-1564-1F7C-C66E2230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3819525"/>
            <a:ext cx="49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5D352D0-C36F-D5E2-2F7C-0B4157AEFF02}"/>
              </a:ext>
            </a:extLst>
          </p:cNvPr>
          <p:cNvCxnSpPr/>
          <p:nvPr/>
        </p:nvCxnSpPr>
        <p:spPr>
          <a:xfrm flipV="1">
            <a:off x="6143625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594DAB6A-B4B7-96A8-40E8-5D0AD6D5E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3819525"/>
            <a:ext cx="490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5DCB0D59-48B6-F8D9-F662-3DE4B2984F49}"/>
              </a:ext>
            </a:extLst>
          </p:cNvPr>
          <p:cNvCxnSpPr/>
          <p:nvPr/>
        </p:nvCxnSpPr>
        <p:spPr>
          <a:xfrm flipV="1">
            <a:off x="7429500" y="19621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E2069546-393A-A701-03B2-D63E91093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3819525"/>
            <a:ext cx="49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E2842CA-BB3E-B7EE-DEA9-3D463AE70943}"/>
              </a:ext>
            </a:extLst>
          </p:cNvPr>
          <p:cNvCxnSpPr/>
          <p:nvPr/>
        </p:nvCxnSpPr>
        <p:spPr>
          <a:xfrm flipV="1">
            <a:off x="6786563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D8BEF6A-DEBB-DD6F-40CC-654F5A931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6313" y="4533900"/>
            <a:ext cx="490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1FF6696-21E6-B748-44A3-D4CA2574B10A}"/>
              </a:ext>
            </a:extLst>
          </p:cNvPr>
          <p:cNvCxnSpPr/>
          <p:nvPr/>
        </p:nvCxnSpPr>
        <p:spPr>
          <a:xfrm flipV="1">
            <a:off x="7429500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1F8A4A55-C6AC-97F4-A02B-8A07F10D8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4533900"/>
            <a:ext cx="49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AA8476E-1DEE-31F6-CF3A-14E5BB50E75E}"/>
              </a:ext>
            </a:extLst>
          </p:cNvPr>
          <p:cNvCxnSpPr/>
          <p:nvPr/>
        </p:nvCxnSpPr>
        <p:spPr>
          <a:xfrm flipV="1">
            <a:off x="3000375" y="19621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ADDF6CD3-A256-AAE0-949E-CB1F3AAFC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4533900"/>
            <a:ext cx="490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D3145ACA-4E81-A627-F28E-775E0A08E425}"/>
              </a:ext>
            </a:extLst>
          </p:cNvPr>
          <p:cNvCxnSpPr/>
          <p:nvPr/>
        </p:nvCxnSpPr>
        <p:spPr>
          <a:xfrm flipV="1">
            <a:off x="8572500" y="16764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1E3B7914-82EC-7E3E-69E6-E59898A8E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4533900"/>
            <a:ext cx="49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grpSp>
        <p:nvGrpSpPr>
          <p:cNvPr id="2" name="Group 85">
            <a:extLst>
              <a:ext uri="{FF2B5EF4-FFF2-40B4-BE49-F238E27FC236}">
                <a16:creationId xmlns:a16="http://schemas.microsoft.com/office/drawing/2014/main" id="{74A4752F-C213-E5D4-C69A-7827901B8D8F}"/>
              </a:ext>
            </a:extLst>
          </p:cNvPr>
          <p:cNvGrpSpPr>
            <a:grpSpLocks/>
          </p:cNvGrpSpPr>
          <p:nvPr/>
        </p:nvGrpSpPr>
        <p:grpSpPr bwMode="auto">
          <a:xfrm>
            <a:off x="6715125" y="4033838"/>
            <a:ext cx="2311400" cy="785812"/>
            <a:chOff x="6429388" y="4786322"/>
            <a:chExt cx="2311851" cy="785818"/>
          </a:xfrm>
        </p:grpSpPr>
        <p:sp>
          <p:nvSpPr>
            <p:cNvPr id="45122" name="TextBox 86">
              <a:extLst>
                <a:ext uri="{FF2B5EF4-FFF2-40B4-BE49-F238E27FC236}">
                  <a16:creationId xmlns:a16="http://schemas.microsoft.com/office/drawing/2014/main" id="{3C8EF438-6899-4A10-D00B-43BABEDA2B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8" y="4929198"/>
              <a:ext cx="231185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/>
                <a:t>Key  6  1=6.1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5FD0EB22-D77F-7C15-FAF4-B6773E085E91}"/>
                </a:ext>
              </a:extLst>
            </p:cNvPr>
            <p:cNvSpPr/>
            <p:nvPr/>
          </p:nvSpPr>
          <p:spPr>
            <a:xfrm>
              <a:off x="7572611" y="4786322"/>
              <a:ext cx="71452" cy="78581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975AFF3E-F238-FEF5-0A3E-7EDF5DD17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0938" y="4962525"/>
            <a:ext cx="704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/>
              <a:t>n</a:t>
            </a:r>
            <a:r>
              <a:rPr lang="en-GB" altLang="en-US"/>
              <a:t>=19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F30A4F3-D131-07E2-9B59-06C64F14D499}"/>
              </a:ext>
            </a:extLst>
          </p:cNvPr>
          <p:cNvSpPr txBox="1"/>
          <p:nvPr/>
        </p:nvSpPr>
        <p:spPr>
          <a:xfrm>
            <a:off x="0" y="3319463"/>
            <a:ext cx="466725" cy="36988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i="1" dirty="0">
                <a:latin typeface="Bookman Old Style" pitchFamily="18" charset="0"/>
              </a:rPr>
              <a:t>(b)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551A78D-8931-3BC4-B903-ACF35D58C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3533775"/>
            <a:ext cx="2290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Term10=6.7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9C313E3-38DA-10F1-9338-60C17FB8E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41767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Median=6.7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/>
      <p:bldP spid="15" grpId="0"/>
      <p:bldP spid="17" grpId="0"/>
      <p:bldP spid="19" grpId="0"/>
      <p:bldP spid="21" grpId="0"/>
      <p:bldP spid="23" grpId="0"/>
      <p:bldP spid="25" grpId="0"/>
      <p:bldP spid="27" grpId="0"/>
      <p:bldP spid="29" grpId="0"/>
      <p:bldP spid="31" grpId="0"/>
      <p:bldP spid="33" grpId="0"/>
      <p:bldP spid="35" grpId="0"/>
      <p:bldP spid="37" grpId="0"/>
      <p:bldP spid="39" grpId="0"/>
      <p:bldP spid="41" grpId="0"/>
      <p:bldP spid="43" grpId="0"/>
      <p:bldP spid="45" grpId="0"/>
      <p:bldP spid="47" grpId="0"/>
      <p:bldP spid="49" grpId="0"/>
      <p:bldP spid="53" grpId="0"/>
      <p:bldP spid="54" grpId="0" animBg="1"/>
      <p:bldP spid="55" grpId="0"/>
      <p:bldP spid="5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06CE78F9-A28E-1AFF-A6DB-21AC25229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1050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1050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42">
            <a:extLst>
              <a:ext uri="{FF2B5EF4-FFF2-40B4-BE49-F238E27FC236}">
                <a16:creationId xmlns:a16="http://schemas.microsoft.com/office/drawing/2014/main" id="{BAA88382-28E3-1DD7-95C1-D0448417A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850"/>
            <a:ext cx="300037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number of passengers travelling by bus from Glasgow to Edinburgh was recorded for 20 journeys.</a:t>
            </a:r>
          </a:p>
        </p:txBody>
      </p:sp>
      <p:pic>
        <p:nvPicPr>
          <p:cNvPr id="46084" name="Picture 6">
            <a:extLst>
              <a:ext uri="{FF2B5EF4-FFF2-40B4-BE49-F238E27FC236}">
                <a16:creationId xmlns:a16="http://schemas.microsoft.com/office/drawing/2014/main" id="{D3EE3174-F8FA-8B05-028C-705FB812F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40000" contrast="6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355600"/>
            <a:ext cx="5865812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44">
            <a:extLst>
              <a:ext uri="{FF2B5EF4-FFF2-40B4-BE49-F238E27FC236}">
                <a16:creationId xmlns:a16="http://schemas.microsoft.com/office/drawing/2014/main" id="{386142E8-F85D-D7C6-934A-E1E92470D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70038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Display the information in an ordered stem and leaf diagram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Find the median number of passengers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4D14BC8-934B-6ADC-A98A-C40BBFD4DA58}"/>
              </a:ext>
            </a:extLst>
          </p:cNvPr>
          <p:cNvCxnSpPr/>
          <p:nvPr/>
        </p:nvCxnSpPr>
        <p:spPr>
          <a:xfrm flipV="1">
            <a:off x="5786438" y="99853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D233EF1-1D11-278B-03AF-1001F34E0016}"/>
              </a:ext>
            </a:extLst>
          </p:cNvPr>
          <p:cNvCxnSpPr/>
          <p:nvPr/>
        </p:nvCxnSpPr>
        <p:spPr>
          <a:xfrm flipV="1">
            <a:off x="8510588" y="39687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365D15E-78F2-30CE-42E4-52CAF3BABB62}"/>
              </a:ext>
            </a:extLst>
          </p:cNvPr>
          <p:cNvGraphicFramePr>
            <a:graphicFrameLocks noGrp="1"/>
          </p:cNvGraphicFramePr>
          <p:nvPr/>
        </p:nvGraphicFramePr>
        <p:xfrm>
          <a:off x="4143375" y="1498600"/>
          <a:ext cx="428625" cy="28035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00881">
                <a:tc>
                  <a:txBody>
                    <a:bodyPr/>
                    <a:lstStyle/>
                    <a:p>
                      <a:r>
                        <a:rPr lang="en-GB" sz="4000" b="1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2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3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881">
                <a:tc>
                  <a:txBody>
                    <a:bodyPr/>
                    <a:lstStyle/>
                    <a:p>
                      <a:r>
                        <a:rPr lang="en-GB" sz="4000" b="1" dirty="0"/>
                        <a:t>4</a:t>
                      </a:r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0A4F2583-4683-974C-418B-C9350E07F597}"/>
              </a:ext>
            </a:extLst>
          </p:cNvPr>
          <p:cNvSpPr/>
          <p:nvPr/>
        </p:nvSpPr>
        <p:spPr>
          <a:xfrm>
            <a:off x="4643438" y="1641475"/>
            <a:ext cx="46037" cy="250031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8D65388-B8E8-1BE8-889E-C460B93FA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1541463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1C0C107-CEC3-D50A-99D9-DE98B9DFC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1900" y="1536700"/>
            <a:ext cx="419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432D654-43A9-B9EE-2175-8AE2B75CF820}"/>
              </a:ext>
            </a:extLst>
          </p:cNvPr>
          <p:cNvCxnSpPr/>
          <p:nvPr/>
        </p:nvCxnSpPr>
        <p:spPr>
          <a:xfrm flipV="1">
            <a:off x="6715125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977A385-2AE0-A2E8-7E12-1DB9EBB0A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5" y="1550988"/>
            <a:ext cx="419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7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55B6557-B1FF-C02D-0436-EE1366E15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2246313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6467FB9-D195-1434-1E5C-A6D2088DE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2246313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3B9FF21-ED36-B622-D5D7-0CEC35E67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2246313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7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A72B6A5-D41B-D3B9-4A05-46D496AF2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0" y="225107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9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546887-46F5-4161-A9C1-9850F8756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838" y="2251075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9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370B5F6-2A66-0E63-F39F-BCD834200617}"/>
              </a:ext>
            </a:extLst>
          </p:cNvPr>
          <p:cNvCxnSpPr/>
          <p:nvPr/>
        </p:nvCxnSpPr>
        <p:spPr>
          <a:xfrm flipV="1">
            <a:off x="7572375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C32A2A1-F0BD-8283-C066-A87084BC33DB}"/>
              </a:ext>
            </a:extLst>
          </p:cNvPr>
          <p:cNvCxnSpPr/>
          <p:nvPr/>
        </p:nvCxnSpPr>
        <p:spPr>
          <a:xfrm flipV="1">
            <a:off x="5715000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1275A3A-3B5A-1997-34FD-CF9ADFF524DD}"/>
              </a:ext>
            </a:extLst>
          </p:cNvPr>
          <p:cNvCxnSpPr/>
          <p:nvPr/>
        </p:nvCxnSpPr>
        <p:spPr>
          <a:xfrm flipV="1">
            <a:off x="5715000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F38BD24-281B-050C-9EFC-D6C96405295A}"/>
              </a:ext>
            </a:extLst>
          </p:cNvPr>
          <p:cNvCxnSpPr/>
          <p:nvPr/>
        </p:nvCxnSpPr>
        <p:spPr>
          <a:xfrm flipV="1">
            <a:off x="2928938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D555E0B-9B38-E224-8DF3-C10176DAFD3C}"/>
              </a:ext>
            </a:extLst>
          </p:cNvPr>
          <p:cNvCxnSpPr/>
          <p:nvPr/>
        </p:nvCxnSpPr>
        <p:spPr>
          <a:xfrm flipV="1">
            <a:off x="3000375" y="106997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6FE3F286-F749-3B9F-0AF5-A6426187E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5350" y="3036888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50976AF-8F0B-DB37-04AB-579FBD0CB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75" y="303212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6E588F1-2873-7DB5-3099-5835DC4D7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3" y="3032125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3C000EA-9D78-DE2B-CC44-8BA3EEAA6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304165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D5E808-70A5-45D1-B7EA-424FC9B01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3" y="3032125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57A5510-2DDD-4082-4041-8FD341534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925" y="304165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4EAFCFD-F64E-968F-A23B-9C4292574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3036888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3E9F8F4-07E5-0FF6-A87B-50135012E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8" y="3041650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9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FA6B5DD-6C1E-1A24-FAF8-92779CD7B35A}"/>
              </a:ext>
            </a:extLst>
          </p:cNvPr>
          <p:cNvCxnSpPr/>
          <p:nvPr/>
        </p:nvCxnSpPr>
        <p:spPr>
          <a:xfrm flipV="1">
            <a:off x="3857625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C56CA72-B759-FAB2-8DCE-B02611D04CFD}"/>
              </a:ext>
            </a:extLst>
          </p:cNvPr>
          <p:cNvCxnSpPr/>
          <p:nvPr/>
        </p:nvCxnSpPr>
        <p:spPr>
          <a:xfrm flipV="1">
            <a:off x="6715125" y="99853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FC77FAF-4A93-7EC9-36F0-5058E8817242}"/>
              </a:ext>
            </a:extLst>
          </p:cNvPr>
          <p:cNvCxnSpPr/>
          <p:nvPr/>
        </p:nvCxnSpPr>
        <p:spPr>
          <a:xfrm flipV="1">
            <a:off x="8572500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18CD04A-6D33-A3D8-2295-6A719EF5E29D}"/>
              </a:ext>
            </a:extLst>
          </p:cNvPr>
          <p:cNvCxnSpPr/>
          <p:nvPr/>
        </p:nvCxnSpPr>
        <p:spPr>
          <a:xfrm flipV="1">
            <a:off x="4786313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742CFED-2E1E-11CE-570F-CE4670DA40F3}"/>
              </a:ext>
            </a:extLst>
          </p:cNvPr>
          <p:cNvCxnSpPr/>
          <p:nvPr/>
        </p:nvCxnSpPr>
        <p:spPr>
          <a:xfrm flipV="1">
            <a:off x="7643813" y="99853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104E78D-33A5-61F3-4AE7-39D6DDCEC52B}"/>
              </a:ext>
            </a:extLst>
          </p:cNvPr>
          <p:cNvCxnSpPr/>
          <p:nvPr/>
        </p:nvCxnSpPr>
        <p:spPr>
          <a:xfrm flipV="1">
            <a:off x="7572375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A93BFD1-414E-1CC8-EACB-B0E3D2BB0E92}"/>
              </a:ext>
            </a:extLst>
          </p:cNvPr>
          <p:cNvCxnSpPr/>
          <p:nvPr/>
        </p:nvCxnSpPr>
        <p:spPr>
          <a:xfrm flipV="1">
            <a:off x="3929063" y="99853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30A4FF73-0833-DF63-8022-DA542192BCB5}"/>
              </a:ext>
            </a:extLst>
          </p:cNvPr>
          <p:cNvCxnSpPr/>
          <p:nvPr/>
        </p:nvCxnSpPr>
        <p:spPr>
          <a:xfrm flipV="1">
            <a:off x="4786313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ACD1E888-14FE-D75B-BDFE-AD3C9CFF40B3}"/>
              </a:ext>
            </a:extLst>
          </p:cNvPr>
          <p:cNvCxnSpPr/>
          <p:nvPr/>
        </p:nvCxnSpPr>
        <p:spPr>
          <a:xfrm flipV="1">
            <a:off x="6643688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903D1D6C-1E22-F349-6925-83DC94B5F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5350" y="3686175"/>
            <a:ext cx="38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3C0140D-1CC0-C16E-C1FB-00FFDBB0842C}"/>
              </a:ext>
            </a:extLst>
          </p:cNvPr>
          <p:cNvCxnSpPr/>
          <p:nvPr/>
        </p:nvCxnSpPr>
        <p:spPr>
          <a:xfrm flipV="1">
            <a:off x="4857750" y="1069975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38FC0E7A-9D3B-06E1-DA9C-93FF1C551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0150" y="3673475"/>
            <a:ext cx="38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B31197D-B0B5-8F48-70AB-A6AAD4A9C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0" y="368300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41E38FB-41E0-6E6F-A698-622A0198280A}"/>
              </a:ext>
            </a:extLst>
          </p:cNvPr>
          <p:cNvCxnSpPr/>
          <p:nvPr/>
        </p:nvCxnSpPr>
        <p:spPr>
          <a:xfrm flipV="1">
            <a:off x="3857625" y="3556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31B1E5F2-10B0-43E6-DB0B-D976F1F21065}"/>
              </a:ext>
            </a:extLst>
          </p:cNvPr>
          <p:cNvCxnSpPr/>
          <p:nvPr/>
        </p:nvCxnSpPr>
        <p:spPr>
          <a:xfrm flipV="1">
            <a:off x="2928938" y="71278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6B4A877F-DE23-A202-6A3F-3B9C0FAAB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684588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grpSp>
        <p:nvGrpSpPr>
          <p:cNvPr id="2" name="Group 93">
            <a:extLst>
              <a:ext uri="{FF2B5EF4-FFF2-40B4-BE49-F238E27FC236}">
                <a16:creationId xmlns:a16="http://schemas.microsoft.com/office/drawing/2014/main" id="{267599D3-A78D-2413-9BA4-57BB6F32249C}"/>
              </a:ext>
            </a:extLst>
          </p:cNvPr>
          <p:cNvGrpSpPr>
            <a:grpSpLocks/>
          </p:cNvGrpSpPr>
          <p:nvPr/>
        </p:nvGrpSpPr>
        <p:grpSpPr bwMode="auto">
          <a:xfrm>
            <a:off x="6500813" y="3784600"/>
            <a:ext cx="2212975" cy="785813"/>
            <a:chOff x="6429388" y="4786322"/>
            <a:chExt cx="2212465" cy="785818"/>
          </a:xfrm>
        </p:grpSpPr>
        <p:sp>
          <p:nvSpPr>
            <p:cNvPr id="46146" name="TextBox 91">
              <a:extLst>
                <a:ext uri="{FF2B5EF4-FFF2-40B4-BE49-F238E27FC236}">
                  <a16:creationId xmlns:a16="http://schemas.microsoft.com/office/drawing/2014/main" id="{3D15F669-B37B-00BF-B3CB-E6545B27AD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8" y="4929198"/>
              <a:ext cx="22124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/>
                <a:t>Key  4  1=41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40D55918-782A-85FA-0C0F-CD6C92B995EC}"/>
                </a:ext>
              </a:extLst>
            </p:cNvPr>
            <p:cNvSpPr/>
            <p:nvPr/>
          </p:nvSpPr>
          <p:spPr>
            <a:xfrm>
              <a:off x="7572125" y="4786322"/>
              <a:ext cx="71421" cy="78581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0925B507-8E12-56B0-CFDB-0F3655F0A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25" y="4641850"/>
            <a:ext cx="704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/>
              <a:t>n</a:t>
            </a:r>
            <a:r>
              <a:rPr lang="en-GB" altLang="en-US"/>
              <a:t>=2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C4CDF3A-CC1B-7B14-3AFF-F63C1DA33173}"/>
              </a:ext>
            </a:extLst>
          </p:cNvPr>
          <p:cNvSpPr txBox="1"/>
          <p:nvPr/>
        </p:nvSpPr>
        <p:spPr>
          <a:xfrm>
            <a:off x="3857625" y="1570038"/>
            <a:ext cx="466725" cy="36988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i="1" dirty="0">
                <a:latin typeface="Bookman Old Style" pitchFamily="18" charset="0"/>
              </a:rPr>
              <a:t>(a)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DD6CA90-30ED-0DEA-640D-59812AE384C2}"/>
              </a:ext>
            </a:extLst>
          </p:cNvPr>
          <p:cNvSpPr txBox="1"/>
          <p:nvPr/>
        </p:nvSpPr>
        <p:spPr>
          <a:xfrm>
            <a:off x="214313" y="3070225"/>
            <a:ext cx="466725" cy="36988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i="1" dirty="0">
                <a:latin typeface="Bookman Old Style" pitchFamily="18" charset="0"/>
              </a:rPr>
              <a:t>(b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333F1CC-0EF0-43F2-437C-D7C386656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3070225"/>
            <a:ext cx="219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Term10=3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81CF719-56C2-B6CC-19DC-12F25BD2C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3498850"/>
            <a:ext cx="219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Term11=34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270BA33-0F6B-A63B-29CC-2522E372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3998913"/>
            <a:ext cx="213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Bookman Old Style" panose="02050604050505020204" pitchFamily="18" charset="0"/>
              </a:rPr>
              <a:t>Median=33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41" grpId="0"/>
      <p:bldP spid="43" grpId="0"/>
      <p:bldP spid="44" grpId="0"/>
      <p:bldP spid="47" grpId="0"/>
      <p:bldP spid="51" grpId="0"/>
      <p:bldP spid="52" grpId="0" animBg="1"/>
      <p:bldP spid="53" grpId="0" animBg="1"/>
      <p:bldP spid="54" grpId="0"/>
      <p:bldP spid="55" grpId="0"/>
      <p:bldP spid="5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4FB814-AB21-5D92-DD58-8DF11D027992}"/>
              </a:ext>
            </a:extLst>
          </p:cNvPr>
          <p:cNvSpPr txBox="1"/>
          <p:nvPr/>
        </p:nvSpPr>
        <p:spPr>
          <a:xfrm>
            <a:off x="0" y="3605213"/>
            <a:ext cx="5500688" cy="12001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GB" sz="2400" dirty="0">
                <a:latin typeface="Bookman Old Style" pitchFamily="18" charset="0"/>
              </a:rPr>
              <a:t>If she uses up to 90 minutes her choice is cheaper and good.</a:t>
            </a:r>
          </a:p>
          <a:p>
            <a:pPr algn="ctr">
              <a:defRPr/>
            </a:pPr>
            <a:r>
              <a:rPr lang="en-GB" sz="2400" dirty="0">
                <a:latin typeface="Bookman Old Style" pitchFamily="18" charset="0"/>
              </a:rPr>
              <a:t>Over 90 </a:t>
            </a:r>
            <a:r>
              <a:rPr lang="en-GB" sz="2400" dirty="0" err="1">
                <a:latin typeface="Bookman Old Style" pitchFamily="18" charset="0"/>
              </a:rPr>
              <a:t>mins</a:t>
            </a:r>
            <a:r>
              <a:rPr lang="en-GB" sz="2400" dirty="0">
                <a:latin typeface="Bookman Old Style" pitchFamily="18" charset="0"/>
              </a:rPr>
              <a:t> it is dearer and bad.</a:t>
            </a:r>
          </a:p>
        </p:txBody>
      </p:sp>
      <p:sp>
        <p:nvSpPr>
          <p:cNvPr id="100355" name="Rectangle 93">
            <a:extLst>
              <a:ext uri="{FF2B5EF4-FFF2-40B4-BE49-F238E27FC236}">
                <a16:creationId xmlns:a16="http://schemas.microsoft.com/office/drawing/2014/main" id="{37ACEBDB-F444-4671-EA41-349F84C84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4775"/>
            <a:ext cx="4572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hona is planning to buy a new mobile phone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he knows that she makes between 60 and 120 minutes of calls each month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er local phone shop advises that the "All-Talk" or "Talk-Time" tariff are best for her.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y give her the graph to help her decide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pic>
        <p:nvPicPr>
          <p:cNvPr id="100356" name="Picture 5">
            <a:extLst>
              <a:ext uri="{FF2B5EF4-FFF2-40B4-BE49-F238E27FC236}">
                <a16:creationId xmlns:a16="http://schemas.microsoft.com/office/drawing/2014/main" id="{32D65178-499E-35E4-E5E1-CAAA8C057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54000" contrast="8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33338"/>
            <a:ext cx="3857625" cy="528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Rectangle 100">
            <a:extLst>
              <a:ext uri="{FF2B5EF4-FFF2-40B4-BE49-F238E27FC236}">
                <a16:creationId xmlns:a16="http://schemas.microsoft.com/office/drawing/2014/main" id="{C9EB8F5A-1FDA-A339-1138-384D24B2C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7963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Shona chooses the All-Talk tariff. Comment on her choice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>
            <a:extLst>
              <a:ext uri="{FF2B5EF4-FFF2-40B4-BE49-F238E27FC236}">
                <a16:creationId xmlns:a16="http://schemas.microsoft.com/office/drawing/2014/main" id="{5260C5D8-E756-B10A-F005-1EB138201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176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1764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44">
            <a:extLst>
              <a:ext uri="{FF2B5EF4-FFF2-40B4-BE49-F238E27FC236}">
                <a16:creationId xmlns:a16="http://schemas.microsoft.com/office/drawing/2014/main" id="{476DD5D2-4634-EFB7-7F15-400ACC77D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850"/>
            <a:ext cx="842962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marks of a group of pupils in a maths test are shown below.</a:t>
            </a: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 (a)   </a:t>
            </a:r>
            <a:r>
              <a:rPr lang="en-GB" altLang="en-US">
                <a:latin typeface="Bookman Old Style" panose="02050604050505020204" pitchFamily="18" charset="0"/>
              </a:rPr>
              <a:t>Illustrate this data in an ordered stem and leaf diagram.</a:t>
            </a:r>
          </a:p>
          <a:p>
            <a:pPr eaLnBrk="1" hangingPunct="1"/>
            <a:br>
              <a:rPr lang="en-GB" altLang="en-US">
                <a:latin typeface="Bookman Old Style" panose="02050604050505020204" pitchFamily="18" charset="0"/>
              </a:rPr>
            </a:br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br>
              <a:rPr lang="en-GB" altLang="en-US">
                <a:latin typeface="Bookman Old Style" panose="02050604050505020204" pitchFamily="18" charset="0"/>
              </a:rPr>
            </a:br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What is the mode for the above data?</a:t>
            </a:r>
          </a:p>
        </p:txBody>
      </p:sp>
      <p:pic>
        <p:nvPicPr>
          <p:cNvPr id="47108" name="Picture 6">
            <a:extLst>
              <a:ext uri="{FF2B5EF4-FFF2-40B4-BE49-F238E27FC236}">
                <a16:creationId xmlns:a16="http://schemas.microsoft.com/office/drawing/2014/main" id="{97CC8841-7BED-9E45-1268-31E3FEB28A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44000" contrast="7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641350"/>
            <a:ext cx="73056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DCFB858-6151-6DF3-54C1-A6192708E2AA}"/>
              </a:ext>
            </a:extLst>
          </p:cNvPr>
          <p:cNvGraphicFramePr>
            <a:graphicFrameLocks noGrp="1"/>
          </p:cNvGraphicFramePr>
          <p:nvPr/>
        </p:nvGraphicFramePr>
        <p:xfrm>
          <a:off x="1000125" y="1927225"/>
          <a:ext cx="357188" cy="25892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7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7303">
                <a:tc>
                  <a:txBody>
                    <a:bodyPr/>
                    <a:lstStyle/>
                    <a:p>
                      <a:r>
                        <a:rPr lang="en-GB" sz="3600" b="1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L="91439" marR="91439" marT="45709" marB="45709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303">
                <a:tc>
                  <a:txBody>
                    <a:bodyPr/>
                    <a:lstStyle/>
                    <a:p>
                      <a:r>
                        <a:rPr lang="en-GB" sz="3600" b="1" dirty="0"/>
                        <a:t>2</a:t>
                      </a:r>
                    </a:p>
                  </a:txBody>
                  <a:tcPr marL="91439" marR="91439" marT="45709" marB="45709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303">
                <a:tc>
                  <a:txBody>
                    <a:bodyPr/>
                    <a:lstStyle/>
                    <a:p>
                      <a:r>
                        <a:rPr lang="en-GB" sz="3600" b="1" dirty="0"/>
                        <a:t>3</a:t>
                      </a:r>
                    </a:p>
                  </a:txBody>
                  <a:tcPr marL="91439" marR="91439" marT="45709" marB="45709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7303">
                <a:tc>
                  <a:txBody>
                    <a:bodyPr/>
                    <a:lstStyle/>
                    <a:p>
                      <a:r>
                        <a:rPr lang="en-GB" sz="3600" b="1" dirty="0"/>
                        <a:t>4</a:t>
                      </a:r>
                    </a:p>
                  </a:txBody>
                  <a:tcPr marL="91439" marR="91439" marT="45709" marB="45709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2D5724A-BEBD-6554-C33D-88044ED55AAB}"/>
              </a:ext>
            </a:extLst>
          </p:cNvPr>
          <p:cNvSpPr/>
          <p:nvPr/>
        </p:nvSpPr>
        <p:spPr>
          <a:xfrm>
            <a:off x="1428750" y="1998663"/>
            <a:ext cx="46038" cy="250031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122" name="Rectangle 48">
            <a:extLst>
              <a:ext uri="{FF2B5EF4-FFF2-40B4-BE49-F238E27FC236}">
                <a16:creationId xmlns:a16="http://schemas.microsoft.com/office/drawing/2014/main" id="{2EF29ECD-F359-160F-8C3F-162EE09B8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2070100"/>
            <a:ext cx="523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</a:t>
            </a:r>
            <a:endParaRPr lang="en-GB" altLang="en-US"/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BB94D26A-BAF9-16D2-D776-98C0785FDC24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712788"/>
            <a:ext cx="5500688" cy="428625"/>
            <a:chOff x="714348" y="1857364"/>
            <a:chExt cx="5500726" cy="428628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AC5AB565-3B1E-3B46-3110-4F20371C5285}"/>
                </a:ext>
              </a:extLst>
            </p:cNvPr>
            <p:cNvSpPr/>
            <p:nvPr/>
          </p:nvSpPr>
          <p:spPr>
            <a:xfrm>
              <a:off x="5857884" y="1857364"/>
              <a:ext cx="357190" cy="357189"/>
            </a:xfrm>
            <a:prstGeom prst="rect">
              <a:avLst/>
            </a:prstGeom>
            <a:solidFill>
              <a:schemeClr val="accent1">
                <a:alpha val="4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878A669-71A1-9A88-7D31-F803A52E2EC3}"/>
                </a:ext>
              </a:extLst>
            </p:cNvPr>
            <p:cNvSpPr/>
            <p:nvPr/>
          </p:nvSpPr>
          <p:spPr>
            <a:xfrm>
              <a:off x="714348" y="1928801"/>
              <a:ext cx="357190" cy="357191"/>
            </a:xfrm>
            <a:prstGeom prst="rect">
              <a:avLst/>
            </a:prstGeom>
            <a:solidFill>
              <a:schemeClr val="accent1">
                <a:alpha val="4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774FE77-B6D6-2184-7975-FBC1636162E9}"/>
              </a:ext>
            </a:extLst>
          </p:cNvPr>
          <p:cNvCxnSpPr/>
          <p:nvPr/>
        </p:nvCxnSpPr>
        <p:spPr>
          <a:xfrm flipV="1">
            <a:off x="5786438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3370FAF-A9D9-1FF9-7D0C-F2D73B803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192722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4CD1D72-A784-1552-20D7-AFE926D4DD2F}"/>
              </a:ext>
            </a:extLst>
          </p:cNvPr>
          <p:cNvCxnSpPr/>
          <p:nvPr/>
        </p:nvCxnSpPr>
        <p:spPr>
          <a:xfrm flipV="1">
            <a:off x="1366838" y="884238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883AE96-78F1-5991-ADF0-3A237DCAF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192722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7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26FA8C7-1B36-7753-991F-5B605671D8BD}"/>
              </a:ext>
            </a:extLst>
          </p:cNvPr>
          <p:cNvCxnSpPr/>
          <p:nvPr/>
        </p:nvCxnSpPr>
        <p:spPr>
          <a:xfrm flipV="1">
            <a:off x="7286625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739CD46-441E-6C5F-5D7A-40FE04D8B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2570163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0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8379A53-7024-A193-A9BD-6995DD902026}"/>
              </a:ext>
            </a:extLst>
          </p:cNvPr>
          <p:cNvCxnSpPr/>
          <p:nvPr/>
        </p:nvCxnSpPr>
        <p:spPr>
          <a:xfrm flipV="1">
            <a:off x="2071688" y="9271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2D75041-96F2-37A3-E75C-8A433E8ECFFD}"/>
              </a:ext>
            </a:extLst>
          </p:cNvPr>
          <p:cNvCxnSpPr/>
          <p:nvPr/>
        </p:nvCxnSpPr>
        <p:spPr>
          <a:xfrm flipV="1">
            <a:off x="2857500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2FCDE6-0E61-A459-36B2-707AE0613149}"/>
              </a:ext>
            </a:extLst>
          </p:cNvPr>
          <p:cNvCxnSpPr/>
          <p:nvPr/>
        </p:nvCxnSpPr>
        <p:spPr>
          <a:xfrm flipV="1">
            <a:off x="571500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F8F84C9-0A0F-7ACC-A1BA-AC20D35A6F1B}"/>
              </a:ext>
            </a:extLst>
          </p:cNvPr>
          <p:cNvCxnSpPr/>
          <p:nvPr/>
        </p:nvCxnSpPr>
        <p:spPr>
          <a:xfrm flipV="1">
            <a:off x="3571875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880A8B75-9D32-42FB-B775-CF0C93262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2570163"/>
            <a:ext cx="2214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 5 5 5 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B8D9B91-658F-D011-6393-D4F1EB824D80}"/>
              </a:ext>
            </a:extLst>
          </p:cNvPr>
          <p:cNvCxnSpPr/>
          <p:nvPr/>
        </p:nvCxnSpPr>
        <p:spPr>
          <a:xfrm flipV="1">
            <a:off x="6500813" y="9271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DD763B8-BDB7-ED72-31A6-035CEFFB4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2570163"/>
            <a:ext cx="585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6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8847329-70BC-7E5C-7FE6-7B51BF7DD987}"/>
              </a:ext>
            </a:extLst>
          </p:cNvPr>
          <p:cNvCxnSpPr/>
          <p:nvPr/>
        </p:nvCxnSpPr>
        <p:spPr>
          <a:xfrm flipV="1">
            <a:off x="7286625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07751A8-ADF5-D298-ECFC-132D7B4A29EE}"/>
              </a:ext>
            </a:extLst>
          </p:cNvPr>
          <p:cNvCxnSpPr/>
          <p:nvPr/>
        </p:nvCxnSpPr>
        <p:spPr>
          <a:xfrm flipV="1">
            <a:off x="4286250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ACF3331-DFF0-BDFD-14D2-D949F9A85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2570163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8BFBF00-BCE9-51E6-7B26-511186385174}"/>
              </a:ext>
            </a:extLst>
          </p:cNvPr>
          <p:cNvCxnSpPr/>
          <p:nvPr/>
        </p:nvCxnSpPr>
        <p:spPr>
          <a:xfrm flipV="1">
            <a:off x="3500438" y="9271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6707542-29F7-2161-494C-7F7706566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3" y="2570163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9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5BD49B-F6AE-54CA-62B1-E8A867935C8C}"/>
              </a:ext>
            </a:extLst>
          </p:cNvPr>
          <p:cNvCxnSpPr/>
          <p:nvPr/>
        </p:nvCxnSpPr>
        <p:spPr>
          <a:xfrm flipV="1">
            <a:off x="4286250" y="9271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C3A5D9EC-44D5-F561-F90B-E36ECB853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3284538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89363F2-2767-B493-9F83-BB0A032C8B4F}"/>
              </a:ext>
            </a:extLst>
          </p:cNvPr>
          <p:cNvCxnSpPr/>
          <p:nvPr/>
        </p:nvCxnSpPr>
        <p:spPr>
          <a:xfrm flipV="1">
            <a:off x="5000625" y="92710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8DCBA10-022D-2249-D096-F751F8D95337}"/>
              </a:ext>
            </a:extLst>
          </p:cNvPr>
          <p:cNvCxnSpPr/>
          <p:nvPr/>
        </p:nvCxnSpPr>
        <p:spPr>
          <a:xfrm flipV="1">
            <a:off x="2000250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25B97C-63FA-9217-D885-80BC4F4018CD}"/>
              </a:ext>
            </a:extLst>
          </p:cNvPr>
          <p:cNvCxnSpPr/>
          <p:nvPr/>
        </p:nvCxnSpPr>
        <p:spPr>
          <a:xfrm flipV="1">
            <a:off x="6429375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304A23C5-CDFB-B83A-F249-FE2834292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284538"/>
            <a:ext cx="2214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 2 2  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4E62CF8-615F-B648-3E0B-4477E824CBF0}"/>
              </a:ext>
            </a:extLst>
          </p:cNvPr>
          <p:cNvCxnSpPr/>
          <p:nvPr/>
        </p:nvCxnSpPr>
        <p:spPr>
          <a:xfrm flipV="1">
            <a:off x="2786063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5E749CB0-DA9F-5D2A-C3CC-4413B4168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284538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0D0AD78-635F-2C20-8F4F-48D4CF616244}"/>
              </a:ext>
            </a:extLst>
          </p:cNvPr>
          <p:cNvCxnSpPr/>
          <p:nvPr/>
        </p:nvCxnSpPr>
        <p:spPr>
          <a:xfrm flipV="1">
            <a:off x="5715000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DA3AC29-F9AF-47CF-A285-C0F85823C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3284538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51DAB48-FCB6-0110-F688-A8F3A048B243}"/>
              </a:ext>
            </a:extLst>
          </p:cNvPr>
          <p:cNvCxnSpPr/>
          <p:nvPr/>
        </p:nvCxnSpPr>
        <p:spPr>
          <a:xfrm flipV="1">
            <a:off x="5000625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19E28B25-A1F7-FA87-CD7D-41B01EECC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392747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23DA573-7D88-F743-6117-A82592A5815F}"/>
              </a:ext>
            </a:extLst>
          </p:cNvPr>
          <p:cNvCxnSpPr/>
          <p:nvPr/>
        </p:nvCxnSpPr>
        <p:spPr>
          <a:xfrm flipV="1">
            <a:off x="1357313" y="1212850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6F113758-3793-5BCE-6EFC-991AE7594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3927475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05F9E044-E25D-8D93-344E-074F126C08A2}"/>
              </a:ext>
            </a:extLst>
          </p:cNvPr>
          <p:cNvCxnSpPr/>
          <p:nvPr/>
        </p:nvCxnSpPr>
        <p:spPr>
          <a:xfrm flipV="1">
            <a:off x="642938" y="855663"/>
            <a:ext cx="571500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76F8BD4E-AA32-28FC-CE84-7C5DF4459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92747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</a:t>
            </a:r>
          </a:p>
        </p:txBody>
      </p:sp>
      <p:grpSp>
        <p:nvGrpSpPr>
          <p:cNvPr id="3" name="Group 85">
            <a:extLst>
              <a:ext uri="{FF2B5EF4-FFF2-40B4-BE49-F238E27FC236}">
                <a16:creationId xmlns:a16="http://schemas.microsoft.com/office/drawing/2014/main" id="{9AC1DE2B-CF59-34B6-6B93-1ABF80C47AFA}"/>
              </a:ext>
            </a:extLst>
          </p:cNvPr>
          <p:cNvGrpSpPr>
            <a:grpSpLocks/>
          </p:cNvGrpSpPr>
          <p:nvPr/>
        </p:nvGrpSpPr>
        <p:grpSpPr bwMode="auto">
          <a:xfrm>
            <a:off x="3000375" y="3927475"/>
            <a:ext cx="2185988" cy="785813"/>
            <a:chOff x="6429389" y="4786322"/>
            <a:chExt cx="2186218" cy="785818"/>
          </a:xfrm>
        </p:grpSpPr>
        <p:sp>
          <p:nvSpPr>
            <p:cNvPr id="47165" name="TextBox 86">
              <a:extLst>
                <a:ext uri="{FF2B5EF4-FFF2-40B4-BE49-F238E27FC236}">
                  <a16:creationId xmlns:a16="http://schemas.microsoft.com/office/drawing/2014/main" id="{529C6FF2-F3C3-86A7-0617-E38987F90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9" y="4929198"/>
              <a:ext cx="2186218" cy="52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800"/>
                <a:t>Key  1  1=11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DE6BC6FF-0F91-A546-D764-05290B121B6B}"/>
                </a:ext>
              </a:extLst>
            </p:cNvPr>
            <p:cNvSpPr/>
            <p:nvPr/>
          </p:nvSpPr>
          <p:spPr>
            <a:xfrm>
              <a:off x="7572509" y="4786322"/>
              <a:ext cx="71446" cy="78581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58153224-B155-07F5-160B-EBA2B0098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4856163"/>
            <a:ext cx="703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/>
              <a:t>n</a:t>
            </a:r>
            <a:r>
              <a:rPr lang="en-GB" altLang="en-US"/>
              <a:t>=20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43037F34-1443-B5A9-63A8-6E521687B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070100"/>
            <a:ext cx="523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b) </a:t>
            </a:r>
            <a:endParaRPr lang="en-GB" alt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5B75E6E-17CE-6495-6A1D-75CEDDCF3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1998663"/>
            <a:ext cx="201453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Bookman Old Style" panose="02050604050505020204" pitchFamily="18" charset="0"/>
              </a:rPr>
              <a:t>MODE</a:t>
            </a:r>
          </a:p>
        </p:txBody>
      </p:sp>
      <p:sp>
        <p:nvSpPr>
          <p:cNvPr id="51" name="Rounded Rectangle 50">
            <a:extLst>
              <a:ext uri="{FF2B5EF4-FFF2-40B4-BE49-F238E27FC236}">
                <a16:creationId xmlns:a16="http://schemas.microsoft.com/office/drawing/2014/main" id="{9395C992-E957-E3DD-8C31-C33FB505980A}"/>
              </a:ext>
            </a:extLst>
          </p:cNvPr>
          <p:cNvSpPr/>
          <p:nvPr/>
        </p:nvSpPr>
        <p:spPr>
          <a:xfrm>
            <a:off x="6429375" y="1998663"/>
            <a:ext cx="928688" cy="785812"/>
          </a:xfrm>
          <a:prstGeom prst="roundRect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80E71CC-D81A-97B5-3D86-248B86586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2784475"/>
            <a:ext cx="18780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Bookman Old Style" panose="02050604050505020204" pitchFamily="18" charset="0"/>
              </a:rPr>
              <a:t>MOST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89F5484-5797-150C-ECAF-262909325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238" y="3570288"/>
            <a:ext cx="3052762" cy="7699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Bookman Old Style" panose="02050604050505020204" pitchFamily="18" charset="0"/>
              </a:rPr>
              <a:t>MODE=25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14" grpId="0"/>
      <p:bldP spid="16" grpId="0"/>
      <p:bldP spid="21" grpId="0"/>
      <p:bldP spid="23" grpId="0"/>
      <p:bldP spid="26" grpId="0"/>
      <p:bldP spid="28" grpId="0"/>
      <p:bldP spid="30" grpId="0"/>
      <p:bldP spid="34" grpId="0"/>
      <p:bldP spid="36" grpId="0"/>
      <p:bldP spid="38" grpId="0"/>
      <p:bldP spid="40" grpId="0"/>
      <p:bldP spid="42" grpId="0"/>
      <p:bldP spid="44" grpId="0"/>
      <p:bldP spid="48" grpId="0"/>
      <p:bldP spid="49" grpId="0"/>
      <p:bldP spid="50" grpId="0"/>
      <p:bldP spid="51" grpId="0" animBg="1"/>
      <p:bldP spid="52" grpId="0"/>
      <p:bldP spid="5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DC07724-3036-055F-1CBB-019A48859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963" y="3225800"/>
            <a:ext cx="4618037" cy="14462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latin typeface="Bookman Old Style" panose="02050604050505020204" pitchFamily="18" charset="0"/>
              </a:rPr>
              <a:t>eSunTours total</a:t>
            </a:r>
          </a:p>
          <a:p>
            <a:pPr algn="ctr" eaLnBrk="1" hangingPunct="1"/>
            <a:r>
              <a:rPr lang="en-GB" altLang="en-US" sz="4400">
                <a:latin typeface="Bookman Old Style" panose="02050604050505020204" pitchFamily="18" charset="0"/>
              </a:rPr>
              <a:t>=£5000000</a:t>
            </a:r>
          </a:p>
        </p:txBody>
      </p:sp>
      <p:sp>
        <p:nvSpPr>
          <p:cNvPr id="48135" name="Rectangle 88">
            <a:extLst>
              <a:ext uri="{FF2B5EF4-FFF2-40B4-BE49-F238E27FC236}">
                <a16:creationId xmlns:a16="http://schemas.microsoft.com/office/drawing/2014/main" id="{6D7E0136-D763-72D5-B88A-9CF8F33CC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3988"/>
            <a:ext cx="4572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eSunTours is a holiday company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Last year's percentage income from Skiing, Summer Tours, Winter Sun and Flights is shown in the pie chart 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income from Winter Sun holidays was £750 000 last year.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What was eSunTours' total income?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</p:txBody>
      </p:sp>
      <p:pic>
        <p:nvPicPr>
          <p:cNvPr id="48136" name="Picture 3">
            <a:extLst>
              <a:ext uri="{FF2B5EF4-FFF2-40B4-BE49-F238E27FC236}">
                <a16:creationId xmlns:a16="http://schemas.microsoft.com/office/drawing/2014/main" id="{3F4E6BE2-70D5-2525-E7B1-CB953FCE5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4000" contrast="4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154238"/>
            <a:ext cx="3097212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6A529C-E21D-4EBC-9F03-98E0AAE53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25425"/>
          <a:ext cx="36433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03040" progId="Equation.3">
                  <p:embed/>
                </p:oleObj>
              </mc:Choice>
              <mc:Fallback>
                <p:oleObj name="Equation" r:id="rId3" imgW="8888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5425"/>
                        <a:ext cx="36433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F8B1998-B145-54ED-F4D5-C66588686A58}"/>
              </a:ext>
            </a:extLst>
          </p:cNvPr>
          <p:cNvSpPr/>
          <p:nvPr/>
        </p:nvSpPr>
        <p:spPr>
          <a:xfrm>
            <a:off x="4500563" y="439738"/>
            <a:ext cx="71437" cy="4643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8548E554-6861-12C4-80EC-B078E4EF4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939800"/>
          <a:ext cx="37480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03040" progId="Equation.3">
                  <p:embed/>
                </p:oleObj>
              </mc:Choice>
              <mc:Fallback>
                <p:oleObj name="Equation" r:id="rId5" imgW="91440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939800"/>
                        <a:ext cx="37480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28FEB54-5222-D158-D4D2-C4CD8E728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3075" y="1654175"/>
          <a:ext cx="30718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03040" progId="Equation.3">
                  <p:embed/>
                </p:oleObj>
              </mc:Choice>
              <mc:Fallback>
                <p:oleObj name="Equation" r:id="rId7" imgW="7491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1654175"/>
                        <a:ext cx="30718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CFD68EEF-A79D-D2FA-D6AA-AF9B5E223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0" y="2368550"/>
          <a:ext cx="43735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03040" progId="Equation.3">
                  <p:embed/>
                </p:oleObj>
              </mc:Choice>
              <mc:Fallback>
                <p:oleObj name="Equation" r:id="rId9" imgW="10666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2368550"/>
                        <a:ext cx="43735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2">
            <a:extLst>
              <a:ext uri="{FF2B5EF4-FFF2-40B4-BE49-F238E27FC236}">
                <a16:creationId xmlns:a16="http://schemas.microsoft.com/office/drawing/2014/main" id="{2E841804-9278-F6C6-7C0B-9EFF2F4C41A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8840788" cy="6457950"/>
            <a:chOff x="0" y="0"/>
            <a:chExt cx="5569" cy="4068"/>
          </a:xfrm>
        </p:grpSpPr>
        <p:sp>
          <p:nvSpPr>
            <p:cNvPr id="101379" name="Text Box 3">
              <a:extLst>
                <a:ext uri="{FF2B5EF4-FFF2-40B4-BE49-F238E27FC236}">
                  <a16:creationId xmlns:a16="http://schemas.microsoft.com/office/drawing/2014/main" id="{AC4E9C1B-FB0D-D34F-31BD-5C729D120B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962"/>
              <a:ext cx="122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000000"/>
                  </a:solidFill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01380" name="Text Box 4">
              <a:extLst>
                <a:ext uri="{FF2B5EF4-FFF2-40B4-BE49-F238E27FC236}">
                  <a16:creationId xmlns:a16="http://schemas.microsoft.com/office/drawing/2014/main" id="{8809A06F-5BA6-6C47-0266-6EAD79E77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962"/>
              <a:ext cx="476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b="1">
                <a:solidFill>
                  <a:srgbClr val="333399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81" name="Line 5">
              <a:extLst>
                <a:ext uri="{FF2B5EF4-FFF2-40B4-BE49-F238E27FC236}">
                  <a16:creationId xmlns:a16="http://schemas.microsoft.com/office/drawing/2014/main" id="{AB6DA0A7-1800-3444-0D36-8433A9FA6C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5" y="3016"/>
              <a:ext cx="9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pic>
          <p:nvPicPr>
            <p:cNvPr id="101382" name="Picture 6">
              <a:extLst>
                <a:ext uri="{FF2B5EF4-FFF2-40B4-BE49-F238E27FC236}">
                  <a16:creationId xmlns:a16="http://schemas.microsoft.com/office/drawing/2014/main" id="{2D06B28C-BC63-49D1-6FFD-D596193AC5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1383" name="Group 7">
              <a:extLst>
                <a:ext uri="{FF2B5EF4-FFF2-40B4-BE49-F238E27FC236}">
                  <a16:creationId xmlns:a16="http://schemas.microsoft.com/office/drawing/2014/main" id="{7AF96FEB-14F0-9780-E948-877E4D6443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101423" name="Oval 8">
                <a:extLst>
                  <a:ext uri="{FF2B5EF4-FFF2-40B4-BE49-F238E27FC236}">
                    <a16:creationId xmlns:a16="http://schemas.microsoft.com/office/drawing/2014/main" id="{D6473436-7E47-9A6B-E4FC-D0AED23CF1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24" name="Oval 9">
                <a:extLst>
                  <a:ext uri="{FF2B5EF4-FFF2-40B4-BE49-F238E27FC236}">
                    <a16:creationId xmlns:a16="http://schemas.microsoft.com/office/drawing/2014/main" id="{5A70A99C-A8D5-1B1D-E69E-EBBEE145CC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01384" name="Group 10">
              <a:extLst>
                <a:ext uri="{FF2B5EF4-FFF2-40B4-BE49-F238E27FC236}">
                  <a16:creationId xmlns:a16="http://schemas.microsoft.com/office/drawing/2014/main" id="{F891BCE5-2D53-966A-7EE2-CCF195F471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276"/>
              <a:ext cx="4951" cy="1693"/>
              <a:chOff x="365" y="276"/>
              <a:chExt cx="4951" cy="1693"/>
            </a:xfrm>
          </p:grpSpPr>
          <p:sp>
            <p:nvSpPr>
              <p:cNvPr id="101409" name="Text Box 11">
                <a:extLst>
                  <a:ext uri="{FF2B5EF4-FFF2-40B4-BE49-F238E27FC236}">
                    <a16:creationId xmlns:a16="http://schemas.microsoft.com/office/drawing/2014/main" id="{FDA942F5-1439-F502-22E0-D1697FA08B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101410" name="Text Box 12">
                <a:extLst>
                  <a:ext uri="{FF2B5EF4-FFF2-40B4-BE49-F238E27FC236}">
                    <a16:creationId xmlns:a16="http://schemas.microsoft.com/office/drawing/2014/main" id="{0053FCC7-BC61-2583-4567-FE5E9DFB4F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648"/>
                <a:ext cx="3012" cy="7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n a survey, people were asked to indicate which one of five sports they liked best. The information is given in the table. Display the information in a pie chart.</a:t>
                </a:r>
              </a:p>
            </p:txBody>
          </p:sp>
          <p:grpSp>
            <p:nvGrpSpPr>
              <p:cNvPr id="101411" name="Group 13">
                <a:extLst>
                  <a:ext uri="{FF2B5EF4-FFF2-40B4-BE49-F238E27FC236}">
                    <a16:creationId xmlns:a16="http://schemas.microsoft.com/office/drawing/2014/main" id="{CB268A63-68E7-ACD5-5C3F-C964108AA4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416"/>
                <a:chOff x="365" y="553"/>
                <a:chExt cx="1704" cy="1416"/>
              </a:xfrm>
            </p:grpSpPr>
            <p:sp>
              <p:nvSpPr>
                <p:cNvPr id="101412" name="Text Box 14">
                  <a:extLst>
                    <a:ext uri="{FF2B5EF4-FFF2-40B4-BE49-F238E27FC236}">
                      <a16:creationId xmlns:a16="http://schemas.microsoft.com/office/drawing/2014/main" id="{2601E300-CA64-A6C4-A5D5-7687481410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Rugby</a:t>
                  </a:r>
                </a:p>
              </p:txBody>
            </p:sp>
            <p:sp>
              <p:nvSpPr>
                <p:cNvPr id="101413" name="Text Box 15">
                  <a:extLst>
                    <a:ext uri="{FF2B5EF4-FFF2-40B4-BE49-F238E27FC236}">
                      <a16:creationId xmlns:a16="http://schemas.microsoft.com/office/drawing/2014/main" id="{B628E767-1741-D035-E54B-07EA4F615A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Football</a:t>
                  </a:r>
                </a:p>
              </p:txBody>
            </p:sp>
            <p:sp>
              <p:nvSpPr>
                <p:cNvPr id="101414" name="Text Box 16">
                  <a:extLst>
                    <a:ext uri="{FF2B5EF4-FFF2-40B4-BE49-F238E27FC236}">
                      <a16:creationId xmlns:a16="http://schemas.microsoft.com/office/drawing/2014/main" id="{83A3FACC-A159-0F71-3403-02631D3171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Cricket</a:t>
                  </a:r>
                </a:p>
              </p:txBody>
            </p:sp>
            <p:sp>
              <p:nvSpPr>
                <p:cNvPr id="101415" name="Text Box 17">
                  <a:extLst>
                    <a:ext uri="{FF2B5EF4-FFF2-40B4-BE49-F238E27FC236}">
                      <a16:creationId xmlns:a16="http://schemas.microsoft.com/office/drawing/2014/main" id="{778EB8BB-8ED5-DFCD-6BC5-67555D1A3A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Ice Hockey</a:t>
                  </a:r>
                </a:p>
              </p:txBody>
            </p:sp>
            <p:sp>
              <p:nvSpPr>
                <p:cNvPr id="101416" name="Text Box 18">
                  <a:extLst>
                    <a:ext uri="{FF2B5EF4-FFF2-40B4-BE49-F238E27FC236}">
                      <a16:creationId xmlns:a16="http://schemas.microsoft.com/office/drawing/2014/main" id="{A50C0010-756A-0A47-B270-3ED780D5852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75</a:t>
                  </a:r>
                </a:p>
              </p:txBody>
            </p:sp>
            <p:sp>
              <p:nvSpPr>
                <p:cNvPr id="101417" name="Text Box 19">
                  <a:extLst>
                    <a:ext uri="{FF2B5EF4-FFF2-40B4-BE49-F238E27FC236}">
                      <a16:creationId xmlns:a16="http://schemas.microsoft.com/office/drawing/2014/main" id="{505E85E4-B419-0FB6-4E8D-77F497AB71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90</a:t>
                  </a:r>
                </a:p>
              </p:txBody>
            </p:sp>
            <p:sp>
              <p:nvSpPr>
                <p:cNvPr id="101418" name="Text Box 20">
                  <a:extLst>
                    <a:ext uri="{FF2B5EF4-FFF2-40B4-BE49-F238E27FC236}">
                      <a16:creationId xmlns:a16="http://schemas.microsoft.com/office/drawing/2014/main" id="{5321C903-56D3-CDF2-0FD5-9F3AD060BF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45</a:t>
                  </a:r>
                </a:p>
              </p:txBody>
            </p:sp>
            <p:sp>
              <p:nvSpPr>
                <p:cNvPr id="101419" name="Text Box 21">
                  <a:extLst>
                    <a:ext uri="{FF2B5EF4-FFF2-40B4-BE49-F238E27FC236}">
                      <a16:creationId xmlns:a16="http://schemas.microsoft.com/office/drawing/2014/main" id="{7D945051-A18F-E0D4-AF55-3CCC0131F41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60</a:t>
                  </a:r>
                </a:p>
              </p:txBody>
            </p:sp>
            <p:sp>
              <p:nvSpPr>
                <p:cNvPr id="101420" name="Text Box 22">
                  <a:extLst>
                    <a:ext uri="{FF2B5EF4-FFF2-40B4-BE49-F238E27FC236}">
                      <a16:creationId xmlns:a16="http://schemas.microsoft.com/office/drawing/2014/main" id="{46A6D9C5-C2D6-44B4-CC77-5DE930116A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Favourite</a:t>
                  </a:r>
                  <a:r>
                    <a:rPr lang="en-GB" altLang="en-US">
                      <a:solidFill>
                        <a:srgbClr val="333399"/>
                      </a:solidFill>
                      <a:latin typeface="Comic Sans MS" panose="030F0702030302020204" pitchFamily="66" charset="0"/>
                    </a:rPr>
                    <a:t> </a:t>
                  </a: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Sport</a:t>
                  </a:r>
                </a:p>
              </p:txBody>
            </p:sp>
            <p:sp>
              <p:nvSpPr>
                <p:cNvPr id="101421" name="Text Box 23">
                  <a:extLst>
                    <a:ext uri="{FF2B5EF4-FFF2-40B4-BE49-F238E27FC236}">
                      <a16:creationId xmlns:a16="http://schemas.microsoft.com/office/drawing/2014/main" id="{CE053A68-EEE5-E41C-082C-D2DFDF78CD2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732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Squash</a:t>
                  </a:r>
                </a:p>
              </p:txBody>
            </p:sp>
            <p:sp>
              <p:nvSpPr>
                <p:cNvPr id="101422" name="Text Box 24">
                  <a:extLst>
                    <a:ext uri="{FF2B5EF4-FFF2-40B4-BE49-F238E27FC236}">
                      <a16:creationId xmlns:a16="http://schemas.microsoft.com/office/drawing/2014/main" id="{8DF38615-E843-A7A6-C556-DAAD496D7C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732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30</a:t>
                  </a:r>
                </a:p>
              </p:txBody>
            </p:sp>
          </p:grpSp>
        </p:grpSp>
        <p:pic>
          <p:nvPicPr>
            <p:cNvPr id="101385" name="Picture 25">
              <a:extLst>
                <a:ext uri="{FF2B5EF4-FFF2-40B4-BE49-F238E27FC236}">
                  <a16:creationId xmlns:a16="http://schemas.microsoft.com/office/drawing/2014/main" id="{25AE9F4C-5290-6C5E-0ABE-EA225CC483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1386" name="Picture 26">
              <a:extLst>
                <a:ext uri="{FF2B5EF4-FFF2-40B4-BE49-F238E27FC236}">
                  <a16:creationId xmlns:a16="http://schemas.microsoft.com/office/drawing/2014/main" id="{851C1C1C-870F-4895-E388-EB5375B397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1387" name="Group 27">
              <a:extLst>
                <a:ext uri="{FF2B5EF4-FFF2-40B4-BE49-F238E27FC236}">
                  <a16:creationId xmlns:a16="http://schemas.microsoft.com/office/drawing/2014/main" id="{89DE5B1D-15ED-56AD-C79B-E0D281C0C24A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101395" name="Freeform 28">
                <a:extLst>
                  <a:ext uri="{FF2B5EF4-FFF2-40B4-BE49-F238E27FC236}">
                    <a16:creationId xmlns:a16="http://schemas.microsoft.com/office/drawing/2014/main" id="{AE8B89FA-554E-45E7-8780-66A487D47C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3363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396" name="Freeform 29">
                <a:extLst>
                  <a:ext uri="{FF2B5EF4-FFF2-40B4-BE49-F238E27FC236}">
                    <a16:creationId xmlns:a16="http://schemas.microsoft.com/office/drawing/2014/main" id="{4D6D406F-1A79-91D5-379E-61E859B7E5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1" y="3371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397" name="Freeform 30">
                <a:extLst>
                  <a:ext uri="{FF2B5EF4-FFF2-40B4-BE49-F238E27FC236}">
                    <a16:creationId xmlns:a16="http://schemas.microsoft.com/office/drawing/2014/main" id="{4847D524-9396-D97F-D252-AB612593EB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398" name="Freeform 31">
                <a:extLst>
                  <a:ext uri="{FF2B5EF4-FFF2-40B4-BE49-F238E27FC236}">
                    <a16:creationId xmlns:a16="http://schemas.microsoft.com/office/drawing/2014/main" id="{E23048EE-517B-5329-6D87-0035F51014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399" name="Freeform 32">
                <a:extLst>
                  <a:ext uri="{FF2B5EF4-FFF2-40B4-BE49-F238E27FC236}">
                    <a16:creationId xmlns:a16="http://schemas.microsoft.com/office/drawing/2014/main" id="{D4494BA2-08E2-F8DF-5A2D-82EAA2622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0" name="Freeform 33">
                <a:extLst>
                  <a:ext uri="{FF2B5EF4-FFF2-40B4-BE49-F238E27FC236}">
                    <a16:creationId xmlns:a16="http://schemas.microsoft.com/office/drawing/2014/main" id="{9906DBBA-AE00-D3EA-D6CC-76E7F3844C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1" name="Freeform 34">
                <a:extLst>
                  <a:ext uri="{FF2B5EF4-FFF2-40B4-BE49-F238E27FC236}">
                    <a16:creationId xmlns:a16="http://schemas.microsoft.com/office/drawing/2014/main" id="{726C4CDD-FFB6-0344-A817-0A26D74928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2" name="Freeform 35">
                <a:extLst>
                  <a:ext uri="{FF2B5EF4-FFF2-40B4-BE49-F238E27FC236}">
                    <a16:creationId xmlns:a16="http://schemas.microsoft.com/office/drawing/2014/main" id="{BEB9575C-51C9-8C37-02B2-244B22727C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87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3" name="Freeform 36">
                <a:extLst>
                  <a:ext uri="{FF2B5EF4-FFF2-40B4-BE49-F238E27FC236}">
                    <a16:creationId xmlns:a16="http://schemas.microsoft.com/office/drawing/2014/main" id="{13CAD0CC-554C-CEAB-09B2-92D83915C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1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4" name="Freeform 37">
                <a:extLst>
                  <a:ext uri="{FF2B5EF4-FFF2-40B4-BE49-F238E27FC236}">
                    <a16:creationId xmlns:a16="http://schemas.microsoft.com/office/drawing/2014/main" id="{DA9E8E5F-FCB6-A2F2-DCFD-9DD5A902F1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638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5" name="Freeform 38">
                <a:extLst>
                  <a:ext uri="{FF2B5EF4-FFF2-40B4-BE49-F238E27FC236}">
                    <a16:creationId xmlns:a16="http://schemas.microsoft.com/office/drawing/2014/main" id="{7B531D28-1719-2022-5C37-0588CD8023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2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6" name="Freeform 39">
                <a:extLst>
                  <a:ext uri="{FF2B5EF4-FFF2-40B4-BE49-F238E27FC236}">
                    <a16:creationId xmlns:a16="http://schemas.microsoft.com/office/drawing/2014/main" id="{FD23A833-D26E-7F3C-14EA-479B3A5607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5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7" name="Freeform 40">
                <a:extLst>
                  <a:ext uri="{FF2B5EF4-FFF2-40B4-BE49-F238E27FC236}">
                    <a16:creationId xmlns:a16="http://schemas.microsoft.com/office/drawing/2014/main" id="{453B6E84-5C1B-9359-CD3C-527CC780B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1408" name="Freeform 41">
                <a:extLst>
                  <a:ext uri="{FF2B5EF4-FFF2-40B4-BE49-F238E27FC236}">
                    <a16:creationId xmlns:a16="http://schemas.microsoft.com/office/drawing/2014/main" id="{5F0E1440-C726-8BB6-FDEF-76C4FD6B77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23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01388" name="Picture 42">
              <a:extLst>
                <a:ext uri="{FF2B5EF4-FFF2-40B4-BE49-F238E27FC236}">
                  <a16:creationId xmlns:a16="http://schemas.microsoft.com/office/drawing/2014/main" id="{FA5C5EBF-EDD2-C0AD-BA58-D7BA38E090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1389" name="Rectangle 43">
              <a:extLst>
                <a:ext uri="{FF2B5EF4-FFF2-40B4-BE49-F238E27FC236}">
                  <a16:creationId xmlns:a16="http://schemas.microsoft.com/office/drawing/2014/main" id="{7E9E3879-40C6-9865-675A-AB74BFBD3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2244"/>
              <a:ext cx="189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90" name="Rectangle 44">
              <a:extLst>
                <a:ext uri="{FF2B5EF4-FFF2-40B4-BE49-F238E27FC236}">
                  <a16:creationId xmlns:a16="http://schemas.microsoft.com/office/drawing/2014/main" id="{80A423F6-C56C-AD0F-D6BD-63778405D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2616"/>
              <a:ext cx="189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91" name="Rectangle 45">
              <a:extLst>
                <a:ext uri="{FF2B5EF4-FFF2-40B4-BE49-F238E27FC236}">
                  <a16:creationId xmlns:a16="http://schemas.microsoft.com/office/drawing/2014/main" id="{C20BBB40-42E7-8ED9-49D8-C40749776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2988"/>
              <a:ext cx="189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92" name="Rectangle 46">
              <a:extLst>
                <a:ext uri="{FF2B5EF4-FFF2-40B4-BE49-F238E27FC236}">
                  <a16:creationId xmlns:a16="http://schemas.microsoft.com/office/drawing/2014/main" id="{BDCB35B5-0B00-06CE-82BC-B84F4BDF5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3360"/>
              <a:ext cx="2220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93" name="Rectangle 47">
              <a:extLst>
                <a:ext uri="{FF2B5EF4-FFF2-40B4-BE49-F238E27FC236}">
                  <a16:creationId xmlns:a16="http://schemas.microsoft.com/office/drawing/2014/main" id="{3D8C47ED-9DA7-306B-8754-BBD3BFBFE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3732"/>
              <a:ext cx="219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1394" name="Text Box 48">
              <a:extLst>
                <a:ext uri="{FF2B5EF4-FFF2-40B4-BE49-F238E27FC236}">
                  <a16:creationId xmlns:a16="http://schemas.microsoft.com/office/drawing/2014/main" id="{34605D94-75D9-CB00-53A7-5ED80D8F9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" y="0"/>
              <a:ext cx="114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Worksheet Constructing a Pie Chart</a:t>
              </a:r>
            </a:p>
          </p:txBody>
        </p:sp>
      </p:grpSp>
    </p:spTree>
  </p:cSld>
  <p:clrMapOvr>
    <a:masterClrMapping/>
  </p:clrMapOvr>
  <p:transition>
    <p:blinds dir="vert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>
            <a:extLst>
              <a:ext uri="{FF2B5EF4-FFF2-40B4-BE49-F238E27FC236}">
                <a16:creationId xmlns:a16="http://schemas.microsoft.com/office/drawing/2014/main" id="{82FE5003-5FC3-422E-4C97-A820DE19A99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610350"/>
            <a:chOff x="0" y="0"/>
            <a:chExt cx="5760" cy="4164"/>
          </a:xfrm>
        </p:grpSpPr>
        <p:sp>
          <p:nvSpPr>
            <p:cNvPr id="102403" name="Text Box 3">
              <a:extLst>
                <a:ext uri="{FF2B5EF4-FFF2-40B4-BE49-F238E27FC236}">
                  <a16:creationId xmlns:a16="http://schemas.microsoft.com/office/drawing/2014/main" id="{77AFD1D7-1C58-FE44-164B-D82004492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962"/>
              <a:ext cx="122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b="1">
                  <a:latin typeface="Comic Sans MS" panose="030F0702030302020204" pitchFamily="66" charset="0"/>
                </a:rPr>
                <a:t>Total</a:t>
              </a:r>
            </a:p>
          </p:txBody>
        </p:sp>
        <p:sp>
          <p:nvSpPr>
            <p:cNvPr id="102404" name="Text Box 4">
              <a:extLst>
                <a:ext uri="{FF2B5EF4-FFF2-40B4-BE49-F238E27FC236}">
                  <a16:creationId xmlns:a16="http://schemas.microsoft.com/office/drawing/2014/main" id="{823E6BE1-FF04-79DA-B608-5C7CF92F7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1962"/>
              <a:ext cx="476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2405" name="Line 5">
              <a:extLst>
                <a:ext uri="{FF2B5EF4-FFF2-40B4-BE49-F238E27FC236}">
                  <a16:creationId xmlns:a16="http://schemas.microsoft.com/office/drawing/2014/main" id="{6340BFCE-E800-0B7E-1624-45D8E83AC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5" y="3016"/>
              <a:ext cx="9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2406" name="Group 6">
              <a:extLst>
                <a:ext uri="{FF2B5EF4-FFF2-40B4-BE49-F238E27FC236}">
                  <a16:creationId xmlns:a16="http://schemas.microsoft.com/office/drawing/2014/main" id="{D0EB90C8-4D5D-2202-1AE3-11B6138965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1980" y="1510"/>
              <a:chExt cx="1600" cy="1600"/>
            </a:xfrm>
          </p:grpSpPr>
          <p:sp>
            <p:nvSpPr>
              <p:cNvPr id="102658" name="Oval 7">
                <a:extLst>
                  <a:ext uri="{FF2B5EF4-FFF2-40B4-BE49-F238E27FC236}">
                    <a16:creationId xmlns:a16="http://schemas.microsoft.com/office/drawing/2014/main" id="{B1931B19-2823-44DE-B684-E8A099224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59" name="Oval 8">
                <a:extLst>
                  <a:ext uri="{FF2B5EF4-FFF2-40B4-BE49-F238E27FC236}">
                    <a16:creationId xmlns:a16="http://schemas.microsoft.com/office/drawing/2014/main" id="{AAA04623-77CF-DBBF-E824-04E9733C1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02407" name="Group 9">
              <a:extLst>
                <a:ext uri="{FF2B5EF4-FFF2-40B4-BE49-F238E27FC236}">
                  <a16:creationId xmlns:a16="http://schemas.microsoft.com/office/drawing/2014/main" id="{3AE5C5C4-30DA-37F3-0C69-90DDCF5BC3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276"/>
              <a:ext cx="4768" cy="1693"/>
              <a:chOff x="365" y="276"/>
              <a:chExt cx="4768" cy="1693"/>
            </a:xfrm>
          </p:grpSpPr>
          <p:sp>
            <p:nvSpPr>
              <p:cNvPr id="102644" name="Text Box 10">
                <a:extLst>
                  <a:ext uri="{FF2B5EF4-FFF2-40B4-BE49-F238E27FC236}">
                    <a16:creationId xmlns:a16="http://schemas.microsoft.com/office/drawing/2014/main" id="{28DD5766-8CDD-610A-EFED-71206EB197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" y="276"/>
                <a:ext cx="1956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Drawing Pie Charts</a:t>
                </a:r>
              </a:p>
            </p:txBody>
          </p:sp>
          <p:sp>
            <p:nvSpPr>
              <p:cNvPr id="102645" name="Text Box 11">
                <a:extLst>
                  <a:ext uri="{FF2B5EF4-FFF2-40B4-BE49-F238E27FC236}">
                    <a16:creationId xmlns:a16="http://schemas.microsoft.com/office/drawing/2014/main" id="{F5DF6A5F-5A94-F011-AE53-6D0126C0A6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1" y="648"/>
                <a:ext cx="3012" cy="10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>
                    <a:latin typeface="Comic Sans MS" panose="030F0702030302020204" pitchFamily="66" charset="0"/>
                  </a:rPr>
                  <a:t>In a survey, people were asked to indicate which one of five musical instruments they played. The information is given in the table. Display the information in a pie chart.</a:t>
                </a:r>
              </a:p>
            </p:txBody>
          </p:sp>
          <p:grpSp>
            <p:nvGrpSpPr>
              <p:cNvPr id="102646" name="Group 12">
                <a:extLst>
                  <a:ext uri="{FF2B5EF4-FFF2-40B4-BE49-F238E27FC236}">
                    <a16:creationId xmlns:a16="http://schemas.microsoft.com/office/drawing/2014/main" id="{4EBA59C9-1EBD-2ABA-E467-5311132554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" y="553"/>
                <a:ext cx="1704" cy="1416"/>
                <a:chOff x="365" y="553"/>
                <a:chExt cx="1704" cy="1416"/>
              </a:xfrm>
            </p:grpSpPr>
            <p:sp>
              <p:nvSpPr>
                <p:cNvPr id="102647" name="Text Box 13">
                  <a:extLst>
                    <a:ext uri="{FF2B5EF4-FFF2-40B4-BE49-F238E27FC236}">
                      <a16:creationId xmlns:a16="http://schemas.microsoft.com/office/drawing/2014/main" id="{448EADF9-9991-CDCF-F6CA-2847CF1B9D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790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Guitar</a:t>
                  </a:r>
                </a:p>
              </p:txBody>
            </p:sp>
            <p:sp>
              <p:nvSpPr>
                <p:cNvPr id="102648" name="Text Box 14">
                  <a:extLst>
                    <a:ext uri="{FF2B5EF4-FFF2-40B4-BE49-F238E27FC236}">
                      <a16:creationId xmlns:a16="http://schemas.microsoft.com/office/drawing/2014/main" id="{16C89F75-6DA2-BBD5-47B7-021BC00FBB5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027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Violin</a:t>
                  </a:r>
                </a:p>
              </p:txBody>
            </p:sp>
            <p:sp>
              <p:nvSpPr>
                <p:cNvPr id="102649" name="Text Box 15">
                  <a:extLst>
                    <a:ext uri="{FF2B5EF4-FFF2-40B4-BE49-F238E27FC236}">
                      <a16:creationId xmlns:a16="http://schemas.microsoft.com/office/drawing/2014/main" id="{9665D88B-4EC9-F1B8-7725-2B41CBAB07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264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Recorder</a:t>
                  </a:r>
                </a:p>
              </p:txBody>
            </p:sp>
            <p:sp>
              <p:nvSpPr>
                <p:cNvPr id="102650" name="Text Box 16">
                  <a:extLst>
                    <a:ext uri="{FF2B5EF4-FFF2-40B4-BE49-F238E27FC236}">
                      <a16:creationId xmlns:a16="http://schemas.microsoft.com/office/drawing/2014/main" id="{65736920-7EE7-E51D-EA23-DE6514AAB4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501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Drum</a:t>
                  </a:r>
                </a:p>
              </p:txBody>
            </p:sp>
            <p:sp>
              <p:nvSpPr>
                <p:cNvPr id="102651" name="Text Box 17">
                  <a:extLst>
                    <a:ext uri="{FF2B5EF4-FFF2-40B4-BE49-F238E27FC236}">
                      <a16:creationId xmlns:a16="http://schemas.microsoft.com/office/drawing/2014/main" id="{DA6D45F6-4ABF-ED64-5CD4-7DCF4F4452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790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35</a:t>
                  </a:r>
                </a:p>
              </p:txBody>
            </p:sp>
            <p:sp>
              <p:nvSpPr>
                <p:cNvPr id="102652" name="Text Box 18">
                  <a:extLst>
                    <a:ext uri="{FF2B5EF4-FFF2-40B4-BE49-F238E27FC236}">
                      <a16:creationId xmlns:a16="http://schemas.microsoft.com/office/drawing/2014/main" id="{A8940F29-4BD1-86E9-6993-9B7CCEBDA5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027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10</a:t>
                  </a:r>
                </a:p>
              </p:txBody>
            </p:sp>
            <p:sp>
              <p:nvSpPr>
                <p:cNvPr id="102653" name="Text Box 19">
                  <a:extLst>
                    <a:ext uri="{FF2B5EF4-FFF2-40B4-BE49-F238E27FC236}">
                      <a16:creationId xmlns:a16="http://schemas.microsoft.com/office/drawing/2014/main" id="{6073B0C4-EB13-4D8C-903F-921C4E9AEB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264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15</a:t>
                  </a:r>
                </a:p>
              </p:txBody>
            </p:sp>
            <p:sp>
              <p:nvSpPr>
                <p:cNvPr id="102654" name="Text Box 20">
                  <a:extLst>
                    <a:ext uri="{FF2B5EF4-FFF2-40B4-BE49-F238E27FC236}">
                      <a16:creationId xmlns:a16="http://schemas.microsoft.com/office/drawing/2014/main" id="{32878807-484F-76BF-FA1E-10AA03249F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501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5</a:t>
                  </a:r>
                </a:p>
              </p:txBody>
            </p:sp>
            <p:sp>
              <p:nvSpPr>
                <p:cNvPr id="102655" name="Text Box 21">
                  <a:extLst>
                    <a:ext uri="{FF2B5EF4-FFF2-40B4-BE49-F238E27FC236}">
                      <a16:creationId xmlns:a16="http://schemas.microsoft.com/office/drawing/2014/main" id="{A7FF1255-72E4-EB88-DA3B-F18F34B16E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553"/>
                  <a:ext cx="1704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Musical Instrument</a:t>
                  </a:r>
                </a:p>
              </p:txBody>
            </p:sp>
            <p:sp>
              <p:nvSpPr>
                <p:cNvPr id="102656" name="Text Box 22">
                  <a:extLst>
                    <a:ext uri="{FF2B5EF4-FFF2-40B4-BE49-F238E27FC236}">
                      <a16:creationId xmlns:a16="http://schemas.microsoft.com/office/drawing/2014/main" id="{CC9F55FA-2E8E-D850-2873-F8EAF7F78F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" y="1732"/>
                  <a:ext cx="1228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Keyboard</a:t>
                  </a:r>
                </a:p>
              </p:txBody>
            </p:sp>
            <p:sp>
              <p:nvSpPr>
                <p:cNvPr id="102657" name="Text Box 23">
                  <a:extLst>
                    <a:ext uri="{FF2B5EF4-FFF2-40B4-BE49-F238E27FC236}">
                      <a16:creationId xmlns:a16="http://schemas.microsoft.com/office/drawing/2014/main" id="{4AAADF6C-B6D9-8E51-BB28-8ADA4D541F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732"/>
                  <a:ext cx="476" cy="2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latin typeface="Comic Sans MS" panose="030F0702030302020204" pitchFamily="66" charset="0"/>
                    </a:rPr>
                    <a:t>25</a:t>
                  </a:r>
                </a:p>
              </p:txBody>
            </p:sp>
          </p:grpSp>
        </p:grpSp>
        <p:grpSp>
          <p:nvGrpSpPr>
            <p:cNvPr id="102408" name="Group 24">
              <a:extLst>
                <a:ext uri="{FF2B5EF4-FFF2-40B4-BE49-F238E27FC236}">
                  <a16:creationId xmlns:a16="http://schemas.microsoft.com/office/drawing/2014/main" id="{2DA9C123-F786-656A-88BB-0E02E60C98E5}"/>
                </a:ext>
              </a:extLst>
            </p:cNvPr>
            <p:cNvGrpSpPr>
              <a:grpSpLocks/>
            </p:cNvGrpSpPr>
            <p:nvPr/>
          </p:nvGrpSpPr>
          <p:grpSpPr bwMode="auto">
            <a:xfrm rot="459996">
              <a:off x="4864" y="2488"/>
              <a:ext cx="896" cy="1554"/>
              <a:chOff x="4651" y="2560"/>
              <a:chExt cx="896" cy="1554"/>
            </a:xfrm>
          </p:grpSpPr>
          <p:sp>
            <p:nvSpPr>
              <p:cNvPr id="102538" name="Freeform 25">
                <a:extLst>
                  <a:ext uri="{FF2B5EF4-FFF2-40B4-BE49-F238E27FC236}">
                    <a16:creationId xmlns:a16="http://schemas.microsoft.com/office/drawing/2014/main" id="{1C6C2394-CE8E-C7D4-B3C7-56F7B8955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1" y="3841"/>
                <a:ext cx="896" cy="273"/>
              </a:xfrm>
              <a:custGeom>
                <a:avLst/>
                <a:gdLst>
                  <a:gd name="T0" fmla="*/ 0 w 3585"/>
                  <a:gd name="T1" fmla="*/ 0 h 1094"/>
                  <a:gd name="T2" fmla="*/ 0 w 3585"/>
                  <a:gd name="T3" fmla="*/ 0 h 1094"/>
                  <a:gd name="T4" fmla="*/ 0 w 3585"/>
                  <a:gd name="T5" fmla="*/ 0 h 1094"/>
                  <a:gd name="T6" fmla="*/ 0 w 3585"/>
                  <a:gd name="T7" fmla="*/ 0 h 1094"/>
                  <a:gd name="T8" fmla="*/ 0 w 3585"/>
                  <a:gd name="T9" fmla="*/ 0 h 1094"/>
                  <a:gd name="T10" fmla="*/ 0 w 3585"/>
                  <a:gd name="T11" fmla="*/ 0 h 1094"/>
                  <a:gd name="T12" fmla="*/ 0 w 3585"/>
                  <a:gd name="T13" fmla="*/ 0 h 1094"/>
                  <a:gd name="T14" fmla="*/ 0 w 3585"/>
                  <a:gd name="T15" fmla="*/ 0 h 1094"/>
                  <a:gd name="T16" fmla="*/ 0 w 3585"/>
                  <a:gd name="T17" fmla="*/ 0 h 1094"/>
                  <a:gd name="T18" fmla="*/ 0 w 3585"/>
                  <a:gd name="T19" fmla="*/ 0 h 1094"/>
                  <a:gd name="T20" fmla="*/ 0 w 3585"/>
                  <a:gd name="T21" fmla="*/ 0 h 1094"/>
                  <a:gd name="T22" fmla="*/ 0 w 3585"/>
                  <a:gd name="T23" fmla="*/ 0 h 1094"/>
                  <a:gd name="T24" fmla="*/ 0 w 3585"/>
                  <a:gd name="T25" fmla="*/ 0 h 1094"/>
                  <a:gd name="T26" fmla="*/ 0 w 3585"/>
                  <a:gd name="T27" fmla="*/ 0 h 1094"/>
                  <a:gd name="T28" fmla="*/ 0 w 3585"/>
                  <a:gd name="T29" fmla="*/ 0 h 1094"/>
                  <a:gd name="T30" fmla="*/ 0 w 3585"/>
                  <a:gd name="T31" fmla="*/ 0 h 1094"/>
                  <a:gd name="T32" fmla="*/ 0 w 3585"/>
                  <a:gd name="T33" fmla="*/ 0 h 1094"/>
                  <a:gd name="T34" fmla="*/ 0 w 3585"/>
                  <a:gd name="T35" fmla="*/ 0 h 1094"/>
                  <a:gd name="T36" fmla="*/ 0 w 3585"/>
                  <a:gd name="T37" fmla="*/ 0 h 1094"/>
                  <a:gd name="T38" fmla="*/ 0 w 3585"/>
                  <a:gd name="T39" fmla="*/ 0 h 1094"/>
                  <a:gd name="T40" fmla="*/ 0 w 3585"/>
                  <a:gd name="T41" fmla="*/ 0 h 1094"/>
                  <a:gd name="T42" fmla="*/ 0 w 3585"/>
                  <a:gd name="T43" fmla="*/ 0 h 1094"/>
                  <a:gd name="T44" fmla="*/ 0 w 3585"/>
                  <a:gd name="T45" fmla="*/ 0 h 1094"/>
                  <a:gd name="T46" fmla="*/ 0 w 3585"/>
                  <a:gd name="T47" fmla="*/ 0 h 1094"/>
                  <a:gd name="T48" fmla="*/ 0 w 3585"/>
                  <a:gd name="T49" fmla="*/ 0 h 1094"/>
                  <a:gd name="T50" fmla="*/ 0 w 3585"/>
                  <a:gd name="T51" fmla="*/ 0 h 1094"/>
                  <a:gd name="T52" fmla="*/ 0 w 3585"/>
                  <a:gd name="T53" fmla="*/ 0 h 1094"/>
                  <a:gd name="T54" fmla="*/ 0 w 3585"/>
                  <a:gd name="T55" fmla="*/ 0 h 1094"/>
                  <a:gd name="T56" fmla="*/ 0 w 3585"/>
                  <a:gd name="T57" fmla="*/ 0 h 1094"/>
                  <a:gd name="T58" fmla="*/ 0 w 3585"/>
                  <a:gd name="T59" fmla="*/ 0 h 1094"/>
                  <a:gd name="T60" fmla="*/ 0 w 3585"/>
                  <a:gd name="T61" fmla="*/ 0 h 1094"/>
                  <a:gd name="T62" fmla="*/ 0 w 3585"/>
                  <a:gd name="T63" fmla="*/ 0 h 1094"/>
                  <a:gd name="T64" fmla="*/ 0 w 3585"/>
                  <a:gd name="T65" fmla="*/ 0 h 1094"/>
                  <a:gd name="T66" fmla="*/ 0 w 3585"/>
                  <a:gd name="T67" fmla="*/ 0 h 1094"/>
                  <a:gd name="T68" fmla="*/ 0 w 3585"/>
                  <a:gd name="T69" fmla="*/ 0 h 1094"/>
                  <a:gd name="T70" fmla="*/ 0 w 3585"/>
                  <a:gd name="T71" fmla="*/ 0 h 109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585"/>
                  <a:gd name="T109" fmla="*/ 0 h 1094"/>
                  <a:gd name="T110" fmla="*/ 3585 w 3585"/>
                  <a:gd name="T111" fmla="*/ 1094 h 109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585" h="1094">
                    <a:moveTo>
                      <a:pt x="2684" y="105"/>
                    </a:moveTo>
                    <a:lnTo>
                      <a:pt x="2759" y="110"/>
                    </a:lnTo>
                    <a:lnTo>
                      <a:pt x="2836" y="115"/>
                    </a:lnTo>
                    <a:lnTo>
                      <a:pt x="2912" y="120"/>
                    </a:lnTo>
                    <a:lnTo>
                      <a:pt x="2991" y="128"/>
                    </a:lnTo>
                    <a:lnTo>
                      <a:pt x="3066" y="139"/>
                    </a:lnTo>
                    <a:lnTo>
                      <a:pt x="3140" y="155"/>
                    </a:lnTo>
                    <a:lnTo>
                      <a:pt x="3213" y="176"/>
                    </a:lnTo>
                    <a:lnTo>
                      <a:pt x="3284" y="205"/>
                    </a:lnTo>
                    <a:lnTo>
                      <a:pt x="3335" y="231"/>
                    </a:lnTo>
                    <a:lnTo>
                      <a:pt x="3389" y="262"/>
                    </a:lnTo>
                    <a:lnTo>
                      <a:pt x="3441" y="297"/>
                    </a:lnTo>
                    <a:lnTo>
                      <a:pt x="3491" y="337"/>
                    </a:lnTo>
                    <a:lnTo>
                      <a:pt x="3532" y="379"/>
                    </a:lnTo>
                    <a:lnTo>
                      <a:pt x="3563" y="426"/>
                    </a:lnTo>
                    <a:lnTo>
                      <a:pt x="3581" y="477"/>
                    </a:lnTo>
                    <a:lnTo>
                      <a:pt x="3585" y="531"/>
                    </a:lnTo>
                    <a:lnTo>
                      <a:pt x="3568" y="594"/>
                    </a:lnTo>
                    <a:lnTo>
                      <a:pt x="3538" y="653"/>
                    </a:lnTo>
                    <a:lnTo>
                      <a:pt x="3495" y="708"/>
                    </a:lnTo>
                    <a:lnTo>
                      <a:pt x="3446" y="758"/>
                    </a:lnTo>
                    <a:lnTo>
                      <a:pt x="3387" y="802"/>
                    </a:lnTo>
                    <a:lnTo>
                      <a:pt x="3325" y="839"/>
                    </a:lnTo>
                    <a:lnTo>
                      <a:pt x="3261" y="869"/>
                    </a:lnTo>
                    <a:lnTo>
                      <a:pt x="3197" y="894"/>
                    </a:lnTo>
                    <a:lnTo>
                      <a:pt x="3015" y="942"/>
                    </a:lnTo>
                    <a:lnTo>
                      <a:pt x="2831" y="983"/>
                    </a:lnTo>
                    <a:lnTo>
                      <a:pt x="2645" y="1015"/>
                    </a:lnTo>
                    <a:lnTo>
                      <a:pt x="2460" y="1043"/>
                    </a:lnTo>
                    <a:lnTo>
                      <a:pt x="2271" y="1061"/>
                    </a:lnTo>
                    <a:lnTo>
                      <a:pt x="2083" y="1077"/>
                    </a:lnTo>
                    <a:lnTo>
                      <a:pt x="1895" y="1087"/>
                    </a:lnTo>
                    <a:lnTo>
                      <a:pt x="1707" y="1094"/>
                    </a:lnTo>
                    <a:lnTo>
                      <a:pt x="1599" y="1092"/>
                    </a:lnTo>
                    <a:lnTo>
                      <a:pt x="1491" y="1082"/>
                    </a:lnTo>
                    <a:lnTo>
                      <a:pt x="1384" y="1066"/>
                    </a:lnTo>
                    <a:lnTo>
                      <a:pt x="1279" y="1047"/>
                    </a:lnTo>
                    <a:lnTo>
                      <a:pt x="1173" y="1023"/>
                    </a:lnTo>
                    <a:lnTo>
                      <a:pt x="1066" y="997"/>
                    </a:lnTo>
                    <a:lnTo>
                      <a:pt x="961" y="970"/>
                    </a:lnTo>
                    <a:lnTo>
                      <a:pt x="858" y="944"/>
                    </a:lnTo>
                    <a:lnTo>
                      <a:pt x="769" y="921"/>
                    </a:lnTo>
                    <a:lnTo>
                      <a:pt x="681" y="901"/>
                    </a:lnTo>
                    <a:lnTo>
                      <a:pt x="592" y="878"/>
                    </a:lnTo>
                    <a:lnTo>
                      <a:pt x="505" y="854"/>
                    </a:lnTo>
                    <a:lnTo>
                      <a:pt x="418" y="823"/>
                    </a:lnTo>
                    <a:lnTo>
                      <a:pt x="336" y="791"/>
                    </a:lnTo>
                    <a:lnTo>
                      <a:pt x="256" y="751"/>
                    </a:lnTo>
                    <a:lnTo>
                      <a:pt x="181" y="705"/>
                    </a:lnTo>
                    <a:lnTo>
                      <a:pt x="142" y="673"/>
                    </a:lnTo>
                    <a:lnTo>
                      <a:pt x="102" y="634"/>
                    </a:lnTo>
                    <a:lnTo>
                      <a:pt x="63" y="588"/>
                    </a:lnTo>
                    <a:lnTo>
                      <a:pt x="33" y="541"/>
                    </a:lnTo>
                    <a:lnTo>
                      <a:pt x="10" y="491"/>
                    </a:lnTo>
                    <a:lnTo>
                      <a:pt x="0" y="446"/>
                    </a:lnTo>
                    <a:lnTo>
                      <a:pt x="6" y="403"/>
                    </a:lnTo>
                    <a:lnTo>
                      <a:pt x="31" y="368"/>
                    </a:lnTo>
                    <a:lnTo>
                      <a:pt x="125" y="291"/>
                    </a:lnTo>
                    <a:lnTo>
                      <a:pt x="229" y="225"/>
                    </a:lnTo>
                    <a:lnTo>
                      <a:pt x="340" y="169"/>
                    </a:lnTo>
                    <a:lnTo>
                      <a:pt x="457" y="123"/>
                    </a:lnTo>
                    <a:lnTo>
                      <a:pt x="575" y="85"/>
                    </a:lnTo>
                    <a:lnTo>
                      <a:pt x="698" y="54"/>
                    </a:lnTo>
                    <a:lnTo>
                      <a:pt x="821" y="33"/>
                    </a:lnTo>
                    <a:lnTo>
                      <a:pt x="944" y="18"/>
                    </a:lnTo>
                    <a:lnTo>
                      <a:pt x="1161" y="2"/>
                    </a:lnTo>
                    <a:lnTo>
                      <a:pt x="1378" y="0"/>
                    </a:lnTo>
                    <a:lnTo>
                      <a:pt x="1595" y="7"/>
                    </a:lnTo>
                    <a:lnTo>
                      <a:pt x="1812" y="23"/>
                    </a:lnTo>
                    <a:lnTo>
                      <a:pt x="2030" y="41"/>
                    </a:lnTo>
                    <a:lnTo>
                      <a:pt x="2248" y="64"/>
                    </a:lnTo>
                    <a:lnTo>
                      <a:pt x="2466" y="85"/>
                    </a:lnTo>
                    <a:lnTo>
                      <a:pt x="2684" y="10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9" name="Freeform 26">
                <a:extLst>
                  <a:ext uri="{FF2B5EF4-FFF2-40B4-BE49-F238E27FC236}">
                    <a16:creationId xmlns:a16="http://schemas.microsoft.com/office/drawing/2014/main" id="{378A9CEB-1614-8A74-2C86-59471CF4BE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0" y="3846"/>
                <a:ext cx="879" cy="263"/>
              </a:xfrm>
              <a:custGeom>
                <a:avLst/>
                <a:gdLst>
                  <a:gd name="T0" fmla="*/ 0 w 3514"/>
                  <a:gd name="T1" fmla="*/ 0 h 1049"/>
                  <a:gd name="T2" fmla="*/ 0 w 3514"/>
                  <a:gd name="T3" fmla="*/ 0 h 1049"/>
                  <a:gd name="T4" fmla="*/ 0 w 3514"/>
                  <a:gd name="T5" fmla="*/ 0 h 1049"/>
                  <a:gd name="T6" fmla="*/ 0 w 3514"/>
                  <a:gd name="T7" fmla="*/ 0 h 1049"/>
                  <a:gd name="T8" fmla="*/ 0 w 3514"/>
                  <a:gd name="T9" fmla="*/ 0 h 1049"/>
                  <a:gd name="T10" fmla="*/ 0 w 3514"/>
                  <a:gd name="T11" fmla="*/ 0 h 1049"/>
                  <a:gd name="T12" fmla="*/ 0 w 3514"/>
                  <a:gd name="T13" fmla="*/ 0 h 1049"/>
                  <a:gd name="T14" fmla="*/ 0 w 3514"/>
                  <a:gd name="T15" fmla="*/ 0 h 1049"/>
                  <a:gd name="T16" fmla="*/ 0 w 3514"/>
                  <a:gd name="T17" fmla="*/ 0 h 1049"/>
                  <a:gd name="T18" fmla="*/ 0 w 3514"/>
                  <a:gd name="T19" fmla="*/ 0 h 1049"/>
                  <a:gd name="T20" fmla="*/ 0 w 3514"/>
                  <a:gd name="T21" fmla="*/ 0 h 1049"/>
                  <a:gd name="T22" fmla="*/ 0 w 3514"/>
                  <a:gd name="T23" fmla="*/ 0 h 1049"/>
                  <a:gd name="T24" fmla="*/ 0 w 3514"/>
                  <a:gd name="T25" fmla="*/ 0 h 1049"/>
                  <a:gd name="T26" fmla="*/ 0 w 3514"/>
                  <a:gd name="T27" fmla="*/ 0 h 1049"/>
                  <a:gd name="T28" fmla="*/ 0 w 3514"/>
                  <a:gd name="T29" fmla="*/ 0 h 1049"/>
                  <a:gd name="T30" fmla="*/ 0 w 3514"/>
                  <a:gd name="T31" fmla="*/ 0 h 1049"/>
                  <a:gd name="T32" fmla="*/ 0 w 3514"/>
                  <a:gd name="T33" fmla="*/ 0 h 1049"/>
                  <a:gd name="T34" fmla="*/ 0 w 3514"/>
                  <a:gd name="T35" fmla="*/ 0 h 1049"/>
                  <a:gd name="T36" fmla="*/ 0 w 3514"/>
                  <a:gd name="T37" fmla="*/ 0 h 1049"/>
                  <a:gd name="T38" fmla="*/ 0 w 3514"/>
                  <a:gd name="T39" fmla="*/ 0 h 1049"/>
                  <a:gd name="T40" fmla="*/ 0 w 3514"/>
                  <a:gd name="T41" fmla="*/ 0 h 1049"/>
                  <a:gd name="T42" fmla="*/ 0 w 3514"/>
                  <a:gd name="T43" fmla="*/ 0 h 1049"/>
                  <a:gd name="T44" fmla="*/ 0 w 3514"/>
                  <a:gd name="T45" fmla="*/ 0 h 1049"/>
                  <a:gd name="T46" fmla="*/ 0 w 3514"/>
                  <a:gd name="T47" fmla="*/ 0 h 1049"/>
                  <a:gd name="T48" fmla="*/ 0 w 3514"/>
                  <a:gd name="T49" fmla="*/ 0 h 1049"/>
                  <a:gd name="T50" fmla="*/ 0 w 3514"/>
                  <a:gd name="T51" fmla="*/ 0 h 1049"/>
                  <a:gd name="T52" fmla="*/ 0 w 3514"/>
                  <a:gd name="T53" fmla="*/ 0 h 1049"/>
                  <a:gd name="T54" fmla="*/ 0 w 3514"/>
                  <a:gd name="T55" fmla="*/ 0 h 1049"/>
                  <a:gd name="T56" fmla="*/ 0 w 3514"/>
                  <a:gd name="T57" fmla="*/ 0 h 1049"/>
                  <a:gd name="T58" fmla="*/ 0 w 3514"/>
                  <a:gd name="T59" fmla="*/ 0 h 1049"/>
                  <a:gd name="T60" fmla="*/ 0 w 3514"/>
                  <a:gd name="T61" fmla="*/ 0 h 1049"/>
                  <a:gd name="T62" fmla="*/ 0 w 3514"/>
                  <a:gd name="T63" fmla="*/ 0 h 1049"/>
                  <a:gd name="T64" fmla="*/ 0 w 3514"/>
                  <a:gd name="T65" fmla="*/ 0 h 1049"/>
                  <a:gd name="T66" fmla="*/ 0 w 3514"/>
                  <a:gd name="T67" fmla="*/ 0 h 1049"/>
                  <a:gd name="T68" fmla="*/ 0 w 3514"/>
                  <a:gd name="T69" fmla="*/ 0 h 1049"/>
                  <a:gd name="T70" fmla="*/ 0 w 3514"/>
                  <a:gd name="T71" fmla="*/ 0 h 104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514"/>
                  <a:gd name="T109" fmla="*/ 0 h 1049"/>
                  <a:gd name="T110" fmla="*/ 3514 w 3514"/>
                  <a:gd name="T111" fmla="*/ 1049 h 104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514" h="1049">
                    <a:moveTo>
                      <a:pt x="2630" y="101"/>
                    </a:moveTo>
                    <a:lnTo>
                      <a:pt x="2704" y="105"/>
                    </a:lnTo>
                    <a:lnTo>
                      <a:pt x="2780" y="110"/>
                    </a:lnTo>
                    <a:lnTo>
                      <a:pt x="2855" y="114"/>
                    </a:lnTo>
                    <a:lnTo>
                      <a:pt x="2931" y="123"/>
                    </a:lnTo>
                    <a:lnTo>
                      <a:pt x="3005" y="133"/>
                    </a:lnTo>
                    <a:lnTo>
                      <a:pt x="3078" y="147"/>
                    </a:lnTo>
                    <a:lnTo>
                      <a:pt x="3149" y="168"/>
                    </a:lnTo>
                    <a:lnTo>
                      <a:pt x="3218" y="197"/>
                    </a:lnTo>
                    <a:lnTo>
                      <a:pt x="3268" y="221"/>
                    </a:lnTo>
                    <a:lnTo>
                      <a:pt x="3322" y="250"/>
                    </a:lnTo>
                    <a:lnTo>
                      <a:pt x="3374" y="284"/>
                    </a:lnTo>
                    <a:lnTo>
                      <a:pt x="3422" y="322"/>
                    </a:lnTo>
                    <a:lnTo>
                      <a:pt x="3462" y="363"/>
                    </a:lnTo>
                    <a:lnTo>
                      <a:pt x="3494" y="408"/>
                    </a:lnTo>
                    <a:lnTo>
                      <a:pt x="3510" y="456"/>
                    </a:lnTo>
                    <a:lnTo>
                      <a:pt x="3514" y="509"/>
                    </a:lnTo>
                    <a:lnTo>
                      <a:pt x="3497" y="570"/>
                    </a:lnTo>
                    <a:lnTo>
                      <a:pt x="3467" y="626"/>
                    </a:lnTo>
                    <a:lnTo>
                      <a:pt x="3426" y="680"/>
                    </a:lnTo>
                    <a:lnTo>
                      <a:pt x="3376" y="728"/>
                    </a:lnTo>
                    <a:lnTo>
                      <a:pt x="3319" y="769"/>
                    </a:lnTo>
                    <a:lnTo>
                      <a:pt x="3258" y="805"/>
                    </a:lnTo>
                    <a:lnTo>
                      <a:pt x="3195" y="834"/>
                    </a:lnTo>
                    <a:lnTo>
                      <a:pt x="3133" y="857"/>
                    </a:lnTo>
                    <a:lnTo>
                      <a:pt x="2954" y="903"/>
                    </a:lnTo>
                    <a:lnTo>
                      <a:pt x="2774" y="943"/>
                    </a:lnTo>
                    <a:lnTo>
                      <a:pt x="2592" y="974"/>
                    </a:lnTo>
                    <a:lnTo>
                      <a:pt x="2409" y="1000"/>
                    </a:lnTo>
                    <a:lnTo>
                      <a:pt x="2225" y="1018"/>
                    </a:lnTo>
                    <a:lnTo>
                      <a:pt x="2041" y="1033"/>
                    </a:lnTo>
                    <a:lnTo>
                      <a:pt x="1857" y="1042"/>
                    </a:lnTo>
                    <a:lnTo>
                      <a:pt x="1673" y="1049"/>
                    </a:lnTo>
                    <a:lnTo>
                      <a:pt x="1567" y="1047"/>
                    </a:lnTo>
                    <a:lnTo>
                      <a:pt x="1462" y="1037"/>
                    </a:lnTo>
                    <a:lnTo>
                      <a:pt x="1357" y="1022"/>
                    </a:lnTo>
                    <a:lnTo>
                      <a:pt x="1253" y="1004"/>
                    </a:lnTo>
                    <a:lnTo>
                      <a:pt x="1148" y="981"/>
                    </a:lnTo>
                    <a:lnTo>
                      <a:pt x="1044" y="956"/>
                    </a:lnTo>
                    <a:lnTo>
                      <a:pt x="940" y="931"/>
                    </a:lnTo>
                    <a:lnTo>
                      <a:pt x="839" y="905"/>
                    </a:lnTo>
                    <a:lnTo>
                      <a:pt x="752" y="884"/>
                    </a:lnTo>
                    <a:lnTo>
                      <a:pt x="666" y="863"/>
                    </a:lnTo>
                    <a:lnTo>
                      <a:pt x="579" y="841"/>
                    </a:lnTo>
                    <a:lnTo>
                      <a:pt x="494" y="818"/>
                    </a:lnTo>
                    <a:lnTo>
                      <a:pt x="409" y="791"/>
                    </a:lnTo>
                    <a:lnTo>
                      <a:pt x="328" y="759"/>
                    </a:lnTo>
                    <a:lnTo>
                      <a:pt x="250" y="722"/>
                    </a:lnTo>
                    <a:lnTo>
                      <a:pt x="177" y="677"/>
                    </a:lnTo>
                    <a:lnTo>
                      <a:pt x="137" y="646"/>
                    </a:lnTo>
                    <a:lnTo>
                      <a:pt x="99" y="608"/>
                    </a:lnTo>
                    <a:lnTo>
                      <a:pt x="61" y="565"/>
                    </a:lnTo>
                    <a:lnTo>
                      <a:pt x="32" y="519"/>
                    </a:lnTo>
                    <a:lnTo>
                      <a:pt x="9" y="471"/>
                    </a:lnTo>
                    <a:lnTo>
                      <a:pt x="0" y="426"/>
                    </a:lnTo>
                    <a:lnTo>
                      <a:pt x="5" y="385"/>
                    </a:lnTo>
                    <a:lnTo>
                      <a:pt x="29" y="352"/>
                    </a:lnTo>
                    <a:lnTo>
                      <a:pt x="122" y="277"/>
                    </a:lnTo>
                    <a:lnTo>
                      <a:pt x="223" y="215"/>
                    </a:lnTo>
                    <a:lnTo>
                      <a:pt x="332" y="160"/>
                    </a:lnTo>
                    <a:lnTo>
                      <a:pt x="446" y="117"/>
                    </a:lnTo>
                    <a:lnTo>
                      <a:pt x="564" y="81"/>
                    </a:lnTo>
                    <a:lnTo>
                      <a:pt x="684" y="52"/>
                    </a:lnTo>
                    <a:lnTo>
                      <a:pt x="805" y="30"/>
                    </a:lnTo>
                    <a:lnTo>
                      <a:pt x="926" y="17"/>
                    </a:lnTo>
                    <a:lnTo>
                      <a:pt x="1137" y="1"/>
                    </a:lnTo>
                    <a:lnTo>
                      <a:pt x="1349" y="0"/>
                    </a:lnTo>
                    <a:lnTo>
                      <a:pt x="1563" y="6"/>
                    </a:lnTo>
                    <a:lnTo>
                      <a:pt x="1777" y="21"/>
                    </a:lnTo>
                    <a:lnTo>
                      <a:pt x="1989" y="38"/>
                    </a:lnTo>
                    <a:lnTo>
                      <a:pt x="2203" y="60"/>
                    </a:lnTo>
                    <a:lnTo>
                      <a:pt x="2417" y="81"/>
                    </a:lnTo>
                    <a:lnTo>
                      <a:pt x="2630" y="101"/>
                    </a:lnTo>
                    <a:close/>
                  </a:path>
                </a:pathLst>
              </a:custGeom>
              <a:solidFill>
                <a:srgbClr val="E6E8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0" name="Freeform 27">
                <a:extLst>
                  <a:ext uri="{FF2B5EF4-FFF2-40B4-BE49-F238E27FC236}">
                    <a16:creationId xmlns:a16="http://schemas.microsoft.com/office/drawing/2014/main" id="{5FF49966-26C4-AE41-4625-3D51C34F93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0" y="3852"/>
                <a:ext cx="861" cy="251"/>
              </a:xfrm>
              <a:custGeom>
                <a:avLst/>
                <a:gdLst>
                  <a:gd name="T0" fmla="*/ 0 w 3443"/>
                  <a:gd name="T1" fmla="*/ 0 h 1006"/>
                  <a:gd name="T2" fmla="*/ 0 w 3443"/>
                  <a:gd name="T3" fmla="*/ 0 h 1006"/>
                  <a:gd name="T4" fmla="*/ 0 w 3443"/>
                  <a:gd name="T5" fmla="*/ 0 h 1006"/>
                  <a:gd name="T6" fmla="*/ 0 w 3443"/>
                  <a:gd name="T7" fmla="*/ 0 h 1006"/>
                  <a:gd name="T8" fmla="*/ 0 w 3443"/>
                  <a:gd name="T9" fmla="*/ 0 h 1006"/>
                  <a:gd name="T10" fmla="*/ 0 w 3443"/>
                  <a:gd name="T11" fmla="*/ 0 h 1006"/>
                  <a:gd name="T12" fmla="*/ 0 w 3443"/>
                  <a:gd name="T13" fmla="*/ 0 h 1006"/>
                  <a:gd name="T14" fmla="*/ 0 w 3443"/>
                  <a:gd name="T15" fmla="*/ 0 h 1006"/>
                  <a:gd name="T16" fmla="*/ 0 w 3443"/>
                  <a:gd name="T17" fmla="*/ 0 h 1006"/>
                  <a:gd name="T18" fmla="*/ 0 w 3443"/>
                  <a:gd name="T19" fmla="*/ 0 h 1006"/>
                  <a:gd name="T20" fmla="*/ 0 w 3443"/>
                  <a:gd name="T21" fmla="*/ 0 h 1006"/>
                  <a:gd name="T22" fmla="*/ 0 w 3443"/>
                  <a:gd name="T23" fmla="*/ 0 h 1006"/>
                  <a:gd name="T24" fmla="*/ 0 w 3443"/>
                  <a:gd name="T25" fmla="*/ 0 h 1006"/>
                  <a:gd name="T26" fmla="*/ 0 w 3443"/>
                  <a:gd name="T27" fmla="*/ 0 h 1006"/>
                  <a:gd name="T28" fmla="*/ 0 w 3443"/>
                  <a:gd name="T29" fmla="*/ 0 h 1006"/>
                  <a:gd name="T30" fmla="*/ 0 w 3443"/>
                  <a:gd name="T31" fmla="*/ 0 h 1006"/>
                  <a:gd name="T32" fmla="*/ 0 w 3443"/>
                  <a:gd name="T33" fmla="*/ 0 h 1006"/>
                  <a:gd name="T34" fmla="*/ 0 w 3443"/>
                  <a:gd name="T35" fmla="*/ 0 h 1006"/>
                  <a:gd name="T36" fmla="*/ 0 w 3443"/>
                  <a:gd name="T37" fmla="*/ 0 h 1006"/>
                  <a:gd name="T38" fmla="*/ 0 w 3443"/>
                  <a:gd name="T39" fmla="*/ 0 h 1006"/>
                  <a:gd name="T40" fmla="*/ 0 w 3443"/>
                  <a:gd name="T41" fmla="*/ 0 h 1006"/>
                  <a:gd name="T42" fmla="*/ 0 w 3443"/>
                  <a:gd name="T43" fmla="*/ 0 h 1006"/>
                  <a:gd name="T44" fmla="*/ 0 w 3443"/>
                  <a:gd name="T45" fmla="*/ 0 h 1006"/>
                  <a:gd name="T46" fmla="*/ 0 w 3443"/>
                  <a:gd name="T47" fmla="*/ 0 h 1006"/>
                  <a:gd name="T48" fmla="*/ 0 w 3443"/>
                  <a:gd name="T49" fmla="*/ 0 h 1006"/>
                  <a:gd name="T50" fmla="*/ 0 w 3443"/>
                  <a:gd name="T51" fmla="*/ 0 h 1006"/>
                  <a:gd name="T52" fmla="*/ 0 w 3443"/>
                  <a:gd name="T53" fmla="*/ 0 h 1006"/>
                  <a:gd name="T54" fmla="*/ 0 w 3443"/>
                  <a:gd name="T55" fmla="*/ 0 h 1006"/>
                  <a:gd name="T56" fmla="*/ 0 w 3443"/>
                  <a:gd name="T57" fmla="*/ 0 h 1006"/>
                  <a:gd name="T58" fmla="*/ 0 w 3443"/>
                  <a:gd name="T59" fmla="*/ 0 h 1006"/>
                  <a:gd name="T60" fmla="*/ 0 w 3443"/>
                  <a:gd name="T61" fmla="*/ 0 h 1006"/>
                  <a:gd name="T62" fmla="*/ 0 w 3443"/>
                  <a:gd name="T63" fmla="*/ 0 h 1006"/>
                  <a:gd name="T64" fmla="*/ 0 w 3443"/>
                  <a:gd name="T65" fmla="*/ 0 h 1006"/>
                  <a:gd name="T66" fmla="*/ 0 w 3443"/>
                  <a:gd name="T67" fmla="*/ 0 h 1006"/>
                  <a:gd name="T68" fmla="*/ 0 w 3443"/>
                  <a:gd name="T69" fmla="*/ 0 h 1006"/>
                  <a:gd name="T70" fmla="*/ 0 w 3443"/>
                  <a:gd name="T71" fmla="*/ 0 h 100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443"/>
                  <a:gd name="T109" fmla="*/ 0 h 1006"/>
                  <a:gd name="T110" fmla="*/ 3443 w 3443"/>
                  <a:gd name="T111" fmla="*/ 1006 h 100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443" h="1006">
                    <a:moveTo>
                      <a:pt x="2576" y="97"/>
                    </a:moveTo>
                    <a:lnTo>
                      <a:pt x="2649" y="100"/>
                    </a:lnTo>
                    <a:lnTo>
                      <a:pt x="2724" y="105"/>
                    </a:lnTo>
                    <a:lnTo>
                      <a:pt x="2797" y="110"/>
                    </a:lnTo>
                    <a:lnTo>
                      <a:pt x="2872" y="119"/>
                    </a:lnTo>
                    <a:lnTo>
                      <a:pt x="2945" y="128"/>
                    </a:lnTo>
                    <a:lnTo>
                      <a:pt x="3017" y="143"/>
                    </a:lnTo>
                    <a:lnTo>
                      <a:pt x="3086" y="162"/>
                    </a:lnTo>
                    <a:lnTo>
                      <a:pt x="3155" y="190"/>
                    </a:lnTo>
                    <a:lnTo>
                      <a:pt x="3203" y="213"/>
                    </a:lnTo>
                    <a:lnTo>
                      <a:pt x="3255" y="242"/>
                    </a:lnTo>
                    <a:lnTo>
                      <a:pt x="3306" y="274"/>
                    </a:lnTo>
                    <a:lnTo>
                      <a:pt x="3353" y="311"/>
                    </a:lnTo>
                    <a:lnTo>
                      <a:pt x="3391" y="349"/>
                    </a:lnTo>
                    <a:lnTo>
                      <a:pt x="3423" y="393"/>
                    </a:lnTo>
                    <a:lnTo>
                      <a:pt x="3440" y="439"/>
                    </a:lnTo>
                    <a:lnTo>
                      <a:pt x="3443" y="489"/>
                    </a:lnTo>
                    <a:lnTo>
                      <a:pt x="3426" y="547"/>
                    </a:lnTo>
                    <a:lnTo>
                      <a:pt x="3397" y="602"/>
                    </a:lnTo>
                    <a:lnTo>
                      <a:pt x="3358" y="651"/>
                    </a:lnTo>
                    <a:lnTo>
                      <a:pt x="3309" y="698"/>
                    </a:lnTo>
                    <a:lnTo>
                      <a:pt x="3253" y="737"/>
                    </a:lnTo>
                    <a:lnTo>
                      <a:pt x="3193" y="772"/>
                    </a:lnTo>
                    <a:lnTo>
                      <a:pt x="3131" y="801"/>
                    </a:lnTo>
                    <a:lnTo>
                      <a:pt x="3070" y="823"/>
                    </a:lnTo>
                    <a:lnTo>
                      <a:pt x="2895" y="867"/>
                    </a:lnTo>
                    <a:lnTo>
                      <a:pt x="2719" y="906"/>
                    </a:lnTo>
                    <a:lnTo>
                      <a:pt x="2540" y="935"/>
                    </a:lnTo>
                    <a:lnTo>
                      <a:pt x="2362" y="960"/>
                    </a:lnTo>
                    <a:lnTo>
                      <a:pt x="2181" y="977"/>
                    </a:lnTo>
                    <a:lnTo>
                      <a:pt x="2001" y="992"/>
                    </a:lnTo>
                    <a:lnTo>
                      <a:pt x="1820" y="1000"/>
                    </a:lnTo>
                    <a:lnTo>
                      <a:pt x="1640" y="1006"/>
                    </a:lnTo>
                    <a:lnTo>
                      <a:pt x="1535" y="1004"/>
                    </a:lnTo>
                    <a:lnTo>
                      <a:pt x="1432" y="995"/>
                    </a:lnTo>
                    <a:lnTo>
                      <a:pt x="1329" y="981"/>
                    </a:lnTo>
                    <a:lnTo>
                      <a:pt x="1228" y="964"/>
                    </a:lnTo>
                    <a:lnTo>
                      <a:pt x="1125" y="941"/>
                    </a:lnTo>
                    <a:lnTo>
                      <a:pt x="1024" y="918"/>
                    </a:lnTo>
                    <a:lnTo>
                      <a:pt x="923" y="893"/>
                    </a:lnTo>
                    <a:lnTo>
                      <a:pt x="822" y="868"/>
                    </a:lnTo>
                    <a:lnTo>
                      <a:pt x="738" y="848"/>
                    </a:lnTo>
                    <a:lnTo>
                      <a:pt x="653" y="829"/>
                    </a:lnTo>
                    <a:lnTo>
                      <a:pt x="568" y="807"/>
                    </a:lnTo>
                    <a:lnTo>
                      <a:pt x="484" y="785"/>
                    </a:lnTo>
                    <a:lnTo>
                      <a:pt x="401" y="759"/>
                    </a:lnTo>
                    <a:lnTo>
                      <a:pt x="321" y="728"/>
                    </a:lnTo>
                    <a:lnTo>
                      <a:pt x="245" y="692"/>
                    </a:lnTo>
                    <a:lnTo>
                      <a:pt x="173" y="650"/>
                    </a:lnTo>
                    <a:lnTo>
                      <a:pt x="134" y="620"/>
                    </a:lnTo>
                    <a:lnTo>
                      <a:pt x="97" y="583"/>
                    </a:lnTo>
                    <a:lnTo>
                      <a:pt x="61" y="541"/>
                    </a:lnTo>
                    <a:lnTo>
                      <a:pt x="32" y="498"/>
                    </a:lnTo>
                    <a:lnTo>
                      <a:pt x="9" y="452"/>
                    </a:lnTo>
                    <a:lnTo>
                      <a:pt x="0" y="410"/>
                    </a:lnTo>
                    <a:lnTo>
                      <a:pt x="5" y="370"/>
                    </a:lnTo>
                    <a:lnTo>
                      <a:pt x="29" y="338"/>
                    </a:lnTo>
                    <a:lnTo>
                      <a:pt x="120" y="267"/>
                    </a:lnTo>
                    <a:lnTo>
                      <a:pt x="220" y="208"/>
                    </a:lnTo>
                    <a:lnTo>
                      <a:pt x="325" y="156"/>
                    </a:lnTo>
                    <a:lnTo>
                      <a:pt x="437" y="114"/>
                    </a:lnTo>
                    <a:lnTo>
                      <a:pt x="552" y="78"/>
                    </a:lnTo>
                    <a:lnTo>
                      <a:pt x="670" y="51"/>
                    </a:lnTo>
                    <a:lnTo>
                      <a:pt x="789" y="30"/>
                    </a:lnTo>
                    <a:lnTo>
                      <a:pt x="907" y="17"/>
                    </a:lnTo>
                    <a:lnTo>
                      <a:pt x="1113" y="3"/>
                    </a:lnTo>
                    <a:lnTo>
                      <a:pt x="1322" y="0"/>
                    </a:lnTo>
                    <a:lnTo>
                      <a:pt x="1531" y="6"/>
                    </a:lnTo>
                    <a:lnTo>
                      <a:pt x="1741" y="21"/>
                    </a:lnTo>
                    <a:lnTo>
                      <a:pt x="1950" y="38"/>
                    </a:lnTo>
                    <a:lnTo>
                      <a:pt x="2159" y="58"/>
                    </a:lnTo>
                    <a:lnTo>
                      <a:pt x="2368" y="78"/>
                    </a:lnTo>
                    <a:lnTo>
                      <a:pt x="2576" y="97"/>
                    </a:lnTo>
                    <a:close/>
                  </a:path>
                </a:pathLst>
              </a:custGeom>
              <a:solidFill>
                <a:srgbClr val="CFD1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1" name="Freeform 28">
                <a:extLst>
                  <a:ext uri="{FF2B5EF4-FFF2-40B4-BE49-F238E27FC236}">
                    <a16:creationId xmlns:a16="http://schemas.microsoft.com/office/drawing/2014/main" id="{CD105F2D-C87C-9155-823C-AFCD256790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9" y="3857"/>
                <a:ext cx="843" cy="241"/>
              </a:xfrm>
              <a:custGeom>
                <a:avLst/>
                <a:gdLst>
                  <a:gd name="T0" fmla="*/ 0 w 3371"/>
                  <a:gd name="T1" fmla="*/ 0 h 963"/>
                  <a:gd name="T2" fmla="*/ 0 w 3371"/>
                  <a:gd name="T3" fmla="*/ 0 h 963"/>
                  <a:gd name="T4" fmla="*/ 0 w 3371"/>
                  <a:gd name="T5" fmla="*/ 0 h 963"/>
                  <a:gd name="T6" fmla="*/ 0 w 3371"/>
                  <a:gd name="T7" fmla="*/ 0 h 963"/>
                  <a:gd name="T8" fmla="*/ 0 w 3371"/>
                  <a:gd name="T9" fmla="*/ 0 h 963"/>
                  <a:gd name="T10" fmla="*/ 0 w 3371"/>
                  <a:gd name="T11" fmla="*/ 0 h 963"/>
                  <a:gd name="T12" fmla="*/ 0 w 3371"/>
                  <a:gd name="T13" fmla="*/ 0 h 963"/>
                  <a:gd name="T14" fmla="*/ 0 w 3371"/>
                  <a:gd name="T15" fmla="*/ 0 h 963"/>
                  <a:gd name="T16" fmla="*/ 0 w 3371"/>
                  <a:gd name="T17" fmla="*/ 0 h 963"/>
                  <a:gd name="T18" fmla="*/ 0 w 3371"/>
                  <a:gd name="T19" fmla="*/ 0 h 963"/>
                  <a:gd name="T20" fmla="*/ 0 w 3371"/>
                  <a:gd name="T21" fmla="*/ 0 h 963"/>
                  <a:gd name="T22" fmla="*/ 0 w 3371"/>
                  <a:gd name="T23" fmla="*/ 0 h 963"/>
                  <a:gd name="T24" fmla="*/ 0 w 3371"/>
                  <a:gd name="T25" fmla="*/ 0 h 963"/>
                  <a:gd name="T26" fmla="*/ 0 w 3371"/>
                  <a:gd name="T27" fmla="*/ 0 h 963"/>
                  <a:gd name="T28" fmla="*/ 0 w 3371"/>
                  <a:gd name="T29" fmla="*/ 0 h 963"/>
                  <a:gd name="T30" fmla="*/ 0 w 3371"/>
                  <a:gd name="T31" fmla="*/ 0 h 963"/>
                  <a:gd name="T32" fmla="*/ 0 w 3371"/>
                  <a:gd name="T33" fmla="*/ 0 h 963"/>
                  <a:gd name="T34" fmla="*/ 0 w 3371"/>
                  <a:gd name="T35" fmla="*/ 0 h 963"/>
                  <a:gd name="T36" fmla="*/ 0 w 3371"/>
                  <a:gd name="T37" fmla="*/ 0 h 963"/>
                  <a:gd name="T38" fmla="*/ 0 w 3371"/>
                  <a:gd name="T39" fmla="*/ 0 h 963"/>
                  <a:gd name="T40" fmla="*/ 0 w 3371"/>
                  <a:gd name="T41" fmla="*/ 0 h 963"/>
                  <a:gd name="T42" fmla="*/ 0 w 3371"/>
                  <a:gd name="T43" fmla="*/ 0 h 963"/>
                  <a:gd name="T44" fmla="*/ 0 w 3371"/>
                  <a:gd name="T45" fmla="*/ 0 h 963"/>
                  <a:gd name="T46" fmla="*/ 0 w 3371"/>
                  <a:gd name="T47" fmla="*/ 0 h 963"/>
                  <a:gd name="T48" fmla="*/ 0 w 3371"/>
                  <a:gd name="T49" fmla="*/ 0 h 963"/>
                  <a:gd name="T50" fmla="*/ 0 w 3371"/>
                  <a:gd name="T51" fmla="*/ 0 h 963"/>
                  <a:gd name="T52" fmla="*/ 0 w 3371"/>
                  <a:gd name="T53" fmla="*/ 0 h 963"/>
                  <a:gd name="T54" fmla="*/ 0 w 3371"/>
                  <a:gd name="T55" fmla="*/ 0 h 963"/>
                  <a:gd name="T56" fmla="*/ 0 w 3371"/>
                  <a:gd name="T57" fmla="*/ 0 h 963"/>
                  <a:gd name="T58" fmla="*/ 0 w 3371"/>
                  <a:gd name="T59" fmla="*/ 0 h 963"/>
                  <a:gd name="T60" fmla="*/ 0 w 3371"/>
                  <a:gd name="T61" fmla="*/ 0 h 963"/>
                  <a:gd name="T62" fmla="*/ 0 w 3371"/>
                  <a:gd name="T63" fmla="*/ 0 h 963"/>
                  <a:gd name="T64" fmla="*/ 0 w 3371"/>
                  <a:gd name="T65" fmla="*/ 0 h 963"/>
                  <a:gd name="T66" fmla="*/ 0 w 3371"/>
                  <a:gd name="T67" fmla="*/ 0 h 963"/>
                  <a:gd name="T68" fmla="*/ 0 w 3371"/>
                  <a:gd name="T69" fmla="*/ 0 h 963"/>
                  <a:gd name="T70" fmla="*/ 0 w 3371"/>
                  <a:gd name="T71" fmla="*/ 0 h 963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71"/>
                  <a:gd name="T109" fmla="*/ 0 h 963"/>
                  <a:gd name="T110" fmla="*/ 3371 w 3371"/>
                  <a:gd name="T111" fmla="*/ 963 h 963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71" h="963">
                    <a:moveTo>
                      <a:pt x="2524" y="94"/>
                    </a:moveTo>
                    <a:lnTo>
                      <a:pt x="2594" y="98"/>
                    </a:lnTo>
                    <a:lnTo>
                      <a:pt x="2666" y="101"/>
                    </a:lnTo>
                    <a:lnTo>
                      <a:pt x="2739" y="105"/>
                    </a:lnTo>
                    <a:lnTo>
                      <a:pt x="2813" y="113"/>
                    </a:lnTo>
                    <a:lnTo>
                      <a:pt x="2883" y="122"/>
                    </a:lnTo>
                    <a:lnTo>
                      <a:pt x="2954" y="136"/>
                    </a:lnTo>
                    <a:lnTo>
                      <a:pt x="3021" y="154"/>
                    </a:lnTo>
                    <a:lnTo>
                      <a:pt x="3089" y="181"/>
                    </a:lnTo>
                    <a:lnTo>
                      <a:pt x="3137" y="203"/>
                    </a:lnTo>
                    <a:lnTo>
                      <a:pt x="3188" y="230"/>
                    </a:lnTo>
                    <a:lnTo>
                      <a:pt x="3237" y="261"/>
                    </a:lnTo>
                    <a:lnTo>
                      <a:pt x="3283" y="297"/>
                    </a:lnTo>
                    <a:lnTo>
                      <a:pt x="3322" y="334"/>
                    </a:lnTo>
                    <a:lnTo>
                      <a:pt x="3352" y="375"/>
                    </a:lnTo>
                    <a:lnTo>
                      <a:pt x="3369" y="420"/>
                    </a:lnTo>
                    <a:lnTo>
                      <a:pt x="3371" y="468"/>
                    </a:lnTo>
                    <a:lnTo>
                      <a:pt x="3355" y="523"/>
                    </a:lnTo>
                    <a:lnTo>
                      <a:pt x="3327" y="576"/>
                    </a:lnTo>
                    <a:lnTo>
                      <a:pt x="3287" y="623"/>
                    </a:lnTo>
                    <a:lnTo>
                      <a:pt x="3240" y="668"/>
                    </a:lnTo>
                    <a:lnTo>
                      <a:pt x="3184" y="705"/>
                    </a:lnTo>
                    <a:lnTo>
                      <a:pt x="3126" y="739"/>
                    </a:lnTo>
                    <a:lnTo>
                      <a:pt x="3066" y="765"/>
                    </a:lnTo>
                    <a:lnTo>
                      <a:pt x="3006" y="787"/>
                    </a:lnTo>
                    <a:lnTo>
                      <a:pt x="2834" y="829"/>
                    </a:lnTo>
                    <a:lnTo>
                      <a:pt x="2663" y="866"/>
                    </a:lnTo>
                    <a:lnTo>
                      <a:pt x="2488" y="895"/>
                    </a:lnTo>
                    <a:lnTo>
                      <a:pt x="2313" y="919"/>
                    </a:lnTo>
                    <a:lnTo>
                      <a:pt x="2135" y="936"/>
                    </a:lnTo>
                    <a:lnTo>
                      <a:pt x="1959" y="949"/>
                    </a:lnTo>
                    <a:lnTo>
                      <a:pt x="1782" y="957"/>
                    </a:lnTo>
                    <a:lnTo>
                      <a:pt x="1605" y="963"/>
                    </a:lnTo>
                    <a:lnTo>
                      <a:pt x="1503" y="961"/>
                    </a:lnTo>
                    <a:lnTo>
                      <a:pt x="1401" y="952"/>
                    </a:lnTo>
                    <a:lnTo>
                      <a:pt x="1301" y="939"/>
                    </a:lnTo>
                    <a:lnTo>
                      <a:pt x="1201" y="922"/>
                    </a:lnTo>
                    <a:lnTo>
                      <a:pt x="1101" y="901"/>
                    </a:lnTo>
                    <a:lnTo>
                      <a:pt x="1002" y="878"/>
                    </a:lnTo>
                    <a:lnTo>
                      <a:pt x="903" y="853"/>
                    </a:lnTo>
                    <a:lnTo>
                      <a:pt x="805" y="831"/>
                    </a:lnTo>
                    <a:lnTo>
                      <a:pt x="722" y="811"/>
                    </a:lnTo>
                    <a:lnTo>
                      <a:pt x="638" y="792"/>
                    </a:lnTo>
                    <a:lnTo>
                      <a:pt x="555" y="773"/>
                    </a:lnTo>
                    <a:lnTo>
                      <a:pt x="474" y="751"/>
                    </a:lnTo>
                    <a:lnTo>
                      <a:pt x="392" y="725"/>
                    </a:lnTo>
                    <a:lnTo>
                      <a:pt x="315" y="697"/>
                    </a:lnTo>
                    <a:lnTo>
                      <a:pt x="239" y="661"/>
                    </a:lnTo>
                    <a:lnTo>
                      <a:pt x="169" y="622"/>
                    </a:lnTo>
                    <a:lnTo>
                      <a:pt x="131" y="594"/>
                    </a:lnTo>
                    <a:lnTo>
                      <a:pt x="94" y="559"/>
                    </a:lnTo>
                    <a:lnTo>
                      <a:pt x="58" y="519"/>
                    </a:lnTo>
                    <a:lnTo>
                      <a:pt x="30" y="477"/>
                    </a:lnTo>
                    <a:lnTo>
                      <a:pt x="8" y="433"/>
                    </a:lnTo>
                    <a:lnTo>
                      <a:pt x="0" y="392"/>
                    </a:lnTo>
                    <a:lnTo>
                      <a:pt x="4" y="355"/>
                    </a:lnTo>
                    <a:lnTo>
                      <a:pt x="27" y="325"/>
                    </a:lnTo>
                    <a:lnTo>
                      <a:pt x="117" y="256"/>
                    </a:lnTo>
                    <a:lnTo>
                      <a:pt x="215" y="198"/>
                    </a:lnTo>
                    <a:lnTo>
                      <a:pt x="318" y="148"/>
                    </a:lnTo>
                    <a:lnTo>
                      <a:pt x="428" y="108"/>
                    </a:lnTo>
                    <a:lnTo>
                      <a:pt x="539" y="75"/>
                    </a:lnTo>
                    <a:lnTo>
                      <a:pt x="655" y="48"/>
                    </a:lnTo>
                    <a:lnTo>
                      <a:pt x="771" y="29"/>
                    </a:lnTo>
                    <a:lnTo>
                      <a:pt x="887" y="16"/>
                    </a:lnTo>
                    <a:lnTo>
                      <a:pt x="1090" y="2"/>
                    </a:lnTo>
                    <a:lnTo>
                      <a:pt x="1295" y="0"/>
                    </a:lnTo>
                    <a:lnTo>
                      <a:pt x="1499" y="6"/>
                    </a:lnTo>
                    <a:lnTo>
                      <a:pt x="1704" y="20"/>
                    </a:lnTo>
                    <a:lnTo>
                      <a:pt x="1908" y="36"/>
                    </a:lnTo>
                    <a:lnTo>
                      <a:pt x="2114" y="57"/>
                    </a:lnTo>
                    <a:lnTo>
                      <a:pt x="2319" y="76"/>
                    </a:lnTo>
                    <a:lnTo>
                      <a:pt x="2524" y="94"/>
                    </a:lnTo>
                    <a:close/>
                  </a:path>
                </a:pathLst>
              </a:custGeom>
              <a:solidFill>
                <a:srgbClr val="B3BA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2" name="Freeform 29">
                <a:extLst>
                  <a:ext uri="{FF2B5EF4-FFF2-40B4-BE49-F238E27FC236}">
                    <a16:creationId xmlns:a16="http://schemas.microsoft.com/office/drawing/2014/main" id="{9F717D0C-0279-C044-F775-A3CAF97D03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8" y="3862"/>
                <a:ext cx="826" cy="230"/>
              </a:xfrm>
              <a:custGeom>
                <a:avLst/>
                <a:gdLst>
                  <a:gd name="T0" fmla="*/ 0 w 3303"/>
                  <a:gd name="T1" fmla="*/ 0 h 917"/>
                  <a:gd name="T2" fmla="*/ 0 w 3303"/>
                  <a:gd name="T3" fmla="*/ 0 h 917"/>
                  <a:gd name="T4" fmla="*/ 0 w 3303"/>
                  <a:gd name="T5" fmla="*/ 0 h 917"/>
                  <a:gd name="T6" fmla="*/ 0 w 3303"/>
                  <a:gd name="T7" fmla="*/ 0 h 917"/>
                  <a:gd name="T8" fmla="*/ 0 w 3303"/>
                  <a:gd name="T9" fmla="*/ 0 h 917"/>
                  <a:gd name="T10" fmla="*/ 0 w 3303"/>
                  <a:gd name="T11" fmla="*/ 0 h 917"/>
                  <a:gd name="T12" fmla="*/ 0 w 3303"/>
                  <a:gd name="T13" fmla="*/ 0 h 917"/>
                  <a:gd name="T14" fmla="*/ 0 w 3303"/>
                  <a:gd name="T15" fmla="*/ 0 h 917"/>
                  <a:gd name="T16" fmla="*/ 0 w 3303"/>
                  <a:gd name="T17" fmla="*/ 0 h 917"/>
                  <a:gd name="T18" fmla="*/ 0 w 3303"/>
                  <a:gd name="T19" fmla="*/ 0 h 917"/>
                  <a:gd name="T20" fmla="*/ 0 w 3303"/>
                  <a:gd name="T21" fmla="*/ 0 h 917"/>
                  <a:gd name="T22" fmla="*/ 0 w 3303"/>
                  <a:gd name="T23" fmla="*/ 0 h 917"/>
                  <a:gd name="T24" fmla="*/ 0 w 3303"/>
                  <a:gd name="T25" fmla="*/ 0 h 917"/>
                  <a:gd name="T26" fmla="*/ 0 w 3303"/>
                  <a:gd name="T27" fmla="*/ 0 h 917"/>
                  <a:gd name="T28" fmla="*/ 0 w 3303"/>
                  <a:gd name="T29" fmla="*/ 0 h 917"/>
                  <a:gd name="T30" fmla="*/ 0 w 3303"/>
                  <a:gd name="T31" fmla="*/ 0 h 917"/>
                  <a:gd name="T32" fmla="*/ 0 w 3303"/>
                  <a:gd name="T33" fmla="*/ 0 h 917"/>
                  <a:gd name="T34" fmla="*/ 0 w 3303"/>
                  <a:gd name="T35" fmla="*/ 0 h 917"/>
                  <a:gd name="T36" fmla="*/ 0 w 3303"/>
                  <a:gd name="T37" fmla="*/ 0 h 917"/>
                  <a:gd name="T38" fmla="*/ 0 w 3303"/>
                  <a:gd name="T39" fmla="*/ 0 h 917"/>
                  <a:gd name="T40" fmla="*/ 0 w 3303"/>
                  <a:gd name="T41" fmla="*/ 0 h 917"/>
                  <a:gd name="T42" fmla="*/ 0 w 3303"/>
                  <a:gd name="T43" fmla="*/ 0 h 917"/>
                  <a:gd name="T44" fmla="*/ 0 w 3303"/>
                  <a:gd name="T45" fmla="*/ 0 h 917"/>
                  <a:gd name="T46" fmla="*/ 0 w 3303"/>
                  <a:gd name="T47" fmla="*/ 0 h 917"/>
                  <a:gd name="T48" fmla="*/ 0 w 3303"/>
                  <a:gd name="T49" fmla="*/ 0 h 917"/>
                  <a:gd name="T50" fmla="*/ 0 w 3303"/>
                  <a:gd name="T51" fmla="*/ 0 h 917"/>
                  <a:gd name="T52" fmla="*/ 0 w 3303"/>
                  <a:gd name="T53" fmla="*/ 0 h 917"/>
                  <a:gd name="T54" fmla="*/ 0 w 3303"/>
                  <a:gd name="T55" fmla="*/ 0 h 917"/>
                  <a:gd name="T56" fmla="*/ 0 w 3303"/>
                  <a:gd name="T57" fmla="*/ 0 h 917"/>
                  <a:gd name="T58" fmla="*/ 0 w 3303"/>
                  <a:gd name="T59" fmla="*/ 0 h 917"/>
                  <a:gd name="T60" fmla="*/ 0 w 3303"/>
                  <a:gd name="T61" fmla="*/ 0 h 917"/>
                  <a:gd name="T62" fmla="*/ 0 w 3303"/>
                  <a:gd name="T63" fmla="*/ 0 h 917"/>
                  <a:gd name="T64" fmla="*/ 0 w 3303"/>
                  <a:gd name="T65" fmla="*/ 0 h 917"/>
                  <a:gd name="T66" fmla="*/ 0 w 3303"/>
                  <a:gd name="T67" fmla="*/ 0 h 917"/>
                  <a:gd name="T68" fmla="*/ 0 w 3303"/>
                  <a:gd name="T69" fmla="*/ 0 h 917"/>
                  <a:gd name="T70" fmla="*/ 0 w 3303"/>
                  <a:gd name="T71" fmla="*/ 0 h 91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03"/>
                  <a:gd name="T109" fmla="*/ 0 h 917"/>
                  <a:gd name="T110" fmla="*/ 3303 w 3303"/>
                  <a:gd name="T111" fmla="*/ 917 h 91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03" h="917">
                    <a:moveTo>
                      <a:pt x="2472" y="88"/>
                    </a:moveTo>
                    <a:lnTo>
                      <a:pt x="2541" y="92"/>
                    </a:lnTo>
                    <a:lnTo>
                      <a:pt x="2612" y="95"/>
                    </a:lnTo>
                    <a:lnTo>
                      <a:pt x="2684" y="99"/>
                    </a:lnTo>
                    <a:lnTo>
                      <a:pt x="2755" y="107"/>
                    </a:lnTo>
                    <a:lnTo>
                      <a:pt x="2824" y="116"/>
                    </a:lnTo>
                    <a:lnTo>
                      <a:pt x="2894" y="129"/>
                    </a:lnTo>
                    <a:lnTo>
                      <a:pt x="2960" y="147"/>
                    </a:lnTo>
                    <a:lnTo>
                      <a:pt x="3025" y="172"/>
                    </a:lnTo>
                    <a:lnTo>
                      <a:pt x="3072" y="193"/>
                    </a:lnTo>
                    <a:lnTo>
                      <a:pt x="3122" y="218"/>
                    </a:lnTo>
                    <a:lnTo>
                      <a:pt x="3170" y="247"/>
                    </a:lnTo>
                    <a:lnTo>
                      <a:pt x="3216" y="281"/>
                    </a:lnTo>
                    <a:lnTo>
                      <a:pt x="3253" y="317"/>
                    </a:lnTo>
                    <a:lnTo>
                      <a:pt x="3282" y="357"/>
                    </a:lnTo>
                    <a:lnTo>
                      <a:pt x="3299" y="399"/>
                    </a:lnTo>
                    <a:lnTo>
                      <a:pt x="3303" y="445"/>
                    </a:lnTo>
                    <a:lnTo>
                      <a:pt x="3286" y="498"/>
                    </a:lnTo>
                    <a:lnTo>
                      <a:pt x="3259" y="548"/>
                    </a:lnTo>
                    <a:lnTo>
                      <a:pt x="3220" y="594"/>
                    </a:lnTo>
                    <a:lnTo>
                      <a:pt x="3174" y="636"/>
                    </a:lnTo>
                    <a:lnTo>
                      <a:pt x="3119" y="672"/>
                    </a:lnTo>
                    <a:lnTo>
                      <a:pt x="3063" y="704"/>
                    </a:lnTo>
                    <a:lnTo>
                      <a:pt x="3003" y="729"/>
                    </a:lnTo>
                    <a:lnTo>
                      <a:pt x="2944" y="750"/>
                    </a:lnTo>
                    <a:lnTo>
                      <a:pt x="2777" y="791"/>
                    </a:lnTo>
                    <a:lnTo>
                      <a:pt x="2608" y="824"/>
                    </a:lnTo>
                    <a:lnTo>
                      <a:pt x="2436" y="852"/>
                    </a:lnTo>
                    <a:lnTo>
                      <a:pt x="2266" y="875"/>
                    </a:lnTo>
                    <a:lnTo>
                      <a:pt x="2092" y="891"/>
                    </a:lnTo>
                    <a:lnTo>
                      <a:pt x="1919" y="903"/>
                    </a:lnTo>
                    <a:lnTo>
                      <a:pt x="1746" y="911"/>
                    </a:lnTo>
                    <a:lnTo>
                      <a:pt x="1573" y="917"/>
                    </a:lnTo>
                    <a:lnTo>
                      <a:pt x="1473" y="915"/>
                    </a:lnTo>
                    <a:lnTo>
                      <a:pt x="1374" y="908"/>
                    </a:lnTo>
                    <a:lnTo>
                      <a:pt x="1275" y="894"/>
                    </a:lnTo>
                    <a:lnTo>
                      <a:pt x="1177" y="878"/>
                    </a:lnTo>
                    <a:lnTo>
                      <a:pt x="1079" y="857"/>
                    </a:lnTo>
                    <a:lnTo>
                      <a:pt x="981" y="835"/>
                    </a:lnTo>
                    <a:lnTo>
                      <a:pt x="885" y="812"/>
                    </a:lnTo>
                    <a:lnTo>
                      <a:pt x="789" y="791"/>
                    </a:lnTo>
                    <a:lnTo>
                      <a:pt x="707" y="773"/>
                    </a:lnTo>
                    <a:lnTo>
                      <a:pt x="626" y="754"/>
                    </a:lnTo>
                    <a:lnTo>
                      <a:pt x="544" y="735"/>
                    </a:lnTo>
                    <a:lnTo>
                      <a:pt x="465" y="716"/>
                    </a:lnTo>
                    <a:lnTo>
                      <a:pt x="385" y="690"/>
                    </a:lnTo>
                    <a:lnTo>
                      <a:pt x="309" y="663"/>
                    </a:lnTo>
                    <a:lnTo>
                      <a:pt x="235" y="630"/>
                    </a:lnTo>
                    <a:lnTo>
                      <a:pt x="166" y="591"/>
                    </a:lnTo>
                    <a:lnTo>
                      <a:pt x="129" y="565"/>
                    </a:lnTo>
                    <a:lnTo>
                      <a:pt x="93" y="531"/>
                    </a:lnTo>
                    <a:lnTo>
                      <a:pt x="58" y="494"/>
                    </a:lnTo>
                    <a:lnTo>
                      <a:pt x="30" y="454"/>
                    </a:lnTo>
                    <a:lnTo>
                      <a:pt x="8" y="411"/>
                    </a:lnTo>
                    <a:lnTo>
                      <a:pt x="0" y="373"/>
                    </a:lnTo>
                    <a:lnTo>
                      <a:pt x="5" y="337"/>
                    </a:lnTo>
                    <a:lnTo>
                      <a:pt x="28" y="309"/>
                    </a:lnTo>
                    <a:lnTo>
                      <a:pt x="115" y="244"/>
                    </a:lnTo>
                    <a:lnTo>
                      <a:pt x="211" y="188"/>
                    </a:lnTo>
                    <a:lnTo>
                      <a:pt x="313" y="141"/>
                    </a:lnTo>
                    <a:lnTo>
                      <a:pt x="420" y="102"/>
                    </a:lnTo>
                    <a:lnTo>
                      <a:pt x="530" y="70"/>
                    </a:lnTo>
                    <a:lnTo>
                      <a:pt x="643" y="46"/>
                    </a:lnTo>
                    <a:lnTo>
                      <a:pt x="757" y="26"/>
                    </a:lnTo>
                    <a:lnTo>
                      <a:pt x="870" y="14"/>
                    </a:lnTo>
                    <a:lnTo>
                      <a:pt x="1069" y="1"/>
                    </a:lnTo>
                    <a:lnTo>
                      <a:pt x="1269" y="0"/>
                    </a:lnTo>
                    <a:lnTo>
                      <a:pt x="1469" y="5"/>
                    </a:lnTo>
                    <a:lnTo>
                      <a:pt x="1669" y="18"/>
                    </a:lnTo>
                    <a:lnTo>
                      <a:pt x="1870" y="34"/>
                    </a:lnTo>
                    <a:lnTo>
                      <a:pt x="2070" y="53"/>
                    </a:lnTo>
                    <a:lnTo>
                      <a:pt x="2271" y="71"/>
                    </a:lnTo>
                    <a:lnTo>
                      <a:pt x="2472" y="88"/>
                    </a:lnTo>
                    <a:close/>
                  </a:path>
                </a:pathLst>
              </a:custGeom>
              <a:solidFill>
                <a:srgbClr val="99A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3" name="Freeform 30">
                <a:extLst>
                  <a:ext uri="{FF2B5EF4-FFF2-40B4-BE49-F238E27FC236}">
                    <a16:creationId xmlns:a16="http://schemas.microsoft.com/office/drawing/2014/main" id="{26B9B137-26A6-C515-1B95-DC924C3B8D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8" y="3868"/>
                <a:ext cx="808" cy="218"/>
              </a:xfrm>
              <a:custGeom>
                <a:avLst/>
                <a:gdLst>
                  <a:gd name="T0" fmla="*/ 0 w 3232"/>
                  <a:gd name="T1" fmla="*/ 0 h 874"/>
                  <a:gd name="T2" fmla="*/ 0 w 3232"/>
                  <a:gd name="T3" fmla="*/ 0 h 874"/>
                  <a:gd name="T4" fmla="*/ 0 w 3232"/>
                  <a:gd name="T5" fmla="*/ 0 h 874"/>
                  <a:gd name="T6" fmla="*/ 0 w 3232"/>
                  <a:gd name="T7" fmla="*/ 0 h 874"/>
                  <a:gd name="T8" fmla="*/ 0 w 3232"/>
                  <a:gd name="T9" fmla="*/ 0 h 874"/>
                  <a:gd name="T10" fmla="*/ 0 w 3232"/>
                  <a:gd name="T11" fmla="*/ 0 h 874"/>
                  <a:gd name="T12" fmla="*/ 0 w 3232"/>
                  <a:gd name="T13" fmla="*/ 0 h 874"/>
                  <a:gd name="T14" fmla="*/ 0 w 3232"/>
                  <a:gd name="T15" fmla="*/ 0 h 874"/>
                  <a:gd name="T16" fmla="*/ 0 w 3232"/>
                  <a:gd name="T17" fmla="*/ 0 h 874"/>
                  <a:gd name="T18" fmla="*/ 0 w 3232"/>
                  <a:gd name="T19" fmla="*/ 0 h 874"/>
                  <a:gd name="T20" fmla="*/ 0 w 3232"/>
                  <a:gd name="T21" fmla="*/ 0 h 874"/>
                  <a:gd name="T22" fmla="*/ 0 w 3232"/>
                  <a:gd name="T23" fmla="*/ 0 h 874"/>
                  <a:gd name="T24" fmla="*/ 0 w 3232"/>
                  <a:gd name="T25" fmla="*/ 0 h 874"/>
                  <a:gd name="T26" fmla="*/ 0 w 3232"/>
                  <a:gd name="T27" fmla="*/ 0 h 874"/>
                  <a:gd name="T28" fmla="*/ 0 w 3232"/>
                  <a:gd name="T29" fmla="*/ 0 h 874"/>
                  <a:gd name="T30" fmla="*/ 0 w 3232"/>
                  <a:gd name="T31" fmla="*/ 0 h 874"/>
                  <a:gd name="T32" fmla="*/ 0 w 3232"/>
                  <a:gd name="T33" fmla="*/ 0 h 874"/>
                  <a:gd name="T34" fmla="*/ 0 w 3232"/>
                  <a:gd name="T35" fmla="*/ 0 h 874"/>
                  <a:gd name="T36" fmla="*/ 0 w 3232"/>
                  <a:gd name="T37" fmla="*/ 0 h 874"/>
                  <a:gd name="T38" fmla="*/ 0 w 3232"/>
                  <a:gd name="T39" fmla="*/ 0 h 874"/>
                  <a:gd name="T40" fmla="*/ 0 w 3232"/>
                  <a:gd name="T41" fmla="*/ 0 h 874"/>
                  <a:gd name="T42" fmla="*/ 0 w 3232"/>
                  <a:gd name="T43" fmla="*/ 0 h 874"/>
                  <a:gd name="T44" fmla="*/ 0 w 3232"/>
                  <a:gd name="T45" fmla="*/ 0 h 874"/>
                  <a:gd name="T46" fmla="*/ 0 w 3232"/>
                  <a:gd name="T47" fmla="*/ 0 h 874"/>
                  <a:gd name="T48" fmla="*/ 0 w 3232"/>
                  <a:gd name="T49" fmla="*/ 0 h 874"/>
                  <a:gd name="T50" fmla="*/ 0 w 3232"/>
                  <a:gd name="T51" fmla="*/ 0 h 874"/>
                  <a:gd name="T52" fmla="*/ 0 w 3232"/>
                  <a:gd name="T53" fmla="*/ 0 h 874"/>
                  <a:gd name="T54" fmla="*/ 0 w 3232"/>
                  <a:gd name="T55" fmla="*/ 0 h 874"/>
                  <a:gd name="T56" fmla="*/ 0 w 3232"/>
                  <a:gd name="T57" fmla="*/ 0 h 874"/>
                  <a:gd name="T58" fmla="*/ 0 w 3232"/>
                  <a:gd name="T59" fmla="*/ 0 h 874"/>
                  <a:gd name="T60" fmla="*/ 0 w 3232"/>
                  <a:gd name="T61" fmla="*/ 0 h 874"/>
                  <a:gd name="T62" fmla="*/ 0 w 3232"/>
                  <a:gd name="T63" fmla="*/ 0 h 874"/>
                  <a:gd name="T64" fmla="*/ 0 w 3232"/>
                  <a:gd name="T65" fmla="*/ 0 h 874"/>
                  <a:gd name="T66" fmla="*/ 0 w 3232"/>
                  <a:gd name="T67" fmla="*/ 0 h 874"/>
                  <a:gd name="T68" fmla="*/ 0 w 3232"/>
                  <a:gd name="T69" fmla="*/ 0 h 874"/>
                  <a:gd name="T70" fmla="*/ 0 w 3232"/>
                  <a:gd name="T71" fmla="*/ 0 h 87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232"/>
                  <a:gd name="T109" fmla="*/ 0 h 874"/>
                  <a:gd name="T110" fmla="*/ 3232 w 3232"/>
                  <a:gd name="T111" fmla="*/ 874 h 87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232" h="874">
                    <a:moveTo>
                      <a:pt x="2420" y="85"/>
                    </a:moveTo>
                    <a:lnTo>
                      <a:pt x="2487" y="88"/>
                    </a:lnTo>
                    <a:lnTo>
                      <a:pt x="2557" y="92"/>
                    </a:lnTo>
                    <a:lnTo>
                      <a:pt x="2626" y="96"/>
                    </a:lnTo>
                    <a:lnTo>
                      <a:pt x="2696" y="103"/>
                    </a:lnTo>
                    <a:lnTo>
                      <a:pt x="2764" y="111"/>
                    </a:lnTo>
                    <a:lnTo>
                      <a:pt x="2831" y="123"/>
                    </a:lnTo>
                    <a:lnTo>
                      <a:pt x="2896" y="140"/>
                    </a:lnTo>
                    <a:lnTo>
                      <a:pt x="2962" y="164"/>
                    </a:lnTo>
                    <a:lnTo>
                      <a:pt x="3006" y="185"/>
                    </a:lnTo>
                    <a:lnTo>
                      <a:pt x="3056" y="209"/>
                    </a:lnTo>
                    <a:lnTo>
                      <a:pt x="3103" y="237"/>
                    </a:lnTo>
                    <a:lnTo>
                      <a:pt x="3148" y="270"/>
                    </a:lnTo>
                    <a:lnTo>
                      <a:pt x="3184" y="303"/>
                    </a:lnTo>
                    <a:lnTo>
                      <a:pt x="3213" y="341"/>
                    </a:lnTo>
                    <a:lnTo>
                      <a:pt x="3230" y="381"/>
                    </a:lnTo>
                    <a:lnTo>
                      <a:pt x="3232" y="425"/>
                    </a:lnTo>
                    <a:lnTo>
                      <a:pt x="3216" y="476"/>
                    </a:lnTo>
                    <a:lnTo>
                      <a:pt x="3189" y="523"/>
                    </a:lnTo>
                    <a:lnTo>
                      <a:pt x="3151" y="567"/>
                    </a:lnTo>
                    <a:lnTo>
                      <a:pt x="3107" y="606"/>
                    </a:lnTo>
                    <a:lnTo>
                      <a:pt x="3053" y="641"/>
                    </a:lnTo>
                    <a:lnTo>
                      <a:pt x="2998" y="672"/>
                    </a:lnTo>
                    <a:lnTo>
                      <a:pt x="2939" y="696"/>
                    </a:lnTo>
                    <a:lnTo>
                      <a:pt x="2882" y="715"/>
                    </a:lnTo>
                    <a:lnTo>
                      <a:pt x="2718" y="754"/>
                    </a:lnTo>
                    <a:lnTo>
                      <a:pt x="2552" y="786"/>
                    </a:lnTo>
                    <a:lnTo>
                      <a:pt x="2385" y="812"/>
                    </a:lnTo>
                    <a:lnTo>
                      <a:pt x="2217" y="835"/>
                    </a:lnTo>
                    <a:lnTo>
                      <a:pt x="2047" y="849"/>
                    </a:lnTo>
                    <a:lnTo>
                      <a:pt x="1878" y="861"/>
                    </a:lnTo>
                    <a:lnTo>
                      <a:pt x="1707" y="868"/>
                    </a:lnTo>
                    <a:lnTo>
                      <a:pt x="1538" y="874"/>
                    </a:lnTo>
                    <a:lnTo>
                      <a:pt x="1441" y="872"/>
                    </a:lnTo>
                    <a:lnTo>
                      <a:pt x="1344" y="865"/>
                    </a:lnTo>
                    <a:lnTo>
                      <a:pt x="1247" y="853"/>
                    </a:lnTo>
                    <a:lnTo>
                      <a:pt x="1152" y="837"/>
                    </a:lnTo>
                    <a:lnTo>
                      <a:pt x="1055" y="818"/>
                    </a:lnTo>
                    <a:lnTo>
                      <a:pt x="961" y="797"/>
                    </a:lnTo>
                    <a:lnTo>
                      <a:pt x="867" y="775"/>
                    </a:lnTo>
                    <a:lnTo>
                      <a:pt x="773" y="755"/>
                    </a:lnTo>
                    <a:lnTo>
                      <a:pt x="693" y="737"/>
                    </a:lnTo>
                    <a:lnTo>
                      <a:pt x="614" y="720"/>
                    </a:lnTo>
                    <a:lnTo>
                      <a:pt x="534" y="701"/>
                    </a:lnTo>
                    <a:lnTo>
                      <a:pt x="455" y="682"/>
                    </a:lnTo>
                    <a:lnTo>
                      <a:pt x="377" y="660"/>
                    </a:lnTo>
                    <a:lnTo>
                      <a:pt x="303" y="633"/>
                    </a:lnTo>
                    <a:lnTo>
                      <a:pt x="231" y="600"/>
                    </a:lnTo>
                    <a:lnTo>
                      <a:pt x="163" y="564"/>
                    </a:lnTo>
                    <a:lnTo>
                      <a:pt x="127" y="539"/>
                    </a:lnTo>
                    <a:lnTo>
                      <a:pt x="91" y="507"/>
                    </a:lnTo>
                    <a:lnTo>
                      <a:pt x="56" y="471"/>
                    </a:lnTo>
                    <a:lnTo>
                      <a:pt x="29" y="433"/>
                    </a:lnTo>
                    <a:lnTo>
                      <a:pt x="9" y="393"/>
                    </a:lnTo>
                    <a:lnTo>
                      <a:pt x="0" y="356"/>
                    </a:lnTo>
                    <a:lnTo>
                      <a:pt x="5" y="321"/>
                    </a:lnTo>
                    <a:lnTo>
                      <a:pt x="28" y="295"/>
                    </a:lnTo>
                    <a:lnTo>
                      <a:pt x="114" y="232"/>
                    </a:lnTo>
                    <a:lnTo>
                      <a:pt x="207" y="180"/>
                    </a:lnTo>
                    <a:lnTo>
                      <a:pt x="306" y="134"/>
                    </a:lnTo>
                    <a:lnTo>
                      <a:pt x="411" y="98"/>
                    </a:lnTo>
                    <a:lnTo>
                      <a:pt x="518" y="67"/>
                    </a:lnTo>
                    <a:lnTo>
                      <a:pt x="629" y="44"/>
                    </a:lnTo>
                    <a:lnTo>
                      <a:pt x="740" y="26"/>
                    </a:lnTo>
                    <a:lnTo>
                      <a:pt x="851" y="15"/>
                    </a:lnTo>
                    <a:lnTo>
                      <a:pt x="1046" y="1"/>
                    </a:lnTo>
                    <a:lnTo>
                      <a:pt x="1241" y="0"/>
                    </a:lnTo>
                    <a:lnTo>
                      <a:pt x="1437" y="5"/>
                    </a:lnTo>
                    <a:lnTo>
                      <a:pt x="1634" y="18"/>
                    </a:lnTo>
                    <a:lnTo>
                      <a:pt x="1829" y="33"/>
                    </a:lnTo>
                    <a:lnTo>
                      <a:pt x="2026" y="51"/>
                    </a:lnTo>
                    <a:lnTo>
                      <a:pt x="2223" y="68"/>
                    </a:lnTo>
                    <a:lnTo>
                      <a:pt x="2420" y="85"/>
                    </a:lnTo>
                    <a:close/>
                  </a:path>
                </a:pathLst>
              </a:custGeom>
              <a:solidFill>
                <a:srgbClr val="7D8A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4" name="Freeform 31">
                <a:extLst>
                  <a:ext uri="{FF2B5EF4-FFF2-40B4-BE49-F238E27FC236}">
                    <a16:creationId xmlns:a16="http://schemas.microsoft.com/office/drawing/2014/main" id="{3ACF9B9C-1CDC-ECCC-F2D2-7EE628B7A2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2" y="2560"/>
                <a:ext cx="720" cy="1528"/>
              </a:xfrm>
              <a:custGeom>
                <a:avLst/>
                <a:gdLst>
                  <a:gd name="T0" fmla="*/ 0 w 2878"/>
                  <a:gd name="T1" fmla="*/ 0 h 6111"/>
                  <a:gd name="T2" fmla="*/ 0 w 2878"/>
                  <a:gd name="T3" fmla="*/ 0 h 6111"/>
                  <a:gd name="T4" fmla="*/ 0 w 2878"/>
                  <a:gd name="T5" fmla="*/ 0 h 6111"/>
                  <a:gd name="T6" fmla="*/ 0 w 2878"/>
                  <a:gd name="T7" fmla="*/ 0 h 6111"/>
                  <a:gd name="T8" fmla="*/ 0 w 2878"/>
                  <a:gd name="T9" fmla="*/ 0 h 6111"/>
                  <a:gd name="T10" fmla="*/ 0 w 2878"/>
                  <a:gd name="T11" fmla="*/ 0 h 6111"/>
                  <a:gd name="T12" fmla="*/ 0 w 2878"/>
                  <a:gd name="T13" fmla="*/ 0 h 6111"/>
                  <a:gd name="T14" fmla="*/ 0 w 2878"/>
                  <a:gd name="T15" fmla="*/ 0 h 6111"/>
                  <a:gd name="T16" fmla="*/ 0 w 2878"/>
                  <a:gd name="T17" fmla="*/ 0 h 6111"/>
                  <a:gd name="T18" fmla="*/ 0 w 2878"/>
                  <a:gd name="T19" fmla="*/ 0 h 6111"/>
                  <a:gd name="T20" fmla="*/ 0 w 2878"/>
                  <a:gd name="T21" fmla="*/ 0 h 6111"/>
                  <a:gd name="T22" fmla="*/ 0 w 2878"/>
                  <a:gd name="T23" fmla="*/ 0 h 6111"/>
                  <a:gd name="T24" fmla="*/ 0 w 2878"/>
                  <a:gd name="T25" fmla="*/ 0 h 6111"/>
                  <a:gd name="T26" fmla="*/ 0 w 2878"/>
                  <a:gd name="T27" fmla="*/ 0 h 6111"/>
                  <a:gd name="T28" fmla="*/ 0 w 2878"/>
                  <a:gd name="T29" fmla="*/ 0 h 6111"/>
                  <a:gd name="T30" fmla="*/ 0 w 2878"/>
                  <a:gd name="T31" fmla="*/ 0 h 6111"/>
                  <a:gd name="T32" fmla="*/ 0 w 2878"/>
                  <a:gd name="T33" fmla="*/ 0 h 6111"/>
                  <a:gd name="T34" fmla="*/ 0 w 2878"/>
                  <a:gd name="T35" fmla="*/ 0 h 6111"/>
                  <a:gd name="T36" fmla="*/ 0 w 2878"/>
                  <a:gd name="T37" fmla="*/ 0 h 6111"/>
                  <a:gd name="T38" fmla="*/ 0 w 2878"/>
                  <a:gd name="T39" fmla="*/ 0 h 6111"/>
                  <a:gd name="T40" fmla="*/ 0 w 2878"/>
                  <a:gd name="T41" fmla="*/ 0 h 6111"/>
                  <a:gd name="T42" fmla="*/ 0 w 2878"/>
                  <a:gd name="T43" fmla="*/ 0 h 6111"/>
                  <a:gd name="T44" fmla="*/ 0 w 2878"/>
                  <a:gd name="T45" fmla="*/ 0 h 6111"/>
                  <a:gd name="T46" fmla="*/ 0 w 2878"/>
                  <a:gd name="T47" fmla="*/ 0 h 6111"/>
                  <a:gd name="T48" fmla="*/ 0 w 2878"/>
                  <a:gd name="T49" fmla="*/ 0 h 6111"/>
                  <a:gd name="T50" fmla="*/ 0 w 2878"/>
                  <a:gd name="T51" fmla="*/ 0 h 6111"/>
                  <a:gd name="T52" fmla="*/ 0 w 2878"/>
                  <a:gd name="T53" fmla="*/ 0 h 6111"/>
                  <a:gd name="T54" fmla="*/ 0 w 2878"/>
                  <a:gd name="T55" fmla="*/ 0 h 6111"/>
                  <a:gd name="T56" fmla="*/ 0 w 2878"/>
                  <a:gd name="T57" fmla="*/ 0 h 6111"/>
                  <a:gd name="T58" fmla="*/ 0 w 2878"/>
                  <a:gd name="T59" fmla="*/ 0 h 6111"/>
                  <a:gd name="T60" fmla="*/ 0 w 2878"/>
                  <a:gd name="T61" fmla="*/ 0 h 6111"/>
                  <a:gd name="T62" fmla="*/ 0 w 2878"/>
                  <a:gd name="T63" fmla="*/ 0 h 6111"/>
                  <a:gd name="T64" fmla="*/ 0 w 2878"/>
                  <a:gd name="T65" fmla="*/ 0 h 6111"/>
                  <a:gd name="T66" fmla="*/ 0 w 2878"/>
                  <a:gd name="T67" fmla="*/ 0 h 6111"/>
                  <a:gd name="T68" fmla="*/ 0 w 2878"/>
                  <a:gd name="T69" fmla="*/ 0 h 6111"/>
                  <a:gd name="T70" fmla="*/ 0 w 2878"/>
                  <a:gd name="T71" fmla="*/ 0 h 6111"/>
                  <a:gd name="T72" fmla="*/ 0 w 2878"/>
                  <a:gd name="T73" fmla="*/ 0 h 6111"/>
                  <a:gd name="T74" fmla="*/ 0 w 2878"/>
                  <a:gd name="T75" fmla="*/ 0 h 6111"/>
                  <a:gd name="T76" fmla="*/ 0 w 2878"/>
                  <a:gd name="T77" fmla="*/ 0 h 6111"/>
                  <a:gd name="T78" fmla="*/ 0 w 2878"/>
                  <a:gd name="T79" fmla="*/ 0 h 6111"/>
                  <a:gd name="T80" fmla="*/ 0 w 2878"/>
                  <a:gd name="T81" fmla="*/ 0 h 6111"/>
                  <a:gd name="T82" fmla="*/ 0 w 2878"/>
                  <a:gd name="T83" fmla="*/ 0 h 6111"/>
                  <a:gd name="T84" fmla="*/ 0 w 2878"/>
                  <a:gd name="T85" fmla="*/ 0 h 6111"/>
                  <a:gd name="T86" fmla="*/ 0 w 2878"/>
                  <a:gd name="T87" fmla="*/ 0 h 6111"/>
                  <a:gd name="T88" fmla="*/ 0 w 2878"/>
                  <a:gd name="T89" fmla="*/ 0 h 6111"/>
                  <a:gd name="T90" fmla="*/ 0 w 2878"/>
                  <a:gd name="T91" fmla="*/ 0 h 6111"/>
                  <a:gd name="T92" fmla="*/ 0 w 2878"/>
                  <a:gd name="T93" fmla="*/ 0 h 6111"/>
                  <a:gd name="T94" fmla="*/ 0 w 2878"/>
                  <a:gd name="T95" fmla="*/ 0 h 6111"/>
                  <a:gd name="T96" fmla="*/ 0 w 2878"/>
                  <a:gd name="T97" fmla="*/ 0 h 6111"/>
                  <a:gd name="T98" fmla="*/ 0 w 2878"/>
                  <a:gd name="T99" fmla="*/ 0 h 6111"/>
                  <a:gd name="T100" fmla="*/ 0 w 2878"/>
                  <a:gd name="T101" fmla="*/ 0 h 6111"/>
                  <a:gd name="T102" fmla="*/ 0 w 2878"/>
                  <a:gd name="T103" fmla="*/ 0 h 611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878"/>
                  <a:gd name="T157" fmla="*/ 0 h 6111"/>
                  <a:gd name="T158" fmla="*/ 2878 w 2878"/>
                  <a:gd name="T159" fmla="*/ 6111 h 611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878" h="6111">
                    <a:moveTo>
                      <a:pt x="2363" y="127"/>
                    </a:moveTo>
                    <a:lnTo>
                      <a:pt x="2404" y="221"/>
                    </a:lnTo>
                    <a:lnTo>
                      <a:pt x="2489" y="200"/>
                    </a:lnTo>
                    <a:lnTo>
                      <a:pt x="2499" y="211"/>
                    </a:lnTo>
                    <a:lnTo>
                      <a:pt x="2520" y="211"/>
                    </a:lnTo>
                    <a:lnTo>
                      <a:pt x="2551" y="316"/>
                    </a:lnTo>
                    <a:lnTo>
                      <a:pt x="2541" y="368"/>
                    </a:lnTo>
                    <a:lnTo>
                      <a:pt x="2520" y="389"/>
                    </a:lnTo>
                    <a:lnTo>
                      <a:pt x="2469" y="389"/>
                    </a:lnTo>
                    <a:lnTo>
                      <a:pt x="2414" y="337"/>
                    </a:lnTo>
                    <a:lnTo>
                      <a:pt x="2394" y="357"/>
                    </a:lnTo>
                    <a:lnTo>
                      <a:pt x="2394" y="527"/>
                    </a:lnTo>
                    <a:lnTo>
                      <a:pt x="2404" y="537"/>
                    </a:lnTo>
                    <a:lnTo>
                      <a:pt x="2469" y="505"/>
                    </a:lnTo>
                    <a:lnTo>
                      <a:pt x="2499" y="527"/>
                    </a:lnTo>
                    <a:lnTo>
                      <a:pt x="2520" y="548"/>
                    </a:lnTo>
                    <a:lnTo>
                      <a:pt x="2520" y="695"/>
                    </a:lnTo>
                    <a:lnTo>
                      <a:pt x="2499" y="716"/>
                    </a:lnTo>
                    <a:lnTo>
                      <a:pt x="2456" y="716"/>
                    </a:lnTo>
                    <a:lnTo>
                      <a:pt x="2404" y="643"/>
                    </a:lnTo>
                    <a:lnTo>
                      <a:pt x="2394" y="633"/>
                    </a:lnTo>
                    <a:lnTo>
                      <a:pt x="2363" y="821"/>
                    </a:lnTo>
                    <a:lnTo>
                      <a:pt x="2363" y="843"/>
                    </a:lnTo>
                    <a:lnTo>
                      <a:pt x="2373" y="855"/>
                    </a:lnTo>
                    <a:lnTo>
                      <a:pt x="2435" y="832"/>
                    </a:lnTo>
                    <a:lnTo>
                      <a:pt x="2499" y="896"/>
                    </a:lnTo>
                    <a:lnTo>
                      <a:pt x="2489" y="1021"/>
                    </a:lnTo>
                    <a:lnTo>
                      <a:pt x="2446" y="1042"/>
                    </a:lnTo>
                    <a:lnTo>
                      <a:pt x="2373" y="971"/>
                    </a:lnTo>
                    <a:lnTo>
                      <a:pt x="2330" y="980"/>
                    </a:lnTo>
                    <a:lnTo>
                      <a:pt x="2225" y="1158"/>
                    </a:lnTo>
                    <a:lnTo>
                      <a:pt x="2151" y="1233"/>
                    </a:lnTo>
                    <a:lnTo>
                      <a:pt x="2162" y="1358"/>
                    </a:lnTo>
                    <a:lnTo>
                      <a:pt x="2278" y="1590"/>
                    </a:lnTo>
                    <a:lnTo>
                      <a:pt x="2363" y="1822"/>
                    </a:lnTo>
                    <a:lnTo>
                      <a:pt x="2350" y="2002"/>
                    </a:lnTo>
                    <a:lnTo>
                      <a:pt x="2258" y="2159"/>
                    </a:lnTo>
                    <a:lnTo>
                      <a:pt x="1856" y="2519"/>
                    </a:lnTo>
                    <a:lnTo>
                      <a:pt x="1750" y="2676"/>
                    </a:lnTo>
                    <a:lnTo>
                      <a:pt x="1771" y="2771"/>
                    </a:lnTo>
                    <a:lnTo>
                      <a:pt x="1907" y="2898"/>
                    </a:lnTo>
                    <a:lnTo>
                      <a:pt x="2183" y="3003"/>
                    </a:lnTo>
                    <a:lnTo>
                      <a:pt x="2520" y="3183"/>
                    </a:lnTo>
                    <a:lnTo>
                      <a:pt x="2742" y="3393"/>
                    </a:lnTo>
                    <a:lnTo>
                      <a:pt x="2858" y="3593"/>
                    </a:lnTo>
                    <a:lnTo>
                      <a:pt x="2878" y="3750"/>
                    </a:lnTo>
                    <a:lnTo>
                      <a:pt x="2867" y="3952"/>
                    </a:lnTo>
                    <a:lnTo>
                      <a:pt x="2794" y="4109"/>
                    </a:lnTo>
                    <a:lnTo>
                      <a:pt x="2605" y="4278"/>
                    </a:lnTo>
                    <a:lnTo>
                      <a:pt x="2414" y="4383"/>
                    </a:lnTo>
                    <a:lnTo>
                      <a:pt x="2330" y="4489"/>
                    </a:lnTo>
                    <a:lnTo>
                      <a:pt x="2373" y="4699"/>
                    </a:lnTo>
                    <a:lnTo>
                      <a:pt x="2478" y="4931"/>
                    </a:lnTo>
                    <a:lnTo>
                      <a:pt x="2571" y="5205"/>
                    </a:lnTo>
                    <a:lnTo>
                      <a:pt x="2562" y="5500"/>
                    </a:lnTo>
                    <a:lnTo>
                      <a:pt x="2394" y="5763"/>
                    </a:lnTo>
                    <a:lnTo>
                      <a:pt x="2192" y="5954"/>
                    </a:lnTo>
                    <a:lnTo>
                      <a:pt x="2098" y="5984"/>
                    </a:lnTo>
                    <a:lnTo>
                      <a:pt x="2003" y="6048"/>
                    </a:lnTo>
                    <a:lnTo>
                      <a:pt x="1708" y="6111"/>
                    </a:lnTo>
                    <a:lnTo>
                      <a:pt x="1497" y="6090"/>
                    </a:lnTo>
                    <a:lnTo>
                      <a:pt x="1045" y="5954"/>
                    </a:lnTo>
                    <a:lnTo>
                      <a:pt x="856" y="5879"/>
                    </a:lnTo>
                    <a:lnTo>
                      <a:pt x="570" y="5763"/>
                    </a:lnTo>
                    <a:lnTo>
                      <a:pt x="402" y="5636"/>
                    </a:lnTo>
                    <a:lnTo>
                      <a:pt x="211" y="5447"/>
                    </a:lnTo>
                    <a:lnTo>
                      <a:pt x="54" y="5226"/>
                    </a:lnTo>
                    <a:lnTo>
                      <a:pt x="21" y="5153"/>
                    </a:lnTo>
                    <a:lnTo>
                      <a:pt x="0" y="4898"/>
                    </a:lnTo>
                    <a:lnTo>
                      <a:pt x="86" y="4646"/>
                    </a:lnTo>
                    <a:lnTo>
                      <a:pt x="307" y="4383"/>
                    </a:lnTo>
                    <a:lnTo>
                      <a:pt x="623" y="4118"/>
                    </a:lnTo>
                    <a:lnTo>
                      <a:pt x="695" y="3982"/>
                    </a:lnTo>
                    <a:lnTo>
                      <a:pt x="665" y="3835"/>
                    </a:lnTo>
                    <a:lnTo>
                      <a:pt x="465" y="3540"/>
                    </a:lnTo>
                    <a:lnTo>
                      <a:pt x="412" y="3383"/>
                    </a:lnTo>
                    <a:lnTo>
                      <a:pt x="423" y="3267"/>
                    </a:lnTo>
                    <a:lnTo>
                      <a:pt x="518" y="3076"/>
                    </a:lnTo>
                    <a:lnTo>
                      <a:pt x="695" y="2907"/>
                    </a:lnTo>
                    <a:lnTo>
                      <a:pt x="1002" y="2791"/>
                    </a:lnTo>
                    <a:lnTo>
                      <a:pt x="1087" y="2791"/>
                    </a:lnTo>
                    <a:lnTo>
                      <a:pt x="1118" y="2761"/>
                    </a:lnTo>
                    <a:lnTo>
                      <a:pt x="1193" y="2529"/>
                    </a:lnTo>
                    <a:lnTo>
                      <a:pt x="1340" y="2329"/>
                    </a:lnTo>
                    <a:lnTo>
                      <a:pt x="1624" y="2066"/>
                    </a:lnTo>
                    <a:lnTo>
                      <a:pt x="1771" y="1833"/>
                    </a:lnTo>
                    <a:lnTo>
                      <a:pt x="1802" y="1665"/>
                    </a:lnTo>
                    <a:lnTo>
                      <a:pt x="1750" y="1495"/>
                    </a:lnTo>
                    <a:lnTo>
                      <a:pt x="1592" y="1253"/>
                    </a:lnTo>
                    <a:lnTo>
                      <a:pt x="1571" y="1181"/>
                    </a:lnTo>
                    <a:lnTo>
                      <a:pt x="1571" y="1128"/>
                    </a:lnTo>
                    <a:lnTo>
                      <a:pt x="1475" y="991"/>
                    </a:lnTo>
                    <a:lnTo>
                      <a:pt x="1464" y="937"/>
                    </a:lnTo>
                    <a:lnTo>
                      <a:pt x="1425" y="896"/>
                    </a:lnTo>
                    <a:lnTo>
                      <a:pt x="1434" y="843"/>
                    </a:lnTo>
                    <a:lnTo>
                      <a:pt x="1464" y="810"/>
                    </a:lnTo>
                    <a:lnTo>
                      <a:pt x="1464" y="600"/>
                    </a:lnTo>
                    <a:lnTo>
                      <a:pt x="1434" y="548"/>
                    </a:lnTo>
                    <a:lnTo>
                      <a:pt x="1487" y="432"/>
                    </a:lnTo>
                    <a:lnTo>
                      <a:pt x="1497" y="147"/>
                    </a:lnTo>
                    <a:lnTo>
                      <a:pt x="1571" y="63"/>
                    </a:lnTo>
                    <a:lnTo>
                      <a:pt x="1644" y="11"/>
                    </a:lnTo>
                    <a:lnTo>
                      <a:pt x="1708" y="0"/>
                    </a:lnTo>
                    <a:lnTo>
                      <a:pt x="2267" y="72"/>
                    </a:lnTo>
                    <a:lnTo>
                      <a:pt x="2363" y="1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5" name="Freeform 32">
                <a:extLst>
                  <a:ext uri="{FF2B5EF4-FFF2-40B4-BE49-F238E27FC236}">
                    <a16:creationId xmlns:a16="http://schemas.microsoft.com/office/drawing/2014/main" id="{991A07CC-C903-CF45-51D2-A4CDF60941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5" y="2589"/>
                <a:ext cx="198" cy="861"/>
              </a:xfrm>
              <a:custGeom>
                <a:avLst/>
                <a:gdLst>
                  <a:gd name="T0" fmla="*/ 0 w 792"/>
                  <a:gd name="T1" fmla="*/ 0 h 3445"/>
                  <a:gd name="T2" fmla="*/ 0 w 792"/>
                  <a:gd name="T3" fmla="*/ 0 h 3445"/>
                  <a:gd name="T4" fmla="*/ 0 w 792"/>
                  <a:gd name="T5" fmla="*/ 0 h 3445"/>
                  <a:gd name="T6" fmla="*/ 0 w 792"/>
                  <a:gd name="T7" fmla="*/ 0 h 3445"/>
                  <a:gd name="T8" fmla="*/ 0 w 792"/>
                  <a:gd name="T9" fmla="*/ 0 h 3445"/>
                  <a:gd name="T10" fmla="*/ 0 w 792"/>
                  <a:gd name="T11" fmla="*/ 0 h 3445"/>
                  <a:gd name="T12" fmla="*/ 0 w 792"/>
                  <a:gd name="T13" fmla="*/ 0 h 3445"/>
                  <a:gd name="T14" fmla="*/ 0 w 792"/>
                  <a:gd name="T15" fmla="*/ 0 h 3445"/>
                  <a:gd name="T16" fmla="*/ 0 w 792"/>
                  <a:gd name="T17" fmla="*/ 0 h 3445"/>
                  <a:gd name="T18" fmla="*/ 0 w 792"/>
                  <a:gd name="T19" fmla="*/ 0 h 3445"/>
                  <a:gd name="T20" fmla="*/ 0 w 792"/>
                  <a:gd name="T21" fmla="*/ 0 h 3445"/>
                  <a:gd name="T22" fmla="*/ 0 w 792"/>
                  <a:gd name="T23" fmla="*/ 0 h 3445"/>
                  <a:gd name="T24" fmla="*/ 0 w 792"/>
                  <a:gd name="T25" fmla="*/ 0 h 3445"/>
                  <a:gd name="T26" fmla="*/ 0 w 792"/>
                  <a:gd name="T27" fmla="*/ 0 h 3445"/>
                  <a:gd name="T28" fmla="*/ 0 w 792"/>
                  <a:gd name="T29" fmla="*/ 0 h 3445"/>
                  <a:gd name="T30" fmla="*/ 0 w 792"/>
                  <a:gd name="T31" fmla="*/ 0 h 3445"/>
                  <a:gd name="T32" fmla="*/ 0 w 792"/>
                  <a:gd name="T33" fmla="*/ 0 h 3445"/>
                  <a:gd name="T34" fmla="*/ 0 w 792"/>
                  <a:gd name="T35" fmla="*/ 0 h 3445"/>
                  <a:gd name="T36" fmla="*/ 0 w 792"/>
                  <a:gd name="T37" fmla="*/ 0 h 3445"/>
                  <a:gd name="T38" fmla="*/ 0 w 792"/>
                  <a:gd name="T39" fmla="*/ 0 h 3445"/>
                  <a:gd name="T40" fmla="*/ 0 w 792"/>
                  <a:gd name="T41" fmla="*/ 0 h 3445"/>
                  <a:gd name="T42" fmla="*/ 0 w 792"/>
                  <a:gd name="T43" fmla="*/ 0 h 3445"/>
                  <a:gd name="T44" fmla="*/ 0 w 792"/>
                  <a:gd name="T45" fmla="*/ 0 h 3445"/>
                  <a:gd name="T46" fmla="*/ 0 w 792"/>
                  <a:gd name="T47" fmla="*/ 0 h 3445"/>
                  <a:gd name="T48" fmla="*/ 0 w 792"/>
                  <a:gd name="T49" fmla="*/ 0 h 3445"/>
                  <a:gd name="T50" fmla="*/ 0 w 792"/>
                  <a:gd name="T51" fmla="*/ 0 h 3445"/>
                  <a:gd name="T52" fmla="*/ 0 w 792"/>
                  <a:gd name="T53" fmla="*/ 0 h 3445"/>
                  <a:gd name="T54" fmla="*/ 0 w 792"/>
                  <a:gd name="T55" fmla="*/ 0 h 3445"/>
                  <a:gd name="T56" fmla="*/ 0 w 792"/>
                  <a:gd name="T57" fmla="*/ 0 h 3445"/>
                  <a:gd name="T58" fmla="*/ 0 w 792"/>
                  <a:gd name="T59" fmla="*/ 0 h 3445"/>
                  <a:gd name="T60" fmla="*/ 0 w 792"/>
                  <a:gd name="T61" fmla="*/ 0 h 3445"/>
                  <a:gd name="T62" fmla="*/ 0 w 792"/>
                  <a:gd name="T63" fmla="*/ 0 h 3445"/>
                  <a:gd name="T64" fmla="*/ 0 w 792"/>
                  <a:gd name="T65" fmla="*/ 0 h 3445"/>
                  <a:gd name="T66" fmla="*/ 0 w 792"/>
                  <a:gd name="T67" fmla="*/ 0 h 3445"/>
                  <a:gd name="T68" fmla="*/ 0 w 792"/>
                  <a:gd name="T69" fmla="*/ 0 h 3445"/>
                  <a:gd name="T70" fmla="*/ 0 w 792"/>
                  <a:gd name="T71" fmla="*/ 0 h 3445"/>
                  <a:gd name="T72" fmla="*/ 0 w 792"/>
                  <a:gd name="T73" fmla="*/ 0 h 3445"/>
                  <a:gd name="T74" fmla="*/ 0 w 792"/>
                  <a:gd name="T75" fmla="*/ 0 h 3445"/>
                  <a:gd name="T76" fmla="*/ 0 w 792"/>
                  <a:gd name="T77" fmla="*/ 0 h 3445"/>
                  <a:gd name="T78" fmla="*/ 0 w 792"/>
                  <a:gd name="T79" fmla="*/ 0 h 3445"/>
                  <a:gd name="T80" fmla="*/ 0 w 792"/>
                  <a:gd name="T81" fmla="*/ 0 h 3445"/>
                  <a:gd name="T82" fmla="*/ 0 w 792"/>
                  <a:gd name="T83" fmla="*/ 0 h 3445"/>
                  <a:gd name="T84" fmla="*/ 0 w 792"/>
                  <a:gd name="T85" fmla="*/ 0 h 3445"/>
                  <a:gd name="T86" fmla="*/ 0 w 792"/>
                  <a:gd name="T87" fmla="*/ 0 h 3445"/>
                  <a:gd name="T88" fmla="*/ 0 w 792"/>
                  <a:gd name="T89" fmla="*/ 0 h 3445"/>
                  <a:gd name="T90" fmla="*/ 0 w 792"/>
                  <a:gd name="T91" fmla="*/ 0 h 3445"/>
                  <a:gd name="T92" fmla="*/ 0 w 792"/>
                  <a:gd name="T93" fmla="*/ 0 h 3445"/>
                  <a:gd name="T94" fmla="*/ 0 w 792"/>
                  <a:gd name="T95" fmla="*/ 0 h 3445"/>
                  <a:gd name="T96" fmla="*/ 0 w 792"/>
                  <a:gd name="T97" fmla="*/ 0 h 3445"/>
                  <a:gd name="T98" fmla="*/ 0 w 792"/>
                  <a:gd name="T99" fmla="*/ 0 h 3445"/>
                  <a:gd name="T100" fmla="*/ 0 w 792"/>
                  <a:gd name="T101" fmla="*/ 0 h 3445"/>
                  <a:gd name="T102" fmla="*/ 0 w 792"/>
                  <a:gd name="T103" fmla="*/ 0 h 3445"/>
                  <a:gd name="T104" fmla="*/ 0 w 792"/>
                  <a:gd name="T105" fmla="*/ 0 h 3445"/>
                  <a:gd name="T106" fmla="*/ 0 w 792"/>
                  <a:gd name="T107" fmla="*/ 0 h 344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792"/>
                  <a:gd name="T163" fmla="*/ 0 h 3445"/>
                  <a:gd name="T164" fmla="*/ 792 w 792"/>
                  <a:gd name="T165" fmla="*/ 3445 h 344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792" h="3445">
                    <a:moveTo>
                      <a:pt x="792" y="75"/>
                    </a:moveTo>
                    <a:lnTo>
                      <a:pt x="748" y="116"/>
                    </a:lnTo>
                    <a:lnTo>
                      <a:pt x="748" y="191"/>
                    </a:lnTo>
                    <a:lnTo>
                      <a:pt x="792" y="232"/>
                    </a:lnTo>
                    <a:lnTo>
                      <a:pt x="792" y="389"/>
                    </a:lnTo>
                    <a:lnTo>
                      <a:pt x="738" y="453"/>
                    </a:lnTo>
                    <a:lnTo>
                      <a:pt x="748" y="504"/>
                    </a:lnTo>
                    <a:lnTo>
                      <a:pt x="770" y="527"/>
                    </a:lnTo>
                    <a:lnTo>
                      <a:pt x="759" y="716"/>
                    </a:lnTo>
                    <a:lnTo>
                      <a:pt x="728" y="739"/>
                    </a:lnTo>
                    <a:lnTo>
                      <a:pt x="707" y="759"/>
                    </a:lnTo>
                    <a:lnTo>
                      <a:pt x="707" y="885"/>
                    </a:lnTo>
                    <a:lnTo>
                      <a:pt x="664" y="971"/>
                    </a:lnTo>
                    <a:lnTo>
                      <a:pt x="601" y="1053"/>
                    </a:lnTo>
                    <a:lnTo>
                      <a:pt x="548" y="1074"/>
                    </a:lnTo>
                    <a:lnTo>
                      <a:pt x="548" y="1212"/>
                    </a:lnTo>
                    <a:lnTo>
                      <a:pt x="676" y="1474"/>
                    </a:lnTo>
                    <a:lnTo>
                      <a:pt x="759" y="1706"/>
                    </a:lnTo>
                    <a:lnTo>
                      <a:pt x="748" y="1865"/>
                    </a:lnTo>
                    <a:lnTo>
                      <a:pt x="664" y="2013"/>
                    </a:lnTo>
                    <a:lnTo>
                      <a:pt x="210" y="2434"/>
                    </a:lnTo>
                    <a:lnTo>
                      <a:pt x="148" y="2560"/>
                    </a:lnTo>
                    <a:lnTo>
                      <a:pt x="189" y="2697"/>
                    </a:lnTo>
                    <a:lnTo>
                      <a:pt x="285" y="2782"/>
                    </a:lnTo>
                    <a:lnTo>
                      <a:pt x="305" y="2802"/>
                    </a:lnTo>
                    <a:lnTo>
                      <a:pt x="179" y="2877"/>
                    </a:lnTo>
                    <a:lnTo>
                      <a:pt x="116" y="2898"/>
                    </a:lnTo>
                    <a:lnTo>
                      <a:pt x="84" y="2930"/>
                    </a:lnTo>
                    <a:lnTo>
                      <a:pt x="179" y="3393"/>
                    </a:lnTo>
                    <a:lnTo>
                      <a:pt x="169" y="3445"/>
                    </a:lnTo>
                    <a:lnTo>
                      <a:pt x="128" y="3203"/>
                    </a:lnTo>
                    <a:lnTo>
                      <a:pt x="32" y="2877"/>
                    </a:lnTo>
                    <a:lnTo>
                      <a:pt x="0" y="2720"/>
                    </a:lnTo>
                    <a:lnTo>
                      <a:pt x="21" y="2645"/>
                    </a:lnTo>
                    <a:lnTo>
                      <a:pt x="21" y="2581"/>
                    </a:lnTo>
                    <a:lnTo>
                      <a:pt x="43" y="2518"/>
                    </a:lnTo>
                    <a:lnTo>
                      <a:pt x="295" y="2244"/>
                    </a:lnTo>
                    <a:lnTo>
                      <a:pt x="350" y="2223"/>
                    </a:lnTo>
                    <a:lnTo>
                      <a:pt x="421" y="2128"/>
                    </a:lnTo>
                    <a:lnTo>
                      <a:pt x="571" y="1970"/>
                    </a:lnTo>
                    <a:lnTo>
                      <a:pt x="633" y="1865"/>
                    </a:lnTo>
                    <a:lnTo>
                      <a:pt x="664" y="1759"/>
                    </a:lnTo>
                    <a:lnTo>
                      <a:pt x="664" y="1601"/>
                    </a:lnTo>
                    <a:lnTo>
                      <a:pt x="612" y="1454"/>
                    </a:lnTo>
                    <a:lnTo>
                      <a:pt x="548" y="1348"/>
                    </a:lnTo>
                    <a:lnTo>
                      <a:pt x="527" y="1275"/>
                    </a:lnTo>
                    <a:lnTo>
                      <a:pt x="486" y="1127"/>
                    </a:lnTo>
                    <a:lnTo>
                      <a:pt x="496" y="1042"/>
                    </a:lnTo>
                    <a:lnTo>
                      <a:pt x="601" y="916"/>
                    </a:lnTo>
                    <a:lnTo>
                      <a:pt x="676" y="653"/>
                    </a:lnTo>
                    <a:lnTo>
                      <a:pt x="707" y="52"/>
                    </a:lnTo>
                    <a:lnTo>
                      <a:pt x="687" y="0"/>
                    </a:lnTo>
                    <a:lnTo>
                      <a:pt x="759" y="20"/>
                    </a:lnTo>
                    <a:lnTo>
                      <a:pt x="792" y="75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6" name="Freeform 33">
                <a:extLst>
                  <a:ext uri="{FF2B5EF4-FFF2-40B4-BE49-F238E27FC236}">
                    <a16:creationId xmlns:a16="http://schemas.microsoft.com/office/drawing/2014/main" id="{5691D574-4FEC-450F-F162-ACF7BD9F6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1" y="2592"/>
                <a:ext cx="24" cy="16"/>
              </a:xfrm>
              <a:custGeom>
                <a:avLst/>
                <a:gdLst>
                  <a:gd name="T0" fmla="*/ 0 w 94"/>
                  <a:gd name="T1" fmla="*/ 0 h 64"/>
                  <a:gd name="T2" fmla="*/ 0 w 94"/>
                  <a:gd name="T3" fmla="*/ 0 h 64"/>
                  <a:gd name="T4" fmla="*/ 0 w 94"/>
                  <a:gd name="T5" fmla="*/ 0 h 64"/>
                  <a:gd name="T6" fmla="*/ 0 w 94"/>
                  <a:gd name="T7" fmla="*/ 0 h 64"/>
                  <a:gd name="T8" fmla="*/ 0 w 94"/>
                  <a:gd name="T9" fmla="*/ 0 h 64"/>
                  <a:gd name="T10" fmla="*/ 0 w 94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4"/>
                  <a:gd name="T19" fmla="*/ 0 h 64"/>
                  <a:gd name="T20" fmla="*/ 94 w 94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4" h="64">
                    <a:moveTo>
                      <a:pt x="94" y="31"/>
                    </a:moveTo>
                    <a:lnTo>
                      <a:pt x="94" y="64"/>
                    </a:lnTo>
                    <a:lnTo>
                      <a:pt x="0" y="52"/>
                    </a:lnTo>
                    <a:lnTo>
                      <a:pt x="42" y="0"/>
                    </a:lnTo>
                    <a:lnTo>
                      <a:pt x="83" y="9"/>
                    </a:lnTo>
                    <a:lnTo>
                      <a:pt x="94" y="3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7" name="Freeform 34">
                <a:extLst>
                  <a:ext uri="{FF2B5EF4-FFF2-40B4-BE49-F238E27FC236}">
                    <a16:creationId xmlns:a16="http://schemas.microsoft.com/office/drawing/2014/main" id="{4DB3CE23-0A39-4E1C-ED5A-41F6FD325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" y="2605"/>
                <a:ext cx="24" cy="13"/>
              </a:xfrm>
              <a:custGeom>
                <a:avLst/>
                <a:gdLst>
                  <a:gd name="T0" fmla="*/ 0 w 97"/>
                  <a:gd name="T1" fmla="*/ 0 h 53"/>
                  <a:gd name="T2" fmla="*/ 0 w 97"/>
                  <a:gd name="T3" fmla="*/ 0 h 53"/>
                  <a:gd name="T4" fmla="*/ 0 w 97"/>
                  <a:gd name="T5" fmla="*/ 0 h 53"/>
                  <a:gd name="T6" fmla="*/ 0 w 97"/>
                  <a:gd name="T7" fmla="*/ 0 h 53"/>
                  <a:gd name="T8" fmla="*/ 0 w 97"/>
                  <a:gd name="T9" fmla="*/ 0 h 53"/>
                  <a:gd name="T10" fmla="*/ 0 w 97"/>
                  <a:gd name="T11" fmla="*/ 0 h 53"/>
                  <a:gd name="T12" fmla="*/ 0 w 97"/>
                  <a:gd name="T13" fmla="*/ 0 h 53"/>
                  <a:gd name="T14" fmla="*/ 0 w 97"/>
                  <a:gd name="T15" fmla="*/ 0 h 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7"/>
                  <a:gd name="T25" fmla="*/ 0 h 53"/>
                  <a:gd name="T26" fmla="*/ 97 w 97"/>
                  <a:gd name="T27" fmla="*/ 53 h 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7" h="53">
                    <a:moveTo>
                      <a:pt x="86" y="12"/>
                    </a:moveTo>
                    <a:lnTo>
                      <a:pt x="97" y="21"/>
                    </a:lnTo>
                    <a:lnTo>
                      <a:pt x="97" y="53"/>
                    </a:lnTo>
                    <a:lnTo>
                      <a:pt x="43" y="32"/>
                    </a:lnTo>
                    <a:lnTo>
                      <a:pt x="0" y="32"/>
                    </a:lnTo>
                    <a:lnTo>
                      <a:pt x="31" y="0"/>
                    </a:lnTo>
                    <a:lnTo>
                      <a:pt x="75" y="12"/>
                    </a:lnTo>
                    <a:lnTo>
                      <a:pt x="86" y="1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8" name="Freeform 35">
                <a:extLst>
                  <a:ext uri="{FF2B5EF4-FFF2-40B4-BE49-F238E27FC236}">
                    <a16:creationId xmlns:a16="http://schemas.microsoft.com/office/drawing/2014/main" id="{FB61D737-8343-746E-E857-EBAEBBED80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8" y="2615"/>
                <a:ext cx="27" cy="11"/>
              </a:xfrm>
              <a:custGeom>
                <a:avLst/>
                <a:gdLst>
                  <a:gd name="T0" fmla="*/ 0 w 105"/>
                  <a:gd name="T1" fmla="*/ 0 h 42"/>
                  <a:gd name="T2" fmla="*/ 0 w 105"/>
                  <a:gd name="T3" fmla="*/ 0 h 42"/>
                  <a:gd name="T4" fmla="*/ 0 w 105"/>
                  <a:gd name="T5" fmla="*/ 0 h 42"/>
                  <a:gd name="T6" fmla="*/ 0 w 105"/>
                  <a:gd name="T7" fmla="*/ 0 h 42"/>
                  <a:gd name="T8" fmla="*/ 0 w 105"/>
                  <a:gd name="T9" fmla="*/ 0 h 42"/>
                  <a:gd name="T10" fmla="*/ 0 w 105"/>
                  <a:gd name="T11" fmla="*/ 0 h 42"/>
                  <a:gd name="T12" fmla="*/ 0 w 105"/>
                  <a:gd name="T13" fmla="*/ 0 h 42"/>
                  <a:gd name="T14" fmla="*/ 0 w 105"/>
                  <a:gd name="T15" fmla="*/ 0 h 42"/>
                  <a:gd name="T16" fmla="*/ 0 w 105"/>
                  <a:gd name="T17" fmla="*/ 0 h 42"/>
                  <a:gd name="T18" fmla="*/ 0 w 105"/>
                  <a:gd name="T19" fmla="*/ 0 h 42"/>
                  <a:gd name="T20" fmla="*/ 0 w 105"/>
                  <a:gd name="T21" fmla="*/ 0 h 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5"/>
                  <a:gd name="T34" fmla="*/ 0 h 42"/>
                  <a:gd name="T35" fmla="*/ 105 w 105"/>
                  <a:gd name="T36" fmla="*/ 42 h 4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5" h="42">
                    <a:moveTo>
                      <a:pt x="105" y="42"/>
                    </a:moveTo>
                    <a:lnTo>
                      <a:pt x="74" y="42"/>
                    </a:lnTo>
                    <a:lnTo>
                      <a:pt x="74" y="22"/>
                    </a:lnTo>
                    <a:lnTo>
                      <a:pt x="64" y="11"/>
                    </a:lnTo>
                    <a:lnTo>
                      <a:pt x="42" y="11"/>
                    </a:lnTo>
                    <a:lnTo>
                      <a:pt x="33" y="22"/>
                    </a:lnTo>
                    <a:lnTo>
                      <a:pt x="33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105" y="11"/>
                    </a:lnTo>
                    <a:lnTo>
                      <a:pt x="105" y="4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49" name="Freeform 36">
                <a:extLst>
                  <a:ext uri="{FF2B5EF4-FFF2-40B4-BE49-F238E27FC236}">
                    <a16:creationId xmlns:a16="http://schemas.microsoft.com/office/drawing/2014/main" id="{C9D46D1E-AC4C-7B4E-08FA-CB93158654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3" y="2621"/>
                <a:ext cx="39" cy="29"/>
              </a:xfrm>
              <a:custGeom>
                <a:avLst/>
                <a:gdLst>
                  <a:gd name="T0" fmla="*/ 0 w 157"/>
                  <a:gd name="T1" fmla="*/ 0 h 114"/>
                  <a:gd name="T2" fmla="*/ 0 w 157"/>
                  <a:gd name="T3" fmla="*/ 0 h 114"/>
                  <a:gd name="T4" fmla="*/ 0 w 157"/>
                  <a:gd name="T5" fmla="*/ 0 h 114"/>
                  <a:gd name="T6" fmla="*/ 0 w 157"/>
                  <a:gd name="T7" fmla="*/ 0 h 114"/>
                  <a:gd name="T8" fmla="*/ 0 w 157"/>
                  <a:gd name="T9" fmla="*/ 0 h 114"/>
                  <a:gd name="T10" fmla="*/ 0 w 157"/>
                  <a:gd name="T11" fmla="*/ 0 h 114"/>
                  <a:gd name="T12" fmla="*/ 0 w 157"/>
                  <a:gd name="T13" fmla="*/ 0 h 114"/>
                  <a:gd name="T14" fmla="*/ 0 w 157"/>
                  <a:gd name="T15" fmla="*/ 0 h 114"/>
                  <a:gd name="T16" fmla="*/ 0 w 157"/>
                  <a:gd name="T17" fmla="*/ 0 h 114"/>
                  <a:gd name="T18" fmla="*/ 0 w 157"/>
                  <a:gd name="T19" fmla="*/ 0 h 114"/>
                  <a:gd name="T20" fmla="*/ 0 w 157"/>
                  <a:gd name="T21" fmla="*/ 0 h 114"/>
                  <a:gd name="T22" fmla="*/ 0 w 157"/>
                  <a:gd name="T23" fmla="*/ 0 h 114"/>
                  <a:gd name="T24" fmla="*/ 0 w 157"/>
                  <a:gd name="T25" fmla="*/ 0 h 114"/>
                  <a:gd name="T26" fmla="*/ 0 w 157"/>
                  <a:gd name="T27" fmla="*/ 0 h 11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57"/>
                  <a:gd name="T43" fmla="*/ 0 h 114"/>
                  <a:gd name="T44" fmla="*/ 157 w 157"/>
                  <a:gd name="T45" fmla="*/ 114 h 11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57" h="114">
                    <a:moveTo>
                      <a:pt x="157" y="51"/>
                    </a:moveTo>
                    <a:lnTo>
                      <a:pt x="157" y="94"/>
                    </a:lnTo>
                    <a:lnTo>
                      <a:pt x="136" y="114"/>
                    </a:lnTo>
                    <a:lnTo>
                      <a:pt x="115" y="114"/>
                    </a:lnTo>
                    <a:lnTo>
                      <a:pt x="106" y="51"/>
                    </a:lnTo>
                    <a:lnTo>
                      <a:pt x="62" y="64"/>
                    </a:lnTo>
                    <a:lnTo>
                      <a:pt x="0" y="51"/>
                    </a:lnTo>
                    <a:lnTo>
                      <a:pt x="0" y="9"/>
                    </a:lnTo>
                    <a:lnTo>
                      <a:pt x="62" y="20"/>
                    </a:lnTo>
                    <a:lnTo>
                      <a:pt x="83" y="20"/>
                    </a:lnTo>
                    <a:lnTo>
                      <a:pt x="93" y="30"/>
                    </a:lnTo>
                    <a:lnTo>
                      <a:pt x="115" y="0"/>
                    </a:lnTo>
                    <a:lnTo>
                      <a:pt x="136" y="0"/>
                    </a:lnTo>
                    <a:lnTo>
                      <a:pt x="157" y="51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0" name="Freeform 37">
                <a:extLst>
                  <a:ext uri="{FF2B5EF4-FFF2-40B4-BE49-F238E27FC236}">
                    <a16:creationId xmlns:a16="http://schemas.microsoft.com/office/drawing/2014/main" id="{8D85EF8B-B394-D410-A63D-D8B89E997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0" y="2623"/>
                <a:ext cx="21" cy="16"/>
              </a:xfrm>
              <a:custGeom>
                <a:avLst/>
                <a:gdLst>
                  <a:gd name="T0" fmla="*/ 0 w 86"/>
                  <a:gd name="T1" fmla="*/ 0 h 64"/>
                  <a:gd name="T2" fmla="*/ 0 w 86"/>
                  <a:gd name="T3" fmla="*/ 0 h 64"/>
                  <a:gd name="T4" fmla="*/ 0 w 86"/>
                  <a:gd name="T5" fmla="*/ 0 h 64"/>
                  <a:gd name="T6" fmla="*/ 0 w 86"/>
                  <a:gd name="T7" fmla="*/ 0 h 64"/>
                  <a:gd name="T8" fmla="*/ 0 w 86"/>
                  <a:gd name="T9" fmla="*/ 0 h 64"/>
                  <a:gd name="T10" fmla="*/ 0 w 86"/>
                  <a:gd name="T11" fmla="*/ 0 h 64"/>
                  <a:gd name="T12" fmla="*/ 0 w 86"/>
                  <a:gd name="T13" fmla="*/ 0 h 64"/>
                  <a:gd name="T14" fmla="*/ 0 w 86"/>
                  <a:gd name="T15" fmla="*/ 0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6"/>
                  <a:gd name="T25" fmla="*/ 0 h 64"/>
                  <a:gd name="T26" fmla="*/ 86 w 86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6" h="64">
                    <a:moveTo>
                      <a:pt x="86" y="32"/>
                    </a:moveTo>
                    <a:lnTo>
                      <a:pt x="86" y="64"/>
                    </a:lnTo>
                    <a:lnTo>
                      <a:pt x="22" y="55"/>
                    </a:lnTo>
                    <a:lnTo>
                      <a:pt x="31" y="42"/>
                    </a:lnTo>
                    <a:lnTo>
                      <a:pt x="31" y="21"/>
                    </a:lnTo>
                    <a:lnTo>
                      <a:pt x="0" y="0"/>
                    </a:lnTo>
                    <a:lnTo>
                      <a:pt x="75" y="0"/>
                    </a:lnTo>
                    <a:lnTo>
                      <a:pt x="86" y="3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1" name="Freeform 38">
                <a:extLst>
                  <a:ext uri="{FF2B5EF4-FFF2-40B4-BE49-F238E27FC236}">
                    <a16:creationId xmlns:a16="http://schemas.microsoft.com/office/drawing/2014/main" id="{C8F5293B-1F37-3BFE-9408-D163DF7DED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3" y="2634"/>
                <a:ext cx="14" cy="53"/>
              </a:xfrm>
              <a:custGeom>
                <a:avLst/>
                <a:gdLst>
                  <a:gd name="T0" fmla="*/ 0 w 55"/>
                  <a:gd name="T1" fmla="*/ 0 h 213"/>
                  <a:gd name="T2" fmla="*/ 0 w 55"/>
                  <a:gd name="T3" fmla="*/ 0 h 213"/>
                  <a:gd name="T4" fmla="*/ 0 w 55"/>
                  <a:gd name="T5" fmla="*/ 0 h 213"/>
                  <a:gd name="T6" fmla="*/ 0 w 55"/>
                  <a:gd name="T7" fmla="*/ 0 h 213"/>
                  <a:gd name="T8" fmla="*/ 0 w 55"/>
                  <a:gd name="T9" fmla="*/ 0 h 213"/>
                  <a:gd name="T10" fmla="*/ 0 w 55"/>
                  <a:gd name="T11" fmla="*/ 0 h 2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"/>
                  <a:gd name="T19" fmla="*/ 0 h 213"/>
                  <a:gd name="T20" fmla="*/ 55 w 55"/>
                  <a:gd name="T21" fmla="*/ 213 h 2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" h="213">
                    <a:moveTo>
                      <a:pt x="55" y="180"/>
                    </a:moveTo>
                    <a:lnTo>
                      <a:pt x="55" y="213"/>
                    </a:lnTo>
                    <a:lnTo>
                      <a:pt x="0" y="202"/>
                    </a:lnTo>
                    <a:lnTo>
                      <a:pt x="22" y="0"/>
                    </a:lnTo>
                    <a:lnTo>
                      <a:pt x="55" y="0"/>
                    </a:lnTo>
                    <a:lnTo>
                      <a:pt x="55" y="180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2" name="Freeform 39">
                <a:extLst>
                  <a:ext uri="{FF2B5EF4-FFF2-40B4-BE49-F238E27FC236}">
                    <a16:creationId xmlns:a16="http://schemas.microsoft.com/office/drawing/2014/main" id="{554F288C-FF4F-3FBE-239B-31F77DB3D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4" y="2634"/>
                <a:ext cx="10" cy="54"/>
              </a:xfrm>
              <a:custGeom>
                <a:avLst/>
                <a:gdLst>
                  <a:gd name="T0" fmla="*/ 0 w 39"/>
                  <a:gd name="T1" fmla="*/ 0 h 214"/>
                  <a:gd name="T2" fmla="*/ 0 w 39"/>
                  <a:gd name="T3" fmla="*/ 0 h 214"/>
                  <a:gd name="T4" fmla="*/ 0 w 39"/>
                  <a:gd name="T5" fmla="*/ 0 h 214"/>
                  <a:gd name="T6" fmla="*/ 0 w 39"/>
                  <a:gd name="T7" fmla="*/ 0 h 214"/>
                  <a:gd name="T8" fmla="*/ 0 w 39"/>
                  <a:gd name="T9" fmla="*/ 0 h 2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214"/>
                  <a:gd name="T17" fmla="*/ 39 w 39"/>
                  <a:gd name="T18" fmla="*/ 214 h 2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214">
                    <a:moveTo>
                      <a:pt x="0" y="212"/>
                    </a:moveTo>
                    <a:lnTo>
                      <a:pt x="8" y="0"/>
                    </a:lnTo>
                    <a:lnTo>
                      <a:pt x="39" y="2"/>
                    </a:lnTo>
                    <a:lnTo>
                      <a:pt x="24" y="214"/>
                    </a:lnTo>
                    <a:lnTo>
                      <a:pt x="0" y="21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3" name="Freeform 40">
                <a:extLst>
                  <a:ext uri="{FF2B5EF4-FFF2-40B4-BE49-F238E27FC236}">
                    <a16:creationId xmlns:a16="http://schemas.microsoft.com/office/drawing/2014/main" id="{CE0547F2-1FFD-DE24-47FE-16DCC108A8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647"/>
                <a:ext cx="26" cy="50"/>
              </a:xfrm>
              <a:custGeom>
                <a:avLst/>
                <a:gdLst>
                  <a:gd name="T0" fmla="*/ 0 w 107"/>
                  <a:gd name="T1" fmla="*/ 0 h 200"/>
                  <a:gd name="T2" fmla="*/ 0 w 107"/>
                  <a:gd name="T3" fmla="*/ 0 h 200"/>
                  <a:gd name="T4" fmla="*/ 0 w 107"/>
                  <a:gd name="T5" fmla="*/ 0 h 200"/>
                  <a:gd name="T6" fmla="*/ 0 w 107"/>
                  <a:gd name="T7" fmla="*/ 0 h 200"/>
                  <a:gd name="T8" fmla="*/ 0 w 107"/>
                  <a:gd name="T9" fmla="*/ 0 h 200"/>
                  <a:gd name="T10" fmla="*/ 0 w 107"/>
                  <a:gd name="T11" fmla="*/ 0 h 2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200"/>
                  <a:gd name="T20" fmla="*/ 107 w 107"/>
                  <a:gd name="T21" fmla="*/ 200 h 2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200">
                    <a:moveTo>
                      <a:pt x="86" y="167"/>
                    </a:moveTo>
                    <a:lnTo>
                      <a:pt x="86" y="200"/>
                    </a:lnTo>
                    <a:lnTo>
                      <a:pt x="0" y="200"/>
                    </a:lnTo>
                    <a:lnTo>
                      <a:pt x="21" y="0"/>
                    </a:lnTo>
                    <a:lnTo>
                      <a:pt x="107" y="9"/>
                    </a:lnTo>
                    <a:lnTo>
                      <a:pt x="86" y="167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4" name="Freeform 41">
                <a:extLst>
                  <a:ext uri="{FF2B5EF4-FFF2-40B4-BE49-F238E27FC236}">
                    <a16:creationId xmlns:a16="http://schemas.microsoft.com/office/drawing/2014/main" id="{D083C069-AAC0-FCBA-D347-9A8A449E9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3" y="2695"/>
                <a:ext cx="11" cy="13"/>
              </a:xfrm>
              <a:custGeom>
                <a:avLst/>
                <a:gdLst>
                  <a:gd name="T0" fmla="*/ 0 w 43"/>
                  <a:gd name="T1" fmla="*/ 0 h 52"/>
                  <a:gd name="T2" fmla="*/ 0 w 43"/>
                  <a:gd name="T3" fmla="*/ 0 h 52"/>
                  <a:gd name="T4" fmla="*/ 0 w 43"/>
                  <a:gd name="T5" fmla="*/ 0 h 52"/>
                  <a:gd name="T6" fmla="*/ 0 w 43"/>
                  <a:gd name="T7" fmla="*/ 0 h 52"/>
                  <a:gd name="T8" fmla="*/ 0 w 43"/>
                  <a:gd name="T9" fmla="*/ 0 h 52"/>
                  <a:gd name="T10" fmla="*/ 0 w 43"/>
                  <a:gd name="T11" fmla="*/ 0 h 52"/>
                  <a:gd name="T12" fmla="*/ 0 w 43"/>
                  <a:gd name="T13" fmla="*/ 0 h 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3"/>
                  <a:gd name="T22" fmla="*/ 0 h 52"/>
                  <a:gd name="T23" fmla="*/ 43 w 43"/>
                  <a:gd name="T24" fmla="*/ 52 h 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3" h="52">
                    <a:moveTo>
                      <a:pt x="43" y="42"/>
                    </a:moveTo>
                    <a:lnTo>
                      <a:pt x="22" y="11"/>
                    </a:lnTo>
                    <a:lnTo>
                      <a:pt x="0" y="52"/>
                    </a:lnTo>
                    <a:lnTo>
                      <a:pt x="0" y="11"/>
                    </a:lnTo>
                    <a:lnTo>
                      <a:pt x="33" y="0"/>
                    </a:lnTo>
                    <a:lnTo>
                      <a:pt x="43" y="11"/>
                    </a:lnTo>
                    <a:lnTo>
                      <a:pt x="43" y="42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5" name="Freeform 42">
                <a:extLst>
                  <a:ext uri="{FF2B5EF4-FFF2-40B4-BE49-F238E27FC236}">
                    <a16:creationId xmlns:a16="http://schemas.microsoft.com/office/drawing/2014/main" id="{C36DD068-5B41-B100-77B0-118E8DBE89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4" y="2697"/>
                <a:ext cx="3" cy="11"/>
              </a:xfrm>
              <a:custGeom>
                <a:avLst/>
                <a:gdLst>
                  <a:gd name="T0" fmla="*/ 0 w 10"/>
                  <a:gd name="T1" fmla="*/ 0 h 41"/>
                  <a:gd name="T2" fmla="*/ 0 w 10"/>
                  <a:gd name="T3" fmla="*/ 0 h 41"/>
                  <a:gd name="T4" fmla="*/ 0 w 10"/>
                  <a:gd name="T5" fmla="*/ 0 h 41"/>
                  <a:gd name="T6" fmla="*/ 0 w 10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"/>
                  <a:gd name="T13" fmla="*/ 0 h 41"/>
                  <a:gd name="T14" fmla="*/ 10 w 10"/>
                  <a:gd name="T15" fmla="*/ 41 h 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" h="41">
                    <a:moveTo>
                      <a:pt x="10" y="41"/>
                    </a:moveTo>
                    <a:lnTo>
                      <a:pt x="0" y="0"/>
                    </a:lnTo>
                    <a:lnTo>
                      <a:pt x="10" y="11"/>
                    </a:lnTo>
                    <a:lnTo>
                      <a:pt x="10" y="41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6" name="Freeform 43">
                <a:extLst>
                  <a:ext uri="{FF2B5EF4-FFF2-40B4-BE49-F238E27FC236}">
                    <a16:creationId xmlns:a16="http://schemas.microsoft.com/office/drawing/2014/main" id="{794A85B7-8D46-3CE2-7EC9-1B6EB2493B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0" y="2697"/>
                <a:ext cx="37" cy="32"/>
              </a:xfrm>
              <a:custGeom>
                <a:avLst/>
                <a:gdLst>
                  <a:gd name="T0" fmla="*/ 0 w 149"/>
                  <a:gd name="T1" fmla="*/ 0 h 126"/>
                  <a:gd name="T2" fmla="*/ 0 w 149"/>
                  <a:gd name="T3" fmla="*/ 0 h 126"/>
                  <a:gd name="T4" fmla="*/ 0 w 149"/>
                  <a:gd name="T5" fmla="*/ 0 h 126"/>
                  <a:gd name="T6" fmla="*/ 0 w 149"/>
                  <a:gd name="T7" fmla="*/ 0 h 126"/>
                  <a:gd name="T8" fmla="*/ 0 w 149"/>
                  <a:gd name="T9" fmla="*/ 0 h 126"/>
                  <a:gd name="T10" fmla="*/ 0 w 149"/>
                  <a:gd name="T11" fmla="*/ 0 h 126"/>
                  <a:gd name="T12" fmla="*/ 0 w 149"/>
                  <a:gd name="T13" fmla="*/ 0 h 126"/>
                  <a:gd name="T14" fmla="*/ 0 w 149"/>
                  <a:gd name="T15" fmla="*/ 0 h 126"/>
                  <a:gd name="T16" fmla="*/ 0 w 149"/>
                  <a:gd name="T17" fmla="*/ 0 h 126"/>
                  <a:gd name="T18" fmla="*/ 0 w 149"/>
                  <a:gd name="T19" fmla="*/ 0 h 126"/>
                  <a:gd name="T20" fmla="*/ 0 w 149"/>
                  <a:gd name="T21" fmla="*/ 0 h 126"/>
                  <a:gd name="T22" fmla="*/ 0 w 149"/>
                  <a:gd name="T23" fmla="*/ 0 h 126"/>
                  <a:gd name="T24" fmla="*/ 0 w 149"/>
                  <a:gd name="T25" fmla="*/ 0 h 126"/>
                  <a:gd name="T26" fmla="*/ 0 w 149"/>
                  <a:gd name="T27" fmla="*/ 0 h 126"/>
                  <a:gd name="T28" fmla="*/ 0 w 149"/>
                  <a:gd name="T29" fmla="*/ 0 h 126"/>
                  <a:gd name="T30" fmla="*/ 0 w 149"/>
                  <a:gd name="T31" fmla="*/ 0 h 12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49"/>
                  <a:gd name="T49" fmla="*/ 0 h 126"/>
                  <a:gd name="T50" fmla="*/ 149 w 149"/>
                  <a:gd name="T51" fmla="*/ 126 h 12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49" h="126">
                    <a:moveTo>
                      <a:pt x="149" y="72"/>
                    </a:moveTo>
                    <a:lnTo>
                      <a:pt x="149" y="116"/>
                    </a:lnTo>
                    <a:lnTo>
                      <a:pt x="139" y="126"/>
                    </a:lnTo>
                    <a:lnTo>
                      <a:pt x="106" y="126"/>
                    </a:lnTo>
                    <a:lnTo>
                      <a:pt x="96" y="116"/>
                    </a:lnTo>
                    <a:lnTo>
                      <a:pt x="128" y="52"/>
                    </a:lnTo>
                    <a:lnTo>
                      <a:pt x="119" y="41"/>
                    </a:lnTo>
                    <a:lnTo>
                      <a:pt x="75" y="63"/>
                    </a:lnTo>
                    <a:lnTo>
                      <a:pt x="23" y="52"/>
                    </a:lnTo>
                    <a:lnTo>
                      <a:pt x="0" y="52"/>
                    </a:lnTo>
                    <a:lnTo>
                      <a:pt x="44" y="21"/>
                    </a:lnTo>
                    <a:lnTo>
                      <a:pt x="75" y="21"/>
                    </a:lnTo>
                    <a:lnTo>
                      <a:pt x="85" y="31"/>
                    </a:lnTo>
                    <a:lnTo>
                      <a:pt x="106" y="0"/>
                    </a:lnTo>
                    <a:lnTo>
                      <a:pt x="128" y="0"/>
                    </a:lnTo>
                    <a:lnTo>
                      <a:pt x="149" y="72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7" name="Freeform 44">
                <a:extLst>
                  <a:ext uri="{FF2B5EF4-FFF2-40B4-BE49-F238E27FC236}">
                    <a16:creationId xmlns:a16="http://schemas.microsoft.com/office/drawing/2014/main" id="{EF4DCED6-7054-3ED8-53B2-24F322B38E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705"/>
                <a:ext cx="19" cy="16"/>
              </a:xfrm>
              <a:custGeom>
                <a:avLst/>
                <a:gdLst>
                  <a:gd name="T0" fmla="*/ 0 w 75"/>
                  <a:gd name="T1" fmla="*/ 0 h 64"/>
                  <a:gd name="T2" fmla="*/ 0 w 75"/>
                  <a:gd name="T3" fmla="*/ 0 h 64"/>
                  <a:gd name="T4" fmla="*/ 0 w 75"/>
                  <a:gd name="T5" fmla="*/ 0 h 64"/>
                  <a:gd name="T6" fmla="*/ 0 w 75"/>
                  <a:gd name="T7" fmla="*/ 0 h 64"/>
                  <a:gd name="T8" fmla="*/ 0 w 75"/>
                  <a:gd name="T9" fmla="*/ 0 h 64"/>
                  <a:gd name="T10" fmla="*/ 0 w 75"/>
                  <a:gd name="T11" fmla="*/ 0 h 64"/>
                  <a:gd name="T12" fmla="*/ 0 w 75"/>
                  <a:gd name="T13" fmla="*/ 0 h 64"/>
                  <a:gd name="T14" fmla="*/ 0 w 75"/>
                  <a:gd name="T15" fmla="*/ 0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5"/>
                  <a:gd name="T25" fmla="*/ 0 h 64"/>
                  <a:gd name="T26" fmla="*/ 75 w 75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5" h="64">
                    <a:moveTo>
                      <a:pt x="75" y="64"/>
                    </a:moveTo>
                    <a:lnTo>
                      <a:pt x="52" y="64"/>
                    </a:lnTo>
                    <a:lnTo>
                      <a:pt x="43" y="10"/>
                    </a:lnTo>
                    <a:lnTo>
                      <a:pt x="21" y="10"/>
                    </a:lnTo>
                    <a:lnTo>
                      <a:pt x="0" y="54"/>
                    </a:lnTo>
                    <a:lnTo>
                      <a:pt x="11" y="0"/>
                    </a:lnTo>
                    <a:lnTo>
                      <a:pt x="75" y="10"/>
                    </a:lnTo>
                    <a:lnTo>
                      <a:pt x="75" y="64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8" name="Rectangle 45">
                <a:extLst>
                  <a:ext uri="{FF2B5EF4-FFF2-40B4-BE49-F238E27FC236}">
                    <a16:creationId xmlns:a16="http://schemas.microsoft.com/office/drawing/2014/main" id="{42F03482-1C0C-AB19-7A3C-1CEAAB4F0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7" y="2715"/>
                <a:ext cx="2" cy="22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59" name="Freeform 46">
                <a:extLst>
                  <a:ext uri="{FF2B5EF4-FFF2-40B4-BE49-F238E27FC236}">
                    <a16:creationId xmlns:a16="http://schemas.microsoft.com/office/drawing/2014/main" id="{711576D4-7619-6044-5793-46AD323198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8" y="2718"/>
                <a:ext cx="8" cy="53"/>
              </a:xfrm>
              <a:custGeom>
                <a:avLst/>
                <a:gdLst>
                  <a:gd name="T0" fmla="*/ 0 w 31"/>
                  <a:gd name="T1" fmla="*/ 0 h 210"/>
                  <a:gd name="T2" fmla="*/ 0 w 31"/>
                  <a:gd name="T3" fmla="*/ 0 h 210"/>
                  <a:gd name="T4" fmla="*/ 0 w 31"/>
                  <a:gd name="T5" fmla="*/ 0 h 210"/>
                  <a:gd name="T6" fmla="*/ 0 w 31"/>
                  <a:gd name="T7" fmla="*/ 0 h 210"/>
                  <a:gd name="T8" fmla="*/ 0 w 31"/>
                  <a:gd name="T9" fmla="*/ 0 h 2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210"/>
                  <a:gd name="T17" fmla="*/ 31 w 31"/>
                  <a:gd name="T18" fmla="*/ 210 h 2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210">
                    <a:moveTo>
                      <a:pt x="31" y="210"/>
                    </a:moveTo>
                    <a:lnTo>
                      <a:pt x="0" y="199"/>
                    </a:lnTo>
                    <a:lnTo>
                      <a:pt x="11" y="0"/>
                    </a:lnTo>
                    <a:lnTo>
                      <a:pt x="31" y="20"/>
                    </a:lnTo>
                    <a:lnTo>
                      <a:pt x="31" y="210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0" name="Rectangle 47">
                <a:extLst>
                  <a:ext uri="{FF2B5EF4-FFF2-40B4-BE49-F238E27FC236}">
                    <a16:creationId xmlns:a16="http://schemas.microsoft.com/office/drawing/2014/main" id="{73F9DF86-CED1-37D7-6974-552590D2CB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7" y="2718"/>
                <a:ext cx="3" cy="27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1" name="Freeform 48">
                <a:extLst>
                  <a:ext uri="{FF2B5EF4-FFF2-40B4-BE49-F238E27FC236}">
                    <a16:creationId xmlns:a16="http://schemas.microsoft.com/office/drawing/2014/main" id="{3C09137E-5D3F-D23F-2C86-7F3240B7B2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732"/>
                <a:ext cx="19" cy="47"/>
              </a:xfrm>
              <a:custGeom>
                <a:avLst/>
                <a:gdLst>
                  <a:gd name="T0" fmla="*/ 0 w 75"/>
                  <a:gd name="T1" fmla="*/ 0 h 189"/>
                  <a:gd name="T2" fmla="*/ 0 w 75"/>
                  <a:gd name="T3" fmla="*/ 0 h 189"/>
                  <a:gd name="T4" fmla="*/ 0 w 75"/>
                  <a:gd name="T5" fmla="*/ 0 h 189"/>
                  <a:gd name="T6" fmla="*/ 0 w 75"/>
                  <a:gd name="T7" fmla="*/ 0 h 189"/>
                  <a:gd name="T8" fmla="*/ 0 w 75"/>
                  <a:gd name="T9" fmla="*/ 0 h 189"/>
                  <a:gd name="T10" fmla="*/ 0 w 75"/>
                  <a:gd name="T11" fmla="*/ 0 h 1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5"/>
                  <a:gd name="T19" fmla="*/ 0 h 189"/>
                  <a:gd name="T20" fmla="*/ 75 w 75"/>
                  <a:gd name="T21" fmla="*/ 189 h 18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5" h="189">
                    <a:moveTo>
                      <a:pt x="64" y="157"/>
                    </a:moveTo>
                    <a:lnTo>
                      <a:pt x="64" y="189"/>
                    </a:lnTo>
                    <a:lnTo>
                      <a:pt x="0" y="189"/>
                    </a:lnTo>
                    <a:lnTo>
                      <a:pt x="43" y="0"/>
                    </a:lnTo>
                    <a:lnTo>
                      <a:pt x="75" y="0"/>
                    </a:lnTo>
                    <a:lnTo>
                      <a:pt x="64" y="157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2" name="Rectangle 49">
                <a:extLst>
                  <a:ext uri="{FF2B5EF4-FFF2-40B4-BE49-F238E27FC236}">
                    <a16:creationId xmlns:a16="http://schemas.microsoft.com/office/drawing/2014/main" id="{F3E2FE04-4A15-C580-D20D-37E7CEEF6A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7" y="2752"/>
                <a:ext cx="2" cy="22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3" name="Freeform 50">
                <a:extLst>
                  <a:ext uri="{FF2B5EF4-FFF2-40B4-BE49-F238E27FC236}">
                    <a16:creationId xmlns:a16="http://schemas.microsoft.com/office/drawing/2014/main" id="{36A72A86-B284-4DF5-850A-D1D63D84E2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8" y="2779"/>
                <a:ext cx="10" cy="13"/>
              </a:xfrm>
              <a:custGeom>
                <a:avLst/>
                <a:gdLst>
                  <a:gd name="T0" fmla="*/ 0 w 42"/>
                  <a:gd name="T1" fmla="*/ 0 h 51"/>
                  <a:gd name="T2" fmla="*/ 0 w 42"/>
                  <a:gd name="T3" fmla="*/ 0 h 51"/>
                  <a:gd name="T4" fmla="*/ 0 w 42"/>
                  <a:gd name="T5" fmla="*/ 0 h 51"/>
                  <a:gd name="T6" fmla="*/ 0 w 42"/>
                  <a:gd name="T7" fmla="*/ 0 h 51"/>
                  <a:gd name="T8" fmla="*/ 0 w 42"/>
                  <a:gd name="T9" fmla="*/ 0 h 51"/>
                  <a:gd name="T10" fmla="*/ 0 w 42"/>
                  <a:gd name="T11" fmla="*/ 0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"/>
                  <a:gd name="T19" fmla="*/ 0 h 51"/>
                  <a:gd name="T20" fmla="*/ 42 w 42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" h="51">
                    <a:moveTo>
                      <a:pt x="20" y="41"/>
                    </a:moveTo>
                    <a:lnTo>
                      <a:pt x="20" y="51"/>
                    </a:lnTo>
                    <a:lnTo>
                      <a:pt x="0" y="51"/>
                    </a:lnTo>
                    <a:lnTo>
                      <a:pt x="0" y="0"/>
                    </a:lnTo>
                    <a:lnTo>
                      <a:pt x="42" y="10"/>
                    </a:lnTo>
                    <a:lnTo>
                      <a:pt x="20" y="41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4" name="Freeform 51">
                <a:extLst>
                  <a:ext uri="{FF2B5EF4-FFF2-40B4-BE49-F238E27FC236}">
                    <a16:creationId xmlns:a16="http://schemas.microsoft.com/office/drawing/2014/main" id="{46E584B8-A2D4-8FEA-6985-BD7D95FA48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2" y="2779"/>
                <a:ext cx="37" cy="31"/>
              </a:xfrm>
              <a:custGeom>
                <a:avLst/>
                <a:gdLst>
                  <a:gd name="T0" fmla="*/ 0 w 150"/>
                  <a:gd name="T1" fmla="*/ 0 h 126"/>
                  <a:gd name="T2" fmla="*/ 0 w 150"/>
                  <a:gd name="T3" fmla="*/ 0 h 126"/>
                  <a:gd name="T4" fmla="*/ 0 w 150"/>
                  <a:gd name="T5" fmla="*/ 0 h 126"/>
                  <a:gd name="T6" fmla="*/ 0 w 150"/>
                  <a:gd name="T7" fmla="*/ 0 h 126"/>
                  <a:gd name="T8" fmla="*/ 0 w 150"/>
                  <a:gd name="T9" fmla="*/ 0 h 126"/>
                  <a:gd name="T10" fmla="*/ 0 w 150"/>
                  <a:gd name="T11" fmla="*/ 0 h 126"/>
                  <a:gd name="T12" fmla="*/ 0 w 150"/>
                  <a:gd name="T13" fmla="*/ 0 h 126"/>
                  <a:gd name="T14" fmla="*/ 0 w 150"/>
                  <a:gd name="T15" fmla="*/ 0 h 126"/>
                  <a:gd name="T16" fmla="*/ 0 w 150"/>
                  <a:gd name="T17" fmla="*/ 0 h 126"/>
                  <a:gd name="T18" fmla="*/ 0 w 150"/>
                  <a:gd name="T19" fmla="*/ 0 h 126"/>
                  <a:gd name="T20" fmla="*/ 0 w 150"/>
                  <a:gd name="T21" fmla="*/ 0 h 126"/>
                  <a:gd name="T22" fmla="*/ 0 w 150"/>
                  <a:gd name="T23" fmla="*/ 0 h 126"/>
                  <a:gd name="T24" fmla="*/ 0 w 150"/>
                  <a:gd name="T25" fmla="*/ 0 h 126"/>
                  <a:gd name="T26" fmla="*/ 0 w 150"/>
                  <a:gd name="T27" fmla="*/ 0 h 126"/>
                  <a:gd name="T28" fmla="*/ 0 w 150"/>
                  <a:gd name="T29" fmla="*/ 0 h 12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50"/>
                  <a:gd name="T46" fmla="*/ 0 h 126"/>
                  <a:gd name="T47" fmla="*/ 150 w 150"/>
                  <a:gd name="T48" fmla="*/ 126 h 12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50" h="126">
                    <a:moveTo>
                      <a:pt x="150" y="21"/>
                    </a:moveTo>
                    <a:lnTo>
                      <a:pt x="137" y="126"/>
                    </a:lnTo>
                    <a:lnTo>
                      <a:pt x="116" y="126"/>
                    </a:lnTo>
                    <a:lnTo>
                      <a:pt x="116" y="96"/>
                    </a:lnTo>
                    <a:lnTo>
                      <a:pt x="54" y="51"/>
                    </a:lnTo>
                    <a:lnTo>
                      <a:pt x="0" y="51"/>
                    </a:lnTo>
                    <a:lnTo>
                      <a:pt x="0" y="21"/>
                    </a:lnTo>
                    <a:lnTo>
                      <a:pt x="95" y="21"/>
                    </a:lnTo>
                    <a:lnTo>
                      <a:pt x="95" y="41"/>
                    </a:lnTo>
                    <a:lnTo>
                      <a:pt x="106" y="51"/>
                    </a:lnTo>
                    <a:lnTo>
                      <a:pt x="116" y="51"/>
                    </a:lnTo>
                    <a:lnTo>
                      <a:pt x="127" y="41"/>
                    </a:lnTo>
                    <a:lnTo>
                      <a:pt x="106" y="0"/>
                    </a:lnTo>
                    <a:lnTo>
                      <a:pt x="127" y="0"/>
                    </a:lnTo>
                    <a:lnTo>
                      <a:pt x="150" y="21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5" name="Freeform 52">
                <a:extLst>
                  <a:ext uri="{FF2B5EF4-FFF2-40B4-BE49-F238E27FC236}">
                    <a16:creationId xmlns:a16="http://schemas.microsoft.com/office/drawing/2014/main" id="{3C1511CD-FB88-9DA5-9AA1-C59FA3E775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7" y="2784"/>
                <a:ext cx="2" cy="10"/>
              </a:xfrm>
              <a:custGeom>
                <a:avLst/>
                <a:gdLst>
                  <a:gd name="T0" fmla="*/ 0 w 9"/>
                  <a:gd name="T1" fmla="*/ 0 h 41"/>
                  <a:gd name="T2" fmla="*/ 0 w 9"/>
                  <a:gd name="T3" fmla="*/ 0 h 41"/>
                  <a:gd name="T4" fmla="*/ 0 w 9"/>
                  <a:gd name="T5" fmla="*/ 0 h 41"/>
                  <a:gd name="T6" fmla="*/ 0 w 9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"/>
                  <a:gd name="T13" fmla="*/ 0 h 41"/>
                  <a:gd name="T14" fmla="*/ 9 w 9"/>
                  <a:gd name="T15" fmla="*/ 41 h 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" h="41">
                    <a:moveTo>
                      <a:pt x="9" y="41"/>
                    </a:moveTo>
                    <a:lnTo>
                      <a:pt x="0" y="0"/>
                    </a:lnTo>
                    <a:lnTo>
                      <a:pt x="9" y="9"/>
                    </a:lnTo>
                    <a:lnTo>
                      <a:pt x="9" y="4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6" name="Freeform 53">
                <a:extLst>
                  <a:ext uri="{FF2B5EF4-FFF2-40B4-BE49-F238E27FC236}">
                    <a16:creationId xmlns:a16="http://schemas.microsoft.com/office/drawing/2014/main" id="{38CCA6B8-51DA-33B9-5A39-7CA672103B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0" y="2787"/>
                <a:ext cx="18" cy="16"/>
              </a:xfrm>
              <a:custGeom>
                <a:avLst/>
                <a:gdLst>
                  <a:gd name="T0" fmla="*/ 0 w 72"/>
                  <a:gd name="T1" fmla="*/ 0 h 66"/>
                  <a:gd name="T2" fmla="*/ 0 w 72"/>
                  <a:gd name="T3" fmla="*/ 0 h 66"/>
                  <a:gd name="T4" fmla="*/ 0 w 72"/>
                  <a:gd name="T5" fmla="*/ 0 h 66"/>
                  <a:gd name="T6" fmla="*/ 0 w 72"/>
                  <a:gd name="T7" fmla="*/ 0 h 66"/>
                  <a:gd name="T8" fmla="*/ 0 w 72"/>
                  <a:gd name="T9" fmla="*/ 0 h 66"/>
                  <a:gd name="T10" fmla="*/ 0 w 72"/>
                  <a:gd name="T11" fmla="*/ 0 h 6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66"/>
                  <a:gd name="T20" fmla="*/ 72 w 72"/>
                  <a:gd name="T21" fmla="*/ 66 h 6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66">
                    <a:moveTo>
                      <a:pt x="72" y="55"/>
                    </a:moveTo>
                    <a:lnTo>
                      <a:pt x="52" y="11"/>
                    </a:lnTo>
                    <a:lnTo>
                      <a:pt x="0" y="66"/>
                    </a:lnTo>
                    <a:lnTo>
                      <a:pt x="20" y="0"/>
                    </a:lnTo>
                    <a:lnTo>
                      <a:pt x="72" y="11"/>
                    </a:lnTo>
                    <a:lnTo>
                      <a:pt x="72" y="55"/>
                    </a:lnTo>
                    <a:close/>
                  </a:path>
                </a:pathLst>
              </a:custGeom>
              <a:solidFill>
                <a:srgbClr val="B08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7" name="Freeform 54">
                <a:extLst>
                  <a:ext uri="{FF2B5EF4-FFF2-40B4-BE49-F238E27FC236}">
                    <a16:creationId xmlns:a16="http://schemas.microsoft.com/office/drawing/2014/main" id="{ECDF230C-CECB-9EA6-398C-16FDF941C8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832"/>
                <a:ext cx="3" cy="10"/>
              </a:xfrm>
              <a:custGeom>
                <a:avLst/>
                <a:gdLst>
                  <a:gd name="T0" fmla="*/ 0 w 11"/>
                  <a:gd name="T1" fmla="*/ 0 h 41"/>
                  <a:gd name="T2" fmla="*/ 0 w 11"/>
                  <a:gd name="T3" fmla="*/ 0 h 41"/>
                  <a:gd name="T4" fmla="*/ 0 w 11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41"/>
                  <a:gd name="T11" fmla="*/ 11 w 11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41">
                    <a:moveTo>
                      <a:pt x="0" y="0"/>
                    </a:moveTo>
                    <a:lnTo>
                      <a:pt x="11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8" name="Freeform 55">
                <a:extLst>
                  <a:ext uri="{FF2B5EF4-FFF2-40B4-BE49-F238E27FC236}">
                    <a16:creationId xmlns:a16="http://schemas.microsoft.com/office/drawing/2014/main" id="{56EE188A-8EE5-4523-567F-EDF66DEDC4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29" y="2568"/>
                <a:ext cx="179" cy="340"/>
              </a:xfrm>
              <a:custGeom>
                <a:avLst/>
                <a:gdLst>
                  <a:gd name="T0" fmla="*/ 0 w 717"/>
                  <a:gd name="T1" fmla="*/ 0 h 1360"/>
                  <a:gd name="T2" fmla="*/ 0 w 717"/>
                  <a:gd name="T3" fmla="*/ 0 h 1360"/>
                  <a:gd name="T4" fmla="*/ 0 w 717"/>
                  <a:gd name="T5" fmla="*/ 0 h 1360"/>
                  <a:gd name="T6" fmla="*/ 0 w 717"/>
                  <a:gd name="T7" fmla="*/ 0 h 1360"/>
                  <a:gd name="T8" fmla="*/ 0 w 717"/>
                  <a:gd name="T9" fmla="*/ 0 h 1360"/>
                  <a:gd name="T10" fmla="*/ 0 w 717"/>
                  <a:gd name="T11" fmla="*/ 0 h 1360"/>
                  <a:gd name="T12" fmla="*/ 0 w 717"/>
                  <a:gd name="T13" fmla="*/ 0 h 1360"/>
                  <a:gd name="T14" fmla="*/ 0 w 717"/>
                  <a:gd name="T15" fmla="*/ 0 h 1360"/>
                  <a:gd name="T16" fmla="*/ 0 w 717"/>
                  <a:gd name="T17" fmla="*/ 0 h 1360"/>
                  <a:gd name="T18" fmla="*/ 0 w 717"/>
                  <a:gd name="T19" fmla="*/ 0 h 1360"/>
                  <a:gd name="T20" fmla="*/ 0 w 717"/>
                  <a:gd name="T21" fmla="*/ 0 h 1360"/>
                  <a:gd name="T22" fmla="*/ 0 w 717"/>
                  <a:gd name="T23" fmla="*/ 0 h 1360"/>
                  <a:gd name="T24" fmla="*/ 0 w 717"/>
                  <a:gd name="T25" fmla="*/ 0 h 1360"/>
                  <a:gd name="T26" fmla="*/ 0 w 717"/>
                  <a:gd name="T27" fmla="*/ 0 h 1360"/>
                  <a:gd name="T28" fmla="*/ 0 w 717"/>
                  <a:gd name="T29" fmla="*/ 0 h 1360"/>
                  <a:gd name="T30" fmla="*/ 0 w 717"/>
                  <a:gd name="T31" fmla="*/ 0 h 1360"/>
                  <a:gd name="T32" fmla="*/ 0 w 717"/>
                  <a:gd name="T33" fmla="*/ 0 h 1360"/>
                  <a:gd name="T34" fmla="*/ 0 w 717"/>
                  <a:gd name="T35" fmla="*/ 0 h 1360"/>
                  <a:gd name="T36" fmla="*/ 0 w 717"/>
                  <a:gd name="T37" fmla="*/ 0 h 1360"/>
                  <a:gd name="T38" fmla="*/ 0 w 717"/>
                  <a:gd name="T39" fmla="*/ 0 h 1360"/>
                  <a:gd name="T40" fmla="*/ 0 w 717"/>
                  <a:gd name="T41" fmla="*/ 0 h 1360"/>
                  <a:gd name="T42" fmla="*/ 0 w 717"/>
                  <a:gd name="T43" fmla="*/ 0 h 1360"/>
                  <a:gd name="T44" fmla="*/ 0 w 717"/>
                  <a:gd name="T45" fmla="*/ 0 h 1360"/>
                  <a:gd name="T46" fmla="*/ 0 w 717"/>
                  <a:gd name="T47" fmla="*/ 0 h 1360"/>
                  <a:gd name="T48" fmla="*/ 0 w 717"/>
                  <a:gd name="T49" fmla="*/ 0 h 1360"/>
                  <a:gd name="T50" fmla="*/ 0 w 717"/>
                  <a:gd name="T51" fmla="*/ 0 h 1360"/>
                  <a:gd name="T52" fmla="*/ 0 w 717"/>
                  <a:gd name="T53" fmla="*/ 0 h 1360"/>
                  <a:gd name="T54" fmla="*/ 0 w 717"/>
                  <a:gd name="T55" fmla="*/ 0 h 1360"/>
                  <a:gd name="T56" fmla="*/ 0 w 717"/>
                  <a:gd name="T57" fmla="*/ 0 h 1360"/>
                  <a:gd name="T58" fmla="*/ 0 w 717"/>
                  <a:gd name="T59" fmla="*/ 0 h 1360"/>
                  <a:gd name="T60" fmla="*/ 0 w 717"/>
                  <a:gd name="T61" fmla="*/ 0 h 1360"/>
                  <a:gd name="T62" fmla="*/ 0 w 717"/>
                  <a:gd name="T63" fmla="*/ 0 h 1360"/>
                  <a:gd name="T64" fmla="*/ 0 w 717"/>
                  <a:gd name="T65" fmla="*/ 0 h 1360"/>
                  <a:gd name="T66" fmla="*/ 0 w 717"/>
                  <a:gd name="T67" fmla="*/ 0 h 1360"/>
                  <a:gd name="T68" fmla="*/ 0 w 717"/>
                  <a:gd name="T69" fmla="*/ 0 h 1360"/>
                  <a:gd name="T70" fmla="*/ 0 w 717"/>
                  <a:gd name="T71" fmla="*/ 0 h 1360"/>
                  <a:gd name="T72" fmla="*/ 0 w 717"/>
                  <a:gd name="T73" fmla="*/ 0 h 1360"/>
                  <a:gd name="T74" fmla="*/ 0 w 717"/>
                  <a:gd name="T75" fmla="*/ 0 h 1360"/>
                  <a:gd name="T76" fmla="*/ 0 w 717"/>
                  <a:gd name="T77" fmla="*/ 0 h 1360"/>
                  <a:gd name="T78" fmla="*/ 0 w 717"/>
                  <a:gd name="T79" fmla="*/ 0 h 1360"/>
                  <a:gd name="T80" fmla="*/ 0 w 717"/>
                  <a:gd name="T81" fmla="*/ 0 h 1360"/>
                  <a:gd name="T82" fmla="*/ 0 w 717"/>
                  <a:gd name="T83" fmla="*/ 0 h 1360"/>
                  <a:gd name="T84" fmla="*/ 0 w 717"/>
                  <a:gd name="T85" fmla="*/ 0 h 1360"/>
                  <a:gd name="T86" fmla="*/ 0 w 717"/>
                  <a:gd name="T87" fmla="*/ 0 h 1360"/>
                  <a:gd name="T88" fmla="*/ 0 w 717"/>
                  <a:gd name="T89" fmla="*/ 0 h 1360"/>
                  <a:gd name="T90" fmla="*/ 0 w 717"/>
                  <a:gd name="T91" fmla="*/ 0 h 1360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17"/>
                  <a:gd name="T139" fmla="*/ 0 h 1360"/>
                  <a:gd name="T140" fmla="*/ 717 w 717"/>
                  <a:gd name="T141" fmla="*/ 1360 h 1360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17" h="1360">
                    <a:moveTo>
                      <a:pt x="474" y="1117"/>
                    </a:moveTo>
                    <a:lnTo>
                      <a:pt x="484" y="1117"/>
                    </a:lnTo>
                    <a:lnTo>
                      <a:pt x="484" y="1159"/>
                    </a:lnTo>
                    <a:lnTo>
                      <a:pt x="474" y="1159"/>
                    </a:lnTo>
                    <a:lnTo>
                      <a:pt x="474" y="1117"/>
                    </a:lnTo>
                    <a:close/>
                    <a:moveTo>
                      <a:pt x="211" y="1011"/>
                    </a:moveTo>
                    <a:lnTo>
                      <a:pt x="222" y="990"/>
                    </a:lnTo>
                    <a:lnTo>
                      <a:pt x="252" y="1150"/>
                    </a:lnTo>
                    <a:lnTo>
                      <a:pt x="211" y="1011"/>
                    </a:lnTo>
                    <a:close/>
                    <a:moveTo>
                      <a:pt x="191" y="1150"/>
                    </a:moveTo>
                    <a:lnTo>
                      <a:pt x="158" y="1138"/>
                    </a:lnTo>
                    <a:lnTo>
                      <a:pt x="158" y="1011"/>
                    </a:lnTo>
                    <a:lnTo>
                      <a:pt x="179" y="1033"/>
                    </a:lnTo>
                    <a:lnTo>
                      <a:pt x="191" y="1150"/>
                    </a:lnTo>
                    <a:close/>
                    <a:moveTo>
                      <a:pt x="379" y="990"/>
                    </a:moveTo>
                    <a:lnTo>
                      <a:pt x="422" y="1065"/>
                    </a:lnTo>
                    <a:lnTo>
                      <a:pt x="422" y="1159"/>
                    </a:lnTo>
                    <a:lnTo>
                      <a:pt x="399" y="1159"/>
                    </a:lnTo>
                    <a:lnTo>
                      <a:pt x="358" y="1001"/>
                    </a:lnTo>
                    <a:lnTo>
                      <a:pt x="379" y="824"/>
                    </a:lnTo>
                    <a:lnTo>
                      <a:pt x="433" y="474"/>
                    </a:lnTo>
                    <a:lnTo>
                      <a:pt x="399" y="844"/>
                    </a:lnTo>
                    <a:lnTo>
                      <a:pt x="379" y="990"/>
                    </a:lnTo>
                    <a:close/>
                    <a:moveTo>
                      <a:pt x="675" y="64"/>
                    </a:moveTo>
                    <a:lnTo>
                      <a:pt x="390" y="21"/>
                    </a:lnTo>
                    <a:lnTo>
                      <a:pt x="191" y="0"/>
                    </a:lnTo>
                    <a:lnTo>
                      <a:pt x="147" y="11"/>
                    </a:lnTo>
                    <a:lnTo>
                      <a:pt x="84" y="53"/>
                    </a:lnTo>
                    <a:lnTo>
                      <a:pt x="63" y="85"/>
                    </a:lnTo>
                    <a:lnTo>
                      <a:pt x="11" y="317"/>
                    </a:lnTo>
                    <a:lnTo>
                      <a:pt x="0" y="949"/>
                    </a:lnTo>
                    <a:lnTo>
                      <a:pt x="42" y="1011"/>
                    </a:lnTo>
                    <a:lnTo>
                      <a:pt x="106" y="1117"/>
                    </a:lnTo>
                    <a:lnTo>
                      <a:pt x="95" y="990"/>
                    </a:lnTo>
                    <a:lnTo>
                      <a:pt x="84" y="981"/>
                    </a:lnTo>
                    <a:lnTo>
                      <a:pt x="95" y="517"/>
                    </a:lnTo>
                    <a:lnTo>
                      <a:pt x="89" y="489"/>
                    </a:lnTo>
                    <a:lnTo>
                      <a:pt x="95" y="464"/>
                    </a:lnTo>
                    <a:lnTo>
                      <a:pt x="127" y="137"/>
                    </a:lnTo>
                    <a:lnTo>
                      <a:pt x="179" y="64"/>
                    </a:lnTo>
                    <a:lnTo>
                      <a:pt x="232" y="53"/>
                    </a:lnTo>
                    <a:lnTo>
                      <a:pt x="294" y="96"/>
                    </a:lnTo>
                    <a:lnTo>
                      <a:pt x="303" y="236"/>
                    </a:lnTo>
                    <a:lnTo>
                      <a:pt x="294" y="306"/>
                    </a:lnTo>
                    <a:lnTo>
                      <a:pt x="273" y="685"/>
                    </a:lnTo>
                    <a:lnTo>
                      <a:pt x="242" y="929"/>
                    </a:lnTo>
                    <a:lnTo>
                      <a:pt x="306" y="1159"/>
                    </a:lnTo>
                    <a:lnTo>
                      <a:pt x="348" y="1159"/>
                    </a:lnTo>
                    <a:lnTo>
                      <a:pt x="348" y="1117"/>
                    </a:lnTo>
                    <a:lnTo>
                      <a:pt x="327" y="1065"/>
                    </a:lnTo>
                    <a:lnTo>
                      <a:pt x="327" y="885"/>
                    </a:lnTo>
                    <a:lnTo>
                      <a:pt x="368" y="580"/>
                    </a:lnTo>
                    <a:lnTo>
                      <a:pt x="422" y="381"/>
                    </a:lnTo>
                    <a:lnTo>
                      <a:pt x="433" y="190"/>
                    </a:lnTo>
                    <a:lnTo>
                      <a:pt x="484" y="116"/>
                    </a:lnTo>
                    <a:lnTo>
                      <a:pt x="559" y="105"/>
                    </a:lnTo>
                    <a:lnTo>
                      <a:pt x="611" y="148"/>
                    </a:lnTo>
                    <a:lnTo>
                      <a:pt x="622" y="326"/>
                    </a:lnTo>
                    <a:lnTo>
                      <a:pt x="601" y="381"/>
                    </a:lnTo>
                    <a:lnTo>
                      <a:pt x="559" y="960"/>
                    </a:lnTo>
                    <a:lnTo>
                      <a:pt x="527" y="990"/>
                    </a:lnTo>
                    <a:lnTo>
                      <a:pt x="506" y="1056"/>
                    </a:lnTo>
                    <a:lnTo>
                      <a:pt x="515" y="1106"/>
                    </a:lnTo>
                    <a:lnTo>
                      <a:pt x="538" y="1086"/>
                    </a:lnTo>
                    <a:lnTo>
                      <a:pt x="611" y="1001"/>
                    </a:lnTo>
                    <a:lnTo>
                      <a:pt x="684" y="801"/>
                    </a:lnTo>
                    <a:lnTo>
                      <a:pt x="717" y="474"/>
                    </a:lnTo>
                    <a:lnTo>
                      <a:pt x="717" y="105"/>
                    </a:lnTo>
                    <a:lnTo>
                      <a:pt x="675" y="64"/>
                    </a:lnTo>
                    <a:close/>
                    <a:moveTo>
                      <a:pt x="158" y="1286"/>
                    </a:moveTo>
                    <a:lnTo>
                      <a:pt x="106" y="1159"/>
                    </a:lnTo>
                    <a:lnTo>
                      <a:pt x="158" y="1276"/>
                    </a:lnTo>
                    <a:lnTo>
                      <a:pt x="158" y="1286"/>
                    </a:lnTo>
                    <a:close/>
                    <a:moveTo>
                      <a:pt x="211" y="1192"/>
                    </a:moveTo>
                    <a:lnTo>
                      <a:pt x="191" y="1192"/>
                    </a:lnTo>
                    <a:lnTo>
                      <a:pt x="158" y="1180"/>
                    </a:lnTo>
                    <a:lnTo>
                      <a:pt x="179" y="1243"/>
                    </a:lnTo>
                    <a:lnTo>
                      <a:pt x="242" y="1327"/>
                    </a:lnTo>
                    <a:lnTo>
                      <a:pt x="242" y="1318"/>
                    </a:lnTo>
                    <a:lnTo>
                      <a:pt x="211" y="1192"/>
                    </a:lnTo>
                    <a:close/>
                    <a:moveTo>
                      <a:pt x="338" y="1339"/>
                    </a:moveTo>
                    <a:lnTo>
                      <a:pt x="306" y="1339"/>
                    </a:lnTo>
                    <a:lnTo>
                      <a:pt x="252" y="1202"/>
                    </a:lnTo>
                    <a:lnTo>
                      <a:pt x="273" y="1202"/>
                    </a:lnTo>
                    <a:lnTo>
                      <a:pt x="338" y="1339"/>
                    </a:lnTo>
                    <a:close/>
                    <a:moveTo>
                      <a:pt x="390" y="1349"/>
                    </a:moveTo>
                    <a:lnTo>
                      <a:pt x="348" y="1202"/>
                    </a:lnTo>
                    <a:lnTo>
                      <a:pt x="317" y="1202"/>
                    </a:lnTo>
                    <a:lnTo>
                      <a:pt x="390" y="1349"/>
                    </a:lnTo>
                    <a:close/>
                    <a:moveTo>
                      <a:pt x="422" y="1327"/>
                    </a:moveTo>
                    <a:lnTo>
                      <a:pt x="413" y="1202"/>
                    </a:lnTo>
                    <a:lnTo>
                      <a:pt x="454" y="1360"/>
                    </a:lnTo>
                    <a:lnTo>
                      <a:pt x="422" y="1327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69" name="Freeform 56">
                <a:extLst>
                  <a:ext uri="{FF2B5EF4-FFF2-40B4-BE49-F238E27FC236}">
                    <a16:creationId xmlns:a16="http://schemas.microsoft.com/office/drawing/2014/main" id="{9549CEED-0F25-4C9E-5DE1-1F685729A9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4" y="2871"/>
                <a:ext cx="269" cy="579"/>
              </a:xfrm>
              <a:custGeom>
                <a:avLst/>
                <a:gdLst>
                  <a:gd name="T0" fmla="*/ 0 w 1075"/>
                  <a:gd name="T1" fmla="*/ 0 h 2318"/>
                  <a:gd name="T2" fmla="*/ 0 w 1075"/>
                  <a:gd name="T3" fmla="*/ 0 h 2318"/>
                  <a:gd name="T4" fmla="*/ 0 w 1075"/>
                  <a:gd name="T5" fmla="*/ 0 h 2318"/>
                  <a:gd name="T6" fmla="*/ 0 w 1075"/>
                  <a:gd name="T7" fmla="*/ 0 h 2318"/>
                  <a:gd name="T8" fmla="*/ 0 w 1075"/>
                  <a:gd name="T9" fmla="*/ 0 h 2318"/>
                  <a:gd name="T10" fmla="*/ 0 w 1075"/>
                  <a:gd name="T11" fmla="*/ 0 h 2318"/>
                  <a:gd name="T12" fmla="*/ 0 w 1075"/>
                  <a:gd name="T13" fmla="*/ 0 h 2318"/>
                  <a:gd name="T14" fmla="*/ 0 w 1075"/>
                  <a:gd name="T15" fmla="*/ 0 h 2318"/>
                  <a:gd name="T16" fmla="*/ 0 w 1075"/>
                  <a:gd name="T17" fmla="*/ 0 h 2318"/>
                  <a:gd name="T18" fmla="*/ 0 w 1075"/>
                  <a:gd name="T19" fmla="*/ 0 h 2318"/>
                  <a:gd name="T20" fmla="*/ 0 w 1075"/>
                  <a:gd name="T21" fmla="*/ 0 h 2318"/>
                  <a:gd name="T22" fmla="*/ 0 w 1075"/>
                  <a:gd name="T23" fmla="*/ 0 h 2318"/>
                  <a:gd name="T24" fmla="*/ 0 w 1075"/>
                  <a:gd name="T25" fmla="*/ 0 h 2318"/>
                  <a:gd name="T26" fmla="*/ 0 w 1075"/>
                  <a:gd name="T27" fmla="*/ 0 h 2318"/>
                  <a:gd name="T28" fmla="*/ 0 w 1075"/>
                  <a:gd name="T29" fmla="*/ 0 h 2318"/>
                  <a:gd name="T30" fmla="*/ 0 w 1075"/>
                  <a:gd name="T31" fmla="*/ 0 h 2318"/>
                  <a:gd name="T32" fmla="*/ 0 w 1075"/>
                  <a:gd name="T33" fmla="*/ 0 h 2318"/>
                  <a:gd name="T34" fmla="*/ 0 w 1075"/>
                  <a:gd name="T35" fmla="*/ 0 h 2318"/>
                  <a:gd name="T36" fmla="*/ 0 w 1075"/>
                  <a:gd name="T37" fmla="*/ 0 h 2318"/>
                  <a:gd name="T38" fmla="*/ 0 w 1075"/>
                  <a:gd name="T39" fmla="*/ 0 h 2318"/>
                  <a:gd name="T40" fmla="*/ 0 w 1075"/>
                  <a:gd name="T41" fmla="*/ 0 h 2318"/>
                  <a:gd name="T42" fmla="*/ 0 w 1075"/>
                  <a:gd name="T43" fmla="*/ 0 h 2318"/>
                  <a:gd name="T44" fmla="*/ 0 w 1075"/>
                  <a:gd name="T45" fmla="*/ 0 h 2318"/>
                  <a:gd name="T46" fmla="*/ 0 w 1075"/>
                  <a:gd name="T47" fmla="*/ 0 h 2318"/>
                  <a:gd name="T48" fmla="*/ 0 w 1075"/>
                  <a:gd name="T49" fmla="*/ 0 h 2318"/>
                  <a:gd name="T50" fmla="*/ 0 w 1075"/>
                  <a:gd name="T51" fmla="*/ 0 h 2318"/>
                  <a:gd name="T52" fmla="*/ 0 w 1075"/>
                  <a:gd name="T53" fmla="*/ 0 h 2318"/>
                  <a:gd name="T54" fmla="*/ 0 w 1075"/>
                  <a:gd name="T55" fmla="*/ 0 h 2318"/>
                  <a:gd name="T56" fmla="*/ 0 w 1075"/>
                  <a:gd name="T57" fmla="*/ 0 h 2318"/>
                  <a:gd name="T58" fmla="*/ 0 w 1075"/>
                  <a:gd name="T59" fmla="*/ 0 h 2318"/>
                  <a:gd name="T60" fmla="*/ 0 w 1075"/>
                  <a:gd name="T61" fmla="*/ 0 h 2318"/>
                  <a:gd name="T62" fmla="*/ 0 w 1075"/>
                  <a:gd name="T63" fmla="*/ 0 h 2318"/>
                  <a:gd name="T64" fmla="*/ 0 w 1075"/>
                  <a:gd name="T65" fmla="*/ 0 h 2318"/>
                  <a:gd name="T66" fmla="*/ 0 w 1075"/>
                  <a:gd name="T67" fmla="*/ 0 h 2318"/>
                  <a:gd name="T68" fmla="*/ 0 w 1075"/>
                  <a:gd name="T69" fmla="*/ 0 h 2318"/>
                  <a:gd name="T70" fmla="*/ 0 w 1075"/>
                  <a:gd name="T71" fmla="*/ 0 h 2318"/>
                  <a:gd name="T72" fmla="*/ 0 w 1075"/>
                  <a:gd name="T73" fmla="*/ 0 h 2318"/>
                  <a:gd name="T74" fmla="*/ 0 w 1075"/>
                  <a:gd name="T75" fmla="*/ 0 h 2318"/>
                  <a:gd name="T76" fmla="*/ 0 w 1075"/>
                  <a:gd name="T77" fmla="*/ 0 h 2318"/>
                  <a:gd name="T78" fmla="*/ 0 w 1075"/>
                  <a:gd name="T79" fmla="*/ 0 h 2318"/>
                  <a:gd name="T80" fmla="*/ 0 w 1075"/>
                  <a:gd name="T81" fmla="*/ 0 h 2318"/>
                  <a:gd name="T82" fmla="*/ 0 w 1075"/>
                  <a:gd name="T83" fmla="*/ 0 h 2318"/>
                  <a:gd name="T84" fmla="*/ 0 w 1075"/>
                  <a:gd name="T85" fmla="*/ 0 h 2318"/>
                  <a:gd name="T86" fmla="*/ 0 w 1075"/>
                  <a:gd name="T87" fmla="*/ 0 h 2318"/>
                  <a:gd name="T88" fmla="*/ 0 w 1075"/>
                  <a:gd name="T89" fmla="*/ 0 h 2318"/>
                  <a:gd name="T90" fmla="*/ 0 w 1075"/>
                  <a:gd name="T91" fmla="*/ 0 h 2318"/>
                  <a:gd name="T92" fmla="*/ 0 w 1075"/>
                  <a:gd name="T93" fmla="*/ 0 h 2318"/>
                  <a:gd name="T94" fmla="*/ 0 w 1075"/>
                  <a:gd name="T95" fmla="*/ 0 h 2318"/>
                  <a:gd name="T96" fmla="*/ 0 w 1075"/>
                  <a:gd name="T97" fmla="*/ 0 h 2318"/>
                  <a:gd name="T98" fmla="*/ 0 w 1075"/>
                  <a:gd name="T99" fmla="*/ 0 h 2318"/>
                  <a:gd name="T100" fmla="*/ 0 w 1075"/>
                  <a:gd name="T101" fmla="*/ 0 h 2318"/>
                  <a:gd name="T102" fmla="*/ 0 w 1075"/>
                  <a:gd name="T103" fmla="*/ 0 h 2318"/>
                  <a:gd name="T104" fmla="*/ 0 w 1075"/>
                  <a:gd name="T105" fmla="*/ 0 h 2318"/>
                  <a:gd name="T106" fmla="*/ 0 w 1075"/>
                  <a:gd name="T107" fmla="*/ 0 h 2318"/>
                  <a:gd name="T108" fmla="*/ 0 w 1075"/>
                  <a:gd name="T109" fmla="*/ 0 h 2318"/>
                  <a:gd name="T110" fmla="*/ 0 w 1075"/>
                  <a:gd name="T111" fmla="*/ 0 h 2318"/>
                  <a:gd name="T112" fmla="*/ 0 w 1075"/>
                  <a:gd name="T113" fmla="*/ 0 h 2318"/>
                  <a:gd name="T114" fmla="*/ 0 w 1075"/>
                  <a:gd name="T115" fmla="*/ 0 h 2318"/>
                  <a:gd name="T116" fmla="*/ 0 w 1075"/>
                  <a:gd name="T117" fmla="*/ 0 h 231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1075"/>
                  <a:gd name="T178" fmla="*/ 0 h 2318"/>
                  <a:gd name="T179" fmla="*/ 1075 w 1075"/>
                  <a:gd name="T180" fmla="*/ 2318 h 231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1075" h="2318">
                    <a:moveTo>
                      <a:pt x="894" y="159"/>
                    </a:moveTo>
                    <a:lnTo>
                      <a:pt x="853" y="95"/>
                    </a:lnTo>
                    <a:lnTo>
                      <a:pt x="842" y="0"/>
                    </a:lnTo>
                    <a:lnTo>
                      <a:pt x="894" y="127"/>
                    </a:lnTo>
                    <a:lnTo>
                      <a:pt x="894" y="159"/>
                    </a:lnTo>
                    <a:close/>
                    <a:moveTo>
                      <a:pt x="906" y="211"/>
                    </a:moveTo>
                    <a:lnTo>
                      <a:pt x="917" y="201"/>
                    </a:lnTo>
                    <a:lnTo>
                      <a:pt x="938" y="285"/>
                    </a:lnTo>
                    <a:lnTo>
                      <a:pt x="906" y="211"/>
                    </a:lnTo>
                    <a:close/>
                    <a:moveTo>
                      <a:pt x="894" y="306"/>
                    </a:moveTo>
                    <a:lnTo>
                      <a:pt x="894" y="306"/>
                    </a:lnTo>
                    <a:lnTo>
                      <a:pt x="906" y="296"/>
                    </a:lnTo>
                    <a:lnTo>
                      <a:pt x="842" y="201"/>
                    </a:lnTo>
                    <a:lnTo>
                      <a:pt x="874" y="306"/>
                    </a:lnTo>
                    <a:lnTo>
                      <a:pt x="894" y="306"/>
                    </a:lnTo>
                    <a:close/>
                    <a:moveTo>
                      <a:pt x="833" y="296"/>
                    </a:moveTo>
                    <a:lnTo>
                      <a:pt x="801" y="285"/>
                    </a:lnTo>
                    <a:lnTo>
                      <a:pt x="778" y="180"/>
                    </a:lnTo>
                    <a:lnTo>
                      <a:pt x="812" y="221"/>
                    </a:lnTo>
                    <a:lnTo>
                      <a:pt x="833" y="296"/>
                    </a:lnTo>
                    <a:close/>
                    <a:moveTo>
                      <a:pt x="747" y="221"/>
                    </a:moveTo>
                    <a:lnTo>
                      <a:pt x="747" y="252"/>
                    </a:lnTo>
                    <a:lnTo>
                      <a:pt x="696" y="170"/>
                    </a:lnTo>
                    <a:lnTo>
                      <a:pt x="727" y="170"/>
                    </a:lnTo>
                    <a:lnTo>
                      <a:pt x="747" y="221"/>
                    </a:lnTo>
                    <a:close/>
                    <a:moveTo>
                      <a:pt x="727" y="285"/>
                    </a:moveTo>
                    <a:lnTo>
                      <a:pt x="727" y="285"/>
                    </a:lnTo>
                    <a:lnTo>
                      <a:pt x="717" y="275"/>
                    </a:lnTo>
                    <a:lnTo>
                      <a:pt x="642" y="159"/>
                    </a:lnTo>
                    <a:lnTo>
                      <a:pt x="696" y="285"/>
                    </a:lnTo>
                    <a:lnTo>
                      <a:pt x="727" y="285"/>
                    </a:lnTo>
                    <a:close/>
                    <a:moveTo>
                      <a:pt x="747" y="412"/>
                    </a:moveTo>
                    <a:lnTo>
                      <a:pt x="747" y="433"/>
                    </a:lnTo>
                    <a:lnTo>
                      <a:pt x="717" y="327"/>
                    </a:lnTo>
                    <a:lnTo>
                      <a:pt x="737" y="327"/>
                    </a:lnTo>
                    <a:lnTo>
                      <a:pt x="747" y="412"/>
                    </a:lnTo>
                    <a:close/>
                    <a:moveTo>
                      <a:pt x="853" y="412"/>
                    </a:moveTo>
                    <a:lnTo>
                      <a:pt x="853" y="442"/>
                    </a:lnTo>
                    <a:lnTo>
                      <a:pt x="822" y="337"/>
                    </a:lnTo>
                    <a:lnTo>
                      <a:pt x="842" y="337"/>
                    </a:lnTo>
                    <a:lnTo>
                      <a:pt x="853" y="412"/>
                    </a:lnTo>
                    <a:close/>
                    <a:moveTo>
                      <a:pt x="938" y="453"/>
                    </a:moveTo>
                    <a:lnTo>
                      <a:pt x="906" y="453"/>
                    </a:lnTo>
                    <a:lnTo>
                      <a:pt x="885" y="347"/>
                    </a:lnTo>
                    <a:lnTo>
                      <a:pt x="917" y="347"/>
                    </a:lnTo>
                    <a:lnTo>
                      <a:pt x="938" y="453"/>
                    </a:lnTo>
                    <a:close/>
                    <a:moveTo>
                      <a:pt x="1054" y="474"/>
                    </a:moveTo>
                    <a:lnTo>
                      <a:pt x="1022" y="433"/>
                    </a:lnTo>
                    <a:lnTo>
                      <a:pt x="1001" y="347"/>
                    </a:lnTo>
                    <a:lnTo>
                      <a:pt x="1054" y="442"/>
                    </a:lnTo>
                    <a:lnTo>
                      <a:pt x="1054" y="474"/>
                    </a:lnTo>
                    <a:close/>
                    <a:moveTo>
                      <a:pt x="1075" y="569"/>
                    </a:moveTo>
                    <a:lnTo>
                      <a:pt x="1054" y="602"/>
                    </a:lnTo>
                    <a:lnTo>
                      <a:pt x="1043" y="517"/>
                    </a:lnTo>
                    <a:lnTo>
                      <a:pt x="1054" y="517"/>
                    </a:lnTo>
                    <a:lnTo>
                      <a:pt x="1075" y="569"/>
                    </a:lnTo>
                    <a:close/>
                    <a:moveTo>
                      <a:pt x="1013" y="602"/>
                    </a:moveTo>
                    <a:lnTo>
                      <a:pt x="1001" y="590"/>
                    </a:lnTo>
                    <a:lnTo>
                      <a:pt x="969" y="590"/>
                    </a:lnTo>
                    <a:lnTo>
                      <a:pt x="969" y="506"/>
                    </a:lnTo>
                    <a:lnTo>
                      <a:pt x="990" y="506"/>
                    </a:lnTo>
                    <a:lnTo>
                      <a:pt x="1013" y="602"/>
                    </a:lnTo>
                    <a:close/>
                    <a:moveTo>
                      <a:pt x="917" y="579"/>
                    </a:moveTo>
                    <a:lnTo>
                      <a:pt x="906" y="579"/>
                    </a:lnTo>
                    <a:lnTo>
                      <a:pt x="906" y="496"/>
                    </a:lnTo>
                    <a:lnTo>
                      <a:pt x="928" y="496"/>
                    </a:lnTo>
                    <a:lnTo>
                      <a:pt x="917" y="579"/>
                    </a:lnTo>
                    <a:close/>
                    <a:moveTo>
                      <a:pt x="863" y="527"/>
                    </a:moveTo>
                    <a:lnTo>
                      <a:pt x="853" y="486"/>
                    </a:lnTo>
                    <a:lnTo>
                      <a:pt x="863" y="496"/>
                    </a:lnTo>
                    <a:lnTo>
                      <a:pt x="863" y="527"/>
                    </a:lnTo>
                    <a:close/>
                    <a:moveTo>
                      <a:pt x="812" y="558"/>
                    </a:moveTo>
                    <a:lnTo>
                      <a:pt x="801" y="569"/>
                    </a:lnTo>
                    <a:lnTo>
                      <a:pt x="801" y="486"/>
                    </a:lnTo>
                    <a:lnTo>
                      <a:pt x="822" y="506"/>
                    </a:lnTo>
                    <a:lnTo>
                      <a:pt x="812" y="558"/>
                    </a:lnTo>
                    <a:close/>
                    <a:moveTo>
                      <a:pt x="747" y="486"/>
                    </a:moveTo>
                    <a:lnTo>
                      <a:pt x="758" y="486"/>
                    </a:lnTo>
                    <a:lnTo>
                      <a:pt x="758" y="558"/>
                    </a:lnTo>
                    <a:lnTo>
                      <a:pt x="747" y="558"/>
                    </a:lnTo>
                    <a:lnTo>
                      <a:pt x="747" y="486"/>
                    </a:lnTo>
                    <a:close/>
                    <a:moveTo>
                      <a:pt x="717" y="674"/>
                    </a:moveTo>
                    <a:lnTo>
                      <a:pt x="706" y="685"/>
                    </a:lnTo>
                    <a:lnTo>
                      <a:pt x="685" y="685"/>
                    </a:lnTo>
                    <a:lnTo>
                      <a:pt x="717" y="602"/>
                    </a:lnTo>
                    <a:lnTo>
                      <a:pt x="737" y="602"/>
                    </a:lnTo>
                    <a:lnTo>
                      <a:pt x="717" y="674"/>
                    </a:lnTo>
                    <a:close/>
                    <a:moveTo>
                      <a:pt x="758" y="685"/>
                    </a:moveTo>
                    <a:lnTo>
                      <a:pt x="778" y="602"/>
                    </a:lnTo>
                    <a:lnTo>
                      <a:pt x="792" y="602"/>
                    </a:lnTo>
                    <a:lnTo>
                      <a:pt x="758" y="685"/>
                    </a:lnTo>
                    <a:close/>
                    <a:moveTo>
                      <a:pt x="801" y="718"/>
                    </a:moveTo>
                    <a:lnTo>
                      <a:pt x="801" y="685"/>
                    </a:lnTo>
                    <a:lnTo>
                      <a:pt x="822" y="653"/>
                    </a:lnTo>
                    <a:lnTo>
                      <a:pt x="812" y="707"/>
                    </a:lnTo>
                    <a:lnTo>
                      <a:pt x="801" y="718"/>
                    </a:lnTo>
                    <a:close/>
                    <a:moveTo>
                      <a:pt x="960" y="738"/>
                    </a:moveTo>
                    <a:lnTo>
                      <a:pt x="894" y="738"/>
                    </a:lnTo>
                    <a:lnTo>
                      <a:pt x="949" y="632"/>
                    </a:lnTo>
                    <a:lnTo>
                      <a:pt x="1001" y="632"/>
                    </a:lnTo>
                    <a:lnTo>
                      <a:pt x="960" y="738"/>
                    </a:lnTo>
                    <a:close/>
                    <a:moveTo>
                      <a:pt x="1022" y="738"/>
                    </a:moveTo>
                    <a:lnTo>
                      <a:pt x="1022" y="738"/>
                    </a:lnTo>
                    <a:lnTo>
                      <a:pt x="1043" y="695"/>
                    </a:lnTo>
                    <a:lnTo>
                      <a:pt x="1043" y="653"/>
                    </a:lnTo>
                    <a:lnTo>
                      <a:pt x="1001" y="748"/>
                    </a:lnTo>
                    <a:lnTo>
                      <a:pt x="1022" y="748"/>
                    </a:lnTo>
                    <a:lnTo>
                      <a:pt x="1022" y="738"/>
                    </a:lnTo>
                    <a:close/>
                    <a:moveTo>
                      <a:pt x="906" y="886"/>
                    </a:moveTo>
                    <a:lnTo>
                      <a:pt x="980" y="790"/>
                    </a:lnTo>
                    <a:lnTo>
                      <a:pt x="938" y="864"/>
                    </a:lnTo>
                    <a:lnTo>
                      <a:pt x="906" y="886"/>
                    </a:lnTo>
                    <a:close/>
                    <a:moveTo>
                      <a:pt x="874" y="854"/>
                    </a:moveTo>
                    <a:lnTo>
                      <a:pt x="874" y="854"/>
                    </a:lnTo>
                    <a:lnTo>
                      <a:pt x="917" y="779"/>
                    </a:lnTo>
                    <a:lnTo>
                      <a:pt x="874" y="779"/>
                    </a:lnTo>
                    <a:lnTo>
                      <a:pt x="842" y="823"/>
                    </a:lnTo>
                    <a:lnTo>
                      <a:pt x="842" y="864"/>
                    </a:lnTo>
                    <a:lnTo>
                      <a:pt x="863" y="864"/>
                    </a:lnTo>
                    <a:lnTo>
                      <a:pt x="874" y="854"/>
                    </a:lnTo>
                    <a:close/>
                    <a:moveTo>
                      <a:pt x="737" y="834"/>
                    </a:moveTo>
                    <a:lnTo>
                      <a:pt x="737" y="801"/>
                    </a:lnTo>
                    <a:lnTo>
                      <a:pt x="778" y="748"/>
                    </a:lnTo>
                    <a:lnTo>
                      <a:pt x="747" y="823"/>
                    </a:lnTo>
                    <a:lnTo>
                      <a:pt x="737" y="834"/>
                    </a:lnTo>
                    <a:close/>
                    <a:moveTo>
                      <a:pt x="673" y="823"/>
                    </a:moveTo>
                    <a:lnTo>
                      <a:pt x="685" y="779"/>
                    </a:lnTo>
                    <a:lnTo>
                      <a:pt x="727" y="738"/>
                    </a:lnTo>
                    <a:lnTo>
                      <a:pt x="696" y="801"/>
                    </a:lnTo>
                    <a:lnTo>
                      <a:pt x="673" y="823"/>
                    </a:lnTo>
                    <a:close/>
                    <a:moveTo>
                      <a:pt x="642" y="770"/>
                    </a:moveTo>
                    <a:lnTo>
                      <a:pt x="642" y="770"/>
                    </a:lnTo>
                    <a:lnTo>
                      <a:pt x="673" y="718"/>
                    </a:lnTo>
                    <a:lnTo>
                      <a:pt x="663" y="718"/>
                    </a:lnTo>
                    <a:lnTo>
                      <a:pt x="642" y="770"/>
                    </a:lnTo>
                    <a:close/>
                    <a:moveTo>
                      <a:pt x="558" y="813"/>
                    </a:moveTo>
                    <a:lnTo>
                      <a:pt x="558" y="779"/>
                    </a:lnTo>
                    <a:lnTo>
                      <a:pt x="611" y="718"/>
                    </a:lnTo>
                    <a:lnTo>
                      <a:pt x="570" y="801"/>
                    </a:lnTo>
                    <a:lnTo>
                      <a:pt x="558" y="813"/>
                    </a:lnTo>
                    <a:close/>
                    <a:moveTo>
                      <a:pt x="537" y="970"/>
                    </a:moveTo>
                    <a:lnTo>
                      <a:pt x="611" y="864"/>
                    </a:lnTo>
                    <a:lnTo>
                      <a:pt x="611" y="895"/>
                    </a:lnTo>
                    <a:lnTo>
                      <a:pt x="537" y="970"/>
                    </a:lnTo>
                    <a:close/>
                    <a:moveTo>
                      <a:pt x="579" y="1001"/>
                    </a:moveTo>
                    <a:lnTo>
                      <a:pt x="579" y="1001"/>
                    </a:lnTo>
                    <a:lnTo>
                      <a:pt x="706" y="875"/>
                    </a:lnTo>
                    <a:lnTo>
                      <a:pt x="685" y="875"/>
                    </a:lnTo>
                    <a:lnTo>
                      <a:pt x="579" y="1001"/>
                    </a:lnTo>
                    <a:close/>
                    <a:moveTo>
                      <a:pt x="652" y="1001"/>
                    </a:moveTo>
                    <a:lnTo>
                      <a:pt x="747" y="886"/>
                    </a:lnTo>
                    <a:lnTo>
                      <a:pt x="758" y="886"/>
                    </a:lnTo>
                    <a:lnTo>
                      <a:pt x="652" y="1001"/>
                    </a:lnTo>
                    <a:close/>
                    <a:moveTo>
                      <a:pt x="812" y="916"/>
                    </a:moveTo>
                    <a:lnTo>
                      <a:pt x="717" y="1011"/>
                    </a:lnTo>
                    <a:lnTo>
                      <a:pt x="717" y="1022"/>
                    </a:lnTo>
                    <a:lnTo>
                      <a:pt x="685" y="1022"/>
                    </a:lnTo>
                    <a:lnTo>
                      <a:pt x="801" y="895"/>
                    </a:lnTo>
                    <a:lnTo>
                      <a:pt x="822" y="895"/>
                    </a:lnTo>
                    <a:lnTo>
                      <a:pt x="812" y="916"/>
                    </a:lnTo>
                    <a:close/>
                    <a:moveTo>
                      <a:pt x="758" y="1044"/>
                    </a:moveTo>
                    <a:lnTo>
                      <a:pt x="758" y="1044"/>
                    </a:lnTo>
                    <a:lnTo>
                      <a:pt x="801" y="1001"/>
                    </a:lnTo>
                    <a:lnTo>
                      <a:pt x="874" y="916"/>
                    </a:lnTo>
                    <a:lnTo>
                      <a:pt x="747" y="1044"/>
                    </a:lnTo>
                    <a:lnTo>
                      <a:pt x="758" y="1044"/>
                    </a:lnTo>
                    <a:close/>
                    <a:moveTo>
                      <a:pt x="326" y="1022"/>
                    </a:moveTo>
                    <a:lnTo>
                      <a:pt x="390" y="980"/>
                    </a:lnTo>
                    <a:lnTo>
                      <a:pt x="285" y="1086"/>
                    </a:lnTo>
                    <a:lnTo>
                      <a:pt x="326" y="1022"/>
                    </a:lnTo>
                    <a:close/>
                    <a:moveTo>
                      <a:pt x="335" y="1096"/>
                    </a:moveTo>
                    <a:lnTo>
                      <a:pt x="358" y="1096"/>
                    </a:lnTo>
                    <a:lnTo>
                      <a:pt x="442" y="991"/>
                    </a:lnTo>
                    <a:lnTo>
                      <a:pt x="335" y="1096"/>
                    </a:lnTo>
                    <a:close/>
                    <a:moveTo>
                      <a:pt x="401" y="1107"/>
                    </a:moveTo>
                    <a:lnTo>
                      <a:pt x="495" y="1001"/>
                    </a:lnTo>
                    <a:lnTo>
                      <a:pt x="442" y="1065"/>
                    </a:lnTo>
                    <a:lnTo>
                      <a:pt x="401" y="1107"/>
                    </a:lnTo>
                    <a:close/>
                    <a:moveTo>
                      <a:pt x="474" y="1107"/>
                    </a:moveTo>
                    <a:lnTo>
                      <a:pt x="442" y="1138"/>
                    </a:lnTo>
                    <a:lnTo>
                      <a:pt x="548" y="1022"/>
                    </a:lnTo>
                    <a:lnTo>
                      <a:pt x="558" y="1033"/>
                    </a:lnTo>
                    <a:lnTo>
                      <a:pt x="474" y="1107"/>
                    </a:lnTo>
                    <a:close/>
                    <a:moveTo>
                      <a:pt x="537" y="1107"/>
                    </a:moveTo>
                    <a:lnTo>
                      <a:pt x="537" y="1107"/>
                    </a:lnTo>
                    <a:lnTo>
                      <a:pt x="495" y="1160"/>
                    </a:lnTo>
                    <a:lnTo>
                      <a:pt x="601" y="1055"/>
                    </a:lnTo>
                    <a:lnTo>
                      <a:pt x="537" y="1107"/>
                    </a:lnTo>
                    <a:close/>
                    <a:moveTo>
                      <a:pt x="631" y="1086"/>
                    </a:moveTo>
                    <a:lnTo>
                      <a:pt x="631" y="1086"/>
                    </a:lnTo>
                    <a:lnTo>
                      <a:pt x="673" y="1065"/>
                    </a:lnTo>
                    <a:lnTo>
                      <a:pt x="663" y="1055"/>
                    </a:lnTo>
                    <a:lnTo>
                      <a:pt x="548" y="1180"/>
                    </a:lnTo>
                    <a:lnTo>
                      <a:pt x="590" y="1149"/>
                    </a:lnTo>
                    <a:lnTo>
                      <a:pt x="631" y="1086"/>
                    </a:lnTo>
                    <a:close/>
                    <a:moveTo>
                      <a:pt x="558" y="1243"/>
                    </a:moveTo>
                    <a:lnTo>
                      <a:pt x="526" y="1276"/>
                    </a:lnTo>
                    <a:lnTo>
                      <a:pt x="548" y="1233"/>
                    </a:lnTo>
                    <a:lnTo>
                      <a:pt x="558" y="1233"/>
                    </a:lnTo>
                    <a:lnTo>
                      <a:pt x="558" y="1243"/>
                    </a:lnTo>
                    <a:close/>
                    <a:moveTo>
                      <a:pt x="452" y="1265"/>
                    </a:moveTo>
                    <a:lnTo>
                      <a:pt x="506" y="1212"/>
                    </a:lnTo>
                    <a:lnTo>
                      <a:pt x="442" y="1307"/>
                    </a:lnTo>
                    <a:lnTo>
                      <a:pt x="452" y="1265"/>
                    </a:lnTo>
                    <a:close/>
                    <a:moveTo>
                      <a:pt x="335" y="1276"/>
                    </a:moveTo>
                    <a:lnTo>
                      <a:pt x="335" y="1286"/>
                    </a:lnTo>
                    <a:lnTo>
                      <a:pt x="305" y="1286"/>
                    </a:lnTo>
                    <a:lnTo>
                      <a:pt x="401" y="1171"/>
                    </a:lnTo>
                    <a:lnTo>
                      <a:pt x="390" y="1212"/>
                    </a:lnTo>
                    <a:lnTo>
                      <a:pt x="335" y="1276"/>
                    </a:lnTo>
                    <a:close/>
                    <a:moveTo>
                      <a:pt x="200" y="1265"/>
                    </a:moveTo>
                    <a:lnTo>
                      <a:pt x="200" y="1265"/>
                    </a:lnTo>
                    <a:lnTo>
                      <a:pt x="315" y="1138"/>
                    </a:lnTo>
                    <a:lnTo>
                      <a:pt x="305" y="1127"/>
                    </a:lnTo>
                    <a:lnTo>
                      <a:pt x="211" y="1222"/>
                    </a:lnTo>
                    <a:lnTo>
                      <a:pt x="200" y="1265"/>
                    </a:lnTo>
                    <a:close/>
                    <a:moveTo>
                      <a:pt x="137" y="1255"/>
                    </a:moveTo>
                    <a:lnTo>
                      <a:pt x="125" y="1243"/>
                    </a:lnTo>
                    <a:lnTo>
                      <a:pt x="242" y="1107"/>
                    </a:lnTo>
                    <a:lnTo>
                      <a:pt x="254" y="1117"/>
                    </a:lnTo>
                    <a:lnTo>
                      <a:pt x="137" y="1255"/>
                    </a:lnTo>
                    <a:close/>
                    <a:moveTo>
                      <a:pt x="53" y="1423"/>
                    </a:moveTo>
                    <a:lnTo>
                      <a:pt x="73" y="1327"/>
                    </a:lnTo>
                    <a:lnTo>
                      <a:pt x="94" y="1286"/>
                    </a:lnTo>
                    <a:lnTo>
                      <a:pt x="114" y="1286"/>
                    </a:lnTo>
                    <a:lnTo>
                      <a:pt x="53" y="1423"/>
                    </a:lnTo>
                    <a:close/>
                    <a:moveTo>
                      <a:pt x="137" y="1443"/>
                    </a:moveTo>
                    <a:lnTo>
                      <a:pt x="137" y="1443"/>
                    </a:lnTo>
                    <a:lnTo>
                      <a:pt x="180" y="1307"/>
                    </a:lnTo>
                    <a:lnTo>
                      <a:pt x="159" y="1307"/>
                    </a:lnTo>
                    <a:lnTo>
                      <a:pt x="105" y="1402"/>
                    </a:lnTo>
                    <a:lnTo>
                      <a:pt x="105" y="1454"/>
                    </a:lnTo>
                    <a:lnTo>
                      <a:pt x="137" y="1454"/>
                    </a:lnTo>
                    <a:lnTo>
                      <a:pt x="137" y="1443"/>
                    </a:lnTo>
                    <a:close/>
                    <a:moveTo>
                      <a:pt x="264" y="1412"/>
                    </a:moveTo>
                    <a:lnTo>
                      <a:pt x="275" y="1464"/>
                    </a:lnTo>
                    <a:lnTo>
                      <a:pt x="221" y="1454"/>
                    </a:lnTo>
                    <a:lnTo>
                      <a:pt x="275" y="1327"/>
                    </a:lnTo>
                    <a:lnTo>
                      <a:pt x="305" y="1327"/>
                    </a:lnTo>
                    <a:lnTo>
                      <a:pt x="264" y="1412"/>
                    </a:lnTo>
                    <a:close/>
                    <a:moveTo>
                      <a:pt x="315" y="1402"/>
                    </a:moveTo>
                    <a:lnTo>
                      <a:pt x="346" y="1338"/>
                    </a:lnTo>
                    <a:lnTo>
                      <a:pt x="315" y="1477"/>
                    </a:lnTo>
                    <a:lnTo>
                      <a:pt x="315" y="1402"/>
                    </a:lnTo>
                    <a:close/>
                    <a:moveTo>
                      <a:pt x="305" y="1614"/>
                    </a:moveTo>
                    <a:lnTo>
                      <a:pt x="305" y="1518"/>
                    </a:lnTo>
                    <a:lnTo>
                      <a:pt x="315" y="1614"/>
                    </a:lnTo>
                    <a:lnTo>
                      <a:pt x="305" y="1614"/>
                    </a:lnTo>
                    <a:close/>
                    <a:moveTo>
                      <a:pt x="254" y="1603"/>
                    </a:moveTo>
                    <a:lnTo>
                      <a:pt x="242" y="1593"/>
                    </a:lnTo>
                    <a:lnTo>
                      <a:pt x="221" y="1593"/>
                    </a:lnTo>
                    <a:lnTo>
                      <a:pt x="221" y="1498"/>
                    </a:lnTo>
                    <a:lnTo>
                      <a:pt x="254" y="1498"/>
                    </a:lnTo>
                    <a:lnTo>
                      <a:pt x="254" y="1603"/>
                    </a:lnTo>
                    <a:close/>
                    <a:moveTo>
                      <a:pt x="180" y="1581"/>
                    </a:moveTo>
                    <a:lnTo>
                      <a:pt x="159" y="1581"/>
                    </a:lnTo>
                    <a:lnTo>
                      <a:pt x="169" y="1498"/>
                    </a:lnTo>
                    <a:lnTo>
                      <a:pt x="180" y="1570"/>
                    </a:lnTo>
                    <a:lnTo>
                      <a:pt x="180" y="1581"/>
                    </a:lnTo>
                    <a:close/>
                    <a:moveTo>
                      <a:pt x="114" y="1581"/>
                    </a:moveTo>
                    <a:lnTo>
                      <a:pt x="64" y="1581"/>
                    </a:lnTo>
                    <a:lnTo>
                      <a:pt x="64" y="1539"/>
                    </a:lnTo>
                    <a:lnTo>
                      <a:pt x="84" y="1487"/>
                    </a:lnTo>
                    <a:lnTo>
                      <a:pt x="125" y="1498"/>
                    </a:lnTo>
                    <a:lnTo>
                      <a:pt x="114" y="1581"/>
                    </a:lnTo>
                    <a:close/>
                    <a:moveTo>
                      <a:pt x="485" y="1930"/>
                    </a:moveTo>
                    <a:lnTo>
                      <a:pt x="452" y="1896"/>
                    </a:lnTo>
                    <a:lnTo>
                      <a:pt x="442" y="1813"/>
                    </a:lnTo>
                    <a:lnTo>
                      <a:pt x="485" y="1896"/>
                    </a:lnTo>
                    <a:lnTo>
                      <a:pt x="485" y="1930"/>
                    </a:lnTo>
                    <a:close/>
                    <a:moveTo>
                      <a:pt x="401" y="1887"/>
                    </a:moveTo>
                    <a:lnTo>
                      <a:pt x="390" y="1791"/>
                    </a:lnTo>
                    <a:lnTo>
                      <a:pt x="410" y="1844"/>
                    </a:lnTo>
                    <a:lnTo>
                      <a:pt x="401" y="1887"/>
                    </a:lnTo>
                    <a:close/>
                    <a:moveTo>
                      <a:pt x="390" y="1750"/>
                    </a:moveTo>
                    <a:lnTo>
                      <a:pt x="368" y="1675"/>
                    </a:lnTo>
                    <a:lnTo>
                      <a:pt x="390" y="1739"/>
                    </a:lnTo>
                    <a:lnTo>
                      <a:pt x="390" y="1750"/>
                    </a:lnTo>
                    <a:close/>
                    <a:moveTo>
                      <a:pt x="335" y="1739"/>
                    </a:moveTo>
                    <a:lnTo>
                      <a:pt x="315" y="1739"/>
                    </a:lnTo>
                    <a:lnTo>
                      <a:pt x="305" y="1655"/>
                    </a:lnTo>
                    <a:lnTo>
                      <a:pt x="335" y="1728"/>
                    </a:lnTo>
                    <a:lnTo>
                      <a:pt x="335" y="1739"/>
                    </a:lnTo>
                    <a:close/>
                    <a:moveTo>
                      <a:pt x="358" y="1887"/>
                    </a:moveTo>
                    <a:lnTo>
                      <a:pt x="326" y="1876"/>
                    </a:lnTo>
                    <a:lnTo>
                      <a:pt x="315" y="1780"/>
                    </a:lnTo>
                    <a:lnTo>
                      <a:pt x="346" y="1780"/>
                    </a:lnTo>
                    <a:lnTo>
                      <a:pt x="358" y="1887"/>
                    </a:lnTo>
                    <a:close/>
                    <a:moveTo>
                      <a:pt x="275" y="1717"/>
                    </a:moveTo>
                    <a:lnTo>
                      <a:pt x="275" y="1728"/>
                    </a:lnTo>
                    <a:lnTo>
                      <a:pt x="242" y="1728"/>
                    </a:lnTo>
                    <a:lnTo>
                      <a:pt x="232" y="1634"/>
                    </a:lnTo>
                    <a:lnTo>
                      <a:pt x="254" y="1634"/>
                    </a:lnTo>
                    <a:lnTo>
                      <a:pt x="275" y="1717"/>
                    </a:lnTo>
                    <a:close/>
                    <a:moveTo>
                      <a:pt x="285" y="1844"/>
                    </a:moveTo>
                    <a:lnTo>
                      <a:pt x="285" y="1876"/>
                    </a:lnTo>
                    <a:lnTo>
                      <a:pt x="254" y="1865"/>
                    </a:lnTo>
                    <a:lnTo>
                      <a:pt x="254" y="1771"/>
                    </a:lnTo>
                    <a:lnTo>
                      <a:pt x="275" y="1771"/>
                    </a:lnTo>
                    <a:lnTo>
                      <a:pt x="285" y="1844"/>
                    </a:lnTo>
                    <a:close/>
                    <a:moveTo>
                      <a:pt x="200" y="1717"/>
                    </a:moveTo>
                    <a:lnTo>
                      <a:pt x="169" y="1717"/>
                    </a:lnTo>
                    <a:lnTo>
                      <a:pt x="159" y="1623"/>
                    </a:lnTo>
                    <a:lnTo>
                      <a:pt x="189" y="1623"/>
                    </a:lnTo>
                    <a:lnTo>
                      <a:pt x="200" y="1717"/>
                    </a:lnTo>
                    <a:close/>
                    <a:moveTo>
                      <a:pt x="211" y="1760"/>
                    </a:moveTo>
                    <a:lnTo>
                      <a:pt x="211" y="1855"/>
                    </a:lnTo>
                    <a:lnTo>
                      <a:pt x="200" y="1844"/>
                    </a:lnTo>
                    <a:lnTo>
                      <a:pt x="180" y="1844"/>
                    </a:lnTo>
                    <a:lnTo>
                      <a:pt x="169" y="1750"/>
                    </a:lnTo>
                    <a:lnTo>
                      <a:pt x="180" y="1760"/>
                    </a:lnTo>
                    <a:lnTo>
                      <a:pt x="211" y="1760"/>
                    </a:lnTo>
                    <a:close/>
                    <a:moveTo>
                      <a:pt x="114" y="1708"/>
                    </a:moveTo>
                    <a:lnTo>
                      <a:pt x="64" y="1685"/>
                    </a:lnTo>
                    <a:lnTo>
                      <a:pt x="64" y="1623"/>
                    </a:lnTo>
                    <a:lnTo>
                      <a:pt x="114" y="1623"/>
                    </a:lnTo>
                    <a:lnTo>
                      <a:pt x="114" y="1708"/>
                    </a:lnTo>
                    <a:close/>
                    <a:moveTo>
                      <a:pt x="148" y="1844"/>
                    </a:moveTo>
                    <a:lnTo>
                      <a:pt x="84" y="1833"/>
                    </a:lnTo>
                    <a:lnTo>
                      <a:pt x="73" y="1739"/>
                    </a:lnTo>
                    <a:lnTo>
                      <a:pt x="125" y="1750"/>
                    </a:lnTo>
                    <a:lnTo>
                      <a:pt x="148" y="1844"/>
                    </a:lnTo>
                    <a:close/>
                    <a:moveTo>
                      <a:pt x="32" y="1697"/>
                    </a:moveTo>
                    <a:lnTo>
                      <a:pt x="21" y="1708"/>
                    </a:lnTo>
                    <a:lnTo>
                      <a:pt x="0" y="1675"/>
                    </a:lnTo>
                    <a:lnTo>
                      <a:pt x="0" y="1634"/>
                    </a:lnTo>
                    <a:lnTo>
                      <a:pt x="21" y="1634"/>
                    </a:lnTo>
                    <a:lnTo>
                      <a:pt x="32" y="1697"/>
                    </a:lnTo>
                    <a:close/>
                    <a:moveTo>
                      <a:pt x="43" y="1833"/>
                    </a:moveTo>
                    <a:lnTo>
                      <a:pt x="21" y="1833"/>
                    </a:lnTo>
                    <a:lnTo>
                      <a:pt x="11" y="1750"/>
                    </a:lnTo>
                    <a:lnTo>
                      <a:pt x="32" y="1750"/>
                    </a:lnTo>
                    <a:lnTo>
                      <a:pt x="43" y="1833"/>
                    </a:lnTo>
                    <a:close/>
                    <a:moveTo>
                      <a:pt x="43" y="1970"/>
                    </a:moveTo>
                    <a:lnTo>
                      <a:pt x="32" y="1876"/>
                    </a:lnTo>
                    <a:lnTo>
                      <a:pt x="64" y="1990"/>
                    </a:lnTo>
                    <a:lnTo>
                      <a:pt x="43" y="1970"/>
                    </a:lnTo>
                    <a:close/>
                    <a:moveTo>
                      <a:pt x="148" y="1887"/>
                    </a:moveTo>
                    <a:lnTo>
                      <a:pt x="148" y="2024"/>
                    </a:lnTo>
                    <a:lnTo>
                      <a:pt x="105" y="2001"/>
                    </a:lnTo>
                    <a:lnTo>
                      <a:pt x="84" y="1876"/>
                    </a:lnTo>
                    <a:lnTo>
                      <a:pt x="114" y="1887"/>
                    </a:lnTo>
                    <a:lnTo>
                      <a:pt x="148" y="1887"/>
                    </a:lnTo>
                    <a:close/>
                    <a:moveTo>
                      <a:pt x="221" y="2001"/>
                    </a:moveTo>
                    <a:lnTo>
                      <a:pt x="221" y="2024"/>
                    </a:lnTo>
                    <a:lnTo>
                      <a:pt x="200" y="2024"/>
                    </a:lnTo>
                    <a:lnTo>
                      <a:pt x="189" y="1887"/>
                    </a:lnTo>
                    <a:lnTo>
                      <a:pt x="200" y="1887"/>
                    </a:lnTo>
                    <a:lnTo>
                      <a:pt x="221" y="2001"/>
                    </a:lnTo>
                    <a:close/>
                    <a:moveTo>
                      <a:pt x="305" y="1979"/>
                    </a:moveTo>
                    <a:lnTo>
                      <a:pt x="305" y="2024"/>
                    </a:lnTo>
                    <a:lnTo>
                      <a:pt x="296" y="2034"/>
                    </a:lnTo>
                    <a:lnTo>
                      <a:pt x="264" y="2034"/>
                    </a:lnTo>
                    <a:lnTo>
                      <a:pt x="254" y="1907"/>
                    </a:lnTo>
                    <a:lnTo>
                      <a:pt x="285" y="1907"/>
                    </a:lnTo>
                    <a:lnTo>
                      <a:pt x="305" y="1979"/>
                    </a:lnTo>
                    <a:close/>
                    <a:moveTo>
                      <a:pt x="358" y="2045"/>
                    </a:moveTo>
                    <a:lnTo>
                      <a:pt x="335" y="2045"/>
                    </a:lnTo>
                    <a:lnTo>
                      <a:pt x="335" y="1919"/>
                    </a:lnTo>
                    <a:lnTo>
                      <a:pt x="346" y="1930"/>
                    </a:lnTo>
                    <a:lnTo>
                      <a:pt x="358" y="2045"/>
                    </a:lnTo>
                    <a:close/>
                    <a:moveTo>
                      <a:pt x="442" y="2076"/>
                    </a:moveTo>
                    <a:lnTo>
                      <a:pt x="442" y="2045"/>
                    </a:lnTo>
                    <a:lnTo>
                      <a:pt x="410" y="1930"/>
                    </a:lnTo>
                    <a:lnTo>
                      <a:pt x="401" y="2054"/>
                    </a:lnTo>
                    <a:lnTo>
                      <a:pt x="442" y="2076"/>
                    </a:lnTo>
                    <a:close/>
                    <a:moveTo>
                      <a:pt x="526" y="2086"/>
                    </a:moveTo>
                    <a:lnTo>
                      <a:pt x="515" y="2097"/>
                    </a:lnTo>
                    <a:lnTo>
                      <a:pt x="485" y="2065"/>
                    </a:lnTo>
                    <a:lnTo>
                      <a:pt x="463" y="1959"/>
                    </a:lnTo>
                    <a:lnTo>
                      <a:pt x="495" y="1970"/>
                    </a:lnTo>
                    <a:lnTo>
                      <a:pt x="526" y="2086"/>
                    </a:lnTo>
                    <a:close/>
                    <a:moveTo>
                      <a:pt x="474" y="2255"/>
                    </a:moveTo>
                    <a:lnTo>
                      <a:pt x="474" y="2277"/>
                    </a:lnTo>
                    <a:lnTo>
                      <a:pt x="401" y="2222"/>
                    </a:lnTo>
                    <a:lnTo>
                      <a:pt x="401" y="2106"/>
                    </a:lnTo>
                    <a:lnTo>
                      <a:pt x="452" y="2117"/>
                    </a:lnTo>
                    <a:lnTo>
                      <a:pt x="474" y="2255"/>
                    </a:lnTo>
                    <a:close/>
                    <a:moveTo>
                      <a:pt x="346" y="2202"/>
                    </a:moveTo>
                    <a:lnTo>
                      <a:pt x="335" y="2086"/>
                    </a:lnTo>
                    <a:lnTo>
                      <a:pt x="358" y="2086"/>
                    </a:lnTo>
                    <a:lnTo>
                      <a:pt x="346" y="2202"/>
                    </a:lnTo>
                    <a:close/>
                    <a:moveTo>
                      <a:pt x="296" y="2076"/>
                    </a:moveTo>
                    <a:lnTo>
                      <a:pt x="296" y="2181"/>
                    </a:lnTo>
                    <a:lnTo>
                      <a:pt x="264" y="2150"/>
                    </a:lnTo>
                    <a:lnTo>
                      <a:pt x="264" y="2065"/>
                    </a:lnTo>
                    <a:lnTo>
                      <a:pt x="275" y="2076"/>
                    </a:lnTo>
                    <a:lnTo>
                      <a:pt x="296" y="2076"/>
                    </a:lnTo>
                    <a:close/>
                    <a:moveTo>
                      <a:pt x="221" y="2161"/>
                    </a:moveTo>
                    <a:lnTo>
                      <a:pt x="189" y="2129"/>
                    </a:lnTo>
                    <a:lnTo>
                      <a:pt x="200" y="2065"/>
                    </a:lnTo>
                    <a:lnTo>
                      <a:pt x="221" y="2065"/>
                    </a:lnTo>
                    <a:lnTo>
                      <a:pt x="221" y="2161"/>
                    </a:lnTo>
                    <a:close/>
                    <a:moveTo>
                      <a:pt x="159" y="2086"/>
                    </a:moveTo>
                    <a:lnTo>
                      <a:pt x="148" y="2117"/>
                    </a:lnTo>
                    <a:lnTo>
                      <a:pt x="148" y="2140"/>
                    </a:lnTo>
                    <a:lnTo>
                      <a:pt x="105" y="2129"/>
                    </a:lnTo>
                    <a:lnTo>
                      <a:pt x="105" y="2054"/>
                    </a:lnTo>
                    <a:lnTo>
                      <a:pt x="137" y="2054"/>
                    </a:lnTo>
                    <a:lnTo>
                      <a:pt x="159" y="2086"/>
                    </a:lnTo>
                    <a:close/>
                    <a:moveTo>
                      <a:pt x="64" y="2034"/>
                    </a:moveTo>
                    <a:lnTo>
                      <a:pt x="73" y="2034"/>
                    </a:lnTo>
                    <a:lnTo>
                      <a:pt x="73" y="2097"/>
                    </a:lnTo>
                    <a:lnTo>
                      <a:pt x="64" y="2097"/>
                    </a:lnTo>
                    <a:lnTo>
                      <a:pt x="64" y="2034"/>
                    </a:lnTo>
                    <a:close/>
                    <a:moveTo>
                      <a:pt x="558" y="2318"/>
                    </a:moveTo>
                    <a:lnTo>
                      <a:pt x="526" y="2307"/>
                    </a:lnTo>
                    <a:lnTo>
                      <a:pt x="495" y="2129"/>
                    </a:lnTo>
                    <a:lnTo>
                      <a:pt x="548" y="2161"/>
                    </a:lnTo>
                    <a:lnTo>
                      <a:pt x="558" y="2318"/>
                    </a:lnTo>
                    <a:close/>
                    <a:moveTo>
                      <a:pt x="792" y="347"/>
                    </a:moveTo>
                    <a:lnTo>
                      <a:pt x="801" y="433"/>
                    </a:lnTo>
                    <a:lnTo>
                      <a:pt x="792" y="34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0" name="Freeform 57">
                <a:extLst>
                  <a:ext uri="{FF2B5EF4-FFF2-40B4-BE49-F238E27FC236}">
                    <a16:creationId xmlns:a16="http://schemas.microsoft.com/office/drawing/2014/main" id="{1BF2AF4F-EE3E-C395-918F-F786F1C45C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4" y="2958"/>
                <a:ext cx="8" cy="29"/>
              </a:xfrm>
              <a:custGeom>
                <a:avLst/>
                <a:gdLst>
                  <a:gd name="T0" fmla="*/ 0 w 30"/>
                  <a:gd name="T1" fmla="*/ 0 h 116"/>
                  <a:gd name="T2" fmla="*/ 0 w 30"/>
                  <a:gd name="T3" fmla="*/ 0 h 116"/>
                  <a:gd name="T4" fmla="*/ 0 w 30"/>
                  <a:gd name="T5" fmla="*/ 0 h 116"/>
                  <a:gd name="T6" fmla="*/ 0 60000 65536"/>
                  <a:gd name="T7" fmla="*/ 0 60000 65536"/>
                  <a:gd name="T8" fmla="*/ 0 60000 65536"/>
                  <a:gd name="T9" fmla="*/ 0 w 30"/>
                  <a:gd name="T10" fmla="*/ 0 h 116"/>
                  <a:gd name="T11" fmla="*/ 30 w 30"/>
                  <a:gd name="T12" fmla="*/ 116 h 1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" h="116">
                    <a:moveTo>
                      <a:pt x="0" y="0"/>
                    </a:moveTo>
                    <a:lnTo>
                      <a:pt x="30" y="1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1" name="Freeform 58">
                <a:extLst>
                  <a:ext uri="{FF2B5EF4-FFF2-40B4-BE49-F238E27FC236}">
                    <a16:creationId xmlns:a16="http://schemas.microsoft.com/office/drawing/2014/main" id="{1A5313C1-7B23-D136-1772-867B2F1CD4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8" y="2992"/>
                <a:ext cx="3" cy="13"/>
              </a:xfrm>
              <a:custGeom>
                <a:avLst/>
                <a:gdLst>
                  <a:gd name="T0" fmla="*/ 0 w 10"/>
                  <a:gd name="T1" fmla="*/ 0 h 52"/>
                  <a:gd name="T2" fmla="*/ 0 w 10"/>
                  <a:gd name="T3" fmla="*/ 0 h 52"/>
                  <a:gd name="T4" fmla="*/ 0 w 10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52"/>
                  <a:gd name="T11" fmla="*/ 10 w 10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52">
                    <a:moveTo>
                      <a:pt x="10" y="0"/>
                    </a:moveTo>
                    <a:lnTo>
                      <a:pt x="0" y="5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2" name="Freeform 59">
                <a:extLst>
                  <a:ext uri="{FF2B5EF4-FFF2-40B4-BE49-F238E27FC236}">
                    <a16:creationId xmlns:a16="http://schemas.microsoft.com/office/drawing/2014/main" id="{46CC0EBE-46B6-D6F1-B768-CAFD4833F0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3" y="3024"/>
                <a:ext cx="5" cy="16"/>
              </a:xfrm>
              <a:custGeom>
                <a:avLst/>
                <a:gdLst>
                  <a:gd name="T0" fmla="*/ 0 w 20"/>
                  <a:gd name="T1" fmla="*/ 0 h 63"/>
                  <a:gd name="T2" fmla="*/ 0 w 20"/>
                  <a:gd name="T3" fmla="*/ 0 h 63"/>
                  <a:gd name="T4" fmla="*/ 0 w 20"/>
                  <a:gd name="T5" fmla="*/ 0 h 63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63"/>
                  <a:gd name="T11" fmla="*/ 20 w 20"/>
                  <a:gd name="T12" fmla="*/ 63 h 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63">
                    <a:moveTo>
                      <a:pt x="20" y="0"/>
                    </a:moveTo>
                    <a:lnTo>
                      <a:pt x="0" y="63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3" name="Freeform 60">
                <a:extLst>
                  <a:ext uri="{FF2B5EF4-FFF2-40B4-BE49-F238E27FC236}">
                    <a16:creationId xmlns:a16="http://schemas.microsoft.com/office/drawing/2014/main" id="{D3D9C642-0869-AABC-4A93-05E348A686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5" y="3063"/>
                <a:ext cx="5" cy="11"/>
              </a:xfrm>
              <a:custGeom>
                <a:avLst/>
                <a:gdLst>
                  <a:gd name="T0" fmla="*/ 0 w 21"/>
                  <a:gd name="T1" fmla="*/ 0 h 43"/>
                  <a:gd name="T2" fmla="*/ 0 w 21"/>
                  <a:gd name="T3" fmla="*/ 0 h 43"/>
                  <a:gd name="T4" fmla="*/ 0 w 21"/>
                  <a:gd name="T5" fmla="*/ 0 h 43"/>
                  <a:gd name="T6" fmla="*/ 0 60000 65536"/>
                  <a:gd name="T7" fmla="*/ 0 60000 65536"/>
                  <a:gd name="T8" fmla="*/ 0 60000 65536"/>
                  <a:gd name="T9" fmla="*/ 0 w 21"/>
                  <a:gd name="T10" fmla="*/ 0 h 43"/>
                  <a:gd name="T11" fmla="*/ 21 w 21"/>
                  <a:gd name="T12" fmla="*/ 43 h 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" h="43">
                    <a:moveTo>
                      <a:pt x="21" y="0"/>
                    </a:moveTo>
                    <a:lnTo>
                      <a:pt x="0" y="43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4" name="Freeform 61">
                <a:extLst>
                  <a:ext uri="{FF2B5EF4-FFF2-40B4-BE49-F238E27FC236}">
                    <a16:creationId xmlns:a16="http://schemas.microsoft.com/office/drawing/2014/main" id="{E89B4D04-33C2-B177-9F6D-19F27922EA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3082"/>
                <a:ext cx="24" cy="24"/>
              </a:xfrm>
              <a:custGeom>
                <a:avLst/>
                <a:gdLst>
                  <a:gd name="T0" fmla="*/ 0 w 95"/>
                  <a:gd name="T1" fmla="*/ 0 h 96"/>
                  <a:gd name="T2" fmla="*/ 0 w 95"/>
                  <a:gd name="T3" fmla="*/ 0 h 96"/>
                  <a:gd name="T4" fmla="*/ 0 w 95"/>
                  <a:gd name="T5" fmla="*/ 0 h 96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96"/>
                  <a:gd name="T11" fmla="*/ 95 w 95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96">
                    <a:moveTo>
                      <a:pt x="95" y="0"/>
                    </a:moveTo>
                    <a:lnTo>
                      <a:pt x="0" y="96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5" name="Freeform 62">
                <a:extLst>
                  <a:ext uri="{FF2B5EF4-FFF2-40B4-BE49-F238E27FC236}">
                    <a16:creationId xmlns:a16="http://schemas.microsoft.com/office/drawing/2014/main" id="{5C918472-2EFC-15BE-777C-FAABBDB1E9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7" y="3140"/>
                <a:ext cx="26" cy="26"/>
              </a:xfrm>
              <a:custGeom>
                <a:avLst/>
                <a:gdLst>
                  <a:gd name="T0" fmla="*/ 0 w 106"/>
                  <a:gd name="T1" fmla="*/ 0 h 105"/>
                  <a:gd name="T2" fmla="*/ 0 w 106"/>
                  <a:gd name="T3" fmla="*/ 0 h 105"/>
                  <a:gd name="T4" fmla="*/ 0 w 106"/>
                  <a:gd name="T5" fmla="*/ 0 h 105"/>
                  <a:gd name="T6" fmla="*/ 0 60000 65536"/>
                  <a:gd name="T7" fmla="*/ 0 60000 65536"/>
                  <a:gd name="T8" fmla="*/ 0 60000 65536"/>
                  <a:gd name="T9" fmla="*/ 0 w 106"/>
                  <a:gd name="T10" fmla="*/ 0 h 105"/>
                  <a:gd name="T11" fmla="*/ 106 w 106"/>
                  <a:gd name="T12" fmla="*/ 105 h 1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6" h="105">
                    <a:moveTo>
                      <a:pt x="106" y="0"/>
                    </a:moveTo>
                    <a:lnTo>
                      <a:pt x="0" y="105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6" name="Freeform 63">
                <a:extLst>
                  <a:ext uri="{FF2B5EF4-FFF2-40B4-BE49-F238E27FC236}">
                    <a16:creationId xmlns:a16="http://schemas.microsoft.com/office/drawing/2014/main" id="{CEEF6E26-2CD5-E00D-38BF-63E268AA9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0" y="3174"/>
                <a:ext cx="11" cy="13"/>
              </a:xfrm>
              <a:custGeom>
                <a:avLst/>
                <a:gdLst>
                  <a:gd name="T0" fmla="*/ 0 w 41"/>
                  <a:gd name="T1" fmla="*/ 0 h 53"/>
                  <a:gd name="T2" fmla="*/ 0 w 41"/>
                  <a:gd name="T3" fmla="*/ 0 h 53"/>
                  <a:gd name="T4" fmla="*/ 0 w 41"/>
                  <a:gd name="T5" fmla="*/ 0 h 53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53"/>
                  <a:gd name="T11" fmla="*/ 41 w 41"/>
                  <a:gd name="T12" fmla="*/ 53 h 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53">
                    <a:moveTo>
                      <a:pt x="41" y="0"/>
                    </a:moveTo>
                    <a:lnTo>
                      <a:pt x="0" y="53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7" name="Freeform 64">
                <a:extLst>
                  <a:ext uri="{FF2B5EF4-FFF2-40B4-BE49-F238E27FC236}">
                    <a16:creationId xmlns:a16="http://schemas.microsoft.com/office/drawing/2014/main" id="{2B99FA91-6A8E-ED2E-4CDF-862E75E3B7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6" y="3206"/>
                <a:ext cx="8" cy="34"/>
              </a:xfrm>
              <a:custGeom>
                <a:avLst/>
                <a:gdLst>
                  <a:gd name="T0" fmla="*/ 0 w 33"/>
                  <a:gd name="T1" fmla="*/ 0 h 139"/>
                  <a:gd name="T2" fmla="*/ 0 w 33"/>
                  <a:gd name="T3" fmla="*/ 0 h 139"/>
                  <a:gd name="T4" fmla="*/ 0 w 33"/>
                  <a:gd name="T5" fmla="*/ 0 h 139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139"/>
                  <a:gd name="T11" fmla="*/ 33 w 33"/>
                  <a:gd name="T12" fmla="*/ 139 h 1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139">
                    <a:moveTo>
                      <a:pt x="33" y="0"/>
                    </a:moveTo>
                    <a:lnTo>
                      <a:pt x="0" y="139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8" name="Freeform 65">
                <a:extLst>
                  <a:ext uri="{FF2B5EF4-FFF2-40B4-BE49-F238E27FC236}">
                    <a16:creationId xmlns:a16="http://schemas.microsoft.com/office/drawing/2014/main" id="{9D943710-3DC8-0CD4-EF56-6C65F0088C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0" y="3222"/>
                <a:ext cx="2" cy="10"/>
              </a:xfrm>
              <a:custGeom>
                <a:avLst/>
                <a:gdLst>
                  <a:gd name="T0" fmla="*/ 0 w 10"/>
                  <a:gd name="T1" fmla="*/ 0 h 41"/>
                  <a:gd name="T2" fmla="*/ 0 w 10"/>
                  <a:gd name="T3" fmla="*/ 0 h 41"/>
                  <a:gd name="T4" fmla="*/ 0 w 10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41"/>
                  <a:gd name="T11" fmla="*/ 10 w 10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41">
                    <a:moveTo>
                      <a:pt x="10" y="0"/>
                    </a:moveTo>
                    <a:lnTo>
                      <a:pt x="0" y="4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79" name="Freeform 66">
                <a:extLst>
                  <a:ext uri="{FF2B5EF4-FFF2-40B4-BE49-F238E27FC236}">
                    <a16:creationId xmlns:a16="http://schemas.microsoft.com/office/drawing/2014/main" id="{35B3592B-1A05-9E9A-6D13-4D9532B7C8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9" y="3224"/>
                <a:ext cx="3" cy="11"/>
              </a:xfrm>
              <a:custGeom>
                <a:avLst/>
                <a:gdLst>
                  <a:gd name="T0" fmla="*/ 0 w 9"/>
                  <a:gd name="T1" fmla="*/ 0 h 42"/>
                  <a:gd name="T2" fmla="*/ 0 w 9"/>
                  <a:gd name="T3" fmla="*/ 0 h 42"/>
                  <a:gd name="T4" fmla="*/ 0 w 9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42"/>
                  <a:gd name="T11" fmla="*/ 9 w 9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42">
                    <a:moveTo>
                      <a:pt x="9" y="0"/>
                    </a:moveTo>
                    <a:lnTo>
                      <a:pt x="0" y="4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0" name="Freeform 67">
                <a:extLst>
                  <a:ext uri="{FF2B5EF4-FFF2-40B4-BE49-F238E27FC236}">
                    <a16:creationId xmlns:a16="http://schemas.microsoft.com/office/drawing/2014/main" id="{E85598DD-74B4-CAEA-F2E9-6607C577A8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0" y="3237"/>
                <a:ext cx="2" cy="21"/>
              </a:xfrm>
              <a:custGeom>
                <a:avLst/>
                <a:gdLst>
                  <a:gd name="T0" fmla="*/ 0 w 11"/>
                  <a:gd name="T1" fmla="*/ 0 h 84"/>
                  <a:gd name="T2" fmla="*/ 0 w 11"/>
                  <a:gd name="T3" fmla="*/ 0 h 84"/>
                  <a:gd name="T4" fmla="*/ 0 w 11"/>
                  <a:gd name="T5" fmla="*/ 0 h 84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84"/>
                  <a:gd name="T11" fmla="*/ 11 w 11"/>
                  <a:gd name="T12" fmla="*/ 84 h 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84">
                    <a:moveTo>
                      <a:pt x="11" y="0"/>
                    </a:moveTo>
                    <a:lnTo>
                      <a:pt x="0" y="8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1" name="Freeform 68">
                <a:extLst>
                  <a:ext uri="{FF2B5EF4-FFF2-40B4-BE49-F238E27FC236}">
                    <a16:creationId xmlns:a16="http://schemas.microsoft.com/office/drawing/2014/main" id="{58350335-AE3A-82BE-537D-37E9DDF99E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4" y="3253"/>
                <a:ext cx="3" cy="27"/>
              </a:xfrm>
              <a:custGeom>
                <a:avLst/>
                <a:gdLst>
                  <a:gd name="T0" fmla="*/ 0 w 9"/>
                  <a:gd name="T1" fmla="*/ 0 h 106"/>
                  <a:gd name="T2" fmla="*/ 0 w 9"/>
                  <a:gd name="T3" fmla="*/ 0 h 106"/>
                  <a:gd name="T4" fmla="*/ 0 w 9"/>
                  <a:gd name="T5" fmla="*/ 0 h 106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106"/>
                  <a:gd name="T11" fmla="*/ 9 w 9"/>
                  <a:gd name="T12" fmla="*/ 106 h 1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106">
                    <a:moveTo>
                      <a:pt x="0" y="0"/>
                    </a:moveTo>
                    <a:lnTo>
                      <a:pt x="9" y="10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2" name="Freeform 69">
                <a:extLst>
                  <a:ext uri="{FF2B5EF4-FFF2-40B4-BE49-F238E27FC236}">
                    <a16:creationId xmlns:a16="http://schemas.microsoft.com/office/drawing/2014/main" id="{3422CB05-C5FE-D5A6-59F0-30C6F7D753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4" y="3256"/>
                <a:ext cx="2" cy="24"/>
              </a:xfrm>
              <a:custGeom>
                <a:avLst/>
                <a:gdLst>
                  <a:gd name="T0" fmla="*/ 0 w 10"/>
                  <a:gd name="T1" fmla="*/ 0 h 95"/>
                  <a:gd name="T2" fmla="*/ 0 w 10"/>
                  <a:gd name="T3" fmla="*/ 0 h 95"/>
                  <a:gd name="T4" fmla="*/ 0 w 10"/>
                  <a:gd name="T5" fmla="*/ 0 h 95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95"/>
                  <a:gd name="T11" fmla="*/ 10 w 10"/>
                  <a:gd name="T12" fmla="*/ 95 h 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95">
                    <a:moveTo>
                      <a:pt x="0" y="0"/>
                    </a:moveTo>
                    <a:lnTo>
                      <a:pt x="10" y="9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3" name="Freeform 70">
                <a:extLst>
                  <a:ext uri="{FF2B5EF4-FFF2-40B4-BE49-F238E27FC236}">
                    <a16:creationId xmlns:a16="http://schemas.microsoft.com/office/drawing/2014/main" id="{9905ADD2-DEB6-B357-71ED-94AD9040D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7" y="3266"/>
                <a:ext cx="39" cy="6"/>
              </a:xfrm>
              <a:custGeom>
                <a:avLst/>
                <a:gdLst>
                  <a:gd name="T0" fmla="*/ 0 w 158"/>
                  <a:gd name="T1" fmla="*/ 0 h 22"/>
                  <a:gd name="T2" fmla="*/ 0 w 158"/>
                  <a:gd name="T3" fmla="*/ 0 h 22"/>
                  <a:gd name="T4" fmla="*/ 0 w 158"/>
                  <a:gd name="T5" fmla="*/ 0 h 22"/>
                  <a:gd name="T6" fmla="*/ 0 w 158"/>
                  <a:gd name="T7" fmla="*/ 0 h 22"/>
                  <a:gd name="T8" fmla="*/ 0 w 158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8"/>
                  <a:gd name="T16" fmla="*/ 0 h 22"/>
                  <a:gd name="T17" fmla="*/ 158 w 158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8" h="22">
                    <a:moveTo>
                      <a:pt x="148" y="12"/>
                    </a:moveTo>
                    <a:lnTo>
                      <a:pt x="0" y="22"/>
                    </a:lnTo>
                    <a:lnTo>
                      <a:pt x="74" y="0"/>
                    </a:lnTo>
                    <a:lnTo>
                      <a:pt x="158" y="0"/>
                    </a:lnTo>
                    <a:lnTo>
                      <a:pt x="148" y="1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4" name="Freeform 71">
                <a:extLst>
                  <a:ext uri="{FF2B5EF4-FFF2-40B4-BE49-F238E27FC236}">
                    <a16:creationId xmlns:a16="http://schemas.microsoft.com/office/drawing/2014/main" id="{FC729912-9A6C-EE4A-CB2E-F33F4D2C4F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97" y="3300"/>
                <a:ext cx="267" cy="741"/>
              </a:xfrm>
              <a:custGeom>
                <a:avLst/>
                <a:gdLst>
                  <a:gd name="T0" fmla="*/ 0 w 1066"/>
                  <a:gd name="T1" fmla="*/ 0 h 2961"/>
                  <a:gd name="T2" fmla="*/ 0 w 1066"/>
                  <a:gd name="T3" fmla="*/ 0 h 2961"/>
                  <a:gd name="T4" fmla="*/ 0 w 1066"/>
                  <a:gd name="T5" fmla="*/ 0 h 2961"/>
                  <a:gd name="T6" fmla="*/ 0 w 1066"/>
                  <a:gd name="T7" fmla="*/ 0 h 2961"/>
                  <a:gd name="T8" fmla="*/ 0 w 1066"/>
                  <a:gd name="T9" fmla="*/ 0 h 2961"/>
                  <a:gd name="T10" fmla="*/ 0 w 1066"/>
                  <a:gd name="T11" fmla="*/ 0 h 2961"/>
                  <a:gd name="T12" fmla="*/ 0 w 1066"/>
                  <a:gd name="T13" fmla="*/ 0 h 2961"/>
                  <a:gd name="T14" fmla="*/ 0 w 1066"/>
                  <a:gd name="T15" fmla="*/ 0 h 2961"/>
                  <a:gd name="T16" fmla="*/ 0 w 1066"/>
                  <a:gd name="T17" fmla="*/ 0 h 2961"/>
                  <a:gd name="T18" fmla="*/ 0 w 1066"/>
                  <a:gd name="T19" fmla="*/ 0 h 2961"/>
                  <a:gd name="T20" fmla="*/ 0 w 1066"/>
                  <a:gd name="T21" fmla="*/ 0 h 2961"/>
                  <a:gd name="T22" fmla="*/ 0 w 1066"/>
                  <a:gd name="T23" fmla="*/ 0 h 2961"/>
                  <a:gd name="T24" fmla="*/ 0 w 1066"/>
                  <a:gd name="T25" fmla="*/ 0 h 2961"/>
                  <a:gd name="T26" fmla="*/ 0 w 1066"/>
                  <a:gd name="T27" fmla="*/ 0 h 2961"/>
                  <a:gd name="T28" fmla="*/ 0 w 1066"/>
                  <a:gd name="T29" fmla="*/ 0 h 2961"/>
                  <a:gd name="T30" fmla="*/ 0 w 1066"/>
                  <a:gd name="T31" fmla="*/ 0 h 2961"/>
                  <a:gd name="T32" fmla="*/ 0 w 1066"/>
                  <a:gd name="T33" fmla="*/ 0 h 2961"/>
                  <a:gd name="T34" fmla="*/ 0 w 1066"/>
                  <a:gd name="T35" fmla="*/ 0 h 2961"/>
                  <a:gd name="T36" fmla="*/ 0 w 1066"/>
                  <a:gd name="T37" fmla="*/ 0 h 2961"/>
                  <a:gd name="T38" fmla="*/ 0 w 1066"/>
                  <a:gd name="T39" fmla="*/ 0 h 2961"/>
                  <a:gd name="T40" fmla="*/ 0 w 1066"/>
                  <a:gd name="T41" fmla="*/ 0 h 2961"/>
                  <a:gd name="T42" fmla="*/ 0 w 1066"/>
                  <a:gd name="T43" fmla="*/ 0 h 2961"/>
                  <a:gd name="T44" fmla="*/ 0 w 1066"/>
                  <a:gd name="T45" fmla="*/ 0 h 2961"/>
                  <a:gd name="T46" fmla="*/ 0 w 1066"/>
                  <a:gd name="T47" fmla="*/ 0 h 2961"/>
                  <a:gd name="T48" fmla="*/ 0 w 1066"/>
                  <a:gd name="T49" fmla="*/ 0 h 2961"/>
                  <a:gd name="T50" fmla="*/ 0 w 1066"/>
                  <a:gd name="T51" fmla="*/ 0 h 2961"/>
                  <a:gd name="T52" fmla="*/ 0 w 1066"/>
                  <a:gd name="T53" fmla="*/ 0 h 2961"/>
                  <a:gd name="T54" fmla="*/ 0 w 1066"/>
                  <a:gd name="T55" fmla="*/ 0 h 2961"/>
                  <a:gd name="T56" fmla="*/ 0 w 1066"/>
                  <a:gd name="T57" fmla="*/ 0 h 2961"/>
                  <a:gd name="T58" fmla="*/ 0 w 1066"/>
                  <a:gd name="T59" fmla="*/ 0 h 2961"/>
                  <a:gd name="T60" fmla="*/ 0 w 1066"/>
                  <a:gd name="T61" fmla="*/ 0 h 2961"/>
                  <a:gd name="T62" fmla="*/ 0 w 1066"/>
                  <a:gd name="T63" fmla="*/ 0 h 2961"/>
                  <a:gd name="T64" fmla="*/ 0 w 1066"/>
                  <a:gd name="T65" fmla="*/ 0 h 2961"/>
                  <a:gd name="T66" fmla="*/ 0 w 1066"/>
                  <a:gd name="T67" fmla="*/ 0 h 2961"/>
                  <a:gd name="T68" fmla="*/ 0 w 1066"/>
                  <a:gd name="T69" fmla="*/ 0 h 2961"/>
                  <a:gd name="T70" fmla="*/ 0 w 1066"/>
                  <a:gd name="T71" fmla="*/ 0 h 296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066"/>
                  <a:gd name="T109" fmla="*/ 0 h 2961"/>
                  <a:gd name="T110" fmla="*/ 1066 w 1066"/>
                  <a:gd name="T111" fmla="*/ 2961 h 2961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066" h="2961">
                    <a:moveTo>
                      <a:pt x="708" y="242"/>
                    </a:moveTo>
                    <a:lnTo>
                      <a:pt x="824" y="328"/>
                    </a:lnTo>
                    <a:lnTo>
                      <a:pt x="981" y="516"/>
                    </a:lnTo>
                    <a:lnTo>
                      <a:pt x="1066" y="696"/>
                    </a:lnTo>
                    <a:lnTo>
                      <a:pt x="1056" y="958"/>
                    </a:lnTo>
                    <a:lnTo>
                      <a:pt x="1013" y="1086"/>
                    </a:lnTo>
                    <a:lnTo>
                      <a:pt x="770" y="1307"/>
                    </a:lnTo>
                    <a:lnTo>
                      <a:pt x="602" y="1402"/>
                    </a:lnTo>
                    <a:lnTo>
                      <a:pt x="518" y="1506"/>
                    </a:lnTo>
                    <a:lnTo>
                      <a:pt x="538" y="1686"/>
                    </a:lnTo>
                    <a:lnTo>
                      <a:pt x="718" y="2098"/>
                    </a:lnTo>
                    <a:lnTo>
                      <a:pt x="760" y="2266"/>
                    </a:lnTo>
                    <a:lnTo>
                      <a:pt x="760" y="2477"/>
                    </a:lnTo>
                    <a:lnTo>
                      <a:pt x="675" y="2667"/>
                    </a:lnTo>
                    <a:lnTo>
                      <a:pt x="569" y="2803"/>
                    </a:lnTo>
                    <a:lnTo>
                      <a:pt x="391" y="2961"/>
                    </a:lnTo>
                    <a:lnTo>
                      <a:pt x="528" y="2708"/>
                    </a:lnTo>
                    <a:lnTo>
                      <a:pt x="549" y="2455"/>
                    </a:lnTo>
                    <a:lnTo>
                      <a:pt x="518" y="2255"/>
                    </a:lnTo>
                    <a:lnTo>
                      <a:pt x="486" y="2149"/>
                    </a:lnTo>
                    <a:lnTo>
                      <a:pt x="381" y="1887"/>
                    </a:lnTo>
                    <a:lnTo>
                      <a:pt x="361" y="1781"/>
                    </a:lnTo>
                    <a:lnTo>
                      <a:pt x="370" y="1623"/>
                    </a:lnTo>
                    <a:lnTo>
                      <a:pt x="433" y="1529"/>
                    </a:lnTo>
                    <a:lnTo>
                      <a:pt x="708" y="1307"/>
                    </a:lnTo>
                    <a:lnTo>
                      <a:pt x="790" y="1181"/>
                    </a:lnTo>
                    <a:lnTo>
                      <a:pt x="845" y="992"/>
                    </a:lnTo>
                    <a:lnTo>
                      <a:pt x="824" y="917"/>
                    </a:lnTo>
                    <a:lnTo>
                      <a:pt x="802" y="716"/>
                    </a:lnTo>
                    <a:lnTo>
                      <a:pt x="729" y="560"/>
                    </a:lnTo>
                    <a:lnTo>
                      <a:pt x="477" y="294"/>
                    </a:lnTo>
                    <a:lnTo>
                      <a:pt x="190" y="127"/>
                    </a:lnTo>
                    <a:lnTo>
                      <a:pt x="0" y="63"/>
                    </a:lnTo>
                    <a:lnTo>
                      <a:pt x="140" y="0"/>
                    </a:lnTo>
                    <a:lnTo>
                      <a:pt x="308" y="33"/>
                    </a:lnTo>
                    <a:lnTo>
                      <a:pt x="708" y="24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5" name="Freeform 72">
                <a:extLst>
                  <a:ext uri="{FF2B5EF4-FFF2-40B4-BE49-F238E27FC236}">
                    <a16:creationId xmlns:a16="http://schemas.microsoft.com/office/drawing/2014/main" id="{36CCFC4A-CD5F-010C-5C7B-FF02EE89BD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5" y="3411"/>
                <a:ext cx="36" cy="134"/>
              </a:xfrm>
              <a:custGeom>
                <a:avLst/>
                <a:gdLst>
                  <a:gd name="T0" fmla="*/ 0 w 147"/>
                  <a:gd name="T1" fmla="*/ 0 h 537"/>
                  <a:gd name="T2" fmla="*/ 0 w 147"/>
                  <a:gd name="T3" fmla="*/ 0 h 537"/>
                  <a:gd name="T4" fmla="*/ 0 w 147"/>
                  <a:gd name="T5" fmla="*/ 0 h 537"/>
                  <a:gd name="T6" fmla="*/ 0 w 147"/>
                  <a:gd name="T7" fmla="*/ 0 h 537"/>
                  <a:gd name="T8" fmla="*/ 0 w 147"/>
                  <a:gd name="T9" fmla="*/ 0 h 537"/>
                  <a:gd name="T10" fmla="*/ 0 w 147"/>
                  <a:gd name="T11" fmla="*/ 0 h 537"/>
                  <a:gd name="T12" fmla="*/ 0 w 147"/>
                  <a:gd name="T13" fmla="*/ 0 h 537"/>
                  <a:gd name="T14" fmla="*/ 0 w 147"/>
                  <a:gd name="T15" fmla="*/ 0 h 537"/>
                  <a:gd name="T16" fmla="*/ 0 w 147"/>
                  <a:gd name="T17" fmla="*/ 0 h 537"/>
                  <a:gd name="T18" fmla="*/ 0 w 147"/>
                  <a:gd name="T19" fmla="*/ 0 h 53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7"/>
                  <a:gd name="T31" fmla="*/ 0 h 537"/>
                  <a:gd name="T32" fmla="*/ 147 w 147"/>
                  <a:gd name="T33" fmla="*/ 537 h 53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7" h="537">
                    <a:moveTo>
                      <a:pt x="31" y="272"/>
                    </a:moveTo>
                    <a:lnTo>
                      <a:pt x="106" y="442"/>
                    </a:lnTo>
                    <a:lnTo>
                      <a:pt x="147" y="483"/>
                    </a:lnTo>
                    <a:lnTo>
                      <a:pt x="147" y="537"/>
                    </a:lnTo>
                    <a:lnTo>
                      <a:pt x="42" y="399"/>
                    </a:lnTo>
                    <a:lnTo>
                      <a:pt x="0" y="272"/>
                    </a:lnTo>
                    <a:lnTo>
                      <a:pt x="31" y="105"/>
                    </a:lnTo>
                    <a:lnTo>
                      <a:pt x="147" y="0"/>
                    </a:lnTo>
                    <a:lnTo>
                      <a:pt x="31" y="125"/>
                    </a:lnTo>
                    <a:lnTo>
                      <a:pt x="31" y="27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6" name="Freeform 73">
                <a:extLst>
                  <a:ext uri="{FF2B5EF4-FFF2-40B4-BE49-F238E27FC236}">
                    <a16:creationId xmlns:a16="http://schemas.microsoft.com/office/drawing/2014/main" id="{293B4DFB-AA29-16AF-7A09-17A5FFF186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13" y="3416"/>
                <a:ext cx="203" cy="164"/>
              </a:xfrm>
              <a:custGeom>
                <a:avLst/>
                <a:gdLst>
                  <a:gd name="T0" fmla="*/ 0 w 811"/>
                  <a:gd name="T1" fmla="*/ 0 h 653"/>
                  <a:gd name="T2" fmla="*/ 0 w 811"/>
                  <a:gd name="T3" fmla="*/ 0 h 653"/>
                  <a:gd name="T4" fmla="*/ 0 w 811"/>
                  <a:gd name="T5" fmla="*/ 0 h 653"/>
                  <a:gd name="T6" fmla="*/ 0 w 811"/>
                  <a:gd name="T7" fmla="*/ 0 h 653"/>
                  <a:gd name="T8" fmla="*/ 0 w 811"/>
                  <a:gd name="T9" fmla="*/ 0 h 653"/>
                  <a:gd name="T10" fmla="*/ 0 w 811"/>
                  <a:gd name="T11" fmla="*/ 0 h 653"/>
                  <a:gd name="T12" fmla="*/ 0 w 811"/>
                  <a:gd name="T13" fmla="*/ 0 h 653"/>
                  <a:gd name="T14" fmla="*/ 0 w 811"/>
                  <a:gd name="T15" fmla="*/ 0 h 653"/>
                  <a:gd name="T16" fmla="*/ 0 w 811"/>
                  <a:gd name="T17" fmla="*/ 0 h 653"/>
                  <a:gd name="T18" fmla="*/ 0 w 811"/>
                  <a:gd name="T19" fmla="*/ 0 h 653"/>
                  <a:gd name="T20" fmla="*/ 0 w 811"/>
                  <a:gd name="T21" fmla="*/ 0 h 653"/>
                  <a:gd name="T22" fmla="*/ 0 w 811"/>
                  <a:gd name="T23" fmla="*/ 0 h 653"/>
                  <a:gd name="T24" fmla="*/ 0 w 811"/>
                  <a:gd name="T25" fmla="*/ 0 h 653"/>
                  <a:gd name="T26" fmla="*/ 0 w 811"/>
                  <a:gd name="T27" fmla="*/ 0 h 653"/>
                  <a:gd name="T28" fmla="*/ 0 w 811"/>
                  <a:gd name="T29" fmla="*/ 0 h 653"/>
                  <a:gd name="T30" fmla="*/ 0 w 811"/>
                  <a:gd name="T31" fmla="*/ 0 h 653"/>
                  <a:gd name="T32" fmla="*/ 0 w 811"/>
                  <a:gd name="T33" fmla="*/ 0 h 653"/>
                  <a:gd name="T34" fmla="*/ 0 w 811"/>
                  <a:gd name="T35" fmla="*/ 0 h 653"/>
                  <a:gd name="T36" fmla="*/ 0 w 811"/>
                  <a:gd name="T37" fmla="*/ 0 h 653"/>
                  <a:gd name="T38" fmla="*/ 0 w 811"/>
                  <a:gd name="T39" fmla="*/ 0 h 653"/>
                  <a:gd name="T40" fmla="*/ 0 w 811"/>
                  <a:gd name="T41" fmla="*/ 0 h 653"/>
                  <a:gd name="T42" fmla="*/ 0 w 811"/>
                  <a:gd name="T43" fmla="*/ 0 h 653"/>
                  <a:gd name="T44" fmla="*/ 0 w 811"/>
                  <a:gd name="T45" fmla="*/ 0 h 653"/>
                  <a:gd name="T46" fmla="*/ 0 w 811"/>
                  <a:gd name="T47" fmla="*/ 0 h 653"/>
                  <a:gd name="T48" fmla="*/ 0 w 811"/>
                  <a:gd name="T49" fmla="*/ 0 h 653"/>
                  <a:gd name="T50" fmla="*/ 0 w 811"/>
                  <a:gd name="T51" fmla="*/ 0 h 653"/>
                  <a:gd name="T52" fmla="*/ 0 w 811"/>
                  <a:gd name="T53" fmla="*/ 0 h 653"/>
                  <a:gd name="T54" fmla="*/ 0 w 811"/>
                  <a:gd name="T55" fmla="*/ 0 h 653"/>
                  <a:gd name="T56" fmla="*/ 0 w 811"/>
                  <a:gd name="T57" fmla="*/ 0 h 653"/>
                  <a:gd name="T58" fmla="*/ 0 w 811"/>
                  <a:gd name="T59" fmla="*/ 0 h 653"/>
                  <a:gd name="T60" fmla="*/ 0 w 811"/>
                  <a:gd name="T61" fmla="*/ 0 h 653"/>
                  <a:gd name="T62" fmla="*/ 0 w 811"/>
                  <a:gd name="T63" fmla="*/ 0 h 653"/>
                  <a:gd name="T64" fmla="*/ 0 w 811"/>
                  <a:gd name="T65" fmla="*/ 0 h 653"/>
                  <a:gd name="T66" fmla="*/ 0 w 811"/>
                  <a:gd name="T67" fmla="*/ 0 h 653"/>
                  <a:gd name="T68" fmla="*/ 0 w 811"/>
                  <a:gd name="T69" fmla="*/ 0 h 653"/>
                  <a:gd name="T70" fmla="*/ 0 w 811"/>
                  <a:gd name="T71" fmla="*/ 0 h 653"/>
                  <a:gd name="T72" fmla="*/ 0 w 811"/>
                  <a:gd name="T73" fmla="*/ 0 h 653"/>
                  <a:gd name="T74" fmla="*/ 0 w 811"/>
                  <a:gd name="T75" fmla="*/ 0 h 653"/>
                  <a:gd name="T76" fmla="*/ 0 w 811"/>
                  <a:gd name="T77" fmla="*/ 0 h 653"/>
                  <a:gd name="T78" fmla="*/ 0 w 811"/>
                  <a:gd name="T79" fmla="*/ 0 h 653"/>
                  <a:gd name="T80" fmla="*/ 0 w 811"/>
                  <a:gd name="T81" fmla="*/ 0 h 653"/>
                  <a:gd name="T82" fmla="*/ 0 w 811"/>
                  <a:gd name="T83" fmla="*/ 0 h 653"/>
                  <a:gd name="T84" fmla="*/ 0 w 811"/>
                  <a:gd name="T85" fmla="*/ 0 h 653"/>
                  <a:gd name="T86" fmla="*/ 0 w 811"/>
                  <a:gd name="T87" fmla="*/ 0 h 653"/>
                  <a:gd name="T88" fmla="*/ 0 w 811"/>
                  <a:gd name="T89" fmla="*/ 0 h 653"/>
                  <a:gd name="T90" fmla="*/ 0 w 811"/>
                  <a:gd name="T91" fmla="*/ 0 h 653"/>
                  <a:gd name="T92" fmla="*/ 0 w 811"/>
                  <a:gd name="T93" fmla="*/ 0 h 653"/>
                  <a:gd name="T94" fmla="*/ 0 w 811"/>
                  <a:gd name="T95" fmla="*/ 0 h 653"/>
                  <a:gd name="T96" fmla="*/ 0 w 811"/>
                  <a:gd name="T97" fmla="*/ 0 h 653"/>
                  <a:gd name="T98" fmla="*/ 0 w 811"/>
                  <a:gd name="T99" fmla="*/ 0 h 653"/>
                  <a:gd name="T100" fmla="*/ 0 w 811"/>
                  <a:gd name="T101" fmla="*/ 0 h 653"/>
                  <a:gd name="T102" fmla="*/ 0 w 811"/>
                  <a:gd name="T103" fmla="*/ 0 h 653"/>
                  <a:gd name="T104" fmla="*/ 0 w 811"/>
                  <a:gd name="T105" fmla="*/ 0 h 653"/>
                  <a:gd name="T106" fmla="*/ 0 w 811"/>
                  <a:gd name="T107" fmla="*/ 0 h 653"/>
                  <a:gd name="T108" fmla="*/ 0 w 811"/>
                  <a:gd name="T109" fmla="*/ 0 h 653"/>
                  <a:gd name="T110" fmla="*/ 0 w 811"/>
                  <a:gd name="T111" fmla="*/ 0 h 653"/>
                  <a:gd name="T112" fmla="*/ 0 w 811"/>
                  <a:gd name="T113" fmla="*/ 0 h 653"/>
                  <a:gd name="T114" fmla="*/ 0 w 811"/>
                  <a:gd name="T115" fmla="*/ 0 h 653"/>
                  <a:gd name="T116" fmla="*/ 0 w 811"/>
                  <a:gd name="T117" fmla="*/ 0 h 65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811"/>
                  <a:gd name="T178" fmla="*/ 0 h 653"/>
                  <a:gd name="T179" fmla="*/ 811 w 811"/>
                  <a:gd name="T180" fmla="*/ 653 h 653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811" h="653">
                    <a:moveTo>
                      <a:pt x="579" y="190"/>
                    </a:moveTo>
                    <a:lnTo>
                      <a:pt x="547" y="622"/>
                    </a:lnTo>
                    <a:lnTo>
                      <a:pt x="536" y="633"/>
                    </a:lnTo>
                    <a:lnTo>
                      <a:pt x="463" y="633"/>
                    </a:lnTo>
                    <a:lnTo>
                      <a:pt x="474" y="326"/>
                    </a:lnTo>
                    <a:lnTo>
                      <a:pt x="474" y="85"/>
                    </a:lnTo>
                    <a:lnTo>
                      <a:pt x="558" y="137"/>
                    </a:lnTo>
                    <a:lnTo>
                      <a:pt x="579" y="190"/>
                    </a:lnTo>
                    <a:close/>
                    <a:moveTo>
                      <a:pt x="419" y="633"/>
                    </a:moveTo>
                    <a:lnTo>
                      <a:pt x="348" y="611"/>
                    </a:lnTo>
                    <a:lnTo>
                      <a:pt x="389" y="296"/>
                    </a:lnTo>
                    <a:lnTo>
                      <a:pt x="410" y="64"/>
                    </a:lnTo>
                    <a:lnTo>
                      <a:pt x="430" y="64"/>
                    </a:lnTo>
                    <a:lnTo>
                      <a:pt x="419" y="633"/>
                    </a:lnTo>
                    <a:close/>
                    <a:moveTo>
                      <a:pt x="305" y="579"/>
                    </a:moveTo>
                    <a:lnTo>
                      <a:pt x="348" y="326"/>
                    </a:lnTo>
                    <a:lnTo>
                      <a:pt x="359" y="32"/>
                    </a:lnTo>
                    <a:lnTo>
                      <a:pt x="338" y="190"/>
                    </a:lnTo>
                    <a:lnTo>
                      <a:pt x="273" y="579"/>
                    </a:lnTo>
                    <a:lnTo>
                      <a:pt x="305" y="579"/>
                    </a:lnTo>
                    <a:close/>
                    <a:moveTo>
                      <a:pt x="273" y="401"/>
                    </a:moveTo>
                    <a:lnTo>
                      <a:pt x="232" y="537"/>
                    </a:lnTo>
                    <a:lnTo>
                      <a:pt x="232" y="558"/>
                    </a:lnTo>
                    <a:lnTo>
                      <a:pt x="198" y="537"/>
                    </a:lnTo>
                    <a:lnTo>
                      <a:pt x="273" y="180"/>
                    </a:lnTo>
                    <a:lnTo>
                      <a:pt x="284" y="21"/>
                    </a:lnTo>
                    <a:lnTo>
                      <a:pt x="305" y="21"/>
                    </a:lnTo>
                    <a:lnTo>
                      <a:pt x="273" y="401"/>
                    </a:lnTo>
                    <a:close/>
                    <a:moveTo>
                      <a:pt x="243" y="116"/>
                    </a:moveTo>
                    <a:lnTo>
                      <a:pt x="243" y="0"/>
                    </a:lnTo>
                    <a:lnTo>
                      <a:pt x="178" y="0"/>
                    </a:lnTo>
                    <a:lnTo>
                      <a:pt x="189" y="169"/>
                    </a:lnTo>
                    <a:lnTo>
                      <a:pt x="157" y="411"/>
                    </a:lnTo>
                    <a:lnTo>
                      <a:pt x="127" y="473"/>
                    </a:lnTo>
                    <a:lnTo>
                      <a:pt x="157" y="507"/>
                    </a:lnTo>
                    <a:lnTo>
                      <a:pt x="168" y="507"/>
                    </a:lnTo>
                    <a:lnTo>
                      <a:pt x="168" y="483"/>
                    </a:lnTo>
                    <a:lnTo>
                      <a:pt x="198" y="401"/>
                    </a:lnTo>
                    <a:lnTo>
                      <a:pt x="243" y="116"/>
                    </a:lnTo>
                    <a:close/>
                    <a:moveTo>
                      <a:pt x="105" y="411"/>
                    </a:moveTo>
                    <a:lnTo>
                      <a:pt x="105" y="422"/>
                    </a:lnTo>
                    <a:lnTo>
                      <a:pt x="95" y="432"/>
                    </a:lnTo>
                    <a:lnTo>
                      <a:pt x="11" y="296"/>
                    </a:lnTo>
                    <a:lnTo>
                      <a:pt x="0" y="210"/>
                    </a:lnTo>
                    <a:lnTo>
                      <a:pt x="11" y="105"/>
                    </a:lnTo>
                    <a:lnTo>
                      <a:pt x="42" y="52"/>
                    </a:lnTo>
                    <a:lnTo>
                      <a:pt x="137" y="0"/>
                    </a:lnTo>
                    <a:lnTo>
                      <a:pt x="127" y="347"/>
                    </a:lnTo>
                    <a:lnTo>
                      <a:pt x="105" y="411"/>
                    </a:lnTo>
                    <a:close/>
                    <a:moveTo>
                      <a:pt x="705" y="210"/>
                    </a:moveTo>
                    <a:lnTo>
                      <a:pt x="790" y="337"/>
                    </a:lnTo>
                    <a:lnTo>
                      <a:pt x="811" y="473"/>
                    </a:lnTo>
                    <a:lnTo>
                      <a:pt x="790" y="579"/>
                    </a:lnTo>
                    <a:lnTo>
                      <a:pt x="705" y="644"/>
                    </a:lnTo>
                    <a:lnTo>
                      <a:pt x="610" y="653"/>
                    </a:lnTo>
                    <a:lnTo>
                      <a:pt x="590" y="653"/>
                    </a:lnTo>
                    <a:lnTo>
                      <a:pt x="621" y="169"/>
                    </a:lnTo>
                    <a:lnTo>
                      <a:pt x="621" y="180"/>
                    </a:lnTo>
                    <a:lnTo>
                      <a:pt x="705" y="210"/>
                    </a:lnTo>
                    <a:close/>
                  </a:path>
                </a:pathLst>
              </a:custGeom>
              <a:solidFill>
                <a:srgbClr val="5442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7" name="Freeform 74">
                <a:extLst>
                  <a:ext uri="{FF2B5EF4-FFF2-40B4-BE49-F238E27FC236}">
                    <a16:creationId xmlns:a16="http://schemas.microsoft.com/office/drawing/2014/main" id="{17919CD5-E04C-D56F-F896-DEF8026F82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2" y="3545"/>
                <a:ext cx="8" cy="13"/>
              </a:xfrm>
              <a:custGeom>
                <a:avLst/>
                <a:gdLst>
                  <a:gd name="T0" fmla="*/ 0 w 32"/>
                  <a:gd name="T1" fmla="*/ 0 h 52"/>
                  <a:gd name="T2" fmla="*/ 0 w 32"/>
                  <a:gd name="T3" fmla="*/ 0 h 52"/>
                  <a:gd name="T4" fmla="*/ 0 w 32"/>
                  <a:gd name="T5" fmla="*/ 0 h 52"/>
                  <a:gd name="T6" fmla="*/ 0 w 32"/>
                  <a:gd name="T7" fmla="*/ 0 h 52"/>
                  <a:gd name="T8" fmla="*/ 0 w 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52"/>
                  <a:gd name="T17" fmla="*/ 32 w 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52">
                    <a:moveTo>
                      <a:pt x="32" y="52"/>
                    </a:moveTo>
                    <a:lnTo>
                      <a:pt x="0" y="52"/>
                    </a:lnTo>
                    <a:lnTo>
                      <a:pt x="0" y="0"/>
                    </a:lnTo>
                    <a:lnTo>
                      <a:pt x="32" y="31"/>
                    </a:lnTo>
                    <a:lnTo>
                      <a:pt x="32" y="5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8" name="Freeform 75">
                <a:extLst>
                  <a:ext uri="{FF2B5EF4-FFF2-40B4-BE49-F238E27FC236}">
                    <a16:creationId xmlns:a16="http://schemas.microsoft.com/office/drawing/2014/main" id="{A80CE13F-EBA4-8DB6-1CFA-5399C88C5C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58" y="3561"/>
                <a:ext cx="11" cy="8"/>
              </a:xfrm>
              <a:custGeom>
                <a:avLst/>
                <a:gdLst>
                  <a:gd name="T0" fmla="*/ 0 w 43"/>
                  <a:gd name="T1" fmla="*/ 0 h 32"/>
                  <a:gd name="T2" fmla="*/ 0 w 43"/>
                  <a:gd name="T3" fmla="*/ 0 h 32"/>
                  <a:gd name="T4" fmla="*/ 0 w 43"/>
                  <a:gd name="T5" fmla="*/ 0 h 32"/>
                  <a:gd name="T6" fmla="*/ 0 w 43"/>
                  <a:gd name="T7" fmla="*/ 0 h 32"/>
                  <a:gd name="T8" fmla="*/ 0 w 43"/>
                  <a:gd name="T9" fmla="*/ 0 h 32"/>
                  <a:gd name="T10" fmla="*/ 0 w 43"/>
                  <a:gd name="T11" fmla="*/ 0 h 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2"/>
                  <a:gd name="T20" fmla="*/ 43 w 43"/>
                  <a:gd name="T21" fmla="*/ 32 h 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2">
                    <a:moveTo>
                      <a:pt x="43" y="21"/>
                    </a:moveTo>
                    <a:lnTo>
                      <a:pt x="43" y="32"/>
                    </a:lnTo>
                    <a:lnTo>
                      <a:pt x="11" y="32"/>
                    </a:lnTo>
                    <a:lnTo>
                      <a:pt x="0" y="0"/>
                    </a:lnTo>
                    <a:lnTo>
                      <a:pt x="31" y="10"/>
                    </a:lnTo>
                    <a:lnTo>
                      <a:pt x="43" y="21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89" name="Freeform 76">
                <a:extLst>
                  <a:ext uri="{FF2B5EF4-FFF2-40B4-BE49-F238E27FC236}">
                    <a16:creationId xmlns:a16="http://schemas.microsoft.com/office/drawing/2014/main" id="{E6097EDC-13CB-704A-A998-3A97C9F4E4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60" y="3280"/>
                <a:ext cx="632" cy="800"/>
              </a:xfrm>
              <a:custGeom>
                <a:avLst/>
                <a:gdLst>
                  <a:gd name="T0" fmla="*/ 0 w 2531"/>
                  <a:gd name="T1" fmla="*/ 0 h 3201"/>
                  <a:gd name="T2" fmla="*/ 0 w 2531"/>
                  <a:gd name="T3" fmla="*/ 0 h 3201"/>
                  <a:gd name="T4" fmla="*/ 0 w 2531"/>
                  <a:gd name="T5" fmla="*/ 0 h 3201"/>
                  <a:gd name="T6" fmla="*/ 0 w 2531"/>
                  <a:gd name="T7" fmla="*/ 0 h 3201"/>
                  <a:gd name="T8" fmla="*/ 0 w 2531"/>
                  <a:gd name="T9" fmla="*/ 0 h 3201"/>
                  <a:gd name="T10" fmla="*/ 0 w 2531"/>
                  <a:gd name="T11" fmla="*/ 0 h 3201"/>
                  <a:gd name="T12" fmla="*/ 0 w 2531"/>
                  <a:gd name="T13" fmla="*/ 0 h 3201"/>
                  <a:gd name="T14" fmla="*/ 0 w 2531"/>
                  <a:gd name="T15" fmla="*/ 0 h 3201"/>
                  <a:gd name="T16" fmla="*/ 0 w 2531"/>
                  <a:gd name="T17" fmla="*/ 0 h 3201"/>
                  <a:gd name="T18" fmla="*/ 0 w 2531"/>
                  <a:gd name="T19" fmla="*/ 0 h 3201"/>
                  <a:gd name="T20" fmla="*/ 0 w 2531"/>
                  <a:gd name="T21" fmla="*/ 0 h 3201"/>
                  <a:gd name="T22" fmla="*/ 0 w 2531"/>
                  <a:gd name="T23" fmla="*/ 0 h 3201"/>
                  <a:gd name="T24" fmla="*/ 0 w 2531"/>
                  <a:gd name="T25" fmla="*/ 0 h 3201"/>
                  <a:gd name="T26" fmla="*/ 0 w 2531"/>
                  <a:gd name="T27" fmla="*/ 0 h 3201"/>
                  <a:gd name="T28" fmla="*/ 0 w 2531"/>
                  <a:gd name="T29" fmla="*/ 0 h 3201"/>
                  <a:gd name="T30" fmla="*/ 0 w 2531"/>
                  <a:gd name="T31" fmla="*/ 0 h 3201"/>
                  <a:gd name="T32" fmla="*/ 0 w 2531"/>
                  <a:gd name="T33" fmla="*/ 0 h 3201"/>
                  <a:gd name="T34" fmla="*/ 0 w 2531"/>
                  <a:gd name="T35" fmla="*/ 0 h 3201"/>
                  <a:gd name="T36" fmla="*/ 0 w 2531"/>
                  <a:gd name="T37" fmla="*/ 0 h 3201"/>
                  <a:gd name="T38" fmla="*/ 0 w 2531"/>
                  <a:gd name="T39" fmla="*/ 0 h 3201"/>
                  <a:gd name="T40" fmla="*/ 0 w 2531"/>
                  <a:gd name="T41" fmla="*/ 0 h 3201"/>
                  <a:gd name="T42" fmla="*/ 0 w 2531"/>
                  <a:gd name="T43" fmla="*/ 0 h 3201"/>
                  <a:gd name="T44" fmla="*/ 0 w 2531"/>
                  <a:gd name="T45" fmla="*/ 0 h 3201"/>
                  <a:gd name="T46" fmla="*/ 0 w 2531"/>
                  <a:gd name="T47" fmla="*/ 0 h 3201"/>
                  <a:gd name="T48" fmla="*/ 0 w 2531"/>
                  <a:gd name="T49" fmla="*/ 0 h 3201"/>
                  <a:gd name="T50" fmla="*/ 0 w 2531"/>
                  <a:gd name="T51" fmla="*/ 0 h 3201"/>
                  <a:gd name="T52" fmla="*/ 0 w 2531"/>
                  <a:gd name="T53" fmla="*/ 0 h 3201"/>
                  <a:gd name="T54" fmla="*/ 0 w 2531"/>
                  <a:gd name="T55" fmla="*/ 0 h 3201"/>
                  <a:gd name="T56" fmla="*/ 0 w 2531"/>
                  <a:gd name="T57" fmla="*/ 0 h 3201"/>
                  <a:gd name="T58" fmla="*/ 0 w 2531"/>
                  <a:gd name="T59" fmla="*/ 0 h 3201"/>
                  <a:gd name="T60" fmla="*/ 0 w 2531"/>
                  <a:gd name="T61" fmla="*/ 0 h 3201"/>
                  <a:gd name="T62" fmla="*/ 0 w 2531"/>
                  <a:gd name="T63" fmla="*/ 0 h 3201"/>
                  <a:gd name="T64" fmla="*/ 0 w 2531"/>
                  <a:gd name="T65" fmla="*/ 0 h 3201"/>
                  <a:gd name="T66" fmla="*/ 0 w 2531"/>
                  <a:gd name="T67" fmla="*/ 0 h 3201"/>
                  <a:gd name="T68" fmla="*/ 0 w 2531"/>
                  <a:gd name="T69" fmla="*/ 0 h 3201"/>
                  <a:gd name="T70" fmla="*/ 0 w 2531"/>
                  <a:gd name="T71" fmla="*/ 0 h 3201"/>
                  <a:gd name="T72" fmla="*/ 0 w 2531"/>
                  <a:gd name="T73" fmla="*/ 0 h 3201"/>
                  <a:gd name="T74" fmla="*/ 0 w 2531"/>
                  <a:gd name="T75" fmla="*/ 0 h 3201"/>
                  <a:gd name="T76" fmla="*/ 0 w 2531"/>
                  <a:gd name="T77" fmla="*/ 0 h 3201"/>
                  <a:gd name="T78" fmla="*/ 0 w 2531"/>
                  <a:gd name="T79" fmla="*/ 0 h 3201"/>
                  <a:gd name="T80" fmla="*/ 0 w 2531"/>
                  <a:gd name="T81" fmla="*/ 0 h 3201"/>
                  <a:gd name="T82" fmla="*/ 0 w 2531"/>
                  <a:gd name="T83" fmla="*/ 0 h 3201"/>
                  <a:gd name="T84" fmla="*/ 0 w 2531"/>
                  <a:gd name="T85" fmla="*/ 0 h 3201"/>
                  <a:gd name="T86" fmla="*/ 0 w 2531"/>
                  <a:gd name="T87" fmla="*/ 0 h 3201"/>
                  <a:gd name="T88" fmla="*/ 0 w 2531"/>
                  <a:gd name="T89" fmla="*/ 0 h 3201"/>
                  <a:gd name="T90" fmla="*/ 0 w 2531"/>
                  <a:gd name="T91" fmla="*/ 0 h 3201"/>
                  <a:gd name="T92" fmla="*/ 0 w 2531"/>
                  <a:gd name="T93" fmla="*/ 0 h 3201"/>
                  <a:gd name="T94" fmla="*/ 0 w 2531"/>
                  <a:gd name="T95" fmla="*/ 0 h 3201"/>
                  <a:gd name="T96" fmla="*/ 0 w 2531"/>
                  <a:gd name="T97" fmla="*/ 0 h 3201"/>
                  <a:gd name="T98" fmla="*/ 0 w 2531"/>
                  <a:gd name="T99" fmla="*/ 0 h 3201"/>
                  <a:gd name="T100" fmla="*/ 0 w 2531"/>
                  <a:gd name="T101" fmla="*/ 0 h 3201"/>
                  <a:gd name="T102" fmla="*/ 0 w 2531"/>
                  <a:gd name="T103" fmla="*/ 0 h 3201"/>
                  <a:gd name="T104" fmla="*/ 0 w 2531"/>
                  <a:gd name="T105" fmla="*/ 0 h 3201"/>
                  <a:gd name="T106" fmla="*/ 0 w 2531"/>
                  <a:gd name="T107" fmla="*/ 0 h 3201"/>
                  <a:gd name="T108" fmla="*/ 0 w 2531"/>
                  <a:gd name="T109" fmla="*/ 0 h 3201"/>
                  <a:gd name="T110" fmla="*/ 0 w 2531"/>
                  <a:gd name="T111" fmla="*/ 0 h 3201"/>
                  <a:gd name="T112" fmla="*/ 0 w 2531"/>
                  <a:gd name="T113" fmla="*/ 0 h 3201"/>
                  <a:gd name="T114" fmla="*/ 0 w 2531"/>
                  <a:gd name="T115" fmla="*/ 0 h 320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531"/>
                  <a:gd name="T175" fmla="*/ 0 h 3201"/>
                  <a:gd name="T176" fmla="*/ 2531 w 2531"/>
                  <a:gd name="T177" fmla="*/ 3201 h 320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531" h="3201">
                    <a:moveTo>
                      <a:pt x="1130" y="1211"/>
                    </a:moveTo>
                    <a:lnTo>
                      <a:pt x="876" y="1990"/>
                    </a:lnTo>
                    <a:lnTo>
                      <a:pt x="825" y="1979"/>
                    </a:lnTo>
                    <a:lnTo>
                      <a:pt x="825" y="1938"/>
                    </a:lnTo>
                    <a:lnTo>
                      <a:pt x="940" y="1644"/>
                    </a:lnTo>
                    <a:lnTo>
                      <a:pt x="1087" y="1200"/>
                    </a:lnTo>
                    <a:lnTo>
                      <a:pt x="1098" y="1136"/>
                    </a:lnTo>
                    <a:lnTo>
                      <a:pt x="1130" y="1158"/>
                    </a:lnTo>
                    <a:lnTo>
                      <a:pt x="1130" y="1211"/>
                    </a:lnTo>
                    <a:close/>
                    <a:moveTo>
                      <a:pt x="1203" y="1252"/>
                    </a:moveTo>
                    <a:lnTo>
                      <a:pt x="1203" y="1200"/>
                    </a:lnTo>
                    <a:lnTo>
                      <a:pt x="1171" y="1191"/>
                    </a:lnTo>
                    <a:lnTo>
                      <a:pt x="1151" y="1285"/>
                    </a:lnTo>
                    <a:lnTo>
                      <a:pt x="1002" y="1739"/>
                    </a:lnTo>
                    <a:lnTo>
                      <a:pt x="929" y="2001"/>
                    </a:lnTo>
                    <a:lnTo>
                      <a:pt x="950" y="2001"/>
                    </a:lnTo>
                    <a:lnTo>
                      <a:pt x="1203" y="1252"/>
                    </a:lnTo>
                    <a:close/>
                    <a:moveTo>
                      <a:pt x="1267" y="1305"/>
                    </a:moveTo>
                    <a:lnTo>
                      <a:pt x="1267" y="1232"/>
                    </a:lnTo>
                    <a:lnTo>
                      <a:pt x="1246" y="1232"/>
                    </a:lnTo>
                    <a:lnTo>
                      <a:pt x="992" y="2021"/>
                    </a:lnTo>
                    <a:lnTo>
                      <a:pt x="1056" y="2021"/>
                    </a:lnTo>
                    <a:lnTo>
                      <a:pt x="1267" y="1305"/>
                    </a:lnTo>
                    <a:close/>
                    <a:moveTo>
                      <a:pt x="1403" y="1274"/>
                    </a:moveTo>
                    <a:lnTo>
                      <a:pt x="1383" y="1274"/>
                    </a:lnTo>
                    <a:lnTo>
                      <a:pt x="1319" y="1252"/>
                    </a:lnTo>
                    <a:lnTo>
                      <a:pt x="1192" y="1685"/>
                    </a:lnTo>
                    <a:lnTo>
                      <a:pt x="1098" y="2044"/>
                    </a:lnTo>
                    <a:lnTo>
                      <a:pt x="1171" y="2075"/>
                    </a:lnTo>
                    <a:lnTo>
                      <a:pt x="1287" y="1694"/>
                    </a:lnTo>
                    <a:lnTo>
                      <a:pt x="1403" y="1274"/>
                    </a:lnTo>
                    <a:close/>
                    <a:moveTo>
                      <a:pt x="1352" y="1979"/>
                    </a:moveTo>
                    <a:lnTo>
                      <a:pt x="1309" y="2137"/>
                    </a:lnTo>
                    <a:lnTo>
                      <a:pt x="1223" y="2095"/>
                    </a:lnTo>
                    <a:lnTo>
                      <a:pt x="1319" y="1694"/>
                    </a:lnTo>
                    <a:lnTo>
                      <a:pt x="1394" y="1506"/>
                    </a:lnTo>
                    <a:lnTo>
                      <a:pt x="1456" y="1274"/>
                    </a:lnTo>
                    <a:lnTo>
                      <a:pt x="1540" y="1264"/>
                    </a:lnTo>
                    <a:lnTo>
                      <a:pt x="1529" y="1421"/>
                    </a:lnTo>
                    <a:lnTo>
                      <a:pt x="1352" y="1979"/>
                    </a:lnTo>
                    <a:close/>
                    <a:moveTo>
                      <a:pt x="1076" y="262"/>
                    </a:moveTo>
                    <a:lnTo>
                      <a:pt x="1046" y="21"/>
                    </a:lnTo>
                    <a:lnTo>
                      <a:pt x="876" y="0"/>
                    </a:lnTo>
                    <a:lnTo>
                      <a:pt x="698" y="51"/>
                    </a:lnTo>
                    <a:lnTo>
                      <a:pt x="582" y="146"/>
                    </a:lnTo>
                    <a:lnTo>
                      <a:pt x="466" y="306"/>
                    </a:lnTo>
                    <a:lnTo>
                      <a:pt x="423" y="411"/>
                    </a:lnTo>
                    <a:lnTo>
                      <a:pt x="413" y="495"/>
                    </a:lnTo>
                    <a:lnTo>
                      <a:pt x="443" y="621"/>
                    </a:lnTo>
                    <a:lnTo>
                      <a:pt x="675" y="969"/>
                    </a:lnTo>
                    <a:lnTo>
                      <a:pt x="698" y="1116"/>
                    </a:lnTo>
                    <a:lnTo>
                      <a:pt x="644" y="1232"/>
                    </a:lnTo>
                    <a:lnTo>
                      <a:pt x="265" y="1558"/>
                    </a:lnTo>
                    <a:lnTo>
                      <a:pt x="86" y="1790"/>
                    </a:lnTo>
                    <a:lnTo>
                      <a:pt x="0" y="2034"/>
                    </a:lnTo>
                    <a:lnTo>
                      <a:pt x="23" y="2276"/>
                    </a:lnTo>
                    <a:lnTo>
                      <a:pt x="107" y="2444"/>
                    </a:lnTo>
                    <a:lnTo>
                      <a:pt x="434" y="2780"/>
                    </a:lnTo>
                    <a:lnTo>
                      <a:pt x="664" y="2919"/>
                    </a:lnTo>
                    <a:lnTo>
                      <a:pt x="1014" y="3044"/>
                    </a:lnTo>
                    <a:lnTo>
                      <a:pt x="1488" y="3191"/>
                    </a:lnTo>
                    <a:lnTo>
                      <a:pt x="1699" y="3201"/>
                    </a:lnTo>
                    <a:lnTo>
                      <a:pt x="1951" y="3140"/>
                    </a:lnTo>
                    <a:lnTo>
                      <a:pt x="2088" y="3044"/>
                    </a:lnTo>
                    <a:lnTo>
                      <a:pt x="2141" y="2970"/>
                    </a:lnTo>
                    <a:lnTo>
                      <a:pt x="2257" y="2718"/>
                    </a:lnTo>
                    <a:lnTo>
                      <a:pt x="2247" y="2402"/>
                    </a:lnTo>
                    <a:lnTo>
                      <a:pt x="2078" y="1938"/>
                    </a:lnTo>
                    <a:lnTo>
                      <a:pt x="2067" y="1717"/>
                    </a:lnTo>
                    <a:lnTo>
                      <a:pt x="2141" y="1589"/>
                    </a:lnTo>
                    <a:lnTo>
                      <a:pt x="2363" y="1421"/>
                    </a:lnTo>
                    <a:lnTo>
                      <a:pt x="2479" y="1285"/>
                    </a:lnTo>
                    <a:lnTo>
                      <a:pt x="2520" y="1200"/>
                    </a:lnTo>
                    <a:lnTo>
                      <a:pt x="2531" y="884"/>
                    </a:lnTo>
                    <a:lnTo>
                      <a:pt x="2499" y="757"/>
                    </a:lnTo>
                    <a:lnTo>
                      <a:pt x="2394" y="599"/>
                    </a:lnTo>
                    <a:lnTo>
                      <a:pt x="2173" y="390"/>
                    </a:lnTo>
                    <a:lnTo>
                      <a:pt x="1815" y="210"/>
                    </a:lnTo>
                    <a:lnTo>
                      <a:pt x="1677" y="190"/>
                    </a:lnTo>
                    <a:lnTo>
                      <a:pt x="1677" y="231"/>
                    </a:lnTo>
                    <a:lnTo>
                      <a:pt x="1709" y="336"/>
                    </a:lnTo>
                    <a:lnTo>
                      <a:pt x="1761" y="652"/>
                    </a:lnTo>
                    <a:lnTo>
                      <a:pt x="1740" y="727"/>
                    </a:lnTo>
                    <a:lnTo>
                      <a:pt x="1761" y="748"/>
                    </a:lnTo>
                    <a:lnTo>
                      <a:pt x="1835" y="863"/>
                    </a:lnTo>
                    <a:lnTo>
                      <a:pt x="1876" y="1020"/>
                    </a:lnTo>
                    <a:lnTo>
                      <a:pt x="1856" y="1126"/>
                    </a:lnTo>
                    <a:lnTo>
                      <a:pt x="1771" y="1211"/>
                    </a:lnTo>
                    <a:lnTo>
                      <a:pt x="1593" y="1264"/>
                    </a:lnTo>
                    <a:lnTo>
                      <a:pt x="1583" y="1357"/>
                    </a:lnTo>
                    <a:lnTo>
                      <a:pt x="1466" y="1728"/>
                    </a:lnTo>
                    <a:lnTo>
                      <a:pt x="1362" y="2116"/>
                    </a:lnTo>
                    <a:lnTo>
                      <a:pt x="1362" y="2160"/>
                    </a:lnTo>
                    <a:lnTo>
                      <a:pt x="1413" y="2170"/>
                    </a:lnTo>
                    <a:lnTo>
                      <a:pt x="1771" y="2338"/>
                    </a:lnTo>
                    <a:lnTo>
                      <a:pt x="1794" y="2402"/>
                    </a:lnTo>
                    <a:lnTo>
                      <a:pt x="1771" y="2560"/>
                    </a:lnTo>
                    <a:lnTo>
                      <a:pt x="1668" y="2570"/>
                    </a:lnTo>
                    <a:lnTo>
                      <a:pt x="1267" y="2413"/>
                    </a:lnTo>
                    <a:lnTo>
                      <a:pt x="1066" y="2349"/>
                    </a:lnTo>
                    <a:lnTo>
                      <a:pt x="792" y="2256"/>
                    </a:lnTo>
                    <a:lnTo>
                      <a:pt x="623" y="2201"/>
                    </a:lnTo>
                    <a:lnTo>
                      <a:pt x="571" y="2170"/>
                    </a:lnTo>
                    <a:lnTo>
                      <a:pt x="561" y="2021"/>
                    </a:lnTo>
                    <a:lnTo>
                      <a:pt x="603" y="1949"/>
                    </a:lnTo>
                    <a:lnTo>
                      <a:pt x="675" y="1938"/>
                    </a:lnTo>
                    <a:lnTo>
                      <a:pt x="771" y="1959"/>
                    </a:lnTo>
                    <a:lnTo>
                      <a:pt x="919" y="1589"/>
                    </a:lnTo>
                    <a:lnTo>
                      <a:pt x="1066" y="1116"/>
                    </a:lnTo>
                    <a:lnTo>
                      <a:pt x="940" y="937"/>
                    </a:lnTo>
                    <a:lnTo>
                      <a:pt x="899" y="799"/>
                    </a:lnTo>
                    <a:lnTo>
                      <a:pt x="919" y="643"/>
                    </a:lnTo>
                    <a:lnTo>
                      <a:pt x="1014" y="516"/>
                    </a:lnTo>
                    <a:lnTo>
                      <a:pt x="1109" y="472"/>
                    </a:lnTo>
                    <a:lnTo>
                      <a:pt x="1119" y="411"/>
                    </a:lnTo>
                    <a:lnTo>
                      <a:pt x="1076" y="262"/>
                    </a:lnTo>
                    <a:close/>
                  </a:path>
                </a:pathLst>
              </a:custGeom>
              <a:solidFill>
                <a:srgbClr val="E0B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0" name="Freeform 77">
                <a:extLst>
                  <a:ext uri="{FF2B5EF4-FFF2-40B4-BE49-F238E27FC236}">
                    <a16:creationId xmlns:a16="http://schemas.microsoft.com/office/drawing/2014/main" id="{70607D8C-3508-B38D-A667-82C3EFC84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6" y="3572"/>
                <a:ext cx="8" cy="10"/>
              </a:xfrm>
              <a:custGeom>
                <a:avLst/>
                <a:gdLst>
                  <a:gd name="T0" fmla="*/ 0 w 31"/>
                  <a:gd name="T1" fmla="*/ 0 h 42"/>
                  <a:gd name="T2" fmla="*/ 0 w 31"/>
                  <a:gd name="T3" fmla="*/ 0 h 42"/>
                  <a:gd name="T4" fmla="*/ 0 w 31"/>
                  <a:gd name="T5" fmla="*/ 0 h 42"/>
                  <a:gd name="T6" fmla="*/ 0 w 31"/>
                  <a:gd name="T7" fmla="*/ 0 h 42"/>
                  <a:gd name="T8" fmla="*/ 0 w 31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"/>
                  <a:gd name="T16" fmla="*/ 0 h 42"/>
                  <a:gd name="T17" fmla="*/ 31 w 31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" h="42">
                    <a:moveTo>
                      <a:pt x="31" y="42"/>
                    </a:moveTo>
                    <a:lnTo>
                      <a:pt x="0" y="22"/>
                    </a:lnTo>
                    <a:lnTo>
                      <a:pt x="11" y="0"/>
                    </a:lnTo>
                    <a:lnTo>
                      <a:pt x="31" y="0"/>
                    </a:lnTo>
                    <a:lnTo>
                      <a:pt x="31" y="42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1" name="Freeform 78">
                <a:extLst>
                  <a:ext uri="{FF2B5EF4-FFF2-40B4-BE49-F238E27FC236}">
                    <a16:creationId xmlns:a16="http://schemas.microsoft.com/office/drawing/2014/main" id="{76D7F679-1B0E-DCE7-909C-429A9D04D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5" y="3580"/>
                <a:ext cx="21" cy="5"/>
              </a:xfrm>
              <a:custGeom>
                <a:avLst/>
                <a:gdLst>
                  <a:gd name="T0" fmla="*/ 0 w 84"/>
                  <a:gd name="T1" fmla="*/ 0 h 21"/>
                  <a:gd name="T2" fmla="*/ 0 w 84"/>
                  <a:gd name="T3" fmla="*/ 0 h 21"/>
                  <a:gd name="T4" fmla="*/ 0 w 84"/>
                  <a:gd name="T5" fmla="*/ 0 h 21"/>
                  <a:gd name="T6" fmla="*/ 0 w 84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21"/>
                  <a:gd name="T14" fmla="*/ 84 w 84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21">
                    <a:moveTo>
                      <a:pt x="0" y="21"/>
                    </a:moveTo>
                    <a:lnTo>
                      <a:pt x="0" y="0"/>
                    </a:lnTo>
                    <a:lnTo>
                      <a:pt x="84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2" name="Freeform 79">
                <a:extLst>
                  <a:ext uri="{FF2B5EF4-FFF2-40B4-BE49-F238E27FC236}">
                    <a16:creationId xmlns:a16="http://schemas.microsoft.com/office/drawing/2014/main" id="{3133C214-BF76-8540-9C6B-F7AF6E271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6" y="3587"/>
                <a:ext cx="14" cy="1"/>
              </a:xfrm>
              <a:custGeom>
                <a:avLst/>
                <a:gdLst>
                  <a:gd name="T0" fmla="*/ 0 w 53"/>
                  <a:gd name="T1" fmla="*/ 0 h 1"/>
                  <a:gd name="T2" fmla="*/ 0 w 53"/>
                  <a:gd name="T3" fmla="*/ 0 h 1"/>
                  <a:gd name="T4" fmla="*/ 0 w 53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53"/>
                  <a:gd name="T10" fmla="*/ 0 h 1"/>
                  <a:gd name="T11" fmla="*/ 53 w 53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3" h="1">
                    <a:moveTo>
                      <a:pt x="0" y="0"/>
                    </a:moveTo>
                    <a:lnTo>
                      <a:pt x="5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3" name="Freeform 80">
                <a:extLst>
                  <a:ext uri="{FF2B5EF4-FFF2-40B4-BE49-F238E27FC236}">
                    <a16:creationId xmlns:a16="http://schemas.microsoft.com/office/drawing/2014/main" id="{DF25D60B-BFA3-F38B-5EE0-0B207EAA79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1" y="3774"/>
                <a:ext cx="26" cy="6"/>
              </a:xfrm>
              <a:custGeom>
                <a:avLst/>
                <a:gdLst>
                  <a:gd name="T0" fmla="*/ 0 w 106"/>
                  <a:gd name="T1" fmla="*/ 0 h 22"/>
                  <a:gd name="T2" fmla="*/ 0 w 106"/>
                  <a:gd name="T3" fmla="*/ 0 h 22"/>
                  <a:gd name="T4" fmla="*/ 0 w 106"/>
                  <a:gd name="T5" fmla="*/ 0 h 22"/>
                  <a:gd name="T6" fmla="*/ 0 w 106"/>
                  <a:gd name="T7" fmla="*/ 0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"/>
                  <a:gd name="T13" fmla="*/ 0 h 22"/>
                  <a:gd name="T14" fmla="*/ 106 w 106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" h="22">
                    <a:moveTo>
                      <a:pt x="106" y="22"/>
                    </a:moveTo>
                    <a:lnTo>
                      <a:pt x="0" y="0"/>
                    </a:lnTo>
                    <a:lnTo>
                      <a:pt x="95" y="11"/>
                    </a:lnTo>
                    <a:lnTo>
                      <a:pt x="106" y="2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4" name="Freeform 81">
                <a:extLst>
                  <a:ext uri="{FF2B5EF4-FFF2-40B4-BE49-F238E27FC236}">
                    <a16:creationId xmlns:a16="http://schemas.microsoft.com/office/drawing/2014/main" id="{908A45A3-4CF0-8F5C-FBC0-D730C1F8BA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0" y="3780"/>
                <a:ext cx="274" cy="131"/>
              </a:xfrm>
              <a:custGeom>
                <a:avLst/>
                <a:gdLst>
                  <a:gd name="T0" fmla="*/ 0 w 1096"/>
                  <a:gd name="T1" fmla="*/ 0 h 526"/>
                  <a:gd name="T2" fmla="*/ 0 w 1096"/>
                  <a:gd name="T3" fmla="*/ 0 h 526"/>
                  <a:gd name="T4" fmla="*/ 0 w 1096"/>
                  <a:gd name="T5" fmla="*/ 0 h 526"/>
                  <a:gd name="T6" fmla="*/ 0 w 1096"/>
                  <a:gd name="T7" fmla="*/ 0 h 526"/>
                  <a:gd name="T8" fmla="*/ 0 w 1096"/>
                  <a:gd name="T9" fmla="*/ 0 h 526"/>
                  <a:gd name="T10" fmla="*/ 0 w 1096"/>
                  <a:gd name="T11" fmla="*/ 0 h 526"/>
                  <a:gd name="T12" fmla="*/ 0 w 1096"/>
                  <a:gd name="T13" fmla="*/ 0 h 526"/>
                  <a:gd name="T14" fmla="*/ 0 w 1096"/>
                  <a:gd name="T15" fmla="*/ 0 h 526"/>
                  <a:gd name="T16" fmla="*/ 0 w 1096"/>
                  <a:gd name="T17" fmla="*/ 0 h 526"/>
                  <a:gd name="T18" fmla="*/ 0 w 1096"/>
                  <a:gd name="T19" fmla="*/ 0 h 526"/>
                  <a:gd name="T20" fmla="*/ 0 w 1096"/>
                  <a:gd name="T21" fmla="*/ 0 h 526"/>
                  <a:gd name="T22" fmla="*/ 0 w 1096"/>
                  <a:gd name="T23" fmla="*/ 0 h 526"/>
                  <a:gd name="T24" fmla="*/ 0 w 1096"/>
                  <a:gd name="T25" fmla="*/ 0 h 526"/>
                  <a:gd name="T26" fmla="*/ 0 w 1096"/>
                  <a:gd name="T27" fmla="*/ 0 h 526"/>
                  <a:gd name="T28" fmla="*/ 0 w 1096"/>
                  <a:gd name="T29" fmla="*/ 0 h 526"/>
                  <a:gd name="T30" fmla="*/ 0 w 1096"/>
                  <a:gd name="T31" fmla="*/ 0 h 526"/>
                  <a:gd name="T32" fmla="*/ 0 w 1096"/>
                  <a:gd name="T33" fmla="*/ 0 h 526"/>
                  <a:gd name="T34" fmla="*/ 0 w 1096"/>
                  <a:gd name="T35" fmla="*/ 0 h 526"/>
                  <a:gd name="T36" fmla="*/ 0 w 1096"/>
                  <a:gd name="T37" fmla="*/ 0 h 526"/>
                  <a:gd name="T38" fmla="*/ 0 w 1096"/>
                  <a:gd name="T39" fmla="*/ 0 h 526"/>
                  <a:gd name="T40" fmla="*/ 0 w 1096"/>
                  <a:gd name="T41" fmla="*/ 0 h 526"/>
                  <a:gd name="T42" fmla="*/ 0 w 1096"/>
                  <a:gd name="T43" fmla="*/ 0 h 526"/>
                  <a:gd name="T44" fmla="*/ 0 w 1096"/>
                  <a:gd name="T45" fmla="*/ 0 h 526"/>
                  <a:gd name="T46" fmla="*/ 0 w 1096"/>
                  <a:gd name="T47" fmla="*/ 0 h 526"/>
                  <a:gd name="T48" fmla="*/ 0 w 1096"/>
                  <a:gd name="T49" fmla="*/ 0 h 526"/>
                  <a:gd name="T50" fmla="*/ 0 w 1096"/>
                  <a:gd name="T51" fmla="*/ 0 h 526"/>
                  <a:gd name="T52" fmla="*/ 0 w 1096"/>
                  <a:gd name="T53" fmla="*/ 0 h 526"/>
                  <a:gd name="T54" fmla="*/ 0 w 1096"/>
                  <a:gd name="T55" fmla="*/ 0 h 526"/>
                  <a:gd name="T56" fmla="*/ 0 w 1096"/>
                  <a:gd name="T57" fmla="*/ 0 h 526"/>
                  <a:gd name="T58" fmla="*/ 0 w 1096"/>
                  <a:gd name="T59" fmla="*/ 0 h 526"/>
                  <a:gd name="T60" fmla="*/ 0 w 1096"/>
                  <a:gd name="T61" fmla="*/ 0 h 526"/>
                  <a:gd name="T62" fmla="*/ 0 w 1096"/>
                  <a:gd name="T63" fmla="*/ 0 h 526"/>
                  <a:gd name="T64" fmla="*/ 0 w 1096"/>
                  <a:gd name="T65" fmla="*/ 0 h 526"/>
                  <a:gd name="T66" fmla="*/ 0 w 1096"/>
                  <a:gd name="T67" fmla="*/ 0 h 526"/>
                  <a:gd name="T68" fmla="*/ 0 w 1096"/>
                  <a:gd name="T69" fmla="*/ 0 h 526"/>
                  <a:gd name="T70" fmla="*/ 0 w 1096"/>
                  <a:gd name="T71" fmla="*/ 0 h 526"/>
                  <a:gd name="T72" fmla="*/ 0 w 1096"/>
                  <a:gd name="T73" fmla="*/ 0 h 526"/>
                  <a:gd name="T74" fmla="*/ 0 w 1096"/>
                  <a:gd name="T75" fmla="*/ 0 h 526"/>
                  <a:gd name="T76" fmla="*/ 0 w 1096"/>
                  <a:gd name="T77" fmla="*/ 0 h 526"/>
                  <a:gd name="T78" fmla="*/ 0 w 1096"/>
                  <a:gd name="T79" fmla="*/ 0 h 526"/>
                  <a:gd name="T80" fmla="*/ 0 w 1096"/>
                  <a:gd name="T81" fmla="*/ 0 h 526"/>
                  <a:gd name="T82" fmla="*/ 0 w 1096"/>
                  <a:gd name="T83" fmla="*/ 0 h 526"/>
                  <a:gd name="T84" fmla="*/ 0 w 1096"/>
                  <a:gd name="T85" fmla="*/ 0 h 526"/>
                  <a:gd name="T86" fmla="*/ 0 w 1096"/>
                  <a:gd name="T87" fmla="*/ 0 h 52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096"/>
                  <a:gd name="T133" fmla="*/ 0 h 526"/>
                  <a:gd name="T134" fmla="*/ 1096 w 1096"/>
                  <a:gd name="T135" fmla="*/ 526 h 52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096" h="526">
                    <a:moveTo>
                      <a:pt x="116" y="115"/>
                    </a:moveTo>
                    <a:lnTo>
                      <a:pt x="147" y="148"/>
                    </a:lnTo>
                    <a:lnTo>
                      <a:pt x="189" y="53"/>
                    </a:lnTo>
                    <a:lnTo>
                      <a:pt x="242" y="74"/>
                    </a:lnTo>
                    <a:lnTo>
                      <a:pt x="232" y="148"/>
                    </a:lnTo>
                    <a:lnTo>
                      <a:pt x="232" y="159"/>
                    </a:lnTo>
                    <a:lnTo>
                      <a:pt x="252" y="180"/>
                    </a:lnTo>
                    <a:lnTo>
                      <a:pt x="263" y="180"/>
                    </a:lnTo>
                    <a:lnTo>
                      <a:pt x="283" y="159"/>
                    </a:lnTo>
                    <a:lnTo>
                      <a:pt x="283" y="94"/>
                    </a:lnTo>
                    <a:lnTo>
                      <a:pt x="326" y="94"/>
                    </a:lnTo>
                    <a:lnTo>
                      <a:pt x="305" y="148"/>
                    </a:lnTo>
                    <a:lnTo>
                      <a:pt x="305" y="189"/>
                    </a:lnTo>
                    <a:lnTo>
                      <a:pt x="337" y="210"/>
                    </a:lnTo>
                    <a:lnTo>
                      <a:pt x="358" y="189"/>
                    </a:lnTo>
                    <a:lnTo>
                      <a:pt x="358" y="115"/>
                    </a:lnTo>
                    <a:lnTo>
                      <a:pt x="411" y="115"/>
                    </a:lnTo>
                    <a:lnTo>
                      <a:pt x="389" y="210"/>
                    </a:lnTo>
                    <a:lnTo>
                      <a:pt x="432" y="231"/>
                    </a:lnTo>
                    <a:lnTo>
                      <a:pt x="463" y="136"/>
                    </a:lnTo>
                    <a:lnTo>
                      <a:pt x="538" y="169"/>
                    </a:lnTo>
                    <a:lnTo>
                      <a:pt x="506" y="231"/>
                    </a:lnTo>
                    <a:lnTo>
                      <a:pt x="506" y="255"/>
                    </a:lnTo>
                    <a:lnTo>
                      <a:pt x="527" y="275"/>
                    </a:lnTo>
                    <a:lnTo>
                      <a:pt x="538" y="275"/>
                    </a:lnTo>
                    <a:lnTo>
                      <a:pt x="589" y="180"/>
                    </a:lnTo>
                    <a:lnTo>
                      <a:pt x="675" y="221"/>
                    </a:lnTo>
                    <a:lnTo>
                      <a:pt x="664" y="285"/>
                    </a:lnTo>
                    <a:lnTo>
                      <a:pt x="675" y="296"/>
                    </a:lnTo>
                    <a:lnTo>
                      <a:pt x="695" y="296"/>
                    </a:lnTo>
                    <a:lnTo>
                      <a:pt x="716" y="264"/>
                    </a:lnTo>
                    <a:lnTo>
                      <a:pt x="716" y="241"/>
                    </a:lnTo>
                    <a:lnTo>
                      <a:pt x="1032" y="357"/>
                    </a:lnTo>
                    <a:lnTo>
                      <a:pt x="1096" y="412"/>
                    </a:lnTo>
                    <a:lnTo>
                      <a:pt x="1096" y="526"/>
                    </a:lnTo>
                    <a:lnTo>
                      <a:pt x="654" y="369"/>
                    </a:lnTo>
                    <a:lnTo>
                      <a:pt x="527" y="316"/>
                    </a:lnTo>
                    <a:lnTo>
                      <a:pt x="358" y="285"/>
                    </a:lnTo>
                    <a:lnTo>
                      <a:pt x="52" y="159"/>
                    </a:lnTo>
                    <a:lnTo>
                      <a:pt x="20" y="159"/>
                    </a:lnTo>
                    <a:lnTo>
                      <a:pt x="0" y="136"/>
                    </a:lnTo>
                    <a:lnTo>
                      <a:pt x="11" y="0"/>
                    </a:lnTo>
                    <a:lnTo>
                      <a:pt x="127" y="43"/>
                    </a:lnTo>
                    <a:lnTo>
                      <a:pt x="116" y="115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5" name="Freeform 82">
                <a:extLst>
                  <a:ext uri="{FF2B5EF4-FFF2-40B4-BE49-F238E27FC236}">
                    <a16:creationId xmlns:a16="http://schemas.microsoft.com/office/drawing/2014/main" id="{7FA40804-44DD-FEEA-ACD7-A414B5439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1" y="3782"/>
                <a:ext cx="15" cy="6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"/>
                  <a:gd name="T13" fmla="*/ 0 h 22"/>
                  <a:gd name="T14" fmla="*/ 63 w 63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" h="22">
                    <a:moveTo>
                      <a:pt x="63" y="22"/>
                    </a:moveTo>
                    <a:lnTo>
                      <a:pt x="0" y="0"/>
                    </a:lnTo>
                    <a:lnTo>
                      <a:pt x="52" y="9"/>
                    </a:lnTo>
                    <a:lnTo>
                      <a:pt x="63" y="22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6" name="Freeform 83">
                <a:extLst>
                  <a:ext uri="{FF2B5EF4-FFF2-40B4-BE49-F238E27FC236}">
                    <a16:creationId xmlns:a16="http://schemas.microsoft.com/office/drawing/2014/main" id="{BD809E92-3BC5-F92E-73F3-272C427907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7" y="3791"/>
                <a:ext cx="8" cy="5"/>
              </a:xfrm>
              <a:custGeom>
                <a:avLst/>
                <a:gdLst>
                  <a:gd name="T0" fmla="*/ 0 w 32"/>
                  <a:gd name="T1" fmla="*/ 0 h 21"/>
                  <a:gd name="T2" fmla="*/ 0 w 32"/>
                  <a:gd name="T3" fmla="*/ 0 h 21"/>
                  <a:gd name="T4" fmla="*/ 0 w 32"/>
                  <a:gd name="T5" fmla="*/ 0 h 21"/>
                  <a:gd name="T6" fmla="*/ 0 w 32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"/>
                  <a:gd name="T13" fmla="*/ 0 h 21"/>
                  <a:gd name="T14" fmla="*/ 32 w 32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" h="21">
                    <a:moveTo>
                      <a:pt x="32" y="21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32" y="2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7" name="Freeform 84">
                <a:extLst>
                  <a:ext uri="{FF2B5EF4-FFF2-40B4-BE49-F238E27FC236}">
                    <a16:creationId xmlns:a16="http://schemas.microsoft.com/office/drawing/2014/main" id="{11E719A9-C507-71BA-8ED4-0A660B4835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5" y="3793"/>
                <a:ext cx="16" cy="5"/>
              </a:xfrm>
              <a:custGeom>
                <a:avLst/>
                <a:gdLst>
                  <a:gd name="T0" fmla="*/ 0 w 64"/>
                  <a:gd name="T1" fmla="*/ 0 h 21"/>
                  <a:gd name="T2" fmla="*/ 0 w 64"/>
                  <a:gd name="T3" fmla="*/ 0 h 21"/>
                  <a:gd name="T4" fmla="*/ 0 w 64"/>
                  <a:gd name="T5" fmla="*/ 0 h 21"/>
                  <a:gd name="T6" fmla="*/ 0 w 64"/>
                  <a:gd name="T7" fmla="*/ 0 h 21"/>
                  <a:gd name="T8" fmla="*/ 0 w 64"/>
                  <a:gd name="T9" fmla="*/ 0 h 21"/>
                  <a:gd name="T10" fmla="*/ 0 w 64"/>
                  <a:gd name="T11" fmla="*/ 0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"/>
                  <a:gd name="T19" fmla="*/ 0 h 21"/>
                  <a:gd name="T20" fmla="*/ 64 w 64"/>
                  <a:gd name="T21" fmla="*/ 21 h 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" h="21">
                    <a:moveTo>
                      <a:pt x="53" y="11"/>
                    </a:moveTo>
                    <a:lnTo>
                      <a:pt x="64" y="21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32" y="11"/>
                    </a:lnTo>
                    <a:lnTo>
                      <a:pt x="53" y="1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8" name="Freeform 85">
                <a:extLst>
                  <a:ext uri="{FF2B5EF4-FFF2-40B4-BE49-F238E27FC236}">
                    <a16:creationId xmlns:a16="http://schemas.microsoft.com/office/drawing/2014/main" id="{18C15073-9D8B-4174-100D-A01CB9DE5E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1" y="3801"/>
                <a:ext cx="19" cy="10"/>
              </a:xfrm>
              <a:custGeom>
                <a:avLst/>
                <a:gdLst>
                  <a:gd name="T0" fmla="*/ 0 w 75"/>
                  <a:gd name="T1" fmla="*/ 0 h 41"/>
                  <a:gd name="T2" fmla="*/ 0 w 75"/>
                  <a:gd name="T3" fmla="*/ 0 h 41"/>
                  <a:gd name="T4" fmla="*/ 0 w 75"/>
                  <a:gd name="T5" fmla="*/ 0 h 41"/>
                  <a:gd name="T6" fmla="*/ 0 w 75"/>
                  <a:gd name="T7" fmla="*/ 0 h 41"/>
                  <a:gd name="T8" fmla="*/ 0 w 75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"/>
                  <a:gd name="T16" fmla="*/ 0 h 41"/>
                  <a:gd name="T17" fmla="*/ 75 w 75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" h="41">
                    <a:moveTo>
                      <a:pt x="75" y="41"/>
                    </a:moveTo>
                    <a:lnTo>
                      <a:pt x="0" y="21"/>
                    </a:lnTo>
                    <a:lnTo>
                      <a:pt x="0" y="0"/>
                    </a:lnTo>
                    <a:lnTo>
                      <a:pt x="75" y="21"/>
                    </a:lnTo>
                    <a:lnTo>
                      <a:pt x="75" y="41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99" name="Freeform 86">
                <a:extLst>
                  <a:ext uri="{FF2B5EF4-FFF2-40B4-BE49-F238E27FC236}">
                    <a16:creationId xmlns:a16="http://schemas.microsoft.com/office/drawing/2014/main" id="{9402B815-1744-41FA-6472-62B06D08CD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0" y="3811"/>
                <a:ext cx="24" cy="11"/>
              </a:xfrm>
              <a:custGeom>
                <a:avLst/>
                <a:gdLst>
                  <a:gd name="T0" fmla="*/ 0 w 95"/>
                  <a:gd name="T1" fmla="*/ 0 h 44"/>
                  <a:gd name="T2" fmla="*/ 0 w 95"/>
                  <a:gd name="T3" fmla="*/ 0 h 44"/>
                  <a:gd name="T4" fmla="*/ 0 w 95"/>
                  <a:gd name="T5" fmla="*/ 0 h 44"/>
                  <a:gd name="T6" fmla="*/ 0 w 95"/>
                  <a:gd name="T7" fmla="*/ 0 h 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44"/>
                  <a:gd name="T14" fmla="*/ 95 w 95"/>
                  <a:gd name="T15" fmla="*/ 44 h 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44">
                    <a:moveTo>
                      <a:pt x="32" y="44"/>
                    </a:moveTo>
                    <a:lnTo>
                      <a:pt x="0" y="0"/>
                    </a:lnTo>
                    <a:lnTo>
                      <a:pt x="95" y="44"/>
                    </a:lnTo>
                    <a:lnTo>
                      <a:pt x="32" y="44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0" name="Freeform 87">
                <a:extLst>
                  <a:ext uri="{FF2B5EF4-FFF2-40B4-BE49-F238E27FC236}">
                    <a16:creationId xmlns:a16="http://schemas.microsoft.com/office/drawing/2014/main" id="{B406D4DA-7AD7-FA69-4BF9-4383303E94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5" y="3827"/>
                <a:ext cx="95" cy="42"/>
              </a:xfrm>
              <a:custGeom>
                <a:avLst/>
                <a:gdLst>
                  <a:gd name="T0" fmla="*/ 0 w 379"/>
                  <a:gd name="T1" fmla="*/ 0 h 168"/>
                  <a:gd name="T2" fmla="*/ 0 w 379"/>
                  <a:gd name="T3" fmla="*/ 0 h 168"/>
                  <a:gd name="T4" fmla="*/ 0 w 379"/>
                  <a:gd name="T5" fmla="*/ 0 h 168"/>
                  <a:gd name="T6" fmla="*/ 0 w 379"/>
                  <a:gd name="T7" fmla="*/ 0 h 168"/>
                  <a:gd name="T8" fmla="*/ 0 w 379"/>
                  <a:gd name="T9" fmla="*/ 0 h 168"/>
                  <a:gd name="T10" fmla="*/ 0 w 379"/>
                  <a:gd name="T11" fmla="*/ 0 h 1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9"/>
                  <a:gd name="T19" fmla="*/ 0 h 168"/>
                  <a:gd name="T20" fmla="*/ 379 w 379"/>
                  <a:gd name="T21" fmla="*/ 168 h 1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9" h="168">
                    <a:moveTo>
                      <a:pt x="379" y="168"/>
                    </a:moveTo>
                    <a:lnTo>
                      <a:pt x="200" y="86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284" y="107"/>
                    </a:lnTo>
                    <a:lnTo>
                      <a:pt x="379" y="168"/>
                    </a:lnTo>
                    <a:close/>
                  </a:path>
                </a:pathLst>
              </a:cu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1" name="Rectangle 88">
                <a:extLst>
                  <a:ext uri="{FF2B5EF4-FFF2-40B4-BE49-F238E27FC236}">
                    <a16:creationId xmlns:a16="http://schemas.microsoft.com/office/drawing/2014/main" id="{1271CAB3-2E1B-1B7E-3E52-C2240B5FFC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5" y="3880"/>
                <a:ext cx="2" cy="31"/>
              </a:xfrm>
              <a:prstGeom prst="rect">
                <a:avLst/>
              </a:prstGeom>
              <a:solidFill>
                <a:srgbClr val="5447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2" name="Freeform 89">
                <a:extLst>
                  <a:ext uri="{FF2B5EF4-FFF2-40B4-BE49-F238E27FC236}">
                    <a16:creationId xmlns:a16="http://schemas.microsoft.com/office/drawing/2014/main" id="{274F8461-BA31-A632-4E14-6AD704D362B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7" y="3413"/>
                <a:ext cx="131" cy="166"/>
              </a:xfrm>
              <a:custGeom>
                <a:avLst/>
                <a:gdLst>
                  <a:gd name="T0" fmla="*/ 0 w 524"/>
                  <a:gd name="T1" fmla="*/ 0 h 664"/>
                  <a:gd name="T2" fmla="*/ 0 w 524"/>
                  <a:gd name="T3" fmla="*/ 0 h 664"/>
                  <a:gd name="T4" fmla="*/ 0 w 524"/>
                  <a:gd name="T5" fmla="*/ 0 h 664"/>
                  <a:gd name="T6" fmla="*/ 0 w 524"/>
                  <a:gd name="T7" fmla="*/ 0 h 664"/>
                  <a:gd name="T8" fmla="*/ 0 w 524"/>
                  <a:gd name="T9" fmla="*/ 0 h 664"/>
                  <a:gd name="T10" fmla="*/ 0 w 524"/>
                  <a:gd name="T11" fmla="*/ 0 h 664"/>
                  <a:gd name="T12" fmla="*/ 0 w 524"/>
                  <a:gd name="T13" fmla="*/ 0 h 664"/>
                  <a:gd name="T14" fmla="*/ 0 w 524"/>
                  <a:gd name="T15" fmla="*/ 0 h 664"/>
                  <a:gd name="T16" fmla="*/ 0 w 524"/>
                  <a:gd name="T17" fmla="*/ 0 h 664"/>
                  <a:gd name="T18" fmla="*/ 0 w 524"/>
                  <a:gd name="T19" fmla="*/ 0 h 664"/>
                  <a:gd name="T20" fmla="*/ 0 w 524"/>
                  <a:gd name="T21" fmla="*/ 0 h 664"/>
                  <a:gd name="T22" fmla="*/ 0 w 524"/>
                  <a:gd name="T23" fmla="*/ 0 h 664"/>
                  <a:gd name="T24" fmla="*/ 0 w 524"/>
                  <a:gd name="T25" fmla="*/ 0 h 664"/>
                  <a:gd name="T26" fmla="*/ 0 w 524"/>
                  <a:gd name="T27" fmla="*/ 0 h 664"/>
                  <a:gd name="T28" fmla="*/ 0 w 524"/>
                  <a:gd name="T29" fmla="*/ 0 h 664"/>
                  <a:gd name="T30" fmla="*/ 0 w 524"/>
                  <a:gd name="T31" fmla="*/ 0 h 664"/>
                  <a:gd name="T32" fmla="*/ 0 w 524"/>
                  <a:gd name="T33" fmla="*/ 0 h 664"/>
                  <a:gd name="T34" fmla="*/ 0 w 524"/>
                  <a:gd name="T35" fmla="*/ 0 h 664"/>
                  <a:gd name="T36" fmla="*/ 0 w 524"/>
                  <a:gd name="T37" fmla="*/ 0 h 664"/>
                  <a:gd name="T38" fmla="*/ 0 w 524"/>
                  <a:gd name="T39" fmla="*/ 0 h 664"/>
                  <a:gd name="T40" fmla="*/ 0 w 524"/>
                  <a:gd name="T41" fmla="*/ 0 h 664"/>
                  <a:gd name="T42" fmla="*/ 0 w 524"/>
                  <a:gd name="T43" fmla="*/ 0 h 664"/>
                  <a:gd name="T44" fmla="*/ 0 w 524"/>
                  <a:gd name="T45" fmla="*/ 0 h 664"/>
                  <a:gd name="T46" fmla="*/ 0 w 524"/>
                  <a:gd name="T47" fmla="*/ 0 h 664"/>
                  <a:gd name="T48" fmla="*/ 0 w 524"/>
                  <a:gd name="T49" fmla="*/ 0 h 664"/>
                  <a:gd name="T50" fmla="*/ 0 w 524"/>
                  <a:gd name="T51" fmla="*/ 0 h 664"/>
                  <a:gd name="T52" fmla="*/ 0 w 524"/>
                  <a:gd name="T53" fmla="*/ 0 h 664"/>
                  <a:gd name="T54" fmla="*/ 0 w 524"/>
                  <a:gd name="T55" fmla="*/ 0 h 664"/>
                  <a:gd name="T56" fmla="*/ 0 w 524"/>
                  <a:gd name="T57" fmla="*/ 0 h 664"/>
                  <a:gd name="T58" fmla="*/ 0 w 524"/>
                  <a:gd name="T59" fmla="*/ 0 h 664"/>
                  <a:gd name="T60" fmla="*/ 0 w 524"/>
                  <a:gd name="T61" fmla="*/ 0 h 664"/>
                  <a:gd name="T62" fmla="*/ 0 w 524"/>
                  <a:gd name="T63" fmla="*/ 0 h 664"/>
                  <a:gd name="T64" fmla="*/ 0 w 524"/>
                  <a:gd name="T65" fmla="*/ 0 h 664"/>
                  <a:gd name="T66" fmla="*/ 0 w 524"/>
                  <a:gd name="T67" fmla="*/ 0 h 664"/>
                  <a:gd name="T68" fmla="*/ 0 w 524"/>
                  <a:gd name="T69" fmla="*/ 0 h 664"/>
                  <a:gd name="T70" fmla="*/ 0 w 524"/>
                  <a:gd name="T71" fmla="*/ 0 h 664"/>
                  <a:gd name="T72" fmla="*/ 0 w 524"/>
                  <a:gd name="T73" fmla="*/ 0 h 664"/>
                  <a:gd name="T74" fmla="*/ 0 w 524"/>
                  <a:gd name="T75" fmla="*/ 0 h 664"/>
                  <a:gd name="T76" fmla="*/ 0 w 524"/>
                  <a:gd name="T77" fmla="*/ 0 h 664"/>
                  <a:gd name="T78" fmla="*/ 0 w 524"/>
                  <a:gd name="T79" fmla="*/ 0 h 664"/>
                  <a:gd name="T80" fmla="*/ 0 w 524"/>
                  <a:gd name="T81" fmla="*/ 0 h 664"/>
                  <a:gd name="T82" fmla="*/ 0 w 524"/>
                  <a:gd name="T83" fmla="*/ 0 h 664"/>
                  <a:gd name="T84" fmla="*/ 0 w 524"/>
                  <a:gd name="T85" fmla="*/ 0 h 664"/>
                  <a:gd name="T86" fmla="*/ 0 w 524"/>
                  <a:gd name="T87" fmla="*/ 0 h 664"/>
                  <a:gd name="T88" fmla="*/ 0 w 524"/>
                  <a:gd name="T89" fmla="*/ 0 h 664"/>
                  <a:gd name="T90" fmla="*/ 0 w 524"/>
                  <a:gd name="T91" fmla="*/ 0 h 664"/>
                  <a:gd name="T92" fmla="*/ 0 w 524"/>
                  <a:gd name="T93" fmla="*/ 0 h 664"/>
                  <a:gd name="T94" fmla="*/ 0 w 524"/>
                  <a:gd name="T95" fmla="*/ 0 h 664"/>
                  <a:gd name="T96" fmla="*/ 0 w 524"/>
                  <a:gd name="T97" fmla="*/ 0 h 664"/>
                  <a:gd name="T98" fmla="*/ 0 w 524"/>
                  <a:gd name="T99" fmla="*/ 0 h 664"/>
                  <a:gd name="T100" fmla="*/ 0 w 524"/>
                  <a:gd name="T101" fmla="*/ 0 h 664"/>
                  <a:gd name="T102" fmla="*/ 0 w 524"/>
                  <a:gd name="T103" fmla="*/ 0 h 664"/>
                  <a:gd name="T104" fmla="*/ 0 w 524"/>
                  <a:gd name="T105" fmla="*/ 0 h 664"/>
                  <a:gd name="T106" fmla="*/ 0 w 524"/>
                  <a:gd name="T107" fmla="*/ 0 h 664"/>
                  <a:gd name="T108" fmla="*/ 0 w 524"/>
                  <a:gd name="T109" fmla="*/ 0 h 664"/>
                  <a:gd name="T110" fmla="*/ 0 w 524"/>
                  <a:gd name="T111" fmla="*/ 0 h 664"/>
                  <a:gd name="T112" fmla="*/ 0 w 524"/>
                  <a:gd name="T113" fmla="*/ 0 h 664"/>
                  <a:gd name="T114" fmla="*/ 0 w 524"/>
                  <a:gd name="T115" fmla="*/ 0 h 664"/>
                  <a:gd name="T116" fmla="*/ 0 w 524"/>
                  <a:gd name="T117" fmla="*/ 0 h 664"/>
                  <a:gd name="T118" fmla="*/ 0 w 524"/>
                  <a:gd name="T119" fmla="*/ 0 h 66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524"/>
                  <a:gd name="T181" fmla="*/ 0 h 664"/>
                  <a:gd name="T182" fmla="*/ 524 w 524"/>
                  <a:gd name="T183" fmla="*/ 664 h 664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524" h="664">
                    <a:moveTo>
                      <a:pt x="0" y="445"/>
                    </a:moveTo>
                    <a:lnTo>
                      <a:pt x="10" y="435"/>
                    </a:lnTo>
                    <a:lnTo>
                      <a:pt x="10" y="424"/>
                    </a:lnTo>
                    <a:lnTo>
                      <a:pt x="32" y="360"/>
                    </a:lnTo>
                    <a:lnTo>
                      <a:pt x="37" y="17"/>
                    </a:lnTo>
                    <a:lnTo>
                      <a:pt x="32" y="3"/>
                    </a:lnTo>
                    <a:lnTo>
                      <a:pt x="58" y="0"/>
                    </a:lnTo>
                    <a:lnTo>
                      <a:pt x="125" y="10"/>
                    </a:lnTo>
                    <a:lnTo>
                      <a:pt x="186" y="23"/>
                    </a:lnTo>
                    <a:lnTo>
                      <a:pt x="189" y="34"/>
                    </a:lnTo>
                    <a:lnTo>
                      <a:pt x="178" y="193"/>
                    </a:lnTo>
                    <a:lnTo>
                      <a:pt x="101" y="553"/>
                    </a:lnTo>
                    <a:lnTo>
                      <a:pt x="140" y="573"/>
                    </a:lnTo>
                    <a:lnTo>
                      <a:pt x="137" y="550"/>
                    </a:lnTo>
                    <a:lnTo>
                      <a:pt x="178" y="414"/>
                    </a:lnTo>
                    <a:lnTo>
                      <a:pt x="210" y="35"/>
                    </a:lnTo>
                    <a:lnTo>
                      <a:pt x="239" y="51"/>
                    </a:lnTo>
                    <a:lnTo>
                      <a:pt x="250" y="48"/>
                    </a:lnTo>
                    <a:lnTo>
                      <a:pt x="243" y="203"/>
                    </a:lnTo>
                    <a:lnTo>
                      <a:pt x="178" y="592"/>
                    </a:lnTo>
                    <a:lnTo>
                      <a:pt x="208" y="599"/>
                    </a:lnTo>
                    <a:lnTo>
                      <a:pt x="210" y="592"/>
                    </a:lnTo>
                    <a:lnTo>
                      <a:pt x="253" y="339"/>
                    </a:lnTo>
                    <a:lnTo>
                      <a:pt x="263" y="55"/>
                    </a:lnTo>
                    <a:lnTo>
                      <a:pt x="300" y="63"/>
                    </a:lnTo>
                    <a:lnTo>
                      <a:pt x="315" y="77"/>
                    </a:lnTo>
                    <a:lnTo>
                      <a:pt x="294" y="309"/>
                    </a:lnTo>
                    <a:lnTo>
                      <a:pt x="254" y="617"/>
                    </a:lnTo>
                    <a:lnTo>
                      <a:pt x="146" y="576"/>
                    </a:lnTo>
                    <a:lnTo>
                      <a:pt x="101" y="553"/>
                    </a:lnTo>
                    <a:lnTo>
                      <a:pt x="49" y="508"/>
                    </a:lnTo>
                    <a:lnTo>
                      <a:pt x="0" y="445"/>
                    </a:lnTo>
                    <a:close/>
                    <a:moveTo>
                      <a:pt x="335" y="81"/>
                    </a:moveTo>
                    <a:lnTo>
                      <a:pt x="359" y="94"/>
                    </a:lnTo>
                    <a:lnTo>
                      <a:pt x="379" y="106"/>
                    </a:lnTo>
                    <a:lnTo>
                      <a:pt x="379" y="339"/>
                    </a:lnTo>
                    <a:lnTo>
                      <a:pt x="369" y="648"/>
                    </a:lnTo>
                    <a:lnTo>
                      <a:pt x="322" y="641"/>
                    </a:lnTo>
                    <a:lnTo>
                      <a:pt x="335" y="81"/>
                    </a:lnTo>
                    <a:close/>
                    <a:moveTo>
                      <a:pt x="476" y="163"/>
                    </a:moveTo>
                    <a:lnTo>
                      <a:pt x="516" y="181"/>
                    </a:lnTo>
                    <a:lnTo>
                      <a:pt x="524" y="214"/>
                    </a:lnTo>
                    <a:lnTo>
                      <a:pt x="498" y="614"/>
                    </a:lnTo>
                    <a:lnTo>
                      <a:pt x="491" y="664"/>
                    </a:lnTo>
                    <a:lnTo>
                      <a:pt x="462" y="658"/>
                    </a:lnTo>
                    <a:lnTo>
                      <a:pt x="449" y="657"/>
                    </a:lnTo>
                    <a:lnTo>
                      <a:pt x="452" y="635"/>
                    </a:lnTo>
                    <a:lnTo>
                      <a:pt x="484" y="203"/>
                    </a:lnTo>
                    <a:lnTo>
                      <a:pt x="476" y="163"/>
                    </a:lnTo>
                    <a:close/>
                    <a:moveTo>
                      <a:pt x="148" y="129"/>
                    </a:moveTo>
                    <a:lnTo>
                      <a:pt x="148" y="13"/>
                    </a:lnTo>
                    <a:lnTo>
                      <a:pt x="82" y="3"/>
                    </a:lnTo>
                    <a:lnTo>
                      <a:pt x="94" y="182"/>
                    </a:lnTo>
                    <a:lnTo>
                      <a:pt x="62" y="424"/>
                    </a:lnTo>
                    <a:lnTo>
                      <a:pt x="32" y="486"/>
                    </a:lnTo>
                    <a:lnTo>
                      <a:pt x="62" y="520"/>
                    </a:lnTo>
                    <a:lnTo>
                      <a:pt x="73" y="520"/>
                    </a:lnTo>
                    <a:lnTo>
                      <a:pt x="73" y="496"/>
                    </a:lnTo>
                    <a:lnTo>
                      <a:pt x="103" y="414"/>
                    </a:lnTo>
                    <a:lnTo>
                      <a:pt x="148" y="129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3" name="Freeform 90">
                <a:extLst>
                  <a:ext uri="{FF2B5EF4-FFF2-40B4-BE49-F238E27FC236}">
                    <a16:creationId xmlns:a16="http://schemas.microsoft.com/office/drawing/2014/main" id="{85A2CC58-C9E6-E71B-F5B8-A117FFE9F2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7" y="2633"/>
                <a:ext cx="9" cy="169"/>
              </a:xfrm>
              <a:custGeom>
                <a:avLst/>
                <a:gdLst>
                  <a:gd name="T0" fmla="*/ 0 w 37"/>
                  <a:gd name="T1" fmla="*/ 0 h 674"/>
                  <a:gd name="T2" fmla="*/ 0 w 37"/>
                  <a:gd name="T3" fmla="*/ 0 h 674"/>
                  <a:gd name="T4" fmla="*/ 0 w 37"/>
                  <a:gd name="T5" fmla="*/ 0 h 674"/>
                  <a:gd name="T6" fmla="*/ 0 w 37"/>
                  <a:gd name="T7" fmla="*/ 0 h 674"/>
                  <a:gd name="T8" fmla="*/ 0 w 37"/>
                  <a:gd name="T9" fmla="*/ 0 h 674"/>
                  <a:gd name="T10" fmla="*/ 0 w 37"/>
                  <a:gd name="T11" fmla="*/ 0 h 674"/>
                  <a:gd name="T12" fmla="*/ 0 w 37"/>
                  <a:gd name="T13" fmla="*/ 0 h 674"/>
                  <a:gd name="T14" fmla="*/ 0 w 37"/>
                  <a:gd name="T15" fmla="*/ 0 h 674"/>
                  <a:gd name="T16" fmla="*/ 0 w 37"/>
                  <a:gd name="T17" fmla="*/ 0 h 6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7"/>
                  <a:gd name="T28" fmla="*/ 0 h 674"/>
                  <a:gd name="T29" fmla="*/ 37 w 37"/>
                  <a:gd name="T30" fmla="*/ 674 h 6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7" h="674">
                    <a:moveTo>
                      <a:pt x="4" y="0"/>
                    </a:moveTo>
                    <a:lnTo>
                      <a:pt x="36" y="5"/>
                    </a:lnTo>
                    <a:lnTo>
                      <a:pt x="27" y="254"/>
                    </a:lnTo>
                    <a:lnTo>
                      <a:pt x="37" y="581"/>
                    </a:lnTo>
                    <a:lnTo>
                      <a:pt x="16" y="674"/>
                    </a:lnTo>
                    <a:lnTo>
                      <a:pt x="9" y="605"/>
                    </a:lnTo>
                    <a:lnTo>
                      <a:pt x="10" y="430"/>
                    </a:lnTo>
                    <a:lnTo>
                      <a:pt x="0" y="23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4" name="Freeform 91">
                <a:extLst>
                  <a:ext uri="{FF2B5EF4-FFF2-40B4-BE49-F238E27FC236}">
                    <a16:creationId xmlns:a16="http://schemas.microsoft.com/office/drawing/2014/main" id="{A0C21E69-0F24-F9FD-DFA7-CA4228AEBD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6" y="2707"/>
                <a:ext cx="11" cy="84"/>
              </a:xfrm>
              <a:custGeom>
                <a:avLst/>
                <a:gdLst>
                  <a:gd name="T0" fmla="*/ 0 w 45"/>
                  <a:gd name="T1" fmla="*/ 0 h 340"/>
                  <a:gd name="T2" fmla="*/ 0 w 45"/>
                  <a:gd name="T3" fmla="*/ 0 h 340"/>
                  <a:gd name="T4" fmla="*/ 0 w 45"/>
                  <a:gd name="T5" fmla="*/ 0 h 340"/>
                  <a:gd name="T6" fmla="*/ 0 w 45"/>
                  <a:gd name="T7" fmla="*/ 0 h 340"/>
                  <a:gd name="T8" fmla="*/ 0 w 45"/>
                  <a:gd name="T9" fmla="*/ 0 h 340"/>
                  <a:gd name="T10" fmla="*/ 0 w 45"/>
                  <a:gd name="T11" fmla="*/ 0 h 340"/>
                  <a:gd name="T12" fmla="*/ 0 w 45"/>
                  <a:gd name="T13" fmla="*/ 0 h 340"/>
                  <a:gd name="T14" fmla="*/ 0 w 45"/>
                  <a:gd name="T15" fmla="*/ 0 h 340"/>
                  <a:gd name="T16" fmla="*/ 0 w 45"/>
                  <a:gd name="T17" fmla="*/ 0 h 340"/>
                  <a:gd name="T18" fmla="*/ 0 w 45"/>
                  <a:gd name="T19" fmla="*/ 0 h 340"/>
                  <a:gd name="T20" fmla="*/ 0 w 45"/>
                  <a:gd name="T21" fmla="*/ 0 h 340"/>
                  <a:gd name="T22" fmla="*/ 0 w 45"/>
                  <a:gd name="T23" fmla="*/ 0 h 340"/>
                  <a:gd name="T24" fmla="*/ 0 w 45"/>
                  <a:gd name="T25" fmla="*/ 0 h 340"/>
                  <a:gd name="T26" fmla="*/ 0 w 45"/>
                  <a:gd name="T27" fmla="*/ 0 h 340"/>
                  <a:gd name="T28" fmla="*/ 0 w 45"/>
                  <a:gd name="T29" fmla="*/ 0 h 340"/>
                  <a:gd name="T30" fmla="*/ 0 w 45"/>
                  <a:gd name="T31" fmla="*/ 0 h 340"/>
                  <a:gd name="T32" fmla="*/ 0 w 45"/>
                  <a:gd name="T33" fmla="*/ 0 h 340"/>
                  <a:gd name="T34" fmla="*/ 0 w 45"/>
                  <a:gd name="T35" fmla="*/ 0 h 340"/>
                  <a:gd name="T36" fmla="*/ 0 w 45"/>
                  <a:gd name="T37" fmla="*/ 0 h 340"/>
                  <a:gd name="T38" fmla="*/ 0 w 45"/>
                  <a:gd name="T39" fmla="*/ 0 h 34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45"/>
                  <a:gd name="T61" fmla="*/ 0 h 340"/>
                  <a:gd name="T62" fmla="*/ 45 w 45"/>
                  <a:gd name="T63" fmla="*/ 340 h 34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45" h="340">
                    <a:moveTo>
                      <a:pt x="0" y="29"/>
                    </a:moveTo>
                    <a:lnTo>
                      <a:pt x="25" y="0"/>
                    </a:lnTo>
                    <a:lnTo>
                      <a:pt x="42" y="201"/>
                    </a:lnTo>
                    <a:lnTo>
                      <a:pt x="45" y="325"/>
                    </a:lnTo>
                    <a:lnTo>
                      <a:pt x="42" y="324"/>
                    </a:lnTo>
                    <a:lnTo>
                      <a:pt x="39" y="324"/>
                    </a:lnTo>
                    <a:lnTo>
                      <a:pt x="32" y="324"/>
                    </a:lnTo>
                    <a:lnTo>
                      <a:pt x="25" y="325"/>
                    </a:lnTo>
                    <a:lnTo>
                      <a:pt x="18" y="325"/>
                    </a:lnTo>
                    <a:lnTo>
                      <a:pt x="13" y="329"/>
                    </a:lnTo>
                    <a:lnTo>
                      <a:pt x="10" y="332"/>
                    </a:lnTo>
                    <a:lnTo>
                      <a:pt x="10" y="340"/>
                    </a:lnTo>
                    <a:lnTo>
                      <a:pt x="9" y="331"/>
                    </a:lnTo>
                    <a:lnTo>
                      <a:pt x="7" y="299"/>
                    </a:lnTo>
                    <a:lnTo>
                      <a:pt x="6" y="248"/>
                    </a:lnTo>
                    <a:lnTo>
                      <a:pt x="5" y="191"/>
                    </a:lnTo>
                    <a:lnTo>
                      <a:pt x="3" y="132"/>
                    </a:lnTo>
                    <a:lnTo>
                      <a:pt x="1" y="80"/>
                    </a:lnTo>
                    <a:lnTo>
                      <a:pt x="0" y="4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5" name="Freeform 92">
                <a:extLst>
                  <a:ext uri="{FF2B5EF4-FFF2-40B4-BE49-F238E27FC236}">
                    <a16:creationId xmlns:a16="http://schemas.microsoft.com/office/drawing/2014/main" id="{8DF8F1EC-3AB0-851C-1C4A-5725E4C8C2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1" y="2720"/>
                <a:ext cx="25" cy="84"/>
              </a:xfrm>
              <a:custGeom>
                <a:avLst/>
                <a:gdLst>
                  <a:gd name="T0" fmla="*/ 0 w 101"/>
                  <a:gd name="T1" fmla="*/ 0 h 334"/>
                  <a:gd name="T2" fmla="*/ 0 w 101"/>
                  <a:gd name="T3" fmla="*/ 0 h 334"/>
                  <a:gd name="T4" fmla="*/ 0 w 101"/>
                  <a:gd name="T5" fmla="*/ 0 h 334"/>
                  <a:gd name="T6" fmla="*/ 0 w 101"/>
                  <a:gd name="T7" fmla="*/ 0 h 334"/>
                  <a:gd name="T8" fmla="*/ 0 w 101"/>
                  <a:gd name="T9" fmla="*/ 0 h 334"/>
                  <a:gd name="T10" fmla="*/ 0 w 101"/>
                  <a:gd name="T11" fmla="*/ 0 h 334"/>
                  <a:gd name="T12" fmla="*/ 0 w 101"/>
                  <a:gd name="T13" fmla="*/ 0 h 334"/>
                  <a:gd name="T14" fmla="*/ 0 w 101"/>
                  <a:gd name="T15" fmla="*/ 0 h 334"/>
                  <a:gd name="T16" fmla="*/ 0 w 101"/>
                  <a:gd name="T17" fmla="*/ 0 h 334"/>
                  <a:gd name="T18" fmla="*/ 0 w 101"/>
                  <a:gd name="T19" fmla="*/ 0 h 334"/>
                  <a:gd name="T20" fmla="*/ 0 w 101"/>
                  <a:gd name="T21" fmla="*/ 0 h 334"/>
                  <a:gd name="T22" fmla="*/ 0 w 101"/>
                  <a:gd name="T23" fmla="*/ 0 h 33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1"/>
                  <a:gd name="T37" fmla="*/ 0 h 334"/>
                  <a:gd name="T38" fmla="*/ 101 w 101"/>
                  <a:gd name="T39" fmla="*/ 334 h 33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1" h="334">
                    <a:moveTo>
                      <a:pt x="59" y="0"/>
                    </a:moveTo>
                    <a:lnTo>
                      <a:pt x="101" y="3"/>
                    </a:lnTo>
                    <a:lnTo>
                      <a:pt x="32" y="334"/>
                    </a:lnTo>
                    <a:lnTo>
                      <a:pt x="0" y="321"/>
                    </a:lnTo>
                    <a:lnTo>
                      <a:pt x="2" y="306"/>
                    </a:lnTo>
                    <a:lnTo>
                      <a:pt x="8" y="270"/>
                    </a:lnTo>
                    <a:lnTo>
                      <a:pt x="18" y="218"/>
                    </a:lnTo>
                    <a:lnTo>
                      <a:pt x="29" y="160"/>
                    </a:lnTo>
                    <a:lnTo>
                      <a:pt x="38" y="101"/>
                    </a:lnTo>
                    <a:lnTo>
                      <a:pt x="49" y="50"/>
                    </a:lnTo>
                    <a:lnTo>
                      <a:pt x="55" y="13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6" name="Freeform 93">
                <a:extLst>
                  <a:ext uri="{FF2B5EF4-FFF2-40B4-BE49-F238E27FC236}">
                    <a16:creationId xmlns:a16="http://schemas.microsoft.com/office/drawing/2014/main" id="{FE0C8BA1-78F4-78F6-E00B-9974DEA0FE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5" y="2626"/>
                <a:ext cx="10" cy="34"/>
              </a:xfrm>
              <a:custGeom>
                <a:avLst/>
                <a:gdLst>
                  <a:gd name="T0" fmla="*/ 0 w 40"/>
                  <a:gd name="T1" fmla="*/ 0 h 136"/>
                  <a:gd name="T2" fmla="*/ 0 w 40"/>
                  <a:gd name="T3" fmla="*/ 0 h 136"/>
                  <a:gd name="T4" fmla="*/ 0 w 40"/>
                  <a:gd name="T5" fmla="*/ 0 h 136"/>
                  <a:gd name="T6" fmla="*/ 0 w 40"/>
                  <a:gd name="T7" fmla="*/ 0 h 136"/>
                  <a:gd name="T8" fmla="*/ 0 w 40"/>
                  <a:gd name="T9" fmla="*/ 0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"/>
                  <a:gd name="T16" fmla="*/ 0 h 136"/>
                  <a:gd name="T17" fmla="*/ 40 w 40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" h="136">
                    <a:moveTo>
                      <a:pt x="17" y="0"/>
                    </a:moveTo>
                    <a:lnTo>
                      <a:pt x="40" y="19"/>
                    </a:lnTo>
                    <a:lnTo>
                      <a:pt x="25" y="66"/>
                    </a:lnTo>
                    <a:lnTo>
                      <a:pt x="0" y="13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7" name="Freeform 94">
                <a:extLst>
                  <a:ext uri="{FF2B5EF4-FFF2-40B4-BE49-F238E27FC236}">
                    <a16:creationId xmlns:a16="http://schemas.microsoft.com/office/drawing/2014/main" id="{90CDDAF2-651E-27A4-AECD-E1EDF63735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7" y="2628"/>
                <a:ext cx="18" cy="5"/>
              </a:xfrm>
              <a:custGeom>
                <a:avLst/>
                <a:gdLst>
                  <a:gd name="T0" fmla="*/ 0 w 69"/>
                  <a:gd name="T1" fmla="*/ 0 h 22"/>
                  <a:gd name="T2" fmla="*/ 0 w 69"/>
                  <a:gd name="T3" fmla="*/ 0 h 22"/>
                  <a:gd name="T4" fmla="*/ 0 w 69"/>
                  <a:gd name="T5" fmla="*/ 0 h 22"/>
                  <a:gd name="T6" fmla="*/ 0 w 69"/>
                  <a:gd name="T7" fmla="*/ 0 h 22"/>
                  <a:gd name="T8" fmla="*/ 0 w 69"/>
                  <a:gd name="T9" fmla="*/ 0 h 22"/>
                  <a:gd name="T10" fmla="*/ 0 w 69"/>
                  <a:gd name="T11" fmla="*/ 0 h 22"/>
                  <a:gd name="T12" fmla="*/ 0 w 69"/>
                  <a:gd name="T13" fmla="*/ 0 h 22"/>
                  <a:gd name="T14" fmla="*/ 0 w 69"/>
                  <a:gd name="T15" fmla="*/ 0 h 22"/>
                  <a:gd name="T16" fmla="*/ 0 w 69"/>
                  <a:gd name="T17" fmla="*/ 0 h 22"/>
                  <a:gd name="T18" fmla="*/ 0 w 69"/>
                  <a:gd name="T19" fmla="*/ 0 h 22"/>
                  <a:gd name="T20" fmla="*/ 0 w 69"/>
                  <a:gd name="T21" fmla="*/ 0 h 22"/>
                  <a:gd name="T22" fmla="*/ 0 w 69"/>
                  <a:gd name="T23" fmla="*/ 0 h 22"/>
                  <a:gd name="T24" fmla="*/ 0 w 69"/>
                  <a:gd name="T25" fmla="*/ 0 h 22"/>
                  <a:gd name="T26" fmla="*/ 0 w 69"/>
                  <a:gd name="T27" fmla="*/ 0 h 22"/>
                  <a:gd name="T28" fmla="*/ 0 w 69"/>
                  <a:gd name="T29" fmla="*/ 0 h 22"/>
                  <a:gd name="T30" fmla="*/ 0 w 69"/>
                  <a:gd name="T31" fmla="*/ 0 h 22"/>
                  <a:gd name="T32" fmla="*/ 0 w 69"/>
                  <a:gd name="T33" fmla="*/ 0 h 22"/>
                  <a:gd name="T34" fmla="*/ 0 w 69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9"/>
                  <a:gd name="T55" fmla="*/ 0 h 22"/>
                  <a:gd name="T56" fmla="*/ 69 w 69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9" h="22">
                    <a:moveTo>
                      <a:pt x="0" y="10"/>
                    </a:moveTo>
                    <a:lnTo>
                      <a:pt x="8" y="5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35" y="0"/>
                    </a:lnTo>
                    <a:lnTo>
                      <a:pt x="42" y="0"/>
                    </a:lnTo>
                    <a:lnTo>
                      <a:pt x="51" y="5"/>
                    </a:lnTo>
                    <a:lnTo>
                      <a:pt x="59" y="9"/>
                    </a:lnTo>
                    <a:lnTo>
                      <a:pt x="69" y="17"/>
                    </a:lnTo>
                    <a:lnTo>
                      <a:pt x="58" y="19"/>
                    </a:lnTo>
                    <a:lnTo>
                      <a:pt x="49" y="21"/>
                    </a:lnTo>
                    <a:lnTo>
                      <a:pt x="41" y="21"/>
                    </a:lnTo>
                    <a:lnTo>
                      <a:pt x="34" y="22"/>
                    </a:lnTo>
                    <a:lnTo>
                      <a:pt x="25" y="19"/>
                    </a:lnTo>
                    <a:lnTo>
                      <a:pt x="17" y="17"/>
                    </a:lnTo>
                    <a:lnTo>
                      <a:pt x="8" y="13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8" name="Freeform 95">
                <a:extLst>
                  <a:ext uri="{FF2B5EF4-FFF2-40B4-BE49-F238E27FC236}">
                    <a16:creationId xmlns:a16="http://schemas.microsoft.com/office/drawing/2014/main" id="{973E5770-683F-78A6-3361-681DE5CC4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2706"/>
                <a:ext cx="15" cy="6"/>
              </a:xfrm>
              <a:custGeom>
                <a:avLst/>
                <a:gdLst>
                  <a:gd name="T0" fmla="*/ 0 w 59"/>
                  <a:gd name="T1" fmla="*/ 0 h 22"/>
                  <a:gd name="T2" fmla="*/ 0 w 59"/>
                  <a:gd name="T3" fmla="*/ 0 h 22"/>
                  <a:gd name="T4" fmla="*/ 0 w 59"/>
                  <a:gd name="T5" fmla="*/ 0 h 22"/>
                  <a:gd name="T6" fmla="*/ 0 w 59"/>
                  <a:gd name="T7" fmla="*/ 0 h 22"/>
                  <a:gd name="T8" fmla="*/ 0 w 59"/>
                  <a:gd name="T9" fmla="*/ 0 h 22"/>
                  <a:gd name="T10" fmla="*/ 0 w 59"/>
                  <a:gd name="T11" fmla="*/ 0 h 22"/>
                  <a:gd name="T12" fmla="*/ 0 w 59"/>
                  <a:gd name="T13" fmla="*/ 0 h 22"/>
                  <a:gd name="T14" fmla="*/ 0 w 59"/>
                  <a:gd name="T15" fmla="*/ 0 h 22"/>
                  <a:gd name="T16" fmla="*/ 0 w 59"/>
                  <a:gd name="T17" fmla="*/ 0 h 22"/>
                  <a:gd name="T18" fmla="*/ 0 w 59"/>
                  <a:gd name="T19" fmla="*/ 0 h 22"/>
                  <a:gd name="T20" fmla="*/ 0 w 59"/>
                  <a:gd name="T21" fmla="*/ 0 h 22"/>
                  <a:gd name="T22" fmla="*/ 0 w 59"/>
                  <a:gd name="T23" fmla="*/ 0 h 22"/>
                  <a:gd name="T24" fmla="*/ 0 w 59"/>
                  <a:gd name="T25" fmla="*/ 0 h 22"/>
                  <a:gd name="T26" fmla="*/ 0 w 59"/>
                  <a:gd name="T27" fmla="*/ 0 h 22"/>
                  <a:gd name="T28" fmla="*/ 0 w 59"/>
                  <a:gd name="T29" fmla="*/ 0 h 22"/>
                  <a:gd name="T30" fmla="*/ 0 w 59"/>
                  <a:gd name="T31" fmla="*/ 0 h 22"/>
                  <a:gd name="T32" fmla="*/ 0 w 59"/>
                  <a:gd name="T33" fmla="*/ 0 h 22"/>
                  <a:gd name="T34" fmla="*/ 0 w 59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9"/>
                  <a:gd name="T55" fmla="*/ 0 h 22"/>
                  <a:gd name="T56" fmla="*/ 59 w 59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9" h="22">
                    <a:moveTo>
                      <a:pt x="0" y="11"/>
                    </a:moveTo>
                    <a:lnTo>
                      <a:pt x="6" y="5"/>
                    </a:lnTo>
                    <a:lnTo>
                      <a:pt x="13" y="3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50" y="5"/>
                    </a:lnTo>
                    <a:lnTo>
                      <a:pt x="59" y="9"/>
                    </a:lnTo>
                    <a:lnTo>
                      <a:pt x="51" y="12"/>
                    </a:lnTo>
                    <a:lnTo>
                      <a:pt x="44" y="17"/>
                    </a:lnTo>
                    <a:lnTo>
                      <a:pt x="36" y="20"/>
                    </a:lnTo>
                    <a:lnTo>
                      <a:pt x="29" y="22"/>
                    </a:lnTo>
                    <a:lnTo>
                      <a:pt x="22" y="21"/>
                    </a:lnTo>
                    <a:lnTo>
                      <a:pt x="15" y="20"/>
                    </a:lnTo>
                    <a:lnTo>
                      <a:pt x="7" y="1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09" name="Freeform 96">
                <a:extLst>
                  <a:ext uri="{FF2B5EF4-FFF2-40B4-BE49-F238E27FC236}">
                    <a16:creationId xmlns:a16="http://schemas.microsoft.com/office/drawing/2014/main" id="{9CFE1B80-1FF4-68B6-A388-9F1B110122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7" y="2785"/>
                <a:ext cx="16" cy="5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w 63"/>
                  <a:gd name="T11" fmla="*/ 0 h 22"/>
                  <a:gd name="T12" fmla="*/ 0 w 63"/>
                  <a:gd name="T13" fmla="*/ 0 h 22"/>
                  <a:gd name="T14" fmla="*/ 0 w 63"/>
                  <a:gd name="T15" fmla="*/ 0 h 22"/>
                  <a:gd name="T16" fmla="*/ 0 w 63"/>
                  <a:gd name="T17" fmla="*/ 0 h 22"/>
                  <a:gd name="T18" fmla="*/ 0 w 63"/>
                  <a:gd name="T19" fmla="*/ 0 h 22"/>
                  <a:gd name="T20" fmla="*/ 0 w 63"/>
                  <a:gd name="T21" fmla="*/ 0 h 22"/>
                  <a:gd name="T22" fmla="*/ 0 w 63"/>
                  <a:gd name="T23" fmla="*/ 0 h 22"/>
                  <a:gd name="T24" fmla="*/ 0 w 63"/>
                  <a:gd name="T25" fmla="*/ 0 h 22"/>
                  <a:gd name="T26" fmla="*/ 0 w 63"/>
                  <a:gd name="T27" fmla="*/ 0 h 22"/>
                  <a:gd name="T28" fmla="*/ 0 w 63"/>
                  <a:gd name="T29" fmla="*/ 0 h 22"/>
                  <a:gd name="T30" fmla="*/ 0 w 63"/>
                  <a:gd name="T31" fmla="*/ 0 h 22"/>
                  <a:gd name="T32" fmla="*/ 0 w 63"/>
                  <a:gd name="T33" fmla="*/ 0 h 22"/>
                  <a:gd name="T34" fmla="*/ 0 w 63"/>
                  <a:gd name="T35" fmla="*/ 0 h 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3"/>
                  <a:gd name="T55" fmla="*/ 0 h 22"/>
                  <a:gd name="T56" fmla="*/ 63 w 63"/>
                  <a:gd name="T57" fmla="*/ 22 h 2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3" h="22">
                    <a:moveTo>
                      <a:pt x="0" y="13"/>
                    </a:moveTo>
                    <a:lnTo>
                      <a:pt x="8" y="6"/>
                    </a:lnTo>
                    <a:lnTo>
                      <a:pt x="17" y="3"/>
                    </a:lnTo>
                    <a:lnTo>
                      <a:pt x="24" y="0"/>
                    </a:lnTo>
                    <a:lnTo>
                      <a:pt x="32" y="0"/>
                    </a:lnTo>
                    <a:lnTo>
                      <a:pt x="38" y="1"/>
                    </a:lnTo>
                    <a:lnTo>
                      <a:pt x="46" y="5"/>
                    </a:lnTo>
                    <a:lnTo>
                      <a:pt x="53" y="10"/>
                    </a:lnTo>
                    <a:lnTo>
                      <a:pt x="63" y="18"/>
                    </a:lnTo>
                    <a:lnTo>
                      <a:pt x="63" y="21"/>
                    </a:lnTo>
                    <a:lnTo>
                      <a:pt x="53" y="21"/>
                    </a:lnTo>
                    <a:lnTo>
                      <a:pt x="46" y="22"/>
                    </a:lnTo>
                    <a:lnTo>
                      <a:pt x="38" y="21"/>
                    </a:lnTo>
                    <a:lnTo>
                      <a:pt x="31" y="21"/>
                    </a:lnTo>
                    <a:lnTo>
                      <a:pt x="23" y="18"/>
                    </a:lnTo>
                    <a:lnTo>
                      <a:pt x="16" y="17"/>
                    </a:lnTo>
                    <a:lnTo>
                      <a:pt x="7" y="15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0" name="Freeform 97">
                <a:extLst>
                  <a:ext uri="{FF2B5EF4-FFF2-40B4-BE49-F238E27FC236}">
                    <a16:creationId xmlns:a16="http://schemas.microsoft.com/office/drawing/2014/main" id="{A69855FC-8093-86CB-1DAF-10F83639FE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9" y="3827"/>
                <a:ext cx="300" cy="111"/>
              </a:xfrm>
              <a:custGeom>
                <a:avLst/>
                <a:gdLst>
                  <a:gd name="T0" fmla="*/ 0 w 1200"/>
                  <a:gd name="T1" fmla="*/ 0 h 440"/>
                  <a:gd name="T2" fmla="*/ 0 w 1200"/>
                  <a:gd name="T3" fmla="*/ 0 h 440"/>
                  <a:gd name="T4" fmla="*/ 0 w 1200"/>
                  <a:gd name="T5" fmla="*/ 0 h 440"/>
                  <a:gd name="T6" fmla="*/ 0 w 1200"/>
                  <a:gd name="T7" fmla="*/ 0 h 440"/>
                  <a:gd name="T8" fmla="*/ 0 w 1200"/>
                  <a:gd name="T9" fmla="*/ 0 h 440"/>
                  <a:gd name="T10" fmla="*/ 0 w 1200"/>
                  <a:gd name="T11" fmla="*/ 0 h 440"/>
                  <a:gd name="T12" fmla="*/ 0 w 1200"/>
                  <a:gd name="T13" fmla="*/ 0 h 440"/>
                  <a:gd name="T14" fmla="*/ 0 w 1200"/>
                  <a:gd name="T15" fmla="*/ 0 h 440"/>
                  <a:gd name="T16" fmla="*/ 0 w 1200"/>
                  <a:gd name="T17" fmla="*/ 0 h 440"/>
                  <a:gd name="T18" fmla="*/ 0 w 1200"/>
                  <a:gd name="T19" fmla="*/ 0 h 440"/>
                  <a:gd name="T20" fmla="*/ 0 w 1200"/>
                  <a:gd name="T21" fmla="*/ 0 h 440"/>
                  <a:gd name="T22" fmla="*/ 0 w 1200"/>
                  <a:gd name="T23" fmla="*/ 0 h 440"/>
                  <a:gd name="T24" fmla="*/ 0 w 1200"/>
                  <a:gd name="T25" fmla="*/ 0 h 440"/>
                  <a:gd name="T26" fmla="*/ 0 w 1200"/>
                  <a:gd name="T27" fmla="*/ 0 h 440"/>
                  <a:gd name="T28" fmla="*/ 0 w 1200"/>
                  <a:gd name="T29" fmla="*/ 0 h 4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00"/>
                  <a:gd name="T46" fmla="*/ 0 h 440"/>
                  <a:gd name="T47" fmla="*/ 1200 w 1200"/>
                  <a:gd name="T48" fmla="*/ 440 h 4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00" h="440">
                    <a:moveTo>
                      <a:pt x="0" y="3"/>
                    </a:moveTo>
                    <a:lnTo>
                      <a:pt x="25" y="71"/>
                    </a:lnTo>
                    <a:lnTo>
                      <a:pt x="1113" y="440"/>
                    </a:lnTo>
                    <a:lnTo>
                      <a:pt x="1200" y="428"/>
                    </a:lnTo>
                    <a:lnTo>
                      <a:pt x="1200" y="222"/>
                    </a:lnTo>
                    <a:lnTo>
                      <a:pt x="1195" y="219"/>
                    </a:lnTo>
                    <a:lnTo>
                      <a:pt x="1174" y="368"/>
                    </a:lnTo>
                    <a:lnTo>
                      <a:pt x="1071" y="378"/>
                    </a:lnTo>
                    <a:lnTo>
                      <a:pt x="670" y="221"/>
                    </a:lnTo>
                    <a:lnTo>
                      <a:pt x="469" y="157"/>
                    </a:lnTo>
                    <a:lnTo>
                      <a:pt x="195" y="64"/>
                    </a:lnTo>
                    <a:lnTo>
                      <a:pt x="26" y="9"/>
                    </a:lnTo>
                    <a:lnTo>
                      <a:pt x="11" y="0"/>
                    </a:lnTo>
                    <a:lnTo>
                      <a:pt x="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1" name="Freeform 98">
                <a:extLst>
                  <a:ext uri="{FF2B5EF4-FFF2-40B4-BE49-F238E27FC236}">
                    <a16:creationId xmlns:a16="http://schemas.microsoft.com/office/drawing/2014/main" id="{D940FDE7-BC65-EAC1-11CA-8CC256551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4" y="3294"/>
                <a:ext cx="608" cy="770"/>
              </a:xfrm>
              <a:custGeom>
                <a:avLst/>
                <a:gdLst>
                  <a:gd name="T0" fmla="*/ 0 w 2433"/>
                  <a:gd name="T1" fmla="*/ 0 h 3083"/>
                  <a:gd name="T2" fmla="*/ 0 w 2433"/>
                  <a:gd name="T3" fmla="*/ 0 h 3083"/>
                  <a:gd name="T4" fmla="*/ 0 w 2433"/>
                  <a:gd name="T5" fmla="*/ 0 h 3083"/>
                  <a:gd name="T6" fmla="*/ 0 w 2433"/>
                  <a:gd name="T7" fmla="*/ 0 h 3083"/>
                  <a:gd name="T8" fmla="*/ 0 w 2433"/>
                  <a:gd name="T9" fmla="*/ 0 h 3083"/>
                  <a:gd name="T10" fmla="*/ 0 w 2433"/>
                  <a:gd name="T11" fmla="*/ 0 h 3083"/>
                  <a:gd name="T12" fmla="*/ 0 w 2433"/>
                  <a:gd name="T13" fmla="*/ 0 h 3083"/>
                  <a:gd name="T14" fmla="*/ 0 w 2433"/>
                  <a:gd name="T15" fmla="*/ 0 h 3083"/>
                  <a:gd name="T16" fmla="*/ 0 w 2433"/>
                  <a:gd name="T17" fmla="*/ 0 h 3083"/>
                  <a:gd name="T18" fmla="*/ 0 w 2433"/>
                  <a:gd name="T19" fmla="*/ 0 h 3083"/>
                  <a:gd name="T20" fmla="*/ 0 w 2433"/>
                  <a:gd name="T21" fmla="*/ 0 h 3083"/>
                  <a:gd name="T22" fmla="*/ 0 w 2433"/>
                  <a:gd name="T23" fmla="*/ 0 h 3083"/>
                  <a:gd name="T24" fmla="*/ 0 w 2433"/>
                  <a:gd name="T25" fmla="*/ 0 h 3083"/>
                  <a:gd name="T26" fmla="*/ 0 w 2433"/>
                  <a:gd name="T27" fmla="*/ 0 h 3083"/>
                  <a:gd name="T28" fmla="*/ 0 w 2433"/>
                  <a:gd name="T29" fmla="*/ 0 h 3083"/>
                  <a:gd name="T30" fmla="*/ 0 w 2433"/>
                  <a:gd name="T31" fmla="*/ 0 h 3083"/>
                  <a:gd name="T32" fmla="*/ 0 w 2433"/>
                  <a:gd name="T33" fmla="*/ 0 h 3083"/>
                  <a:gd name="T34" fmla="*/ 0 w 2433"/>
                  <a:gd name="T35" fmla="*/ 0 h 3083"/>
                  <a:gd name="T36" fmla="*/ 0 w 2433"/>
                  <a:gd name="T37" fmla="*/ 0 h 3083"/>
                  <a:gd name="T38" fmla="*/ 0 w 2433"/>
                  <a:gd name="T39" fmla="*/ 0 h 3083"/>
                  <a:gd name="T40" fmla="*/ 0 w 2433"/>
                  <a:gd name="T41" fmla="*/ 0 h 3083"/>
                  <a:gd name="T42" fmla="*/ 0 w 2433"/>
                  <a:gd name="T43" fmla="*/ 0 h 3083"/>
                  <a:gd name="T44" fmla="*/ 0 w 2433"/>
                  <a:gd name="T45" fmla="*/ 0 h 3083"/>
                  <a:gd name="T46" fmla="*/ 0 w 2433"/>
                  <a:gd name="T47" fmla="*/ 0 h 3083"/>
                  <a:gd name="T48" fmla="*/ 0 w 2433"/>
                  <a:gd name="T49" fmla="*/ 0 h 3083"/>
                  <a:gd name="T50" fmla="*/ 0 w 2433"/>
                  <a:gd name="T51" fmla="*/ 0 h 3083"/>
                  <a:gd name="T52" fmla="*/ 0 w 2433"/>
                  <a:gd name="T53" fmla="*/ 0 h 3083"/>
                  <a:gd name="T54" fmla="*/ 0 w 2433"/>
                  <a:gd name="T55" fmla="*/ 0 h 3083"/>
                  <a:gd name="T56" fmla="*/ 0 w 2433"/>
                  <a:gd name="T57" fmla="*/ 0 h 3083"/>
                  <a:gd name="T58" fmla="*/ 0 w 2433"/>
                  <a:gd name="T59" fmla="*/ 0 h 3083"/>
                  <a:gd name="T60" fmla="*/ 0 w 2433"/>
                  <a:gd name="T61" fmla="*/ 0 h 3083"/>
                  <a:gd name="T62" fmla="*/ 0 w 2433"/>
                  <a:gd name="T63" fmla="*/ 0 h 3083"/>
                  <a:gd name="T64" fmla="*/ 0 w 2433"/>
                  <a:gd name="T65" fmla="*/ 0 h 3083"/>
                  <a:gd name="T66" fmla="*/ 0 w 2433"/>
                  <a:gd name="T67" fmla="*/ 0 h 3083"/>
                  <a:gd name="T68" fmla="*/ 0 w 2433"/>
                  <a:gd name="T69" fmla="*/ 0 h 3083"/>
                  <a:gd name="T70" fmla="*/ 0 w 2433"/>
                  <a:gd name="T71" fmla="*/ 0 h 3083"/>
                  <a:gd name="T72" fmla="*/ 0 w 2433"/>
                  <a:gd name="T73" fmla="*/ 0 h 3083"/>
                  <a:gd name="T74" fmla="*/ 0 w 2433"/>
                  <a:gd name="T75" fmla="*/ 0 h 3083"/>
                  <a:gd name="T76" fmla="*/ 0 w 2433"/>
                  <a:gd name="T77" fmla="*/ 0 h 3083"/>
                  <a:gd name="T78" fmla="*/ 0 w 2433"/>
                  <a:gd name="T79" fmla="*/ 0 h 3083"/>
                  <a:gd name="T80" fmla="*/ 0 w 2433"/>
                  <a:gd name="T81" fmla="*/ 0 h 3083"/>
                  <a:gd name="T82" fmla="*/ 0 w 2433"/>
                  <a:gd name="T83" fmla="*/ 0 h 3083"/>
                  <a:gd name="T84" fmla="*/ 0 w 2433"/>
                  <a:gd name="T85" fmla="*/ 0 h 3083"/>
                  <a:gd name="T86" fmla="*/ 0 w 2433"/>
                  <a:gd name="T87" fmla="*/ 0 h 3083"/>
                  <a:gd name="T88" fmla="*/ 0 w 2433"/>
                  <a:gd name="T89" fmla="*/ 0 h 3083"/>
                  <a:gd name="T90" fmla="*/ 0 w 2433"/>
                  <a:gd name="T91" fmla="*/ 0 h 3083"/>
                  <a:gd name="T92" fmla="*/ 0 w 2433"/>
                  <a:gd name="T93" fmla="*/ 0 h 3083"/>
                  <a:gd name="T94" fmla="*/ 0 w 2433"/>
                  <a:gd name="T95" fmla="*/ 0 h 3083"/>
                  <a:gd name="T96" fmla="*/ 0 w 2433"/>
                  <a:gd name="T97" fmla="*/ 0 h 3083"/>
                  <a:gd name="T98" fmla="*/ 0 w 2433"/>
                  <a:gd name="T99" fmla="*/ 0 h 3083"/>
                  <a:gd name="T100" fmla="*/ 0 w 2433"/>
                  <a:gd name="T101" fmla="*/ 0 h 3083"/>
                  <a:gd name="T102" fmla="*/ 0 w 2433"/>
                  <a:gd name="T103" fmla="*/ 0 h 3083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433"/>
                  <a:gd name="T157" fmla="*/ 0 h 3083"/>
                  <a:gd name="T158" fmla="*/ 2433 w 2433"/>
                  <a:gd name="T159" fmla="*/ 3083 h 3083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433" h="3083">
                    <a:moveTo>
                      <a:pt x="0" y="2020"/>
                    </a:moveTo>
                    <a:lnTo>
                      <a:pt x="101" y="1688"/>
                    </a:lnTo>
                    <a:lnTo>
                      <a:pt x="395" y="1426"/>
                    </a:lnTo>
                    <a:lnTo>
                      <a:pt x="664" y="1149"/>
                    </a:lnTo>
                    <a:lnTo>
                      <a:pt x="676" y="919"/>
                    </a:lnTo>
                    <a:lnTo>
                      <a:pt x="401" y="506"/>
                    </a:lnTo>
                    <a:lnTo>
                      <a:pt x="426" y="308"/>
                    </a:lnTo>
                    <a:lnTo>
                      <a:pt x="602" y="75"/>
                    </a:lnTo>
                    <a:lnTo>
                      <a:pt x="839" y="0"/>
                    </a:lnTo>
                    <a:lnTo>
                      <a:pt x="927" y="63"/>
                    </a:lnTo>
                    <a:lnTo>
                      <a:pt x="983" y="337"/>
                    </a:lnTo>
                    <a:lnTo>
                      <a:pt x="802" y="593"/>
                    </a:lnTo>
                    <a:lnTo>
                      <a:pt x="814" y="907"/>
                    </a:lnTo>
                    <a:lnTo>
                      <a:pt x="934" y="1050"/>
                    </a:lnTo>
                    <a:lnTo>
                      <a:pt x="1028" y="1181"/>
                    </a:lnTo>
                    <a:lnTo>
                      <a:pt x="1028" y="1344"/>
                    </a:lnTo>
                    <a:lnTo>
                      <a:pt x="914" y="1682"/>
                    </a:lnTo>
                    <a:lnTo>
                      <a:pt x="765" y="1832"/>
                    </a:lnTo>
                    <a:lnTo>
                      <a:pt x="551" y="1838"/>
                    </a:lnTo>
                    <a:lnTo>
                      <a:pt x="433" y="2026"/>
                    </a:lnTo>
                    <a:lnTo>
                      <a:pt x="495" y="2207"/>
                    </a:lnTo>
                    <a:lnTo>
                      <a:pt x="751" y="2382"/>
                    </a:lnTo>
                    <a:lnTo>
                      <a:pt x="1315" y="2583"/>
                    </a:lnTo>
                    <a:lnTo>
                      <a:pt x="1701" y="2650"/>
                    </a:lnTo>
                    <a:lnTo>
                      <a:pt x="1815" y="2520"/>
                    </a:lnTo>
                    <a:lnTo>
                      <a:pt x="1783" y="2282"/>
                    </a:lnTo>
                    <a:lnTo>
                      <a:pt x="1377" y="1995"/>
                    </a:lnTo>
                    <a:lnTo>
                      <a:pt x="1315" y="1682"/>
                    </a:lnTo>
                    <a:lnTo>
                      <a:pt x="1439" y="1419"/>
                    </a:lnTo>
                    <a:lnTo>
                      <a:pt x="1709" y="1230"/>
                    </a:lnTo>
                    <a:lnTo>
                      <a:pt x="1858" y="1043"/>
                    </a:lnTo>
                    <a:lnTo>
                      <a:pt x="1857" y="843"/>
                    </a:lnTo>
                    <a:lnTo>
                      <a:pt x="1758" y="656"/>
                    </a:lnTo>
                    <a:lnTo>
                      <a:pt x="1721" y="206"/>
                    </a:lnTo>
                    <a:lnTo>
                      <a:pt x="1996" y="337"/>
                    </a:lnTo>
                    <a:lnTo>
                      <a:pt x="2303" y="575"/>
                    </a:lnTo>
                    <a:lnTo>
                      <a:pt x="2433" y="913"/>
                    </a:lnTo>
                    <a:lnTo>
                      <a:pt x="2409" y="1181"/>
                    </a:lnTo>
                    <a:lnTo>
                      <a:pt x="2241" y="1344"/>
                    </a:lnTo>
                    <a:lnTo>
                      <a:pt x="2002" y="1494"/>
                    </a:lnTo>
                    <a:lnTo>
                      <a:pt x="1940" y="1743"/>
                    </a:lnTo>
                    <a:lnTo>
                      <a:pt x="2027" y="2083"/>
                    </a:lnTo>
                    <a:lnTo>
                      <a:pt x="2141" y="2444"/>
                    </a:lnTo>
                    <a:lnTo>
                      <a:pt x="2127" y="2695"/>
                    </a:lnTo>
                    <a:lnTo>
                      <a:pt x="1921" y="3008"/>
                    </a:lnTo>
                    <a:lnTo>
                      <a:pt x="1709" y="3083"/>
                    </a:lnTo>
                    <a:lnTo>
                      <a:pt x="1390" y="3083"/>
                    </a:lnTo>
                    <a:lnTo>
                      <a:pt x="927" y="2945"/>
                    </a:lnTo>
                    <a:lnTo>
                      <a:pt x="476" y="2744"/>
                    </a:lnTo>
                    <a:lnTo>
                      <a:pt x="163" y="2463"/>
                    </a:lnTo>
                    <a:lnTo>
                      <a:pt x="14" y="2207"/>
                    </a:lnTo>
                    <a:lnTo>
                      <a:pt x="0" y="2020"/>
                    </a:lnTo>
                    <a:close/>
                  </a:path>
                </a:pathLst>
              </a:custGeom>
              <a:solidFill>
                <a:srgbClr val="E0B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2" name="Freeform 99">
                <a:extLst>
                  <a:ext uri="{FF2B5EF4-FFF2-40B4-BE49-F238E27FC236}">
                    <a16:creationId xmlns:a16="http://schemas.microsoft.com/office/drawing/2014/main" id="{3E27AC9B-6514-E45E-4E01-B73C1C78CB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8" y="3299"/>
                <a:ext cx="601" cy="763"/>
              </a:xfrm>
              <a:custGeom>
                <a:avLst/>
                <a:gdLst>
                  <a:gd name="T0" fmla="*/ 0 w 2403"/>
                  <a:gd name="T1" fmla="*/ 0 h 3051"/>
                  <a:gd name="T2" fmla="*/ 0 w 2403"/>
                  <a:gd name="T3" fmla="*/ 0 h 3051"/>
                  <a:gd name="T4" fmla="*/ 0 w 2403"/>
                  <a:gd name="T5" fmla="*/ 0 h 3051"/>
                  <a:gd name="T6" fmla="*/ 0 w 2403"/>
                  <a:gd name="T7" fmla="*/ 0 h 3051"/>
                  <a:gd name="T8" fmla="*/ 0 w 2403"/>
                  <a:gd name="T9" fmla="*/ 0 h 3051"/>
                  <a:gd name="T10" fmla="*/ 0 w 2403"/>
                  <a:gd name="T11" fmla="*/ 0 h 3051"/>
                  <a:gd name="T12" fmla="*/ 0 w 2403"/>
                  <a:gd name="T13" fmla="*/ 0 h 3051"/>
                  <a:gd name="T14" fmla="*/ 0 w 2403"/>
                  <a:gd name="T15" fmla="*/ 0 h 3051"/>
                  <a:gd name="T16" fmla="*/ 0 w 2403"/>
                  <a:gd name="T17" fmla="*/ 0 h 3051"/>
                  <a:gd name="T18" fmla="*/ 0 w 2403"/>
                  <a:gd name="T19" fmla="*/ 0 h 3051"/>
                  <a:gd name="T20" fmla="*/ 0 w 2403"/>
                  <a:gd name="T21" fmla="*/ 0 h 3051"/>
                  <a:gd name="T22" fmla="*/ 0 w 2403"/>
                  <a:gd name="T23" fmla="*/ 0 h 3051"/>
                  <a:gd name="T24" fmla="*/ 0 w 2403"/>
                  <a:gd name="T25" fmla="*/ 0 h 3051"/>
                  <a:gd name="T26" fmla="*/ 0 w 2403"/>
                  <a:gd name="T27" fmla="*/ 0 h 3051"/>
                  <a:gd name="T28" fmla="*/ 0 w 2403"/>
                  <a:gd name="T29" fmla="*/ 0 h 3051"/>
                  <a:gd name="T30" fmla="*/ 0 w 2403"/>
                  <a:gd name="T31" fmla="*/ 0 h 3051"/>
                  <a:gd name="T32" fmla="*/ 0 w 2403"/>
                  <a:gd name="T33" fmla="*/ 0 h 3051"/>
                  <a:gd name="T34" fmla="*/ 0 w 2403"/>
                  <a:gd name="T35" fmla="*/ 0 h 3051"/>
                  <a:gd name="T36" fmla="*/ 0 w 2403"/>
                  <a:gd name="T37" fmla="*/ 0 h 3051"/>
                  <a:gd name="T38" fmla="*/ 0 w 2403"/>
                  <a:gd name="T39" fmla="*/ 0 h 3051"/>
                  <a:gd name="T40" fmla="*/ 0 w 2403"/>
                  <a:gd name="T41" fmla="*/ 0 h 3051"/>
                  <a:gd name="T42" fmla="*/ 0 w 2403"/>
                  <a:gd name="T43" fmla="*/ 0 h 3051"/>
                  <a:gd name="T44" fmla="*/ 0 w 2403"/>
                  <a:gd name="T45" fmla="*/ 0 h 3051"/>
                  <a:gd name="T46" fmla="*/ 0 w 2403"/>
                  <a:gd name="T47" fmla="*/ 0 h 3051"/>
                  <a:gd name="T48" fmla="*/ 0 w 2403"/>
                  <a:gd name="T49" fmla="*/ 0 h 3051"/>
                  <a:gd name="T50" fmla="*/ 0 w 2403"/>
                  <a:gd name="T51" fmla="*/ 0 h 3051"/>
                  <a:gd name="T52" fmla="*/ 0 w 2403"/>
                  <a:gd name="T53" fmla="*/ 0 h 3051"/>
                  <a:gd name="T54" fmla="*/ 0 w 2403"/>
                  <a:gd name="T55" fmla="*/ 0 h 3051"/>
                  <a:gd name="T56" fmla="*/ 0 w 2403"/>
                  <a:gd name="T57" fmla="*/ 0 h 3051"/>
                  <a:gd name="T58" fmla="*/ 0 w 2403"/>
                  <a:gd name="T59" fmla="*/ 0 h 3051"/>
                  <a:gd name="T60" fmla="*/ 0 w 2403"/>
                  <a:gd name="T61" fmla="*/ 0 h 3051"/>
                  <a:gd name="T62" fmla="*/ 0 w 2403"/>
                  <a:gd name="T63" fmla="*/ 0 h 3051"/>
                  <a:gd name="T64" fmla="*/ 0 w 2403"/>
                  <a:gd name="T65" fmla="*/ 0 h 3051"/>
                  <a:gd name="T66" fmla="*/ 0 w 2403"/>
                  <a:gd name="T67" fmla="*/ 0 h 3051"/>
                  <a:gd name="T68" fmla="*/ 0 w 2403"/>
                  <a:gd name="T69" fmla="*/ 0 h 3051"/>
                  <a:gd name="T70" fmla="*/ 0 w 2403"/>
                  <a:gd name="T71" fmla="*/ 0 h 3051"/>
                  <a:gd name="T72" fmla="*/ 0 w 2403"/>
                  <a:gd name="T73" fmla="*/ 0 h 3051"/>
                  <a:gd name="T74" fmla="*/ 0 w 2403"/>
                  <a:gd name="T75" fmla="*/ 0 h 3051"/>
                  <a:gd name="T76" fmla="*/ 0 w 2403"/>
                  <a:gd name="T77" fmla="*/ 0 h 3051"/>
                  <a:gd name="T78" fmla="*/ 0 w 2403"/>
                  <a:gd name="T79" fmla="*/ 0 h 3051"/>
                  <a:gd name="T80" fmla="*/ 0 w 2403"/>
                  <a:gd name="T81" fmla="*/ 0 h 3051"/>
                  <a:gd name="T82" fmla="*/ 0 w 2403"/>
                  <a:gd name="T83" fmla="*/ 0 h 3051"/>
                  <a:gd name="T84" fmla="*/ 0 w 2403"/>
                  <a:gd name="T85" fmla="*/ 0 h 3051"/>
                  <a:gd name="T86" fmla="*/ 0 w 2403"/>
                  <a:gd name="T87" fmla="*/ 0 h 3051"/>
                  <a:gd name="T88" fmla="*/ 0 w 2403"/>
                  <a:gd name="T89" fmla="*/ 0 h 3051"/>
                  <a:gd name="T90" fmla="*/ 0 w 2403"/>
                  <a:gd name="T91" fmla="*/ 0 h 3051"/>
                  <a:gd name="T92" fmla="*/ 0 w 2403"/>
                  <a:gd name="T93" fmla="*/ 0 h 3051"/>
                  <a:gd name="T94" fmla="*/ 0 w 2403"/>
                  <a:gd name="T95" fmla="*/ 0 h 3051"/>
                  <a:gd name="T96" fmla="*/ 0 w 2403"/>
                  <a:gd name="T97" fmla="*/ 0 h 3051"/>
                  <a:gd name="T98" fmla="*/ 0 w 2403"/>
                  <a:gd name="T99" fmla="*/ 0 h 3051"/>
                  <a:gd name="T100" fmla="*/ 0 w 2403"/>
                  <a:gd name="T101" fmla="*/ 0 h 3051"/>
                  <a:gd name="T102" fmla="*/ 0 w 2403"/>
                  <a:gd name="T103" fmla="*/ 0 h 3051"/>
                  <a:gd name="T104" fmla="*/ 0 w 2403"/>
                  <a:gd name="T105" fmla="*/ 0 h 3051"/>
                  <a:gd name="T106" fmla="*/ 0 w 2403"/>
                  <a:gd name="T107" fmla="*/ 0 h 3051"/>
                  <a:gd name="T108" fmla="*/ 0 w 2403"/>
                  <a:gd name="T109" fmla="*/ 0 h 3051"/>
                  <a:gd name="T110" fmla="*/ 0 w 2403"/>
                  <a:gd name="T111" fmla="*/ 0 h 3051"/>
                  <a:gd name="T112" fmla="*/ 0 w 2403"/>
                  <a:gd name="T113" fmla="*/ 0 h 3051"/>
                  <a:gd name="T114" fmla="*/ 0 w 2403"/>
                  <a:gd name="T115" fmla="*/ 0 h 305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403"/>
                  <a:gd name="T175" fmla="*/ 0 h 3051"/>
                  <a:gd name="T176" fmla="*/ 2403 w 2403"/>
                  <a:gd name="T177" fmla="*/ 3051 h 305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403" h="3051">
                    <a:moveTo>
                      <a:pt x="0" y="1993"/>
                    </a:moveTo>
                    <a:lnTo>
                      <a:pt x="12" y="1953"/>
                    </a:lnTo>
                    <a:lnTo>
                      <a:pt x="24" y="1913"/>
                    </a:lnTo>
                    <a:lnTo>
                      <a:pt x="36" y="1874"/>
                    </a:lnTo>
                    <a:lnTo>
                      <a:pt x="49" y="1834"/>
                    </a:lnTo>
                    <a:lnTo>
                      <a:pt x="61" y="1794"/>
                    </a:lnTo>
                    <a:lnTo>
                      <a:pt x="74" y="1754"/>
                    </a:lnTo>
                    <a:lnTo>
                      <a:pt x="87" y="1714"/>
                    </a:lnTo>
                    <a:lnTo>
                      <a:pt x="100" y="1674"/>
                    </a:lnTo>
                    <a:lnTo>
                      <a:pt x="136" y="1642"/>
                    </a:lnTo>
                    <a:lnTo>
                      <a:pt x="172" y="1609"/>
                    </a:lnTo>
                    <a:lnTo>
                      <a:pt x="208" y="1577"/>
                    </a:lnTo>
                    <a:lnTo>
                      <a:pt x="246" y="1544"/>
                    </a:lnTo>
                    <a:lnTo>
                      <a:pt x="282" y="1511"/>
                    </a:lnTo>
                    <a:lnTo>
                      <a:pt x="318" y="1479"/>
                    </a:lnTo>
                    <a:lnTo>
                      <a:pt x="355" y="1446"/>
                    </a:lnTo>
                    <a:lnTo>
                      <a:pt x="392" y="1415"/>
                    </a:lnTo>
                    <a:lnTo>
                      <a:pt x="425" y="1379"/>
                    </a:lnTo>
                    <a:lnTo>
                      <a:pt x="460" y="1344"/>
                    </a:lnTo>
                    <a:lnTo>
                      <a:pt x="493" y="1307"/>
                    </a:lnTo>
                    <a:lnTo>
                      <a:pt x="528" y="1272"/>
                    </a:lnTo>
                    <a:lnTo>
                      <a:pt x="561" y="1236"/>
                    </a:lnTo>
                    <a:lnTo>
                      <a:pt x="596" y="1201"/>
                    </a:lnTo>
                    <a:lnTo>
                      <a:pt x="630" y="1166"/>
                    </a:lnTo>
                    <a:lnTo>
                      <a:pt x="665" y="1132"/>
                    </a:lnTo>
                    <a:lnTo>
                      <a:pt x="665" y="1101"/>
                    </a:lnTo>
                    <a:lnTo>
                      <a:pt x="665" y="1071"/>
                    </a:lnTo>
                    <a:lnTo>
                      <a:pt x="666" y="1040"/>
                    </a:lnTo>
                    <a:lnTo>
                      <a:pt x="667" y="1011"/>
                    </a:lnTo>
                    <a:lnTo>
                      <a:pt x="667" y="981"/>
                    </a:lnTo>
                    <a:lnTo>
                      <a:pt x="667" y="951"/>
                    </a:lnTo>
                    <a:lnTo>
                      <a:pt x="668" y="922"/>
                    </a:lnTo>
                    <a:lnTo>
                      <a:pt x="670" y="893"/>
                    </a:lnTo>
                    <a:lnTo>
                      <a:pt x="637" y="841"/>
                    </a:lnTo>
                    <a:lnTo>
                      <a:pt x="604" y="791"/>
                    </a:lnTo>
                    <a:lnTo>
                      <a:pt x="572" y="740"/>
                    </a:lnTo>
                    <a:lnTo>
                      <a:pt x="539" y="689"/>
                    </a:lnTo>
                    <a:lnTo>
                      <a:pt x="507" y="637"/>
                    </a:lnTo>
                    <a:lnTo>
                      <a:pt x="474" y="586"/>
                    </a:lnTo>
                    <a:lnTo>
                      <a:pt x="441" y="536"/>
                    </a:lnTo>
                    <a:lnTo>
                      <a:pt x="409" y="485"/>
                    </a:lnTo>
                    <a:lnTo>
                      <a:pt x="411" y="460"/>
                    </a:lnTo>
                    <a:lnTo>
                      <a:pt x="414" y="437"/>
                    </a:lnTo>
                    <a:lnTo>
                      <a:pt x="416" y="411"/>
                    </a:lnTo>
                    <a:lnTo>
                      <a:pt x="420" y="388"/>
                    </a:lnTo>
                    <a:lnTo>
                      <a:pt x="422" y="364"/>
                    </a:lnTo>
                    <a:lnTo>
                      <a:pt x="425" y="341"/>
                    </a:lnTo>
                    <a:lnTo>
                      <a:pt x="428" y="317"/>
                    </a:lnTo>
                    <a:lnTo>
                      <a:pt x="432" y="294"/>
                    </a:lnTo>
                    <a:lnTo>
                      <a:pt x="451" y="265"/>
                    </a:lnTo>
                    <a:lnTo>
                      <a:pt x="472" y="236"/>
                    </a:lnTo>
                    <a:lnTo>
                      <a:pt x="492" y="207"/>
                    </a:lnTo>
                    <a:lnTo>
                      <a:pt x="514" y="180"/>
                    </a:lnTo>
                    <a:lnTo>
                      <a:pt x="533" y="151"/>
                    </a:lnTo>
                    <a:lnTo>
                      <a:pt x="554" y="123"/>
                    </a:lnTo>
                    <a:lnTo>
                      <a:pt x="574" y="95"/>
                    </a:lnTo>
                    <a:lnTo>
                      <a:pt x="596" y="67"/>
                    </a:lnTo>
                    <a:lnTo>
                      <a:pt x="623" y="58"/>
                    </a:lnTo>
                    <a:lnTo>
                      <a:pt x="650" y="49"/>
                    </a:lnTo>
                    <a:lnTo>
                      <a:pt x="677" y="41"/>
                    </a:lnTo>
                    <a:lnTo>
                      <a:pt x="705" y="32"/>
                    </a:lnTo>
                    <a:lnTo>
                      <a:pt x="731" y="24"/>
                    </a:lnTo>
                    <a:lnTo>
                      <a:pt x="760" y="15"/>
                    </a:lnTo>
                    <a:lnTo>
                      <a:pt x="787" y="7"/>
                    </a:lnTo>
                    <a:lnTo>
                      <a:pt x="816" y="0"/>
                    </a:lnTo>
                    <a:lnTo>
                      <a:pt x="825" y="7"/>
                    </a:lnTo>
                    <a:lnTo>
                      <a:pt x="836" y="14"/>
                    </a:lnTo>
                    <a:lnTo>
                      <a:pt x="846" y="21"/>
                    </a:lnTo>
                    <a:lnTo>
                      <a:pt x="857" y="30"/>
                    </a:lnTo>
                    <a:lnTo>
                      <a:pt x="868" y="37"/>
                    </a:lnTo>
                    <a:lnTo>
                      <a:pt x="878" y="46"/>
                    </a:lnTo>
                    <a:lnTo>
                      <a:pt x="889" y="53"/>
                    </a:lnTo>
                    <a:lnTo>
                      <a:pt x="900" y="61"/>
                    </a:lnTo>
                    <a:lnTo>
                      <a:pt x="903" y="90"/>
                    </a:lnTo>
                    <a:lnTo>
                      <a:pt x="905" y="122"/>
                    </a:lnTo>
                    <a:lnTo>
                      <a:pt x="907" y="151"/>
                    </a:lnTo>
                    <a:lnTo>
                      <a:pt x="911" y="182"/>
                    </a:lnTo>
                    <a:lnTo>
                      <a:pt x="913" y="212"/>
                    </a:lnTo>
                    <a:lnTo>
                      <a:pt x="917" y="242"/>
                    </a:lnTo>
                    <a:lnTo>
                      <a:pt x="920" y="273"/>
                    </a:lnTo>
                    <a:lnTo>
                      <a:pt x="923" y="304"/>
                    </a:lnTo>
                    <a:lnTo>
                      <a:pt x="901" y="334"/>
                    </a:lnTo>
                    <a:lnTo>
                      <a:pt x="882" y="366"/>
                    </a:lnTo>
                    <a:lnTo>
                      <a:pt x="862" y="396"/>
                    </a:lnTo>
                    <a:lnTo>
                      <a:pt x="842" y="427"/>
                    </a:lnTo>
                    <a:lnTo>
                      <a:pt x="821" y="457"/>
                    </a:lnTo>
                    <a:lnTo>
                      <a:pt x="801" y="490"/>
                    </a:lnTo>
                    <a:lnTo>
                      <a:pt x="781" y="520"/>
                    </a:lnTo>
                    <a:lnTo>
                      <a:pt x="761" y="553"/>
                    </a:lnTo>
                    <a:lnTo>
                      <a:pt x="764" y="593"/>
                    </a:lnTo>
                    <a:lnTo>
                      <a:pt x="767" y="635"/>
                    </a:lnTo>
                    <a:lnTo>
                      <a:pt x="771" y="675"/>
                    </a:lnTo>
                    <a:lnTo>
                      <a:pt x="775" y="717"/>
                    </a:lnTo>
                    <a:lnTo>
                      <a:pt x="778" y="758"/>
                    </a:lnTo>
                    <a:lnTo>
                      <a:pt x="782" y="799"/>
                    </a:lnTo>
                    <a:lnTo>
                      <a:pt x="786" y="840"/>
                    </a:lnTo>
                    <a:lnTo>
                      <a:pt x="789" y="882"/>
                    </a:lnTo>
                    <a:lnTo>
                      <a:pt x="802" y="900"/>
                    </a:lnTo>
                    <a:lnTo>
                      <a:pt x="817" y="920"/>
                    </a:lnTo>
                    <a:lnTo>
                      <a:pt x="830" y="939"/>
                    </a:lnTo>
                    <a:lnTo>
                      <a:pt x="845" y="958"/>
                    </a:lnTo>
                    <a:lnTo>
                      <a:pt x="858" y="976"/>
                    </a:lnTo>
                    <a:lnTo>
                      <a:pt x="872" y="996"/>
                    </a:lnTo>
                    <a:lnTo>
                      <a:pt x="887" y="1015"/>
                    </a:lnTo>
                    <a:lnTo>
                      <a:pt x="901" y="1034"/>
                    </a:lnTo>
                    <a:lnTo>
                      <a:pt x="911" y="1050"/>
                    </a:lnTo>
                    <a:lnTo>
                      <a:pt x="921" y="1067"/>
                    </a:lnTo>
                    <a:lnTo>
                      <a:pt x="930" y="1083"/>
                    </a:lnTo>
                    <a:lnTo>
                      <a:pt x="940" y="1100"/>
                    </a:lnTo>
                    <a:lnTo>
                      <a:pt x="950" y="1115"/>
                    </a:lnTo>
                    <a:lnTo>
                      <a:pt x="959" y="1132"/>
                    </a:lnTo>
                    <a:lnTo>
                      <a:pt x="969" y="1148"/>
                    </a:lnTo>
                    <a:lnTo>
                      <a:pt x="980" y="1165"/>
                    </a:lnTo>
                    <a:lnTo>
                      <a:pt x="977" y="1183"/>
                    </a:lnTo>
                    <a:lnTo>
                      <a:pt x="977" y="1202"/>
                    </a:lnTo>
                    <a:lnTo>
                      <a:pt x="975" y="1222"/>
                    </a:lnTo>
                    <a:lnTo>
                      <a:pt x="975" y="1241"/>
                    </a:lnTo>
                    <a:lnTo>
                      <a:pt x="973" y="1259"/>
                    </a:lnTo>
                    <a:lnTo>
                      <a:pt x="973" y="1280"/>
                    </a:lnTo>
                    <a:lnTo>
                      <a:pt x="970" y="1298"/>
                    </a:lnTo>
                    <a:lnTo>
                      <a:pt x="970" y="1318"/>
                    </a:lnTo>
                    <a:lnTo>
                      <a:pt x="956" y="1354"/>
                    </a:lnTo>
                    <a:lnTo>
                      <a:pt x="941" y="1392"/>
                    </a:lnTo>
                    <a:lnTo>
                      <a:pt x="927" y="1429"/>
                    </a:lnTo>
                    <a:lnTo>
                      <a:pt x="913" y="1467"/>
                    </a:lnTo>
                    <a:lnTo>
                      <a:pt x="899" y="1504"/>
                    </a:lnTo>
                    <a:lnTo>
                      <a:pt x="885" y="1543"/>
                    </a:lnTo>
                    <a:lnTo>
                      <a:pt x="870" y="1580"/>
                    </a:lnTo>
                    <a:lnTo>
                      <a:pt x="857" y="1619"/>
                    </a:lnTo>
                    <a:lnTo>
                      <a:pt x="839" y="1636"/>
                    </a:lnTo>
                    <a:lnTo>
                      <a:pt x="821" y="1654"/>
                    </a:lnTo>
                    <a:lnTo>
                      <a:pt x="802" y="1672"/>
                    </a:lnTo>
                    <a:lnTo>
                      <a:pt x="786" y="1690"/>
                    </a:lnTo>
                    <a:lnTo>
                      <a:pt x="767" y="1708"/>
                    </a:lnTo>
                    <a:lnTo>
                      <a:pt x="751" y="1726"/>
                    </a:lnTo>
                    <a:lnTo>
                      <a:pt x="732" y="1744"/>
                    </a:lnTo>
                    <a:lnTo>
                      <a:pt x="715" y="1764"/>
                    </a:lnTo>
                    <a:lnTo>
                      <a:pt x="690" y="1767"/>
                    </a:lnTo>
                    <a:lnTo>
                      <a:pt x="665" y="1771"/>
                    </a:lnTo>
                    <a:lnTo>
                      <a:pt x="639" y="1775"/>
                    </a:lnTo>
                    <a:lnTo>
                      <a:pt x="614" y="1778"/>
                    </a:lnTo>
                    <a:lnTo>
                      <a:pt x="589" y="1782"/>
                    </a:lnTo>
                    <a:lnTo>
                      <a:pt x="563" y="1787"/>
                    </a:lnTo>
                    <a:lnTo>
                      <a:pt x="538" y="1790"/>
                    </a:lnTo>
                    <a:lnTo>
                      <a:pt x="513" y="1795"/>
                    </a:lnTo>
                    <a:lnTo>
                      <a:pt x="497" y="1819"/>
                    </a:lnTo>
                    <a:lnTo>
                      <a:pt x="481" y="1845"/>
                    </a:lnTo>
                    <a:lnTo>
                      <a:pt x="466" y="1869"/>
                    </a:lnTo>
                    <a:lnTo>
                      <a:pt x="451" y="1894"/>
                    </a:lnTo>
                    <a:lnTo>
                      <a:pt x="435" y="1919"/>
                    </a:lnTo>
                    <a:lnTo>
                      <a:pt x="421" y="1945"/>
                    </a:lnTo>
                    <a:lnTo>
                      <a:pt x="405" y="1970"/>
                    </a:lnTo>
                    <a:lnTo>
                      <a:pt x="391" y="1996"/>
                    </a:lnTo>
                    <a:lnTo>
                      <a:pt x="398" y="2021"/>
                    </a:lnTo>
                    <a:lnTo>
                      <a:pt x="405" y="2046"/>
                    </a:lnTo>
                    <a:lnTo>
                      <a:pt x="412" y="2072"/>
                    </a:lnTo>
                    <a:lnTo>
                      <a:pt x="421" y="2098"/>
                    </a:lnTo>
                    <a:lnTo>
                      <a:pt x="428" y="2124"/>
                    </a:lnTo>
                    <a:lnTo>
                      <a:pt x="435" y="2150"/>
                    </a:lnTo>
                    <a:lnTo>
                      <a:pt x="443" y="2175"/>
                    </a:lnTo>
                    <a:lnTo>
                      <a:pt x="451" y="2202"/>
                    </a:lnTo>
                    <a:lnTo>
                      <a:pt x="484" y="2224"/>
                    </a:lnTo>
                    <a:lnTo>
                      <a:pt x="516" y="2248"/>
                    </a:lnTo>
                    <a:lnTo>
                      <a:pt x="549" y="2270"/>
                    </a:lnTo>
                    <a:lnTo>
                      <a:pt x="583" y="2294"/>
                    </a:lnTo>
                    <a:lnTo>
                      <a:pt x="615" y="2317"/>
                    </a:lnTo>
                    <a:lnTo>
                      <a:pt x="649" y="2340"/>
                    </a:lnTo>
                    <a:lnTo>
                      <a:pt x="682" y="2363"/>
                    </a:lnTo>
                    <a:lnTo>
                      <a:pt x="715" y="2387"/>
                    </a:lnTo>
                    <a:lnTo>
                      <a:pt x="786" y="2411"/>
                    </a:lnTo>
                    <a:lnTo>
                      <a:pt x="858" y="2436"/>
                    </a:lnTo>
                    <a:lnTo>
                      <a:pt x="928" y="2460"/>
                    </a:lnTo>
                    <a:lnTo>
                      <a:pt x="1000" y="2486"/>
                    </a:lnTo>
                    <a:lnTo>
                      <a:pt x="1070" y="2511"/>
                    </a:lnTo>
                    <a:lnTo>
                      <a:pt x="1142" y="2536"/>
                    </a:lnTo>
                    <a:lnTo>
                      <a:pt x="1213" y="2562"/>
                    </a:lnTo>
                    <a:lnTo>
                      <a:pt x="1285" y="2587"/>
                    </a:lnTo>
                    <a:lnTo>
                      <a:pt x="1336" y="2598"/>
                    </a:lnTo>
                    <a:lnTo>
                      <a:pt x="1387" y="2609"/>
                    </a:lnTo>
                    <a:lnTo>
                      <a:pt x="1439" y="2620"/>
                    </a:lnTo>
                    <a:lnTo>
                      <a:pt x="1491" y="2631"/>
                    </a:lnTo>
                    <a:lnTo>
                      <a:pt x="1541" y="2642"/>
                    </a:lnTo>
                    <a:lnTo>
                      <a:pt x="1594" y="2652"/>
                    </a:lnTo>
                    <a:lnTo>
                      <a:pt x="1645" y="2663"/>
                    </a:lnTo>
                    <a:lnTo>
                      <a:pt x="1698" y="2675"/>
                    </a:lnTo>
                    <a:lnTo>
                      <a:pt x="1713" y="2654"/>
                    </a:lnTo>
                    <a:lnTo>
                      <a:pt x="1728" y="2634"/>
                    </a:lnTo>
                    <a:lnTo>
                      <a:pt x="1744" y="2613"/>
                    </a:lnTo>
                    <a:lnTo>
                      <a:pt x="1760" y="2593"/>
                    </a:lnTo>
                    <a:lnTo>
                      <a:pt x="1774" y="2573"/>
                    </a:lnTo>
                    <a:lnTo>
                      <a:pt x="1790" y="2552"/>
                    </a:lnTo>
                    <a:lnTo>
                      <a:pt x="1806" y="2532"/>
                    </a:lnTo>
                    <a:lnTo>
                      <a:pt x="1823" y="2512"/>
                    </a:lnTo>
                    <a:lnTo>
                      <a:pt x="1818" y="2480"/>
                    </a:lnTo>
                    <a:lnTo>
                      <a:pt x="1813" y="2448"/>
                    </a:lnTo>
                    <a:lnTo>
                      <a:pt x="1809" y="2416"/>
                    </a:lnTo>
                    <a:lnTo>
                      <a:pt x="1806" y="2384"/>
                    </a:lnTo>
                    <a:lnTo>
                      <a:pt x="1801" y="2352"/>
                    </a:lnTo>
                    <a:lnTo>
                      <a:pt x="1797" y="2320"/>
                    </a:lnTo>
                    <a:lnTo>
                      <a:pt x="1792" y="2289"/>
                    </a:lnTo>
                    <a:lnTo>
                      <a:pt x="1789" y="2258"/>
                    </a:lnTo>
                    <a:lnTo>
                      <a:pt x="1743" y="2219"/>
                    </a:lnTo>
                    <a:lnTo>
                      <a:pt x="1698" y="2183"/>
                    </a:lnTo>
                    <a:lnTo>
                      <a:pt x="1652" y="2144"/>
                    </a:lnTo>
                    <a:lnTo>
                      <a:pt x="1608" y="2108"/>
                    </a:lnTo>
                    <a:lnTo>
                      <a:pt x="1562" y="2070"/>
                    </a:lnTo>
                    <a:lnTo>
                      <a:pt x="1517" y="2033"/>
                    </a:lnTo>
                    <a:lnTo>
                      <a:pt x="1471" y="1996"/>
                    </a:lnTo>
                    <a:lnTo>
                      <a:pt x="1427" y="1959"/>
                    </a:lnTo>
                    <a:lnTo>
                      <a:pt x="1418" y="1921"/>
                    </a:lnTo>
                    <a:lnTo>
                      <a:pt x="1411" y="1883"/>
                    </a:lnTo>
                    <a:lnTo>
                      <a:pt x="1404" y="1846"/>
                    </a:lnTo>
                    <a:lnTo>
                      <a:pt x="1396" y="1810"/>
                    </a:lnTo>
                    <a:lnTo>
                      <a:pt x="1389" y="1772"/>
                    </a:lnTo>
                    <a:lnTo>
                      <a:pt x="1382" y="1735"/>
                    </a:lnTo>
                    <a:lnTo>
                      <a:pt x="1375" y="1697"/>
                    </a:lnTo>
                    <a:lnTo>
                      <a:pt x="1367" y="1661"/>
                    </a:lnTo>
                    <a:lnTo>
                      <a:pt x="1381" y="1628"/>
                    </a:lnTo>
                    <a:lnTo>
                      <a:pt x="1394" y="1598"/>
                    </a:lnTo>
                    <a:lnTo>
                      <a:pt x="1407" y="1566"/>
                    </a:lnTo>
                    <a:lnTo>
                      <a:pt x="1422" y="1536"/>
                    </a:lnTo>
                    <a:lnTo>
                      <a:pt x="1435" y="1504"/>
                    </a:lnTo>
                    <a:lnTo>
                      <a:pt x="1450" y="1473"/>
                    </a:lnTo>
                    <a:lnTo>
                      <a:pt x="1464" y="1441"/>
                    </a:lnTo>
                    <a:lnTo>
                      <a:pt x="1478" y="1411"/>
                    </a:lnTo>
                    <a:lnTo>
                      <a:pt x="1509" y="1386"/>
                    </a:lnTo>
                    <a:lnTo>
                      <a:pt x="1540" y="1363"/>
                    </a:lnTo>
                    <a:lnTo>
                      <a:pt x="1571" y="1338"/>
                    </a:lnTo>
                    <a:lnTo>
                      <a:pt x="1604" y="1315"/>
                    </a:lnTo>
                    <a:lnTo>
                      <a:pt x="1635" y="1290"/>
                    </a:lnTo>
                    <a:lnTo>
                      <a:pt x="1668" y="1266"/>
                    </a:lnTo>
                    <a:lnTo>
                      <a:pt x="1699" y="1242"/>
                    </a:lnTo>
                    <a:lnTo>
                      <a:pt x="1732" y="1219"/>
                    </a:lnTo>
                    <a:lnTo>
                      <a:pt x="1751" y="1194"/>
                    </a:lnTo>
                    <a:lnTo>
                      <a:pt x="1772" y="1168"/>
                    </a:lnTo>
                    <a:lnTo>
                      <a:pt x="1791" y="1143"/>
                    </a:lnTo>
                    <a:lnTo>
                      <a:pt x="1812" y="1118"/>
                    </a:lnTo>
                    <a:lnTo>
                      <a:pt x="1831" y="1092"/>
                    </a:lnTo>
                    <a:lnTo>
                      <a:pt x="1852" y="1067"/>
                    </a:lnTo>
                    <a:lnTo>
                      <a:pt x="1871" y="1042"/>
                    </a:lnTo>
                    <a:lnTo>
                      <a:pt x="1891" y="1018"/>
                    </a:lnTo>
                    <a:lnTo>
                      <a:pt x="1889" y="990"/>
                    </a:lnTo>
                    <a:lnTo>
                      <a:pt x="1889" y="963"/>
                    </a:lnTo>
                    <a:lnTo>
                      <a:pt x="1887" y="935"/>
                    </a:lnTo>
                    <a:lnTo>
                      <a:pt x="1887" y="909"/>
                    </a:lnTo>
                    <a:lnTo>
                      <a:pt x="1885" y="881"/>
                    </a:lnTo>
                    <a:lnTo>
                      <a:pt x="1884" y="855"/>
                    </a:lnTo>
                    <a:lnTo>
                      <a:pt x="1883" y="828"/>
                    </a:lnTo>
                    <a:lnTo>
                      <a:pt x="1883" y="801"/>
                    </a:lnTo>
                    <a:lnTo>
                      <a:pt x="1867" y="777"/>
                    </a:lnTo>
                    <a:lnTo>
                      <a:pt x="1853" y="753"/>
                    </a:lnTo>
                    <a:lnTo>
                      <a:pt x="1838" y="729"/>
                    </a:lnTo>
                    <a:lnTo>
                      <a:pt x="1824" y="706"/>
                    </a:lnTo>
                    <a:lnTo>
                      <a:pt x="1809" y="682"/>
                    </a:lnTo>
                    <a:lnTo>
                      <a:pt x="1795" y="658"/>
                    </a:lnTo>
                    <a:lnTo>
                      <a:pt x="1780" y="634"/>
                    </a:lnTo>
                    <a:lnTo>
                      <a:pt x="1767" y="611"/>
                    </a:lnTo>
                    <a:lnTo>
                      <a:pt x="1761" y="560"/>
                    </a:lnTo>
                    <a:lnTo>
                      <a:pt x="1756" y="509"/>
                    </a:lnTo>
                    <a:lnTo>
                      <a:pt x="1750" y="458"/>
                    </a:lnTo>
                    <a:lnTo>
                      <a:pt x="1745" y="409"/>
                    </a:lnTo>
                    <a:lnTo>
                      <a:pt x="1739" y="358"/>
                    </a:lnTo>
                    <a:lnTo>
                      <a:pt x="1736" y="309"/>
                    </a:lnTo>
                    <a:lnTo>
                      <a:pt x="1730" y="259"/>
                    </a:lnTo>
                    <a:lnTo>
                      <a:pt x="1726" y="210"/>
                    </a:lnTo>
                    <a:lnTo>
                      <a:pt x="1756" y="224"/>
                    </a:lnTo>
                    <a:lnTo>
                      <a:pt x="1788" y="239"/>
                    </a:lnTo>
                    <a:lnTo>
                      <a:pt x="1818" y="254"/>
                    </a:lnTo>
                    <a:lnTo>
                      <a:pt x="1849" y="270"/>
                    </a:lnTo>
                    <a:lnTo>
                      <a:pt x="1879" y="285"/>
                    </a:lnTo>
                    <a:lnTo>
                      <a:pt x="1912" y="300"/>
                    </a:lnTo>
                    <a:lnTo>
                      <a:pt x="1942" y="316"/>
                    </a:lnTo>
                    <a:lnTo>
                      <a:pt x="1975" y="332"/>
                    </a:lnTo>
                    <a:lnTo>
                      <a:pt x="2012" y="361"/>
                    </a:lnTo>
                    <a:lnTo>
                      <a:pt x="2050" y="390"/>
                    </a:lnTo>
                    <a:lnTo>
                      <a:pt x="2087" y="419"/>
                    </a:lnTo>
                    <a:lnTo>
                      <a:pt x="2126" y="448"/>
                    </a:lnTo>
                    <a:lnTo>
                      <a:pt x="2163" y="477"/>
                    </a:lnTo>
                    <a:lnTo>
                      <a:pt x="2202" y="506"/>
                    </a:lnTo>
                    <a:lnTo>
                      <a:pt x="2239" y="535"/>
                    </a:lnTo>
                    <a:lnTo>
                      <a:pt x="2278" y="564"/>
                    </a:lnTo>
                    <a:lnTo>
                      <a:pt x="2292" y="605"/>
                    </a:lnTo>
                    <a:lnTo>
                      <a:pt x="2308" y="647"/>
                    </a:lnTo>
                    <a:lnTo>
                      <a:pt x="2324" y="688"/>
                    </a:lnTo>
                    <a:lnTo>
                      <a:pt x="2340" y="730"/>
                    </a:lnTo>
                    <a:lnTo>
                      <a:pt x="2355" y="771"/>
                    </a:lnTo>
                    <a:lnTo>
                      <a:pt x="2371" y="813"/>
                    </a:lnTo>
                    <a:lnTo>
                      <a:pt x="2386" y="855"/>
                    </a:lnTo>
                    <a:lnTo>
                      <a:pt x="2403" y="897"/>
                    </a:lnTo>
                    <a:lnTo>
                      <a:pt x="2400" y="928"/>
                    </a:lnTo>
                    <a:lnTo>
                      <a:pt x="2396" y="961"/>
                    </a:lnTo>
                    <a:lnTo>
                      <a:pt x="2392" y="993"/>
                    </a:lnTo>
                    <a:lnTo>
                      <a:pt x="2390" y="1026"/>
                    </a:lnTo>
                    <a:lnTo>
                      <a:pt x="2386" y="1057"/>
                    </a:lnTo>
                    <a:lnTo>
                      <a:pt x="2384" y="1090"/>
                    </a:lnTo>
                    <a:lnTo>
                      <a:pt x="2380" y="1123"/>
                    </a:lnTo>
                    <a:lnTo>
                      <a:pt x="2378" y="1155"/>
                    </a:lnTo>
                    <a:lnTo>
                      <a:pt x="2356" y="1174"/>
                    </a:lnTo>
                    <a:lnTo>
                      <a:pt x="2336" y="1194"/>
                    </a:lnTo>
                    <a:lnTo>
                      <a:pt x="2315" y="1213"/>
                    </a:lnTo>
                    <a:lnTo>
                      <a:pt x="2295" y="1234"/>
                    </a:lnTo>
                    <a:lnTo>
                      <a:pt x="2274" y="1253"/>
                    </a:lnTo>
                    <a:lnTo>
                      <a:pt x="2254" y="1274"/>
                    </a:lnTo>
                    <a:lnTo>
                      <a:pt x="2233" y="1293"/>
                    </a:lnTo>
                    <a:lnTo>
                      <a:pt x="2214" y="1313"/>
                    </a:lnTo>
                    <a:lnTo>
                      <a:pt x="2184" y="1331"/>
                    </a:lnTo>
                    <a:lnTo>
                      <a:pt x="2153" y="1351"/>
                    </a:lnTo>
                    <a:lnTo>
                      <a:pt x="2123" y="1370"/>
                    </a:lnTo>
                    <a:lnTo>
                      <a:pt x="2094" y="1389"/>
                    </a:lnTo>
                    <a:lnTo>
                      <a:pt x="2064" y="1408"/>
                    </a:lnTo>
                    <a:lnTo>
                      <a:pt x="2034" y="1428"/>
                    </a:lnTo>
                    <a:lnTo>
                      <a:pt x="2005" y="1446"/>
                    </a:lnTo>
                    <a:lnTo>
                      <a:pt x="1976" y="1467"/>
                    </a:lnTo>
                    <a:lnTo>
                      <a:pt x="1966" y="1497"/>
                    </a:lnTo>
                    <a:lnTo>
                      <a:pt x="1958" y="1528"/>
                    </a:lnTo>
                    <a:lnTo>
                      <a:pt x="1949" y="1560"/>
                    </a:lnTo>
                    <a:lnTo>
                      <a:pt x="1941" y="1591"/>
                    </a:lnTo>
                    <a:lnTo>
                      <a:pt x="1931" y="1621"/>
                    </a:lnTo>
                    <a:lnTo>
                      <a:pt x="1924" y="1653"/>
                    </a:lnTo>
                    <a:lnTo>
                      <a:pt x="1914" y="1684"/>
                    </a:lnTo>
                    <a:lnTo>
                      <a:pt x="1907" y="1715"/>
                    </a:lnTo>
                    <a:lnTo>
                      <a:pt x="1918" y="1759"/>
                    </a:lnTo>
                    <a:lnTo>
                      <a:pt x="1930" y="1802"/>
                    </a:lnTo>
                    <a:lnTo>
                      <a:pt x="1941" y="1846"/>
                    </a:lnTo>
                    <a:lnTo>
                      <a:pt x="1953" y="1891"/>
                    </a:lnTo>
                    <a:lnTo>
                      <a:pt x="1964" y="1934"/>
                    </a:lnTo>
                    <a:lnTo>
                      <a:pt x="1976" y="1977"/>
                    </a:lnTo>
                    <a:lnTo>
                      <a:pt x="1988" y="2021"/>
                    </a:lnTo>
                    <a:lnTo>
                      <a:pt x="2000" y="2066"/>
                    </a:lnTo>
                    <a:lnTo>
                      <a:pt x="2013" y="2110"/>
                    </a:lnTo>
                    <a:lnTo>
                      <a:pt x="2027" y="2155"/>
                    </a:lnTo>
                    <a:lnTo>
                      <a:pt x="2040" y="2200"/>
                    </a:lnTo>
                    <a:lnTo>
                      <a:pt x="2054" y="2246"/>
                    </a:lnTo>
                    <a:lnTo>
                      <a:pt x="2068" y="2290"/>
                    </a:lnTo>
                    <a:lnTo>
                      <a:pt x="2082" y="2335"/>
                    </a:lnTo>
                    <a:lnTo>
                      <a:pt x="2097" y="2380"/>
                    </a:lnTo>
                    <a:lnTo>
                      <a:pt x="2111" y="2425"/>
                    </a:lnTo>
                    <a:lnTo>
                      <a:pt x="2109" y="2454"/>
                    </a:lnTo>
                    <a:lnTo>
                      <a:pt x="2109" y="2486"/>
                    </a:lnTo>
                    <a:lnTo>
                      <a:pt x="2106" y="2515"/>
                    </a:lnTo>
                    <a:lnTo>
                      <a:pt x="2106" y="2546"/>
                    </a:lnTo>
                    <a:lnTo>
                      <a:pt x="2104" y="2576"/>
                    </a:lnTo>
                    <a:lnTo>
                      <a:pt x="2103" y="2608"/>
                    </a:lnTo>
                    <a:lnTo>
                      <a:pt x="2101" y="2638"/>
                    </a:lnTo>
                    <a:lnTo>
                      <a:pt x="2101" y="2669"/>
                    </a:lnTo>
                    <a:lnTo>
                      <a:pt x="2076" y="2707"/>
                    </a:lnTo>
                    <a:lnTo>
                      <a:pt x="2051" y="2744"/>
                    </a:lnTo>
                    <a:lnTo>
                      <a:pt x="2025" y="2782"/>
                    </a:lnTo>
                    <a:lnTo>
                      <a:pt x="2000" y="2820"/>
                    </a:lnTo>
                    <a:lnTo>
                      <a:pt x="1975" y="2858"/>
                    </a:lnTo>
                    <a:lnTo>
                      <a:pt x="1949" y="2895"/>
                    </a:lnTo>
                    <a:lnTo>
                      <a:pt x="1924" y="2933"/>
                    </a:lnTo>
                    <a:lnTo>
                      <a:pt x="1900" y="2971"/>
                    </a:lnTo>
                    <a:lnTo>
                      <a:pt x="1872" y="2981"/>
                    </a:lnTo>
                    <a:lnTo>
                      <a:pt x="1845" y="2990"/>
                    </a:lnTo>
                    <a:lnTo>
                      <a:pt x="1819" y="3000"/>
                    </a:lnTo>
                    <a:lnTo>
                      <a:pt x="1794" y="3011"/>
                    </a:lnTo>
                    <a:lnTo>
                      <a:pt x="1767" y="3021"/>
                    </a:lnTo>
                    <a:lnTo>
                      <a:pt x="1740" y="3030"/>
                    </a:lnTo>
                    <a:lnTo>
                      <a:pt x="1715" y="3040"/>
                    </a:lnTo>
                    <a:lnTo>
                      <a:pt x="1690" y="3051"/>
                    </a:lnTo>
                    <a:lnTo>
                      <a:pt x="1649" y="3050"/>
                    </a:lnTo>
                    <a:lnTo>
                      <a:pt x="1609" y="3050"/>
                    </a:lnTo>
                    <a:lnTo>
                      <a:pt x="1569" y="3048"/>
                    </a:lnTo>
                    <a:lnTo>
                      <a:pt x="1529" y="3048"/>
                    </a:lnTo>
                    <a:lnTo>
                      <a:pt x="1488" y="3048"/>
                    </a:lnTo>
                    <a:lnTo>
                      <a:pt x="1448" y="3048"/>
                    </a:lnTo>
                    <a:lnTo>
                      <a:pt x="1408" y="3048"/>
                    </a:lnTo>
                    <a:lnTo>
                      <a:pt x="1369" y="3048"/>
                    </a:lnTo>
                    <a:lnTo>
                      <a:pt x="1311" y="3030"/>
                    </a:lnTo>
                    <a:lnTo>
                      <a:pt x="1254" y="3012"/>
                    </a:lnTo>
                    <a:lnTo>
                      <a:pt x="1197" y="2995"/>
                    </a:lnTo>
                    <a:lnTo>
                      <a:pt x="1140" y="2978"/>
                    </a:lnTo>
                    <a:lnTo>
                      <a:pt x="1083" y="2960"/>
                    </a:lnTo>
                    <a:lnTo>
                      <a:pt x="1026" y="2942"/>
                    </a:lnTo>
                    <a:lnTo>
                      <a:pt x="969" y="2925"/>
                    </a:lnTo>
                    <a:lnTo>
                      <a:pt x="913" y="2908"/>
                    </a:lnTo>
                    <a:lnTo>
                      <a:pt x="858" y="2883"/>
                    </a:lnTo>
                    <a:lnTo>
                      <a:pt x="802" y="2859"/>
                    </a:lnTo>
                    <a:lnTo>
                      <a:pt x="747" y="2835"/>
                    </a:lnTo>
                    <a:lnTo>
                      <a:pt x="693" y="2811"/>
                    </a:lnTo>
                    <a:lnTo>
                      <a:pt x="637" y="2785"/>
                    </a:lnTo>
                    <a:lnTo>
                      <a:pt x="581" y="2761"/>
                    </a:lnTo>
                    <a:lnTo>
                      <a:pt x="526" y="2737"/>
                    </a:lnTo>
                    <a:lnTo>
                      <a:pt x="472" y="2713"/>
                    </a:lnTo>
                    <a:lnTo>
                      <a:pt x="432" y="2677"/>
                    </a:lnTo>
                    <a:lnTo>
                      <a:pt x="393" y="2642"/>
                    </a:lnTo>
                    <a:lnTo>
                      <a:pt x="353" y="2607"/>
                    </a:lnTo>
                    <a:lnTo>
                      <a:pt x="315" y="2572"/>
                    </a:lnTo>
                    <a:lnTo>
                      <a:pt x="275" y="2536"/>
                    </a:lnTo>
                    <a:lnTo>
                      <a:pt x="236" y="2501"/>
                    </a:lnTo>
                    <a:lnTo>
                      <a:pt x="198" y="2466"/>
                    </a:lnTo>
                    <a:lnTo>
                      <a:pt x="159" y="2431"/>
                    </a:lnTo>
                    <a:lnTo>
                      <a:pt x="141" y="2399"/>
                    </a:lnTo>
                    <a:lnTo>
                      <a:pt x="123" y="2367"/>
                    </a:lnTo>
                    <a:lnTo>
                      <a:pt x="105" y="2336"/>
                    </a:lnTo>
                    <a:lnTo>
                      <a:pt x="87" y="2306"/>
                    </a:lnTo>
                    <a:lnTo>
                      <a:pt x="68" y="2273"/>
                    </a:lnTo>
                    <a:lnTo>
                      <a:pt x="50" y="2242"/>
                    </a:lnTo>
                    <a:lnTo>
                      <a:pt x="32" y="2210"/>
                    </a:lnTo>
                    <a:lnTo>
                      <a:pt x="15" y="2180"/>
                    </a:lnTo>
                    <a:lnTo>
                      <a:pt x="13" y="2156"/>
                    </a:lnTo>
                    <a:lnTo>
                      <a:pt x="10" y="2133"/>
                    </a:lnTo>
                    <a:lnTo>
                      <a:pt x="8" y="2109"/>
                    </a:lnTo>
                    <a:lnTo>
                      <a:pt x="7" y="2086"/>
                    </a:lnTo>
                    <a:lnTo>
                      <a:pt x="4" y="2062"/>
                    </a:lnTo>
                    <a:lnTo>
                      <a:pt x="3" y="2039"/>
                    </a:lnTo>
                    <a:lnTo>
                      <a:pt x="1" y="2016"/>
                    </a:lnTo>
                    <a:lnTo>
                      <a:pt x="0" y="1993"/>
                    </a:lnTo>
                    <a:close/>
                  </a:path>
                </a:pathLst>
              </a:custGeom>
              <a:solidFill>
                <a:srgbClr val="E8B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3" name="Freeform 100">
                <a:extLst>
                  <a:ext uri="{FF2B5EF4-FFF2-40B4-BE49-F238E27FC236}">
                    <a16:creationId xmlns:a16="http://schemas.microsoft.com/office/drawing/2014/main" id="{0B9E2F9B-8B41-BD1D-BC2C-AB81FA1BCE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1" y="3304"/>
                <a:ext cx="594" cy="756"/>
              </a:xfrm>
              <a:custGeom>
                <a:avLst/>
                <a:gdLst>
                  <a:gd name="T0" fmla="*/ 0 w 2375"/>
                  <a:gd name="T1" fmla="*/ 0 h 3021"/>
                  <a:gd name="T2" fmla="*/ 0 w 2375"/>
                  <a:gd name="T3" fmla="*/ 0 h 3021"/>
                  <a:gd name="T4" fmla="*/ 0 w 2375"/>
                  <a:gd name="T5" fmla="*/ 0 h 3021"/>
                  <a:gd name="T6" fmla="*/ 0 w 2375"/>
                  <a:gd name="T7" fmla="*/ 0 h 3021"/>
                  <a:gd name="T8" fmla="*/ 0 w 2375"/>
                  <a:gd name="T9" fmla="*/ 0 h 3021"/>
                  <a:gd name="T10" fmla="*/ 0 w 2375"/>
                  <a:gd name="T11" fmla="*/ 0 h 3021"/>
                  <a:gd name="T12" fmla="*/ 0 w 2375"/>
                  <a:gd name="T13" fmla="*/ 0 h 3021"/>
                  <a:gd name="T14" fmla="*/ 0 w 2375"/>
                  <a:gd name="T15" fmla="*/ 0 h 3021"/>
                  <a:gd name="T16" fmla="*/ 0 w 2375"/>
                  <a:gd name="T17" fmla="*/ 0 h 3021"/>
                  <a:gd name="T18" fmla="*/ 0 w 2375"/>
                  <a:gd name="T19" fmla="*/ 0 h 3021"/>
                  <a:gd name="T20" fmla="*/ 0 w 2375"/>
                  <a:gd name="T21" fmla="*/ 0 h 3021"/>
                  <a:gd name="T22" fmla="*/ 0 w 2375"/>
                  <a:gd name="T23" fmla="*/ 0 h 3021"/>
                  <a:gd name="T24" fmla="*/ 0 w 2375"/>
                  <a:gd name="T25" fmla="*/ 0 h 3021"/>
                  <a:gd name="T26" fmla="*/ 0 w 2375"/>
                  <a:gd name="T27" fmla="*/ 0 h 3021"/>
                  <a:gd name="T28" fmla="*/ 0 w 2375"/>
                  <a:gd name="T29" fmla="*/ 0 h 3021"/>
                  <a:gd name="T30" fmla="*/ 0 w 2375"/>
                  <a:gd name="T31" fmla="*/ 0 h 3021"/>
                  <a:gd name="T32" fmla="*/ 0 w 2375"/>
                  <a:gd name="T33" fmla="*/ 0 h 3021"/>
                  <a:gd name="T34" fmla="*/ 0 w 2375"/>
                  <a:gd name="T35" fmla="*/ 0 h 3021"/>
                  <a:gd name="T36" fmla="*/ 0 w 2375"/>
                  <a:gd name="T37" fmla="*/ 0 h 3021"/>
                  <a:gd name="T38" fmla="*/ 0 w 2375"/>
                  <a:gd name="T39" fmla="*/ 0 h 3021"/>
                  <a:gd name="T40" fmla="*/ 0 w 2375"/>
                  <a:gd name="T41" fmla="*/ 0 h 3021"/>
                  <a:gd name="T42" fmla="*/ 0 w 2375"/>
                  <a:gd name="T43" fmla="*/ 0 h 3021"/>
                  <a:gd name="T44" fmla="*/ 0 w 2375"/>
                  <a:gd name="T45" fmla="*/ 0 h 3021"/>
                  <a:gd name="T46" fmla="*/ 0 w 2375"/>
                  <a:gd name="T47" fmla="*/ 0 h 3021"/>
                  <a:gd name="T48" fmla="*/ 0 w 2375"/>
                  <a:gd name="T49" fmla="*/ 0 h 3021"/>
                  <a:gd name="T50" fmla="*/ 0 w 2375"/>
                  <a:gd name="T51" fmla="*/ 0 h 3021"/>
                  <a:gd name="T52" fmla="*/ 0 w 2375"/>
                  <a:gd name="T53" fmla="*/ 0 h 3021"/>
                  <a:gd name="T54" fmla="*/ 0 w 2375"/>
                  <a:gd name="T55" fmla="*/ 0 h 3021"/>
                  <a:gd name="T56" fmla="*/ 0 w 2375"/>
                  <a:gd name="T57" fmla="*/ 0 h 3021"/>
                  <a:gd name="T58" fmla="*/ 0 w 2375"/>
                  <a:gd name="T59" fmla="*/ 0 h 3021"/>
                  <a:gd name="T60" fmla="*/ 0 w 2375"/>
                  <a:gd name="T61" fmla="*/ 0 h 3021"/>
                  <a:gd name="T62" fmla="*/ 0 w 2375"/>
                  <a:gd name="T63" fmla="*/ 0 h 3021"/>
                  <a:gd name="T64" fmla="*/ 0 w 2375"/>
                  <a:gd name="T65" fmla="*/ 0 h 3021"/>
                  <a:gd name="T66" fmla="*/ 0 w 2375"/>
                  <a:gd name="T67" fmla="*/ 0 h 3021"/>
                  <a:gd name="T68" fmla="*/ 0 w 2375"/>
                  <a:gd name="T69" fmla="*/ 0 h 3021"/>
                  <a:gd name="T70" fmla="*/ 0 w 2375"/>
                  <a:gd name="T71" fmla="*/ 0 h 3021"/>
                  <a:gd name="T72" fmla="*/ 0 w 2375"/>
                  <a:gd name="T73" fmla="*/ 0 h 3021"/>
                  <a:gd name="T74" fmla="*/ 0 w 2375"/>
                  <a:gd name="T75" fmla="*/ 0 h 3021"/>
                  <a:gd name="T76" fmla="*/ 0 w 2375"/>
                  <a:gd name="T77" fmla="*/ 0 h 3021"/>
                  <a:gd name="T78" fmla="*/ 0 w 2375"/>
                  <a:gd name="T79" fmla="*/ 0 h 3021"/>
                  <a:gd name="T80" fmla="*/ 0 w 2375"/>
                  <a:gd name="T81" fmla="*/ 0 h 3021"/>
                  <a:gd name="T82" fmla="*/ 0 w 2375"/>
                  <a:gd name="T83" fmla="*/ 0 h 3021"/>
                  <a:gd name="T84" fmla="*/ 0 w 2375"/>
                  <a:gd name="T85" fmla="*/ 0 h 3021"/>
                  <a:gd name="T86" fmla="*/ 0 w 2375"/>
                  <a:gd name="T87" fmla="*/ 0 h 3021"/>
                  <a:gd name="T88" fmla="*/ 0 w 2375"/>
                  <a:gd name="T89" fmla="*/ 0 h 3021"/>
                  <a:gd name="T90" fmla="*/ 0 w 2375"/>
                  <a:gd name="T91" fmla="*/ 0 h 3021"/>
                  <a:gd name="T92" fmla="*/ 0 w 2375"/>
                  <a:gd name="T93" fmla="*/ 0 h 3021"/>
                  <a:gd name="T94" fmla="*/ 0 w 2375"/>
                  <a:gd name="T95" fmla="*/ 0 h 3021"/>
                  <a:gd name="T96" fmla="*/ 0 w 2375"/>
                  <a:gd name="T97" fmla="*/ 0 h 3021"/>
                  <a:gd name="T98" fmla="*/ 0 w 2375"/>
                  <a:gd name="T99" fmla="*/ 0 h 3021"/>
                  <a:gd name="T100" fmla="*/ 0 w 2375"/>
                  <a:gd name="T101" fmla="*/ 0 h 3021"/>
                  <a:gd name="T102" fmla="*/ 0 w 2375"/>
                  <a:gd name="T103" fmla="*/ 0 h 3021"/>
                  <a:gd name="T104" fmla="*/ 0 w 2375"/>
                  <a:gd name="T105" fmla="*/ 0 h 3021"/>
                  <a:gd name="T106" fmla="*/ 0 w 2375"/>
                  <a:gd name="T107" fmla="*/ 0 h 3021"/>
                  <a:gd name="T108" fmla="*/ 0 w 2375"/>
                  <a:gd name="T109" fmla="*/ 0 h 3021"/>
                  <a:gd name="T110" fmla="*/ 0 w 2375"/>
                  <a:gd name="T111" fmla="*/ 0 h 3021"/>
                  <a:gd name="T112" fmla="*/ 0 w 2375"/>
                  <a:gd name="T113" fmla="*/ 0 h 3021"/>
                  <a:gd name="T114" fmla="*/ 0 w 2375"/>
                  <a:gd name="T115" fmla="*/ 0 h 302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75"/>
                  <a:gd name="T175" fmla="*/ 0 h 3021"/>
                  <a:gd name="T176" fmla="*/ 2375 w 2375"/>
                  <a:gd name="T177" fmla="*/ 3021 h 302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75" h="3021">
                    <a:moveTo>
                      <a:pt x="0" y="1970"/>
                    </a:moveTo>
                    <a:lnTo>
                      <a:pt x="12" y="1931"/>
                    </a:lnTo>
                    <a:lnTo>
                      <a:pt x="24" y="1892"/>
                    </a:lnTo>
                    <a:lnTo>
                      <a:pt x="36" y="1854"/>
                    </a:lnTo>
                    <a:lnTo>
                      <a:pt x="50" y="1816"/>
                    </a:lnTo>
                    <a:lnTo>
                      <a:pt x="62" y="1778"/>
                    </a:lnTo>
                    <a:lnTo>
                      <a:pt x="75" y="1739"/>
                    </a:lnTo>
                    <a:lnTo>
                      <a:pt x="87" y="1700"/>
                    </a:lnTo>
                    <a:lnTo>
                      <a:pt x="100" y="1663"/>
                    </a:lnTo>
                    <a:lnTo>
                      <a:pt x="135" y="1630"/>
                    </a:lnTo>
                    <a:lnTo>
                      <a:pt x="172" y="1598"/>
                    </a:lnTo>
                    <a:lnTo>
                      <a:pt x="208" y="1565"/>
                    </a:lnTo>
                    <a:lnTo>
                      <a:pt x="244" y="1534"/>
                    </a:lnTo>
                    <a:lnTo>
                      <a:pt x="280" y="1501"/>
                    </a:lnTo>
                    <a:lnTo>
                      <a:pt x="316" y="1470"/>
                    </a:lnTo>
                    <a:lnTo>
                      <a:pt x="353" y="1437"/>
                    </a:lnTo>
                    <a:lnTo>
                      <a:pt x="390" y="1406"/>
                    </a:lnTo>
                    <a:lnTo>
                      <a:pt x="424" y="1368"/>
                    </a:lnTo>
                    <a:lnTo>
                      <a:pt x="459" y="1332"/>
                    </a:lnTo>
                    <a:lnTo>
                      <a:pt x="493" y="1296"/>
                    </a:lnTo>
                    <a:lnTo>
                      <a:pt x="528" y="1260"/>
                    </a:lnTo>
                    <a:lnTo>
                      <a:pt x="561" y="1223"/>
                    </a:lnTo>
                    <a:lnTo>
                      <a:pt x="596" y="1187"/>
                    </a:lnTo>
                    <a:lnTo>
                      <a:pt x="630" y="1151"/>
                    </a:lnTo>
                    <a:lnTo>
                      <a:pt x="666" y="1115"/>
                    </a:lnTo>
                    <a:lnTo>
                      <a:pt x="665" y="1083"/>
                    </a:lnTo>
                    <a:lnTo>
                      <a:pt x="665" y="1053"/>
                    </a:lnTo>
                    <a:lnTo>
                      <a:pt x="664" y="1022"/>
                    </a:lnTo>
                    <a:lnTo>
                      <a:pt x="664" y="991"/>
                    </a:lnTo>
                    <a:lnTo>
                      <a:pt x="664" y="960"/>
                    </a:lnTo>
                    <a:lnTo>
                      <a:pt x="664" y="930"/>
                    </a:lnTo>
                    <a:lnTo>
                      <a:pt x="664" y="899"/>
                    </a:lnTo>
                    <a:lnTo>
                      <a:pt x="664" y="868"/>
                    </a:lnTo>
                    <a:lnTo>
                      <a:pt x="631" y="818"/>
                    </a:lnTo>
                    <a:lnTo>
                      <a:pt x="601" y="767"/>
                    </a:lnTo>
                    <a:lnTo>
                      <a:pt x="570" y="716"/>
                    </a:lnTo>
                    <a:lnTo>
                      <a:pt x="540" y="667"/>
                    </a:lnTo>
                    <a:lnTo>
                      <a:pt x="507" y="616"/>
                    </a:lnTo>
                    <a:lnTo>
                      <a:pt x="477" y="566"/>
                    </a:lnTo>
                    <a:lnTo>
                      <a:pt x="446" y="516"/>
                    </a:lnTo>
                    <a:lnTo>
                      <a:pt x="415" y="466"/>
                    </a:lnTo>
                    <a:lnTo>
                      <a:pt x="418" y="442"/>
                    </a:lnTo>
                    <a:lnTo>
                      <a:pt x="420" y="419"/>
                    </a:lnTo>
                    <a:lnTo>
                      <a:pt x="423" y="396"/>
                    </a:lnTo>
                    <a:lnTo>
                      <a:pt x="426" y="373"/>
                    </a:lnTo>
                    <a:lnTo>
                      <a:pt x="429" y="349"/>
                    </a:lnTo>
                    <a:lnTo>
                      <a:pt x="431" y="327"/>
                    </a:lnTo>
                    <a:lnTo>
                      <a:pt x="433" y="303"/>
                    </a:lnTo>
                    <a:lnTo>
                      <a:pt x="437" y="282"/>
                    </a:lnTo>
                    <a:lnTo>
                      <a:pt x="455" y="253"/>
                    </a:lnTo>
                    <a:lnTo>
                      <a:pt x="475" y="226"/>
                    </a:lnTo>
                    <a:lnTo>
                      <a:pt x="494" y="197"/>
                    </a:lnTo>
                    <a:lnTo>
                      <a:pt x="513" y="170"/>
                    </a:lnTo>
                    <a:lnTo>
                      <a:pt x="531" y="143"/>
                    </a:lnTo>
                    <a:lnTo>
                      <a:pt x="551" y="115"/>
                    </a:lnTo>
                    <a:lnTo>
                      <a:pt x="570" y="87"/>
                    </a:lnTo>
                    <a:lnTo>
                      <a:pt x="590" y="61"/>
                    </a:lnTo>
                    <a:lnTo>
                      <a:pt x="615" y="52"/>
                    </a:lnTo>
                    <a:lnTo>
                      <a:pt x="640" y="45"/>
                    </a:lnTo>
                    <a:lnTo>
                      <a:pt x="665" y="38"/>
                    </a:lnTo>
                    <a:lnTo>
                      <a:pt x="691" y="30"/>
                    </a:lnTo>
                    <a:lnTo>
                      <a:pt x="715" y="22"/>
                    </a:lnTo>
                    <a:lnTo>
                      <a:pt x="740" y="15"/>
                    </a:lnTo>
                    <a:lnTo>
                      <a:pt x="765" y="7"/>
                    </a:lnTo>
                    <a:lnTo>
                      <a:pt x="791" y="0"/>
                    </a:lnTo>
                    <a:lnTo>
                      <a:pt x="800" y="7"/>
                    </a:lnTo>
                    <a:lnTo>
                      <a:pt x="811" y="16"/>
                    </a:lnTo>
                    <a:lnTo>
                      <a:pt x="821" y="23"/>
                    </a:lnTo>
                    <a:lnTo>
                      <a:pt x="832" y="32"/>
                    </a:lnTo>
                    <a:lnTo>
                      <a:pt x="842" y="39"/>
                    </a:lnTo>
                    <a:lnTo>
                      <a:pt x="852" y="47"/>
                    </a:lnTo>
                    <a:lnTo>
                      <a:pt x="862" y="55"/>
                    </a:lnTo>
                    <a:lnTo>
                      <a:pt x="873" y="63"/>
                    </a:lnTo>
                    <a:lnTo>
                      <a:pt x="871" y="88"/>
                    </a:lnTo>
                    <a:lnTo>
                      <a:pt x="869" y="115"/>
                    </a:lnTo>
                    <a:lnTo>
                      <a:pt x="868" y="141"/>
                    </a:lnTo>
                    <a:lnTo>
                      <a:pt x="867" y="168"/>
                    </a:lnTo>
                    <a:lnTo>
                      <a:pt x="864" y="193"/>
                    </a:lnTo>
                    <a:lnTo>
                      <a:pt x="864" y="220"/>
                    </a:lnTo>
                    <a:lnTo>
                      <a:pt x="862" y="246"/>
                    </a:lnTo>
                    <a:lnTo>
                      <a:pt x="862" y="273"/>
                    </a:lnTo>
                    <a:lnTo>
                      <a:pt x="844" y="302"/>
                    </a:lnTo>
                    <a:lnTo>
                      <a:pt x="826" y="332"/>
                    </a:lnTo>
                    <a:lnTo>
                      <a:pt x="808" y="362"/>
                    </a:lnTo>
                    <a:lnTo>
                      <a:pt x="791" y="393"/>
                    </a:lnTo>
                    <a:lnTo>
                      <a:pt x="773" y="422"/>
                    </a:lnTo>
                    <a:lnTo>
                      <a:pt x="756" y="452"/>
                    </a:lnTo>
                    <a:lnTo>
                      <a:pt x="738" y="482"/>
                    </a:lnTo>
                    <a:lnTo>
                      <a:pt x="721" y="513"/>
                    </a:lnTo>
                    <a:lnTo>
                      <a:pt x="726" y="556"/>
                    </a:lnTo>
                    <a:lnTo>
                      <a:pt x="732" y="599"/>
                    </a:lnTo>
                    <a:lnTo>
                      <a:pt x="737" y="643"/>
                    </a:lnTo>
                    <a:lnTo>
                      <a:pt x="744" y="686"/>
                    </a:lnTo>
                    <a:lnTo>
                      <a:pt x="749" y="728"/>
                    </a:lnTo>
                    <a:lnTo>
                      <a:pt x="755" y="772"/>
                    </a:lnTo>
                    <a:lnTo>
                      <a:pt x="759" y="815"/>
                    </a:lnTo>
                    <a:lnTo>
                      <a:pt x="767" y="859"/>
                    </a:lnTo>
                    <a:lnTo>
                      <a:pt x="779" y="878"/>
                    </a:lnTo>
                    <a:lnTo>
                      <a:pt x="792" y="899"/>
                    </a:lnTo>
                    <a:lnTo>
                      <a:pt x="804" y="918"/>
                    </a:lnTo>
                    <a:lnTo>
                      <a:pt x="817" y="940"/>
                    </a:lnTo>
                    <a:lnTo>
                      <a:pt x="829" y="959"/>
                    </a:lnTo>
                    <a:lnTo>
                      <a:pt x="843" y="979"/>
                    </a:lnTo>
                    <a:lnTo>
                      <a:pt x="856" y="999"/>
                    </a:lnTo>
                    <a:lnTo>
                      <a:pt x="869" y="1020"/>
                    </a:lnTo>
                    <a:lnTo>
                      <a:pt x="877" y="1036"/>
                    </a:lnTo>
                    <a:lnTo>
                      <a:pt x="885" y="1053"/>
                    </a:lnTo>
                    <a:lnTo>
                      <a:pt x="893" y="1069"/>
                    </a:lnTo>
                    <a:lnTo>
                      <a:pt x="902" y="1086"/>
                    </a:lnTo>
                    <a:lnTo>
                      <a:pt x="909" y="1101"/>
                    </a:lnTo>
                    <a:lnTo>
                      <a:pt x="918" y="1118"/>
                    </a:lnTo>
                    <a:lnTo>
                      <a:pt x="926" y="1134"/>
                    </a:lnTo>
                    <a:lnTo>
                      <a:pt x="934" y="1152"/>
                    </a:lnTo>
                    <a:lnTo>
                      <a:pt x="931" y="1169"/>
                    </a:lnTo>
                    <a:lnTo>
                      <a:pt x="928" y="1187"/>
                    </a:lnTo>
                    <a:lnTo>
                      <a:pt x="926" y="1205"/>
                    </a:lnTo>
                    <a:lnTo>
                      <a:pt x="924" y="1223"/>
                    </a:lnTo>
                    <a:lnTo>
                      <a:pt x="920" y="1240"/>
                    </a:lnTo>
                    <a:lnTo>
                      <a:pt x="918" y="1258"/>
                    </a:lnTo>
                    <a:lnTo>
                      <a:pt x="915" y="1276"/>
                    </a:lnTo>
                    <a:lnTo>
                      <a:pt x="914" y="1295"/>
                    </a:lnTo>
                    <a:lnTo>
                      <a:pt x="899" y="1327"/>
                    </a:lnTo>
                    <a:lnTo>
                      <a:pt x="885" y="1360"/>
                    </a:lnTo>
                    <a:lnTo>
                      <a:pt x="871" y="1392"/>
                    </a:lnTo>
                    <a:lnTo>
                      <a:pt x="857" y="1425"/>
                    </a:lnTo>
                    <a:lnTo>
                      <a:pt x="843" y="1458"/>
                    </a:lnTo>
                    <a:lnTo>
                      <a:pt x="828" y="1491"/>
                    </a:lnTo>
                    <a:lnTo>
                      <a:pt x="815" y="1524"/>
                    </a:lnTo>
                    <a:lnTo>
                      <a:pt x="802" y="1558"/>
                    </a:lnTo>
                    <a:lnTo>
                      <a:pt x="784" y="1575"/>
                    </a:lnTo>
                    <a:lnTo>
                      <a:pt x="767" y="1592"/>
                    </a:lnTo>
                    <a:lnTo>
                      <a:pt x="750" y="1608"/>
                    </a:lnTo>
                    <a:lnTo>
                      <a:pt x="733" y="1627"/>
                    </a:lnTo>
                    <a:lnTo>
                      <a:pt x="716" y="1644"/>
                    </a:lnTo>
                    <a:lnTo>
                      <a:pt x="699" y="1662"/>
                    </a:lnTo>
                    <a:lnTo>
                      <a:pt x="682" y="1679"/>
                    </a:lnTo>
                    <a:lnTo>
                      <a:pt x="666" y="1697"/>
                    </a:lnTo>
                    <a:lnTo>
                      <a:pt x="641" y="1703"/>
                    </a:lnTo>
                    <a:lnTo>
                      <a:pt x="618" y="1710"/>
                    </a:lnTo>
                    <a:lnTo>
                      <a:pt x="593" y="1717"/>
                    </a:lnTo>
                    <a:lnTo>
                      <a:pt x="570" y="1724"/>
                    </a:lnTo>
                    <a:lnTo>
                      <a:pt x="546" y="1732"/>
                    </a:lnTo>
                    <a:lnTo>
                      <a:pt x="523" y="1739"/>
                    </a:lnTo>
                    <a:lnTo>
                      <a:pt x="499" y="1746"/>
                    </a:lnTo>
                    <a:lnTo>
                      <a:pt x="476" y="1753"/>
                    </a:lnTo>
                    <a:lnTo>
                      <a:pt x="459" y="1779"/>
                    </a:lnTo>
                    <a:lnTo>
                      <a:pt x="443" y="1805"/>
                    </a:lnTo>
                    <a:lnTo>
                      <a:pt x="427" y="1832"/>
                    </a:lnTo>
                    <a:lnTo>
                      <a:pt x="412" y="1860"/>
                    </a:lnTo>
                    <a:lnTo>
                      <a:pt x="395" y="1885"/>
                    </a:lnTo>
                    <a:lnTo>
                      <a:pt x="380" y="1912"/>
                    </a:lnTo>
                    <a:lnTo>
                      <a:pt x="363" y="1938"/>
                    </a:lnTo>
                    <a:lnTo>
                      <a:pt x="349" y="1966"/>
                    </a:lnTo>
                    <a:lnTo>
                      <a:pt x="356" y="1995"/>
                    </a:lnTo>
                    <a:lnTo>
                      <a:pt x="363" y="2024"/>
                    </a:lnTo>
                    <a:lnTo>
                      <a:pt x="371" y="2053"/>
                    </a:lnTo>
                    <a:lnTo>
                      <a:pt x="378" y="2083"/>
                    </a:lnTo>
                    <a:lnTo>
                      <a:pt x="385" y="2112"/>
                    </a:lnTo>
                    <a:lnTo>
                      <a:pt x="392" y="2141"/>
                    </a:lnTo>
                    <a:lnTo>
                      <a:pt x="400" y="2170"/>
                    </a:lnTo>
                    <a:lnTo>
                      <a:pt x="407" y="2200"/>
                    </a:lnTo>
                    <a:lnTo>
                      <a:pt x="441" y="2223"/>
                    </a:lnTo>
                    <a:lnTo>
                      <a:pt x="475" y="2247"/>
                    </a:lnTo>
                    <a:lnTo>
                      <a:pt x="508" y="2271"/>
                    </a:lnTo>
                    <a:lnTo>
                      <a:pt x="543" y="2296"/>
                    </a:lnTo>
                    <a:lnTo>
                      <a:pt x="577" y="2320"/>
                    </a:lnTo>
                    <a:lnTo>
                      <a:pt x="612" y="2344"/>
                    </a:lnTo>
                    <a:lnTo>
                      <a:pt x="646" y="2368"/>
                    </a:lnTo>
                    <a:lnTo>
                      <a:pt x="681" y="2393"/>
                    </a:lnTo>
                    <a:lnTo>
                      <a:pt x="752" y="2417"/>
                    </a:lnTo>
                    <a:lnTo>
                      <a:pt x="823" y="2443"/>
                    </a:lnTo>
                    <a:lnTo>
                      <a:pt x="895" y="2467"/>
                    </a:lnTo>
                    <a:lnTo>
                      <a:pt x="967" y="2492"/>
                    </a:lnTo>
                    <a:lnTo>
                      <a:pt x="1038" y="2516"/>
                    </a:lnTo>
                    <a:lnTo>
                      <a:pt x="1111" y="2542"/>
                    </a:lnTo>
                    <a:lnTo>
                      <a:pt x="1182" y="2567"/>
                    </a:lnTo>
                    <a:lnTo>
                      <a:pt x="1254" y="2593"/>
                    </a:lnTo>
                    <a:lnTo>
                      <a:pt x="1309" y="2606"/>
                    </a:lnTo>
                    <a:lnTo>
                      <a:pt x="1363" y="2619"/>
                    </a:lnTo>
                    <a:lnTo>
                      <a:pt x="1419" y="2632"/>
                    </a:lnTo>
                    <a:lnTo>
                      <a:pt x="1474" y="2647"/>
                    </a:lnTo>
                    <a:lnTo>
                      <a:pt x="1528" y="2660"/>
                    </a:lnTo>
                    <a:lnTo>
                      <a:pt x="1585" y="2673"/>
                    </a:lnTo>
                    <a:lnTo>
                      <a:pt x="1640" y="2687"/>
                    </a:lnTo>
                    <a:lnTo>
                      <a:pt x="1696" y="2701"/>
                    </a:lnTo>
                    <a:lnTo>
                      <a:pt x="1712" y="2676"/>
                    </a:lnTo>
                    <a:lnTo>
                      <a:pt x="1729" y="2652"/>
                    </a:lnTo>
                    <a:lnTo>
                      <a:pt x="1745" y="2628"/>
                    </a:lnTo>
                    <a:lnTo>
                      <a:pt x="1763" y="2605"/>
                    </a:lnTo>
                    <a:lnTo>
                      <a:pt x="1778" y="2579"/>
                    </a:lnTo>
                    <a:lnTo>
                      <a:pt x="1795" y="2555"/>
                    </a:lnTo>
                    <a:lnTo>
                      <a:pt x="1811" y="2531"/>
                    </a:lnTo>
                    <a:lnTo>
                      <a:pt x="1829" y="2508"/>
                    </a:lnTo>
                    <a:lnTo>
                      <a:pt x="1824" y="2473"/>
                    </a:lnTo>
                    <a:lnTo>
                      <a:pt x="1819" y="2439"/>
                    </a:lnTo>
                    <a:lnTo>
                      <a:pt x="1816" y="2404"/>
                    </a:lnTo>
                    <a:lnTo>
                      <a:pt x="1812" y="2370"/>
                    </a:lnTo>
                    <a:lnTo>
                      <a:pt x="1807" y="2335"/>
                    </a:lnTo>
                    <a:lnTo>
                      <a:pt x="1803" y="2303"/>
                    </a:lnTo>
                    <a:lnTo>
                      <a:pt x="1799" y="2268"/>
                    </a:lnTo>
                    <a:lnTo>
                      <a:pt x="1795" y="2235"/>
                    </a:lnTo>
                    <a:lnTo>
                      <a:pt x="1754" y="2195"/>
                    </a:lnTo>
                    <a:lnTo>
                      <a:pt x="1714" y="2157"/>
                    </a:lnTo>
                    <a:lnTo>
                      <a:pt x="1675" y="2118"/>
                    </a:lnTo>
                    <a:lnTo>
                      <a:pt x="1635" y="2079"/>
                    </a:lnTo>
                    <a:lnTo>
                      <a:pt x="1595" y="2040"/>
                    </a:lnTo>
                    <a:lnTo>
                      <a:pt x="1555" y="2002"/>
                    </a:lnTo>
                    <a:lnTo>
                      <a:pt x="1515" y="1962"/>
                    </a:lnTo>
                    <a:lnTo>
                      <a:pt x="1475" y="1925"/>
                    </a:lnTo>
                    <a:lnTo>
                      <a:pt x="1468" y="1889"/>
                    </a:lnTo>
                    <a:lnTo>
                      <a:pt x="1461" y="1854"/>
                    </a:lnTo>
                    <a:lnTo>
                      <a:pt x="1454" y="1819"/>
                    </a:lnTo>
                    <a:lnTo>
                      <a:pt x="1448" y="1784"/>
                    </a:lnTo>
                    <a:lnTo>
                      <a:pt x="1440" y="1747"/>
                    </a:lnTo>
                    <a:lnTo>
                      <a:pt x="1434" y="1712"/>
                    </a:lnTo>
                    <a:lnTo>
                      <a:pt x="1427" y="1677"/>
                    </a:lnTo>
                    <a:lnTo>
                      <a:pt x="1421" y="1642"/>
                    </a:lnTo>
                    <a:lnTo>
                      <a:pt x="1432" y="1612"/>
                    </a:lnTo>
                    <a:lnTo>
                      <a:pt x="1444" y="1582"/>
                    </a:lnTo>
                    <a:lnTo>
                      <a:pt x="1456" y="1552"/>
                    </a:lnTo>
                    <a:lnTo>
                      <a:pt x="1468" y="1523"/>
                    </a:lnTo>
                    <a:lnTo>
                      <a:pt x="1479" y="1493"/>
                    </a:lnTo>
                    <a:lnTo>
                      <a:pt x="1492" y="1464"/>
                    </a:lnTo>
                    <a:lnTo>
                      <a:pt x="1503" y="1433"/>
                    </a:lnTo>
                    <a:lnTo>
                      <a:pt x="1516" y="1404"/>
                    </a:lnTo>
                    <a:lnTo>
                      <a:pt x="1545" y="1379"/>
                    </a:lnTo>
                    <a:lnTo>
                      <a:pt x="1576" y="1355"/>
                    </a:lnTo>
                    <a:lnTo>
                      <a:pt x="1606" y="1331"/>
                    </a:lnTo>
                    <a:lnTo>
                      <a:pt x="1636" y="1307"/>
                    </a:lnTo>
                    <a:lnTo>
                      <a:pt x="1665" y="1281"/>
                    </a:lnTo>
                    <a:lnTo>
                      <a:pt x="1695" y="1257"/>
                    </a:lnTo>
                    <a:lnTo>
                      <a:pt x="1725" y="1233"/>
                    </a:lnTo>
                    <a:lnTo>
                      <a:pt x="1755" y="1210"/>
                    </a:lnTo>
                    <a:lnTo>
                      <a:pt x="1776" y="1182"/>
                    </a:lnTo>
                    <a:lnTo>
                      <a:pt x="1798" y="1156"/>
                    </a:lnTo>
                    <a:lnTo>
                      <a:pt x="1818" y="1128"/>
                    </a:lnTo>
                    <a:lnTo>
                      <a:pt x="1840" y="1101"/>
                    </a:lnTo>
                    <a:lnTo>
                      <a:pt x="1860" y="1074"/>
                    </a:lnTo>
                    <a:lnTo>
                      <a:pt x="1882" y="1047"/>
                    </a:lnTo>
                    <a:lnTo>
                      <a:pt x="1904" y="1020"/>
                    </a:lnTo>
                    <a:lnTo>
                      <a:pt x="1926" y="994"/>
                    </a:lnTo>
                    <a:lnTo>
                      <a:pt x="1922" y="965"/>
                    </a:lnTo>
                    <a:lnTo>
                      <a:pt x="1921" y="936"/>
                    </a:lnTo>
                    <a:lnTo>
                      <a:pt x="1917" y="907"/>
                    </a:lnTo>
                    <a:lnTo>
                      <a:pt x="1916" y="878"/>
                    </a:lnTo>
                    <a:lnTo>
                      <a:pt x="1914" y="849"/>
                    </a:lnTo>
                    <a:lnTo>
                      <a:pt x="1911" y="820"/>
                    </a:lnTo>
                    <a:lnTo>
                      <a:pt x="1909" y="791"/>
                    </a:lnTo>
                    <a:lnTo>
                      <a:pt x="1908" y="762"/>
                    </a:lnTo>
                    <a:lnTo>
                      <a:pt x="1891" y="737"/>
                    </a:lnTo>
                    <a:lnTo>
                      <a:pt x="1874" y="714"/>
                    </a:lnTo>
                    <a:lnTo>
                      <a:pt x="1857" y="688"/>
                    </a:lnTo>
                    <a:lnTo>
                      <a:pt x="1841" y="665"/>
                    </a:lnTo>
                    <a:lnTo>
                      <a:pt x="1824" y="640"/>
                    </a:lnTo>
                    <a:lnTo>
                      <a:pt x="1807" y="617"/>
                    </a:lnTo>
                    <a:lnTo>
                      <a:pt x="1790" y="592"/>
                    </a:lnTo>
                    <a:lnTo>
                      <a:pt x="1775" y="569"/>
                    </a:lnTo>
                    <a:lnTo>
                      <a:pt x="1769" y="524"/>
                    </a:lnTo>
                    <a:lnTo>
                      <a:pt x="1763" y="480"/>
                    </a:lnTo>
                    <a:lnTo>
                      <a:pt x="1757" y="435"/>
                    </a:lnTo>
                    <a:lnTo>
                      <a:pt x="1752" y="391"/>
                    </a:lnTo>
                    <a:lnTo>
                      <a:pt x="1746" y="347"/>
                    </a:lnTo>
                    <a:lnTo>
                      <a:pt x="1741" y="302"/>
                    </a:lnTo>
                    <a:lnTo>
                      <a:pt x="1735" y="257"/>
                    </a:lnTo>
                    <a:lnTo>
                      <a:pt x="1730" y="214"/>
                    </a:lnTo>
                    <a:lnTo>
                      <a:pt x="1757" y="227"/>
                    </a:lnTo>
                    <a:lnTo>
                      <a:pt x="1786" y="242"/>
                    </a:lnTo>
                    <a:lnTo>
                      <a:pt x="1812" y="255"/>
                    </a:lnTo>
                    <a:lnTo>
                      <a:pt x="1841" y="269"/>
                    </a:lnTo>
                    <a:lnTo>
                      <a:pt x="1869" y="284"/>
                    </a:lnTo>
                    <a:lnTo>
                      <a:pt x="1897" y="298"/>
                    </a:lnTo>
                    <a:lnTo>
                      <a:pt x="1924" y="313"/>
                    </a:lnTo>
                    <a:lnTo>
                      <a:pt x="1953" y="327"/>
                    </a:lnTo>
                    <a:lnTo>
                      <a:pt x="1990" y="355"/>
                    </a:lnTo>
                    <a:lnTo>
                      <a:pt x="2027" y="384"/>
                    </a:lnTo>
                    <a:lnTo>
                      <a:pt x="2064" y="412"/>
                    </a:lnTo>
                    <a:lnTo>
                      <a:pt x="2102" y="441"/>
                    </a:lnTo>
                    <a:lnTo>
                      <a:pt x="2139" y="469"/>
                    </a:lnTo>
                    <a:lnTo>
                      <a:pt x="2177" y="498"/>
                    </a:lnTo>
                    <a:lnTo>
                      <a:pt x="2214" y="527"/>
                    </a:lnTo>
                    <a:lnTo>
                      <a:pt x="2253" y="556"/>
                    </a:lnTo>
                    <a:lnTo>
                      <a:pt x="2267" y="595"/>
                    </a:lnTo>
                    <a:lnTo>
                      <a:pt x="2282" y="637"/>
                    </a:lnTo>
                    <a:lnTo>
                      <a:pt x="2297" y="678"/>
                    </a:lnTo>
                    <a:lnTo>
                      <a:pt x="2313" y="719"/>
                    </a:lnTo>
                    <a:lnTo>
                      <a:pt x="2328" y="758"/>
                    </a:lnTo>
                    <a:lnTo>
                      <a:pt x="2343" y="801"/>
                    </a:lnTo>
                    <a:lnTo>
                      <a:pt x="2359" y="841"/>
                    </a:lnTo>
                    <a:lnTo>
                      <a:pt x="2375" y="883"/>
                    </a:lnTo>
                    <a:lnTo>
                      <a:pt x="2371" y="913"/>
                    </a:lnTo>
                    <a:lnTo>
                      <a:pt x="2368" y="944"/>
                    </a:lnTo>
                    <a:lnTo>
                      <a:pt x="2364" y="975"/>
                    </a:lnTo>
                    <a:lnTo>
                      <a:pt x="2360" y="1007"/>
                    </a:lnTo>
                    <a:lnTo>
                      <a:pt x="2357" y="1037"/>
                    </a:lnTo>
                    <a:lnTo>
                      <a:pt x="2353" y="1069"/>
                    </a:lnTo>
                    <a:lnTo>
                      <a:pt x="2349" y="1099"/>
                    </a:lnTo>
                    <a:lnTo>
                      <a:pt x="2346" y="1132"/>
                    </a:lnTo>
                    <a:lnTo>
                      <a:pt x="2325" y="1150"/>
                    </a:lnTo>
                    <a:lnTo>
                      <a:pt x="2306" y="1169"/>
                    </a:lnTo>
                    <a:lnTo>
                      <a:pt x="2285" y="1188"/>
                    </a:lnTo>
                    <a:lnTo>
                      <a:pt x="2266" y="1208"/>
                    </a:lnTo>
                    <a:lnTo>
                      <a:pt x="2246" y="1226"/>
                    </a:lnTo>
                    <a:lnTo>
                      <a:pt x="2226" y="1245"/>
                    </a:lnTo>
                    <a:lnTo>
                      <a:pt x="2206" y="1264"/>
                    </a:lnTo>
                    <a:lnTo>
                      <a:pt x="2186" y="1284"/>
                    </a:lnTo>
                    <a:lnTo>
                      <a:pt x="2156" y="1303"/>
                    </a:lnTo>
                    <a:lnTo>
                      <a:pt x="2126" y="1322"/>
                    </a:lnTo>
                    <a:lnTo>
                      <a:pt x="2097" y="1342"/>
                    </a:lnTo>
                    <a:lnTo>
                      <a:pt x="2068" y="1362"/>
                    </a:lnTo>
                    <a:lnTo>
                      <a:pt x="2038" y="1381"/>
                    </a:lnTo>
                    <a:lnTo>
                      <a:pt x="2008" y="1402"/>
                    </a:lnTo>
                    <a:lnTo>
                      <a:pt x="1979" y="1421"/>
                    </a:lnTo>
                    <a:lnTo>
                      <a:pt x="1950" y="1442"/>
                    </a:lnTo>
                    <a:lnTo>
                      <a:pt x="1939" y="1472"/>
                    </a:lnTo>
                    <a:lnTo>
                      <a:pt x="1930" y="1503"/>
                    </a:lnTo>
                    <a:lnTo>
                      <a:pt x="1920" y="1534"/>
                    </a:lnTo>
                    <a:lnTo>
                      <a:pt x="1911" y="1565"/>
                    </a:lnTo>
                    <a:lnTo>
                      <a:pt x="1902" y="1595"/>
                    </a:lnTo>
                    <a:lnTo>
                      <a:pt x="1892" y="1627"/>
                    </a:lnTo>
                    <a:lnTo>
                      <a:pt x="1882" y="1658"/>
                    </a:lnTo>
                    <a:lnTo>
                      <a:pt x="1874" y="1689"/>
                    </a:lnTo>
                    <a:lnTo>
                      <a:pt x="1885" y="1734"/>
                    </a:lnTo>
                    <a:lnTo>
                      <a:pt x="1898" y="1780"/>
                    </a:lnTo>
                    <a:lnTo>
                      <a:pt x="1909" y="1825"/>
                    </a:lnTo>
                    <a:lnTo>
                      <a:pt x="1922" y="1871"/>
                    </a:lnTo>
                    <a:lnTo>
                      <a:pt x="1934" y="1915"/>
                    </a:lnTo>
                    <a:lnTo>
                      <a:pt x="1946" y="1961"/>
                    </a:lnTo>
                    <a:lnTo>
                      <a:pt x="1958" y="2007"/>
                    </a:lnTo>
                    <a:lnTo>
                      <a:pt x="1972" y="2053"/>
                    </a:lnTo>
                    <a:lnTo>
                      <a:pt x="1985" y="2096"/>
                    </a:lnTo>
                    <a:lnTo>
                      <a:pt x="1998" y="2140"/>
                    </a:lnTo>
                    <a:lnTo>
                      <a:pt x="2011" y="2184"/>
                    </a:lnTo>
                    <a:lnTo>
                      <a:pt x="2026" y="2229"/>
                    </a:lnTo>
                    <a:lnTo>
                      <a:pt x="2039" y="2273"/>
                    </a:lnTo>
                    <a:lnTo>
                      <a:pt x="2054" y="2318"/>
                    </a:lnTo>
                    <a:lnTo>
                      <a:pt x="2068" y="2362"/>
                    </a:lnTo>
                    <a:lnTo>
                      <a:pt x="2083" y="2408"/>
                    </a:lnTo>
                    <a:lnTo>
                      <a:pt x="2081" y="2437"/>
                    </a:lnTo>
                    <a:lnTo>
                      <a:pt x="2080" y="2466"/>
                    </a:lnTo>
                    <a:lnTo>
                      <a:pt x="2079" y="2496"/>
                    </a:lnTo>
                    <a:lnTo>
                      <a:pt x="2078" y="2526"/>
                    </a:lnTo>
                    <a:lnTo>
                      <a:pt x="2077" y="2555"/>
                    </a:lnTo>
                    <a:lnTo>
                      <a:pt x="2075" y="2585"/>
                    </a:lnTo>
                    <a:lnTo>
                      <a:pt x="2074" y="2616"/>
                    </a:lnTo>
                    <a:lnTo>
                      <a:pt x="2074" y="2646"/>
                    </a:lnTo>
                    <a:lnTo>
                      <a:pt x="2049" y="2682"/>
                    </a:lnTo>
                    <a:lnTo>
                      <a:pt x="2025" y="2718"/>
                    </a:lnTo>
                    <a:lnTo>
                      <a:pt x="1999" y="2754"/>
                    </a:lnTo>
                    <a:lnTo>
                      <a:pt x="1975" y="2792"/>
                    </a:lnTo>
                    <a:lnTo>
                      <a:pt x="1950" y="2828"/>
                    </a:lnTo>
                    <a:lnTo>
                      <a:pt x="1926" y="2864"/>
                    </a:lnTo>
                    <a:lnTo>
                      <a:pt x="1902" y="2900"/>
                    </a:lnTo>
                    <a:lnTo>
                      <a:pt x="1877" y="2938"/>
                    </a:lnTo>
                    <a:lnTo>
                      <a:pt x="1851" y="2948"/>
                    </a:lnTo>
                    <a:lnTo>
                      <a:pt x="1825" y="2958"/>
                    </a:lnTo>
                    <a:lnTo>
                      <a:pt x="1799" y="2968"/>
                    </a:lnTo>
                    <a:lnTo>
                      <a:pt x="1774" y="2979"/>
                    </a:lnTo>
                    <a:lnTo>
                      <a:pt x="1747" y="2989"/>
                    </a:lnTo>
                    <a:lnTo>
                      <a:pt x="1722" y="2999"/>
                    </a:lnTo>
                    <a:lnTo>
                      <a:pt x="1696" y="3010"/>
                    </a:lnTo>
                    <a:lnTo>
                      <a:pt x="1671" y="3021"/>
                    </a:lnTo>
                    <a:lnTo>
                      <a:pt x="1630" y="3020"/>
                    </a:lnTo>
                    <a:lnTo>
                      <a:pt x="1590" y="3019"/>
                    </a:lnTo>
                    <a:lnTo>
                      <a:pt x="1549" y="3018"/>
                    </a:lnTo>
                    <a:lnTo>
                      <a:pt x="1509" y="3018"/>
                    </a:lnTo>
                    <a:lnTo>
                      <a:pt x="1468" y="3016"/>
                    </a:lnTo>
                    <a:lnTo>
                      <a:pt x="1428" y="3015"/>
                    </a:lnTo>
                    <a:lnTo>
                      <a:pt x="1388" y="3015"/>
                    </a:lnTo>
                    <a:lnTo>
                      <a:pt x="1349" y="3015"/>
                    </a:lnTo>
                    <a:lnTo>
                      <a:pt x="1292" y="2997"/>
                    </a:lnTo>
                    <a:lnTo>
                      <a:pt x="1236" y="2979"/>
                    </a:lnTo>
                    <a:lnTo>
                      <a:pt x="1180" y="2962"/>
                    </a:lnTo>
                    <a:lnTo>
                      <a:pt x="1124" y="2945"/>
                    </a:lnTo>
                    <a:lnTo>
                      <a:pt x="1067" y="2927"/>
                    </a:lnTo>
                    <a:lnTo>
                      <a:pt x="1012" y="2909"/>
                    </a:lnTo>
                    <a:lnTo>
                      <a:pt x="955" y="2892"/>
                    </a:lnTo>
                    <a:lnTo>
                      <a:pt x="899" y="2875"/>
                    </a:lnTo>
                    <a:lnTo>
                      <a:pt x="845" y="2850"/>
                    </a:lnTo>
                    <a:lnTo>
                      <a:pt x="791" y="2827"/>
                    </a:lnTo>
                    <a:lnTo>
                      <a:pt x="737" y="2801"/>
                    </a:lnTo>
                    <a:lnTo>
                      <a:pt x="682" y="2779"/>
                    </a:lnTo>
                    <a:lnTo>
                      <a:pt x="628" y="2754"/>
                    </a:lnTo>
                    <a:lnTo>
                      <a:pt x="575" y="2730"/>
                    </a:lnTo>
                    <a:lnTo>
                      <a:pt x="522" y="2706"/>
                    </a:lnTo>
                    <a:lnTo>
                      <a:pt x="468" y="2683"/>
                    </a:lnTo>
                    <a:lnTo>
                      <a:pt x="429" y="2647"/>
                    </a:lnTo>
                    <a:lnTo>
                      <a:pt x="390" y="2612"/>
                    </a:lnTo>
                    <a:lnTo>
                      <a:pt x="350" y="2577"/>
                    </a:lnTo>
                    <a:lnTo>
                      <a:pt x="312" y="2542"/>
                    </a:lnTo>
                    <a:lnTo>
                      <a:pt x="272" y="2506"/>
                    </a:lnTo>
                    <a:lnTo>
                      <a:pt x="233" y="2471"/>
                    </a:lnTo>
                    <a:lnTo>
                      <a:pt x="193" y="2436"/>
                    </a:lnTo>
                    <a:lnTo>
                      <a:pt x="155" y="2402"/>
                    </a:lnTo>
                    <a:lnTo>
                      <a:pt x="137" y="2369"/>
                    </a:lnTo>
                    <a:lnTo>
                      <a:pt x="120" y="2339"/>
                    </a:lnTo>
                    <a:lnTo>
                      <a:pt x="103" y="2308"/>
                    </a:lnTo>
                    <a:lnTo>
                      <a:pt x="86" y="2277"/>
                    </a:lnTo>
                    <a:lnTo>
                      <a:pt x="68" y="2246"/>
                    </a:lnTo>
                    <a:lnTo>
                      <a:pt x="51" y="2216"/>
                    </a:lnTo>
                    <a:lnTo>
                      <a:pt x="34" y="2184"/>
                    </a:lnTo>
                    <a:lnTo>
                      <a:pt x="18" y="2154"/>
                    </a:lnTo>
                    <a:lnTo>
                      <a:pt x="15" y="2130"/>
                    </a:lnTo>
                    <a:lnTo>
                      <a:pt x="12" y="2107"/>
                    </a:lnTo>
                    <a:lnTo>
                      <a:pt x="10" y="2084"/>
                    </a:lnTo>
                    <a:lnTo>
                      <a:pt x="9" y="2061"/>
                    </a:lnTo>
                    <a:lnTo>
                      <a:pt x="5" y="2037"/>
                    </a:lnTo>
                    <a:lnTo>
                      <a:pt x="4" y="2015"/>
                    </a:lnTo>
                    <a:lnTo>
                      <a:pt x="1" y="1991"/>
                    </a:lnTo>
                    <a:lnTo>
                      <a:pt x="0" y="1970"/>
                    </a:lnTo>
                    <a:close/>
                  </a:path>
                </a:pathLst>
              </a:custGeom>
              <a:solidFill>
                <a:srgbClr val="EDBD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4" name="Freeform 101">
                <a:extLst>
                  <a:ext uri="{FF2B5EF4-FFF2-40B4-BE49-F238E27FC236}">
                    <a16:creationId xmlns:a16="http://schemas.microsoft.com/office/drawing/2014/main" id="{49577277-9AF5-DA55-9085-9CEDE070D3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5" y="3310"/>
                <a:ext cx="586" cy="747"/>
              </a:xfrm>
              <a:custGeom>
                <a:avLst/>
                <a:gdLst>
                  <a:gd name="T0" fmla="*/ 0 w 2346"/>
                  <a:gd name="T1" fmla="*/ 0 h 2988"/>
                  <a:gd name="T2" fmla="*/ 0 w 2346"/>
                  <a:gd name="T3" fmla="*/ 0 h 2988"/>
                  <a:gd name="T4" fmla="*/ 0 w 2346"/>
                  <a:gd name="T5" fmla="*/ 0 h 2988"/>
                  <a:gd name="T6" fmla="*/ 0 w 2346"/>
                  <a:gd name="T7" fmla="*/ 0 h 2988"/>
                  <a:gd name="T8" fmla="*/ 0 w 2346"/>
                  <a:gd name="T9" fmla="*/ 0 h 2988"/>
                  <a:gd name="T10" fmla="*/ 0 w 2346"/>
                  <a:gd name="T11" fmla="*/ 0 h 2988"/>
                  <a:gd name="T12" fmla="*/ 0 w 2346"/>
                  <a:gd name="T13" fmla="*/ 0 h 2988"/>
                  <a:gd name="T14" fmla="*/ 0 w 2346"/>
                  <a:gd name="T15" fmla="*/ 0 h 2988"/>
                  <a:gd name="T16" fmla="*/ 0 w 2346"/>
                  <a:gd name="T17" fmla="*/ 0 h 2988"/>
                  <a:gd name="T18" fmla="*/ 0 w 2346"/>
                  <a:gd name="T19" fmla="*/ 0 h 2988"/>
                  <a:gd name="T20" fmla="*/ 0 w 2346"/>
                  <a:gd name="T21" fmla="*/ 0 h 2988"/>
                  <a:gd name="T22" fmla="*/ 0 w 2346"/>
                  <a:gd name="T23" fmla="*/ 0 h 2988"/>
                  <a:gd name="T24" fmla="*/ 0 w 2346"/>
                  <a:gd name="T25" fmla="*/ 0 h 2988"/>
                  <a:gd name="T26" fmla="*/ 0 w 2346"/>
                  <a:gd name="T27" fmla="*/ 0 h 2988"/>
                  <a:gd name="T28" fmla="*/ 0 w 2346"/>
                  <a:gd name="T29" fmla="*/ 0 h 2988"/>
                  <a:gd name="T30" fmla="*/ 0 w 2346"/>
                  <a:gd name="T31" fmla="*/ 0 h 2988"/>
                  <a:gd name="T32" fmla="*/ 0 w 2346"/>
                  <a:gd name="T33" fmla="*/ 0 h 2988"/>
                  <a:gd name="T34" fmla="*/ 0 w 2346"/>
                  <a:gd name="T35" fmla="*/ 0 h 2988"/>
                  <a:gd name="T36" fmla="*/ 0 w 2346"/>
                  <a:gd name="T37" fmla="*/ 0 h 2988"/>
                  <a:gd name="T38" fmla="*/ 0 w 2346"/>
                  <a:gd name="T39" fmla="*/ 0 h 2988"/>
                  <a:gd name="T40" fmla="*/ 0 w 2346"/>
                  <a:gd name="T41" fmla="*/ 0 h 2988"/>
                  <a:gd name="T42" fmla="*/ 0 w 2346"/>
                  <a:gd name="T43" fmla="*/ 0 h 2988"/>
                  <a:gd name="T44" fmla="*/ 0 w 2346"/>
                  <a:gd name="T45" fmla="*/ 0 h 2988"/>
                  <a:gd name="T46" fmla="*/ 0 w 2346"/>
                  <a:gd name="T47" fmla="*/ 0 h 2988"/>
                  <a:gd name="T48" fmla="*/ 0 w 2346"/>
                  <a:gd name="T49" fmla="*/ 0 h 2988"/>
                  <a:gd name="T50" fmla="*/ 0 w 2346"/>
                  <a:gd name="T51" fmla="*/ 0 h 2988"/>
                  <a:gd name="T52" fmla="*/ 0 w 2346"/>
                  <a:gd name="T53" fmla="*/ 0 h 2988"/>
                  <a:gd name="T54" fmla="*/ 0 w 2346"/>
                  <a:gd name="T55" fmla="*/ 0 h 2988"/>
                  <a:gd name="T56" fmla="*/ 0 w 2346"/>
                  <a:gd name="T57" fmla="*/ 0 h 2988"/>
                  <a:gd name="T58" fmla="*/ 0 w 2346"/>
                  <a:gd name="T59" fmla="*/ 0 h 2988"/>
                  <a:gd name="T60" fmla="*/ 0 w 2346"/>
                  <a:gd name="T61" fmla="*/ 0 h 2988"/>
                  <a:gd name="T62" fmla="*/ 0 w 2346"/>
                  <a:gd name="T63" fmla="*/ 0 h 2988"/>
                  <a:gd name="T64" fmla="*/ 0 w 2346"/>
                  <a:gd name="T65" fmla="*/ 0 h 2988"/>
                  <a:gd name="T66" fmla="*/ 0 w 2346"/>
                  <a:gd name="T67" fmla="*/ 0 h 2988"/>
                  <a:gd name="T68" fmla="*/ 0 w 2346"/>
                  <a:gd name="T69" fmla="*/ 0 h 2988"/>
                  <a:gd name="T70" fmla="*/ 0 w 2346"/>
                  <a:gd name="T71" fmla="*/ 0 h 2988"/>
                  <a:gd name="T72" fmla="*/ 0 w 2346"/>
                  <a:gd name="T73" fmla="*/ 0 h 2988"/>
                  <a:gd name="T74" fmla="*/ 0 w 2346"/>
                  <a:gd name="T75" fmla="*/ 0 h 2988"/>
                  <a:gd name="T76" fmla="*/ 0 w 2346"/>
                  <a:gd name="T77" fmla="*/ 0 h 2988"/>
                  <a:gd name="T78" fmla="*/ 0 w 2346"/>
                  <a:gd name="T79" fmla="*/ 0 h 2988"/>
                  <a:gd name="T80" fmla="*/ 0 w 2346"/>
                  <a:gd name="T81" fmla="*/ 0 h 2988"/>
                  <a:gd name="T82" fmla="*/ 0 w 2346"/>
                  <a:gd name="T83" fmla="*/ 0 h 2988"/>
                  <a:gd name="T84" fmla="*/ 0 w 2346"/>
                  <a:gd name="T85" fmla="*/ 0 h 2988"/>
                  <a:gd name="T86" fmla="*/ 0 w 2346"/>
                  <a:gd name="T87" fmla="*/ 0 h 2988"/>
                  <a:gd name="T88" fmla="*/ 0 w 2346"/>
                  <a:gd name="T89" fmla="*/ 0 h 2988"/>
                  <a:gd name="T90" fmla="*/ 0 w 2346"/>
                  <a:gd name="T91" fmla="*/ 0 h 2988"/>
                  <a:gd name="T92" fmla="*/ 0 w 2346"/>
                  <a:gd name="T93" fmla="*/ 0 h 2988"/>
                  <a:gd name="T94" fmla="*/ 0 w 2346"/>
                  <a:gd name="T95" fmla="*/ 0 h 2988"/>
                  <a:gd name="T96" fmla="*/ 0 w 2346"/>
                  <a:gd name="T97" fmla="*/ 0 h 2988"/>
                  <a:gd name="T98" fmla="*/ 0 w 2346"/>
                  <a:gd name="T99" fmla="*/ 0 h 2988"/>
                  <a:gd name="T100" fmla="*/ 0 w 2346"/>
                  <a:gd name="T101" fmla="*/ 0 h 2988"/>
                  <a:gd name="T102" fmla="*/ 0 w 2346"/>
                  <a:gd name="T103" fmla="*/ 0 h 2988"/>
                  <a:gd name="T104" fmla="*/ 0 w 2346"/>
                  <a:gd name="T105" fmla="*/ 0 h 2988"/>
                  <a:gd name="T106" fmla="*/ 0 w 2346"/>
                  <a:gd name="T107" fmla="*/ 0 h 2988"/>
                  <a:gd name="T108" fmla="*/ 0 w 2346"/>
                  <a:gd name="T109" fmla="*/ 0 h 2988"/>
                  <a:gd name="T110" fmla="*/ 0 w 2346"/>
                  <a:gd name="T111" fmla="*/ 0 h 2988"/>
                  <a:gd name="T112" fmla="*/ 0 w 2346"/>
                  <a:gd name="T113" fmla="*/ 0 h 2988"/>
                  <a:gd name="T114" fmla="*/ 0 w 2346"/>
                  <a:gd name="T115" fmla="*/ 0 h 298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46"/>
                  <a:gd name="T175" fmla="*/ 0 h 2988"/>
                  <a:gd name="T176" fmla="*/ 2346 w 2346"/>
                  <a:gd name="T177" fmla="*/ 2988 h 2988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46" h="2988">
                    <a:moveTo>
                      <a:pt x="0" y="1944"/>
                    </a:moveTo>
                    <a:lnTo>
                      <a:pt x="12" y="1906"/>
                    </a:lnTo>
                    <a:lnTo>
                      <a:pt x="25" y="1870"/>
                    </a:lnTo>
                    <a:lnTo>
                      <a:pt x="37" y="1833"/>
                    </a:lnTo>
                    <a:lnTo>
                      <a:pt x="50" y="1797"/>
                    </a:lnTo>
                    <a:lnTo>
                      <a:pt x="62" y="1759"/>
                    </a:lnTo>
                    <a:lnTo>
                      <a:pt x="75" y="1723"/>
                    </a:lnTo>
                    <a:lnTo>
                      <a:pt x="87" y="1686"/>
                    </a:lnTo>
                    <a:lnTo>
                      <a:pt x="101" y="1649"/>
                    </a:lnTo>
                    <a:lnTo>
                      <a:pt x="136" y="1617"/>
                    </a:lnTo>
                    <a:lnTo>
                      <a:pt x="172" y="1585"/>
                    </a:lnTo>
                    <a:lnTo>
                      <a:pt x="208" y="1553"/>
                    </a:lnTo>
                    <a:lnTo>
                      <a:pt x="244" y="1521"/>
                    </a:lnTo>
                    <a:lnTo>
                      <a:pt x="279" y="1489"/>
                    </a:lnTo>
                    <a:lnTo>
                      <a:pt x="315" y="1457"/>
                    </a:lnTo>
                    <a:lnTo>
                      <a:pt x="352" y="1426"/>
                    </a:lnTo>
                    <a:lnTo>
                      <a:pt x="388" y="1395"/>
                    </a:lnTo>
                    <a:lnTo>
                      <a:pt x="422" y="1357"/>
                    </a:lnTo>
                    <a:lnTo>
                      <a:pt x="457" y="1320"/>
                    </a:lnTo>
                    <a:lnTo>
                      <a:pt x="492" y="1282"/>
                    </a:lnTo>
                    <a:lnTo>
                      <a:pt x="528" y="1246"/>
                    </a:lnTo>
                    <a:lnTo>
                      <a:pt x="562" y="1209"/>
                    </a:lnTo>
                    <a:lnTo>
                      <a:pt x="597" y="1171"/>
                    </a:lnTo>
                    <a:lnTo>
                      <a:pt x="632" y="1134"/>
                    </a:lnTo>
                    <a:lnTo>
                      <a:pt x="668" y="1097"/>
                    </a:lnTo>
                    <a:lnTo>
                      <a:pt x="666" y="1065"/>
                    </a:lnTo>
                    <a:lnTo>
                      <a:pt x="664" y="1033"/>
                    </a:lnTo>
                    <a:lnTo>
                      <a:pt x="663" y="1001"/>
                    </a:lnTo>
                    <a:lnTo>
                      <a:pt x="662" y="969"/>
                    </a:lnTo>
                    <a:lnTo>
                      <a:pt x="661" y="937"/>
                    </a:lnTo>
                    <a:lnTo>
                      <a:pt x="660" y="905"/>
                    </a:lnTo>
                    <a:lnTo>
                      <a:pt x="658" y="874"/>
                    </a:lnTo>
                    <a:lnTo>
                      <a:pt x="658" y="843"/>
                    </a:lnTo>
                    <a:lnTo>
                      <a:pt x="628" y="792"/>
                    </a:lnTo>
                    <a:lnTo>
                      <a:pt x="599" y="742"/>
                    </a:lnTo>
                    <a:lnTo>
                      <a:pt x="570" y="693"/>
                    </a:lnTo>
                    <a:lnTo>
                      <a:pt x="541" y="643"/>
                    </a:lnTo>
                    <a:lnTo>
                      <a:pt x="511" y="593"/>
                    </a:lnTo>
                    <a:lnTo>
                      <a:pt x="482" y="543"/>
                    </a:lnTo>
                    <a:lnTo>
                      <a:pt x="453" y="494"/>
                    </a:lnTo>
                    <a:lnTo>
                      <a:pt x="424" y="445"/>
                    </a:lnTo>
                    <a:lnTo>
                      <a:pt x="425" y="423"/>
                    </a:lnTo>
                    <a:lnTo>
                      <a:pt x="428" y="401"/>
                    </a:lnTo>
                    <a:lnTo>
                      <a:pt x="430" y="378"/>
                    </a:lnTo>
                    <a:lnTo>
                      <a:pt x="433" y="356"/>
                    </a:lnTo>
                    <a:lnTo>
                      <a:pt x="434" y="333"/>
                    </a:lnTo>
                    <a:lnTo>
                      <a:pt x="437" y="311"/>
                    </a:lnTo>
                    <a:lnTo>
                      <a:pt x="439" y="288"/>
                    </a:lnTo>
                    <a:lnTo>
                      <a:pt x="442" y="267"/>
                    </a:lnTo>
                    <a:lnTo>
                      <a:pt x="459" y="239"/>
                    </a:lnTo>
                    <a:lnTo>
                      <a:pt x="477" y="212"/>
                    </a:lnTo>
                    <a:lnTo>
                      <a:pt x="495" y="186"/>
                    </a:lnTo>
                    <a:lnTo>
                      <a:pt x="513" y="159"/>
                    </a:lnTo>
                    <a:lnTo>
                      <a:pt x="532" y="132"/>
                    </a:lnTo>
                    <a:lnTo>
                      <a:pt x="550" y="105"/>
                    </a:lnTo>
                    <a:lnTo>
                      <a:pt x="568" y="78"/>
                    </a:lnTo>
                    <a:lnTo>
                      <a:pt x="586" y="52"/>
                    </a:lnTo>
                    <a:lnTo>
                      <a:pt x="608" y="45"/>
                    </a:lnTo>
                    <a:lnTo>
                      <a:pt x="631" y="39"/>
                    </a:lnTo>
                    <a:lnTo>
                      <a:pt x="653" y="31"/>
                    </a:lnTo>
                    <a:lnTo>
                      <a:pt x="676" y="25"/>
                    </a:lnTo>
                    <a:lnTo>
                      <a:pt x="698" y="18"/>
                    </a:lnTo>
                    <a:lnTo>
                      <a:pt x="721" y="12"/>
                    </a:lnTo>
                    <a:lnTo>
                      <a:pt x="744" y="6"/>
                    </a:lnTo>
                    <a:lnTo>
                      <a:pt x="768" y="0"/>
                    </a:lnTo>
                    <a:lnTo>
                      <a:pt x="778" y="7"/>
                    </a:lnTo>
                    <a:lnTo>
                      <a:pt x="787" y="14"/>
                    </a:lnTo>
                    <a:lnTo>
                      <a:pt x="797" y="23"/>
                    </a:lnTo>
                    <a:lnTo>
                      <a:pt x="808" y="31"/>
                    </a:lnTo>
                    <a:lnTo>
                      <a:pt x="818" y="39"/>
                    </a:lnTo>
                    <a:lnTo>
                      <a:pt x="827" y="46"/>
                    </a:lnTo>
                    <a:lnTo>
                      <a:pt x="837" y="54"/>
                    </a:lnTo>
                    <a:lnTo>
                      <a:pt x="848" y="63"/>
                    </a:lnTo>
                    <a:lnTo>
                      <a:pt x="842" y="84"/>
                    </a:lnTo>
                    <a:lnTo>
                      <a:pt x="836" y="106"/>
                    </a:lnTo>
                    <a:lnTo>
                      <a:pt x="830" y="128"/>
                    </a:lnTo>
                    <a:lnTo>
                      <a:pt x="825" y="151"/>
                    </a:lnTo>
                    <a:lnTo>
                      <a:pt x="819" y="173"/>
                    </a:lnTo>
                    <a:lnTo>
                      <a:pt x="814" y="194"/>
                    </a:lnTo>
                    <a:lnTo>
                      <a:pt x="808" y="216"/>
                    </a:lnTo>
                    <a:lnTo>
                      <a:pt x="803" y="239"/>
                    </a:lnTo>
                    <a:lnTo>
                      <a:pt x="787" y="268"/>
                    </a:lnTo>
                    <a:lnTo>
                      <a:pt x="772" y="297"/>
                    </a:lnTo>
                    <a:lnTo>
                      <a:pt x="756" y="326"/>
                    </a:lnTo>
                    <a:lnTo>
                      <a:pt x="742" y="356"/>
                    </a:lnTo>
                    <a:lnTo>
                      <a:pt x="726" y="385"/>
                    </a:lnTo>
                    <a:lnTo>
                      <a:pt x="711" y="414"/>
                    </a:lnTo>
                    <a:lnTo>
                      <a:pt x="696" y="443"/>
                    </a:lnTo>
                    <a:lnTo>
                      <a:pt x="681" y="473"/>
                    </a:lnTo>
                    <a:lnTo>
                      <a:pt x="688" y="518"/>
                    </a:lnTo>
                    <a:lnTo>
                      <a:pt x="696" y="563"/>
                    </a:lnTo>
                    <a:lnTo>
                      <a:pt x="703" y="607"/>
                    </a:lnTo>
                    <a:lnTo>
                      <a:pt x="711" y="653"/>
                    </a:lnTo>
                    <a:lnTo>
                      <a:pt x="719" y="698"/>
                    </a:lnTo>
                    <a:lnTo>
                      <a:pt x="727" y="744"/>
                    </a:lnTo>
                    <a:lnTo>
                      <a:pt x="734" y="788"/>
                    </a:lnTo>
                    <a:lnTo>
                      <a:pt x="743" y="834"/>
                    </a:lnTo>
                    <a:lnTo>
                      <a:pt x="754" y="855"/>
                    </a:lnTo>
                    <a:lnTo>
                      <a:pt x="766" y="877"/>
                    </a:lnTo>
                    <a:lnTo>
                      <a:pt x="778" y="897"/>
                    </a:lnTo>
                    <a:lnTo>
                      <a:pt x="791" y="919"/>
                    </a:lnTo>
                    <a:lnTo>
                      <a:pt x="802" y="939"/>
                    </a:lnTo>
                    <a:lnTo>
                      <a:pt x="814" y="961"/>
                    </a:lnTo>
                    <a:lnTo>
                      <a:pt x="826" y="983"/>
                    </a:lnTo>
                    <a:lnTo>
                      <a:pt x="839" y="1005"/>
                    </a:lnTo>
                    <a:lnTo>
                      <a:pt x="844" y="1020"/>
                    </a:lnTo>
                    <a:lnTo>
                      <a:pt x="851" y="1037"/>
                    </a:lnTo>
                    <a:lnTo>
                      <a:pt x="856" y="1053"/>
                    </a:lnTo>
                    <a:lnTo>
                      <a:pt x="864" y="1070"/>
                    </a:lnTo>
                    <a:lnTo>
                      <a:pt x="870" y="1085"/>
                    </a:lnTo>
                    <a:lnTo>
                      <a:pt x="876" y="1102"/>
                    </a:lnTo>
                    <a:lnTo>
                      <a:pt x="882" y="1119"/>
                    </a:lnTo>
                    <a:lnTo>
                      <a:pt x="889" y="1136"/>
                    </a:lnTo>
                    <a:lnTo>
                      <a:pt x="884" y="1152"/>
                    </a:lnTo>
                    <a:lnTo>
                      <a:pt x="880" y="1169"/>
                    </a:lnTo>
                    <a:lnTo>
                      <a:pt x="877" y="1184"/>
                    </a:lnTo>
                    <a:lnTo>
                      <a:pt x="873" y="1203"/>
                    </a:lnTo>
                    <a:lnTo>
                      <a:pt x="870" y="1218"/>
                    </a:lnTo>
                    <a:lnTo>
                      <a:pt x="866" y="1235"/>
                    </a:lnTo>
                    <a:lnTo>
                      <a:pt x="862" y="1251"/>
                    </a:lnTo>
                    <a:lnTo>
                      <a:pt x="859" y="1269"/>
                    </a:lnTo>
                    <a:lnTo>
                      <a:pt x="844" y="1297"/>
                    </a:lnTo>
                    <a:lnTo>
                      <a:pt x="830" y="1324"/>
                    </a:lnTo>
                    <a:lnTo>
                      <a:pt x="815" y="1352"/>
                    </a:lnTo>
                    <a:lnTo>
                      <a:pt x="802" y="1381"/>
                    </a:lnTo>
                    <a:lnTo>
                      <a:pt x="787" y="1409"/>
                    </a:lnTo>
                    <a:lnTo>
                      <a:pt x="773" y="1437"/>
                    </a:lnTo>
                    <a:lnTo>
                      <a:pt x="759" y="1466"/>
                    </a:lnTo>
                    <a:lnTo>
                      <a:pt x="745" y="1495"/>
                    </a:lnTo>
                    <a:lnTo>
                      <a:pt x="728" y="1510"/>
                    </a:lnTo>
                    <a:lnTo>
                      <a:pt x="713" y="1527"/>
                    </a:lnTo>
                    <a:lnTo>
                      <a:pt x="697" y="1543"/>
                    </a:lnTo>
                    <a:lnTo>
                      <a:pt x="681" y="1561"/>
                    </a:lnTo>
                    <a:lnTo>
                      <a:pt x="664" y="1577"/>
                    </a:lnTo>
                    <a:lnTo>
                      <a:pt x="650" y="1594"/>
                    </a:lnTo>
                    <a:lnTo>
                      <a:pt x="633" y="1611"/>
                    </a:lnTo>
                    <a:lnTo>
                      <a:pt x="618" y="1629"/>
                    </a:lnTo>
                    <a:lnTo>
                      <a:pt x="596" y="1638"/>
                    </a:lnTo>
                    <a:lnTo>
                      <a:pt x="573" y="1648"/>
                    </a:lnTo>
                    <a:lnTo>
                      <a:pt x="550" y="1658"/>
                    </a:lnTo>
                    <a:lnTo>
                      <a:pt x="528" y="1669"/>
                    </a:lnTo>
                    <a:lnTo>
                      <a:pt x="505" y="1678"/>
                    </a:lnTo>
                    <a:lnTo>
                      <a:pt x="482" y="1689"/>
                    </a:lnTo>
                    <a:lnTo>
                      <a:pt x="460" y="1699"/>
                    </a:lnTo>
                    <a:lnTo>
                      <a:pt x="439" y="1710"/>
                    </a:lnTo>
                    <a:lnTo>
                      <a:pt x="422" y="1737"/>
                    </a:lnTo>
                    <a:lnTo>
                      <a:pt x="406" y="1765"/>
                    </a:lnTo>
                    <a:lnTo>
                      <a:pt x="389" y="1793"/>
                    </a:lnTo>
                    <a:lnTo>
                      <a:pt x="373" y="1822"/>
                    </a:lnTo>
                    <a:lnTo>
                      <a:pt x="357" y="1850"/>
                    </a:lnTo>
                    <a:lnTo>
                      <a:pt x="341" y="1879"/>
                    </a:lnTo>
                    <a:lnTo>
                      <a:pt x="324" y="1906"/>
                    </a:lnTo>
                    <a:lnTo>
                      <a:pt x="309" y="1935"/>
                    </a:lnTo>
                    <a:lnTo>
                      <a:pt x="315" y="1967"/>
                    </a:lnTo>
                    <a:lnTo>
                      <a:pt x="323" y="1999"/>
                    </a:lnTo>
                    <a:lnTo>
                      <a:pt x="329" y="2032"/>
                    </a:lnTo>
                    <a:lnTo>
                      <a:pt x="336" y="2065"/>
                    </a:lnTo>
                    <a:lnTo>
                      <a:pt x="342" y="2097"/>
                    </a:lnTo>
                    <a:lnTo>
                      <a:pt x="349" y="2130"/>
                    </a:lnTo>
                    <a:lnTo>
                      <a:pt x="357" y="2162"/>
                    </a:lnTo>
                    <a:lnTo>
                      <a:pt x="364" y="2195"/>
                    </a:lnTo>
                    <a:lnTo>
                      <a:pt x="399" y="2219"/>
                    </a:lnTo>
                    <a:lnTo>
                      <a:pt x="434" y="2245"/>
                    </a:lnTo>
                    <a:lnTo>
                      <a:pt x="469" y="2270"/>
                    </a:lnTo>
                    <a:lnTo>
                      <a:pt x="505" y="2295"/>
                    </a:lnTo>
                    <a:lnTo>
                      <a:pt x="540" y="2321"/>
                    </a:lnTo>
                    <a:lnTo>
                      <a:pt x="575" y="2346"/>
                    </a:lnTo>
                    <a:lnTo>
                      <a:pt x="610" y="2371"/>
                    </a:lnTo>
                    <a:lnTo>
                      <a:pt x="646" y="2397"/>
                    </a:lnTo>
                    <a:lnTo>
                      <a:pt x="719" y="2421"/>
                    </a:lnTo>
                    <a:lnTo>
                      <a:pt x="791" y="2446"/>
                    </a:lnTo>
                    <a:lnTo>
                      <a:pt x="864" y="2472"/>
                    </a:lnTo>
                    <a:lnTo>
                      <a:pt x="936" y="2497"/>
                    </a:lnTo>
                    <a:lnTo>
                      <a:pt x="1008" y="2521"/>
                    </a:lnTo>
                    <a:lnTo>
                      <a:pt x="1081" y="2546"/>
                    </a:lnTo>
                    <a:lnTo>
                      <a:pt x="1153" y="2572"/>
                    </a:lnTo>
                    <a:lnTo>
                      <a:pt x="1226" y="2597"/>
                    </a:lnTo>
                    <a:lnTo>
                      <a:pt x="1284" y="2613"/>
                    </a:lnTo>
                    <a:lnTo>
                      <a:pt x="1342" y="2629"/>
                    </a:lnTo>
                    <a:lnTo>
                      <a:pt x="1400" y="2644"/>
                    </a:lnTo>
                    <a:lnTo>
                      <a:pt x="1459" y="2661"/>
                    </a:lnTo>
                    <a:lnTo>
                      <a:pt x="1517" y="2677"/>
                    </a:lnTo>
                    <a:lnTo>
                      <a:pt x="1576" y="2694"/>
                    </a:lnTo>
                    <a:lnTo>
                      <a:pt x="1635" y="2709"/>
                    </a:lnTo>
                    <a:lnTo>
                      <a:pt x="1695" y="2726"/>
                    </a:lnTo>
                    <a:lnTo>
                      <a:pt x="1712" y="2697"/>
                    </a:lnTo>
                    <a:lnTo>
                      <a:pt x="1730" y="2670"/>
                    </a:lnTo>
                    <a:lnTo>
                      <a:pt x="1747" y="2641"/>
                    </a:lnTo>
                    <a:lnTo>
                      <a:pt x="1765" y="2613"/>
                    </a:lnTo>
                    <a:lnTo>
                      <a:pt x="1782" y="2584"/>
                    </a:lnTo>
                    <a:lnTo>
                      <a:pt x="1800" y="2556"/>
                    </a:lnTo>
                    <a:lnTo>
                      <a:pt x="1818" y="2528"/>
                    </a:lnTo>
                    <a:lnTo>
                      <a:pt x="1837" y="2501"/>
                    </a:lnTo>
                    <a:lnTo>
                      <a:pt x="1832" y="2464"/>
                    </a:lnTo>
                    <a:lnTo>
                      <a:pt x="1827" y="2428"/>
                    </a:lnTo>
                    <a:lnTo>
                      <a:pt x="1822" y="2392"/>
                    </a:lnTo>
                    <a:lnTo>
                      <a:pt x="1818" y="2356"/>
                    </a:lnTo>
                    <a:lnTo>
                      <a:pt x="1814" y="2319"/>
                    </a:lnTo>
                    <a:lnTo>
                      <a:pt x="1810" y="2283"/>
                    </a:lnTo>
                    <a:lnTo>
                      <a:pt x="1805" y="2247"/>
                    </a:lnTo>
                    <a:lnTo>
                      <a:pt x="1802" y="2211"/>
                    </a:lnTo>
                    <a:lnTo>
                      <a:pt x="1767" y="2170"/>
                    </a:lnTo>
                    <a:lnTo>
                      <a:pt x="1733" y="2130"/>
                    </a:lnTo>
                    <a:lnTo>
                      <a:pt x="1698" y="2089"/>
                    </a:lnTo>
                    <a:lnTo>
                      <a:pt x="1664" y="2049"/>
                    </a:lnTo>
                    <a:lnTo>
                      <a:pt x="1629" y="2008"/>
                    </a:lnTo>
                    <a:lnTo>
                      <a:pt x="1595" y="1968"/>
                    </a:lnTo>
                    <a:lnTo>
                      <a:pt x="1560" y="1928"/>
                    </a:lnTo>
                    <a:lnTo>
                      <a:pt x="1528" y="1888"/>
                    </a:lnTo>
                    <a:lnTo>
                      <a:pt x="1520" y="1855"/>
                    </a:lnTo>
                    <a:lnTo>
                      <a:pt x="1513" y="1821"/>
                    </a:lnTo>
                    <a:lnTo>
                      <a:pt x="1507" y="1787"/>
                    </a:lnTo>
                    <a:lnTo>
                      <a:pt x="1501" y="1754"/>
                    </a:lnTo>
                    <a:lnTo>
                      <a:pt x="1494" y="1721"/>
                    </a:lnTo>
                    <a:lnTo>
                      <a:pt x="1488" y="1688"/>
                    </a:lnTo>
                    <a:lnTo>
                      <a:pt x="1482" y="1654"/>
                    </a:lnTo>
                    <a:lnTo>
                      <a:pt x="1476" y="1622"/>
                    </a:lnTo>
                    <a:lnTo>
                      <a:pt x="1485" y="1593"/>
                    </a:lnTo>
                    <a:lnTo>
                      <a:pt x="1495" y="1565"/>
                    </a:lnTo>
                    <a:lnTo>
                      <a:pt x="1505" y="1537"/>
                    </a:lnTo>
                    <a:lnTo>
                      <a:pt x="1515" y="1509"/>
                    </a:lnTo>
                    <a:lnTo>
                      <a:pt x="1525" y="1480"/>
                    </a:lnTo>
                    <a:lnTo>
                      <a:pt x="1535" y="1452"/>
                    </a:lnTo>
                    <a:lnTo>
                      <a:pt x="1544" y="1425"/>
                    </a:lnTo>
                    <a:lnTo>
                      <a:pt x="1555" y="1397"/>
                    </a:lnTo>
                    <a:lnTo>
                      <a:pt x="1583" y="1372"/>
                    </a:lnTo>
                    <a:lnTo>
                      <a:pt x="1611" y="1346"/>
                    </a:lnTo>
                    <a:lnTo>
                      <a:pt x="1639" y="1321"/>
                    </a:lnTo>
                    <a:lnTo>
                      <a:pt x="1668" y="1297"/>
                    </a:lnTo>
                    <a:lnTo>
                      <a:pt x="1695" y="1271"/>
                    </a:lnTo>
                    <a:lnTo>
                      <a:pt x="1723" y="1246"/>
                    </a:lnTo>
                    <a:lnTo>
                      <a:pt x="1751" y="1221"/>
                    </a:lnTo>
                    <a:lnTo>
                      <a:pt x="1780" y="1196"/>
                    </a:lnTo>
                    <a:lnTo>
                      <a:pt x="1802" y="1168"/>
                    </a:lnTo>
                    <a:lnTo>
                      <a:pt x="1825" y="1139"/>
                    </a:lnTo>
                    <a:lnTo>
                      <a:pt x="1846" y="1110"/>
                    </a:lnTo>
                    <a:lnTo>
                      <a:pt x="1869" y="1082"/>
                    </a:lnTo>
                    <a:lnTo>
                      <a:pt x="1891" y="1053"/>
                    </a:lnTo>
                    <a:lnTo>
                      <a:pt x="1914" y="1025"/>
                    </a:lnTo>
                    <a:lnTo>
                      <a:pt x="1937" y="996"/>
                    </a:lnTo>
                    <a:lnTo>
                      <a:pt x="1960" y="968"/>
                    </a:lnTo>
                    <a:lnTo>
                      <a:pt x="1956" y="937"/>
                    </a:lnTo>
                    <a:lnTo>
                      <a:pt x="1952" y="907"/>
                    </a:lnTo>
                    <a:lnTo>
                      <a:pt x="1950" y="875"/>
                    </a:lnTo>
                    <a:lnTo>
                      <a:pt x="1948" y="845"/>
                    </a:lnTo>
                    <a:lnTo>
                      <a:pt x="1944" y="814"/>
                    </a:lnTo>
                    <a:lnTo>
                      <a:pt x="1940" y="784"/>
                    </a:lnTo>
                    <a:lnTo>
                      <a:pt x="1938" y="752"/>
                    </a:lnTo>
                    <a:lnTo>
                      <a:pt x="1936" y="722"/>
                    </a:lnTo>
                    <a:lnTo>
                      <a:pt x="1916" y="697"/>
                    </a:lnTo>
                    <a:lnTo>
                      <a:pt x="1897" y="672"/>
                    </a:lnTo>
                    <a:lnTo>
                      <a:pt x="1878" y="647"/>
                    </a:lnTo>
                    <a:lnTo>
                      <a:pt x="1860" y="623"/>
                    </a:lnTo>
                    <a:lnTo>
                      <a:pt x="1840" y="598"/>
                    </a:lnTo>
                    <a:lnTo>
                      <a:pt x="1821" y="573"/>
                    </a:lnTo>
                    <a:lnTo>
                      <a:pt x="1803" y="548"/>
                    </a:lnTo>
                    <a:lnTo>
                      <a:pt x="1785" y="524"/>
                    </a:lnTo>
                    <a:lnTo>
                      <a:pt x="1777" y="485"/>
                    </a:lnTo>
                    <a:lnTo>
                      <a:pt x="1771" y="447"/>
                    </a:lnTo>
                    <a:lnTo>
                      <a:pt x="1765" y="408"/>
                    </a:lnTo>
                    <a:lnTo>
                      <a:pt x="1761" y="369"/>
                    </a:lnTo>
                    <a:lnTo>
                      <a:pt x="1753" y="331"/>
                    </a:lnTo>
                    <a:lnTo>
                      <a:pt x="1747" y="292"/>
                    </a:lnTo>
                    <a:lnTo>
                      <a:pt x="1741" y="253"/>
                    </a:lnTo>
                    <a:lnTo>
                      <a:pt x="1736" y="216"/>
                    </a:lnTo>
                    <a:lnTo>
                      <a:pt x="1761" y="228"/>
                    </a:lnTo>
                    <a:lnTo>
                      <a:pt x="1785" y="241"/>
                    </a:lnTo>
                    <a:lnTo>
                      <a:pt x="1809" y="255"/>
                    </a:lnTo>
                    <a:lnTo>
                      <a:pt x="1834" y="268"/>
                    </a:lnTo>
                    <a:lnTo>
                      <a:pt x="1858" y="281"/>
                    </a:lnTo>
                    <a:lnTo>
                      <a:pt x="1882" y="295"/>
                    </a:lnTo>
                    <a:lnTo>
                      <a:pt x="1907" y="308"/>
                    </a:lnTo>
                    <a:lnTo>
                      <a:pt x="1932" y="322"/>
                    </a:lnTo>
                    <a:lnTo>
                      <a:pt x="1968" y="349"/>
                    </a:lnTo>
                    <a:lnTo>
                      <a:pt x="2006" y="377"/>
                    </a:lnTo>
                    <a:lnTo>
                      <a:pt x="2042" y="404"/>
                    </a:lnTo>
                    <a:lnTo>
                      <a:pt x="2079" y="432"/>
                    </a:lnTo>
                    <a:lnTo>
                      <a:pt x="2115" y="460"/>
                    </a:lnTo>
                    <a:lnTo>
                      <a:pt x="2153" y="488"/>
                    </a:lnTo>
                    <a:lnTo>
                      <a:pt x="2190" y="515"/>
                    </a:lnTo>
                    <a:lnTo>
                      <a:pt x="2228" y="544"/>
                    </a:lnTo>
                    <a:lnTo>
                      <a:pt x="2242" y="584"/>
                    </a:lnTo>
                    <a:lnTo>
                      <a:pt x="2257" y="624"/>
                    </a:lnTo>
                    <a:lnTo>
                      <a:pt x="2271" y="664"/>
                    </a:lnTo>
                    <a:lnTo>
                      <a:pt x="2287" y="705"/>
                    </a:lnTo>
                    <a:lnTo>
                      <a:pt x="2301" y="745"/>
                    </a:lnTo>
                    <a:lnTo>
                      <a:pt x="2316" y="786"/>
                    </a:lnTo>
                    <a:lnTo>
                      <a:pt x="2330" y="826"/>
                    </a:lnTo>
                    <a:lnTo>
                      <a:pt x="2346" y="867"/>
                    </a:lnTo>
                    <a:lnTo>
                      <a:pt x="2341" y="896"/>
                    </a:lnTo>
                    <a:lnTo>
                      <a:pt x="2338" y="926"/>
                    </a:lnTo>
                    <a:lnTo>
                      <a:pt x="2334" y="956"/>
                    </a:lnTo>
                    <a:lnTo>
                      <a:pt x="2330" y="986"/>
                    </a:lnTo>
                    <a:lnTo>
                      <a:pt x="2327" y="1015"/>
                    </a:lnTo>
                    <a:lnTo>
                      <a:pt x="2323" y="1046"/>
                    </a:lnTo>
                    <a:lnTo>
                      <a:pt x="2319" y="1076"/>
                    </a:lnTo>
                    <a:lnTo>
                      <a:pt x="2316" y="1106"/>
                    </a:lnTo>
                    <a:lnTo>
                      <a:pt x="2295" y="1124"/>
                    </a:lnTo>
                    <a:lnTo>
                      <a:pt x="2277" y="1142"/>
                    </a:lnTo>
                    <a:lnTo>
                      <a:pt x="2257" y="1160"/>
                    </a:lnTo>
                    <a:lnTo>
                      <a:pt x="2239" y="1180"/>
                    </a:lnTo>
                    <a:lnTo>
                      <a:pt x="2218" y="1198"/>
                    </a:lnTo>
                    <a:lnTo>
                      <a:pt x="2200" y="1216"/>
                    </a:lnTo>
                    <a:lnTo>
                      <a:pt x="2179" y="1234"/>
                    </a:lnTo>
                    <a:lnTo>
                      <a:pt x="2161" y="1253"/>
                    </a:lnTo>
                    <a:lnTo>
                      <a:pt x="2131" y="1273"/>
                    </a:lnTo>
                    <a:lnTo>
                      <a:pt x="2101" y="1293"/>
                    </a:lnTo>
                    <a:lnTo>
                      <a:pt x="2071" y="1314"/>
                    </a:lnTo>
                    <a:lnTo>
                      <a:pt x="2042" y="1334"/>
                    </a:lnTo>
                    <a:lnTo>
                      <a:pt x="2012" y="1353"/>
                    </a:lnTo>
                    <a:lnTo>
                      <a:pt x="1983" y="1374"/>
                    </a:lnTo>
                    <a:lnTo>
                      <a:pt x="1952" y="1395"/>
                    </a:lnTo>
                    <a:lnTo>
                      <a:pt x="1924" y="1415"/>
                    </a:lnTo>
                    <a:lnTo>
                      <a:pt x="1913" y="1445"/>
                    </a:lnTo>
                    <a:lnTo>
                      <a:pt x="1903" y="1477"/>
                    </a:lnTo>
                    <a:lnTo>
                      <a:pt x="1892" y="1507"/>
                    </a:lnTo>
                    <a:lnTo>
                      <a:pt x="1882" y="1538"/>
                    </a:lnTo>
                    <a:lnTo>
                      <a:pt x="1872" y="1568"/>
                    </a:lnTo>
                    <a:lnTo>
                      <a:pt x="1862" y="1600"/>
                    </a:lnTo>
                    <a:lnTo>
                      <a:pt x="1852" y="1630"/>
                    </a:lnTo>
                    <a:lnTo>
                      <a:pt x="1843" y="1661"/>
                    </a:lnTo>
                    <a:lnTo>
                      <a:pt x="1855" y="1707"/>
                    </a:lnTo>
                    <a:lnTo>
                      <a:pt x="1868" y="1754"/>
                    </a:lnTo>
                    <a:lnTo>
                      <a:pt x="1880" y="1801"/>
                    </a:lnTo>
                    <a:lnTo>
                      <a:pt x="1893" y="1849"/>
                    </a:lnTo>
                    <a:lnTo>
                      <a:pt x="1905" y="1896"/>
                    </a:lnTo>
                    <a:lnTo>
                      <a:pt x="1919" y="1943"/>
                    </a:lnTo>
                    <a:lnTo>
                      <a:pt x="1932" y="1990"/>
                    </a:lnTo>
                    <a:lnTo>
                      <a:pt x="1945" y="2037"/>
                    </a:lnTo>
                    <a:lnTo>
                      <a:pt x="1959" y="2080"/>
                    </a:lnTo>
                    <a:lnTo>
                      <a:pt x="1972" y="2124"/>
                    </a:lnTo>
                    <a:lnTo>
                      <a:pt x="1985" y="2167"/>
                    </a:lnTo>
                    <a:lnTo>
                      <a:pt x="2000" y="2212"/>
                    </a:lnTo>
                    <a:lnTo>
                      <a:pt x="2013" y="2255"/>
                    </a:lnTo>
                    <a:lnTo>
                      <a:pt x="2026" y="2300"/>
                    </a:lnTo>
                    <a:lnTo>
                      <a:pt x="2039" y="2344"/>
                    </a:lnTo>
                    <a:lnTo>
                      <a:pt x="2054" y="2388"/>
                    </a:lnTo>
                    <a:lnTo>
                      <a:pt x="2053" y="2416"/>
                    </a:lnTo>
                    <a:lnTo>
                      <a:pt x="2051" y="2445"/>
                    </a:lnTo>
                    <a:lnTo>
                      <a:pt x="2051" y="2474"/>
                    </a:lnTo>
                    <a:lnTo>
                      <a:pt x="2051" y="2503"/>
                    </a:lnTo>
                    <a:lnTo>
                      <a:pt x="2050" y="2532"/>
                    </a:lnTo>
                    <a:lnTo>
                      <a:pt x="2049" y="2561"/>
                    </a:lnTo>
                    <a:lnTo>
                      <a:pt x="2049" y="2590"/>
                    </a:lnTo>
                    <a:lnTo>
                      <a:pt x="2049" y="2619"/>
                    </a:lnTo>
                    <a:lnTo>
                      <a:pt x="2024" y="2654"/>
                    </a:lnTo>
                    <a:lnTo>
                      <a:pt x="2001" y="2689"/>
                    </a:lnTo>
                    <a:lnTo>
                      <a:pt x="1975" y="2724"/>
                    </a:lnTo>
                    <a:lnTo>
                      <a:pt x="1952" y="2760"/>
                    </a:lnTo>
                    <a:lnTo>
                      <a:pt x="1928" y="2795"/>
                    </a:lnTo>
                    <a:lnTo>
                      <a:pt x="1905" y="2830"/>
                    </a:lnTo>
                    <a:lnTo>
                      <a:pt x="1881" y="2865"/>
                    </a:lnTo>
                    <a:lnTo>
                      <a:pt x="1858" y="2901"/>
                    </a:lnTo>
                    <a:lnTo>
                      <a:pt x="1832" y="2912"/>
                    </a:lnTo>
                    <a:lnTo>
                      <a:pt x="1806" y="2923"/>
                    </a:lnTo>
                    <a:lnTo>
                      <a:pt x="1780" y="2934"/>
                    </a:lnTo>
                    <a:lnTo>
                      <a:pt x="1754" y="2945"/>
                    </a:lnTo>
                    <a:lnTo>
                      <a:pt x="1728" y="2956"/>
                    </a:lnTo>
                    <a:lnTo>
                      <a:pt x="1703" y="2967"/>
                    </a:lnTo>
                    <a:lnTo>
                      <a:pt x="1677" y="2977"/>
                    </a:lnTo>
                    <a:lnTo>
                      <a:pt x="1652" y="2988"/>
                    </a:lnTo>
                    <a:lnTo>
                      <a:pt x="1611" y="2987"/>
                    </a:lnTo>
                    <a:lnTo>
                      <a:pt x="1571" y="2986"/>
                    </a:lnTo>
                    <a:lnTo>
                      <a:pt x="1530" y="2985"/>
                    </a:lnTo>
                    <a:lnTo>
                      <a:pt x="1490" y="2984"/>
                    </a:lnTo>
                    <a:lnTo>
                      <a:pt x="1449" y="2982"/>
                    </a:lnTo>
                    <a:lnTo>
                      <a:pt x="1409" y="2981"/>
                    </a:lnTo>
                    <a:lnTo>
                      <a:pt x="1369" y="2980"/>
                    </a:lnTo>
                    <a:lnTo>
                      <a:pt x="1330" y="2980"/>
                    </a:lnTo>
                    <a:lnTo>
                      <a:pt x="1273" y="2962"/>
                    </a:lnTo>
                    <a:lnTo>
                      <a:pt x="1217" y="2945"/>
                    </a:lnTo>
                    <a:lnTo>
                      <a:pt x="1162" y="2927"/>
                    </a:lnTo>
                    <a:lnTo>
                      <a:pt x="1107" y="2910"/>
                    </a:lnTo>
                    <a:lnTo>
                      <a:pt x="1052" y="2892"/>
                    </a:lnTo>
                    <a:lnTo>
                      <a:pt x="996" y="2875"/>
                    </a:lnTo>
                    <a:lnTo>
                      <a:pt x="941" y="2857"/>
                    </a:lnTo>
                    <a:lnTo>
                      <a:pt x="886" y="2840"/>
                    </a:lnTo>
                    <a:lnTo>
                      <a:pt x="832" y="2816"/>
                    </a:lnTo>
                    <a:lnTo>
                      <a:pt x="780" y="2793"/>
                    </a:lnTo>
                    <a:lnTo>
                      <a:pt x="727" y="2769"/>
                    </a:lnTo>
                    <a:lnTo>
                      <a:pt x="675" y="2746"/>
                    </a:lnTo>
                    <a:lnTo>
                      <a:pt x="622" y="2721"/>
                    </a:lnTo>
                    <a:lnTo>
                      <a:pt x="570" y="2699"/>
                    </a:lnTo>
                    <a:lnTo>
                      <a:pt x="517" y="2674"/>
                    </a:lnTo>
                    <a:lnTo>
                      <a:pt x="465" y="2651"/>
                    </a:lnTo>
                    <a:lnTo>
                      <a:pt x="425" y="2615"/>
                    </a:lnTo>
                    <a:lnTo>
                      <a:pt x="387" y="2579"/>
                    </a:lnTo>
                    <a:lnTo>
                      <a:pt x="347" y="2544"/>
                    </a:lnTo>
                    <a:lnTo>
                      <a:pt x="308" y="2509"/>
                    </a:lnTo>
                    <a:lnTo>
                      <a:pt x="268" y="2473"/>
                    </a:lnTo>
                    <a:lnTo>
                      <a:pt x="230" y="2439"/>
                    </a:lnTo>
                    <a:lnTo>
                      <a:pt x="191" y="2403"/>
                    </a:lnTo>
                    <a:lnTo>
                      <a:pt x="152" y="2369"/>
                    </a:lnTo>
                    <a:lnTo>
                      <a:pt x="134" y="2338"/>
                    </a:lnTo>
                    <a:lnTo>
                      <a:pt x="119" y="2309"/>
                    </a:lnTo>
                    <a:lnTo>
                      <a:pt x="102" y="2277"/>
                    </a:lnTo>
                    <a:lnTo>
                      <a:pt x="86" y="2248"/>
                    </a:lnTo>
                    <a:lnTo>
                      <a:pt x="69" y="2217"/>
                    </a:lnTo>
                    <a:lnTo>
                      <a:pt x="53" y="2188"/>
                    </a:lnTo>
                    <a:lnTo>
                      <a:pt x="37" y="2156"/>
                    </a:lnTo>
                    <a:lnTo>
                      <a:pt x="21" y="2127"/>
                    </a:lnTo>
                    <a:lnTo>
                      <a:pt x="17" y="2103"/>
                    </a:lnTo>
                    <a:lnTo>
                      <a:pt x="15" y="2082"/>
                    </a:lnTo>
                    <a:lnTo>
                      <a:pt x="12" y="2057"/>
                    </a:lnTo>
                    <a:lnTo>
                      <a:pt x="10" y="2036"/>
                    </a:lnTo>
                    <a:lnTo>
                      <a:pt x="6" y="2012"/>
                    </a:lnTo>
                    <a:lnTo>
                      <a:pt x="5" y="1990"/>
                    </a:lnTo>
                    <a:lnTo>
                      <a:pt x="2" y="1966"/>
                    </a:lnTo>
                    <a:lnTo>
                      <a:pt x="0" y="1944"/>
                    </a:lnTo>
                    <a:close/>
                  </a:path>
                </a:pathLst>
              </a:custGeom>
              <a:solidFill>
                <a:srgbClr val="F2C2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5" name="Freeform 102">
                <a:extLst>
                  <a:ext uri="{FF2B5EF4-FFF2-40B4-BE49-F238E27FC236}">
                    <a16:creationId xmlns:a16="http://schemas.microsoft.com/office/drawing/2014/main" id="{7AFEFD16-2323-F606-503D-8D7F6BAF55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8" y="3315"/>
                <a:ext cx="579" cy="739"/>
              </a:xfrm>
              <a:custGeom>
                <a:avLst/>
                <a:gdLst>
                  <a:gd name="T0" fmla="*/ 0 w 2318"/>
                  <a:gd name="T1" fmla="*/ 0 h 2957"/>
                  <a:gd name="T2" fmla="*/ 0 w 2318"/>
                  <a:gd name="T3" fmla="*/ 0 h 2957"/>
                  <a:gd name="T4" fmla="*/ 0 w 2318"/>
                  <a:gd name="T5" fmla="*/ 0 h 2957"/>
                  <a:gd name="T6" fmla="*/ 0 w 2318"/>
                  <a:gd name="T7" fmla="*/ 0 h 2957"/>
                  <a:gd name="T8" fmla="*/ 0 w 2318"/>
                  <a:gd name="T9" fmla="*/ 0 h 2957"/>
                  <a:gd name="T10" fmla="*/ 0 w 2318"/>
                  <a:gd name="T11" fmla="*/ 0 h 2957"/>
                  <a:gd name="T12" fmla="*/ 0 w 2318"/>
                  <a:gd name="T13" fmla="*/ 0 h 2957"/>
                  <a:gd name="T14" fmla="*/ 0 w 2318"/>
                  <a:gd name="T15" fmla="*/ 0 h 2957"/>
                  <a:gd name="T16" fmla="*/ 0 w 2318"/>
                  <a:gd name="T17" fmla="*/ 0 h 2957"/>
                  <a:gd name="T18" fmla="*/ 0 w 2318"/>
                  <a:gd name="T19" fmla="*/ 0 h 2957"/>
                  <a:gd name="T20" fmla="*/ 0 w 2318"/>
                  <a:gd name="T21" fmla="*/ 0 h 2957"/>
                  <a:gd name="T22" fmla="*/ 0 w 2318"/>
                  <a:gd name="T23" fmla="*/ 0 h 2957"/>
                  <a:gd name="T24" fmla="*/ 0 w 2318"/>
                  <a:gd name="T25" fmla="*/ 0 h 2957"/>
                  <a:gd name="T26" fmla="*/ 0 w 2318"/>
                  <a:gd name="T27" fmla="*/ 0 h 2957"/>
                  <a:gd name="T28" fmla="*/ 0 w 2318"/>
                  <a:gd name="T29" fmla="*/ 0 h 2957"/>
                  <a:gd name="T30" fmla="*/ 0 w 2318"/>
                  <a:gd name="T31" fmla="*/ 0 h 2957"/>
                  <a:gd name="T32" fmla="*/ 0 w 2318"/>
                  <a:gd name="T33" fmla="*/ 0 h 2957"/>
                  <a:gd name="T34" fmla="*/ 0 w 2318"/>
                  <a:gd name="T35" fmla="*/ 0 h 2957"/>
                  <a:gd name="T36" fmla="*/ 0 w 2318"/>
                  <a:gd name="T37" fmla="*/ 0 h 2957"/>
                  <a:gd name="T38" fmla="*/ 0 w 2318"/>
                  <a:gd name="T39" fmla="*/ 0 h 2957"/>
                  <a:gd name="T40" fmla="*/ 0 w 2318"/>
                  <a:gd name="T41" fmla="*/ 0 h 2957"/>
                  <a:gd name="T42" fmla="*/ 0 w 2318"/>
                  <a:gd name="T43" fmla="*/ 0 h 2957"/>
                  <a:gd name="T44" fmla="*/ 0 w 2318"/>
                  <a:gd name="T45" fmla="*/ 0 h 2957"/>
                  <a:gd name="T46" fmla="*/ 0 w 2318"/>
                  <a:gd name="T47" fmla="*/ 0 h 2957"/>
                  <a:gd name="T48" fmla="*/ 0 w 2318"/>
                  <a:gd name="T49" fmla="*/ 0 h 2957"/>
                  <a:gd name="T50" fmla="*/ 0 w 2318"/>
                  <a:gd name="T51" fmla="*/ 0 h 2957"/>
                  <a:gd name="T52" fmla="*/ 0 w 2318"/>
                  <a:gd name="T53" fmla="*/ 0 h 2957"/>
                  <a:gd name="T54" fmla="*/ 0 w 2318"/>
                  <a:gd name="T55" fmla="*/ 0 h 2957"/>
                  <a:gd name="T56" fmla="*/ 0 w 2318"/>
                  <a:gd name="T57" fmla="*/ 0 h 2957"/>
                  <a:gd name="T58" fmla="*/ 0 w 2318"/>
                  <a:gd name="T59" fmla="*/ 0 h 2957"/>
                  <a:gd name="T60" fmla="*/ 0 w 2318"/>
                  <a:gd name="T61" fmla="*/ 0 h 2957"/>
                  <a:gd name="T62" fmla="*/ 0 w 2318"/>
                  <a:gd name="T63" fmla="*/ 0 h 2957"/>
                  <a:gd name="T64" fmla="*/ 0 w 2318"/>
                  <a:gd name="T65" fmla="*/ 0 h 2957"/>
                  <a:gd name="T66" fmla="*/ 0 w 2318"/>
                  <a:gd name="T67" fmla="*/ 0 h 2957"/>
                  <a:gd name="T68" fmla="*/ 0 w 2318"/>
                  <a:gd name="T69" fmla="*/ 0 h 2957"/>
                  <a:gd name="T70" fmla="*/ 0 w 2318"/>
                  <a:gd name="T71" fmla="*/ 0 h 2957"/>
                  <a:gd name="T72" fmla="*/ 0 w 2318"/>
                  <a:gd name="T73" fmla="*/ 0 h 2957"/>
                  <a:gd name="T74" fmla="*/ 0 w 2318"/>
                  <a:gd name="T75" fmla="*/ 0 h 2957"/>
                  <a:gd name="T76" fmla="*/ 0 w 2318"/>
                  <a:gd name="T77" fmla="*/ 0 h 2957"/>
                  <a:gd name="T78" fmla="*/ 0 w 2318"/>
                  <a:gd name="T79" fmla="*/ 0 h 2957"/>
                  <a:gd name="T80" fmla="*/ 0 w 2318"/>
                  <a:gd name="T81" fmla="*/ 0 h 2957"/>
                  <a:gd name="T82" fmla="*/ 0 w 2318"/>
                  <a:gd name="T83" fmla="*/ 0 h 2957"/>
                  <a:gd name="T84" fmla="*/ 0 w 2318"/>
                  <a:gd name="T85" fmla="*/ 0 h 2957"/>
                  <a:gd name="T86" fmla="*/ 0 w 2318"/>
                  <a:gd name="T87" fmla="*/ 0 h 2957"/>
                  <a:gd name="T88" fmla="*/ 0 w 2318"/>
                  <a:gd name="T89" fmla="*/ 0 h 2957"/>
                  <a:gd name="T90" fmla="*/ 0 w 2318"/>
                  <a:gd name="T91" fmla="*/ 0 h 2957"/>
                  <a:gd name="T92" fmla="*/ 0 w 2318"/>
                  <a:gd name="T93" fmla="*/ 0 h 2957"/>
                  <a:gd name="T94" fmla="*/ 0 w 2318"/>
                  <a:gd name="T95" fmla="*/ 0 h 2957"/>
                  <a:gd name="T96" fmla="*/ 0 w 2318"/>
                  <a:gd name="T97" fmla="*/ 0 h 2957"/>
                  <a:gd name="T98" fmla="*/ 0 w 2318"/>
                  <a:gd name="T99" fmla="*/ 0 h 2957"/>
                  <a:gd name="T100" fmla="*/ 0 w 2318"/>
                  <a:gd name="T101" fmla="*/ 0 h 2957"/>
                  <a:gd name="T102" fmla="*/ 0 w 2318"/>
                  <a:gd name="T103" fmla="*/ 0 h 2957"/>
                  <a:gd name="T104" fmla="*/ 0 w 2318"/>
                  <a:gd name="T105" fmla="*/ 0 h 2957"/>
                  <a:gd name="T106" fmla="*/ 0 w 2318"/>
                  <a:gd name="T107" fmla="*/ 0 h 2957"/>
                  <a:gd name="T108" fmla="*/ 0 w 2318"/>
                  <a:gd name="T109" fmla="*/ 0 h 2957"/>
                  <a:gd name="T110" fmla="*/ 0 w 2318"/>
                  <a:gd name="T111" fmla="*/ 0 h 2957"/>
                  <a:gd name="T112" fmla="*/ 0 w 2318"/>
                  <a:gd name="T113" fmla="*/ 0 h 2957"/>
                  <a:gd name="T114" fmla="*/ 0 w 2318"/>
                  <a:gd name="T115" fmla="*/ 0 h 2957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318"/>
                  <a:gd name="T175" fmla="*/ 0 h 2957"/>
                  <a:gd name="T176" fmla="*/ 2318 w 2318"/>
                  <a:gd name="T177" fmla="*/ 2957 h 2957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318" h="2957">
                    <a:moveTo>
                      <a:pt x="0" y="1918"/>
                    </a:moveTo>
                    <a:lnTo>
                      <a:pt x="12" y="1882"/>
                    </a:lnTo>
                    <a:lnTo>
                      <a:pt x="24" y="1847"/>
                    </a:lnTo>
                    <a:lnTo>
                      <a:pt x="36" y="1812"/>
                    </a:lnTo>
                    <a:lnTo>
                      <a:pt x="49" y="1777"/>
                    </a:lnTo>
                    <a:lnTo>
                      <a:pt x="61" y="1742"/>
                    </a:lnTo>
                    <a:lnTo>
                      <a:pt x="74" y="1707"/>
                    </a:lnTo>
                    <a:lnTo>
                      <a:pt x="87" y="1672"/>
                    </a:lnTo>
                    <a:lnTo>
                      <a:pt x="100" y="1637"/>
                    </a:lnTo>
                    <a:lnTo>
                      <a:pt x="135" y="1604"/>
                    </a:lnTo>
                    <a:lnTo>
                      <a:pt x="171" y="1573"/>
                    </a:lnTo>
                    <a:lnTo>
                      <a:pt x="206" y="1542"/>
                    </a:lnTo>
                    <a:lnTo>
                      <a:pt x="242" y="1510"/>
                    </a:lnTo>
                    <a:lnTo>
                      <a:pt x="277" y="1478"/>
                    </a:lnTo>
                    <a:lnTo>
                      <a:pt x="314" y="1446"/>
                    </a:lnTo>
                    <a:lnTo>
                      <a:pt x="349" y="1415"/>
                    </a:lnTo>
                    <a:lnTo>
                      <a:pt x="385" y="1383"/>
                    </a:lnTo>
                    <a:lnTo>
                      <a:pt x="420" y="1345"/>
                    </a:lnTo>
                    <a:lnTo>
                      <a:pt x="455" y="1307"/>
                    </a:lnTo>
                    <a:lnTo>
                      <a:pt x="490" y="1269"/>
                    </a:lnTo>
                    <a:lnTo>
                      <a:pt x="526" y="1231"/>
                    </a:lnTo>
                    <a:lnTo>
                      <a:pt x="561" y="1193"/>
                    </a:lnTo>
                    <a:lnTo>
                      <a:pt x="597" y="1155"/>
                    </a:lnTo>
                    <a:lnTo>
                      <a:pt x="632" y="1117"/>
                    </a:lnTo>
                    <a:lnTo>
                      <a:pt x="668" y="1079"/>
                    </a:lnTo>
                    <a:lnTo>
                      <a:pt x="665" y="1045"/>
                    </a:lnTo>
                    <a:lnTo>
                      <a:pt x="664" y="1013"/>
                    </a:lnTo>
                    <a:lnTo>
                      <a:pt x="661" y="980"/>
                    </a:lnTo>
                    <a:lnTo>
                      <a:pt x="660" y="947"/>
                    </a:lnTo>
                    <a:lnTo>
                      <a:pt x="656" y="915"/>
                    </a:lnTo>
                    <a:lnTo>
                      <a:pt x="655" y="882"/>
                    </a:lnTo>
                    <a:lnTo>
                      <a:pt x="653" y="850"/>
                    </a:lnTo>
                    <a:lnTo>
                      <a:pt x="652" y="818"/>
                    </a:lnTo>
                    <a:lnTo>
                      <a:pt x="623" y="768"/>
                    </a:lnTo>
                    <a:lnTo>
                      <a:pt x="596" y="719"/>
                    </a:lnTo>
                    <a:lnTo>
                      <a:pt x="567" y="669"/>
                    </a:lnTo>
                    <a:lnTo>
                      <a:pt x="540" y="620"/>
                    </a:lnTo>
                    <a:lnTo>
                      <a:pt x="513" y="571"/>
                    </a:lnTo>
                    <a:lnTo>
                      <a:pt x="485" y="522"/>
                    </a:lnTo>
                    <a:lnTo>
                      <a:pt x="457" y="473"/>
                    </a:lnTo>
                    <a:lnTo>
                      <a:pt x="431" y="425"/>
                    </a:lnTo>
                    <a:lnTo>
                      <a:pt x="432" y="403"/>
                    </a:lnTo>
                    <a:lnTo>
                      <a:pt x="434" y="381"/>
                    </a:lnTo>
                    <a:lnTo>
                      <a:pt x="435" y="359"/>
                    </a:lnTo>
                    <a:lnTo>
                      <a:pt x="439" y="338"/>
                    </a:lnTo>
                    <a:lnTo>
                      <a:pt x="440" y="316"/>
                    </a:lnTo>
                    <a:lnTo>
                      <a:pt x="443" y="294"/>
                    </a:lnTo>
                    <a:lnTo>
                      <a:pt x="444" y="273"/>
                    </a:lnTo>
                    <a:lnTo>
                      <a:pt x="448" y="252"/>
                    </a:lnTo>
                    <a:lnTo>
                      <a:pt x="463" y="225"/>
                    </a:lnTo>
                    <a:lnTo>
                      <a:pt x="480" y="199"/>
                    </a:lnTo>
                    <a:lnTo>
                      <a:pt x="496" y="172"/>
                    </a:lnTo>
                    <a:lnTo>
                      <a:pt x="514" y="147"/>
                    </a:lnTo>
                    <a:lnTo>
                      <a:pt x="530" y="120"/>
                    </a:lnTo>
                    <a:lnTo>
                      <a:pt x="547" y="95"/>
                    </a:lnTo>
                    <a:lnTo>
                      <a:pt x="563" y="70"/>
                    </a:lnTo>
                    <a:lnTo>
                      <a:pt x="582" y="44"/>
                    </a:lnTo>
                    <a:lnTo>
                      <a:pt x="601" y="38"/>
                    </a:lnTo>
                    <a:lnTo>
                      <a:pt x="621" y="32"/>
                    </a:lnTo>
                    <a:lnTo>
                      <a:pt x="641" y="26"/>
                    </a:lnTo>
                    <a:lnTo>
                      <a:pt x="662" y="21"/>
                    </a:lnTo>
                    <a:lnTo>
                      <a:pt x="682" y="15"/>
                    </a:lnTo>
                    <a:lnTo>
                      <a:pt x="702" y="11"/>
                    </a:lnTo>
                    <a:lnTo>
                      <a:pt x="723" y="4"/>
                    </a:lnTo>
                    <a:lnTo>
                      <a:pt x="745" y="0"/>
                    </a:lnTo>
                    <a:lnTo>
                      <a:pt x="753" y="7"/>
                    </a:lnTo>
                    <a:lnTo>
                      <a:pt x="763" y="14"/>
                    </a:lnTo>
                    <a:lnTo>
                      <a:pt x="772" y="21"/>
                    </a:lnTo>
                    <a:lnTo>
                      <a:pt x="782" y="30"/>
                    </a:lnTo>
                    <a:lnTo>
                      <a:pt x="792" y="37"/>
                    </a:lnTo>
                    <a:lnTo>
                      <a:pt x="801" y="46"/>
                    </a:lnTo>
                    <a:lnTo>
                      <a:pt x="811" y="53"/>
                    </a:lnTo>
                    <a:lnTo>
                      <a:pt x="822" y="61"/>
                    </a:lnTo>
                    <a:lnTo>
                      <a:pt x="811" y="79"/>
                    </a:lnTo>
                    <a:lnTo>
                      <a:pt x="801" y="97"/>
                    </a:lnTo>
                    <a:lnTo>
                      <a:pt x="792" y="116"/>
                    </a:lnTo>
                    <a:lnTo>
                      <a:pt x="782" y="134"/>
                    </a:lnTo>
                    <a:lnTo>
                      <a:pt x="771" y="152"/>
                    </a:lnTo>
                    <a:lnTo>
                      <a:pt x="761" y="170"/>
                    </a:lnTo>
                    <a:lnTo>
                      <a:pt x="752" y="188"/>
                    </a:lnTo>
                    <a:lnTo>
                      <a:pt x="742" y="206"/>
                    </a:lnTo>
                    <a:lnTo>
                      <a:pt x="729" y="234"/>
                    </a:lnTo>
                    <a:lnTo>
                      <a:pt x="717" y="262"/>
                    </a:lnTo>
                    <a:lnTo>
                      <a:pt x="703" y="289"/>
                    </a:lnTo>
                    <a:lnTo>
                      <a:pt x="691" y="318"/>
                    </a:lnTo>
                    <a:lnTo>
                      <a:pt x="678" y="346"/>
                    </a:lnTo>
                    <a:lnTo>
                      <a:pt x="666" y="375"/>
                    </a:lnTo>
                    <a:lnTo>
                      <a:pt x="653" y="404"/>
                    </a:lnTo>
                    <a:lnTo>
                      <a:pt x="642" y="433"/>
                    </a:lnTo>
                    <a:lnTo>
                      <a:pt x="650" y="480"/>
                    </a:lnTo>
                    <a:lnTo>
                      <a:pt x="660" y="527"/>
                    </a:lnTo>
                    <a:lnTo>
                      <a:pt x="670" y="574"/>
                    </a:lnTo>
                    <a:lnTo>
                      <a:pt x="679" y="621"/>
                    </a:lnTo>
                    <a:lnTo>
                      <a:pt x="689" y="669"/>
                    </a:lnTo>
                    <a:lnTo>
                      <a:pt x="699" y="716"/>
                    </a:lnTo>
                    <a:lnTo>
                      <a:pt x="708" y="763"/>
                    </a:lnTo>
                    <a:lnTo>
                      <a:pt x="719" y="810"/>
                    </a:lnTo>
                    <a:lnTo>
                      <a:pt x="730" y="832"/>
                    </a:lnTo>
                    <a:lnTo>
                      <a:pt x="741" y="853"/>
                    </a:lnTo>
                    <a:lnTo>
                      <a:pt x="752" y="876"/>
                    </a:lnTo>
                    <a:lnTo>
                      <a:pt x="763" y="899"/>
                    </a:lnTo>
                    <a:lnTo>
                      <a:pt x="773" y="921"/>
                    </a:lnTo>
                    <a:lnTo>
                      <a:pt x="784" y="944"/>
                    </a:lnTo>
                    <a:lnTo>
                      <a:pt x="795" y="967"/>
                    </a:lnTo>
                    <a:lnTo>
                      <a:pt x="807" y="990"/>
                    </a:lnTo>
                    <a:lnTo>
                      <a:pt x="811" y="1005"/>
                    </a:lnTo>
                    <a:lnTo>
                      <a:pt x="816" y="1022"/>
                    </a:lnTo>
                    <a:lnTo>
                      <a:pt x="819" y="1038"/>
                    </a:lnTo>
                    <a:lnTo>
                      <a:pt x="824" y="1055"/>
                    </a:lnTo>
                    <a:lnTo>
                      <a:pt x="828" y="1071"/>
                    </a:lnTo>
                    <a:lnTo>
                      <a:pt x="833" y="1088"/>
                    </a:lnTo>
                    <a:lnTo>
                      <a:pt x="837" y="1103"/>
                    </a:lnTo>
                    <a:lnTo>
                      <a:pt x="842" y="1120"/>
                    </a:lnTo>
                    <a:lnTo>
                      <a:pt x="836" y="1135"/>
                    </a:lnTo>
                    <a:lnTo>
                      <a:pt x="831" y="1150"/>
                    </a:lnTo>
                    <a:lnTo>
                      <a:pt x="825" y="1166"/>
                    </a:lnTo>
                    <a:lnTo>
                      <a:pt x="821" y="1182"/>
                    </a:lnTo>
                    <a:lnTo>
                      <a:pt x="816" y="1196"/>
                    </a:lnTo>
                    <a:lnTo>
                      <a:pt x="811" y="1212"/>
                    </a:lnTo>
                    <a:lnTo>
                      <a:pt x="806" y="1228"/>
                    </a:lnTo>
                    <a:lnTo>
                      <a:pt x="802" y="1243"/>
                    </a:lnTo>
                    <a:lnTo>
                      <a:pt x="788" y="1265"/>
                    </a:lnTo>
                    <a:lnTo>
                      <a:pt x="773" y="1289"/>
                    </a:lnTo>
                    <a:lnTo>
                      <a:pt x="759" y="1312"/>
                    </a:lnTo>
                    <a:lnTo>
                      <a:pt x="745" y="1336"/>
                    </a:lnTo>
                    <a:lnTo>
                      <a:pt x="730" y="1359"/>
                    </a:lnTo>
                    <a:lnTo>
                      <a:pt x="717" y="1383"/>
                    </a:lnTo>
                    <a:lnTo>
                      <a:pt x="702" y="1406"/>
                    </a:lnTo>
                    <a:lnTo>
                      <a:pt x="689" y="1430"/>
                    </a:lnTo>
                    <a:lnTo>
                      <a:pt x="673" y="1446"/>
                    </a:lnTo>
                    <a:lnTo>
                      <a:pt x="659" y="1462"/>
                    </a:lnTo>
                    <a:lnTo>
                      <a:pt x="643" y="1478"/>
                    </a:lnTo>
                    <a:lnTo>
                      <a:pt x="629" y="1494"/>
                    </a:lnTo>
                    <a:lnTo>
                      <a:pt x="613" y="1510"/>
                    </a:lnTo>
                    <a:lnTo>
                      <a:pt x="598" y="1527"/>
                    </a:lnTo>
                    <a:lnTo>
                      <a:pt x="584" y="1543"/>
                    </a:lnTo>
                    <a:lnTo>
                      <a:pt x="569" y="1560"/>
                    </a:lnTo>
                    <a:lnTo>
                      <a:pt x="548" y="1573"/>
                    </a:lnTo>
                    <a:lnTo>
                      <a:pt x="526" y="1586"/>
                    </a:lnTo>
                    <a:lnTo>
                      <a:pt x="505" y="1600"/>
                    </a:lnTo>
                    <a:lnTo>
                      <a:pt x="485" y="1613"/>
                    </a:lnTo>
                    <a:lnTo>
                      <a:pt x="463" y="1626"/>
                    </a:lnTo>
                    <a:lnTo>
                      <a:pt x="441" y="1639"/>
                    </a:lnTo>
                    <a:lnTo>
                      <a:pt x="421" y="1653"/>
                    </a:lnTo>
                    <a:lnTo>
                      <a:pt x="400" y="1667"/>
                    </a:lnTo>
                    <a:lnTo>
                      <a:pt x="382" y="1696"/>
                    </a:lnTo>
                    <a:lnTo>
                      <a:pt x="367" y="1725"/>
                    </a:lnTo>
                    <a:lnTo>
                      <a:pt x="350" y="1755"/>
                    </a:lnTo>
                    <a:lnTo>
                      <a:pt x="334" y="1785"/>
                    </a:lnTo>
                    <a:lnTo>
                      <a:pt x="316" y="1814"/>
                    </a:lnTo>
                    <a:lnTo>
                      <a:pt x="300" y="1845"/>
                    </a:lnTo>
                    <a:lnTo>
                      <a:pt x="283" y="1875"/>
                    </a:lnTo>
                    <a:lnTo>
                      <a:pt x="268" y="1905"/>
                    </a:lnTo>
                    <a:lnTo>
                      <a:pt x="274" y="1940"/>
                    </a:lnTo>
                    <a:lnTo>
                      <a:pt x="280" y="1976"/>
                    </a:lnTo>
                    <a:lnTo>
                      <a:pt x="286" y="2011"/>
                    </a:lnTo>
                    <a:lnTo>
                      <a:pt x="293" y="2047"/>
                    </a:lnTo>
                    <a:lnTo>
                      <a:pt x="299" y="2082"/>
                    </a:lnTo>
                    <a:lnTo>
                      <a:pt x="306" y="2119"/>
                    </a:lnTo>
                    <a:lnTo>
                      <a:pt x="312" y="2155"/>
                    </a:lnTo>
                    <a:lnTo>
                      <a:pt x="320" y="2191"/>
                    </a:lnTo>
                    <a:lnTo>
                      <a:pt x="356" y="2217"/>
                    </a:lnTo>
                    <a:lnTo>
                      <a:pt x="392" y="2243"/>
                    </a:lnTo>
                    <a:lnTo>
                      <a:pt x="428" y="2270"/>
                    </a:lnTo>
                    <a:lnTo>
                      <a:pt x="466" y="2296"/>
                    </a:lnTo>
                    <a:lnTo>
                      <a:pt x="502" y="2322"/>
                    </a:lnTo>
                    <a:lnTo>
                      <a:pt x="538" y="2348"/>
                    </a:lnTo>
                    <a:lnTo>
                      <a:pt x="574" y="2375"/>
                    </a:lnTo>
                    <a:lnTo>
                      <a:pt x="612" y="2401"/>
                    </a:lnTo>
                    <a:lnTo>
                      <a:pt x="684" y="2425"/>
                    </a:lnTo>
                    <a:lnTo>
                      <a:pt x="757" y="2451"/>
                    </a:lnTo>
                    <a:lnTo>
                      <a:pt x="829" y="2475"/>
                    </a:lnTo>
                    <a:lnTo>
                      <a:pt x="903" y="2500"/>
                    </a:lnTo>
                    <a:lnTo>
                      <a:pt x="975" y="2526"/>
                    </a:lnTo>
                    <a:lnTo>
                      <a:pt x="1048" y="2551"/>
                    </a:lnTo>
                    <a:lnTo>
                      <a:pt x="1121" y="2576"/>
                    </a:lnTo>
                    <a:lnTo>
                      <a:pt x="1195" y="2602"/>
                    </a:lnTo>
                    <a:lnTo>
                      <a:pt x="1256" y="2620"/>
                    </a:lnTo>
                    <a:lnTo>
                      <a:pt x="1318" y="2638"/>
                    </a:lnTo>
                    <a:lnTo>
                      <a:pt x="1380" y="2656"/>
                    </a:lnTo>
                    <a:lnTo>
                      <a:pt x="1442" y="2675"/>
                    </a:lnTo>
                    <a:lnTo>
                      <a:pt x="1504" y="2693"/>
                    </a:lnTo>
                    <a:lnTo>
                      <a:pt x="1567" y="2713"/>
                    </a:lnTo>
                    <a:lnTo>
                      <a:pt x="1629" y="2731"/>
                    </a:lnTo>
                    <a:lnTo>
                      <a:pt x="1692" y="2750"/>
                    </a:lnTo>
                    <a:lnTo>
                      <a:pt x="1710" y="2718"/>
                    </a:lnTo>
                    <a:lnTo>
                      <a:pt x="1730" y="2685"/>
                    </a:lnTo>
                    <a:lnTo>
                      <a:pt x="1749" y="2652"/>
                    </a:lnTo>
                    <a:lnTo>
                      <a:pt x="1768" y="2621"/>
                    </a:lnTo>
                    <a:lnTo>
                      <a:pt x="1786" y="2588"/>
                    </a:lnTo>
                    <a:lnTo>
                      <a:pt x="1806" y="2557"/>
                    </a:lnTo>
                    <a:lnTo>
                      <a:pt x="1825" y="2524"/>
                    </a:lnTo>
                    <a:lnTo>
                      <a:pt x="1844" y="2493"/>
                    </a:lnTo>
                    <a:lnTo>
                      <a:pt x="1839" y="2453"/>
                    </a:lnTo>
                    <a:lnTo>
                      <a:pt x="1835" y="2416"/>
                    </a:lnTo>
                    <a:lnTo>
                      <a:pt x="1830" y="2377"/>
                    </a:lnTo>
                    <a:lnTo>
                      <a:pt x="1826" y="2340"/>
                    </a:lnTo>
                    <a:lnTo>
                      <a:pt x="1821" y="2300"/>
                    </a:lnTo>
                    <a:lnTo>
                      <a:pt x="1817" y="2262"/>
                    </a:lnTo>
                    <a:lnTo>
                      <a:pt x="1812" y="2224"/>
                    </a:lnTo>
                    <a:lnTo>
                      <a:pt x="1808" y="2186"/>
                    </a:lnTo>
                    <a:lnTo>
                      <a:pt x="1779" y="2144"/>
                    </a:lnTo>
                    <a:lnTo>
                      <a:pt x="1750" y="2103"/>
                    </a:lnTo>
                    <a:lnTo>
                      <a:pt x="1721" y="2061"/>
                    </a:lnTo>
                    <a:lnTo>
                      <a:pt x="1692" y="2020"/>
                    </a:lnTo>
                    <a:lnTo>
                      <a:pt x="1663" y="1977"/>
                    </a:lnTo>
                    <a:lnTo>
                      <a:pt x="1634" y="1936"/>
                    </a:lnTo>
                    <a:lnTo>
                      <a:pt x="1605" y="1894"/>
                    </a:lnTo>
                    <a:lnTo>
                      <a:pt x="1576" y="1853"/>
                    </a:lnTo>
                    <a:lnTo>
                      <a:pt x="1569" y="1820"/>
                    </a:lnTo>
                    <a:lnTo>
                      <a:pt x="1564" y="1789"/>
                    </a:lnTo>
                    <a:lnTo>
                      <a:pt x="1557" y="1758"/>
                    </a:lnTo>
                    <a:lnTo>
                      <a:pt x="1552" y="1726"/>
                    </a:lnTo>
                    <a:lnTo>
                      <a:pt x="1546" y="1694"/>
                    </a:lnTo>
                    <a:lnTo>
                      <a:pt x="1540" y="1664"/>
                    </a:lnTo>
                    <a:lnTo>
                      <a:pt x="1534" y="1631"/>
                    </a:lnTo>
                    <a:lnTo>
                      <a:pt x="1529" y="1601"/>
                    </a:lnTo>
                    <a:lnTo>
                      <a:pt x="1536" y="1573"/>
                    </a:lnTo>
                    <a:lnTo>
                      <a:pt x="1545" y="1546"/>
                    </a:lnTo>
                    <a:lnTo>
                      <a:pt x="1553" y="1520"/>
                    </a:lnTo>
                    <a:lnTo>
                      <a:pt x="1562" y="1493"/>
                    </a:lnTo>
                    <a:lnTo>
                      <a:pt x="1569" y="1467"/>
                    </a:lnTo>
                    <a:lnTo>
                      <a:pt x="1578" y="1440"/>
                    </a:lnTo>
                    <a:lnTo>
                      <a:pt x="1586" y="1414"/>
                    </a:lnTo>
                    <a:lnTo>
                      <a:pt x="1594" y="1388"/>
                    </a:lnTo>
                    <a:lnTo>
                      <a:pt x="1620" y="1363"/>
                    </a:lnTo>
                    <a:lnTo>
                      <a:pt x="1646" y="1337"/>
                    </a:lnTo>
                    <a:lnTo>
                      <a:pt x="1672" y="1312"/>
                    </a:lnTo>
                    <a:lnTo>
                      <a:pt x="1698" y="1287"/>
                    </a:lnTo>
                    <a:lnTo>
                      <a:pt x="1724" y="1261"/>
                    </a:lnTo>
                    <a:lnTo>
                      <a:pt x="1750" y="1236"/>
                    </a:lnTo>
                    <a:lnTo>
                      <a:pt x="1777" y="1211"/>
                    </a:lnTo>
                    <a:lnTo>
                      <a:pt x="1803" y="1185"/>
                    </a:lnTo>
                    <a:lnTo>
                      <a:pt x="1826" y="1154"/>
                    </a:lnTo>
                    <a:lnTo>
                      <a:pt x="1850" y="1124"/>
                    </a:lnTo>
                    <a:lnTo>
                      <a:pt x="1873" y="1094"/>
                    </a:lnTo>
                    <a:lnTo>
                      <a:pt x="1899" y="1063"/>
                    </a:lnTo>
                    <a:lnTo>
                      <a:pt x="1922" y="1032"/>
                    </a:lnTo>
                    <a:lnTo>
                      <a:pt x="1946" y="1003"/>
                    </a:lnTo>
                    <a:lnTo>
                      <a:pt x="1969" y="972"/>
                    </a:lnTo>
                    <a:lnTo>
                      <a:pt x="1994" y="943"/>
                    </a:lnTo>
                    <a:lnTo>
                      <a:pt x="1989" y="910"/>
                    </a:lnTo>
                    <a:lnTo>
                      <a:pt x="1986" y="877"/>
                    </a:lnTo>
                    <a:lnTo>
                      <a:pt x="1981" y="845"/>
                    </a:lnTo>
                    <a:lnTo>
                      <a:pt x="1977" y="812"/>
                    </a:lnTo>
                    <a:lnTo>
                      <a:pt x="1972" y="780"/>
                    </a:lnTo>
                    <a:lnTo>
                      <a:pt x="1969" y="747"/>
                    </a:lnTo>
                    <a:lnTo>
                      <a:pt x="1965" y="714"/>
                    </a:lnTo>
                    <a:lnTo>
                      <a:pt x="1961" y="682"/>
                    </a:lnTo>
                    <a:lnTo>
                      <a:pt x="1940" y="656"/>
                    </a:lnTo>
                    <a:lnTo>
                      <a:pt x="1919" y="631"/>
                    </a:lnTo>
                    <a:lnTo>
                      <a:pt x="1897" y="606"/>
                    </a:lnTo>
                    <a:lnTo>
                      <a:pt x="1877" y="580"/>
                    </a:lnTo>
                    <a:lnTo>
                      <a:pt x="1855" y="555"/>
                    </a:lnTo>
                    <a:lnTo>
                      <a:pt x="1835" y="530"/>
                    </a:lnTo>
                    <a:lnTo>
                      <a:pt x="1814" y="504"/>
                    </a:lnTo>
                    <a:lnTo>
                      <a:pt x="1794" y="479"/>
                    </a:lnTo>
                    <a:lnTo>
                      <a:pt x="1786" y="446"/>
                    </a:lnTo>
                    <a:lnTo>
                      <a:pt x="1780" y="414"/>
                    </a:lnTo>
                    <a:lnTo>
                      <a:pt x="1773" y="381"/>
                    </a:lnTo>
                    <a:lnTo>
                      <a:pt x="1767" y="349"/>
                    </a:lnTo>
                    <a:lnTo>
                      <a:pt x="1760" y="316"/>
                    </a:lnTo>
                    <a:lnTo>
                      <a:pt x="1753" y="283"/>
                    </a:lnTo>
                    <a:lnTo>
                      <a:pt x="1747" y="251"/>
                    </a:lnTo>
                    <a:lnTo>
                      <a:pt x="1740" y="219"/>
                    </a:lnTo>
                    <a:lnTo>
                      <a:pt x="1761" y="230"/>
                    </a:lnTo>
                    <a:lnTo>
                      <a:pt x="1783" y="244"/>
                    </a:lnTo>
                    <a:lnTo>
                      <a:pt x="1803" y="254"/>
                    </a:lnTo>
                    <a:lnTo>
                      <a:pt x="1825" y="268"/>
                    </a:lnTo>
                    <a:lnTo>
                      <a:pt x="1846" y="279"/>
                    </a:lnTo>
                    <a:lnTo>
                      <a:pt x="1867" y="292"/>
                    </a:lnTo>
                    <a:lnTo>
                      <a:pt x="1889" y="303"/>
                    </a:lnTo>
                    <a:lnTo>
                      <a:pt x="1911" y="316"/>
                    </a:lnTo>
                    <a:lnTo>
                      <a:pt x="1947" y="343"/>
                    </a:lnTo>
                    <a:lnTo>
                      <a:pt x="1983" y="370"/>
                    </a:lnTo>
                    <a:lnTo>
                      <a:pt x="2019" y="397"/>
                    </a:lnTo>
                    <a:lnTo>
                      <a:pt x="2057" y="425"/>
                    </a:lnTo>
                    <a:lnTo>
                      <a:pt x="2093" y="451"/>
                    </a:lnTo>
                    <a:lnTo>
                      <a:pt x="2129" y="479"/>
                    </a:lnTo>
                    <a:lnTo>
                      <a:pt x="2165" y="506"/>
                    </a:lnTo>
                    <a:lnTo>
                      <a:pt x="2203" y="533"/>
                    </a:lnTo>
                    <a:lnTo>
                      <a:pt x="2216" y="572"/>
                    </a:lnTo>
                    <a:lnTo>
                      <a:pt x="2231" y="612"/>
                    </a:lnTo>
                    <a:lnTo>
                      <a:pt x="2245" y="652"/>
                    </a:lnTo>
                    <a:lnTo>
                      <a:pt x="2260" y="692"/>
                    </a:lnTo>
                    <a:lnTo>
                      <a:pt x="2274" y="731"/>
                    </a:lnTo>
                    <a:lnTo>
                      <a:pt x="2289" y="771"/>
                    </a:lnTo>
                    <a:lnTo>
                      <a:pt x="2303" y="811"/>
                    </a:lnTo>
                    <a:lnTo>
                      <a:pt x="2318" y="851"/>
                    </a:lnTo>
                    <a:lnTo>
                      <a:pt x="2313" y="879"/>
                    </a:lnTo>
                    <a:lnTo>
                      <a:pt x="2308" y="908"/>
                    </a:lnTo>
                    <a:lnTo>
                      <a:pt x="2304" y="937"/>
                    </a:lnTo>
                    <a:lnTo>
                      <a:pt x="2301" y="966"/>
                    </a:lnTo>
                    <a:lnTo>
                      <a:pt x="2296" y="993"/>
                    </a:lnTo>
                    <a:lnTo>
                      <a:pt x="2291" y="1022"/>
                    </a:lnTo>
                    <a:lnTo>
                      <a:pt x="2287" y="1051"/>
                    </a:lnTo>
                    <a:lnTo>
                      <a:pt x="2284" y="1080"/>
                    </a:lnTo>
                    <a:lnTo>
                      <a:pt x="2264" y="1097"/>
                    </a:lnTo>
                    <a:lnTo>
                      <a:pt x="2246" y="1115"/>
                    </a:lnTo>
                    <a:lnTo>
                      <a:pt x="2227" y="1132"/>
                    </a:lnTo>
                    <a:lnTo>
                      <a:pt x="2209" y="1150"/>
                    </a:lnTo>
                    <a:lnTo>
                      <a:pt x="2190" y="1168"/>
                    </a:lnTo>
                    <a:lnTo>
                      <a:pt x="2171" y="1187"/>
                    </a:lnTo>
                    <a:lnTo>
                      <a:pt x="2153" y="1205"/>
                    </a:lnTo>
                    <a:lnTo>
                      <a:pt x="2135" y="1223"/>
                    </a:lnTo>
                    <a:lnTo>
                      <a:pt x="2105" y="1242"/>
                    </a:lnTo>
                    <a:lnTo>
                      <a:pt x="2075" y="1263"/>
                    </a:lnTo>
                    <a:lnTo>
                      <a:pt x="2045" y="1283"/>
                    </a:lnTo>
                    <a:lnTo>
                      <a:pt x="2016" y="1305"/>
                    </a:lnTo>
                    <a:lnTo>
                      <a:pt x="1986" y="1325"/>
                    </a:lnTo>
                    <a:lnTo>
                      <a:pt x="1955" y="1346"/>
                    </a:lnTo>
                    <a:lnTo>
                      <a:pt x="1926" y="1366"/>
                    </a:lnTo>
                    <a:lnTo>
                      <a:pt x="1897" y="1388"/>
                    </a:lnTo>
                    <a:lnTo>
                      <a:pt x="1885" y="1418"/>
                    </a:lnTo>
                    <a:lnTo>
                      <a:pt x="1875" y="1449"/>
                    </a:lnTo>
                    <a:lnTo>
                      <a:pt x="1864" y="1479"/>
                    </a:lnTo>
                    <a:lnTo>
                      <a:pt x="1853" y="1510"/>
                    </a:lnTo>
                    <a:lnTo>
                      <a:pt x="1842" y="1540"/>
                    </a:lnTo>
                    <a:lnTo>
                      <a:pt x="1831" y="1572"/>
                    </a:lnTo>
                    <a:lnTo>
                      <a:pt x="1820" y="1602"/>
                    </a:lnTo>
                    <a:lnTo>
                      <a:pt x="1809" y="1633"/>
                    </a:lnTo>
                    <a:lnTo>
                      <a:pt x="1821" y="1680"/>
                    </a:lnTo>
                    <a:lnTo>
                      <a:pt x="1836" y="1730"/>
                    </a:lnTo>
                    <a:lnTo>
                      <a:pt x="1848" y="1777"/>
                    </a:lnTo>
                    <a:lnTo>
                      <a:pt x="1862" y="1827"/>
                    </a:lnTo>
                    <a:lnTo>
                      <a:pt x="1876" y="1875"/>
                    </a:lnTo>
                    <a:lnTo>
                      <a:pt x="1889" y="1923"/>
                    </a:lnTo>
                    <a:lnTo>
                      <a:pt x="1903" y="1971"/>
                    </a:lnTo>
                    <a:lnTo>
                      <a:pt x="1918" y="2021"/>
                    </a:lnTo>
                    <a:lnTo>
                      <a:pt x="1930" y="2064"/>
                    </a:lnTo>
                    <a:lnTo>
                      <a:pt x="1943" y="2108"/>
                    </a:lnTo>
                    <a:lnTo>
                      <a:pt x="1957" y="2151"/>
                    </a:lnTo>
                    <a:lnTo>
                      <a:pt x="1971" y="2195"/>
                    </a:lnTo>
                    <a:lnTo>
                      <a:pt x="1984" y="2238"/>
                    </a:lnTo>
                    <a:lnTo>
                      <a:pt x="1998" y="2282"/>
                    </a:lnTo>
                    <a:lnTo>
                      <a:pt x="2011" y="2325"/>
                    </a:lnTo>
                    <a:lnTo>
                      <a:pt x="2025" y="2369"/>
                    </a:lnTo>
                    <a:lnTo>
                      <a:pt x="2024" y="2396"/>
                    </a:lnTo>
                    <a:lnTo>
                      <a:pt x="2024" y="2424"/>
                    </a:lnTo>
                    <a:lnTo>
                      <a:pt x="2023" y="2452"/>
                    </a:lnTo>
                    <a:lnTo>
                      <a:pt x="2023" y="2481"/>
                    </a:lnTo>
                    <a:lnTo>
                      <a:pt x="2023" y="2509"/>
                    </a:lnTo>
                    <a:lnTo>
                      <a:pt x="2023" y="2536"/>
                    </a:lnTo>
                    <a:lnTo>
                      <a:pt x="2023" y="2564"/>
                    </a:lnTo>
                    <a:lnTo>
                      <a:pt x="2023" y="2593"/>
                    </a:lnTo>
                    <a:lnTo>
                      <a:pt x="1999" y="2627"/>
                    </a:lnTo>
                    <a:lnTo>
                      <a:pt x="1976" y="2661"/>
                    </a:lnTo>
                    <a:lnTo>
                      <a:pt x="1952" y="2695"/>
                    </a:lnTo>
                    <a:lnTo>
                      <a:pt x="1929" y="2730"/>
                    </a:lnTo>
                    <a:lnTo>
                      <a:pt x="1905" y="2763"/>
                    </a:lnTo>
                    <a:lnTo>
                      <a:pt x="1882" y="2797"/>
                    </a:lnTo>
                    <a:lnTo>
                      <a:pt x="1858" y="2831"/>
                    </a:lnTo>
                    <a:lnTo>
                      <a:pt x="1836" y="2866"/>
                    </a:lnTo>
                    <a:lnTo>
                      <a:pt x="1811" y="2877"/>
                    </a:lnTo>
                    <a:lnTo>
                      <a:pt x="1785" y="2888"/>
                    </a:lnTo>
                    <a:lnTo>
                      <a:pt x="1760" y="2899"/>
                    </a:lnTo>
                    <a:lnTo>
                      <a:pt x="1734" y="2911"/>
                    </a:lnTo>
                    <a:lnTo>
                      <a:pt x="1709" y="2922"/>
                    </a:lnTo>
                    <a:lnTo>
                      <a:pt x="1684" y="2934"/>
                    </a:lnTo>
                    <a:lnTo>
                      <a:pt x="1658" y="2945"/>
                    </a:lnTo>
                    <a:lnTo>
                      <a:pt x="1633" y="2957"/>
                    </a:lnTo>
                    <a:lnTo>
                      <a:pt x="1592" y="2954"/>
                    </a:lnTo>
                    <a:lnTo>
                      <a:pt x="1551" y="2953"/>
                    </a:lnTo>
                    <a:lnTo>
                      <a:pt x="1511" y="2952"/>
                    </a:lnTo>
                    <a:lnTo>
                      <a:pt x="1471" y="2951"/>
                    </a:lnTo>
                    <a:lnTo>
                      <a:pt x="1430" y="2949"/>
                    </a:lnTo>
                    <a:lnTo>
                      <a:pt x="1389" y="2948"/>
                    </a:lnTo>
                    <a:lnTo>
                      <a:pt x="1349" y="2947"/>
                    </a:lnTo>
                    <a:lnTo>
                      <a:pt x="1310" y="2947"/>
                    </a:lnTo>
                    <a:lnTo>
                      <a:pt x="1254" y="2929"/>
                    </a:lnTo>
                    <a:lnTo>
                      <a:pt x="1200" y="2911"/>
                    </a:lnTo>
                    <a:lnTo>
                      <a:pt x="1144" y="2893"/>
                    </a:lnTo>
                    <a:lnTo>
                      <a:pt x="1090" y="2875"/>
                    </a:lnTo>
                    <a:lnTo>
                      <a:pt x="1035" y="2856"/>
                    </a:lnTo>
                    <a:lnTo>
                      <a:pt x="981" y="2838"/>
                    </a:lnTo>
                    <a:lnTo>
                      <a:pt x="927" y="2820"/>
                    </a:lnTo>
                    <a:lnTo>
                      <a:pt x="872" y="2803"/>
                    </a:lnTo>
                    <a:lnTo>
                      <a:pt x="821" y="2779"/>
                    </a:lnTo>
                    <a:lnTo>
                      <a:pt x="769" y="2756"/>
                    </a:lnTo>
                    <a:lnTo>
                      <a:pt x="717" y="2733"/>
                    </a:lnTo>
                    <a:lnTo>
                      <a:pt x="666" y="2710"/>
                    </a:lnTo>
                    <a:lnTo>
                      <a:pt x="614" y="2686"/>
                    </a:lnTo>
                    <a:lnTo>
                      <a:pt x="562" y="2664"/>
                    </a:lnTo>
                    <a:lnTo>
                      <a:pt x="512" y="2640"/>
                    </a:lnTo>
                    <a:lnTo>
                      <a:pt x="461" y="2619"/>
                    </a:lnTo>
                    <a:lnTo>
                      <a:pt x="421" y="2582"/>
                    </a:lnTo>
                    <a:lnTo>
                      <a:pt x="382" y="2547"/>
                    </a:lnTo>
                    <a:lnTo>
                      <a:pt x="343" y="2512"/>
                    </a:lnTo>
                    <a:lnTo>
                      <a:pt x="304" y="2477"/>
                    </a:lnTo>
                    <a:lnTo>
                      <a:pt x="264" y="2442"/>
                    </a:lnTo>
                    <a:lnTo>
                      <a:pt x="225" y="2407"/>
                    </a:lnTo>
                    <a:lnTo>
                      <a:pt x="187" y="2372"/>
                    </a:lnTo>
                    <a:lnTo>
                      <a:pt x="148" y="2337"/>
                    </a:lnTo>
                    <a:lnTo>
                      <a:pt x="131" y="2307"/>
                    </a:lnTo>
                    <a:lnTo>
                      <a:pt x="117" y="2278"/>
                    </a:lnTo>
                    <a:lnTo>
                      <a:pt x="100" y="2248"/>
                    </a:lnTo>
                    <a:lnTo>
                      <a:pt x="85" y="2219"/>
                    </a:lnTo>
                    <a:lnTo>
                      <a:pt x="70" y="2189"/>
                    </a:lnTo>
                    <a:lnTo>
                      <a:pt x="54" y="2160"/>
                    </a:lnTo>
                    <a:lnTo>
                      <a:pt x="38" y="2131"/>
                    </a:lnTo>
                    <a:lnTo>
                      <a:pt x="24" y="2102"/>
                    </a:lnTo>
                    <a:lnTo>
                      <a:pt x="20" y="2078"/>
                    </a:lnTo>
                    <a:lnTo>
                      <a:pt x="17" y="2055"/>
                    </a:lnTo>
                    <a:lnTo>
                      <a:pt x="14" y="2032"/>
                    </a:lnTo>
                    <a:lnTo>
                      <a:pt x="12" y="2010"/>
                    </a:lnTo>
                    <a:lnTo>
                      <a:pt x="8" y="1986"/>
                    </a:lnTo>
                    <a:lnTo>
                      <a:pt x="4" y="1963"/>
                    </a:lnTo>
                    <a:lnTo>
                      <a:pt x="2" y="1940"/>
                    </a:lnTo>
                    <a:lnTo>
                      <a:pt x="0" y="1918"/>
                    </a:lnTo>
                    <a:close/>
                  </a:path>
                </a:pathLst>
              </a:custGeom>
              <a:solidFill>
                <a:srgbClr val="FAC7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6" name="Freeform 103">
                <a:extLst>
                  <a:ext uri="{FF2B5EF4-FFF2-40B4-BE49-F238E27FC236}">
                    <a16:creationId xmlns:a16="http://schemas.microsoft.com/office/drawing/2014/main" id="{9857B9B0-B0FA-2103-51ED-F1F634377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2" y="3320"/>
                <a:ext cx="571" cy="732"/>
              </a:xfrm>
              <a:custGeom>
                <a:avLst/>
                <a:gdLst>
                  <a:gd name="T0" fmla="*/ 0 w 2288"/>
                  <a:gd name="T1" fmla="*/ 0 h 2927"/>
                  <a:gd name="T2" fmla="*/ 0 w 2288"/>
                  <a:gd name="T3" fmla="*/ 0 h 2927"/>
                  <a:gd name="T4" fmla="*/ 0 w 2288"/>
                  <a:gd name="T5" fmla="*/ 0 h 2927"/>
                  <a:gd name="T6" fmla="*/ 0 w 2288"/>
                  <a:gd name="T7" fmla="*/ 0 h 2927"/>
                  <a:gd name="T8" fmla="*/ 0 w 2288"/>
                  <a:gd name="T9" fmla="*/ 0 h 2927"/>
                  <a:gd name="T10" fmla="*/ 0 w 2288"/>
                  <a:gd name="T11" fmla="*/ 0 h 2927"/>
                  <a:gd name="T12" fmla="*/ 0 w 2288"/>
                  <a:gd name="T13" fmla="*/ 0 h 2927"/>
                  <a:gd name="T14" fmla="*/ 0 w 2288"/>
                  <a:gd name="T15" fmla="*/ 0 h 2927"/>
                  <a:gd name="T16" fmla="*/ 0 w 2288"/>
                  <a:gd name="T17" fmla="*/ 0 h 2927"/>
                  <a:gd name="T18" fmla="*/ 0 w 2288"/>
                  <a:gd name="T19" fmla="*/ 0 h 2927"/>
                  <a:gd name="T20" fmla="*/ 0 w 2288"/>
                  <a:gd name="T21" fmla="*/ 0 h 2927"/>
                  <a:gd name="T22" fmla="*/ 0 w 2288"/>
                  <a:gd name="T23" fmla="*/ 0 h 2927"/>
                  <a:gd name="T24" fmla="*/ 0 w 2288"/>
                  <a:gd name="T25" fmla="*/ 0 h 2927"/>
                  <a:gd name="T26" fmla="*/ 0 w 2288"/>
                  <a:gd name="T27" fmla="*/ 0 h 2927"/>
                  <a:gd name="T28" fmla="*/ 0 w 2288"/>
                  <a:gd name="T29" fmla="*/ 0 h 2927"/>
                  <a:gd name="T30" fmla="*/ 0 w 2288"/>
                  <a:gd name="T31" fmla="*/ 0 h 2927"/>
                  <a:gd name="T32" fmla="*/ 0 w 2288"/>
                  <a:gd name="T33" fmla="*/ 0 h 2927"/>
                  <a:gd name="T34" fmla="*/ 0 w 2288"/>
                  <a:gd name="T35" fmla="*/ 0 h 2927"/>
                  <a:gd name="T36" fmla="*/ 0 w 2288"/>
                  <a:gd name="T37" fmla="*/ 0 h 2927"/>
                  <a:gd name="T38" fmla="*/ 0 w 2288"/>
                  <a:gd name="T39" fmla="*/ 0 h 2927"/>
                  <a:gd name="T40" fmla="*/ 0 w 2288"/>
                  <a:gd name="T41" fmla="*/ 0 h 2927"/>
                  <a:gd name="T42" fmla="*/ 0 w 2288"/>
                  <a:gd name="T43" fmla="*/ 0 h 2927"/>
                  <a:gd name="T44" fmla="*/ 0 w 2288"/>
                  <a:gd name="T45" fmla="*/ 0 h 2927"/>
                  <a:gd name="T46" fmla="*/ 0 w 2288"/>
                  <a:gd name="T47" fmla="*/ 0 h 2927"/>
                  <a:gd name="T48" fmla="*/ 0 w 2288"/>
                  <a:gd name="T49" fmla="*/ 0 h 2927"/>
                  <a:gd name="T50" fmla="*/ 0 w 2288"/>
                  <a:gd name="T51" fmla="*/ 0 h 2927"/>
                  <a:gd name="T52" fmla="*/ 0 w 2288"/>
                  <a:gd name="T53" fmla="*/ 0 h 2927"/>
                  <a:gd name="T54" fmla="*/ 0 w 2288"/>
                  <a:gd name="T55" fmla="*/ 0 h 2927"/>
                  <a:gd name="T56" fmla="*/ 0 w 2288"/>
                  <a:gd name="T57" fmla="*/ 0 h 2927"/>
                  <a:gd name="T58" fmla="*/ 0 w 2288"/>
                  <a:gd name="T59" fmla="*/ 0 h 2927"/>
                  <a:gd name="T60" fmla="*/ 0 w 2288"/>
                  <a:gd name="T61" fmla="*/ 0 h 2927"/>
                  <a:gd name="T62" fmla="*/ 0 w 2288"/>
                  <a:gd name="T63" fmla="*/ 0 h 2927"/>
                  <a:gd name="T64" fmla="*/ 0 w 2288"/>
                  <a:gd name="T65" fmla="*/ 0 h 2927"/>
                  <a:gd name="T66" fmla="*/ 0 w 2288"/>
                  <a:gd name="T67" fmla="*/ 0 h 2927"/>
                  <a:gd name="T68" fmla="*/ 0 w 2288"/>
                  <a:gd name="T69" fmla="*/ 0 h 2927"/>
                  <a:gd name="T70" fmla="*/ 0 w 2288"/>
                  <a:gd name="T71" fmla="*/ 0 h 2927"/>
                  <a:gd name="T72" fmla="*/ 0 w 2288"/>
                  <a:gd name="T73" fmla="*/ 0 h 2927"/>
                  <a:gd name="T74" fmla="*/ 0 w 2288"/>
                  <a:gd name="T75" fmla="*/ 0 h 2927"/>
                  <a:gd name="T76" fmla="*/ 0 w 2288"/>
                  <a:gd name="T77" fmla="*/ 0 h 2927"/>
                  <a:gd name="T78" fmla="*/ 0 w 2288"/>
                  <a:gd name="T79" fmla="*/ 0 h 2927"/>
                  <a:gd name="T80" fmla="*/ 0 w 2288"/>
                  <a:gd name="T81" fmla="*/ 0 h 2927"/>
                  <a:gd name="T82" fmla="*/ 0 w 2288"/>
                  <a:gd name="T83" fmla="*/ 0 h 2927"/>
                  <a:gd name="T84" fmla="*/ 0 w 2288"/>
                  <a:gd name="T85" fmla="*/ 0 h 2927"/>
                  <a:gd name="T86" fmla="*/ 0 w 2288"/>
                  <a:gd name="T87" fmla="*/ 0 h 2927"/>
                  <a:gd name="T88" fmla="*/ 0 w 2288"/>
                  <a:gd name="T89" fmla="*/ 0 h 2927"/>
                  <a:gd name="T90" fmla="*/ 0 w 2288"/>
                  <a:gd name="T91" fmla="*/ 0 h 2927"/>
                  <a:gd name="T92" fmla="*/ 0 w 2288"/>
                  <a:gd name="T93" fmla="*/ 0 h 2927"/>
                  <a:gd name="T94" fmla="*/ 0 w 2288"/>
                  <a:gd name="T95" fmla="*/ 0 h 2927"/>
                  <a:gd name="T96" fmla="*/ 0 w 2288"/>
                  <a:gd name="T97" fmla="*/ 0 h 2927"/>
                  <a:gd name="T98" fmla="*/ 0 w 2288"/>
                  <a:gd name="T99" fmla="*/ 0 h 2927"/>
                  <a:gd name="T100" fmla="*/ 0 w 2288"/>
                  <a:gd name="T101" fmla="*/ 0 h 2927"/>
                  <a:gd name="T102" fmla="*/ 0 w 2288"/>
                  <a:gd name="T103" fmla="*/ 0 h 2927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288"/>
                  <a:gd name="T157" fmla="*/ 0 h 2927"/>
                  <a:gd name="T158" fmla="*/ 2288 w 2288"/>
                  <a:gd name="T159" fmla="*/ 2927 h 2927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288" h="2927">
                    <a:moveTo>
                      <a:pt x="0" y="1895"/>
                    </a:moveTo>
                    <a:lnTo>
                      <a:pt x="100" y="1625"/>
                    </a:lnTo>
                    <a:lnTo>
                      <a:pt x="382" y="1375"/>
                    </a:lnTo>
                    <a:lnTo>
                      <a:pt x="670" y="1063"/>
                    </a:lnTo>
                    <a:lnTo>
                      <a:pt x="645" y="793"/>
                    </a:lnTo>
                    <a:lnTo>
                      <a:pt x="438" y="406"/>
                    </a:lnTo>
                    <a:lnTo>
                      <a:pt x="450" y="240"/>
                    </a:lnTo>
                    <a:lnTo>
                      <a:pt x="576" y="38"/>
                    </a:lnTo>
                    <a:lnTo>
                      <a:pt x="720" y="0"/>
                    </a:lnTo>
                    <a:lnTo>
                      <a:pt x="795" y="63"/>
                    </a:lnTo>
                    <a:lnTo>
                      <a:pt x="682" y="174"/>
                    </a:lnTo>
                    <a:lnTo>
                      <a:pt x="601" y="394"/>
                    </a:lnTo>
                    <a:lnTo>
                      <a:pt x="696" y="787"/>
                    </a:lnTo>
                    <a:lnTo>
                      <a:pt x="776" y="975"/>
                    </a:lnTo>
                    <a:lnTo>
                      <a:pt x="795" y="1107"/>
                    </a:lnTo>
                    <a:lnTo>
                      <a:pt x="745" y="1220"/>
                    </a:lnTo>
                    <a:lnTo>
                      <a:pt x="633" y="1369"/>
                    </a:lnTo>
                    <a:lnTo>
                      <a:pt x="519" y="1494"/>
                    </a:lnTo>
                    <a:lnTo>
                      <a:pt x="364" y="1627"/>
                    </a:lnTo>
                    <a:lnTo>
                      <a:pt x="226" y="1877"/>
                    </a:lnTo>
                    <a:lnTo>
                      <a:pt x="275" y="2188"/>
                    </a:lnTo>
                    <a:lnTo>
                      <a:pt x="576" y="2408"/>
                    </a:lnTo>
                    <a:lnTo>
                      <a:pt x="1165" y="2607"/>
                    </a:lnTo>
                    <a:lnTo>
                      <a:pt x="1689" y="2777"/>
                    </a:lnTo>
                    <a:lnTo>
                      <a:pt x="1852" y="2489"/>
                    </a:lnTo>
                    <a:lnTo>
                      <a:pt x="1815" y="2164"/>
                    </a:lnTo>
                    <a:lnTo>
                      <a:pt x="1626" y="1820"/>
                    </a:lnTo>
                    <a:lnTo>
                      <a:pt x="1583" y="1582"/>
                    </a:lnTo>
                    <a:lnTo>
                      <a:pt x="1632" y="1381"/>
                    </a:lnTo>
                    <a:lnTo>
                      <a:pt x="1827" y="1175"/>
                    </a:lnTo>
                    <a:lnTo>
                      <a:pt x="2027" y="919"/>
                    </a:lnTo>
                    <a:lnTo>
                      <a:pt x="1987" y="643"/>
                    </a:lnTo>
                    <a:lnTo>
                      <a:pt x="1801" y="437"/>
                    </a:lnTo>
                    <a:lnTo>
                      <a:pt x="1746" y="225"/>
                    </a:lnTo>
                    <a:lnTo>
                      <a:pt x="1889" y="313"/>
                    </a:lnTo>
                    <a:lnTo>
                      <a:pt x="2178" y="524"/>
                    </a:lnTo>
                    <a:lnTo>
                      <a:pt x="2288" y="838"/>
                    </a:lnTo>
                    <a:lnTo>
                      <a:pt x="2253" y="1057"/>
                    </a:lnTo>
                    <a:lnTo>
                      <a:pt x="2108" y="1194"/>
                    </a:lnTo>
                    <a:lnTo>
                      <a:pt x="1871" y="1363"/>
                    </a:lnTo>
                    <a:lnTo>
                      <a:pt x="1777" y="1607"/>
                    </a:lnTo>
                    <a:lnTo>
                      <a:pt x="1889" y="2007"/>
                    </a:lnTo>
                    <a:lnTo>
                      <a:pt x="1996" y="2351"/>
                    </a:lnTo>
                    <a:lnTo>
                      <a:pt x="1996" y="2571"/>
                    </a:lnTo>
                    <a:lnTo>
                      <a:pt x="1815" y="2833"/>
                    </a:lnTo>
                    <a:lnTo>
                      <a:pt x="1614" y="2927"/>
                    </a:lnTo>
                    <a:lnTo>
                      <a:pt x="1288" y="2914"/>
                    </a:lnTo>
                    <a:lnTo>
                      <a:pt x="858" y="2770"/>
                    </a:lnTo>
                    <a:lnTo>
                      <a:pt x="458" y="2589"/>
                    </a:lnTo>
                    <a:lnTo>
                      <a:pt x="145" y="2308"/>
                    </a:lnTo>
                    <a:lnTo>
                      <a:pt x="25" y="2076"/>
                    </a:lnTo>
                    <a:lnTo>
                      <a:pt x="0" y="1895"/>
                    </a:lnTo>
                    <a:close/>
                  </a:path>
                </a:pathLst>
              </a:custGeom>
              <a:solidFill>
                <a:srgbClr val="FFCC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7" name="Freeform 104">
                <a:extLst>
                  <a:ext uri="{FF2B5EF4-FFF2-40B4-BE49-F238E27FC236}">
                    <a16:creationId xmlns:a16="http://schemas.microsoft.com/office/drawing/2014/main" id="{60EDFB30-B5EB-0641-8F05-D1D8DBB9885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59" y="3575"/>
                <a:ext cx="190" cy="188"/>
              </a:xfrm>
              <a:custGeom>
                <a:avLst/>
                <a:gdLst>
                  <a:gd name="T0" fmla="*/ 0 w 761"/>
                  <a:gd name="T1" fmla="*/ 0 h 750"/>
                  <a:gd name="T2" fmla="*/ 0 w 761"/>
                  <a:gd name="T3" fmla="*/ 0 h 750"/>
                  <a:gd name="T4" fmla="*/ 0 w 761"/>
                  <a:gd name="T5" fmla="*/ 0 h 750"/>
                  <a:gd name="T6" fmla="*/ 0 w 761"/>
                  <a:gd name="T7" fmla="*/ 0 h 750"/>
                  <a:gd name="T8" fmla="*/ 0 w 761"/>
                  <a:gd name="T9" fmla="*/ 0 h 750"/>
                  <a:gd name="T10" fmla="*/ 0 w 761"/>
                  <a:gd name="T11" fmla="*/ 0 h 750"/>
                  <a:gd name="T12" fmla="*/ 0 w 761"/>
                  <a:gd name="T13" fmla="*/ 0 h 750"/>
                  <a:gd name="T14" fmla="*/ 0 w 761"/>
                  <a:gd name="T15" fmla="*/ 0 h 750"/>
                  <a:gd name="T16" fmla="*/ 0 w 761"/>
                  <a:gd name="T17" fmla="*/ 0 h 750"/>
                  <a:gd name="T18" fmla="*/ 0 w 761"/>
                  <a:gd name="T19" fmla="*/ 0 h 750"/>
                  <a:gd name="T20" fmla="*/ 0 w 761"/>
                  <a:gd name="T21" fmla="*/ 0 h 750"/>
                  <a:gd name="T22" fmla="*/ 0 w 761"/>
                  <a:gd name="T23" fmla="*/ 0 h 750"/>
                  <a:gd name="T24" fmla="*/ 0 w 761"/>
                  <a:gd name="T25" fmla="*/ 0 h 750"/>
                  <a:gd name="T26" fmla="*/ 0 w 761"/>
                  <a:gd name="T27" fmla="*/ 0 h 750"/>
                  <a:gd name="T28" fmla="*/ 0 w 761"/>
                  <a:gd name="T29" fmla="*/ 0 h 750"/>
                  <a:gd name="T30" fmla="*/ 0 w 761"/>
                  <a:gd name="T31" fmla="*/ 0 h 750"/>
                  <a:gd name="T32" fmla="*/ 0 w 761"/>
                  <a:gd name="T33" fmla="*/ 0 h 750"/>
                  <a:gd name="T34" fmla="*/ 0 w 761"/>
                  <a:gd name="T35" fmla="*/ 0 h 750"/>
                  <a:gd name="T36" fmla="*/ 0 w 761"/>
                  <a:gd name="T37" fmla="*/ 0 h 7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1"/>
                  <a:gd name="T58" fmla="*/ 0 h 750"/>
                  <a:gd name="T59" fmla="*/ 761 w 761"/>
                  <a:gd name="T60" fmla="*/ 750 h 75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1" h="750">
                    <a:moveTo>
                      <a:pt x="248" y="0"/>
                    </a:moveTo>
                    <a:lnTo>
                      <a:pt x="280" y="45"/>
                    </a:lnTo>
                    <a:lnTo>
                      <a:pt x="142" y="461"/>
                    </a:lnTo>
                    <a:lnTo>
                      <a:pt x="60" y="671"/>
                    </a:lnTo>
                    <a:lnTo>
                      <a:pt x="25" y="706"/>
                    </a:lnTo>
                    <a:lnTo>
                      <a:pt x="0" y="706"/>
                    </a:lnTo>
                    <a:lnTo>
                      <a:pt x="121" y="406"/>
                    </a:lnTo>
                    <a:lnTo>
                      <a:pt x="248" y="0"/>
                    </a:lnTo>
                    <a:close/>
                    <a:moveTo>
                      <a:pt x="288" y="167"/>
                    </a:moveTo>
                    <a:lnTo>
                      <a:pt x="154" y="576"/>
                    </a:lnTo>
                    <a:lnTo>
                      <a:pt x="174" y="556"/>
                    </a:lnTo>
                    <a:lnTo>
                      <a:pt x="288" y="218"/>
                    </a:lnTo>
                    <a:lnTo>
                      <a:pt x="288" y="167"/>
                    </a:lnTo>
                    <a:close/>
                    <a:moveTo>
                      <a:pt x="612" y="750"/>
                    </a:moveTo>
                    <a:lnTo>
                      <a:pt x="597" y="663"/>
                    </a:lnTo>
                    <a:lnTo>
                      <a:pt x="717" y="279"/>
                    </a:lnTo>
                    <a:lnTo>
                      <a:pt x="761" y="249"/>
                    </a:lnTo>
                    <a:lnTo>
                      <a:pt x="668" y="545"/>
                    </a:lnTo>
                    <a:lnTo>
                      <a:pt x="612" y="7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8" name="Freeform 105">
                <a:extLst>
                  <a:ext uri="{FF2B5EF4-FFF2-40B4-BE49-F238E27FC236}">
                    <a16:creationId xmlns:a16="http://schemas.microsoft.com/office/drawing/2014/main" id="{B79C7C02-9C0F-DF87-255A-5070958BF5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8" y="3369"/>
                <a:ext cx="132" cy="221"/>
              </a:xfrm>
              <a:custGeom>
                <a:avLst/>
                <a:gdLst>
                  <a:gd name="T0" fmla="*/ 0 w 529"/>
                  <a:gd name="T1" fmla="*/ 0 h 888"/>
                  <a:gd name="T2" fmla="*/ 0 w 529"/>
                  <a:gd name="T3" fmla="*/ 0 h 888"/>
                  <a:gd name="T4" fmla="*/ 0 w 529"/>
                  <a:gd name="T5" fmla="*/ 0 h 888"/>
                  <a:gd name="T6" fmla="*/ 0 w 529"/>
                  <a:gd name="T7" fmla="*/ 0 h 888"/>
                  <a:gd name="T8" fmla="*/ 0 w 529"/>
                  <a:gd name="T9" fmla="*/ 0 h 888"/>
                  <a:gd name="T10" fmla="*/ 0 w 529"/>
                  <a:gd name="T11" fmla="*/ 0 h 888"/>
                  <a:gd name="T12" fmla="*/ 0 w 529"/>
                  <a:gd name="T13" fmla="*/ 0 h 888"/>
                  <a:gd name="T14" fmla="*/ 0 w 529"/>
                  <a:gd name="T15" fmla="*/ 0 h 888"/>
                  <a:gd name="T16" fmla="*/ 0 w 529"/>
                  <a:gd name="T17" fmla="*/ 0 h 888"/>
                  <a:gd name="T18" fmla="*/ 0 w 529"/>
                  <a:gd name="T19" fmla="*/ 0 h 888"/>
                  <a:gd name="T20" fmla="*/ 0 w 529"/>
                  <a:gd name="T21" fmla="*/ 0 h 888"/>
                  <a:gd name="T22" fmla="*/ 0 w 529"/>
                  <a:gd name="T23" fmla="*/ 0 h 888"/>
                  <a:gd name="T24" fmla="*/ 0 w 529"/>
                  <a:gd name="T25" fmla="*/ 0 h 8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29"/>
                  <a:gd name="T40" fmla="*/ 0 h 888"/>
                  <a:gd name="T41" fmla="*/ 529 w 529"/>
                  <a:gd name="T42" fmla="*/ 888 h 88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29" h="888">
                    <a:moveTo>
                      <a:pt x="0" y="0"/>
                    </a:moveTo>
                    <a:lnTo>
                      <a:pt x="108" y="132"/>
                    </a:lnTo>
                    <a:lnTo>
                      <a:pt x="238" y="294"/>
                    </a:lnTo>
                    <a:lnTo>
                      <a:pt x="307" y="431"/>
                    </a:lnTo>
                    <a:lnTo>
                      <a:pt x="352" y="719"/>
                    </a:lnTo>
                    <a:lnTo>
                      <a:pt x="301" y="888"/>
                    </a:lnTo>
                    <a:lnTo>
                      <a:pt x="458" y="829"/>
                    </a:lnTo>
                    <a:lnTo>
                      <a:pt x="527" y="669"/>
                    </a:lnTo>
                    <a:lnTo>
                      <a:pt x="529" y="413"/>
                    </a:lnTo>
                    <a:lnTo>
                      <a:pt x="379" y="169"/>
                    </a:lnTo>
                    <a:lnTo>
                      <a:pt x="189" y="18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19" name="Freeform 106">
                <a:extLst>
                  <a:ext uri="{FF2B5EF4-FFF2-40B4-BE49-F238E27FC236}">
                    <a16:creationId xmlns:a16="http://schemas.microsoft.com/office/drawing/2014/main" id="{E303A872-B949-EC7B-3528-4A97B53B7A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44" y="3385"/>
                <a:ext cx="114" cy="190"/>
              </a:xfrm>
              <a:custGeom>
                <a:avLst/>
                <a:gdLst>
                  <a:gd name="T0" fmla="*/ 0 w 459"/>
                  <a:gd name="T1" fmla="*/ 0 h 762"/>
                  <a:gd name="T2" fmla="*/ 0 w 459"/>
                  <a:gd name="T3" fmla="*/ 0 h 762"/>
                  <a:gd name="T4" fmla="*/ 0 w 459"/>
                  <a:gd name="T5" fmla="*/ 0 h 762"/>
                  <a:gd name="T6" fmla="*/ 0 w 459"/>
                  <a:gd name="T7" fmla="*/ 0 h 762"/>
                  <a:gd name="T8" fmla="*/ 0 w 459"/>
                  <a:gd name="T9" fmla="*/ 0 h 762"/>
                  <a:gd name="T10" fmla="*/ 0 w 459"/>
                  <a:gd name="T11" fmla="*/ 0 h 762"/>
                  <a:gd name="T12" fmla="*/ 0 w 459"/>
                  <a:gd name="T13" fmla="*/ 0 h 762"/>
                  <a:gd name="T14" fmla="*/ 0 w 459"/>
                  <a:gd name="T15" fmla="*/ 0 h 762"/>
                  <a:gd name="T16" fmla="*/ 0 w 459"/>
                  <a:gd name="T17" fmla="*/ 0 h 762"/>
                  <a:gd name="T18" fmla="*/ 0 w 459"/>
                  <a:gd name="T19" fmla="*/ 0 h 762"/>
                  <a:gd name="T20" fmla="*/ 0 w 459"/>
                  <a:gd name="T21" fmla="*/ 0 h 762"/>
                  <a:gd name="T22" fmla="*/ 0 w 459"/>
                  <a:gd name="T23" fmla="*/ 0 h 762"/>
                  <a:gd name="T24" fmla="*/ 0 w 459"/>
                  <a:gd name="T25" fmla="*/ 0 h 762"/>
                  <a:gd name="T26" fmla="*/ 0 w 459"/>
                  <a:gd name="T27" fmla="*/ 0 h 762"/>
                  <a:gd name="T28" fmla="*/ 0 w 459"/>
                  <a:gd name="T29" fmla="*/ 0 h 762"/>
                  <a:gd name="T30" fmla="*/ 0 w 459"/>
                  <a:gd name="T31" fmla="*/ 0 h 762"/>
                  <a:gd name="T32" fmla="*/ 0 w 459"/>
                  <a:gd name="T33" fmla="*/ 0 h 762"/>
                  <a:gd name="T34" fmla="*/ 0 w 459"/>
                  <a:gd name="T35" fmla="*/ 0 h 762"/>
                  <a:gd name="T36" fmla="*/ 0 w 459"/>
                  <a:gd name="T37" fmla="*/ 0 h 762"/>
                  <a:gd name="T38" fmla="*/ 0 w 459"/>
                  <a:gd name="T39" fmla="*/ 0 h 762"/>
                  <a:gd name="T40" fmla="*/ 0 w 459"/>
                  <a:gd name="T41" fmla="*/ 0 h 762"/>
                  <a:gd name="T42" fmla="*/ 0 w 459"/>
                  <a:gd name="T43" fmla="*/ 0 h 762"/>
                  <a:gd name="T44" fmla="*/ 0 w 459"/>
                  <a:gd name="T45" fmla="*/ 0 h 762"/>
                  <a:gd name="T46" fmla="*/ 0 w 459"/>
                  <a:gd name="T47" fmla="*/ 0 h 762"/>
                  <a:gd name="T48" fmla="*/ 0 w 459"/>
                  <a:gd name="T49" fmla="*/ 0 h 762"/>
                  <a:gd name="T50" fmla="*/ 0 w 459"/>
                  <a:gd name="T51" fmla="*/ 0 h 762"/>
                  <a:gd name="T52" fmla="*/ 0 w 459"/>
                  <a:gd name="T53" fmla="*/ 0 h 762"/>
                  <a:gd name="T54" fmla="*/ 0 w 459"/>
                  <a:gd name="T55" fmla="*/ 0 h 762"/>
                  <a:gd name="T56" fmla="*/ 0 w 459"/>
                  <a:gd name="T57" fmla="*/ 0 h 762"/>
                  <a:gd name="T58" fmla="*/ 0 w 459"/>
                  <a:gd name="T59" fmla="*/ 0 h 762"/>
                  <a:gd name="T60" fmla="*/ 0 w 459"/>
                  <a:gd name="T61" fmla="*/ 0 h 762"/>
                  <a:gd name="T62" fmla="*/ 0 w 459"/>
                  <a:gd name="T63" fmla="*/ 0 h 762"/>
                  <a:gd name="T64" fmla="*/ 0 w 459"/>
                  <a:gd name="T65" fmla="*/ 0 h 762"/>
                  <a:gd name="T66" fmla="*/ 0 w 459"/>
                  <a:gd name="T67" fmla="*/ 0 h 762"/>
                  <a:gd name="T68" fmla="*/ 0 w 459"/>
                  <a:gd name="T69" fmla="*/ 0 h 762"/>
                  <a:gd name="T70" fmla="*/ 0 w 459"/>
                  <a:gd name="T71" fmla="*/ 0 h 762"/>
                  <a:gd name="T72" fmla="*/ 0 w 459"/>
                  <a:gd name="T73" fmla="*/ 0 h 762"/>
                  <a:gd name="T74" fmla="*/ 0 w 459"/>
                  <a:gd name="T75" fmla="*/ 0 h 762"/>
                  <a:gd name="T76" fmla="*/ 0 w 459"/>
                  <a:gd name="T77" fmla="*/ 0 h 762"/>
                  <a:gd name="T78" fmla="*/ 0 w 459"/>
                  <a:gd name="T79" fmla="*/ 0 h 762"/>
                  <a:gd name="T80" fmla="*/ 0 w 459"/>
                  <a:gd name="T81" fmla="*/ 0 h 762"/>
                  <a:gd name="T82" fmla="*/ 0 w 459"/>
                  <a:gd name="T83" fmla="*/ 0 h 762"/>
                  <a:gd name="T84" fmla="*/ 0 w 459"/>
                  <a:gd name="T85" fmla="*/ 0 h 762"/>
                  <a:gd name="T86" fmla="*/ 0 w 459"/>
                  <a:gd name="T87" fmla="*/ 0 h 762"/>
                  <a:gd name="T88" fmla="*/ 0 w 459"/>
                  <a:gd name="T89" fmla="*/ 0 h 76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59"/>
                  <a:gd name="T136" fmla="*/ 0 h 762"/>
                  <a:gd name="T137" fmla="*/ 459 w 459"/>
                  <a:gd name="T138" fmla="*/ 762 h 762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59" h="762">
                    <a:moveTo>
                      <a:pt x="0" y="0"/>
                    </a:moveTo>
                    <a:lnTo>
                      <a:pt x="11" y="14"/>
                    </a:lnTo>
                    <a:lnTo>
                      <a:pt x="22" y="27"/>
                    </a:lnTo>
                    <a:lnTo>
                      <a:pt x="33" y="40"/>
                    </a:lnTo>
                    <a:lnTo>
                      <a:pt x="44" y="55"/>
                    </a:lnTo>
                    <a:lnTo>
                      <a:pt x="55" y="68"/>
                    </a:lnTo>
                    <a:lnTo>
                      <a:pt x="65" y="81"/>
                    </a:lnTo>
                    <a:lnTo>
                      <a:pt x="76" y="95"/>
                    </a:lnTo>
                    <a:lnTo>
                      <a:pt x="88" y="109"/>
                    </a:lnTo>
                    <a:lnTo>
                      <a:pt x="102" y="126"/>
                    </a:lnTo>
                    <a:lnTo>
                      <a:pt x="115" y="143"/>
                    </a:lnTo>
                    <a:lnTo>
                      <a:pt x="128" y="160"/>
                    </a:lnTo>
                    <a:lnTo>
                      <a:pt x="143" y="178"/>
                    </a:lnTo>
                    <a:lnTo>
                      <a:pt x="156" y="195"/>
                    </a:lnTo>
                    <a:lnTo>
                      <a:pt x="169" y="213"/>
                    </a:lnTo>
                    <a:lnTo>
                      <a:pt x="182" y="230"/>
                    </a:lnTo>
                    <a:lnTo>
                      <a:pt x="197" y="248"/>
                    </a:lnTo>
                    <a:lnTo>
                      <a:pt x="203" y="262"/>
                    </a:lnTo>
                    <a:lnTo>
                      <a:pt x="210" y="277"/>
                    </a:lnTo>
                    <a:lnTo>
                      <a:pt x="217" y="291"/>
                    </a:lnTo>
                    <a:lnTo>
                      <a:pt x="225" y="307"/>
                    </a:lnTo>
                    <a:lnTo>
                      <a:pt x="232" y="322"/>
                    </a:lnTo>
                    <a:lnTo>
                      <a:pt x="239" y="336"/>
                    </a:lnTo>
                    <a:lnTo>
                      <a:pt x="246" y="351"/>
                    </a:lnTo>
                    <a:lnTo>
                      <a:pt x="254" y="366"/>
                    </a:lnTo>
                    <a:lnTo>
                      <a:pt x="259" y="395"/>
                    </a:lnTo>
                    <a:lnTo>
                      <a:pt x="263" y="427"/>
                    </a:lnTo>
                    <a:lnTo>
                      <a:pt x="268" y="456"/>
                    </a:lnTo>
                    <a:lnTo>
                      <a:pt x="273" y="487"/>
                    </a:lnTo>
                    <a:lnTo>
                      <a:pt x="278" y="517"/>
                    </a:lnTo>
                    <a:lnTo>
                      <a:pt x="283" y="547"/>
                    </a:lnTo>
                    <a:lnTo>
                      <a:pt x="288" y="578"/>
                    </a:lnTo>
                    <a:lnTo>
                      <a:pt x="294" y="609"/>
                    </a:lnTo>
                    <a:lnTo>
                      <a:pt x="289" y="627"/>
                    </a:lnTo>
                    <a:lnTo>
                      <a:pt x="284" y="646"/>
                    </a:lnTo>
                    <a:lnTo>
                      <a:pt x="280" y="666"/>
                    </a:lnTo>
                    <a:lnTo>
                      <a:pt x="277" y="685"/>
                    </a:lnTo>
                    <a:lnTo>
                      <a:pt x="272" y="704"/>
                    </a:lnTo>
                    <a:lnTo>
                      <a:pt x="268" y="724"/>
                    </a:lnTo>
                    <a:lnTo>
                      <a:pt x="265" y="743"/>
                    </a:lnTo>
                    <a:lnTo>
                      <a:pt x="261" y="762"/>
                    </a:lnTo>
                    <a:lnTo>
                      <a:pt x="277" y="755"/>
                    </a:lnTo>
                    <a:lnTo>
                      <a:pt x="294" y="749"/>
                    </a:lnTo>
                    <a:lnTo>
                      <a:pt x="309" y="743"/>
                    </a:lnTo>
                    <a:lnTo>
                      <a:pt x="326" y="737"/>
                    </a:lnTo>
                    <a:lnTo>
                      <a:pt x="342" y="730"/>
                    </a:lnTo>
                    <a:lnTo>
                      <a:pt x="360" y="724"/>
                    </a:lnTo>
                    <a:lnTo>
                      <a:pt x="376" y="718"/>
                    </a:lnTo>
                    <a:lnTo>
                      <a:pt x="394" y="712"/>
                    </a:lnTo>
                    <a:lnTo>
                      <a:pt x="401" y="693"/>
                    </a:lnTo>
                    <a:lnTo>
                      <a:pt x="408" y="677"/>
                    </a:lnTo>
                    <a:lnTo>
                      <a:pt x="415" y="660"/>
                    </a:lnTo>
                    <a:lnTo>
                      <a:pt x="424" y="643"/>
                    </a:lnTo>
                    <a:lnTo>
                      <a:pt x="431" y="625"/>
                    </a:lnTo>
                    <a:lnTo>
                      <a:pt x="438" y="608"/>
                    </a:lnTo>
                    <a:lnTo>
                      <a:pt x="446" y="591"/>
                    </a:lnTo>
                    <a:lnTo>
                      <a:pt x="454" y="574"/>
                    </a:lnTo>
                    <a:lnTo>
                      <a:pt x="454" y="545"/>
                    </a:lnTo>
                    <a:lnTo>
                      <a:pt x="454" y="517"/>
                    </a:lnTo>
                    <a:lnTo>
                      <a:pt x="454" y="489"/>
                    </a:lnTo>
                    <a:lnTo>
                      <a:pt x="455" y="462"/>
                    </a:lnTo>
                    <a:lnTo>
                      <a:pt x="455" y="433"/>
                    </a:lnTo>
                    <a:lnTo>
                      <a:pt x="457" y="406"/>
                    </a:lnTo>
                    <a:lnTo>
                      <a:pt x="458" y="377"/>
                    </a:lnTo>
                    <a:lnTo>
                      <a:pt x="459" y="351"/>
                    </a:lnTo>
                    <a:lnTo>
                      <a:pt x="441" y="323"/>
                    </a:lnTo>
                    <a:lnTo>
                      <a:pt x="425" y="296"/>
                    </a:lnTo>
                    <a:lnTo>
                      <a:pt x="408" y="268"/>
                    </a:lnTo>
                    <a:lnTo>
                      <a:pt x="393" y="242"/>
                    </a:lnTo>
                    <a:lnTo>
                      <a:pt x="376" y="214"/>
                    </a:lnTo>
                    <a:lnTo>
                      <a:pt x="360" y="188"/>
                    </a:lnTo>
                    <a:lnTo>
                      <a:pt x="343" y="161"/>
                    </a:lnTo>
                    <a:lnTo>
                      <a:pt x="327" y="134"/>
                    </a:lnTo>
                    <a:lnTo>
                      <a:pt x="306" y="119"/>
                    </a:lnTo>
                    <a:lnTo>
                      <a:pt x="286" y="103"/>
                    </a:lnTo>
                    <a:lnTo>
                      <a:pt x="266" y="87"/>
                    </a:lnTo>
                    <a:lnTo>
                      <a:pt x="246" y="73"/>
                    </a:lnTo>
                    <a:lnTo>
                      <a:pt x="225" y="57"/>
                    </a:lnTo>
                    <a:lnTo>
                      <a:pt x="205" y="41"/>
                    </a:lnTo>
                    <a:lnTo>
                      <a:pt x="185" y="27"/>
                    </a:lnTo>
                    <a:lnTo>
                      <a:pt x="166" y="12"/>
                    </a:lnTo>
                    <a:lnTo>
                      <a:pt x="144" y="11"/>
                    </a:lnTo>
                    <a:lnTo>
                      <a:pt x="123" y="11"/>
                    </a:lnTo>
                    <a:lnTo>
                      <a:pt x="103" y="11"/>
                    </a:lnTo>
                    <a:lnTo>
                      <a:pt x="82" y="11"/>
                    </a:lnTo>
                    <a:lnTo>
                      <a:pt x="62" y="10"/>
                    </a:lnTo>
                    <a:lnTo>
                      <a:pt x="41" y="10"/>
                    </a:lnTo>
                    <a:lnTo>
                      <a:pt x="21" y="10"/>
                    </a:lnTo>
                    <a:lnTo>
                      <a:pt x="0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E7D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0" name="Freeform 107">
                <a:extLst>
                  <a:ext uri="{FF2B5EF4-FFF2-40B4-BE49-F238E27FC236}">
                    <a16:creationId xmlns:a16="http://schemas.microsoft.com/office/drawing/2014/main" id="{13E0FEC9-AAD9-776C-2C82-DB0C9B88F0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0" y="3400"/>
                <a:ext cx="96" cy="160"/>
              </a:xfrm>
              <a:custGeom>
                <a:avLst/>
                <a:gdLst>
                  <a:gd name="T0" fmla="*/ 0 w 386"/>
                  <a:gd name="T1" fmla="*/ 0 h 638"/>
                  <a:gd name="T2" fmla="*/ 0 w 386"/>
                  <a:gd name="T3" fmla="*/ 0 h 638"/>
                  <a:gd name="T4" fmla="*/ 0 w 386"/>
                  <a:gd name="T5" fmla="*/ 0 h 638"/>
                  <a:gd name="T6" fmla="*/ 0 w 386"/>
                  <a:gd name="T7" fmla="*/ 0 h 638"/>
                  <a:gd name="T8" fmla="*/ 0 w 386"/>
                  <a:gd name="T9" fmla="*/ 0 h 638"/>
                  <a:gd name="T10" fmla="*/ 0 w 386"/>
                  <a:gd name="T11" fmla="*/ 0 h 638"/>
                  <a:gd name="T12" fmla="*/ 0 w 386"/>
                  <a:gd name="T13" fmla="*/ 0 h 638"/>
                  <a:gd name="T14" fmla="*/ 0 w 386"/>
                  <a:gd name="T15" fmla="*/ 0 h 638"/>
                  <a:gd name="T16" fmla="*/ 0 w 386"/>
                  <a:gd name="T17" fmla="*/ 0 h 638"/>
                  <a:gd name="T18" fmla="*/ 0 w 386"/>
                  <a:gd name="T19" fmla="*/ 0 h 638"/>
                  <a:gd name="T20" fmla="*/ 0 w 386"/>
                  <a:gd name="T21" fmla="*/ 0 h 638"/>
                  <a:gd name="T22" fmla="*/ 0 w 386"/>
                  <a:gd name="T23" fmla="*/ 0 h 638"/>
                  <a:gd name="T24" fmla="*/ 0 w 386"/>
                  <a:gd name="T25" fmla="*/ 0 h 638"/>
                  <a:gd name="T26" fmla="*/ 0 w 386"/>
                  <a:gd name="T27" fmla="*/ 0 h 638"/>
                  <a:gd name="T28" fmla="*/ 0 w 386"/>
                  <a:gd name="T29" fmla="*/ 0 h 638"/>
                  <a:gd name="T30" fmla="*/ 0 w 386"/>
                  <a:gd name="T31" fmla="*/ 0 h 638"/>
                  <a:gd name="T32" fmla="*/ 0 w 386"/>
                  <a:gd name="T33" fmla="*/ 0 h 638"/>
                  <a:gd name="T34" fmla="*/ 0 w 386"/>
                  <a:gd name="T35" fmla="*/ 0 h 638"/>
                  <a:gd name="T36" fmla="*/ 0 w 386"/>
                  <a:gd name="T37" fmla="*/ 0 h 638"/>
                  <a:gd name="T38" fmla="*/ 0 w 386"/>
                  <a:gd name="T39" fmla="*/ 0 h 638"/>
                  <a:gd name="T40" fmla="*/ 0 w 386"/>
                  <a:gd name="T41" fmla="*/ 0 h 638"/>
                  <a:gd name="T42" fmla="*/ 0 w 386"/>
                  <a:gd name="T43" fmla="*/ 0 h 638"/>
                  <a:gd name="T44" fmla="*/ 0 w 386"/>
                  <a:gd name="T45" fmla="*/ 0 h 638"/>
                  <a:gd name="T46" fmla="*/ 0 w 386"/>
                  <a:gd name="T47" fmla="*/ 0 h 638"/>
                  <a:gd name="T48" fmla="*/ 0 w 386"/>
                  <a:gd name="T49" fmla="*/ 0 h 638"/>
                  <a:gd name="T50" fmla="*/ 0 w 386"/>
                  <a:gd name="T51" fmla="*/ 0 h 638"/>
                  <a:gd name="T52" fmla="*/ 0 w 386"/>
                  <a:gd name="T53" fmla="*/ 0 h 638"/>
                  <a:gd name="T54" fmla="*/ 0 w 386"/>
                  <a:gd name="T55" fmla="*/ 0 h 638"/>
                  <a:gd name="T56" fmla="*/ 0 w 386"/>
                  <a:gd name="T57" fmla="*/ 0 h 638"/>
                  <a:gd name="T58" fmla="*/ 0 w 386"/>
                  <a:gd name="T59" fmla="*/ 0 h 638"/>
                  <a:gd name="T60" fmla="*/ 0 w 386"/>
                  <a:gd name="T61" fmla="*/ 0 h 638"/>
                  <a:gd name="T62" fmla="*/ 0 w 386"/>
                  <a:gd name="T63" fmla="*/ 0 h 638"/>
                  <a:gd name="T64" fmla="*/ 0 w 386"/>
                  <a:gd name="T65" fmla="*/ 0 h 638"/>
                  <a:gd name="T66" fmla="*/ 0 w 386"/>
                  <a:gd name="T67" fmla="*/ 0 h 638"/>
                  <a:gd name="T68" fmla="*/ 0 w 386"/>
                  <a:gd name="T69" fmla="*/ 0 h 638"/>
                  <a:gd name="T70" fmla="*/ 0 w 386"/>
                  <a:gd name="T71" fmla="*/ 0 h 638"/>
                  <a:gd name="T72" fmla="*/ 0 w 386"/>
                  <a:gd name="T73" fmla="*/ 0 h 638"/>
                  <a:gd name="T74" fmla="*/ 0 w 386"/>
                  <a:gd name="T75" fmla="*/ 0 h 638"/>
                  <a:gd name="T76" fmla="*/ 0 w 386"/>
                  <a:gd name="T77" fmla="*/ 0 h 638"/>
                  <a:gd name="T78" fmla="*/ 0 w 386"/>
                  <a:gd name="T79" fmla="*/ 0 h 638"/>
                  <a:gd name="T80" fmla="*/ 0 w 386"/>
                  <a:gd name="T81" fmla="*/ 0 h 638"/>
                  <a:gd name="T82" fmla="*/ 0 w 386"/>
                  <a:gd name="T83" fmla="*/ 0 h 638"/>
                  <a:gd name="T84" fmla="*/ 0 w 386"/>
                  <a:gd name="T85" fmla="*/ 0 h 638"/>
                  <a:gd name="T86" fmla="*/ 0 w 386"/>
                  <a:gd name="T87" fmla="*/ 0 h 638"/>
                  <a:gd name="T88" fmla="*/ 0 w 386"/>
                  <a:gd name="T89" fmla="*/ 0 h 638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86"/>
                  <a:gd name="T136" fmla="*/ 0 h 638"/>
                  <a:gd name="T137" fmla="*/ 386 w 386"/>
                  <a:gd name="T138" fmla="*/ 638 h 638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86" h="638">
                    <a:moveTo>
                      <a:pt x="0" y="0"/>
                    </a:moveTo>
                    <a:lnTo>
                      <a:pt x="7" y="11"/>
                    </a:lnTo>
                    <a:lnTo>
                      <a:pt x="17" y="22"/>
                    </a:lnTo>
                    <a:lnTo>
                      <a:pt x="24" y="33"/>
                    </a:lnTo>
                    <a:lnTo>
                      <a:pt x="34" y="44"/>
                    </a:lnTo>
                    <a:lnTo>
                      <a:pt x="41" y="54"/>
                    </a:lnTo>
                    <a:lnTo>
                      <a:pt x="51" y="65"/>
                    </a:lnTo>
                    <a:lnTo>
                      <a:pt x="58" y="76"/>
                    </a:lnTo>
                    <a:lnTo>
                      <a:pt x="68" y="88"/>
                    </a:lnTo>
                    <a:lnTo>
                      <a:pt x="79" y="102"/>
                    </a:lnTo>
                    <a:lnTo>
                      <a:pt x="90" y="116"/>
                    </a:lnTo>
                    <a:lnTo>
                      <a:pt x="100" y="131"/>
                    </a:lnTo>
                    <a:lnTo>
                      <a:pt x="111" y="145"/>
                    </a:lnTo>
                    <a:lnTo>
                      <a:pt x="122" y="158"/>
                    </a:lnTo>
                    <a:lnTo>
                      <a:pt x="133" y="173"/>
                    </a:lnTo>
                    <a:lnTo>
                      <a:pt x="144" y="187"/>
                    </a:lnTo>
                    <a:lnTo>
                      <a:pt x="156" y="202"/>
                    </a:lnTo>
                    <a:lnTo>
                      <a:pt x="161" y="214"/>
                    </a:lnTo>
                    <a:lnTo>
                      <a:pt x="167" y="226"/>
                    </a:lnTo>
                    <a:lnTo>
                      <a:pt x="172" y="238"/>
                    </a:lnTo>
                    <a:lnTo>
                      <a:pt x="178" y="251"/>
                    </a:lnTo>
                    <a:lnTo>
                      <a:pt x="182" y="263"/>
                    </a:lnTo>
                    <a:lnTo>
                      <a:pt x="189" y="275"/>
                    </a:lnTo>
                    <a:lnTo>
                      <a:pt x="195" y="288"/>
                    </a:lnTo>
                    <a:lnTo>
                      <a:pt x="201" y="301"/>
                    </a:lnTo>
                    <a:lnTo>
                      <a:pt x="204" y="325"/>
                    </a:lnTo>
                    <a:lnTo>
                      <a:pt x="208" y="350"/>
                    </a:lnTo>
                    <a:lnTo>
                      <a:pt x="213" y="374"/>
                    </a:lnTo>
                    <a:lnTo>
                      <a:pt x="217" y="400"/>
                    </a:lnTo>
                    <a:lnTo>
                      <a:pt x="221" y="424"/>
                    </a:lnTo>
                    <a:lnTo>
                      <a:pt x="225" y="449"/>
                    </a:lnTo>
                    <a:lnTo>
                      <a:pt x="230" y="475"/>
                    </a:lnTo>
                    <a:lnTo>
                      <a:pt x="234" y="500"/>
                    </a:lnTo>
                    <a:lnTo>
                      <a:pt x="232" y="517"/>
                    </a:lnTo>
                    <a:lnTo>
                      <a:pt x="230" y="534"/>
                    </a:lnTo>
                    <a:lnTo>
                      <a:pt x="227" y="551"/>
                    </a:lnTo>
                    <a:lnTo>
                      <a:pt x="226" y="569"/>
                    </a:lnTo>
                    <a:lnTo>
                      <a:pt x="224" y="586"/>
                    </a:lnTo>
                    <a:lnTo>
                      <a:pt x="222" y="603"/>
                    </a:lnTo>
                    <a:lnTo>
                      <a:pt x="220" y="620"/>
                    </a:lnTo>
                    <a:lnTo>
                      <a:pt x="219" y="638"/>
                    </a:lnTo>
                    <a:lnTo>
                      <a:pt x="232" y="632"/>
                    </a:lnTo>
                    <a:lnTo>
                      <a:pt x="246" y="627"/>
                    </a:lnTo>
                    <a:lnTo>
                      <a:pt x="260" y="621"/>
                    </a:lnTo>
                    <a:lnTo>
                      <a:pt x="274" y="616"/>
                    </a:lnTo>
                    <a:lnTo>
                      <a:pt x="288" y="610"/>
                    </a:lnTo>
                    <a:lnTo>
                      <a:pt x="302" y="605"/>
                    </a:lnTo>
                    <a:lnTo>
                      <a:pt x="315" y="600"/>
                    </a:lnTo>
                    <a:lnTo>
                      <a:pt x="330" y="595"/>
                    </a:lnTo>
                    <a:lnTo>
                      <a:pt x="336" y="581"/>
                    </a:lnTo>
                    <a:lnTo>
                      <a:pt x="342" y="566"/>
                    </a:lnTo>
                    <a:lnTo>
                      <a:pt x="348" y="552"/>
                    </a:lnTo>
                    <a:lnTo>
                      <a:pt x="355" y="537"/>
                    </a:lnTo>
                    <a:lnTo>
                      <a:pt x="361" y="523"/>
                    </a:lnTo>
                    <a:lnTo>
                      <a:pt x="367" y="508"/>
                    </a:lnTo>
                    <a:lnTo>
                      <a:pt x="373" y="494"/>
                    </a:lnTo>
                    <a:lnTo>
                      <a:pt x="380" y="481"/>
                    </a:lnTo>
                    <a:lnTo>
                      <a:pt x="380" y="455"/>
                    </a:lnTo>
                    <a:lnTo>
                      <a:pt x="382" y="432"/>
                    </a:lnTo>
                    <a:lnTo>
                      <a:pt x="382" y="407"/>
                    </a:lnTo>
                    <a:lnTo>
                      <a:pt x="383" y="384"/>
                    </a:lnTo>
                    <a:lnTo>
                      <a:pt x="383" y="360"/>
                    </a:lnTo>
                    <a:lnTo>
                      <a:pt x="384" y="336"/>
                    </a:lnTo>
                    <a:lnTo>
                      <a:pt x="385" y="312"/>
                    </a:lnTo>
                    <a:lnTo>
                      <a:pt x="386" y="289"/>
                    </a:lnTo>
                    <a:lnTo>
                      <a:pt x="372" y="265"/>
                    </a:lnTo>
                    <a:lnTo>
                      <a:pt x="358" y="242"/>
                    </a:lnTo>
                    <a:lnTo>
                      <a:pt x="343" y="217"/>
                    </a:lnTo>
                    <a:lnTo>
                      <a:pt x="330" y="195"/>
                    </a:lnTo>
                    <a:lnTo>
                      <a:pt x="315" y="170"/>
                    </a:lnTo>
                    <a:lnTo>
                      <a:pt x="302" y="147"/>
                    </a:lnTo>
                    <a:lnTo>
                      <a:pt x="288" y="123"/>
                    </a:lnTo>
                    <a:lnTo>
                      <a:pt x="274" y="100"/>
                    </a:lnTo>
                    <a:lnTo>
                      <a:pt x="256" y="88"/>
                    </a:lnTo>
                    <a:lnTo>
                      <a:pt x="240" y="76"/>
                    </a:lnTo>
                    <a:lnTo>
                      <a:pt x="224" y="64"/>
                    </a:lnTo>
                    <a:lnTo>
                      <a:pt x="208" y="53"/>
                    </a:lnTo>
                    <a:lnTo>
                      <a:pt x="191" y="41"/>
                    </a:lnTo>
                    <a:lnTo>
                      <a:pt x="175" y="29"/>
                    </a:lnTo>
                    <a:lnTo>
                      <a:pt x="158" y="17"/>
                    </a:lnTo>
                    <a:lnTo>
                      <a:pt x="143" y="6"/>
                    </a:lnTo>
                    <a:lnTo>
                      <a:pt x="125" y="6"/>
                    </a:lnTo>
                    <a:lnTo>
                      <a:pt x="106" y="6"/>
                    </a:lnTo>
                    <a:lnTo>
                      <a:pt x="88" y="6"/>
                    </a:lnTo>
                    <a:lnTo>
                      <a:pt x="70" y="6"/>
                    </a:lnTo>
                    <a:lnTo>
                      <a:pt x="52" y="6"/>
                    </a:lnTo>
                    <a:lnTo>
                      <a:pt x="35" y="7"/>
                    </a:lnTo>
                    <a:lnTo>
                      <a:pt x="17" y="9"/>
                    </a:lnTo>
                    <a:lnTo>
                      <a:pt x="0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2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1" name="Freeform 108">
                <a:extLst>
                  <a:ext uri="{FF2B5EF4-FFF2-40B4-BE49-F238E27FC236}">
                    <a16:creationId xmlns:a16="http://schemas.microsoft.com/office/drawing/2014/main" id="{E977B26B-40FC-D540-B4AE-76318BA9E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5" y="3416"/>
                <a:ext cx="79" cy="128"/>
              </a:xfrm>
              <a:custGeom>
                <a:avLst/>
                <a:gdLst>
                  <a:gd name="T0" fmla="*/ 0 w 315"/>
                  <a:gd name="T1" fmla="*/ 0 h 513"/>
                  <a:gd name="T2" fmla="*/ 0 w 315"/>
                  <a:gd name="T3" fmla="*/ 0 h 513"/>
                  <a:gd name="T4" fmla="*/ 0 w 315"/>
                  <a:gd name="T5" fmla="*/ 0 h 513"/>
                  <a:gd name="T6" fmla="*/ 0 w 315"/>
                  <a:gd name="T7" fmla="*/ 0 h 513"/>
                  <a:gd name="T8" fmla="*/ 0 w 315"/>
                  <a:gd name="T9" fmla="*/ 0 h 513"/>
                  <a:gd name="T10" fmla="*/ 0 w 315"/>
                  <a:gd name="T11" fmla="*/ 0 h 513"/>
                  <a:gd name="T12" fmla="*/ 0 w 315"/>
                  <a:gd name="T13" fmla="*/ 0 h 513"/>
                  <a:gd name="T14" fmla="*/ 0 w 315"/>
                  <a:gd name="T15" fmla="*/ 0 h 513"/>
                  <a:gd name="T16" fmla="*/ 0 w 315"/>
                  <a:gd name="T17" fmla="*/ 0 h 513"/>
                  <a:gd name="T18" fmla="*/ 0 w 315"/>
                  <a:gd name="T19" fmla="*/ 0 h 513"/>
                  <a:gd name="T20" fmla="*/ 0 w 315"/>
                  <a:gd name="T21" fmla="*/ 0 h 513"/>
                  <a:gd name="T22" fmla="*/ 0 w 315"/>
                  <a:gd name="T23" fmla="*/ 0 h 513"/>
                  <a:gd name="T24" fmla="*/ 0 w 315"/>
                  <a:gd name="T25" fmla="*/ 0 h 513"/>
                  <a:gd name="T26" fmla="*/ 0 w 315"/>
                  <a:gd name="T27" fmla="*/ 0 h 513"/>
                  <a:gd name="T28" fmla="*/ 0 w 315"/>
                  <a:gd name="T29" fmla="*/ 0 h 513"/>
                  <a:gd name="T30" fmla="*/ 0 w 315"/>
                  <a:gd name="T31" fmla="*/ 0 h 513"/>
                  <a:gd name="T32" fmla="*/ 0 w 315"/>
                  <a:gd name="T33" fmla="*/ 0 h 513"/>
                  <a:gd name="T34" fmla="*/ 0 w 315"/>
                  <a:gd name="T35" fmla="*/ 0 h 513"/>
                  <a:gd name="T36" fmla="*/ 0 w 315"/>
                  <a:gd name="T37" fmla="*/ 0 h 513"/>
                  <a:gd name="T38" fmla="*/ 0 w 315"/>
                  <a:gd name="T39" fmla="*/ 0 h 513"/>
                  <a:gd name="T40" fmla="*/ 0 w 315"/>
                  <a:gd name="T41" fmla="*/ 0 h 513"/>
                  <a:gd name="T42" fmla="*/ 0 w 315"/>
                  <a:gd name="T43" fmla="*/ 0 h 513"/>
                  <a:gd name="T44" fmla="*/ 0 w 315"/>
                  <a:gd name="T45" fmla="*/ 0 h 513"/>
                  <a:gd name="T46" fmla="*/ 0 w 315"/>
                  <a:gd name="T47" fmla="*/ 0 h 513"/>
                  <a:gd name="T48" fmla="*/ 0 w 315"/>
                  <a:gd name="T49" fmla="*/ 0 h 513"/>
                  <a:gd name="T50" fmla="*/ 0 w 315"/>
                  <a:gd name="T51" fmla="*/ 0 h 513"/>
                  <a:gd name="T52" fmla="*/ 0 w 315"/>
                  <a:gd name="T53" fmla="*/ 0 h 513"/>
                  <a:gd name="T54" fmla="*/ 0 w 315"/>
                  <a:gd name="T55" fmla="*/ 0 h 513"/>
                  <a:gd name="T56" fmla="*/ 0 w 315"/>
                  <a:gd name="T57" fmla="*/ 0 h 513"/>
                  <a:gd name="T58" fmla="*/ 0 w 315"/>
                  <a:gd name="T59" fmla="*/ 0 h 513"/>
                  <a:gd name="T60" fmla="*/ 0 w 315"/>
                  <a:gd name="T61" fmla="*/ 0 h 513"/>
                  <a:gd name="T62" fmla="*/ 0 w 315"/>
                  <a:gd name="T63" fmla="*/ 0 h 513"/>
                  <a:gd name="T64" fmla="*/ 0 w 315"/>
                  <a:gd name="T65" fmla="*/ 0 h 513"/>
                  <a:gd name="T66" fmla="*/ 0 w 315"/>
                  <a:gd name="T67" fmla="*/ 0 h 513"/>
                  <a:gd name="T68" fmla="*/ 0 w 315"/>
                  <a:gd name="T69" fmla="*/ 0 h 513"/>
                  <a:gd name="T70" fmla="*/ 0 w 315"/>
                  <a:gd name="T71" fmla="*/ 0 h 513"/>
                  <a:gd name="T72" fmla="*/ 0 w 315"/>
                  <a:gd name="T73" fmla="*/ 0 h 513"/>
                  <a:gd name="T74" fmla="*/ 0 w 315"/>
                  <a:gd name="T75" fmla="*/ 0 h 513"/>
                  <a:gd name="T76" fmla="*/ 0 w 315"/>
                  <a:gd name="T77" fmla="*/ 0 h 513"/>
                  <a:gd name="T78" fmla="*/ 0 w 315"/>
                  <a:gd name="T79" fmla="*/ 0 h 513"/>
                  <a:gd name="T80" fmla="*/ 0 w 315"/>
                  <a:gd name="T81" fmla="*/ 0 h 513"/>
                  <a:gd name="T82" fmla="*/ 0 w 315"/>
                  <a:gd name="T83" fmla="*/ 0 h 513"/>
                  <a:gd name="T84" fmla="*/ 0 w 315"/>
                  <a:gd name="T85" fmla="*/ 0 h 513"/>
                  <a:gd name="T86" fmla="*/ 0 w 315"/>
                  <a:gd name="T87" fmla="*/ 0 h 513"/>
                  <a:gd name="T88" fmla="*/ 0 w 315"/>
                  <a:gd name="T89" fmla="*/ 0 h 513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15"/>
                  <a:gd name="T136" fmla="*/ 0 h 513"/>
                  <a:gd name="T137" fmla="*/ 315 w 315"/>
                  <a:gd name="T138" fmla="*/ 513 h 513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15" h="513">
                    <a:moveTo>
                      <a:pt x="0" y="1"/>
                    </a:moveTo>
                    <a:lnTo>
                      <a:pt x="5" y="8"/>
                    </a:lnTo>
                    <a:lnTo>
                      <a:pt x="11" y="17"/>
                    </a:lnTo>
                    <a:lnTo>
                      <a:pt x="17" y="25"/>
                    </a:lnTo>
                    <a:lnTo>
                      <a:pt x="24" y="34"/>
                    </a:lnTo>
                    <a:lnTo>
                      <a:pt x="30" y="41"/>
                    </a:lnTo>
                    <a:lnTo>
                      <a:pt x="36" y="49"/>
                    </a:lnTo>
                    <a:lnTo>
                      <a:pt x="42" y="58"/>
                    </a:lnTo>
                    <a:lnTo>
                      <a:pt x="49" y="66"/>
                    </a:lnTo>
                    <a:lnTo>
                      <a:pt x="57" y="77"/>
                    </a:lnTo>
                    <a:lnTo>
                      <a:pt x="65" y="88"/>
                    </a:lnTo>
                    <a:lnTo>
                      <a:pt x="72" y="99"/>
                    </a:lnTo>
                    <a:lnTo>
                      <a:pt x="81" y="111"/>
                    </a:lnTo>
                    <a:lnTo>
                      <a:pt x="88" y="122"/>
                    </a:lnTo>
                    <a:lnTo>
                      <a:pt x="97" y="134"/>
                    </a:lnTo>
                    <a:lnTo>
                      <a:pt x="105" y="145"/>
                    </a:lnTo>
                    <a:lnTo>
                      <a:pt x="113" y="157"/>
                    </a:lnTo>
                    <a:lnTo>
                      <a:pt x="117" y="165"/>
                    </a:lnTo>
                    <a:lnTo>
                      <a:pt x="121" y="175"/>
                    </a:lnTo>
                    <a:lnTo>
                      <a:pt x="126" y="185"/>
                    </a:lnTo>
                    <a:lnTo>
                      <a:pt x="130" y="196"/>
                    </a:lnTo>
                    <a:lnTo>
                      <a:pt x="134" y="205"/>
                    </a:lnTo>
                    <a:lnTo>
                      <a:pt x="138" y="215"/>
                    </a:lnTo>
                    <a:lnTo>
                      <a:pt x="142" y="225"/>
                    </a:lnTo>
                    <a:lnTo>
                      <a:pt x="147" y="235"/>
                    </a:lnTo>
                    <a:lnTo>
                      <a:pt x="151" y="253"/>
                    </a:lnTo>
                    <a:lnTo>
                      <a:pt x="154" y="274"/>
                    </a:lnTo>
                    <a:lnTo>
                      <a:pt x="158" y="292"/>
                    </a:lnTo>
                    <a:lnTo>
                      <a:pt x="162" y="313"/>
                    </a:lnTo>
                    <a:lnTo>
                      <a:pt x="165" y="332"/>
                    </a:lnTo>
                    <a:lnTo>
                      <a:pt x="169" y="351"/>
                    </a:lnTo>
                    <a:lnTo>
                      <a:pt x="173" y="371"/>
                    </a:lnTo>
                    <a:lnTo>
                      <a:pt x="176" y="391"/>
                    </a:lnTo>
                    <a:lnTo>
                      <a:pt x="176" y="406"/>
                    </a:lnTo>
                    <a:lnTo>
                      <a:pt x="176" y="420"/>
                    </a:lnTo>
                    <a:lnTo>
                      <a:pt x="176" y="436"/>
                    </a:lnTo>
                    <a:lnTo>
                      <a:pt x="176" y="452"/>
                    </a:lnTo>
                    <a:lnTo>
                      <a:pt x="176" y="466"/>
                    </a:lnTo>
                    <a:lnTo>
                      <a:pt x="176" y="482"/>
                    </a:lnTo>
                    <a:lnTo>
                      <a:pt x="176" y="497"/>
                    </a:lnTo>
                    <a:lnTo>
                      <a:pt x="177" y="513"/>
                    </a:lnTo>
                    <a:lnTo>
                      <a:pt x="188" y="508"/>
                    </a:lnTo>
                    <a:lnTo>
                      <a:pt x="199" y="503"/>
                    </a:lnTo>
                    <a:lnTo>
                      <a:pt x="210" y="499"/>
                    </a:lnTo>
                    <a:lnTo>
                      <a:pt x="222" y="495"/>
                    </a:lnTo>
                    <a:lnTo>
                      <a:pt x="233" y="490"/>
                    </a:lnTo>
                    <a:lnTo>
                      <a:pt x="244" y="487"/>
                    </a:lnTo>
                    <a:lnTo>
                      <a:pt x="255" y="482"/>
                    </a:lnTo>
                    <a:lnTo>
                      <a:pt x="267" y="478"/>
                    </a:lnTo>
                    <a:lnTo>
                      <a:pt x="272" y="466"/>
                    </a:lnTo>
                    <a:lnTo>
                      <a:pt x="276" y="454"/>
                    </a:lnTo>
                    <a:lnTo>
                      <a:pt x="281" y="442"/>
                    </a:lnTo>
                    <a:lnTo>
                      <a:pt x="287" y="431"/>
                    </a:lnTo>
                    <a:lnTo>
                      <a:pt x="292" y="419"/>
                    </a:lnTo>
                    <a:lnTo>
                      <a:pt x="297" y="408"/>
                    </a:lnTo>
                    <a:lnTo>
                      <a:pt x="302" y="396"/>
                    </a:lnTo>
                    <a:lnTo>
                      <a:pt x="308" y="385"/>
                    </a:lnTo>
                    <a:lnTo>
                      <a:pt x="308" y="365"/>
                    </a:lnTo>
                    <a:lnTo>
                      <a:pt x="309" y="345"/>
                    </a:lnTo>
                    <a:lnTo>
                      <a:pt x="310" y="325"/>
                    </a:lnTo>
                    <a:lnTo>
                      <a:pt x="311" y="305"/>
                    </a:lnTo>
                    <a:lnTo>
                      <a:pt x="311" y="285"/>
                    </a:lnTo>
                    <a:lnTo>
                      <a:pt x="313" y="266"/>
                    </a:lnTo>
                    <a:lnTo>
                      <a:pt x="314" y="246"/>
                    </a:lnTo>
                    <a:lnTo>
                      <a:pt x="315" y="227"/>
                    </a:lnTo>
                    <a:lnTo>
                      <a:pt x="303" y="206"/>
                    </a:lnTo>
                    <a:lnTo>
                      <a:pt x="291" y="186"/>
                    </a:lnTo>
                    <a:lnTo>
                      <a:pt x="279" y="165"/>
                    </a:lnTo>
                    <a:lnTo>
                      <a:pt x="268" y="146"/>
                    </a:lnTo>
                    <a:lnTo>
                      <a:pt x="256" y="126"/>
                    </a:lnTo>
                    <a:lnTo>
                      <a:pt x="244" y="106"/>
                    </a:lnTo>
                    <a:lnTo>
                      <a:pt x="233" y="86"/>
                    </a:lnTo>
                    <a:lnTo>
                      <a:pt x="222" y="66"/>
                    </a:lnTo>
                    <a:lnTo>
                      <a:pt x="208" y="57"/>
                    </a:lnTo>
                    <a:lnTo>
                      <a:pt x="196" y="48"/>
                    </a:lnTo>
                    <a:lnTo>
                      <a:pt x="182" y="40"/>
                    </a:lnTo>
                    <a:lnTo>
                      <a:pt x="170" y="33"/>
                    </a:lnTo>
                    <a:lnTo>
                      <a:pt x="157" y="24"/>
                    </a:lnTo>
                    <a:lnTo>
                      <a:pt x="145" y="16"/>
                    </a:lnTo>
                    <a:lnTo>
                      <a:pt x="133" y="7"/>
                    </a:lnTo>
                    <a:lnTo>
                      <a:pt x="121" y="0"/>
                    </a:lnTo>
                    <a:lnTo>
                      <a:pt x="105" y="0"/>
                    </a:lnTo>
                    <a:lnTo>
                      <a:pt x="89" y="1"/>
                    </a:lnTo>
                    <a:lnTo>
                      <a:pt x="75" y="2"/>
                    </a:lnTo>
                    <a:lnTo>
                      <a:pt x="60" y="4"/>
                    </a:lnTo>
                    <a:lnTo>
                      <a:pt x="45" y="4"/>
                    </a:lnTo>
                    <a:lnTo>
                      <a:pt x="29" y="5"/>
                    </a:lnTo>
                    <a:lnTo>
                      <a:pt x="14" y="6"/>
                    </a:lnTo>
                    <a:lnTo>
                      <a:pt x="0" y="7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885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2" name="Freeform 109">
                <a:extLst>
                  <a:ext uri="{FF2B5EF4-FFF2-40B4-BE49-F238E27FC236}">
                    <a16:creationId xmlns:a16="http://schemas.microsoft.com/office/drawing/2014/main" id="{AAAE26A5-B032-D13F-761D-C99172691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1" y="3430"/>
                <a:ext cx="61" cy="99"/>
              </a:xfrm>
              <a:custGeom>
                <a:avLst/>
                <a:gdLst>
                  <a:gd name="T0" fmla="*/ 0 w 245"/>
                  <a:gd name="T1" fmla="*/ 0 h 395"/>
                  <a:gd name="T2" fmla="*/ 0 w 245"/>
                  <a:gd name="T3" fmla="*/ 0 h 395"/>
                  <a:gd name="T4" fmla="*/ 0 w 245"/>
                  <a:gd name="T5" fmla="*/ 0 h 395"/>
                  <a:gd name="T6" fmla="*/ 0 w 245"/>
                  <a:gd name="T7" fmla="*/ 0 h 395"/>
                  <a:gd name="T8" fmla="*/ 0 w 245"/>
                  <a:gd name="T9" fmla="*/ 0 h 395"/>
                  <a:gd name="T10" fmla="*/ 0 w 245"/>
                  <a:gd name="T11" fmla="*/ 0 h 395"/>
                  <a:gd name="T12" fmla="*/ 0 w 245"/>
                  <a:gd name="T13" fmla="*/ 0 h 395"/>
                  <a:gd name="T14" fmla="*/ 0 w 245"/>
                  <a:gd name="T15" fmla="*/ 0 h 395"/>
                  <a:gd name="T16" fmla="*/ 0 w 245"/>
                  <a:gd name="T17" fmla="*/ 0 h 395"/>
                  <a:gd name="T18" fmla="*/ 0 w 245"/>
                  <a:gd name="T19" fmla="*/ 0 h 395"/>
                  <a:gd name="T20" fmla="*/ 0 w 245"/>
                  <a:gd name="T21" fmla="*/ 0 h 395"/>
                  <a:gd name="T22" fmla="*/ 0 w 245"/>
                  <a:gd name="T23" fmla="*/ 0 h 395"/>
                  <a:gd name="T24" fmla="*/ 0 w 245"/>
                  <a:gd name="T25" fmla="*/ 0 h 395"/>
                  <a:gd name="T26" fmla="*/ 0 w 245"/>
                  <a:gd name="T27" fmla="*/ 0 h 395"/>
                  <a:gd name="T28" fmla="*/ 0 w 245"/>
                  <a:gd name="T29" fmla="*/ 0 h 395"/>
                  <a:gd name="T30" fmla="*/ 0 w 245"/>
                  <a:gd name="T31" fmla="*/ 0 h 395"/>
                  <a:gd name="T32" fmla="*/ 0 w 245"/>
                  <a:gd name="T33" fmla="*/ 0 h 395"/>
                  <a:gd name="T34" fmla="*/ 0 w 245"/>
                  <a:gd name="T35" fmla="*/ 0 h 395"/>
                  <a:gd name="T36" fmla="*/ 0 w 245"/>
                  <a:gd name="T37" fmla="*/ 0 h 395"/>
                  <a:gd name="T38" fmla="*/ 0 w 245"/>
                  <a:gd name="T39" fmla="*/ 0 h 395"/>
                  <a:gd name="T40" fmla="*/ 0 w 245"/>
                  <a:gd name="T41" fmla="*/ 0 h 395"/>
                  <a:gd name="T42" fmla="*/ 0 w 245"/>
                  <a:gd name="T43" fmla="*/ 0 h 395"/>
                  <a:gd name="T44" fmla="*/ 0 w 245"/>
                  <a:gd name="T45" fmla="*/ 0 h 395"/>
                  <a:gd name="T46" fmla="*/ 0 w 245"/>
                  <a:gd name="T47" fmla="*/ 0 h 395"/>
                  <a:gd name="T48" fmla="*/ 0 w 245"/>
                  <a:gd name="T49" fmla="*/ 0 h 395"/>
                  <a:gd name="T50" fmla="*/ 0 w 245"/>
                  <a:gd name="T51" fmla="*/ 0 h 395"/>
                  <a:gd name="T52" fmla="*/ 0 w 245"/>
                  <a:gd name="T53" fmla="*/ 0 h 395"/>
                  <a:gd name="T54" fmla="*/ 0 w 245"/>
                  <a:gd name="T55" fmla="*/ 0 h 395"/>
                  <a:gd name="T56" fmla="*/ 0 w 245"/>
                  <a:gd name="T57" fmla="*/ 0 h 395"/>
                  <a:gd name="T58" fmla="*/ 0 w 245"/>
                  <a:gd name="T59" fmla="*/ 0 h 395"/>
                  <a:gd name="T60" fmla="*/ 0 w 245"/>
                  <a:gd name="T61" fmla="*/ 0 h 395"/>
                  <a:gd name="T62" fmla="*/ 0 w 245"/>
                  <a:gd name="T63" fmla="*/ 0 h 395"/>
                  <a:gd name="T64" fmla="*/ 0 w 245"/>
                  <a:gd name="T65" fmla="*/ 0 h 395"/>
                  <a:gd name="T66" fmla="*/ 0 w 245"/>
                  <a:gd name="T67" fmla="*/ 0 h 395"/>
                  <a:gd name="T68" fmla="*/ 0 w 245"/>
                  <a:gd name="T69" fmla="*/ 0 h 395"/>
                  <a:gd name="T70" fmla="*/ 0 w 245"/>
                  <a:gd name="T71" fmla="*/ 0 h 395"/>
                  <a:gd name="T72" fmla="*/ 0 w 245"/>
                  <a:gd name="T73" fmla="*/ 0 h 395"/>
                  <a:gd name="T74" fmla="*/ 0 w 245"/>
                  <a:gd name="T75" fmla="*/ 0 h 395"/>
                  <a:gd name="T76" fmla="*/ 0 w 245"/>
                  <a:gd name="T77" fmla="*/ 0 h 395"/>
                  <a:gd name="T78" fmla="*/ 0 w 245"/>
                  <a:gd name="T79" fmla="*/ 0 h 395"/>
                  <a:gd name="T80" fmla="*/ 0 w 245"/>
                  <a:gd name="T81" fmla="*/ 0 h 395"/>
                  <a:gd name="T82" fmla="*/ 0 w 245"/>
                  <a:gd name="T83" fmla="*/ 0 h 395"/>
                  <a:gd name="T84" fmla="*/ 0 w 245"/>
                  <a:gd name="T85" fmla="*/ 0 h 39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245"/>
                  <a:gd name="T130" fmla="*/ 0 h 395"/>
                  <a:gd name="T131" fmla="*/ 245 w 245"/>
                  <a:gd name="T132" fmla="*/ 395 h 39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245" h="395">
                    <a:moveTo>
                      <a:pt x="0" y="8"/>
                    </a:moveTo>
                    <a:lnTo>
                      <a:pt x="7" y="18"/>
                    </a:lnTo>
                    <a:lnTo>
                      <a:pt x="14" y="29"/>
                    </a:lnTo>
                    <a:lnTo>
                      <a:pt x="21" y="40"/>
                    </a:lnTo>
                    <a:lnTo>
                      <a:pt x="30" y="52"/>
                    </a:lnTo>
                    <a:lnTo>
                      <a:pt x="35" y="59"/>
                    </a:lnTo>
                    <a:lnTo>
                      <a:pt x="41" y="67"/>
                    </a:lnTo>
                    <a:lnTo>
                      <a:pt x="46" y="76"/>
                    </a:lnTo>
                    <a:lnTo>
                      <a:pt x="52" y="84"/>
                    </a:lnTo>
                    <a:lnTo>
                      <a:pt x="56" y="91"/>
                    </a:lnTo>
                    <a:lnTo>
                      <a:pt x="63" y="100"/>
                    </a:lnTo>
                    <a:lnTo>
                      <a:pt x="67" y="108"/>
                    </a:lnTo>
                    <a:lnTo>
                      <a:pt x="73" y="117"/>
                    </a:lnTo>
                    <a:lnTo>
                      <a:pt x="76" y="124"/>
                    </a:lnTo>
                    <a:lnTo>
                      <a:pt x="78" y="131"/>
                    </a:lnTo>
                    <a:lnTo>
                      <a:pt x="81" y="139"/>
                    </a:lnTo>
                    <a:lnTo>
                      <a:pt x="84" y="147"/>
                    </a:lnTo>
                    <a:lnTo>
                      <a:pt x="87" y="154"/>
                    </a:lnTo>
                    <a:lnTo>
                      <a:pt x="89" y="161"/>
                    </a:lnTo>
                    <a:lnTo>
                      <a:pt x="91" y="169"/>
                    </a:lnTo>
                    <a:lnTo>
                      <a:pt x="95" y="177"/>
                    </a:lnTo>
                    <a:lnTo>
                      <a:pt x="98" y="190"/>
                    </a:lnTo>
                    <a:lnTo>
                      <a:pt x="100" y="204"/>
                    </a:lnTo>
                    <a:lnTo>
                      <a:pt x="102" y="217"/>
                    </a:lnTo>
                    <a:lnTo>
                      <a:pt x="106" y="232"/>
                    </a:lnTo>
                    <a:lnTo>
                      <a:pt x="108" y="245"/>
                    </a:lnTo>
                    <a:lnTo>
                      <a:pt x="112" y="259"/>
                    </a:lnTo>
                    <a:lnTo>
                      <a:pt x="114" y="273"/>
                    </a:lnTo>
                    <a:lnTo>
                      <a:pt x="118" y="287"/>
                    </a:lnTo>
                    <a:lnTo>
                      <a:pt x="119" y="300"/>
                    </a:lnTo>
                    <a:lnTo>
                      <a:pt x="122" y="314"/>
                    </a:lnTo>
                    <a:lnTo>
                      <a:pt x="124" y="327"/>
                    </a:lnTo>
                    <a:lnTo>
                      <a:pt x="128" y="340"/>
                    </a:lnTo>
                    <a:lnTo>
                      <a:pt x="129" y="353"/>
                    </a:lnTo>
                    <a:lnTo>
                      <a:pt x="131" y="367"/>
                    </a:lnTo>
                    <a:lnTo>
                      <a:pt x="134" y="380"/>
                    </a:lnTo>
                    <a:lnTo>
                      <a:pt x="137" y="395"/>
                    </a:lnTo>
                    <a:lnTo>
                      <a:pt x="145" y="391"/>
                    </a:lnTo>
                    <a:lnTo>
                      <a:pt x="153" y="387"/>
                    </a:lnTo>
                    <a:lnTo>
                      <a:pt x="162" y="384"/>
                    </a:lnTo>
                    <a:lnTo>
                      <a:pt x="170" y="381"/>
                    </a:lnTo>
                    <a:lnTo>
                      <a:pt x="177" y="378"/>
                    </a:lnTo>
                    <a:lnTo>
                      <a:pt x="187" y="374"/>
                    </a:lnTo>
                    <a:lnTo>
                      <a:pt x="194" y="370"/>
                    </a:lnTo>
                    <a:lnTo>
                      <a:pt x="204" y="368"/>
                    </a:lnTo>
                    <a:lnTo>
                      <a:pt x="207" y="358"/>
                    </a:lnTo>
                    <a:lnTo>
                      <a:pt x="211" y="350"/>
                    </a:lnTo>
                    <a:lnTo>
                      <a:pt x="215" y="340"/>
                    </a:lnTo>
                    <a:lnTo>
                      <a:pt x="219" y="332"/>
                    </a:lnTo>
                    <a:lnTo>
                      <a:pt x="223" y="322"/>
                    </a:lnTo>
                    <a:lnTo>
                      <a:pt x="227" y="315"/>
                    </a:lnTo>
                    <a:lnTo>
                      <a:pt x="230" y="305"/>
                    </a:lnTo>
                    <a:lnTo>
                      <a:pt x="235" y="298"/>
                    </a:lnTo>
                    <a:lnTo>
                      <a:pt x="235" y="281"/>
                    </a:lnTo>
                    <a:lnTo>
                      <a:pt x="236" y="265"/>
                    </a:lnTo>
                    <a:lnTo>
                      <a:pt x="238" y="250"/>
                    </a:lnTo>
                    <a:lnTo>
                      <a:pt x="240" y="235"/>
                    </a:lnTo>
                    <a:lnTo>
                      <a:pt x="240" y="218"/>
                    </a:lnTo>
                    <a:lnTo>
                      <a:pt x="241" y="203"/>
                    </a:lnTo>
                    <a:lnTo>
                      <a:pt x="242" y="187"/>
                    </a:lnTo>
                    <a:lnTo>
                      <a:pt x="245" y="172"/>
                    </a:lnTo>
                    <a:lnTo>
                      <a:pt x="235" y="154"/>
                    </a:lnTo>
                    <a:lnTo>
                      <a:pt x="225" y="139"/>
                    </a:lnTo>
                    <a:lnTo>
                      <a:pt x="216" y="120"/>
                    </a:lnTo>
                    <a:lnTo>
                      <a:pt x="207" y="105"/>
                    </a:lnTo>
                    <a:lnTo>
                      <a:pt x="197" y="88"/>
                    </a:lnTo>
                    <a:lnTo>
                      <a:pt x="188" y="71"/>
                    </a:lnTo>
                    <a:lnTo>
                      <a:pt x="178" y="54"/>
                    </a:lnTo>
                    <a:lnTo>
                      <a:pt x="170" y="38"/>
                    </a:lnTo>
                    <a:lnTo>
                      <a:pt x="160" y="32"/>
                    </a:lnTo>
                    <a:lnTo>
                      <a:pt x="152" y="29"/>
                    </a:lnTo>
                    <a:lnTo>
                      <a:pt x="142" y="23"/>
                    </a:lnTo>
                    <a:lnTo>
                      <a:pt x="134" y="19"/>
                    </a:lnTo>
                    <a:lnTo>
                      <a:pt x="124" y="13"/>
                    </a:lnTo>
                    <a:lnTo>
                      <a:pt x="116" y="8"/>
                    </a:lnTo>
                    <a:lnTo>
                      <a:pt x="106" y="3"/>
                    </a:lnTo>
                    <a:lnTo>
                      <a:pt x="98" y="0"/>
                    </a:lnTo>
                    <a:lnTo>
                      <a:pt x="84" y="0"/>
                    </a:lnTo>
                    <a:lnTo>
                      <a:pt x="72" y="2"/>
                    </a:lnTo>
                    <a:lnTo>
                      <a:pt x="60" y="3"/>
                    </a:lnTo>
                    <a:lnTo>
                      <a:pt x="48" y="6"/>
                    </a:lnTo>
                    <a:lnTo>
                      <a:pt x="35" y="6"/>
                    </a:lnTo>
                    <a:lnTo>
                      <a:pt x="24" y="8"/>
                    </a:lnTo>
                    <a:lnTo>
                      <a:pt x="11" y="9"/>
                    </a:lnTo>
                    <a:lnTo>
                      <a:pt x="0" y="12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AD8A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3" name="Freeform 110">
                <a:extLst>
                  <a:ext uri="{FF2B5EF4-FFF2-40B4-BE49-F238E27FC236}">
                    <a16:creationId xmlns:a16="http://schemas.microsoft.com/office/drawing/2014/main" id="{BD76C287-101A-823E-1CE1-8B8DF9E16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7" y="3444"/>
                <a:ext cx="43" cy="69"/>
              </a:xfrm>
              <a:custGeom>
                <a:avLst/>
                <a:gdLst>
                  <a:gd name="T0" fmla="*/ 0 w 172"/>
                  <a:gd name="T1" fmla="*/ 0 h 277"/>
                  <a:gd name="T2" fmla="*/ 0 w 172"/>
                  <a:gd name="T3" fmla="*/ 0 h 277"/>
                  <a:gd name="T4" fmla="*/ 0 w 172"/>
                  <a:gd name="T5" fmla="*/ 0 h 277"/>
                  <a:gd name="T6" fmla="*/ 0 w 172"/>
                  <a:gd name="T7" fmla="*/ 0 h 277"/>
                  <a:gd name="T8" fmla="*/ 0 w 172"/>
                  <a:gd name="T9" fmla="*/ 0 h 277"/>
                  <a:gd name="T10" fmla="*/ 0 w 172"/>
                  <a:gd name="T11" fmla="*/ 0 h 277"/>
                  <a:gd name="T12" fmla="*/ 0 w 172"/>
                  <a:gd name="T13" fmla="*/ 0 h 277"/>
                  <a:gd name="T14" fmla="*/ 0 w 172"/>
                  <a:gd name="T15" fmla="*/ 0 h 277"/>
                  <a:gd name="T16" fmla="*/ 0 w 172"/>
                  <a:gd name="T17" fmla="*/ 0 h 277"/>
                  <a:gd name="T18" fmla="*/ 0 w 172"/>
                  <a:gd name="T19" fmla="*/ 0 h 277"/>
                  <a:gd name="T20" fmla="*/ 0 w 172"/>
                  <a:gd name="T21" fmla="*/ 0 h 277"/>
                  <a:gd name="T22" fmla="*/ 0 w 172"/>
                  <a:gd name="T23" fmla="*/ 0 h 277"/>
                  <a:gd name="T24" fmla="*/ 0 w 172"/>
                  <a:gd name="T25" fmla="*/ 0 h 2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72"/>
                  <a:gd name="T40" fmla="*/ 0 h 277"/>
                  <a:gd name="T41" fmla="*/ 172 w 172"/>
                  <a:gd name="T42" fmla="*/ 277 h 27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72" h="277">
                    <a:moveTo>
                      <a:pt x="0" y="14"/>
                    </a:moveTo>
                    <a:lnTo>
                      <a:pt x="9" y="38"/>
                    </a:lnTo>
                    <a:lnTo>
                      <a:pt x="30" y="79"/>
                    </a:lnTo>
                    <a:lnTo>
                      <a:pt x="42" y="119"/>
                    </a:lnTo>
                    <a:lnTo>
                      <a:pt x="58" y="185"/>
                    </a:lnTo>
                    <a:lnTo>
                      <a:pt x="96" y="277"/>
                    </a:lnTo>
                    <a:lnTo>
                      <a:pt x="140" y="259"/>
                    </a:lnTo>
                    <a:lnTo>
                      <a:pt x="161" y="211"/>
                    </a:lnTo>
                    <a:lnTo>
                      <a:pt x="172" y="118"/>
                    </a:lnTo>
                    <a:lnTo>
                      <a:pt x="117" y="13"/>
                    </a:lnTo>
                    <a:lnTo>
                      <a:pt x="75" y="0"/>
                    </a:lnTo>
                    <a:lnTo>
                      <a:pt x="0" y="17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B38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4" name="Freeform 111">
                <a:extLst>
                  <a:ext uri="{FF2B5EF4-FFF2-40B4-BE49-F238E27FC236}">
                    <a16:creationId xmlns:a16="http://schemas.microsoft.com/office/drawing/2014/main" id="{F5E7378A-C3EE-7676-59C0-0F98F2F4E4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3" y="3758"/>
                <a:ext cx="93" cy="245"/>
              </a:xfrm>
              <a:custGeom>
                <a:avLst/>
                <a:gdLst>
                  <a:gd name="T0" fmla="*/ 0 w 374"/>
                  <a:gd name="T1" fmla="*/ 0 h 979"/>
                  <a:gd name="T2" fmla="*/ 0 w 374"/>
                  <a:gd name="T3" fmla="*/ 0 h 979"/>
                  <a:gd name="T4" fmla="*/ 0 w 374"/>
                  <a:gd name="T5" fmla="*/ 0 h 979"/>
                  <a:gd name="T6" fmla="*/ 0 w 374"/>
                  <a:gd name="T7" fmla="*/ 0 h 979"/>
                  <a:gd name="T8" fmla="*/ 0 w 374"/>
                  <a:gd name="T9" fmla="*/ 0 h 979"/>
                  <a:gd name="T10" fmla="*/ 0 w 374"/>
                  <a:gd name="T11" fmla="*/ 0 h 979"/>
                  <a:gd name="T12" fmla="*/ 0 w 374"/>
                  <a:gd name="T13" fmla="*/ 0 h 979"/>
                  <a:gd name="T14" fmla="*/ 0 w 374"/>
                  <a:gd name="T15" fmla="*/ 0 h 979"/>
                  <a:gd name="T16" fmla="*/ 0 w 374"/>
                  <a:gd name="T17" fmla="*/ 0 h 979"/>
                  <a:gd name="T18" fmla="*/ 0 w 374"/>
                  <a:gd name="T19" fmla="*/ 0 h 979"/>
                  <a:gd name="T20" fmla="*/ 0 w 374"/>
                  <a:gd name="T21" fmla="*/ 0 h 979"/>
                  <a:gd name="T22" fmla="*/ 0 w 374"/>
                  <a:gd name="T23" fmla="*/ 0 h 979"/>
                  <a:gd name="T24" fmla="*/ 0 w 374"/>
                  <a:gd name="T25" fmla="*/ 0 h 9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74"/>
                  <a:gd name="T40" fmla="*/ 0 h 979"/>
                  <a:gd name="T41" fmla="*/ 374 w 374"/>
                  <a:gd name="T42" fmla="*/ 979 h 9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74" h="979">
                    <a:moveTo>
                      <a:pt x="5" y="33"/>
                    </a:moveTo>
                    <a:lnTo>
                      <a:pt x="70" y="203"/>
                    </a:lnTo>
                    <a:lnTo>
                      <a:pt x="135" y="393"/>
                    </a:lnTo>
                    <a:lnTo>
                      <a:pt x="170" y="592"/>
                    </a:lnTo>
                    <a:lnTo>
                      <a:pt x="150" y="828"/>
                    </a:lnTo>
                    <a:lnTo>
                      <a:pt x="106" y="979"/>
                    </a:lnTo>
                    <a:lnTo>
                      <a:pt x="176" y="960"/>
                    </a:lnTo>
                    <a:lnTo>
                      <a:pt x="279" y="820"/>
                    </a:lnTo>
                    <a:lnTo>
                      <a:pt x="374" y="585"/>
                    </a:lnTo>
                    <a:lnTo>
                      <a:pt x="331" y="249"/>
                    </a:lnTo>
                    <a:lnTo>
                      <a:pt x="214" y="0"/>
                    </a:lnTo>
                    <a:lnTo>
                      <a:pt x="0" y="45"/>
                    </a:lnTo>
                    <a:lnTo>
                      <a:pt x="5" y="33"/>
                    </a:lnTo>
                    <a:close/>
                  </a:path>
                </a:pathLst>
              </a:custGeom>
              <a:solidFill>
                <a:srgbClr val="997A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5" name="Freeform 112">
                <a:extLst>
                  <a:ext uri="{FF2B5EF4-FFF2-40B4-BE49-F238E27FC236}">
                    <a16:creationId xmlns:a16="http://schemas.microsoft.com/office/drawing/2014/main" id="{9743B70C-D436-776E-CB96-1803CC0BEE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1" y="3778"/>
                <a:ext cx="84" cy="212"/>
              </a:xfrm>
              <a:custGeom>
                <a:avLst/>
                <a:gdLst>
                  <a:gd name="T0" fmla="*/ 0 w 339"/>
                  <a:gd name="T1" fmla="*/ 0 h 847"/>
                  <a:gd name="T2" fmla="*/ 0 w 339"/>
                  <a:gd name="T3" fmla="*/ 0 h 847"/>
                  <a:gd name="T4" fmla="*/ 0 w 339"/>
                  <a:gd name="T5" fmla="*/ 0 h 847"/>
                  <a:gd name="T6" fmla="*/ 0 w 339"/>
                  <a:gd name="T7" fmla="*/ 0 h 847"/>
                  <a:gd name="T8" fmla="*/ 0 w 339"/>
                  <a:gd name="T9" fmla="*/ 0 h 847"/>
                  <a:gd name="T10" fmla="*/ 0 w 339"/>
                  <a:gd name="T11" fmla="*/ 0 h 847"/>
                  <a:gd name="T12" fmla="*/ 0 w 339"/>
                  <a:gd name="T13" fmla="*/ 0 h 847"/>
                  <a:gd name="T14" fmla="*/ 0 w 339"/>
                  <a:gd name="T15" fmla="*/ 0 h 847"/>
                  <a:gd name="T16" fmla="*/ 0 w 339"/>
                  <a:gd name="T17" fmla="*/ 0 h 847"/>
                  <a:gd name="T18" fmla="*/ 0 w 339"/>
                  <a:gd name="T19" fmla="*/ 0 h 847"/>
                  <a:gd name="T20" fmla="*/ 0 w 339"/>
                  <a:gd name="T21" fmla="*/ 0 h 847"/>
                  <a:gd name="T22" fmla="*/ 0 w 339"/>
                  <a:gd name="T23" fmla="*/ 0 h 847"/>
                  <a:gd name="T24" fmla="*/ 0 w 339"/>
                  <a:gd name="T25" fmla="*/ 0 h 847"/>
                  <a:gd name="T26" fmla="*/ 0 w 339"/>
                  <a:gd name="T27" fmla="*/ 0 h 847"/>
                  <a:gd name="T28" fmla="*/ 0 w 339"/>
                  <a:gd name="T29" fmla="*/ 0 h 847"/>
                  <a:gd name="T30" fmla="*/ 0 w 339"/>
                  <a:gd name="T31" fmla="*/ 0 h 847"/>
                  <a:gd name="T32" fmla="*/ 0 w 339"/>
                  <a:gd name="T33" fmla="*/ 0 h 847"/>
                  <a:gd name="T34" fmla="*/ 0 w 339"/>
                  <a:gd name="T35" fmla="*/ 0 h 847"/>
                  <a:gd name="T36" fmla="*/ 0 w 339"/>
                  <a:gd name="T37" fmla="*/ 0 h 847"/>
                  <a:gd name="T38" fmla="*/ 0 w 339"/>
                  <a:gd name="T39" fmla="*/ 0 h 847"/>
                  <a:gd name="T40" fmla="*/ 0 w 339"/>
                  <a:gd name="T41" fmla="*/ 0 h 847"/>
                  <a:gd name="T42" fmla="*/ 0 w 339"/>
                  <a:gd name="T43" fmla="*/ 0 h 847"/>
                  <a:gd name="T44" fmla="*/ 0 w 339"/>
                  <a:gd name="T45" fmla="*/ 0 h 847"/>
                  <a:gd name="T46" fmla="*/ 0 w 339"/>
                  <a:gd name="T47" fmla="*/ 0 h 847"/>
                  <a:gd name="T48" fmla="*/ 0 w 339"/>
                  <a:gd name="T49" fmla="*/ 0 h 847"/>
                  <a:gd name="T50" fmla="*/ 0 w 339"/>
                  <a:gd name="T51" fmla="*/ 0 h 847"/>
                  <a:gd name="T52" fmla="*/ 0 w 339"/>
                  <a:gd name="T53" fmla="*/ 0 h 847"/>
                  <a:gd name="T54" fmla="*/ 0 w 339"/>
                  <a:gd name="T55" fmla="*/ 0 h 847"/>
                  <a:gd name="T56" fmla="*/ 0 w 339"/>
                  <a:gd name="T57" fmla="*/ 0 h 847"/>
                  <a:gd name="T58" fmla="*/ 0 w 339"/>
                  <a:gd name="T59" fmla="*/ 0 h 847"/>
                  <a:gd name="T60" fmla="*/ 0 w 339"/>
                  <a:gd name="T61" fmla="*/ 0 h 847"/>
                  <a:gd name="T62" fmla="*/ 0 w 339"/>
                  <a:gd name="T63" fmla="*/ 0 h 847"/>
                  <a:gd name="T64" fmla="*/ 0 w 339"/>
                  <a:gd name="T65" fmla="*/ 0 h 847"/>
                  <a:gd name="T66" fmla="*/ 0 w 339"/>
                  <a:gd name="T67" fmla="*/ 0 h 847"/>
                  <a:gd name="T68" fmla="*/ 0 w 339"/>
                  <a:gd name="T69" fmla="*/ 0 h 847"/>
                  <a:gd name="T70" fmla="*/ 0 w 339"/>
                  <a:gd name="T71" fmla="*/ 0 h 847"/>
                  <a:gd name="T72" fmla="*/ 0 w 339"/>
                  <a:gd name="T73" fmla="*/ 0 h 847"/>
                  <a:gd name="T74" fmla="*/ 0 w 339"/>
                  <a:gd name="T75" fmla="*/ 0 h 847"/>
                  <a:gd name="T76" fmla="*/ 0 w 339"/>
                  <a:gd name="T77" fmla="*/ 0 h 847"/>
                  <a:gd name="T78" fmla="*/ 0 w 339"/>
                  <a:gd name="T79" fmla="*/ 0 h 847"/>
                  <a:gd name="T80" fmla="*/ 0 w 339"/>
                  <a:gd name="T81" fmla="*/ 0 h 847"/>
                  <a:gd name="T82" fmla="*/ 0 w 339"/>
                  <a:gd name="T83" fmla="*/ 0 h 847"/>
                  <a:gd name="T84" fmla="*/ 0 w 339"/>
                  <a:gd name="T85" fmla="*/ 0 h 847"/>
                  <a:gd name="T86" fmla="*/ 0 w 339"/>
                  <a:gd name="T87" fmla="*/ 0 h 847"/>
                  <a:gd name="T88" fmla="*/ 0 w 339"/>
                  <a:gd name="T89" fmla="*/ 0 h 84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39"/>
                  <a:gd name="T136" fmla="*/ 0 h 847"/>
                  <a:gd name="T137" fmla="*/ 339 w 339"/>
                  <a:gd name="T138" fmla="*/ 847 h 84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39" h="847">
                    <a:moveTo>
                      <a:pt x="3" y="29"/>
                    </a:moveTo>
                    <a:lnTo>
                      <a:pt x="9" y="46"/>
                    </a:lnTo>
                    <a:lnTo>
                      <a:pt x="17" y="64"/>
                    </a:lnTo>
                    <a:lnTo>
                      <a:pt x="23" y="82"/>
                    </a:lnTo>
                    <a:lnTo>
                      <a:pt x="30" y="100"/>
                    </a:lnTo>
                    <a:lnTo>
                      <a:pt x="36" y="118"/>
                    </a:lnTo>
                    <a:lnTo>
                      <a:pt x="43" y="136"/>
                    </a:lnTo>
                    <a:lnTo>
                      <a:pt x="50" y="154"/>
                    </a:lnTo>
                    <a:lnTo>
                      <a:pt x="58" y="173"/>
                    </a:lnTo>
                    <a:lnTo>
                      <a:pt x="64" y="192"/>
                    </a:lnTo>
                    <a:lnTo>
                      <a:pt x="70" y="212"/>
                    </a:lnTo>
                    <a:lnTo>
                      <a:pt x="77" y="233"/>
                    </a:lnTo>
                    <a:lnTo>
                      <a:pt x="84" y="253"/>
                    </a:lnTo>
                    <a:lnTo>
                      <a:pt x="90" y="273"/>
                    </a:lnTo>
                    <a:lnTo>
                      <a:pt x="96" y="294"/>
                    </a:lnTo>
                    <a:lnTo>
                      <a:pt x="104" y="314"/>
                    </a:lnTo>
                    <a:lnTo>
                      <a:pt x="111" y="336"/>
                    </a:lnTo>
                    <a:lnTo>
                      <a:pt x="114" y="356"/>
                    </a:lnTo>
                    <a:lnTo>
                      <a:pt x="118" y="377"/>
                    </a:lnTo>
                    <a:lnTo>
                      <a:pt x="122" y="398"/>
                    </a:lnTo>
                    <a:lnTo>
                      <a:pt x="127" y="420"/>
                    </a:lnTo>
                    <a:lnTo>
                      <a:pt x="130" y="441"/>
                    </a:lnTo>
                    <a:lnTo>
                      <a:pt x="134" y="461"/>
                    </a:lnTo>
                    <a:lnTo>
                      <a:pt x="137" y="483"/>
                    </a:lnTo>
                    <a:lnTo>
                      <a:pt x="142" y="505"/>
                    </a:lnTo>
                    <a:lnTo>
                      <a:pt x="140" y="530"/>
                    </a:lnTo>
                    <a:lnTo>
                      <a:pt x="137" y="555"/>
                    </a:lnTo>
                    <a:lnTo>
                      <a:pt x="135" y="581"/>
                    </a:lnTo>
                    <a:lnTo>
                      <a:pt x="134" y="606"/>
                    </a:lnTo>
                    <a:lnTo>
                      <a:pt x="131" y="631"/>
                    </a:lnTo>
                    <a:lnTo>
                      <a:pt x="129" y="657"/>
                    </a:lnTo>
                    <a:lnTo>
                      <a:pt x="127" y="682"/>
                    </a:lnTo>
                    <a:lnTo>
                      <a:pt x="125" y="709"/>
                    </a:lnTo>
                    <a:lnTo>
                      <a:pt x="120" y="726"/>
                    </a:lnTo>
                    <a:lnTo>
                      <a:pt x="116" y="742"/>
                    </a:lnTo>
                    <a:lnTo>
                      <a:pt x="111" y="759"/>
                    </a:lnTo>
                    <a:lnTo>
                      <a:pt x="107" y="777"/>
                    </a:lnTo>
                    <a:lnTo>
                      <a:pt x="102" y="794"/>
                    </a:lnTo>
                    <a:lnTo>
                      <a:pt x="98" y="812"/>
                    </a:lnTo>
                    <a:lnTo>
                      <a:pt x="94" y="829"/>
                    </a:lnTo>
                    <a:lnTo>
                      <a:pt x="90" y="847"/>
                    </a:lnTo>
                    <a:lnTo>
                      <a:pt x="98" y="844"/>
                    </a:lnTo>
                    <a:lnTo>
                      <a:pt x="106" y="841"/>
                    </a:lnTo>
                    <a:lnTo>
                      <a:pt x="114" y="839"/>
                    </a:lnTo>
                    <a:lnTo>
                      <a:pt x="123" y="837"/>
                    </a:lnTo>
                    <a:lnTo>
                      <a:pt x="131" y="834"/>
                    </a:lnTo>
                    <a:lnTo>
                      <a:pt x="140" y="832"/>
                    </a:lnTo>
                    <a:lnTo>
                      <a:pt x="148" y="829"/>
                    </a:lnTo>
                    <a:lnTo>
                      <a:pt x="158" y="827"/>
                    </a:lnTo>
                    <a:lnTo>
                      <a:pt x="169" y="812"/>
                    </a:lnTo>
                    <a:lnTo>
                      <a:pt x="181" y="798"/>
                    </a:lnTo>
                    <a:lnTo>
                      <a:pt x="193" y="784"/>
                    </a:lnTo>
                    <a:lnTo>
                      <a:pt x="206" y="769"/>
                    </a:lnTo>
                    <a:lnTo>
                      <a:pt x="217" y="755"/>
                    </a:lnTo>
                    <a:lnTo>
                      <a:pt x="229" y="740"/>
                    </a:lnTo>
                    <a:lnTo>
                      <a:pt x="241" y="726"/>
                    </a:lnTo>
                    <a:lnTo>
                      <a:pt x="254" y="712"/>
                    </a:lnTo>
                    <a:lnTo>
                      <a:pt x="264" y="686"/>
                    </a:lnTo>
                    <a:lnTo>
                      <a:pt x="275" y="659"/>
                    </a:lnTo>
                    <a:lnTo>
                      <a:pt x="285" y="633"/>
                    </a:lnTo>
                    <a:lnTo>
                      <a:pt x="296" y="607"/>
                    </a:lnTo>
                    <a:lnTo>
                      <a:pt x="306" y="581"/>
                    </a:lnTo>
                    <a:lnTo>
                      <a:pt x="317" y="554"/>
                    </a:lnTo>
                    <a:lnTo>
                      <a:pt x="328" y="528"/>
                    </a:lnTo>
                    <a:lnTo>
                      <a:pt x="339" y="502"/>
                    </a:lnTo>
                    <a:lnTo>
                      <a:pt x="333" y="462"/>
                    </a:lnTo>
                    <a:lnTo>
                      <a:pt x="327" y="425"/>
                    </a:lnTo>
                    <a:lnTo>
                      <a:pt x="321" y="386"/>
                    </a:lnTo>
                    <a:lnTo>
                      <a:pt x="316" y="349"/>
                    </a:lnTo>
                    <a:lnTo>
                      <a:pt x="310" y="309"/>
                    </a:lnTo>
                    <a:lnTo>
                      <a:pt x="305" y="272"/>
                    </a:lnTo>
                    <a:lnTo>
                      <a:pt x="299" y="233"/>
                    </a:lnTo>
                    <a:lnTo>
                      <a:pt x="294" y="195"/>
                    </a:lnTo>
                    <a:lnTo>
                      <a:pt x="281" y="170"/>
                    </a:lnTo>
                    <a:lnTo>
                      <a:pt x="269" y="146"/>
                    </a:lnTo>
                    <a:lnTo>
                      <a:pt x="256" y="122"/>
                    </a:lnTo>
                    <a:lnTo>
                      <a:pt x="244" y="98"/>
                    </a:lnTo>
                    <a:lnTo>
                      <a:pt x="230" y="72"/>
                    </a:lnTo>
                    <a:lnTo>
                      <a:pt x="218" y="48"/>
                    </a:lnTo>
                    <a:lnTo>
                      <a:pt x="205" y="24"/>
                    </a:lnTo>
                    <a:lnTo>
                      <a:pt x="193" y="0"/>
                    </a:lnTo>
                    <a:lnTo>
                      <a:pt x="168" y="3"/>
                    </a:lnTo>
                    <a:lnTo>
                      <a:pt x="143" y="8"/>
                    </a:lnTo>
                    <a:lnTo>
                      <a:pt x="119" y="13"/>
                    </a:lnTo>
                    <a:lnTo>
                      <a:pt x="96" y="19"/>
                    </a:lnTo>
                    <a:lnTo>
                      <a:pt x="71" y="23"/>
                    </a:lnTo>
                    <a:lnTo>
                      <a:pt x="48" y="29"/>
                    </a:lnTo>
                    <a:lnTo>
                      <a:pt x="23" y="32"/>
                    </a:lnTo>
                    <a:lnTo>
                      <a:pt x="0" y="39"/>
                    </a:lnTo>
                    <a:lnTo>
                      <a:pt x="3" y="29"/>
                    </a:lnTo>
                    <a:close/>
                  </a:path>
                </a:pathLst>
              </a:custGeom>
              <a:solidFill>
                <a:srgbClr val="9E7D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6" name="Freeform 113">
                <a:extLst>
                  <a:ext uri="{FF2B5EF4-FFF2-40B4-BE49-F238E27FC236}">
                    <a16:creationId xmlns:a16="http://schemas.microsoft.com/office/drawing/2014/main" id="{5440385A-0158-0280-4E5C-96C6D29E8F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9" y="3798"/>
                <a:ext cx="76" cy="179"/>
              </a:xfrm>
              <a:custGeom>
                <a:avLst/>
                <a:gdLst>
                  <a:gd name="T0" fmla="*/ 0 w 303"/>
                  <a:gd name="T1" fmla="*/ 0 h 716"/>
                  <a:gd name="T2" fmla="*/ 0 w 303"/>
                  <a:gd name="T3" fmla="*/ 0 h 716"/>
                  <a:gd name="T4" fmla="*/ 0 w 303"/>
                  <a:gd name="T5" fmla="*/ 0 h 716"/>
                  <a:gd name="T6" fmla="*/ 0 w 303"/>
                  <a:gd name="T7" fmla="*/ 0 h 716"/>
                  <a:gd name="T8" fmla="*/ 0 w 303"/>
                  <a:gd name="T9" fmla="*/ 0 h 716"/>
                  <a:gd name="T10" fmla="*/ 0 w 303"/>
                  <a:gd name="T11" fmla="*/ 0 h 716"/>
                  <a:gd name="T12" fmla="*/ 0 w 303"/>
                  <a:gd name="T13" fmla="*/ 0 h 716"/>
                  <a:gd name="T14" fmla="*/ 0 w 303"/>
                  <a:gd name="T15" fmla="*/ 0 h 716"/>
                  <a:gd name="T16" fmla="*/ 0 w 303"/>
                  <a:gd name="T17" fmla="*/ 0 h 716"/>
                  <a:gd name="T18" fmla="*/ 0 w 303"/>
                  <a:gd name="T19" fmla="*/ 0 h 716"/>
                  <a:gd name="T20" fmla="*/ 0 w 303"/>
                  <a:gd name="T21" fmla="*/ 0 h 716"/>
                  <a:gd name="T22" fmla="*/ 0 w 303"/>
                  <a:gd name="T23" fmla="*/ 0 h 716"/>
                  <a:gd name="T24" fmla="*/ 0 w 303"/>
                  <a:gd name="T25" fmla="*/ 0 h 716"/>
                  <a:gd name="T26" fmla="*/ 0 w 303"/>
                  <a:gd name="T27" fmla="*/ 0 h 716"/>
                  <a:gd name="T28" fmla="*/ 0 w 303"/>
                  <a:gd name="T29" fmla="*/ 0 h 716"/>
                  <a:gd name="T30" fmla="*/ 0 w 303"/>
                  <a:gd name="T31" fmla="*/ 0 h 716"/>
                  <a:gd name="T32" fmla="*/ 0 w 303"/>
                  <a:gd name="T33" fmla="*/ 0 h 716"/>
                  <a:gd name="T34" fmla="*/ 0 w 303"/>
                  <a:gd name="T35" fmla="*/ 0 h 716"/>
                  <a:gd name="T36" fmla="*/ 0 w 303"/>
                  <a:gd name="T37" fmla="*/ 0 h 716"/>
                  <a:gd name="T38" fmla="*/ 0 w 303"/>
                  <a:gd name="T39" fmla="*/ 0 h 716"/>
                  <a:gd name="T40" fmla="*/ 0 w 303"/>
                  <a:gd name="T41" fmla="*/ 0 h 716"/>
                  <a:gd name="T42" fmla="*/ 0 w 303"/>
                  <a:gd name="T43" fmla="*/ 0 h 716"/>
                  <a:gd name="T44" fmla="*/ 0 w 303"/>
                  <a:gd name="T45" fmla="*/ 0 h 716"/>
                  <a:gd name="T46" fmla="*/ 0 w 303"/>
                  <a:gd name="T47" fmla="*/ 0 h 716"/>
                  <a:gd name="T48" fmla="*/ 0 w 303"/>
                  <a:gd name="T49" fmla="*/ 0 h 716"/>
                  <a:gd name="T50" fmla="*/ 0 w 303"/>
                  <a:gd name="T51" fmla="*/ 0 h 716"/>
                  <a:gd name="T52" fmla="*/ 0 w 303"/>
                  <a:gd name="T53" fmla="*/ 0 h 716"/>
                  <a:gd name="T54" fmla="*/ 0 w 303"/>
                  <a:gd name="T55" fmla="*/ 0 h 716"/>
                  <a:gd name="T56" fmla="*/ 0 w 303"/>
                  <a:gd name="T57" fmla="*/ 0 h 716"/>
                  <a:gd name="T58" fmla="*/ 0 w 303"/>
                  <a:gd name="T59" fmla="*/ 0 h 716"/>
                  <a:gd name="T60" fmla="*/ 0 w 303"/>
                  <a:gd name="T61" fmla="*/ 0 h 716"/>
                  <a:gd name="T62" fmla="*/ 0 w 303"/>
                  <a:gd name="T63" fmla="*/ 0 h 716"/>
                  <a:gd name="T64" fmla="*/ 0 w 303"/>
                  <a:gd name="T65" fmla="*/ 0 h 716"/>
                  <a:gd name="T66" fmla="*/ 0 w 303"/>
                  <a:gd name="T67" fmla="*/ 0 h 716"/>
                  <a:gd name="T68" fmla="*/ 0 w 303"/>
                  <a:gd name="T69" fmla="*/ 0 h 716"/>
                  <a:gd name="T70" fmla="*/ 0 w 303"/>
                  <a:gd name="T71" fmla="*/ 0 h 716"/>
                  <a:gd name="T72" fmla="*/ 0 w 303"/>
                  <a:gd name="T73" fmla="*/ 0 h 716"/>
                  <a:gd name="T74" fmla="*/ 0 w 303"/>
                  <a:gd name="T75" fmla="*/ 0 h 716"/>
                  <a:gd name="T76" fmla="*/ 0 w 303"/>
                  <a:gd name="T77" fmla="*/ 0 h 716"/>
                  <a:gd name="T78" fmla="*/ 0 w 303"/>
                  <a:gd name="T79" fmla="*/ 0 h 716"/>
                  <a:gd name="T80" fmla="*/ 0 w 303"/>
                  <a:gd name="T81" fmla="*/ 0 h 716"/>
                  <a:gd name="T82" fmla="*/ 0 w 303"/>
                  <a:gd name="T83" fmla="*/ 0 h 716"/>
                  <a:gd name="T84" fmla="*/ 0 w 303"/>
                  <a:gd name="T85" fmla="*/ 0 h 716"/>
                  <a:gd name="T86" fmla="*/ 0 w 303"/>
                  <a:gd name="T87" fmla="*/ 0 h 716"/>
                  <a:gd name="T88" fmla="*/ 0 w 303"/>
                  <a:gd name="T89" fmla="*/ 0 h 71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03"/>
                  <a:gd name="T136" fmla="*/ 0 h 716"/>
                  <a:gd name="T137" fmla="*/ 303 w 303"/>
                  <a:gd name="T138" fmla="*/ 716 h 71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03" h="716">
                    <a:moveTo>
                      <a:pt x="3" y="24"/>
                    </a:moveTo>
                    <a:lnTo>
                      <a:pt x="8" y="38"/>
                    </a:lnTo>
                    <a:lnTo>
                      <a:pt x="12" y="53"/>
                    </a:lnTo>
                    <a:lnTo>
                      <a:pt x="17" y="67"/>
                    </a:lnTo>
                    <a:lnTo>
                      <a:pt x="23" y="82"/>
                    </a:lnTo>
                    <a:lnTo>
                      <a:pt x="28" y="96"/>
                    </a:lnTo>
                    <a:lnTo>
                      <a:pt x="34" y="111"/>
                    </a:lnTo>
                    <a:lnTo>
                      <a:pt x="39" y="125"/>
                    </a:lnTo>
                    <a:lnTo>
                      <a:pt x="45" y="141"/>
                    </a:lnTo>
                    <a:lnTo>
                      <a:pt x="50" y="158"/>
                    </a:lnTo>
                    <a:lnTo>
                      <a:pt x="56" y="175"/>
                    </a:lnTo>
                    <a:lnTo>
                      <a:pt x="61" y="192"/>
                    </a:lnTo>
                    <a:lnTo>
                      <a:pt x="67" y="210"/>
                    </a:lnTo>
                    <a:lnTo>
                      <a:pt x="72" y="227"/>
                    </a:lnTo>
                    <a:lnTo>
                      <a:pt x="78" y="243"/>
                    </a:lnTo>
                    <a:lnTo>
                      <a:pt x="82" y="260"/>
                    </a:lnTo>
                    <a:lnTo>
                      <a:pt x="88" y="278"/>
                    </a:lnTo>
                    <a:lnTo>
                      <a:pt x="91" y="295"/>
                    </a:lnTo>
                    <a:lnTo>
                      <a:pt x="95" y="312"/>
                    </a:lnTo>
                    <a:lnTo>
                      <a:pt x="98" y="329"/>
                    </a:lnTo>
                    <a:lnTo>
                      <a:pt x="102" y="347"/>
                    </a:lnTo>
                    <a:lnTo>
                      <a:pt x="105" y="364"/>
                    </a:lnTo>
                    <a:lnTo>
                      <a:pt x="109" y="381"/>
                    </a:lnTo>
                    <a:lnTo>
                      <a:pt x="113" y="399"/>
                    </a:lnTo>
                    <a:lnTo>
                      <a:pt x="116" y="417"/>
                    </a:lnTo>
                    <a:lnTo>
                      <a:pt x="114" y="438"/>
                    </a:lnTo>
                    <a:lnTo>
                      <a:pt x="113" y="460"/>
                    </a:lnTo>
                    <a:lnTo>
                      <a:pt x="110" y="480"/>
                    </a:lnTo>
                    <a:lnTo>
                      <a:pt x="109" y="502"/>
                    </a:lnTo>
                    <a:lnTo>
                      <a:pt x="107" y="522"/>
                    </a:lnTo>
                    <a:lnTo>
                      <a:pt x="105" y="544"/>
                    </a:lnTo>
                    <a:lnTo>
                      <a:pt x="103" y="566"/>
                    </a:lnTo>
                    <a:lnTo>
                      <a:pt x="103" y="588"/>
                    </a:lnTo>
                    <a:lnTo>
                      <a:pt x="99" y="602"/>
                    </a:lnTo>
                    <a:lnTo>
                      <a:pt x="96" y="619"/>
                    </a:lnTo>
                    <a:lnTo>
                      <a:pt x="92" y="633"/>
                    </a:lnTo>
                    <a:lnTo>
                      <a:pt x="88" y="650"/>
                    </a:lnTo>
                    <a:lnTo>
                      <a:pt x="85" y="666"/>
                    </a:lnTo>
                    <a:lnTo>
                      <a:pt x="81" y="683"/>
                    </a:lnTo>
                    <a:lnTo>
                      <a:pt x="78" y="699"/>
                    </a:lnTo>
                    <a:lnTo>
                      <a:pt x="75" y="716"/>
                    </a:lnTo>
                    <a:lnTo>
                      <a:pt x="82" y="712"/>
                    </a:lnTo>
                    <a:lnTo>
                      <a:pt x="90" y="710"/>
                    </a:lnTo>
                    <a:lnTo>
                      <a:pt x="98" y="707"/>
                    </a:lnTo>
                    <a:lnTo>
                      <a:pt x="107" y="705"/>
                    </a:lnTo>
                    <a:lnTo>
                      <a:pt x="114" y="701"/>
                    </a:lnTo>
                    <a:lnTo>
                      <a:pt x="123" y="700"/>
                    </a:lnTo>
                    <a:lnTo>
                      <a:pt x="131" y="696"/>
                    </a:lnTo>
                    <a:lnTo>
                      <a:pt x="140" y="695"/>
                    </a:lnTo>
                    <a:lnTo>
                      <a:pt x="151" y="683"/>
                    </a:lnTo>
                    <a:lnTo>
                      <a:pt x="162" y="672"/>
                    </a:lnTo>
                    <a:lnTo>
                      <a:pt x="173" y="660"/>
                    </a:lnTo>
                    <a:lnTo>
                      <a:pt x="185" y="649"/>
                    </a:lnTo>
                    <a:lnTo>
                      <a:pt x="196" y="638"/>
                    </a:lnTo>
                    <a:lnTo>
                      <a:pt x="207" y="627"/>
                    </a:lnTo>
                    <a:lnTo>
                      <a:pt x="218" y="617"/>
                    </a:lnTo>
                    <a:lnTo>
                      <a:pt x="230" y="606"/>
                    </a:lnTo>
                    <a:lnTo>
                      <a:pt x="238" y="582"/>
                    </a:lnTo>
                    <a:lnTo>
                      <a:pt x="248" y="559"/>
                    </a:lnTo>
                    <a:lnTo>
                      <a:pt x="256" y="534"/>
                    </a:lnTo>
                    <a:lnTo>
                      <a:pt x="266" y="512"/>
                    </a:lnTo>
                    <a:lnTo>
                      <a:pt x="274" y="487"/>
                    </a:lnTo>
                    <a:lnTo>
                      <a:pt x="284" y="466"/>
                    </a:lnTo>
                    <a:lnTo>
                      <a:pt x="294" y="441"/>
                    </a:lnTo>
                    <a:lnTo>
                      <a:pt x="303" y="420"/>
                    </a:lnTo>
                    <a:lnTo>
                      <a:pt x="297" y="384"/>
                    </a:lnTo>
                    <a:lnTo>
                      <a:pt x="293" y="350"/>
                    </a:lnTo>
                    <a:lnTo>
                      <a:pt x="286" y="313"/>
                    </a:lnTo>
                    <a:lnTo>
                      <a:pt x="282" y="280"/>
                    </a:lnTo>
                    <a:lnTo>
                      <a:pt x="276" y="245"/>
                    </a:lnTo>
                    <a:lnTo>
                      <a:pt x="271" y="211"/>
                    </a:lnTo>
                    <a:lnTo>
                      <a:pt x="265" y="176"/>
                    </a:lnTo>
                    <a:lnTo>
                      <a:pt x="261" y="142"/>
                    </a:lnTo>
                    <a:lnTo>
                      <a:pt x="249" y="124"/>
                    </a:lnTo>
                    <a:lnTo>
                      <a:pt x="238" y="106"/>
                    </a:lnTo>
                    <a:lnTo>
                      <a:pt x="226" y="88"/>
                    </a:lnTo>
                    <a:lnTo>
                      <a:pt x="215" y="71"/>
                    </a:lnTo>
                    <a:lnTo>
                      <a:pt x="203" y="53"/>
                    </a:lnTo>
                    <a:lnTo>
                      <a:pt x="192" y="35"/>
                    </a:lnTo>
                    <a:lnTo>
                      <a:pt x="181" y="16"/>
                    </a:lnTo>
                    <a:lnTo>
                      <a:pt x="171" y="0"/>
                    </a:lnTo>
                    <a:lnTo>
                      <a:pt x="149" y="3"/>
                    </a:lnTo>
                    <a:lnTo>
                      <a:pt x="127" y="7"/>
                    </a:lnTo>
                    <a:lnTo>
                      <a:pt x="105" y="10"/>
                    </a:lnTo>
                    <a:lnTo>
                      <a:pt x="85" y="15"/>
                    </a:lnTo>
                    <a:lnTo>
                      <a:pt x="63" y="19"/>
                    </a:lnTo>
                    <a:lnTo>
                      <a:pt x="43" y="24"/>
                    </a:lnTo>
                    <a:lnTo>
                      <a:pt x="21" y="27"/>
                    </a:lnTo>
                    <a:lnTo>
                      <a:pt x="0" y="32"/>
                    </a:lnTo>
                    <a:lnTo>
                      <a:pt x="3" y="24"/>
                    </a:lnTo>
                    <a:close/>
                  </a:path>
                </a:pathLst>
              </a:custGeom>
              <a:solidFill>
                <a:srgbClr val="A382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7" name="Freeform 114">
                <a:extLst>
                  <a:ext uri="{FF2B5EF4-FFF2-40B4-BE49-F238E27FC236}">
                    <a16:creationId xmlns:a16="http://schemas.microsoft.com/office/drawing/2014/main" id="{C7FA7545-4674-1DB1-C397-56F7ECB0F6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7" y="3818"/>
                <a:ext cx="67" cy="146"/>
              </a:xfrm>
              <a:custGeom>
                <a:avLst/>
                <a:gdLst>
                  <a:gd name="T0" fmla="*/ 0 w 267"/>
                  <a:gd name="T1" fmla="*/ 0 h 583"/>
                  <a:gd name="T2" fmla="*/ 0 w 267"/>
                  <a:gd name="T3" fmla="*/ 0 h 583"/>
                  <a:gd name="T4" fmla="*/ 0 w 267"/>
                  <a:gd name="T5" fmla="*/ 0 h 583"/>
                  <a:gd name="T6" fmla="*/ 0 w 267"/>
                  <a:gd name="T7" fmla="*/ 0 h 583"/>
                  <a:gd name="T8" fmla="*/ 0 w 267"/>
                  <a:gd name="T9" fmla="*/ 0 h 583"/>
                  <a:gd name="T10" fmla="*/ 0 w 267"/>
                  <a:gd name="T11" fmla="*/ 0 h 583"/>
                  <a:gd name="T12" fmla="*/ 0 w 267"/>
                  <a:gd name="T13" fmla="*/ 0 h 583"/>
                  <a:gd name="T14" fmla="*/ 0 w 267"/>
                  <a:gd name="T15" fmla="*/ 0 h 583"/>
                  <a:gd name="T16" fmla="*/ 0 w 267"/>
                  <a:gd name="T17" fmla="*/ 0 h 583"/>
                  <a:gd name="T18" fmla="*/ 0 w 267"/>
                  <a:gd name="T19" fmla="*/ 0 h 583"/>
                  <a:gd name="T20" fmla="*/ 0 w 267"/>
                  <a:gd name="T21" fmla="*/ 0 h 583"/>
                  <a:gd name="T22" fmla="*/ 0 w 267"/>
                  <a:gd name="T23" fmla="*/ 0 h 583"/>
                  <a:gd name="T24" fmla="*/ 0 w 267"/>
                  <a:gd name="T25" fmla="*/ 0 h 583"/>
                  <a:gd name="T26" fmla="*/ 0 w 267"/>
                  <a:gd name="T27" fmla="*/ 0 h 583"/>
                  <a:gd name="T28" fmla="*/ 0 w 267"/>
                  <a:gd name="T29" fmla="*/ 0 h 583"/>
                  <a:gd name="T30" fmla="*/ 0 w 267"/>
                  <a:gd name="T31" fmla="*/ 0 h 583"/>
                  <a:gd name="T32" fmla="*/ 0 w 267"/>
                  <a:gd name="T33" fmla="*/ 0 h 583"/>
                  <a:gd name="T34" fmla="*/ 0 w 267"/>
                  <a:gd name="T35" fmla="*/ 0 h 583"/>
                  <a:gd name="T36" fmla="*/ 0 w 267"/>
                  <a:gd name="T37" fmla="*/ 0 h 583"/>
                  <a:gd name="T38" fmla="*/ 0 w 267"/>
                  <a:gd name="T39" fmla="*/ 0 h 583"/>
                  <a:gd name="T40" fmla="*/ 0 w 267"/>
                  <a:gd name="T41" fmla="*/ 0 h 583"/>
                  <a:gd name="T42" fmla="*/ 0 w 267"/>
                  <a:gd name="T43" fmla="*/ 0 h 583"/>
                  <a:gd name="T44" fmla="*/ 0 w 267"/>
                  <a:gd name="T45" fmla="*/ 0 h 583"/>
                  <a:gd name="T46" fmla="*/ 0 w 267"/>
                  <a:gd name="T47" fmla="*/ 0 h 583"/>
                  <a:gd name="T48" fmla="*/ 0 w 267"/>
                  <a:gd name="T49" fmla="*/ 0 h 583"/>
                  <a:gd name="T50" fmla="*/ 0 w 267"/>
                  <a:gd name="T51" fmla="*/ 0 h 583"/>
                  <a:gd name="T52" fmla="*/ 0 w 267"/>
                  <a:gd name="T53" fmla="*/ 0 h 583"/>
                  <a:gd name="T54" fmla="*/ 0 w 267"/>
                  <a:gd name="T55" fmla="*/ 0 h 583"/>
                  <a:gd name="T56" fmla="*/ 0 w 267"/>
                  <a:gd name="T57" fmla="*/ 0 h 583"/>
                  <a:gd name="T58" fmla="*/ 0 w 267"/>
                  <a:gd name="T59" fmla="*/ 0 h 583"/>
                  <a:gd name="T60" fmla="*/ 0 w 267"/>
                  <a:gd name="T61" fmla="*/ 0 h 583"/>
                  <a:gd name="T62" fmla="*/ 0 w 267"/>
                  <a:gd name="T63" fmla="*/ 0 h 583"/>
                  <a:gd name="T64" fmla="*/ 0 w 267"/>
                  <a:gd name="T65" fmla="*/ 0 h 583"/>
                  <a:gd name="T66" fmla="*/ 0 w 267"/>
                  <a:gd name="T67" fmla="*/ 0 h 583"/>
                  <a:gd name="T68" fmla="*/ 0 w 267"/>
                  <a:gd name="T69" fmla="*/ 0 h 583"/>
                  <a:gd name="T70" fmla="*/ 0 w 267"/>
                  <a:gd name="T71" fmla="*/ 0 h 583"/>
                  <a:gd name="T72" fmla="*/ 0 w 267"/>
                  <a:gd name="T73" fmla="*/ 0 h 583"/>
                  <a:gd name="T74" fmla="*/ 0 w 267"/>
                  <a:gd name="T75" fmla="*/ 0 h 583"/>
                  <a:gd name="T76" fmla="*/ 0 w 267"/>
                  <a:gd name="T77" fmla="*/ 0 h 583"/>
                  <a:gd name="T78" fmla="*/ 0 w 267"/>
                  <a:gd name="T79" fmla="*/ 0 h 583"/>
                  <a:gd name="T80" fmla="*/ 0 w 267"/>
                  <a:gd name="T81" fmla="*/ 0 h 583"/>
                  <a:gd name="T82" fmla="*/ 0 w 267"/>
                  <a:gd name="T83" fmla="*/ 0 h 583"/>
                  <a:gd name="T84" fmla="*/ 0 w 267"/>
                  <a:gd name="T85" fmla="*/ 0 h 583"/>
                  <a:gd name="T86" fmla="*/ 0 w 267"/>
                  <a:gd name="T87" fmla="*/ 0 h 583"/>
                  <a:gd name="T88" fmla="*/ 0 w 267"/>
                  <a:gd name="T89" fmla="*/ 0 h 583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67"/>
                  <a:gd name="T136" fmla="*/ 0 h 583"/>
                  <a:gd name="T137" fmla="*/ 267 w 267"/>
                  <a:gd name="T138" fmla="*/ 583 h 583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67" h="583">
                    <a:moveTo>
                      <a:pt x="2" y="21"/>
                    </a:moveTo>
                    <a:lnTo>
                      <a:pt x="6" y="32"/>
                    </a:lnTo>
                    <a:lnTo>
                      <a:pt x="10" y="43"/>
                    </a:lnTo>
                    <a:lnTo>
                      <a:pt x="13" y="53"/>
                    </a:lnTo>
                    <a:lnTo>
                      <a:pt x="17" y="65"/>
                    </a:lnTo>
                    <a:lnTo>
                      <a:pt x="20" y="76"/>
                    </a:lnTo>
                    <a:lnTo>
                      <a:pt x="24" y="88"/>
                    </a:lnTo>
                    <a:lnTo>
                      <a:pt x="28" y="99"/>
                    </a:lnTo>
                    <a:lnTo>
                      <a:pt x="33" y="111"/>
                    </a:lnTo>
                    <a:lnTo>
                      <a:pt x="36" y="125"/>
                    </a:lnTo>
                    <a:lnTo>
                      <a:pt x="40" y="138"/>
                    </a:lnTo>
                    <a:lnTo>
                      <a:pt x="43" y="152"/>
                    </a:lnTo>
                    <a:lnTo>
                      <a:pt x="48" y="167"/>
                    </a:lnTo>
                    <a:lnTo>
                      <a:pt x="52" y="180"/>
                    </a:lnTo>
                    <a:lnTo>
                      <a:pt x="55" y="193"/>
                    </a:lnTo>
                    <a:lnTo>
                      <a:pt x="59" y="208"/>
                    </a:lnTo>
                    <a:lnTo>
                      <a:pt x="64" y="222"/>
                    </a:lnTo>
                    <a:lnTo>
                      <a:pt x="66" y="234"/>
                    </a:lnTo>
                    <a:lnTo>
                      <a:pt x="69" y="249"/>
                    </a:lnTo>
                    <a:lnTo>
                      <a:pt x="72" y="261"/>
                    </a:lnTo>
                    <a:lnTo>
                      <a:pt x="76" y="276"/>
                    </a:lnTo>
                    <a:lnTo>
                      <a:pt x="78" y="289"/>
                    </a:lnTo>
                    <a:lnTo>
                      <a:pt x="81" y="302"/>
                    </a:lnTo>
                    <a:lnTo>
                      <a:pt x="84" y="317"/>
                    </a:lnTo>
                    <a:lnTo>
                      <a:pt x="88" y="331"/>
                    </a:lnTo>
                    <a:lnTo>
                      <a:pt x="86" y="347"/>
                    </a:lnTo>
                    <a:lnTo>
                      <a:pt x="86" y="364"/>
                    </a:lnTo>
                    <a:lnTo>
                      <a:pt x="83" y="381"/>
                    </a:lnTo>
                    <a:lnTo>
                      <a:pt x="83" y="399"/>
                    </a:lnTo>
                    <a:lnTo>
                      <a:pt x="82" y="416"/>
                    </a:lnTo>
                    <a:lnTo>
                      <a:pt x="81" y="433"/>
                    </a:lnTo>
                    <a:lnTo>
                      <a:pt x="80" y="449"/>
                    </a:lnTo>
                    <a:lnTo>
                      <a:pt x="80" y="468"/>
                    </a:lnTo>
                    <a:lnTo>
                      <a:pt x="76" y="482"/>
                    </a:lnTo>
                    <a:lnTo>
                      <a:pt x="74" y="497"/>
                    </a:lnTo>
                    <a:lnTo>
                      <a:pt x="71" y="511"/>
                    </a:lnTo>
                    <a:lnTo>
                      <a:pt x="69" y="525"/>
                    </a:lnTo>
                    <a:lnTo>
                      <a:pt x="65" y="540"/>
                    </a:lnTo>
                    <a:lnTo>
                      <a:pt x="63" y="554"/>
                    </a:lnTo>
                    <a:lnTo>
                      <a:pt x="60" y="569"/>
                    </a:lnTo>
                    <a:lnTo>
                      <a:pt x="58" y="583"/>
                    </a:lnTo>
                    <a:lnTo>
                      <a:pt x="65" y="580"/>
                    </a:lnTo>
                    <a:lnTo>
                      <a:pt x="74" y="577"/>
                    </a:lnTo>
                    <a:lnTo>
                      <a:pt x="81" y="575"/>
                    </a:lnTo>
                    <a:lnTo>
                      <a:pt x="89" y="574"/>
                    </a:lnTo>
                    <a:lnTo>
                      <a:pt x="97" y="570"/>
                    </a:lnTo>
                    <a:lnTo>
                      <a:pt x="105" y="568"/>
                    </a:lnTo>
                    <a:lnTo>
                      <a:pt x="113" y="565"/>
                    </a:lnTo>
                    <a:lnTo>
                      <a:pt x="122" y="564"/>
                    </a:lnTo>
                    <a:lnTo>
                      <a:pt x="132" y="556"/>
                    </a:lnTo>
                    <a:lnTo>
                      <a:pt x="142" y="547"/>
                    </a:lnTo>
                    <a:lnTo>
                      <a:pt x="152" y="539"/>
                    </a:lnTo>
                    <a:lnTo>
                      <a:pt x="163" y="532"/>
                    </a:lnTo>
                    <a:lnTo>
                      <a:pt x="173" y="523"/>
                    </a:lnTo>
                    <a:lnTo>
                      <a:pt x="183" y="515"/>
                    </a:lnTo>
                    <a:lnTo>
                      <a:pt x="194" y="506"/>
                    </a:lnTo>
                    <a:lnTo>
                      <a:pt x="205" y="499"/>
                    </a:lnTo>
                    <a:lnTo>
                      <a:pt x="212" y="477"/>
                    </a:lnTo>
                    <a:lnTo>
                      <a:pt x="220" y="458"/>
                    </a:lnTo>
                    <a:lnTo>
                      <a:pt x="227" y="437"/>
                    </a:lnTo>
                    <a:lnTo>
                      <a:pt x="235" y="418"/>
                    </a:lnTo>
                    <a:lnTo>
                      <a:pt x="243" y="398"/>
                    </a:lnTo>
                    <a:lnTo>
                      <a:pt x="251" y="378"/>
                    </a:lnTo>
                    <a:lnTo>
                      <a:pt x="258" y="358"/>
                    </a:lnTo>
                    <a:lnTo>
                      <a:pt x="267" y="338"/>
                    </a:lnTo>
                    <a:lnTo>
                      <a:pt x="261" y="306"/>
                    </a:lnTo>
                    <a:lnTo>
                      <a:pt x="256" y="276"/>
                    </a:lnTo>
                    <a:lnTo>
                      <a:pt x="250" y="244"/>
                    </a:lnTo>
                    <a:lnTo>
                      <a:pt x="246" y="214"/>
                    </a:lnTo>
                    <a:lnTo>
                      <a:pt x="240" y="183"/>
                    </a:lnTo>
                    <a:lnTo>
                      <a:pt x="235" y="152"/>
                    </a:lnTo>
                    <a:lnTo>
                      <a:pt x="229" y="121"/>
                    </a:lnTo>
                    <a:lnTo>
                      <a:pt x="226" y="91"/>
                    </a:lnTo>
                    <a:lnTo>
                      <a:pt x="215" y="79"/>
                    </a:lnTo>
                    <a:lnTo>
                      <a:pt x="205" y="68"/>
                    </a:lnTo>
                    <a:lnTo>
                      <a:pt x="196" y="56"/>
                    </a:lnTo>
                    <a:lnTo>
                      <a:pt x="187" y="45"/>
                    </a:lnTo>
                    <a:lnTo>
                      <a:pt x="176" y="33"/>
                    </a:lnTo>
                    <a:lnTo>
                      <a:pt x="167" y="22"/>
                    </a:lnTo>
                    <a:lnTo>
                      <a:pt x="157" y="11"/>
                    </a:lnTo>
                    <a:lnTo>
                      <a:pt x="148" y="0"/>
                    </a:lnTo>
                    <a:lnTo>
                      <a:pt x="129" y="3"/>
                    </a:lnTo>
                    <a:lnTo>
                      <a:pt x="111" y="6"/>
                    </a:lnTo>
                    <a:lnTo>
                      <a:pt x="92" y="10"/>
                    </a:lnTo>
                    <a:lnTo>
                      <a:pt x="74" y="14"/>
                    </a:lnTo>
                    <a:lnTo>
                      <a:pt x="54" y="16"/>
                    </a:lnTo>
                    <a:lnTo>
                      <a:pt x="36" y="20"/>
                    </a:lnTo>
                    <a:lnTo>
                      <a:pt x="18" y="23"/>
                    </a:lnTo>
                    <a:lnTo>
                      <a:pt x="0" y="27"/>
                    </a:lnTo>
                    <a:lnTo>
                      <a:pt x="2" y="21"/>
                    </a:lnTo>
                    <a:close/>
                  </a:path>
                </a:pathLst>
              </a:custGeom>
              <a:solidFill>
                <a:srgbClr val="A885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8" name="Freeform 115">
                <a:extLst>
                  <a:ext uri="{FF2B5EF4-FFF2-40B4-BE49-F238E27FC236}">
                    <a16:creationId xmlns:a16="http://schemas.microsoft.com/office/drawing/2014/main" id="{1DD0B331-3474-29CD-3B0F-87F6BA7DD8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5" y="3838"/>
                <a:ext cx="58" cy="113"/>
              </a:xfrm>
              <a:custGeom>
                <a:avLst/>
                <a:gdLst>
                  <a:gd name="T0" fmla="*/ 0 w 231"/>
                  <a:gd name="T1" fmla="*/ 0 h 451"/>
                  <a:gd name="T2" fmla="*/ 0 w 231"/>
                  <a:gd name="T3" fmla="*/ 0 h 451"/>
                  <a:gd name="T4" fmla="*/ 0 w 231"/>
                  <a:gd name="T5" fmla="*/ 0 h 451"/>
                  <a:gd name="T6" fmla="*/ 0 w 231"/>
                  <a:gd name="T7" fmla="*/ 0 h 451"/>
                  <a:gd name="T8" fmla="*/ 0 w 231"/>
                  <a:gd name="T9" fmla="*/ 0 h 451"/>
                  <a:gd name="T10" fmla="*/ 0 w 231"/>
                  <a:gd name="T11" fmla="*/ 0 h 451"/>
                  <a:gd name="T12" fmla="*/ 0 w 231"/>
                  <a:gd name="T13" fmla="*/ 0 h 451"/>
                  <a:gd name="T14" fmla="*/ 0 w 231"/>
                  <a:gd name="T15" fmla="*/ 0 h 451"/>
                  <a:gd name="T16" fmla="*/ 0 w 231"/>
                  <a:gd name="T17" fmla="*/ 0 h 451"/>
                  <a:gd name="T18" fmla="*/ 0 w 231"/>
                  <a:gd name="T19" fmla="*/ 0 h 451"/>
                  <a:gd name="T20" fmla="*/ 0 w 231"/>
                  <a:gd name="T21" fmla="*/ 0 h 451"/>
                  <a:gd name="T22" fmla="*/ 0 w 231"/>
                  <a:gd name="T23" fmla="*/ 0 h 451"/>
                  <a:gd name="T24" fmla="*/ 0 w 231"/>
                  <a:gd name="T25" fmla="*/ 0 h 451"/>
                  <a:gd name="T26" fmla="*/ 0 w 231"/>
                  <a:gd name="T27" fmla="*/ 0 h 451"/>
                  <a:gd name="T28" fmla="*/ 0 w 231"/>
                  <a:gd name="T29" fmla="*/ 0 h 451"/>
                  <a:gd name="T30" fmla="*/ 0 w 231"/>
                  <a:gd name="T31" fmla="*/ 0 h 451"/>
                  <a:gd name="T32" fmla="*/ 0 w 231"/>
                  <a:gd name="T33" fmla="*/ 0 h 451"/>
                  <a:gd name="T34" fmla="*/ 0 w 231"/>
                  <a:gd name="T35" fmla="*/ 0 h 451"/>
                  <a:gd name="T36" fmla="*/ 0 w 231"/>
                  <a:gd name="T37" fmla="*/ 0 h 451"/>
                  <a:gd name="T38" fmla="*/ 0 w 231"/>
                  <a:gd name="T39" fmla="*/ 0 h 451"/>
                  <a:gd name="T40" fmla="*/ 0 w 231"/>
                  <a:gd name="T41" fmla="*/ 0 h 451"/>
                  <a:gd name="T42" fmla="*/ 0 w 231"/>
                  <a:gd name="T43" fmla="*/ 0 h 451"/>
                  <a:gd name="T44" fmla="*/ 0 w 231"/>
                  <a:gd name="T45" fmla="*/ 0 h 451"/>
                  <a:gd name="T46" fmla="*/ 0 w 231"/>
                  <a:gd name="T47" fmla="*/ 0 h 451"/>
                  <a:gd name="T48" fmla="*/ 0 w 231"/>
                  <a:gd name="T49" fmla="*/ 0 h 451"/>
                  <a:gd name="T50" fmla="*/ 0 w 231"/>
                  <a:gd name="T51" fmla="*/ 0 h 451"/>
                  <a:gd name="T52" fmla="*/ 0 w 231"/>
                  <a:gd name="T53" fmla="*/ 0 h 451"/>
                  <a:gd name="T54" fmla="*/ 0 w 231"/>
                  <a:gd name="T55" fmla="*/ 0 h 451"/>
                  <a:gd name="T56" fmla="*/ 0 w 231"/>
                  <a:gd name="T57" fmla="*/ 0 h 451"/>
                  <a:gd name="T58" fmla="*/ 0 w 231"/>
                  <a:gd name="T59" fmla="*/ 0 h 451"/>
                  <a:gd name="T60" fmla="*/ 0 w 231"/>
                  <a:gd name="T61" fmla="*/ 0 h 451"/>
                  <a:gd name="T62" fmla="*/ 0 w 231"/>
                  <a:gd name="T63" fmla="*/ 0 h 451"/>
                  <a:gd name="T64" fmla="*/ 0 w 231"/>
                  <a:gd name="T65" fmla="*/ 0 h 451"/>
                  <a:gd name="T66" fmla="*/ 0 w 231"/>
                  <a:gd name="T67" fmla="*/ 0 h 451"/>
                  <a:gd name="T68" fmla="*/ 0 w 231"/>
                  <a:gd name="T69" fmla="*/ 0 h 451"/>
                  <a:gd name="T70" fmla="*/ 0 w 231"/>
                  <a:gd name="T71" fmla="*/ 0 h 451"/>
                  <a:gd name="T72" fmla="*/ 0 w 231"/>
                  <a:gd name="T73" fmla="*/ 0 h 451"/>
                  <a:gd name="T74" fmla="*/ 0 w 231"/>
                  <a:gd name="T75" fmla="*/ 0 h 451"/>
                  <a:gd name="T76" fmla="*/ 0 w 231"/>
                  <a:gd name="T77" fmla="*/ 0 h 451"/>
                  <a:gd name="T78" fmla="*/ 0 w 231"/>
                  <a:gd name="T79" fmla="*/ 0 h 451"/>
                  <a:gd name="T80" fmla="*/ 0 w 231"/>
                  <a:gd name="T81" fmla="*/ 0 h 451"/>
                  <a:gd name="T82" fmla="*/ 0 w 231"/>
                  <a:gd name="T83" fmla="*/ 0 h 451"/>
                  <a:gd name="T84" fmla="*/ 0 w 231"/>
                  <a:gd name="T85" fmla="*/ 0 h 451"/>
                  <a:gd name="T86" fmla="*/ 0 w 231"/>
                  <a:gd name="T87" fmla="*/ 0 h 451"/>
                  <a:gd name="T88" fmla="*/ 0 w 231"/>
                  <a:gd name="T89" fmla="*/ 0 h 4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31"/>
                  <a:gd name="T136" fmla="*/ 0 h 451"/>
                  <a:gd name="T137" fmla="*/ 231 w 231"/>
                  <a:gd name="T138" fmla="*/ 451 h 45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31" h="451">
                    <a:moveTo>
                      <a:pt x="2" y="16"/>
                    </a:moveTo>
                    <a:lnTo>
                      <a:pt x="3" y="23"/>
                    </a:lnTo>
                    <a:lnTo>
                      <a:pt x="6" y="30"/>
                    </a:lnTo>
                    <a:lnTo>
                      <a:pt x="7" y="39"/>
                    </a:lnTo>
                    <a:lnTo>
                      <a:pt x="9" y="47"/>
                    </a:lnTo>
                    <a:lnTo>
                      <a:pt x="10" y="54"/>
                    </a:lnTo>
                    <a:lnTo>
                      <a:pt x="14" y="63"/>
                    </a:lnTo>
                    <a:lnTo>
                      <a:pt x="15" y="71"/>
                    </a:lnTo>
                    <a:lnTo>
                      <a:pt x="19" y="80"/>
                    </a:lnTo>
                    <a:lnTo>
                      <a:pt x="21" y="90"/>
                    </a:lnTo>
                    <a:lnTo>
                      <a:pt x="24" y="100"/>
                    </a:lnTo>
                    <a:lnTo>
                      <a:pt x="26" y="111"/>
                    </a:lnTo>
                    <a:lnTo>
                      <a:pt x="29" y="122"/>
                    </a:lnTo>
                    <a:lnTo>
                      <a:pt x="31" y="132"/>
                    </a:lnTo>
                    <a:lnTo>
                      <a:pt x="33" y="143"/>
                    </a:lnTo>
                    <a:lnTo>
                      <a:pt x="36" y="153"/>
                    </a:lnTo>
                    <a:lnTo>
                      <a:pt x="39" y="164"/>
                    </a:lnTo>
                    <a:lnTo>
                      <a:pt x="41" y="173"/>
                    </a:lnTo>
                    <a:lnTo>
                      <a:pt x="44" y="182"/>
                    </a:lnTo>
                    <a:lnTo>
                      <a:pt x="45" y="192"/>
                    </a:lnTo>
                    <a:lnTo>
                      <a:pt x="49" y="203"/>
                    </a:lnTo>
                    <a:lnTo>
                      <a:pt x="51" y="213"/>
                    </a:lnTo>
                    <a:lnTo>
                      <a:pt x="54" y="222"/>
                    </a:lnTo>
                    <a:lnTo>
                      <a:pt x="56" y="232"/>
                    </a:lnTo>
                    <a:lnTo>
                      <a:pt x="60" y="243"/>
                    </a:lnTo>
                    <a:lnTo>
                      <a:pt x="59" y="255"/>
                    </a:lnTo>
                    <a:lnTo>
                      <a:pt x="59" y="268"/>
                    </a:lnTo>
                    <a:lnTo>
                      <a:pt x="57" y="280"/>
                    </a:lnTo>
                    <a:lnTo>
                      <a:pt x="57" y="294"/>
                    </a:lnTo>
                    <a:lnTo>
                      <a:pt x="56" y="306"/>
                    </a:lnTo>
                    <a:lnTo>
                      <a:pt x="56" y="320"/>
                    </a:lnTo>
                    <a:lnTo>
                      <a:pt x="55" y="332"/>
                    </a:lnTo>
                    <a:lnTo>
                      <a:pt x="55" y="347"/>
                    </a:lnTo>
                    <a:lnTo>
                      <a:pt x="53" y="359"/>
                    </a:lnTo>
                    <a:lnTo>
                      <a:pt x="51" y="372"/>
                    </a:lnTo>
                    <a:lnTo>
                      <a:pt x="49" y="384"/>
                    </a:lnTo>
                    <a:lnTo>
                      <a:pt x="48" y="399"/>
                    </a:lnTo>
                    <a:lnTo>
                      <a:pt x="45" y="411"/>
                    </a:lnTo>
                    <a:lnTo>
                      <a:pt x="44" y="424"/>
                    </a:lnTo>
                    <a:lnTo>
                      <a:pt x="43" y="436"/>
                    </a:lnTo>
                    <a:lnTo>
                      <a:pt x="42" y="451"/>
                    </a:lnTo>
                    <a:lnTo>
                      <a:pt x="49" y="447"/>
                    </a:lnTo>
                    <a:lnTo>
                      <a:pt x="56" y="446"/>
                    </a:lnTo>
                    <a:lnTo>
                      <a:pt x="64" y="442"/>
                    </a:lnTo>
                    <a:lnTo>
                      <a:pt x="72" y="441"/>
                    </a:lnTo>
                    <a:lnTo>
                      <a:pt x="79" y="437"/>
                    </a:lnTo>
                    <a:lnTo>
                      <a:pt x="88" y="436"/>
                    </a:lnTo>
                    <a:lnTo>
                      <a:pt x="95" y="432"/>
                    </a:lnTo>
                    <a:lnTo>
                      <a:pt x="103" y="431"/>
                    </a:lnTo>
                    <a:lnTo>
                      <a:pt x="112" y="425"/>
                    </a:lnTo>
                    <a:lnTo>
                      <a:pt x="123" y="420"/>
                    </a:lnTo>
                    <a:lnTo>
                      <a:pt x="131" y="414"/>
                    </a:lnTo>
                    <a:lnTo>
                      <a:pt x="142" y="409"/>
                    </a:lnTo>
                    <a:lnTo>
                      <a:pt x="150" y="403"/>
                    </a:lnTo>
                    <a:lnTo>
                      <a:pt x="161" y="399"/>
                    </a:lnTo>
                    <a:lnTo>
                      <a:pt x="170" y="394"/>
                    </a:lnTo>
                    <a:lnTo>
                      <a:pt x="181" y="389"/>
                    </a:lnTo>
                    <a:lnTo>
                      <a:pt x="187" y="371"/>
                    </a:lnTo>
                    <a:lnTo>
                      <a:pt x="193" y="355"/>
                    </a:lnTo>
                    <a:lnTo>
                      <a:pt x="199" y="337"/>
                    </a:lnTo>
                    <a:lnTo>
                      <a:pt x="206" y="321"/>
                    </a:lnTo>
                    <a:lnTo>
                      <a:pt x="212" y="304"/>
                    </a:lnTo>
                    <a:lnTo>
                      <a:pt x="218" y="288"/>
                    </a:lnTo>
                    <a:lnTo>
                      <a:pt x="224" y="271"/>
                    </a:lnTo>
                    <a:lnTo>
                      <a:pt x="231" y="255"/>
                    </a:lnTo>
                    <a:lnTo>
                      <a:pt x="225" y="226"/>
                    </a:lnTo>
                    <a:lnTo>
                      <a:pt x="220" y="199"/>
                    </a:lnTo>
                    <a:lnTo>
                      <a:pt x="216" y="172"/>
                    </a:lnTo>
                    <a:lnTo>
                      <a:pt x="211" y="145"/>
                    </a:lnTo>
                    <a:lnTo>
                      <a:pt x="205" y="116"/>
                    </a:lnTo>
                    <a:lnTo>
                      <a:pt x="201" y="90"/>
                    </a:lnTo>
                    <a:lnTo>
                      <a:pt x="195" y="62"/>
                    </a:lnTo>
                    <a:lnTo>
                      <a:pt x="192" y="35"/>
                    </a:lnTo>
                    <a:lnTo>
                      <a:pt x="183" y="30"/>
                    </a:lnTo>
                    <a:lnTo>
                      <a:pt x="175" y="26"/>
                    </a:lnTo>
                    <a:lnTo>
                      <a:pt x="166" y="21"/>
                    </a:lnTo>
                    <a:lnTo>
                      <a:pt x="159" y="17"/>
                    </a:lnTo>
                    <a:lnTo>
                      <a:pt x="150" y="12"/>
                    </a:lnTo>
                    <a:lnTo>
                      <a:pt x="142" y="7"/>
                    </a:lnTo>
                    <a:lnTo>
                      <a:pt x="134" y="4"/>
                    </a:lnTo>
                    <a:lnTo>
                      <a:pt x="126" y="0"/>
                    </a:lnTo>
                    <a:lnTo>
                      <a:pt x="109" y="1"/>
                    </a:lnTo>
                    <a:lnTo>
                      <a:pt x="94" y="4"/>
                    </a:lnTo>
                    <a:lnTo>
                      <a:pt x="78" y="6"/>
                    </a:lnTo>
                    <a:lnTo>
                      <a:pt x="62" y="10"/>
                    </a:lnTo>
                    <a:lnTo>
                      <a:pt x="45" y="12"/>
                    </a:lnTo>
                    <a:lnTo>
                      <a:pt x="31" y="15"/>
                    </a:lnTo>
                    <a:lnTo>
                      <a:pt x="14" y="17"/>
                    </a:lnTo>
                    <a:lnTo>
                      <a:pt x="0" y="21"/>
                    </a:lnTo>
                    <a:lnTo>
                      <a:pt x="2" y="16"/>
                    </a:lnTo>
                    <a:close/>
                  </a:path>
                </a:pathLst>
              </a:custGeom>
              <a:solidFill>
                <a:srgbClr val="AD8A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29" name="Freeform 116">
                <a:extLst>
                  <a:ext uri="{FF2B5EF4-FFF2-40B4-BE49-F238E27FC236}">
                    <a16:creationId xmlns:a16="http://schemas.microsoft.com/office/drawing/2014/main" id="{C314A594-818D-4DB4-090D-24EF387D9C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3" y="3854"/>
                <a:ext cx="49" cy="84"/>
              </a:xfrm>
              <a:custGeom>
                <a:avLst/>
                <a:gdLst>
                  <a:gd name="T0" fmla="*/ 0 w 196"/>
                  <a:gd name="T1" fmla="*/ 0 h 336"/>
                  <a:gd name="T2" fmla="*/ 0 w 196"/>
                  <a:gd name="T3" fmla="*/ 0 h 336"/>
                  <a:gd name="T4" fmla="*/ 0 w 196"/>
                  <a:gd name="T5" fmla="*/ 0 h 336"/>
                  <a:gd name="T6" fmla="*/ 0 w 196"/>
                  <a:gd name="T7" fmla="*/ 0 h 336"/>
                  <a:gd name="T8" fmla="*/ 0 w 196"/>
                  <a:gd name="T9" fmla="*/ 0 h 336"/>
                  <a:gd name="T10" fmla="*/ 0 w 196"/>
                  <a:gd name="T11" fmla="*/ 0 h 336"/>
                  <a:gd name="T12" fmla="*/ 0 w 196"/>
                  <a:gd name="T13" fmla="*/ 0 h 336"/>
                  <a:gd name="T14" fmla="*/ 0 w 196"/>
                  <a:gd name="T15" fmla="*/ 0 h 336"/>
                  <a:gd name="T16" fmla="*/ 0 w 196"/>
                  <a:gd name="T17" fmla="*/ 0 h 336"/>
                  <a:gd name="T18" fmla="*/ 0 w 196"/>
                  <a:gd name="T19" fmla="*/ 0 h 336"/>
                  <a:gd name="T20" fmla="*/ 0 w 196"/>
                  <a:gd name="T21" fmla="*/ 0 h 336"/>
                  <a:gd name="T22" fmla="*/ 0 w 196"/>
                  <a:gd name="T23" fmla="*/ 0 h 336"/>
                  <a:gd name="T24" fmla="*/ 0 w 196"/>
                  <a:gd name="T25" fmla="*/ 0 h 3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336"/>
                  <a:gd name="T41" fmla="*/ 196 w 196"/>
                  <a:gd name="T42" fmla="*/ 336 h 3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336">
                    <a:moveTo>
                      <a:pt x="1" y="28"/>
                    </a:moveTo>
                    <a:lnTo>
                      <a:pt x="7" y="66"/>
                    </a:lnTo>
                    <a:lnTo>
                      <a:pt x="17" y="123"/>
                    </a:lnTo>
                    <a:lnTo>
                      <a:pt x="33" y="171"/>
                    </a:lnTo>
                    <a:lnTo>
                      <a:pt x="33" y="243"/>
                    </a:lnTo>
                    <a:lnTo>
                      <a:pt x="27" y="336"/>
                    </a:lnTo>
                    <a:lnTo>
                      <a:pt x="86" y="316"/>
                    </a:lnTo>
                    <a:lnTo>
                      <a:pt x="157" y="299"/>
                    </a:lnTo>
                    <a:lnTo>
                      <a:pt x="196" y="190"/>
                    </a:lnTo>
                    <a:lnTo>
                      <a:pt x="157" y="0"/>
                    </a:lnTo>
                    <a:lnTo>
                      <a:pt x="104" y="16"/>
                    </a:lnTo>
                    <a:lnTo>
                      <a:pt x="0" y="31"/>
                    </a:lnTo>
                    <a:lnTo>
                      <a:pt x="1" y="28"/>
                    </a:lnTo>
                    <a:close/>
                  </a:path>
                </a:pathLst>
              </a:custGeom>
              <a:solidFill>
                <a:srgbClr val="B38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0" name="Freeform 117">
                <a:extLst>
                  <a:ext uri="{FF2B5EF4-FFF2-40B4-BE49-F238E27FC236}">
                    <a16:creationId xmlns:a16="http://schemas.microsoft.com/office/drawing/2014/main" id="{53455741-B93B-0D28-B44C-AE648CE0D8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2" y="3181"/>
                <a:ext cx="111" cy="131"/>
              </a:xfrm>
              <a:custGeom>
                <a:avLst/>
                <a:gdLst>
                  <a:gd name="T0" fmla="*/ 0 w 443"/>
                  <a:gd name="T1" fmla="*/ 0 h 528"/>
                  <a:gd name="T2" fmla="*/ 0 w 443"/>
                  <a:gd name="T3" fmla="*/ 0 h 528"/>
                  <a:gd name="T4" fmla="*/ 0 w 443"/>
                  <a:gd name="T5" fmla="*/ 0 h 528"/>
                  <a:gd name="T6" fmla="*/ 0 w 443"/>
                  <a:gd name="T7" fmla="*/ 0 h 528"/>
                  <a:gd name="T8" fmla="*/ 0 w 443"/>
                  <a:gd name="T9" fmla="*/ 0 h 528"/>
                  <a:gd name="T10" fmla="*/ 0 w 443"/>
                  <a:gd name="T11" fmla="*/ 0 h 528"/>
                  <a:gd name="T12" fmla="*/ 0 w 443"/>
                  <a:gd name="T13" fmla="*/ 0 h 528"/>
                  <a:gd name="T14" fmla="*/ 0 w 443"/>
                  <a:gd name="T15" fmla="*/ 0 h 52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43"/>
                  <a:gd name="T25" fmla="*/ 0 h 528"/>
                  <a:gd name="T26" fmla="*/ 443 w 443"/>
                  <a:gd name="T27" fmla="*/ 528 h 52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43" h="528">
                    <a:moveTo>
                      <a:pt x="141" y="0"/>
                    </a:moveTo>
                    <a:lnTo>
                      <a:pt x="443" y="77"/>
                    </a:lnTo>
                    <a:lnTo>
                      <a:pt x="390" y="337"/>
                    </a:lnTo>
                    <a:lnTo>
                      <a:pt x="431" y="528"/>
                    </a:lnTo>
                    <a:lnTo>
                      <a:pt x="0" y="490"/>
                    </a:lnTo>
                    <a:lnTo>
                      <a:pt x="24" y="252"/>
                    </a:lnTo>
                    <a:lnTo>
                      <a:pt x="79" y="71"/>
                    </a:lnTo>
                    <a:lnTo>
                      <a:pt x="141" y="0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1" name="Freeform 118">
                <a:extLst>
                  <a:ext uri="{FF2B5EF4-FFF2-40B4-BE49-F238E27FC236}">
                    <a16:creationId xmlns:a16="http://schemas.microsoft.com/office/drawing/2014/main" id="{6BCD9845-EE8F-3533-4A50-D32A9E2942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3" y="3190"/>
                <a:ext cx="107" cy="115"/>
              </a:xfrm>
              <a:custGeom>
                <a:avLst/>
                <a:gdLst>
                  <a:gd name="T0" fmla="*/ 0 w 426"/>
                  <a:gd name="T1" fmla="*/ 0 h 457"/>
                  <a:gd name="T2" fmla="*/ 0 w 426"/>
                  <a:gd name="T3" fmla="*/ 0 h 457"/>
                  <a:gd name="T4" fmla="*/ 0 w 426"/>
                  <a:gd name="T5" fmla="*/ 0 h 457"/>
                  <a:gd name="T6" fmla="*/ 0 w 426"/>
                  <a:gd name="T7" fmla="*/ 0 h 457"/>
                  <a:gd name="T8" fmla="*/ 0 w 426"/>
                  <a:gd name="T9" fmla="*/ 0 h 457"/>
                  <a:gd name="T10" fmla="*/ 0 w 426"/>
                  <a:gd name="T11" fmla="*/ 0 h 457"/>
                  <a:gd name="T12" fmla="*/ 0 w 426"/>
                  <a:gd name="T13" fmla="*/ 0 h 457"/>
                  <a:gd name="T14" fmla="*/ 0 w 426"/>
                  <a:gd name="T15" fmla="*/ 0 h 457"/>
                  <a:gd name="T16" fmla="*/ 0 w 426"/>
                  <a:gd name="T17" fmla="*/ 0 h 457"/>
                  <a:gd name="T18" fmla="*/ 0 w 426"/>
                  <a:gd name="T19" fmla="*/ 0 h 457"/>
                  <a:gd name="T20" fmla="*/ 0 w 426"/>
                  <a:gd name="T21" fmla="*/ 0 h 457"/>
                  <a:gd name="T22" fmla="*/ 0 w 426"/>
                  <a:gd name="T23" fmla="*/ 0 h 457"/>
                  <a:gd name="T24" fmla="*/ 0 w 426"/>
                  <a:gd name="T25" fmla="*/ 0 h 457"/>
                  <a:gd name="T26" fmla="*/ 0 w 426"/>
                  <a:gd name="T27" fmla="*/ 0 h 457"/>
                  <a:gd name="T28" fmla="*/ 0 w 426"/>
                  <a:gd name="T29" fmla="*/ 0 h 457"/>
                  <a:gd name="T30" fmla="*/ 0 w 426"/>
                  <a:gd name="T31" fmla="*/ 0 h 457"/>
                  <a:gd name="T32" fmla="*/ 0 w 426"/>
                  <a:gd name="T33" fmla="*/ 0 h 457"/>
                  <a:gd name="T34" fmla="*/ 0 w 426"/>
                  <a:gd name="T35" fmla="*/ 0 h 457"/>
                  <a:gd name="T36" fmla="*/ 0 w 426"/>
                  <a:gd name="T37" fmla="*/ 0 h 457"/>
                  <a:gd name="T38" fmla="*/ 0 w 426"/>
                  <a:gd name="T39" fmla="*/ 0 h 457"/>
                  <a:gd name="T40" fmla="*/ 0 w 426"/>
                  <a:gd name="T41" fmla="*/ 0 h 457"/>
                  <a:gd name="T42" fmla="*/ 0 w 426"/>
                  <a:gd name="T43" fmla="*/ 0 h 457"/>
                  <a:gd name="T44" fmla="*/ 0 w 426"/>
                  <a:gd name="T45" fmla="*/ 0 h 457"/>
                  <a:gd name="T46" fmla="*/ 0 w 426"/>
                  <a:gd name="T47" fmla="*/ 0 h 457"/>
                  <a:gd name="T48" fmla="*/ 0 w 426"/>
                  <a:gd name="T49" fmla="*/ 0 h 457"/>
                  <a:gd name="T50" fmla="*/ 0 w 426"/>
                  <a:gd name="T51" fmla="*/ 0 h 457"/>
                  <a:gd name="T52" fmla="*/ 0 w 426"/>
                  <a:gd name="T53" fmla="*/ 0 h 457"/>
                  <a:gd name="T54" fmla="*/ 0 w 426"/>
                  <a:gd name="T55" fmla="*/ 0 h 457"/>
                  <a:gd name="T56" fmla="*/ 0 w 426"/>
                  <a:gd name="T57" fmla="*/ 0 h 457"/>
                  <a:gd name="T58" fmla="*/ 0 w 426"/>
                  <a:gd name="T59" fmla="*/ 0 h 457"/>
                  <a:gd name="T60" fmla="*/ 0 w 426"/>
                  <a:gd name="T61" fmla="*/ 0 h 457"/>
                  <a:gd name="T62" fmla="*/ 0 w 426"/>
                  <a:gd name="T63" fmla="*/ 0 h 457"/>
                  <a:gd name="T64" fmla="*/ 0 w 426"/>
                  <a:gd name="T65" fmla="*/ 0 h 457"/>
                  <a:gd name="T66" fmla="*/ 0 w 426"/>
                  <a:gd name="T67" fmla="*/ 0 h 457"/>
                  <a:gd name="T68" fmla="*/ 0 w 426"/>
                  <a:gd name="T69" fmla="*/ 0 h 457"/>
                  <a:gd name="T70" fmla="*/ 0 w 426"/>
                  <a:gd name="T71" fmla="*/ 0 h 457"/>
                  <a:gd name="T72" fmla="*/ 0 w 426"/>
                  <a:gd name="T73" fmla="*/ 0 h 457"/>
                  <a:gd name="T74" fmla="*/ 0 w 426"/>
                  <a:gd name="T75" fmla="*/ 0 h 457"/>
                  <a:gd name="T76" fmla="*/ 0 w 426"/>
                  <a:gd name="T77" fmla="*/ 0 h 457"/>
                  <a:gd name="T78" fmla="*/ 0 w 426"/>
                  <a:gd name="T79" fmla="*/ 0 h 457"/>
                  <a:gd name="T80" fmla="*/ 0 w 426"/>
                  <a:gd name="T81" fmla="*/ 0 h 457"/>
                  <a:gd name="T82" fmla="*/ 0 w 426"/>
                  <a:gd name="T83" fmla="*/ 0 h 457"/>
                  <a:gd name="T84" fmla="*/ 0 w 426"/>
                  <a:gd name="T85" fmla="*/ 0 h 457"/>
                  <a:gd name="T86" fmla="*/ 0 w 426"/>
                  <a:gd name="T87" fmla="*/ 0 h 457"/>
                  <a:gd name="T88" fmla="*/ 0 w 426"/>
                  <a:gd name="T89" fmla="*/ 0 h 457"/>
                  <a:gd name="T90" fmla="*/ 0 w 426"/>
                  <a:gd name="T91" fmla="*/ 0 h 457"/>
                  <a:gd name="T92" fmla="*/ 0 w 426"/>
                  <a:gd name="T93" fmla="*/ 0 h 457"/>
                  <a:gd name="T94" fmla="*/ 0 w 426"/>
                  <a:gd name="T95" fmla="*/ 0 h 457"/>
                  <a:gd name="T96" fmla="*/ 0 w 426"/>
                  <a:gd name="T97" fmla="*/ 0 h 457"/>
                  <a:gd name="T98" fmla="*/ 0 w 426"/>
                  <a:gd name="T99" fmla="*/ 0 h 457"/>
                  <a:gd name="T100" fmla="*/ 0 w 426"/>
                  <a:gd name="T101" fmla="*/ 0 h 457"/>
                  <a:gd name="T102" fmla="*/ 0 w 426"/>
                  <a:gd name="T103" fmla="*/ 0 h 457"/>
                  <a:gd name="T104" fmla="*/ 0 w 426"/>
                  <a:gd name="T105" fmla="*/ 0 h 457"/>
                  <a:gd name="T106" fmla="*/ 0 w 426"/>
                  <a:gd name="T107" fmla="*/ 0 h 457"/>
                  <a:gd name="T108" fmla="*/ 0 w 426"/>
                  <a:gd name="T109" fmla="*/ 0 h 457"/>
                  <a:gd name="T110" fmla="*/ 0 w 426"/>
                  <a:gd name="T111" fmla="*/ 0 h 457"/>
                  <a:gd name="T112" fmla="*/ 0 w 426"/>
                  <a:gd name="T113" fmla="*/ 0 h 45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426"/>
                  <a:gd name="T172" fmla="*/ 0 h 457"/>
                  <a:gd name="T173" fmla="*/ 426 w 426"/>
                  <a:gd name="T174" fmla="*/ 457 h 45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426" h="457">
                    <a:moveTo>
                      <a:pt x="117" y="0"/>
                    </a:moveTo>
                    <a:lnTo>
                      <a:pt x="155" y="8"/>
                    </a:lnTo>
                    <a:lnTo>
                      <a:pt x="195" y="17"/>
                    </a:lnTo>
                    <a:lnTo>
                      <a:pt x="232" y="25"/>
                    </a:lnTo>
                    <a:lnTo>
                      <a:pt x="272" y="35"/>
                    </a:lnTo>
                    <a:lnTo>
                      <a:pt x="309" y="43"/>
                    </a:lnTo>
                    <a:lnTo>
                      <a:pt x="349" y="52"/>
                    </a:lnTo>
                    <a:lnTo>
                      <a:pt x="386" y="60"/>
                    </a:lnTo>
                    <a:lnTo>
                      <a:pt x="426" y="70"/>
                    </a:lnTo>
                    <a:lnTo>
                      <a:pt x="420" y="96"/>
                    </a:lnTo>
                    <a:lnTo>
                      <a:pt x="414" y="124"/>
                    </a:lnTo>
                    <a:lnTo>
                      <a:pt x="408" y="152"/>
                    </a:lnTo>
                    <a:lnTo>
                      <a:pt x="403" y="181"/>
                    </a:lnTo>
                    <a:lnTo>
                      <a:pt x="397" y="209"/>
                    </a:lnTo>
                    <a:lnTo>
                      <a:pt x="392" y="236"/>
                    </a:lnTo>
                    <a:lnTo>
                      <a:pt x="386" y="264"/>
                    </a:lnTo>
                    <a:lnTo>
                      <a:pt x="382" y="293"/>
                    </a:lnTo>
                    <a:lnTo>
                      <a:pt x="385" y="312"/>
                    </a:lnTo>
                    <a:lnTo>
                      <a:pt x="389" y="333"/>
                    </a:lnTo>
                    <a:lnTo>
                      <a:pt x="392" y="354"/>
                    </a:lnTo>
                    <a:lnTo>
                      <a:pt x="397" y="374"/>
                    </a:lnTo>
                    <a:lnTo>
                      <a:pt x="401" y="395"/>
                    </a:lnTo>
                    <a:lnTo>
                      <a:pt x="405" y="415"/>
                    </a:lnTo>
                    <a:lnTo>
                      <a:pt x="409" y="436"/>
                    </a:lnTo>
                    <a:lnTo>
                      <a:pt x="414" y="457"/>
                    </a:lnTo>
                    <a:lnTo>
                      <a:pt x="361" y="451"/>
                    </a:lnTo>
                    <a:lnTo>
                      <a:pt x="310" y="447"/>
                    </a:lnTo>
                    <a:lnTo>
                      <a:pt x="257" y="440"/>
                    </a:lnTo>
                    <a:lnTo>
                      <a:pt x="207" y="436"/>
                    </a:lnTo>
                    <a:lnTo>
                      <a:pt x="155" y="430"/>
                    </a:lnTo>
                    <a:lnTo>
                      <a:pt x="103" y="426"/>
                    </a:lnTo>
                    <a:lnTo>
                      <a:pt x="51" y="420"/>
                    </a:lnTo>
                    <a:lnTo>
                      <a:pt x="0" y="416"/>
                    </a:lnTo>
                    <a:lnTo>
                      <a:pt x="3" y="391"/>
                    </a:lnTo>
                    <a:lnTo>
                      <a:pt x="5" y="366"/>
                    </a:lnTo>
                    <a:lnTo>
                      <a:pt x="7" y="340"/>
                    </a:lnTo>
                    <a:lnTo>
                      <a:pt x="11" y="315"/>
                    </a:lnTo>
                    <a:lnTo>
                      <a:pt x="13" y="290"/>
                    </a:lnTo>
                    <a:lnTo>
                      <a:pt x="16" y="264"/>
                    </a:lnTo>
                    <a:lnTo>
                      <a:pt x="18" y="239"/>
                    </a:lnTo>
                    <a:lnTo>
                      <a:pt x="22" y="213"/>
                    </a:lnTo>
                    <a:lnTo>
                      <a:pt x="27" y="194"/>
                    </a:lnTo>
                    <a:lnTo>
                      <a:pt x="33" y="175"/>
                    </a:lnTo>
                    <a:lnTo>
                      <a:pt x="38" y="156"/>
                    </a:lnTo>
                    <a:lnTo>
                      <a:pt x="44" y="137"/>
                    </a:lnTo>
                    <a:lnTo>
                      <a:pt x="48" y="118"/>
                    </a:lnTo>
                    <a:lnTo>
                      <a:pt x="54" y="100"/>
                    </a:lnTo>
                    <a:lnTo>
                      <a:pt x="59" y="81"/>
                    </a:lnTo>
                    <a:lnTo>
                      <a:pt x="65" y="63"/>
                    </a:lnTo>
                    <a:lnTo>
                      <a:pt x="71" y="54"/>
                    </a:lnTo>
                    <a:lnTo>
                      <a:pt x="77" y="47"/>
                    </a:lnTo>
                    <a:lnTo>
                      <a:pt x="83" y="38"/>
                    </a:lnTo>
                    <a:lnTo>
                      <a:pt x="91" y="31"/>
                    </a:lnTo>
                    <a:lnTo>
                      <a:pt x="97" y="23"/>
                    </a:lnTo>
                    <a:lnTo>
                      <a:pt x="104" y="15"/>
                    </a:lnTo>
                    <a:lnTo>
                      <a:pt x="110" y="7"/>
                    </a:lnTo>
                    <a:lnTo>
                      <a:pt x="117" y="0"/>
                    </a:lnTo>
                    <a:close/>
                  </a:path>
                </a:pathLst>
              </a:custGeom>
              <a:solidFill>
                <a:srgbClr val="A387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2" name="Freeform 119">
                <a:extLst>
                  <a:ext uri="{FF2B5EF4-FFF2-40B4-BE49-F238E27FC236}">
                    <a16:creationId xmlns:a16="http://schemas.microsoft.com/office/drawing/2014/main" id="{24F9A598-5764-341B-4193-8F86A31B05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5" y="3200"/>
                <a:ext cx="102" cy="96"/>
              </a:xfrm>
              <a:custGeom>
                <a:avLst/>
                <a:gdLst>
                  <a:gd name="T0" fmla="*/ 0 w 410"/>
                  <a:gd name="T1" fmla="*/ 0 h 387"/>
                  <a:gd name="T2" fmla="*/ 0 w 410"/>
                  <a:gd name="T3" fmla="*/ 0 h 387"/>
                  <a:gd name="T4" fmla="*/ 0 w 410"/>
                  <a:gd name="T5" fmla="*/ 0 h 387"/>
                  <a:gd name="T6" fmla="*/ 0 w 410"/>
                  <a:gd name="T7" fmla="*/ 0 h 387"/>
                  <a:gd name="T8" fmla="*/ 0 w 410"/>
                  <a:gd name="T9" fmla="*/ 0 h 387"/>
                  <a:gd name="T10" fmla="*/ 0 w 410"/>
                  <a:gd name="T11" fmla="*/ 0 h 387"/>
                  <a:gd name="T12" fmla="*/ 0 w 410"/>
                  <a:gd name="T13" fmla="*/ 0 h 387"/>
                  <a:gd name="T14" fmla="*/ 0 w 410"/>
                  <a:gd name="T15" fmla="*/ 0 h 387"/>
                  <a:gd name="T16" fmla="*/ 0 w 410"/>
                  <a:gd name="T17" fmla="*/ 0 h 387"/>
                  <a:gd name="T18" fmla="*/ 0 w 410"/>
                  <a:gd name="T19" fmla="*/ 0 h 387"/>
                  <a:gd name="T20" fmla="*/ 0 w 410"/>
                  <a:gd name="T21" fmla="*/ 0 h 387"/>
                  <a:gd name="T22" fmla="*/ 0 w 410"/>
                  <a:gd name="T23" fmla="*/ 0 h 387"/>
                  <a:gd name="T24" fmla="*/ 0 w 410"/>
                  <a:gd name="T25" fmla="*/ 0 h 387"/>
                  <a:gd name="T26" fmla="*/ 0 w 410"/>
                  <a:gd name="T27" fmla="*/ 0 h 387"/>
                  <a:gd name="T28" fmla="*/ 0 w 410"/>
                  <a:gd name="T29" fmla="*/ 0 h 387"/>
                  <a:gd name="T30" fmla="*/ 0 w 410"/>
                  <a:gd name="T31" fmla="*/ 0 h 387"/>
                  <a:gd name="T32" fmla="*/ 0 w 410"/>
                  <a:gd name="T33" fmla="*/ 0 h 387"/>
                  <a:gd name="T34" fmla="*/ 0 w 410"/>
                  <a:gd name="T35" fmla="*/ 0 h 387"/>
                  <a:gd name="T36" fmla="*/ 0 w 410"/>
                  <a:gd name="T37" fmla="*/ 0 h 387"/>
                  <a:gd name="T38" fmla="*/ 0 w 410"/>
                  <a:gd name="T39" fmla="*/ 0 h 387"/>
                  <a:gd name="T40" fmla="*/ 0 w 410"/>
                  <a:gd name="T41" fmla="*/ 0 h 387"/>
                  <a:gd name="T42" fmla="*/ 0 w 410"/>
                  <a:gd name="T43" fmla="*/ 0 h 387"/>
                  <a:gd name="T44" fmla="*/ 0 w 410"/>
                  <a:gd name="T45" fmla="*/ 0 h 387"/>
                  <a:gd name="T46" fmla="*/ 0 w 410"/>
                  <a:gd name="T47" fmla="*/ 0 h 387"/>
                  <a:gd name="T48" fmla="*/ 0 w 410"/>
                  <a:gd name="T49" fmla="*/ 0 h 387"/>
                  <a:gd name="T50" fmla="*/ 0 w 410"/>
                  <a:gd name="T51" fmla="*/ 0 h 387"/>
                  <a:gd name="T52" fmla="*/ 0 w 410"/>
                  <a:gd name="T53" fmla="*/ 0 h 387"/>
                  <a:gd name="T54" fmla="*/ 0 w 410"/>
                  <a:gd name="T55" fmla="*/ 0 h 387"/>
                  <a:gd name="T56" fmla="*/ 0 w 410"/>
                  <a:gd name="T57" fmla="*/ 0 h 387"/>
                  <a:gd name="T58" fmla="*/ 0 w 410"/>
                  <a:gd name="T59" fmla="*/ 0 h 387"/>
                  <a:gd name="T60" fmla="*/ 0 w 410"/>
                  <a:gd name="T61" fmla="*/ 0 h 387"/>
                  <a:gd name="T62" fmla="*/ 0 w 410"/>
                  <a:gd name="T63" fmla="*/ 0 h 387"/>
                  <a:gd name="T64" fmla="*/ 0 w 410"/>
                  <a:gd name="T65" fmla="*/ 0 h 387"/>
                  <a:gd name="T66" fmla="*/ 0 w 410"/>
                  <a:gd name="T67" fmla="*/ 0 h 387"/>
                  <a:gd name="T68" fmla="*/ 0 w 410"/>
                  <a:gd name="T69" fmla="*/ 0 h 387"/>
                  <a:gd name="T70" fmla="*/ 0 w 410"/>
                  <a:gd name="T71" fmla="*/ 0 h 387"/>
                  <a:gd name="T72" fmla="*/ 0 w 410"/>
                  <a:gd name="T73" fmla="*/ 0 h 387"/>
                  <a:gd name="T74" fmla="*/ 0 w 410"/>
                  <a:gd name="T75" fmla="*/ 0 h 387"/>
                  <a:gd name="T76" fmla="*/ 0 w 410"/>
                  <a:gd name="T77" fmla="*/ 0 h 387"/>
                  <a:gd name="T78" fmla="*/ 0 w 410"/>
                  <a:gd name="T79" fmla="*/ 0 h 387"/>
                  <a:gd name="T80" fmla="*/ 0 w 410"/>
                  <a:gd name="T81" fmla="*/ 0 h 387"/>
                  <a:gd name="T82" fmla="*/ 0 w 410"/>
                  <a:gd name="T83" fmla="*/ 0 h 387"/>
                  <a:gd name="T84" fmla="*/ 0 w 410"/>
                  <a:gd name="T85" fmla="*/ 0 h 387"/>
                  <a:gd name="T86" fmla="*/ 0 w 410"/>
                  <a:gd name="T87" fmla="*/ 0 h 387"/>
                  <a:gd name="T88" fmla="*/ 0 w 410"/>
                  <a:gd name="T89" fmla="*/ 0 h 387"/>
                  <a:gd name="T90" fmla="*/ 0 w 410"/>
                  <a:gd name="T91" fmla="*/ 0 h 387"/>
                  <a:gd name="T92" fmla="*/ 0 w 410"/>
                  <a:gd name="T93" fmla="*/ 0 h 387"/>
                  <a:gd name="T94" fmla="*/ 0 w 410"/>
                  <a:gd name="T95" fmla="*/ 0 h 387"/>
                  <a:gd name="T96" fmla="*/ 0 w 410"/>
                  <a:gd name="T97" fmla="*/ 0 h 387"/>
                  <a:gd name="T98" fmla="*/ 0 w 410"/>
                  <a:gd name="T99" fmla="*/ 0 h 387"/>
                  <a:gd name="T100" fmla="*/ 0 w 410"/>
                  <a:gd name="T101" fmla="*/ 0 h 387"/>
                  <a:gd name="T102" fmla="*/ 0 w 410"/>
                  <a:gd name="T103" fmla="*/ 0 h 387"/>
                  <a:gd name="T104" fmla="*/ 0 w 410"/>
                  <a:gd name="T105" fmla="*/ 0 h 387"/>
                  <a:gd name="T106" fmla="*/ 0 w 410"/>
                  <a:gd name="T107" fmla="*/ 0 h 387"/>
                  <a:gd name="T108" fmla="*/ 0 w 410"/>
                  <a:gd name="T109" fmla="*/ 0 h 387"/>
                  <a:gd name="T110" fmla="*/ 0 w 410"/>
                  <a:gd name="T111" fmla="*/ 0 h 387"/>
                  <a:gd name="T112" fmla="*/ 0 w 410"/>
                  <a:gd name="T113" fmla="*/ 0 h 38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410"/>
                  <a:gd name="T172" fmla="*/ 0 h 387"/>
                  <a:gd name="T173" fmla="*/ 410 w 410"/>
                  <a:gd name="T174" fmla="*/ 387 h 38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410" h="387">
                    <a:moveTo>
                      <a:pt x="92" y="0"/>
                    </a:moveTo>
                    <a:lnTo>
                      <a:pt x="131" y="8"/>
                    </a:lnTo>
                    <a:lnTo>
                      <a:pt x="171" y="16"/>
                    </a:lnTo>
                    <a:lnTo>
                      <a:pt x="210" y="23"/>
                    </a:lnTo>
                    <a:lnTo>
                      <a:pt x="250" y="32"/>
                    </a:lnTo>
                    <a:lnTo>
                      <a:pt x="289" y="39"/>
                    </a:lnTo>
                    <a:lnTo>
                      <a:pt x="329" y="47"/>
                    </a:lnTo>
                    <a:lnTo>
                      <a:pt x="369" y="56"/>
                    </a:lnTo>
                    <a:lnTo>
                      <a:pt x="410" y="64"/>
                    </a:lnTo>
                    <a:lnTo>
                      <a:pt x="404" y="86"/>
                    </a:lnTo>
                    <a:lnTo>
                      <a:pt x="399" y="109"/>
                    </a:lnTo>
                    <a:lnTo>
                      <a:pt x="394" y="132"/>
                    </a:lnTo>
                    <a:lnTo>
                      <a:pt x="390" y="156"/>
                    </a:lnTo>
                    <a:lnTo>
                      <a:pt x="385" y="178"/>
                    </a:lnTo>
                    <a:lnTo>
                      <a:pt x="381" y="202"/>
                    </a:lnTo>
                    <a:lnTo>
                      <a:pt x="376" y="224"/>
                    </a:lnTo>
                    <a:lnTo>
                      <a:pt x="372" y="248"/>
                    </a:lnTo>
                    <a:lnTo>
                      <a:pt x="375" y="265"/>
                    </a:lnTo>
                    <a:lnTo>
                      <a:pt x="377" y="282"/>
                    </a:lnTo>
                    <a:lnTo>
                      <a:pt x="379" y="299"/>
                    </a:lnTo>
                    <a:lnTo>
                      <a:pt x="383" y="317"/>
                    </a:lnTo>
                    <a:lnTo>
                      <a:pt x="385" y="334"/>
                    </a:lnTo>
                    <a:lnTo>
                      <a:pt x="388" y="351"/>
                    </a:lnTo>
                    <a:lnTo>
                      <a:pt x="392" y="369"/>
                    </a:lnTo>
                    <a:lnTo>
                      <a:pt x="395" y="387"/>
                    </a:lnTo>
                    <a:lnTo>
                      <a:pt x="344" y="381"/>
                    </a:lnTo>
                    <a:lnTo>
                      <a:pt x="296" y="375"/>
                    </a:lnTo>
                    <a:lnTo>
                      <a:pt x="245" y="369"/>
                    </a:lnTo>
                    <a:lnTo>
                      <a:pt x="197" y="364"/>
                    </a:lnTo>
                    <a:lnTo>
                      <a:pt x="148" y="358"/>
                    </a:lnTo>
                    <a:lnTo>
                      <a:pt x="98" y="353"/>
                    </a:lnTo>
                    <a:lnTo>
                      <a:pt x="49" y="347"/>
                    </a:lnTo>
                    <a:lnTo>
                      <a:pt x="0" y="342"/>
                    </a:lnTo>
                    <a:lnTo>
                      <a:pt x="2" y="320"/>
                    </a:lnTo>
                    <a:lnTo>
                      <a:pt x="4" y="300"/>
                    </a:lnTo>
                    <a:lnTo>
                      <a:pt x="5" y="279"/>
                    </a:lnTo>
                    <a:lnTo>
                      <a:pt x="8" y="259"/>
                    </a:lnTo>
                    <a:lnTo>
                      <a:pt x="9" y="238"/>
                    </a:lnTo>
                    <a:lnTo>
                      <a:pt x="12" y="218"/>
                    </a:lnTo>
                    <a:lnTo>
                      <a:pt x="14" y="197"/>
                    </a:lnTo>
                    <a:lnTo>
                      <a:pt x="17" y="177"/>
                    </a:lnTo>
                    <a:lnTo>
                      <a:pt x="21" y="161"/>
                    </a:lnTo>
                    <a:lnTo>
                      <a:pt x="25" y="145"/>
                    </a:lnTo>
                    <a:lnTo>
                      <a:pt x="29" y="130"/>
                    </a:lnTo>
                    <a:lnTo>
                      <a:pt x="34" y="115"/>
                    </a:lnTo>
                    <a:lnTo>
                      <a:pt x="38" y="99"/>
                    </a:lnTo>
                    <a:lnTo>
                      <a:pt x="41" y="85"/>
                    </a:lnTo>
                    <a:lnTo>
                      <a:pt x="46" y="69"/>
                    </a:lnTo>
                    <a:lnTo>
                      <a:pt x="51" y="55"/>
                    </a:lnTo>
                    <a:lnTo>
                      <a:pt x="55" y="47"/>
                    </a:lnTo>
                    <a:lnTo>
                      <a:pt x="61" y="40"/>
                    </a:lnTo>
                    <a:lnTo>
                      <a:pt x="66" y="33"/>
                    </a:lnTo>
                    <a:lnTo>
                      <a:pt x="72" y="27"/>
                    </a:lnTo>
                    <a:lnTo>
                      <a:pt x="75" y="20"/>
                    </a:lnTo>
                    <a:lnTo>
                      <a:pt x="81" y="14"/>
                    </a:lnTo>
                    <a:lnTo>
                      <a:pt x="86" y="6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AB8C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3" name="Freeform 120">
                <a:extLst>
                  <a:ext uri="{FF2B5EF4-FFF2-40B4-BE49-F238E27FC236}">
                    <a16:creationId xmlns:a16="http://schemas.microsoft.com/office/drawing/2014/main" id="{0A5B0193-0465-FEF3-0072-6EB1FA5139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7" y="3210"/>
                <a:ext cx="97" cy="78"/>
              </a:xfrm>
              <a:custGeom>
                <a:avLst/>
                <a:gdLst>
                  <a:gd name="T0" fmla="*/ 0 w 392"/>
                  <a:gd name="T1" fmla="*/ 0 h 315"/>
                  <a:gd name="T2" fmla="*/ 0 w 392"/>
                  <a:gd name="T3" fmla="*/ 0 h 315"/>
                  <a:gd name="T4" fmla="*/ 0 w 392"/>
                  <a:gd name="T5" fmla="*/ 0 h 315"/>
                  <a:gd name="T6" fmla="*/ 0 w 392"/>
                  <a:gd name="T7" fmla="*/ 0 h 315"/>
                  <a:gd name="T8" fmla="*/ 0 w 392"/>
                  <a:gd name="T9" fmla="*/ 0 h 315"/>
                  <a:gd name="T10" fmla="*/ 0 w 392"/>
                  <a:gd name="T11" fmla="*/ 0 h 315"/>
                  <a:gd name="T12" fmla="*/ 0 w 392"/>
                  <a:gd name="T13" fmla="*/ 0 h 315"/>
                  <a:gd name="T14" fmla="*/ 0 w 392"/>
                  <a:gd name="T15" fmla="*/ 0 h 315"/>
                  <a:gd name="T16" fmla="*/ 0 w 392"/>
                  <a:gd name="T17" fmla="*/ 0 h 315"/>
                  <a:gd name="T18" fmla="*/ 0 w 392"/>
                  <a:gd name="T19" fmla="*/ 0 h 315"/>
                  <a:gd name="T20" fmla="*/ 0 w 392"/>
                  <a:gd name="T21" fmla="*/ 0 h 315"/>
                  <a:gd name="T22" fmla="*/ 0 w 392"/>
                  <a:gd name="T23" fmla="*/ 0 h 315"/>
                  <a:gd name="T24" fmla="*/ 0 w 392"/>
                  <a:gd name="T25" fmla="*/ 0 h 315"/>
                  <a:gd name="T26" fmla="*/ 0 w 392"/>
                  <a:gd name="T27" fmla="*/ 0 h 315"/>
                  <a:gd name="T28" fmla="*/ 0 w 392"/>
                  <a:gd name="T29" fmla="*/ 0 h 315"/>
                  <a:gd name="T30" fmla="*/ 0 w 392"/>
                  <a:gd name="T31" fmla="*/ 0 h 315"/>
                  <a:gd name="T32" fmla="*/ 0 w 392"/>
                  <a:gd name="T33" fmla="*/ 0 h 315"/>
                  <a:gd name="T34" fmla="*/ 0 w 392"/>
                  <a:gd name="T35" fmla="*/ 0 h 315"/>
                  <a:gd name="T36" fmla="*/ 0 w 392"/>
                  <a:gd name="T37" fmla="*/ 0 h 315"/>
                  <a:gd name="T38" fmla="*/ 0 w 392"/>
                  <a:gd name="T39" fmla="*/ 0 h 315"/>
                  <a:gd name="T40" fmla="*/ 0 w 392"/>
                  <a:gd name="T41" fmla="*/ 0 h 315"/>
                  <a:gd name="T42" fmla="*/ 0 w 392"/>
                  <a:gd name="T43" fmla="*/ 0 h 315"/>
                  <a:gd name="T44" fmla="*/ 0 w 392"/>
                  <a:gd name="T45" fmla="*/ 0 h 315"/>
                  <a:gd name="T46" fmla="*/ 0 w 392"/>
                  <a:gd name="T47" fmla="*/ 0 h 315"/>
                  <a:gd name="T48" fmla="*/ 0 w 392"/>
                  <a:gd name="T49" fmla="*/ 0 h 315"/>
                  <a:gd name="T50" fmla="*/ 0 w 392"/>
                  <a:gd name="T51" fmla="*/ 0 h 315"/>
                  <a:gd name="T52" fmla="*/ 0 w 392"/>
                  <a:gd name="T53" fmla="*/ 0 h 315"/>
                  <a:gd name="T54" fmla="*/ 0 w 392"/>
                  <a:gd name="T55" fmla="*/ 0 h 315"/>
                  <a:gd name="T56" fmla="*/ 0 w 392"/>
                  <a:gd name="T57" fmla="*/ 0 h 315"/>
                  <a:gd name="T58" fmla="*/ 0 w 392"/>
                  <a:gd name="T59" fmla="*/ 0 h 315"/>
                  <a:gd name="T60" fmla="*/ 0 w 392"/>
                  <a:gd name="T61" fmla="*/ 0 h 315"/>
                  <a:gd name="T62" fmla="*/ 0 w 392"/>
                  <a:gd name="T63" fmla="*/ 0 h 315"/>
                  <a:gd name="T64" fmla="*/ 0 w 392"/>
                  <a:gd name="T65" fmla="*/ 0 h 315"/>
                  <a:gd name="T66" fmla="*/ 0 w 392"/>
                  <a:gd name="T67" fmla="*/ 0 h 315"/>
                  <a:gd name="T68" fmla="*/ 0 w 392"/>
                  <a:gd name="T69" fmla="*/ 0 h 315"/>
                  <a:gd name="T70" fmla="*/ 0 w 392"/>
                  <a:gd name="T71" fmla="*/ 0 h 315"/>
                  <a:gd name="T72" fmla="*/ 0 w 392"/>
                  <a:gd name="T73" fmla="*/ 0 h 315"/>
                  <a:gd name="T74" fmla="*/ 0 w 392"/>
                  <a:gd name="T75" fmla="*/ 0 h 315"/>
                  <a:gd name="T76" fmla="*/ 0 w 392"/>
                  <a:gd name="T77" fmla="*/ 0 h 315"/>
                  <a:gd name="T78" fmla="*/ 0 w 392"/>
                  <a:gd name="T79" fmla="*/ 0 h 315"/>
                  <a:gd name="T80" fmla="*/ 0 w 392"/>
                  <a:gd name="T81" fmla="*/ 0 h 315"/>
                  <a:gd name="T82" fmla="*/ 0 w 392"/>
                  <a:gd name="T83" fmla="*/ 0 h 315"/>
                  <a:gd name="T84" fmla="*/ 0 w 392"/>
                  <a:gd name="T85" fmla="*/ 0 h 315"/>
                  <a:gd name="T86" fmla="*/ 0 w 392"/>
                  <a:gd name="T87" fmla="*/ 0 h 315"/>
                  <a:gd name="T88" fmla="*/ 0 w 392"/>
                  <a:gd name="T89" fmla="*/ 0 h 315"/>
                  <a:gd name="T90" fmla="*/ 0 w 392"/>
                  <a:gd name="T91" fmla="*/ 0 h 315"/>
                  <a:gd name="T92" fmla="*/ 0 w 392"/>
                  <a:gd name="T93" fmla="*/ 0 h 315"/>
                  <a:gd name="T94" fmla="*/ 0 w 392"/>
                  <a:gd name="T95" fmla="*/ 0 h 315"/>
                  <a:gd name="T96" fmla="*/ 0 w 392"/>
                  <a:gd name="T97" fmla="*/ 0 h 315"/>
                  <a:gd name="T98" fmla="*/ 0 w 392"/>
                  <a:gd name="T99" fmla="*/ 0 h 315"/>
                  <a:gd name="T100" fmla="*/ 0 w 392"/>
                  <a:gd name="T101" fmla="*/ 0 h 315"/>
                  <a:gd name="T102" fmla="*/ 0 w 392"/>
                  <a:gd name="T103" fmla="*/ 0 h 315"/>
                  <a:gd name="T104" fmla="*/ 0 w 392"/>
                  <a:gd name="T105" fmla="*/ 0 h 31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392"/>
                  <a:gd name="T160" fmla="*/ 0 h 315"/>
                  <a:gd name="T161" fmla="*/ 392 w 392"/>
                  <a:gd name="T162" fmla="*/ 315 h 31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392" h="315">
                    <a:moveTo>
                      <a:pt x="68" y="0"/>
                    </a:moveTo>
                    <a:lnTo>
                      <a:pt x="108" y="6"/>
                    </a:lnTo>
                    <a:lnTo>
                      <a:pt x="149" y="13"/>
                    </a:lnTo>
                    <a:lnTo>
                      <a:pt x="189" y="21"/>
                    </a:lnTo>
                    <a:lnTo>
                      <a:pt x="230" y="28"/>
                    </a:lnTo>
                    <a:lnTo>
                      <a:pt x="270" y="35"/>
                    </a:lnTo>
                    <a:lnTo>
                      <a:pt x="311" y="42"/>
                    </a:lnTo>
                    <a:lnTo>
                      <a:pt x="351" y="50"/>
                    </a:lnTo>
                    <a:lnTo>
                      <a:pt x="392" y="57"/>
                    </a:lnTo>
                    <a:lnTo>
                      <a:pt x="388" y="75"/>
                    </a:lnTo>
                    <a:lnTo>
                      <a:pt x="384" y="93"/>
                    </a:lnTo>
                    <a:lnTo>
                      <a:pt x="381" y="111"/>
                    </a:lnTo>
                    <a:lnTo>
                      <a:pt x="377" y="130"/>
                    </a:lnTo>
                    <a:lnTo>
                      <a:pt x="373" y="149"/>
                    </a:lnTo>
                    <a:lnTo>
                      <a:pt x="370" y="167"/>
                    </a:lnTo>
                    <a:lnTo>
                      <a:pt x="366" y="185"/>
                    </a:lnTo>
                    <a:lnTo>
                      <a:pt x="363" y="204"/>
                    </a:lnTo>
                    <a:lnTo>
                      <a:pt x="364" y="217"/>
                    </a:lnTo>
                    <a:lnTo>
                      <a:pt x="366" y="231"/>
                    </a:lnTo>
                    <a:lnTo>
                      <a:pt x="367" y="244"/>
                    </a:lnTo>
                    <a:lnTo>
                      <a:pt x="370" y="258"/>
                    </a:lnTo>
                    <a:lnTo>
                      <a:pt x="371" y="272"/>
                    </a:lnTo>
                    <a:lnTo>
                      <a:pt x="373" y="286"/>
                    </a:lnTo>
                    <a:lnTo>
                      <a:pt x="376" y="301"/>
                    </a:lnTo>
                    <a:lnTo>
                      <a:pt x="378" y="315"/>
                    </a:lnTo>
                    <a:lnTo>
                      <a:pt x="330" y="308"/>
                    </a:lnTo>
                    <a:lnTo>
                      <a:pt x="283" y="303"/>
                    </a:lnTo>
                    <a:lnTo>
                      <a:pt x="236" y="297"/>
                    </a:lnTo>
                    <a:lnTo>
                      <a:pt x="189" y="292"/>
                    </a:lnTo>
                    <a:lnTo>
                      <a:pt x="142" y="285"/>
                    </a:lnTo>
                    <a:lnTo>
                      <a:pt x="95" y="280"/>
                    </a:lnTo>
                    <a:lnTo>
                      <a:pt x="48" y="274"/>
                    </a:lnTo>
                    <a:lnTo>
                      <a:pt x="0" y="269"/>
                    </a:lnTo>
                    <a:lnTo>
                      <a:pt x="2" y="251"/>
                    </a:lnTo>
                    <a:lnTo>
                      <a:pt x="3" y="235"/>
                    </a:lnTo>
                    <a:lnTo>
                      <a:pt x="4" y="219"/>
                    </a:lnTo>
                    <a:lnTo>
                      <a:pt x="6" y="203"/>
                    </a:lnTo>
                    <a:lnTo>
                      <a:pt x="8" y="186"/>
                    </a:lnTo>
                    <a:lnTo>
                      <a:pt x="10" y="170"/>
                    </a:lnTo>
                    <a:lnTo>
                      <a:pt x="11" y="153"/>
                    </a:lnTo>
                    <a:lnTo>
                      <a:pt x="14" y="138"/>
                    </a:lnTo>
                    <a:lnTo>
                      <a:pt x="16" y="126"/>
                    </a:lnTo>
                    <a:lnTo>
                      <a:pt x="19" y="114"/>
                    </a:lnTo>
                    <a:lnTo>
                      <a:pt x="22" y="103"/>
                    </a:lnTo>
                    <a:lnTo>
                      <a:pt x="26" y="92"/>
                    </a:lnTo>
                    <a:lnTo>
                      <a:pt x="28" y="80"/>
                    </a:lnTo>
                    <a:lnTo>
                      <a:pt x="31" y="68"/>
                    </a:lnTo>
                    <a:lnTo>
                      <a:pt x="34" y="57"/>
                    </a:lnTo>
                    <a:lnTo>
                      <a:pt x="38" y="46"/>
                    </a:lnTo>
                    <a:lnTo>
                      <a:pt x="45" y="34"/>
                    </a:lnTo>
                    <a:lnTo>
                      <a:pt x="52" y="23"/>
                    </a:lnTo>
                    <a:lnTo>
                      <a:pt x="60" y="11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rgbClr val="B394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4" name="Freeform 121">
                <a:extLst>
                  <a:ext uri="{FF2B5EF4-FFF2-40B4-BE49-F238E27FC236}">
                    <a16:creationId xmlns:a16="http://schemas.microsoft.com/office/drawing/2014/main" id="{85CC1B9E-57B4-F09B-8286-2A59E0F30D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8" y="3219"/>
                <a:ext cx="94" cy="61"/>
              </a:xfrm>
              <a:custGeom>
                <a:avLst/>
                <a:gdLst>
                  <a:gd name="T0" fmla="*/ 0 w 375"/>
                  <a:gd name="T1" fmla="*/ 0 h 244"/>
                  <a:gd name="T2" fmla="*/ 0 w 375"/>
                  <a:gd name="T3" fmla="*/ 0 h 244"/>
                  <a:gd name="T4" fmla="*/ 0 w 375"/>
                  <a:gd name="T5" fmla="*/ 0 h 244"/>
                  <a:gd name="T6" fmla="*/ 0 w 375"/>
                  <a:gd name="T7" fmla="*/ 0 h 244"/>
                  <a:gd name="T8" fmla="*/ 0 w 375"/>
                  <a:gd name="T9" fmla="*/ 0 h 244"/>
                  <a:gd name="T10" fmla="*/ 0 w 375"/>
                  <a:gd name="T11" fmla="*/ 0 h 244"/>
                  <a:gd name="T12" fmla="*/ 0 w 375"/>
                  <a:gd name="T13" fmla="*/ 0 h 244"/>
                  <a:gd name="T14" fmla="*/ 0 w 375"/>
                  <a:gd name="T15" fmla="*/ 0 h 244"/>
                  <a:gd name="T16" fmla="*/ 0 w 375"/>
                  <a:gd name="T17" fmla="*/ 0 h 244"/>
                  <a:gd name="T18" fmla="*/ 0 w 375"/>
                  <a:gd name="T19" fmla="*/ 0 h 244"/>
                  <a:gd name="T20" fmla="*/ 0 w 375"/>
                  <a:gd name="T21" fmla="*/ 0 h 244"/>
                  <a:gd name="T22" fmla="*/ 0 w 375"/>
                  <a:gd name="T23" fmla="*/ 0 h 244"/>
                  <a:gd name="T24" fmla="*/ 0 w 375"/>
                  <a:gd name="T25" fmla="*/ 0 h 244"/>
                  <a:gd name="T26" fmla="*/ 0 w 375"/>
                  <a:gd name="T27" fmla="*/ 0 h 244"/>
                  <a:gd name="T28" fmla="*/ 0 w 375"/>
                  <a:gd name="T29" fmla="*/ 0 h 244"/>
                  <a:gd name="T30" fmla="*/ 0 w 375"/>
                  <a:gd name="T31" fmla="*/ 0 h 244"/>
                  <a:gd name="T32" fmla="*/ 0 w 375"/>
                  <a:gd name="T33" fmla="*/ 0 h 244"/>
                  <a:gd name="T34" fmla="*/ 0 w 375"/>
                  <a:gd name="T35" fmla="*/ 0 h 244"/>
                  <a:gd name="T36" fmla="*/ 0 w 375"/>
                  <a:gd name="T37" fmla="*/ 0 h 244"/>
                  <a:gd name="T38" fmla="*/ 0 w 375"/>
                  <a:gd name="T39" fmla="*/ 0 h 244"/>
                  <a:gd name="T40" fmla="*/ 0 w 375"/>
                  <a:gd name="T41" fmla="*/ 0 h 244"/>
                  <a:gd name="T42" fmla="*/ 0 w 375"/>
                  <a:gd name="T43" fmla="*/ 0 h 244"/>
                  <a:gd name="T44" fmla="*/ 0 w 375"/>
                  <a:gd name="T45" fmla="*/ 0 h 244"/>
                  <a:gd name="T46" fmla="*/ 0 w 375"/>
                  <a:gd name="T47" fmla="*/ 0 h 244"/>
                  <a:gd name="T48" fmla="*/ 0 w 375"/>
                  <a:gd name="T49" fmla="*/ 0 h 244"/>
                  <a:gd name="T50" fmla="*/ 0 w 375"/>
                  <a:gd name="T51" fmla="*/ 0 h 244"/>
                  <a:gd name="T52" fmla="*/ 0 w 375"/>
                  <a:gd name="T53" fmla="*/ 0 h 244"/>
                  <a:gd name="T54" fmla="*/ 0 w 375"/>
                  <a:gd name="T55" fmla="*/ 0 h 244"/>
                  <a:gd name="T56" fmla="*/ 0 w 375"/>
                  <a:gd name="T57" fmla="*/ 0 h 244"/>
                  <a:gd name="T58" fmla="*/ 0 w 375"/>
                  <a:gd name="T59" fmla="*/ 0 h 244"/>
                  <a:gd name="T60" fmla="*/ 0 w 375"/>
                  <a:gd name="T61" fmla="*/ 0 h 244"/>
                  <a:gd name="T62" fmla="*/ 0 w 375"/>
                  <a:gd name="T63" fmla="*/ 0 h 244"/>
                  <a:gd name="T64" fmla="*/ 0 w 375"/>
                  <a:gd name="T65" fmla="*/ 0 h 244"/>
                  <a:gd name="T66" fmla="*/ 0 w 375"/>
                  <a:gd name="T67" fmla="*/ 0 h 244"/>
                  <a:gd name="T68" fmla="*/ 0 w 375"/>
                  <a:gd name="T69" fmla="*/ 0 h 244"/>
                  <a:gd name="T70" fmla="*/ 0 w 375"/>
                  <a:gd name="T71" fmla="*/ 0 h 244"/>
                  <a:gd name="T72" fmla="*/ 0 w 375"/>
                  <a:gd name="T73" fmla="*/ 0 h 244"/>
                  <a:gd name="T74" fmla="*/ 0 w 375"/>
                  <a:gd name="T75" fmla="*/ 0 h 244"/>
                  <a:gd name="T76" fmla="*/ 0 w 375"/>
                  <a:gd name="T77" fmla="*/ 0 h 244"/>
                  <a:gd name="T78" fmla="*/ 0 w 375"/>
                  <a:gd name="T79" fmla="*/ 0 h 244"/>
                  <a:gd name="T80" fmla="*/ 0 w 375"/>
                  <a:gd name="T81" fmla="*/ 0 h 244"/>
                  <a:gd name="T82" fmla="*/ 0 w 375"/>
                  <a:gd name="T83" fmla="*/ 0 h 244"/>
                  <a:gd name="T84" fmla="*/ 0 w 375"/>
                  <a:gd name="T85" fmla="*/ 0 h 244"/>
                  <a:gd name="T86" fmla="*/ 0 w 375"/>
                  <a:gd name="T87" fmla="*/ 0 h 244"/>
                  <a:gd name="T88" fmla="*/ 0 w 375"/>
                  <a:gd name="T89" fmla="*/ 0 h 244"/>
                  <a:gd name="T90" fmla="*/ 0 w 375"/>
                  <a:gd name="T91" fmla="*/ 0 h 244"/>
                  <a:gd name="T92" fmla="*/ 0 w 375"/>
                  <a:gd name="T93" fmla="*/ 0 h 244"/>
                  <a:gd name="T94" fmla="*/ 0 w 375"/>
                  <a:gd name="T95" fmla="*/ 0 h 244"/>
                  <a:gd name="T96" fmla="*/ 0 w 375"/>
                  <a:gd name="T97" fmla="*/ 0 h 244"/>
                  <a:gd name="T98" fmla="*/ 0 w 375"/>
                  <a:gd name="T99" fmla="*/ 0 h 244"/>
                  <a:gd name="T100" fmla="*/ 0 w 375"/>
                  <a:gd name="T101" fmla="*/ 0 h 244"/>
                  <a:gd name="T102" fmla="*/ 0 w 375"/>
                  <a:gd name="T103" fmla="*/ 0 h 244"/>
                  <a:gd name="T104" fmla="*/ 0 w 375"/>
                  <a:gd name="T105" fmla="*/ 0 h 244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375"/>
                  <a:gd name="T160" fmla="*/ 0 h 244"/>
                  <a:gd name="T161" fmla="*/ 375 w 375"/>
                  <a:gd name="T162" fmla="*/ 244 h 244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375" h="244">
                    <a:moveTo>
                      <a:pt x="44" y="0"/>
                    </a:moveTo>
                    <a:lnTo>
                      <a:pt x="85" y="5"/>
                    </a:lnTo>
                    <a:lnTo>
                      <a:pt x="126" y="11"/>
                    </a:lnTo>
                    <a:lnTo>
                      <a:pt x="167" y="17"/>
                    </a:lnTo>
                    <a:lnTo>
                      <a:pt x="209" y="23"/>
                    </a:lnTo>
                    <a:lnTo>
                      <a:pt x="250" y="29"/>
                    </a:lnTo>
                    <a:lnTo>
                      <a:pt x="291" y="35"/>
                    </a:lnTo>
                    <a:lnTo>
                      <a:pt x="332" y="41"/>
                    </a:lnTo>
                    <a:lnTo>
                      <a:pt x="375" y="48"/>
                    </a:lnTo>
                    <a:lnTo>
                      <a:pt x="371" y="61"/>
                    </a:lnTo>
                    <a:lnTo>
                      <a:pt x="369" y="75"/>
                    </a:lnTo>
                    <a:lnTo>
                      <a:pt x="366" y="88"/>
                    </a:lnTo>
                    <a:lnTo>
                      <a:pt x="364" y="103"/>
                    </a:lnTo>
                    <a:lnTo>
                      <a:pt x="361" y="116"/>
                    </a:lnTo>
                    <a:lnTo>
                      <a:pt x="359" y="129"/>
                    </a:lnTo>
                    <a:lnTo>
                      <a:pt x="357" y="142"/>
                    </a:lnTo>
                    <a:lnTo>
                      <a:pt x="354" y="157"/>
                    </a:lnTo>
                    <a:lnTo>
                      <a:pt x="354" y="168"/>
                    </a:lnTo>
                    <a:lnTo>
                      <a:pt x="354" y="179"/>
                    </a:lnTo>
                    <a:lnTo>
                      <a:pt x="355" y="189"/>
                    </a:lnTo>
                    <a:lnTo>
                      <a:pt x="357" y="200"/>
                    </a:lnTo>
                    <a:lnTo>
                      <a:pt x="357" y="211"/>
                    </a:lnTo>
                    <a:lnTo>
                      <a:pt x="358" y="222"/>
                    </a:lnTo>
                    <a:lnTo>
                      <a:pt x="359" y="233"/>
                    </a:lnTo>
                    <a:lnTo>
                      <a:pt x="360" y="244"/>
                    </a:lnTo>
                    <a:lnTo>
                      <a:pt x="314" y="237"/>
                    </a:lnTo>
                    <a:lnTo>
                      <a:pt x="270" y="231"/>
                    </a:lnTo>
                    <a:lnTo>
                      <a:pt x="225" y="224"/>
                    </a:lnTo>
                    <a:lnTo>
                      <a:pt x="180" y="218"/>
                    </a:lnTo>
                    <a:lnTo>
                      <a:pt x="134" y="211"/>
                    </a:lnTo>
                    <a:lnTo>
                      <a:pt x="90" y="205"/>
                    </a:lnTo>
                    <a:lnTo>
                      <a:pt x="45" y="199"/>
                    </a:lnTo>
                    <a:lnTo>
                      <a:pt x="0" y="194"/>
                    </a:lnTo>
                    <a:lnTo>
                      <a:pt x="0" y="181"/>
                    </a:lnTo>
                    <a:lnTo>
                      <a:pt x="2" y="169"/>
                    </a:lnTo>
                    <a:lnTo>
                      <a:pt x="3" y="157"/>
                    </a:lnTo>
                    <a:lnTo>
                      <a:pt x="5" y="146"/>
                    </a:lnTo>
                    <a:lnTo>
                      <a:pt x="5" y="134"/>
                    </a:lnTo>
                    <a:lnTo>
                      <a:pt x="8" y="122"/>
                    </a:lnTo>
                    <a:lnTo>
                      <a:pt x="9" y="110"/>
                    </a:lnTo>
                    <a:lnTo>
                      <a:pt x="11" y="99"/>
                    </a:lnTo>
                    <a:lnTo>
                      <a:pt x="11" y="90"/>
                    </a:lnTo>
                    <a:lnTo>
                      <a:pt x="14" y="82"/>
                    </a:lnTo>
                    <a:lnTo>
                      <a:pt x="15" y="74"/>
                    </a:lnTo>
                    <a:lnTo>
                      <a:pt x="17" y="66"/>
                    </a:lnTo>
                    <a:lnTo>
                      <a:pt x="19" y="58"/>
                    </a:lnTo>
                    <a:lnTo>
                      <a:pt x="21" y="51"/>
                    </a:lnTo>
                    <a:lnTo>
                      <a:pt x="22" y="43"/>
                    </a:lnTo>
                    <a:lnTo>
                      <a:pt x="25" y="36"/>
                    </a:lnTo>
                    <a:lnTo>
                      <a:pt x="28" y="26"/>
                    </a:lnTo>
                    <a:lnTo>
                      <a:pt x="34" y="18"/>
                    </a:lnTo>
                    <a:lnTo>
                      <a:pt x="38" y="8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BA99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5" name="Freeform 122">
                <a:extLst>
                  <a:ext uri="{FF2B5EF4-FFF2-40B4-BE49-F238E27FC236}">
                    <a16:creationId xmlns:a16="http://schemas.microsoft.com/office/drawing/2014/main" id="{0F5FBFC8-D05A-1C20-DCED-94F6B1D584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0" y="3229"/>
                <a:ext cx="89" cy="43"/>
              </a:xfrm>
              <a:custGeom>
                <a:avLst/>
                <a:gdLst>
                  <a:gd name="T0" fmla="*/ 0 w 359"/>
                  <a:gd name="T1" fmla="*/ 0 h 172"/>
                  <a:gd name="T2" fmla="*/ 0 w 359"/>
                  <a:gd name="T3" fmla="*/ 0 h 172"/>
                  <a:gd name="T4" fmla="*/ 0 w 359"/>
                  <a:gd name="T5" fmla="*/ 0 h 172"/>
                  <a:gd name="T6" fmla="*/ 0 w 359"/>
                  <a:gd name="T7" fmla="*/ 0 h 172"/>
                  <a:gd name="T8" fmla="*/ 0 w 359"/>
                  <a:gd name="T9" fmla="*/ 0 h 172"/>
                  <a:gd name="T10" fmla="*/ 0 w 359"/>
                  <a:gd name="T11" fmla="*/ 0 h 172"/>
                  <a:gd name="T12" fmla="*/ 0 w 359"/>
                  <a:gd name="T13" fmla="*/ 0 h 172"/>
                  <a:gd name="T14" fmla="*/ 0 w 359"/>
                  <a:gd name="T15" fmla="*/ 0 h 1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59"/>
                  <a:gd name="T25" fmla="*/ 0 h 172"/>
                  <a:gd name="T26" fmla="*/ 359 w 359"/>
                  <a:gd name="T27" fmla="*/ 172 h 1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59" h="172">
                    <a:moveTo>
                      <a:pt x="21" y="0"/>
                    </a:moveTo>
                    <a:lnTo>
                      <a:pt x="359" y="42"/>
                    </a:lnTo>
                    <a:lnTo>
                      <a:pt x="345" y="112"/>
                    </a:lnTo>
                    <a:lnTo>
                      <a:pt x="343" y="172"/>
                    </a:lnTo>
                    <a:lnTo>
                      <a:pt x="0" y="119"/>
                    </a:lnTo>
                    <a:lnTo>
                      <a:pt x="8" y="60"/>
                    </a:lnTo>
                    <a:lnTo>
                      <a:pt x="11" y="27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C2A1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6" name="Freeform 123">
                <a:extLst>
                  <a:ext uri="{FF2B5EF4-FFF2-40B4-BE49-F238E27FC236}">
                    <a16:creationId xmlns:a16="http://schemas.microsoft.com/office/drawing/2014/main" id="{E73A98BD-8B1E-E6DA-6B21-07F6391F3E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32" y="3181"/>
                <a:ext cx="111" cy="131"/>
              </a:xfrm>
              <a:custGeom>
                <a:avLst/>
                <a:gdLst>
                  <a:gd name="T0" fmla="*/ 0 w 443"/>
                  <a:gd name="T1" fmla="*/ 0 h 524"/>
                  <a:gd name="T2" fmla="*/ 0 w 443"/>
                  <a:gd name="T3" fmla="*/ 0 h 524"/>
                  <a:gd name="T4" fmla="*/ 0 w 443"/>
                  <a:gd name="T5" fmla="*/ 0 h 524"/>
                  <a:gd name="T6" fmla="*/ 0 w 443"/>
                  <a:gd name="T7" fmla="*/ 0 h 524"/>
                  <a:gd name="T8" fmla="*/ 0 w 443"/>
                  <a:gd name="T9" fmla="*/ 0 h 524"/>
                  <a:gd name="T10" fmla="*/ 0 w 443"/>
                  <a:gd name="T11" fmla="*/ 0 h 524"/>
                  <a:gd name="T12" fmla="*/ 0 w 443"/>
                  <a:gd name="T13" fmla="*/ 0 h 524"/>
                  <a:gd name="T14" fmla="*/ 0 w 443"/>
                  <a:gd name="T15" fmla="*/ 0 h 524"/>
                  <a:gd name="T16" fmla="*/ 0 w 443"/>
                  <a:gd name="T17" fmla="*/ 0 h 524"/>
                  <a:gd name="T18" fmla="*/ 0 w 443"/>
                  <a:gd name="T19" fmla="*/ 0 h 524"/>
                  <a:gd name="T20" fmla="*/ 0 w 443"/>
                  <a:gd name="T21" fmla="*/ 0 h 524"/>
                  <a:gd name="T22" fmla="*/ 0 w 443"/>
                  <a:gd name="T23" fmla="*/ 0 h 524"/>
                  <a:gd name="T24" fmla="*/ 0 w 443"/>
                  <a:gd name="T25" fmla="*/ 0 h 524"/>
                  <a:gd name="T26" fmla="*/ 0 w 443"/>
                  <a:gd name="T27" fmla="*/ 0 h 524"/>
                  <a:gd name="T28" fmla="*/ 0 w 443"/>
                  <a:gd name="T29" fmla="*/ 0 h 524"/>
                  <a:gd name="T30" fmla="*/ 0 w 443"/>
                  <a:gd name="T31" fmla="*/ 0 h 524"/>
                  <a:gd name="T32" fmla="*/ 0 w 443"/>
                  <a:gd name="T33" fmla="*/ 0 h 524"/>
                  <a:gd name="T34" fmla="*/ 0 w 443"/>
                  <a:gd name="T35" fmla="*/ 0 h 524"/>
                  <a:gd name="T36" fmla="*/ 0 w 443"/>
                  <a:gd name="T37" fmla="*/ 0 h 524"/>
                  <a:gd name="T38" fmla="*/ 0 w 443"/>
                  <a:gd name="T39" fmla="*/ 0 h 524"/>
                  <a:gd name="T40" fmla="*/ 0 w 443"/>
                  <a:gd name="T41" fmla="*/ 0 h 524"/>
                  <a:gd name="T42" fmla="*/ 0 w 443"/>
                  <a:gd name="T43" fmla="*/ 0 h 524"/>
                  <a:gd name="T44" fmla="*/ 0 w 443"/>
                  <a:gd name="T45" fmla="*/ 0 h 524"/>
                  <a:gd name="T46" fmla="*/ 0 w 443"/>
                  <a:gd name="T47" fmla="*/ 0 h 524"/>
                  <a:gd name="T48" fmla="*/ 0 w 443"/>
                  <a:gd name="T49" fmla="*/ 0 h 524"/>
                  <a:gd name="T50" fmla="*/ 0 w 443"/>
                  <a:gd name="T51" fmla="*/ 0 h 524"/>
                  <a:gd name="T52" fmla="*/ 0 w 443"/>
                  <a:gd name="T53" fmla="*/ 0 h 524"/>
                  <a:gd name="T54" fmla="*/ 0 w 443"/>
                  <a:gd name="T55" fmla="*/ 0 h 524"/>
                  <a:gd name="T56" fmla="*/ 0 w 443"/>
                  <a:gd name="T57" fmla="*/ 0 h 524"/>
                  <a:gd name="T58" fmla="*/ 0 w 443"/>
                  <a:gd name="T59" fmla="*/ 0 h 524"/>
                  <a:gd name="T60" fmla="*/ 0 w 443"/>
                  <a:gd name="T61" fmla="*/ 0 h 524"/>
                  <a:gd name="T62" fmla="*/ 0 w 443"/>
                  <a:gd name="T63" fmla="*/ 0 h 524"/>
                  <a:gd name="T64" fmla="*/ 0 w 443"/>
                  <a:gd name="T65" fmla="*/ 0 h 524"/>
                  <a:gd name="T66" fmla="*/ 0 w 443"/>
                  <a:gd name="T67" fmla="*/ 0 h 52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43"/>
                  <a:gd name="T103" fmla="*/ 0 h 524"/>
                  <a:gd name="T104" fmla="*/ 443 w 443"/>
                  <a:gd name="T105" fmla="*/ 524 h 52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43" h="524">
                    <a:moveTo>
                      <a:pt x="158" y="0"/>
                    </a:moveTo>
                    <a:lnTo>
                      <a:pt x="213" y="14"/>
                    </a:lnTo>
                    <a:lnTo>
                      <a:pt x="210" y="23"/>
                    </a:lnTo>
                    <a:lnTo>
                      <a:pt x="217" y="15"/>
                    </a:lnTo>
                    <a:lnTo>
                      <a:pt x="318" y="42"/>
                    </a:lnTo>
                    <a:lnTo>
                      <a:pt x="315" y="44"/>
                    </a:lnTo>
                    <a:lnTo>
                      <a:pt x="328" y="44"/>
                    </a:lnTo>
                    <a:lnTo>
                      <a:pt x="443" y="73"/>
                    </a:lnTo>
                    <a:lnTo>
                      <a:pt x="390" y="333"/>
                    </a:lnTo>
                    <a:lnTo>
                      <a:pt x="431" y="524"/>
                    </a:lnTo>
                    <a:lnTo>
                      <a:pt x="0" y="486"/>
                    </a:lnTo>
                    <a:lnTo>
                      <a:pt x="10" y="397"/>
                    </a:lnTo>
                    <a:lnTo>
                      <a:pt x="10" y="433"/>
                    </a:lnTo>
                    <a:lnTo>
                      <a:pt x="31" y="466"/>
                    </a:lnTo>
                    <a:lnTo>
                      <a:pt x="42" y="455"/>
                    </a:lnTo>
                    <a:lnTo>
                      <a:pt x="31" y="392"/>
                    </a:lnTo>
                    <a:lnTo>
                      <a:pt x="10" y="392"/>
                    </a:lnTo>
                    <a:lnTo>
                      <a:pt x="24" y="248"/>
                    </a:lnTo>
                    <a:lnTo>
                      <a:pt x="79" y="67"/>
                    </a:lnTo>
                    <a:lnTo>
                      <a:pt x="137" y="1"/>
                    </a:lnTo>
                    <a:lnTo>
                      <a:pt x="147" y="13"/>
                    </a:lnTo>
                    <a:lnTo>
                      <a:pt x="158" y="0"/>
                    </a:lnTo>
                    <a:close/>
                    <a:moveTo>
                      <a:pt x="63" y="181"/>
                    </a:moveTo>
                    <a:lnTo>
                      <a:pt x="124" y="44"/>
                    </a:lnTo>
                    <a:lnTo>
                      <a:pt x="104" y="44"/>
                    </a:lnTo>
                    <a:lnTo>
                      <a:pt x="83" y="85"/>
                    </a:lnTo>
                    <a:lnTo>
                      <a:pt x="63" y="181"/>
                    </a:lnTo>
                    <a:close/>
                    <a:moveTo>
                      <a:pt x="147" y="201"/>
                    </a:moveTo>
                    <a:lnTo>
                      <a:pt x="190" y="65"/>
                    </a:lnTo>
                    <a:lnTo>
                      <a:pt x="169" y="65"/>
                    </a:lnTo>
                    <a:lnTo>
                      <a:pt x="115" y="160"/>
                    </a:lnTo>
                    <a:lnTo>
                      <a:pt x="115" y="212"/>
                    </a:lnTo>
                    <a:lnTo>
                      <a:pt x="147" y="212"/>
                    </a:lnTo>
                    <a:lnTo>
                      <a:pt x="147" y="201"/>
                    </a:lnTo>
                    <a:close/>
                    <a:moveTo>
                      <a:pt x="274" y="170"/>
                    </a:moveTo>
                    <a:lnTo>
                      <a:pt x="315" y="85"/>
                    </a:lnTo>
                    <a:lnTo>
                      <a:pt x="285" y="85"/>
                    </a:lnTo>
                    <a:lnTo>
                      <a:pt x="231" y="212"/>
                    </a:lnTo>
                    <a:lnTo>
                      <a:pt x="285" y="222"/>
                    </a:lnTo>
                    <a:lnTo>
                      <a:pt x="274" y="170"/>
                    </a:lnTo>
                    <a:close/>
                    <a:moveTo>
                      <a:pt x="325" y="160"/>
                    </a:moveTo>
                    <a:lnTo>
                      <a:pt x="325" y="235"/>
                    </a:lnTo>
                    <a:lnTo>
                      <a:pt x="356" y="96"/>
                    </a:lnTo>
                    <a:lnTo>
                      <a:pt x="325" y="160"/>
                    </a:lnTo>
                    <a:close/>
                    <a:moveTo>
                      <a:pt x="315" y="372"/>
                    </a:moveTo>
                    <a:lnTo>
                      <a:pt x="325" y="372"/>
                    </a:lnTo>
                    <a:lnTo>
                      <a:pt x="315" y="276"/>
                    </a:lnTo>
                    <a:lnTo>
                      <a:pt x="315" y="372"/>
                    </a:lnTo>
                    <a:close/>
                    <a:moveTo>
                      <a:pt x="264" y="361"/>
                    </a:moveTo>
                    <a:lnTo>
                      <a:pt x="264" y="256"/>
                    </a:lnTo>
                    <a:lnTo>
                      <a:pt x="231" y="256"/>
                    </a:lnTo>
                    <a:lnTo>
                      <a:pt x="231" y="351"/>
                    </a:lnTo>
                    <a:lnTo>
                      <a:pt x="252" y="351"/>
                    </a:lnTo>
                    <a:lnTo>
                      <a:pt x="264" y="361"/>
                    </a:lnTo>
                    <a:close/>
                    <a:moveTo>
                      <a:pt x="190" y="339"/>
                    </a:moveTo>
                    <a:lnTo>
                      <a:pt x="190" y="328"/>
                    </a:lnTo>
                    <a:lnTo>
                      <a:pt x="179" y="256"/>
                    </a:lnTo>
                    <a:lnTo>
                      <a:pt x="169" y="339"/>
                    </a:lnTo>
                    <a:lnTo>
                      <a:pt x="190" y="339"/>
                    </a:lnTo>
                    <a:close/>
                    <a:moveTo>
                      <a:pt x="124" y="339"/>
                    </a:moveTo>
                    <a:lnTo>
                      <a:pt x="135" y="256"/>
                    </a:lnTo>
                    <a:lnTo>
                      <a:pt x="94" y="245"/>
                    </a:lnTo>
                    <a:lnTo>
                      <a:pt x="74" y="297"/>
                    </a:lnTo>
                    <a:lnTo>
                      <a:pt x="74" y="339"/>
                    </a:lnTo>
                    <a:lnTo>
                      <a:pt x="124" y="339"/>
                    </a:lnTo>
                    <a:close/>
                    <a:moveTo>
                      <a:pt x="400" y="508"/>
                    </a:moveTo>
                    <a:lnTo>
                      <a:pt x="400" y="497"/>
                    </a:lnTo>
                    <a:lnTo>
                      <a:pt x="378" y="433"/>
                    </a:lnTo>
                    <a:lnTo>
                      <a:pt x="400" y="50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7" name="Freeform 124">
                <a:extLst>
                  <a:ext uri="{FF2B5EF4-FFF2-40B4-BE49-F238E27FC236}">
                    <a16:creationId xmlns:a16="http://schemas.microsoft.com/office/drawing/2014/main" id="{79722421-69D3-ED75-F3AF-B759261189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50" y="2878"/>
                <a:ext cx="256" cy="428"/>
              </a:xfrm>
              <a:custGeom>
                <a:avLst/>
                <a:gdLst>
                  <a:gd name="T0" fmla="*/ 0 w 1023"/>
                  <a:gd name="T1" fmla="*/ 0 h 1712"/>
                  <a:gd name="T2" fmla="*/ 0 w 1023"/>
                  <a:gd name="T3" fmla="*/ 0 h 1712"/>
                  <a:gd name="T4" fmla="*/ 0 w 1023"/>
                  <a:gd name="T5" fmla="*/ 0 h 1712"/>
                  <a:gd name="T6" fmla="*/ 0 w 1023"/>
                  <a:gd name="T7" fmla="*/ 0 h 1712"/>
                  <a:gd name="T8" fmla="*/ 0 w 1023"/>
                  <a:gd name="T9" fmla="*/ 0 h 1712"/>
                  <a:gd name="T10" fmla="*/ 0 w 1023"/>
                  <a:gd name="T11" fmla="*/ 0 h 1712"/>
                  <a:gd name="T12" fmla="*/ 0 w 1023"/>
                  <a:gd name="T13" fmla="*/ 0 h 1712"/>
                  <a:gd name="T14" fmla="*/ 0 w 1023"/>
                  <a:gd name="T15" fmla="*/ 0 h 1712"/>
                  <a:gd name="T16" fmla="*/ 0 w 1023"/>
                  <a:gd name="T17" fmla="*/ 0 h 1712"/>
                  <a:gd name="T18" fmla="*/ 0 w 1023"/>
                  <a:gd name="T19" fmla="*/ 0 h 1712"/>
                  <a:gd name="T20" fmla="*/ 0 w 1023"/>
                  <a:gd name="T21" fmla="*/ 0 h 1712"/>
                  <a:gd name="T22" fmla="*/ 0 w 1023"/>
                  <a:gd name="T23" fmla="*/ 0 h 1712"/>
                  <a:gd name="T24" fmla="*/ 0 w 1023"/>
                  <a:gd name="T25" fmla="*/ 0 h 1712"/>
                  <a:gd name="T26" fmla="*/ 0 w 1023"/>
                  <a:gd name="T27" fmla="*/ 0 h 1712"/>
                  <a:gd name="T28" fmla="*/ 0 w 1023"/>
                  <a:gd name="T29" fmla="*/ 0 h 1712"/>
                  <a:gd name="T30" fmla="*/ 0 w 1023"/>
                  <a:gd name="T31" fmla="*/ 0 h 1712"/>
                  <a:gd name="T32" fmla="*/ 0 w 1023"/>
                  <a:gd name="T33" fmla="*/ 0 h 1712"/>
                  <a:gd name="T34" fmla="*/ 0 w 1023"/>
                  <a:gd name="T35" fmla="*/ 0 h 1712"/>
                  <a:gd name="T36" fmla="*/ 0 w 1023"/>
                  <a:gd name="T37" fmla="*/ 0 h 1712"/>
                  <a:gd name="T38" fmla="*/ 0 w 1023"/>
                  <a:gd name="T39" fmla="*/ 0 h 1712"/>
                  <a:gd name="T40" fmla="*/ 0 w 1023"/>
                  <a:gd name="T41" fmla="*/ 0 h 1712"/>
                  <a:gd name="T42" fmla="*/ 0 w 1023"/>
                  <a:gd name="T43" fmla="*/ 0 h 1712"/>
                  <a:gd name="T44" fmla="*/ 0 w 1023"/>
                  <a:gd name="T45" fmla="*/ 0 h 1712"/>
                  <a:gd name="T46" fmla="*/ 0 w 1023"/>
                  <a:gd name="T47" fmla="*/ 0 h 1712"/>
                  <a:gd name="T48" fmla="*/ 0 w 1023"/>
                  <a:gd name="T49" fmla="*/ 0 h 1712"/>
                  <a:gd name="T50" fmla="*/ 0 w 1023"/>
                  <a:gd name="T51" fmla="*/ 0 h 1712"/>
                  <a:gd name="T52" fmla="*/ 0 w 1023"/>
                  <a:gd name="T53" fmla="*/ 0 h 1712"/>
                  <a:gd name="T54" fmla="*/ 0 w 1023"/>
                  <a:gd name="T55" fmla="*/ 0 h 1712"/>
                  <a:gd name="T56" fmla="*/ 0 w 1023"/>
                  <a:gd name="T57" fmla="*/ 0 h 1712"/>
                  <a:gd name="T58" fmla="*/ 0 w 1023"/>
                  <a:gd name="T59" fmla="*/ 0 h 1712"/>
                  <a:gd name="T60" fmla="*/ 0 w 1023"/>
                  <a:gd name="T61" fmla="*/ 0 h 1712"/>
                  <a:gd name="T62" fmla="*/ 0 w 1023"/>
                  <a:gd name="T63" fmla="*/ 0 h 1712"/>
                  <a:gd name="T64" fmla="*/ 0 w 1023"/>
                  <a:gd name="T65" fmla="*/ 0 h 1712"/>
                  <a:gd name="T66" fmla="*/ 0 w 1023"/>
                  <a:gd name="T67" fmla="*/ 0 h 1712"/>
                  <a:gd name="T68" fmla="*/ 0 w 1023"/>
                  <a:gd name="T69" fmla="*/ 0 h 1712"/>
                  <a:gd name="T70" fmla="*/ 0 w 1023"/>
                  <a:gd name="T71" fmla="*/ 0 h 1712"/>
                  <a:gd name="T72" fmla="*/ 0 w 1023"/>
                  <a:gd name="T73" fmla="*/ 0 h 1712"/>
                  <a:gd name="T74" fmla="*/ 0 w 1023"/>
                  <a:gd name="T75" fmla="*/ 0 h 1712"/>
                  <a:gd name="T76" fmla="*/ 0 w 1023"/>
                  <a:gd name="T77" fmla="*/ 0 h 1712"/>
                  <a:gd name="T78" fmla="*/ 0 w 1023"/>
                  <a:gd name="T79" fmla="*/ 0 h 171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23"/>
                  <a:gd name="T121" fmla="*/ 0 h 1712"/>
                  <a:gd name="T122" fmla="*/ 1023 w 1023"/>
                  <a:gd name="T123" fmla="*/ 1712 h 1712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23" h="1712">
                    <a:moveTo>
                      <a:pt x="271" y="1712"/>
                    </a:moveTo>
                    <a:lnTo>
                      <a:pt x="271" y="1701"/>
                    </a:lnTo>
                    <a:lnTo>
                      <a:pt x="241" y="1628"/>
                    </a:lnTo>
                    <a:lnTo>
                      <a:pt x="251" y="1712"/>
                    </a:lnTo>
                    <a:lnTo>
                      <a:pt x="271" y="1712"/>
                    </a:lnTo>
                    <a:close/>
                    <a:moveTo>
                      <a:pt x="211" y="1690"/>
                    </a:moveTo>
                    <a:lnTo>
                      <a:pt x="211" y="1690"/>
                    </a:lnTo>
                    <a:lnTo>
                      <a:pt x="190" y="1607"/>
                    </a:lnTo>
                    <a:lnTo>
                      <a:pt x="168" y="1607"/>
                    </a:lnTo>
                    <a:lnTo>
                      <a:pt x="178" y="1701"/>
                    </a:lnTo>
                    <a:lnTo>
                      <a:pt x="211" y="1701"/>
                    </a:lnTo>
                    <a:lnTo>
                      <a:pt x="211" y="1690"/>
                    </a:lnTo>
                    <a:close/>
                    <a:moveTo>
                      <a:pt x="136" y="1690"/>
                    </a:moveTo>
                    <a:lnTo>
                      <a:pt x="136" y="1690"/>
                    </a:lnTo>
                    <a:lnTo>
                      <a:pt x="125" y="1596"/>
                    </a:lnTo>
                    <a:lnTo>
                      <a:pt x="95" y="1596"/>
                    </a:lnTo>
                    <a:lnTo>
                      <a:pt x="105" y="1690"/>
                    </a:lnTo>
                    <a:lnTo>
                      <a:pt x="136" y="1690"/>
                    </a:lnTo>
                    <a:close/>
                    <a:moveTo>
                      <a:pt x="50" y="1681"/>
                    </a:moveTo>
                    <a:lnTo>
                      <a:pt x="50" y="1596"/>
                    </a:lnTo>
                    <a:lnTo>
                      <a:pt x="0" y="1596"/>
                    </a:lnTo>
                    <a:lnTo>
                      <a:pt x="0" y="1658"/>
                    </a:lnTo>
                    <a:lnTo>
                      <a:pt x="50" y="1681"/>
                    </a:lnTo>
                    <a:close/>
                    <a:moveTo>
                      <a:pt x="423" y="0"/>
                    </a:moveTo>
                    <a:lnTo>
                      <a:pt x="823" y="16"/>
                    </a:lnTo>
                    <a:lnTo>
                      <a:pt x="904" y="216"/>
                    </a:lnTo>
                    <a:lnTo>
                      <a:pt x="1011" y="394"/>
                    </a:lnTo>
                    <a:lnTo>
                      <a:pt x="1023" y="645"/>
                    </a:lnTo>
                    <a:lnTo>
                      <a:pt x="848" y="895"/>
                    </a:lnTo>
                    <a:lnTo>
                      <a:pt x="670" y="1080"/>
                    </a:lnTo>
                    <a:lnTo>
                      <a:pt x="570" y="1166"/>
                    </a:lnTo>
                    <a:lnTo>
                      <a:pt x="111" y="1117"/>
                    </a:lnTo>
                    <a:lnTo>
                      <a:pt x="263" y="967"/>
                    </a:lnTo>
                    <a:lnTo>
                      <a:pt x="416" y="820"/>
                    </a:lnTo>
                    <a:lnTo>
                      <a:pt x="522" y="667"/>
                    </a:lnTo>
                    <a:lnTo>
                      <a:pt x="591" y="570"/>
                    </a:lnTo>
                    <a:lnTo>
                      <a:pt x="638" y="403"/>
                    </a:lnTo>
                    <a:lnTo>
                      <a:pt x="576" y="222"/>
                    </a:lnTo>
                    <a:lnTo>
                      <a:pt x="491" y="94"/>
                    </a:lnTo>
                    <a:lnTo>
                      <a:pt x="423" y="0"/>
                    </a:lnTo>
                    <a:close/>
                  </a:path>
                </a:pathLst>
              </a:custGeom>
              <a:solidFill>
                <a:srgbClr val="9C8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8" name="Freeform 125">
                <a:extLst>
                  <a:ext uri="{FF2B5EF4-FFF2-40B4-BE49-F238E27FC236}">
                    <a16:creationId xmlns:a16="http://schemas.microsoft.com/office/drawing/2014/main" id="{B1780FC9-9276-0D68-A6CA-08C485B22F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6" y="2891"/>
                <a:ext cx="210" cy="259"/>
              </a:xfrm>
              <a:custGeom>
                <a:avLst/>
                <a:gdLst>
                  <a:gd name="T0" fmla="*/ 0 w 840"/>
                  <a:gd name="T1" fmla="*/ 0 h 1036"/>
                  <a:gd name="T2" fmla="*/ 0 w 840"/>
                  <a:gd name="T3" fmla="*/ 0 h 1036"/>
                  <a:gd name="T4" fmla="*/ 0 w 840"/>
                  <a:gd name="T5" fmla="*/ 0 h 1036"/>
                  <a:gd name="T6" fmla="*/ 0 w 840"/>
                  <a:gd name="T7" fmla="*/ 0 h 1036"/>
                  <a:gd name="T8" fmla="*/ 0 w 840"/>
                  <a:gd name="T9" fmla="*/ 0 h 1036"/>
                  <a:gd name="T10" fmla="*/ 0 w 840"/>
                  <a:gd name="T11" fmla="*/ 0 h 1036"/>
                  <a:gd name="T12" fmla="*/ 0 w 840"/>
                  <a:gd name="T13" fmla="*/ 0 h 1036"/>
                  <a:gd name="T14" fmla="*/ 0 w 840"/>
                  <a:gd name="T15" fmla="*/ 0 h 1036"/>
                  <a:gd name="T16" fmla="*/ 0 w 840"/>
                  <a:gd name="T17" fmla="*/ 0 h 1036"/>
                  <a:gd name="T18" fmla="*/ 0 w 840"/>
                  <a:gd name="T19" fmla="*/ 0 h 1036"/>
                  <a:gd name="T20" fmla="*/ 0 w 840"/>
                  <a:gd name="T21" fmla="*/ 0 h 1036"/>
                  <a:gd name="T22" fmla="*/ 0 w 840"/>
                  <a:gd name="T23" fmla="*/ 0 h 1036"/>
                  <a:gd name="T24" fmla="*/ 0 w 840"/>
                  <a:gd name="T25" fmla="*/ 0 h 1036"/>
                  <a:gd name="T26" fmla="*/ 0 w 840"/>
                  <a:gd name="T27" fmla="*/ 0 h 1036"/>
                  <a:gd name="T28" fmla="*/ 0 w 840"/>
                  <a:gd name="T29" fmla="*/ 0 h 1036"/>
                  <a:gd name="T30" fmla="*/ 0 w 840"/>
                  <a:gd name="T31" fmla="*/ 0 h 1036"/>
                  <a:gd name="T32" fmla="*/ 0 w 840"/>
                  <a:gd name="T33" fmla="*/ 0 h 1036"/>
                  <a:gd name="T34" fmla="*/ 0 w 840"/>
                  <a:gd name="T35" fmla="*/ 0 h 1036"/>
                  <a:gd name="T36" fmla="*/ 0 w 840"/>
                  <a:gd name="T37" fmla="*/ 0 h 1036"/>
                  <a:gd name="T38" fmla="*/ 0 w 840"/>
                  <a:gd name="T39" fmla="*/ 0 h 1036"/>
                  <a:gd name="T40" fmla="*/ 0 w 840"/>
                  <a:gd name="T41" fmla="*/ 0 h 1036"/>
                  <a:gd name="T42" fmla="*/ 0 w 840"/>
                  <a:gd name="T43" fmla="*/ 0 h 1036"/>
                  <a:gd name="T44" fmla="*/ 0 w 840"/>
                  <a:gd name="T45" fmla="*/ 0 h 1036"/>
                  <a:gd name="T46" fmla="*/ 0 w 840"/>
                  <a:gd name="T47" fmla="*/ 0 h 1036"/>
                  <a:gd name="T48" fmla="*/ 0 w 840"/>
                  <a:gd name="T49" fmla="*/ 0 h 1036"/>
                  <a:gd name="T50" fmla="*/ 0 w 840"/>
                  <a:gd name="T51" fmla="*/ 0 h 1036"/>
                  <a:gd name="T52" fmla="*/ 0 w 840"/>
                  <a:gd name="T53" fmla="*/ 0 h 1036"/>
                  <a:gd name="T54" fmla="*/ 0 w 840"/>
                  <a:gd name="T55" fmla="*/ 0 h 1036"/>
                  <a:gd name="T56" fmla="*/ 0 w 840"/>
                  <a:gd name="T57" fmla="*/ 0 h 1036"/>
                  <a:gd name="T58" fmla="*/ 0 w 840"/>
                  <a:gd name="T59" fmla="*/ 0 h 1036"/>
                  <a:gd name="T60" fmla="*/ 0 w 840"/>
                  <a:gd name="T61" fmla="*/ 0 h 1036"/>
                  <a:gd name="T62" fmla="*/ 0 w 840"/>
                  <a:gd name="T63" fmla="*/ 0 h 1036"/>
                  <a:gd name="T64" fmla="*/ 0 w 840"/>
                  <a:gd name="T65" fmla="*/ 0 h 1036"/>
                  <a:gd name="T66" fmla="*/ 0 w 840"/>
                  <a:gd name="T67" fmla="*/ 0 h 1036"/>
                  <a:gd name="T68" fmla="*/ 0 w 840"/>
                  <a:gd name="T69" fmla="*/ 0 h 1036"/>
                  <a:gd name="T70" fmla="*/ 0 w 840"/>
                  <a:gd name="T71" fmla="*/ 0 h 1036"/>
                  <a:gd name="T72" fmla="*/ 0 w 840"/>
                  <a:gd name="T73" fmla="*/ 0 h 1036"/>
                  <a:gd name="T74" fmla="*/ 0 w 840"/>
                  <a:gd name="T75" fmla="*/ 0 h 1036"/>
                  <a:gd name="T76" fmla="*/ 0 w 840"/>
                  <a:gd name="T77" fmla="*/ 0 h 1036"/>
                  <a:gd name="T78" fmla="*/ 0 w 840"/>
                  <a:gd name="T79" fmla="*/ 0 h 1036"/>
                  <a:gd name="T80" fmla="*/ 0 w 840"/>
                  <a:gd name="T81" fmla="*/ 0 h 1036"/>
                  <a:gd name="T82" fmla="*/ 0 w 840"/>
                  <a:gd name="T83" fmla="*/ 0 h 1036"/>
                  <a:gd name="T84" fmla="*/ 0 w 840"/>
                  <a:gd name="T85" fmla="*/ 0 h 10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40"/>
                  <a:gd name="T130" fmla="*/ 0 h 1036"/>
                  <a:gd name="T131" fmla="*/ 840 w 840"/>
                  <a:gd name="T132" fmla="*/ 1036 h 10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40" h="1036">
                    <a:moveTo>
                      <a:pt x="272" y="0"/>
                    </a:moveTo>
                    <a:lnTo>
                      <a:pt x="320" y="0"/>
                    </a:lnTo>
                    <a:lnTo>
                      <a:pt x="370" y="3"/>
                    </a:lnTo>
                    <a:lnTo>
                      <a:pt x="419" y="4"/>
                    </a:lnTo>
                    <a:lnTo>
                      <a:pt x="469" y="6"/>
                    </a:lnTo>
                    <a:lnTo>
                      <a:pt x="517" y="6"/>
                    </a:lnTo>
                    <a:lnTo>
                      <a:pt x="566" y="9"/>
                    </a:lnTo>
                    <a:lnTo>
                      <a:pt x="616" y="10"/>
                    </a:lnTo>
                    <a:lnTo>
                      <a:pt x="665" y="12"/>
                    </a:lnTo>
                    <a:lnTo>
                      <a:pt x="674" y="34"/>
                    </a:lnTo>
                    <a:lnTo>
                      <a:pt x="684" y="56"/>
                    </a:lnTo>
                    <a:lnTo>
                      <a:pt x="692" y="79"/>
                    </a:lnTo>
                    <a:lnTo>
                      <a:pt x="702" y="102"/>
                    </a:lnTo>
                    <a:lnTo>
                      <a:pt x="710" y="123"/>
                    </a:lnTo>
                    <a:lnTo>
                      <a:pt x="720" y="145"/>
                    </a:lnTo>
                    <a:lnTo>
                      <a:pt x="728" y="168"/>
                    </a:lnTo>
                    <a:lnTo>
                      <a:pt x="739" y="191"/>
                    </a:lnTo>
                    <a:lnTo>
                      <a:pt x="750" y="209"/>
                    </a:lnTo>
                    <a:lnTo>
                      <a:pt x="761" y="227"/>
                    </a:lnTo>
                    <a:lnTo>
                      <a:pt x="772" y="247"/>
                    </a:lnTo>
                    <a:lnTo>
                      <a:pt x="783" y="266"/>
                    </a:lnTo>
                    <a:lnTo>
                      <a:pt x="793" y="284"/>
                    </a:lnTo>
                    <a:lnTo>
                      <a:pt x="805" y="302"/>
                    </a:lnTo>
                    <a:lnTo>
                      <a:pt x="816" y="321"/>
                    </a:lnTo>
                    <a:lnTo>
                      <a:pt x="828" y="341"/>
                    </a:lnTo>
                    <a:lnTo>
                      <a:pt x="828" y="371"/>
                    </a:lnTo>
                    <a:lnTo>
                      <a:pt x="831" y="402"/>
                    </a:lnTo>
                    <a:lnTo>
                      <a:pt x="831" y="434"/>
                    </a:lnTo>
                    <a:lnTo>
                      <a:pt x="833" y="466"/>
                    </a:lnTo>
                    <a:lnTo>
                      <a:pt x="834" y="496"/>
                    </a:lnTo>
                    <a:lnTo>
                      <a:pt x="837" y="528"/>
                    </a:lnTo>
                    <a:lnTo>
                      <a:pt x="838" y="559"/>
                    </a:lnTo>
                    <a:lnTo>
                      <a:pt x="840" y="592"/>
                    </a:lnTo>
                    <a:lnTo>
                      <a:pt x="822" y="617"/>
                    </a:lnTo>
                    <a:lnTo>
                      <a:pt x="804" y="643"/>
                    </a:lnTo>
                    <a:lnTo>
                      <a:pt x="786" y="668"/>
                    </a:lnTo>
                    <a:lnTo>
                      <a:pt x="768" y="694"/>
                    </a:lnTo>
                    <a:lnTo>
                      <a:pt x="750" y="720"/>
                    </a:lnTo>
                    <a:lnTo>
                      <a:pt x="732" y="746"/>
                    </a:lnTo>
                    <a:lnTo>
                      <a:pt x="714" y="772"/>
                    </a:lnTo>
                    <a:lnTo>
                      <a:pt x="697" y="798"/>
                    </a:lnTo>
                    <a:lnTo>
                      <a:pt x="678" y="818"/>
                    </a:lnTo>
                    <a:lnTo>
                      <a:pt x="658" y="837"/>
                    </a:lnTo>
                    <a:lnTo>
                      <a:pt x="640" y="856"/>
                    </a:lnTo>
                    <a:lnTo>
                      <a:pt x="622" y="877"/>
                    </a:lnTo>
                    <a:lnTo>
                      <a:pt x="603" y="896"/>
                    </a:lnTo>
                    <a:lnTo>
                      <a:pt x="585" y="917"/>
                    </a:lnTo>
                    <a:lnTo>
                      <a:pt x="565" y="936"/>
                    </a:lnTo>
                    <a:lnTo>
                      <a:pt x="547" y="956"/>
                    </a:lnTo>
                    <a:lnTo>
                      <a:pt x="536" y="965"/>
                    </a:lnTo>
                    <a:lnTo>
                      <a:pt x="525" y="976"/>
                    </a:lnTo>
                    <a:lnTo>
                      <a:pt x="515" y="984"/>
                    </a:lnTo>
                    <a:lnTo>
                      <a:pt x="504" y="995"/>
                    </a:lnTo>
                    <a:lnTo>
                      <a:pt x="493" y="1005"/>
                    </a:lnTo>
                    <a:lnTo>
                      <a:pt x="482" y="1014"/>
                    </a:lnTo>
                    <a:lnTo>
                      <a:pt x="471" y="1025"/>
                    </a:lnTo>
                    <a:lnTo>
                      <a:pt x="460" y="1036"/>
                    </a:lnTo>
                    <a:lnTo>
                      <a:pt x="402" y="1030"/>
                    </a:lnTo>
                    <a:lnTo>
                      <a:pt x="344" y="1024"/>
                    </a:lnTo>
                    <a:lnTo>
                      <a:pt x="286" y="1018"/>
                    </a:lnTo>
                    <a:lnTo>
                      <a:pt x="230" y="1013"/>
                    </a:lnTo>
                    <a:lnTo>
                      <a:pt x="172" y="1007"/>
                    </a:lnTo>
                    <a:lnTo>
                      <a:pt x="115" y="1002"/>
                    </a:lnTo>
                    <a:lnTo>
                      <a:pt x="57" y="996"/>
                    </a:lnTo>
                    <a:lnTo>
                      <a:pt x="0" y="992"/>
                    </a:lnTo>
                    <a:lnTo>
                      <a:pt x="15" y="975"/>
                    </a:lnTo>
                    <a:lnTo>
                      <a:pt x="32" y="959"/>
                    </a:lnTo>
                    <a:lnTo>
                      <a:pt x="46" y="943"/>
                    </a:lnTo>
                    <a:lnTo>
                      <a:pt x="63" y="928"/>
                    </a:lnTo>
                    <a:lnTo>
                      <a:pt x="79" y="911"/>
                    </a:lnTo>
                    <a:lnTo>
                      <a:pt x="94" y="896"/>
                    </a:lnTo>
                    <a:lnTo>
                      <a:pt x="110" y="879"/>
                    </a:lnTo>
                    <a:lnTo>
                      <a:pt x="127" y="865"/>
                    </a:lnTo>
                    <a:lnTo>
                      <a:pt x="141" y="848"/>
                    </a:lnTo>
                    <a:lnTo>
                      <a:pt x="158" y="833"/>
                    </a:lnTo>
                    <a:lnTo>
                      <a:pt x="173" y="816"/>
                    </a:lnTo>
                    <a:lnTo>
                      <a:pt x="190" y="802"/>
                    </a:lnTo>
                    <a:lnTo>
                      <a:pt x="204" y="785"/>
                    </a:lnTo>
                    <a:lnTo>
                      <a:pt x="221" y="771"/>
                    </a:lnTo>
                    <a:lnTo>
                      <a:pt x="236" y="754"/>
                    </a:lnTo>
                    <a:lnTo>
                      <a:pt x="253" y="739"/>
                    </a:lnTo>
                    <a:lnTo>
                      <a:pt x="263" y="722"/>
                    </a:lnTo>
                    <a:lnTo>
                      <a:pt x="274" y="708"/>
                    </a:lnTo>
                    <a:lnTo>
                      <a:pt x="285" y="691"/>
                    </a:lnTo>
                    <a:lnTo>
                      <a:pt x="296" y="676"/>
                    </a:lnTo>
                    <a:lnTo>
                      <a:pt x="307" y="659"/>
                    </a:lnTo>
                    <a:lnTo>
                      <a:pt x="318" y="645"/>
                    </a:lnTo>
                    <a:lnTo>
                      <a:pt x="329" y="628"/>
                    </a:lnTo>
                    <a:lnTo>
                      <a:pt x="339" y="614"/>
                    </a:lnTo>
                    <a:lnTo>
                      <a:pt x="347" y="600"/>
                    </a:lnTo>
                    <a:lnTo>
                      <a:pt x="356" y="588"/>
                    </a:lnTo>
                    <a:lnTo>
                      <a:pt x="364" y="576"/>
                    </a:lnTo>
                    <a:lnTo>
                      <a:pt x="373" y="565"/>
                    </a:lnTo>
                    <a:lnTo>
                      <a:pt x="382" y="552"/>
                    </a:lnTo>
                    <a:lnTo>
                      <a:pt x="390" y="540"/>
                    </a:lnTo>
                    <a:lnTo>
                      <a:pt x="399" y="528"/>
                    </a:lnTo>
                    <a:lnTo>
                      <a:pt x="408" y="517"/>
                    </a:lnTo>
                    <a:lnTo>
                      <a:pt x="413" y="495"/>
                    </a:lnTo>
                    <a:lnTo>
                      <a:pt x="419" y="475"/>
                    </a:lnTo>
                    <a:lnTo>
                      <a:pt x="425" y="454"/>
                    </a:lnTo>
                    <a:lnTo>
                      <a:pt x="431" y="434"/>
                    </a:lnTo>
                    <a:lnTo>
                      <a:pt x="436" y="412"/>
                    </a:lnTo>
                    <a:lnTo>
                      <a:pt x="443" y="391"/>
                    </a:lnTo>
                    <a:lnTo>
                      <a:pt x="448" y="371"/>
                    </a:lnTo>
                    <a:lnTo>
                      <a:pt x="455" y="350"/>
                    </a:lnTo>
                    <a:lnTo>
                      <a:pt x="448" y="331"/>
                    </a:lnTo>
                    <a:lnTo>
                      <a:pt x="442" y="313"/>
                    </a:lnTo>
                    <a:lnTo>
                      <a:pt x="436" y="295"/>
                    </a:lnTo>
                    <a:lnTo>
                      <a:pt x="430" y="277"/>
                    </a:lnTo>
                    <a:lnTo>
                      <a:pt x="423" y="257"/>
                    </a:lnTo>
                    <a:lnTo>
                      <a:pt x="417" y="239"/>
                    </a:lnTo>
                    <a:lnTo>
                      <a:pt x="411" y="221"/>
                    </a:lnTo>
                    <a:lnTo>
                      <a:pt x="405" y="203"/>
                    </a:lnTo>
                    <a:lnTo>
                      <a:pt x="395" y="189"/>
                    </a:lnTo>
                    <a:lnTo>
                      <a:pt x="387" y="174"/>
                    </a:lnTo>
                    <a:lnTo>
                      <a:pt x="377" y="160"/>
                    </a:lnTo>
                    <a:lnTo>
                      <a:pt x="368" y="145"/>
                    </a:lnTo>
                    <a:lnTo>
                      <a:pt x="359" y="131"/>
                    </a:lnTo>
                    <a:lnTo>
                      <a:pt x="350" y="116"/>
                    </a:lnTo>
                    <a:lnTo>
                      <a:pt x="341" y="102"/>
                    </a:lnTo>
                    <a:lnTo>
                      <a:pt x="332" y="88"/>
                    </a:lnTo>
                    <a:lnTo>
                      <a:pt x="324" y="76"/>
                    </a:lnTo>
                    <a:lnTo>
                      <a:pt x="317" y="65"/>
                    </a:lnTo>
                    <a:lnTo>
                      <a:pt x="309" y="55"/>
                    </a:lnTo>
                    <a:lnTo>
                      <a:pt x="302" y="44"/>
                    </a:lnTo>
                    <a:lnTo>
                      <a:pt x="294" y="33"/>
                    </a:lnTo>
                    <a:lnTo>
                      <a:pt x="286" y="22"/>
                    </a:lnTo>
                    <a:lnTo>
                      <a:pt x="279" y="11"/>
                    </a:lnTo>
                    <a:lnTo>
                      <a:pt x="272" y="0"/>
                    </a:lnTo>
                    <a:close/>
                  </a:path>
                </a:pathLst>
              </a:custGeom>
              <a:solidFill>
                <a:srgbClr val="967D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39" name="Freeform 126">
                <a:extLst>
                  <a:ext uri="{FF2B5EF4-FFF2-40B4-BE49-F238E27FC236}">
                    <a16:creationId xmlns:a16="http://schemas.microsoft.com/office/drawing/2014/main" id="{9744DECE-92AA-2C34-A2B0-EF55451D0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4" y="2904"/>
                <a:ext cx="192" cy="226"/>
              </a:xfrm>
              <a:custGeom>
                <a:avLst/>
                <a:gdLst>
                  <a:gd name="T0" fmla="*/ 0 w 767"/>
                  <a:gd name="T1" fmla="*/ 0 h 907"/>
                  <a:gd name="T2" fmla="*/ 0 w 767"/>
                  <a:gd name="T3" fmla="*/ 0 h 907"/>
                  <a:gd name="T4" fmla="*/ 0 w 767"/>
                  <a:gd name="T5" fmla="*/ 0 h 907"/>
                  <a:gd name="T6" fmla="*/ 0 w 767"/>
                  <a:gd name="T7" fmla="*/ 0 h 907"/>
                  <a:gd name="T8" fmla="*/ 0 w 767"/>
                  <a:gd name="T9" fmla="*/ 0 h 907"/>
                  <a:gd name="T10" fmla="*/ 0 w 767"/>
                  <a:gd name="T11" fmla="*/ 0 h 907"/>
                  <a:gd name="T12" fmla="*/ 0 w 767"/>
                  <a:gd name="T13" fmla="*/ 0 h 907"/>
                  <a:gd name="T14" fmla="*/ 0 w 767"/>
                  <a:gd name="T15" fmla="*/ 0 h 907"/>
                  <a:gd name="T16" fmla="*/ 0 w 767"/>
                  <a:gd name="T17" fmla="*/ 0 h 907"/>
                  <a:gd name="T18" fmla="*/ 0 w 767"/>
                  <a:gd name="T19" fmla="*/ 0 h 907"/>
                  <a:gd name="T20" fmla="*/ 0 w 767"/>
                  <a:gd name="T21" fmla="*/ 0 h 907"/>
                  <a:gd name="T22" fmla="*/ 0 w 767"/>
                  <a:gd name="T23" fmla="*/ 0 h 907"/>
                  <a:gd name="T24" fmla="*/ 0 w 767"/>
                  <a:gd name="T25" fmla="*/ 0 h 907"/>
                  <a:gd name="T26" fmla="*/ 0 w 767"/>
                  <a:gd name="T27" fmla="*/ 0 h 907"/>
                  <a:gd name="T28" fmla="*/ 0 w 767"/>
                  <a:gd name="T29" fmla="*/ 0 h 907"/>
                  <a:gd name="T30" fmla="*/ 0 w 767"/>
                  <a:gd name="T31" fmla="*/ 0 h 907"/>
                  <a:gd name="T32" fmla="*/ 0 w 767"/>
                  <a:gd name="T33" fmla="*/ 0 h 907"/>
                  <a:gd name="T34" fmla="*/ 0 w 767"/>
                  <a:gd name="T35" fmla="*/ 0 h 907"/>
                  <a:gd name="T36" fmla="*/ 0 w 767"/>
                  <a:gd name="T37" fmla="*/ 0 h 907"/>
                  <a:gd name="T38" fmla="*/ 0 w 767"/>
                  <a:gd name="T39" fmla="*/ 0 h 907"/>
                  <a:gd name="T40" fmla="*/ 0 w 767"/>
                  <a:gd name="T41" fmla="*/ 0 h 907"/>
                  <a:gd name="T42" fmla="*/ 0 w 767"/>
                  <a:gd name="T43" fmla="*/ 0 h 907"/>
                  <a:gd name="T44" fmla="*/ 0 w 767"/>
                  <a:gd name="T45" fmla="*/ 0 h 907"/>
                  <a:gd name="T46" fmla="*/ 0 w 767"/>
                  <a:gd name="T47" fmla="*/ 0 h 907"/>
                  <a:gd name="T48" fmla="*/ 0 w 767"/>
                  <a:gd name="T49" fmla="*/ 0 h 907"/>
                  <a:gd name="T50" fmla="*/ 0 w 767"/>
                  <a:gd name="T51" fmla="*/ 0 h 907"/>
                  <a:gd name="T52" fmla="*/ 0 w 767"/>
                  <a:gd name="T53" fmla="*/ 0 h 907"/>
                  <a:gd name="T54" fmla="*/ 0 w 767"/>
                  <a:gd name="T55" fmla="*/ 0 h 907"/>
                  <a:gd name="T56" fmla="*/ 0 w 767"/>
                  <a:gd name="T57" fmla="*/ 0 h 907"/>
                  <a:gd name="T58" fmla="*/ 0 w 767"/>
                  <a:gd name="T59" fmla="*/ 0 h 907"/>
                  <a:gd name="T60" fmla="*/ 0 w 767"/>
                  <a:gd name="T61" fmla="*/ 0 h 907"/>
                  <a:gd name="T62" fmla="*/ 0 w 767"/>
                  <a:gd name="T63" fmla="*/ 0 h 907"/>
                  <a:gd name="T64" fmla="*/ 0 w 767"/>
                  <a:gd name="T65" fmla="*/ 0 h 907"/>
                  <a:gd name="T66" fmla="*/ 0 w 767"/>
                  <a:gd name="T67" fmla="*/ 0 h 907"/>
                  <a:gd name="T68" fmla="*/ 0 w 767"/>
                  <a:gd name="T69" fmla="*/ 0 h 907"/>
                  <a:gd name="T70" fmla="*/ 0 w 767"/>
                  <a:gd name="T71" fmla="*/ 0 h 907"/>
                  <a:gd name="T72" fmla="*/ 0 w 767"/>
                  <a:gd name="T73" fmla="*/ 0 h 907"/>
                  <a:gd name="T74" fmla="*/ 0 w 767"/>
                  <a:gd name="T75" fmla="*/ 0 h 907"/>
                  <a:gd name="T76" fmla="*/ 0 w 767"/>
                  <a:gd name="T77" fmla="*/ 0 h 907"/>
                  <a:gd name="T78" fmla="*/ 0 w 767"/>
                  <a:gd name="T79" fmla="*/ 0 h 907"/>
                  <a:gd name="T80" fmla="*/ 0 w 767"/>
                  <a:gd name="T81" fmla="*/ 0 h 907"/>
                  <a:gd name="T82" fmla="*/ 0 w 767"/>
                  <a:gd name="T83" fmla="*/ 0 h 907"/>
                  <a:gd name="T84" fmla="*/ 0 w 767"/>
                  <a:gd name="T85" fmla="*/ 0 h 90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767"/>
                  <a:gd name="T130" fmla="*/ 0 h 907"/>
                  <a:gd name="T131" fmla="*/ 767 w 767"/>
                  <a:gd name="T132" fmla="*/ 907 h 90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767" h="907">
                    <a:moveTo>
                      <a:pt x="233" y="0"/>
                    </a:moveTo>
                    <a:lnTo>
                      <a:pt x="280" y="1"/>
                    </a:lnTo>
                    <a:lnTo>
                      <a:pt x="328" y="2"/>
                    </a:lnTo>
                    <a:lnTo>
                      <a:pt x="376" y="4"/>
                    </a:lnTo>
                    <a:lnTo>
                      <a:pt x="425" y="6"/>
                    </a:lnTo>
                    <a:lnTo>
                      <a:pt x="472" y="6"/>
                    </a:lnTo>
                    <a:lnTo>
                      <a:pt x="520" y="8"/>
                    </a:lnTo>
                    <a:lnTo>
                      <a:pt x="568" y="10"/>
                    </a:lnTo>
                    <a:lnTo>
                      <a:pt x="618" y="12"/>
                    </a:lnTo>
                    <a:lnTo>
                      <a:pt x="625" y="30"/>
                    </a:lnTo>
                    <a:lnTo>
                      <a:pt x="633" y="49"/>
                    </a:lnTo>
                    <a:lnTo>
                      <a:pt x="642" y="69"/>
                    </a:lnTo>
                    <a:lnTo>
                      <a:pt x="650" y="89"/>
                    </a:lnTo>
                    <a:lnTo>
                      <a:pt x="658" y="107"/>
                    </a:lnTo>
                    <a:lnTo>
                      <a:pt x="666" y="128"/>
                    </a:lnTo>
                    <a:lnTo>
                      <a:pt x="675" y="146"/>
                    </a:lnTo>
                    <a:lnTo>
                      <a:pt x="683" y="167"/>
                    </a:lnTo>
                    <a:lnTo>
                      <a:pt x="691" y="181"/>
                    </a:lnTo>
                    <a:lnTo>
                      <a:pt x="701" y="197"/>
                    </a:lnTo>
                    <a:lnTo>
                      <a:pt x="710" y="212"/>
                    </a:lnTo>
                    <a:lnTo>
                      <a:pt x="719" y="228"/>
                    </a:lnTo>
                    <a:lnTo>
                      <a:pt x="728" y="243"/>
                    </a:lnTo>
                    <a:lnTo>
                      <a:pt x="737" y="258"/>
                    </a:lnTo>
                    <a:lnTo>
                      <a:pt x="746" y="274"/>
                    </a:lnTo>
                    <a:lnTo>
                      <a:pt x="755" y="290"/>
                    </a:lnTo>
                    <a:lnTo>
                      <a:pt x="755" y="320"/>
                    </a:lnTo>
                    <a:lnTo>
                      <a:pt x="758" y="351"/>
                    </a:lnTo>
                    <a:lnTo>
                      <a:pt x="758" y="383"/>
                    </a:lnTo>
                    <a:lnTo>
                      <a:pt x="760" y="415"/>
                    </a:lnTo>
                    <a:lnTo>
                      <a:pt x="761" y="445"/>
                    </a:lnTo>
                    <a:lnTo>
                      <a:pt x="764" y="477"/>
                    </a:lnTo>
                    <a:lnTo>
                      <a:pt x="765" y="508"/>
                    </a:lnTo>
                    <a:lnTo>
                      <a:pt x="767" y="541"/>
                    </a:lnTo>
                    <a:lnTo>
                      <a:pt x="753" y="560"/>
                    </a:lnTo>
                    <a:lnTo>
                      <a:pt x="739" y="581"/>
                    </a:lnTo>
                    <a:lnTo>
                      <a:pt x="724" y="601"/>
                    </a:lnTo>
                    <a:lnTo>
                      <a:pt x="711" y="622"/>
                    </a:lnTo>
                    <a:lnTo>
                      <a:pt x="696" y="641"/>
                    </a:lnTo>
                    <a:lnTo>
                      <a:pt x="683" y="662"/>
                    </a:lnTo>
                    <a:lnTo>
                      <a:pt x="668" y="682"/>
                    </a:lnTo>
                    <a:lnTo>
                      <a:pt x="655" y="703"/>
                    </a:lnTo>
                    <a:lnTo>
                      <a:pt x="640" y="718"/>
                    </a:lnTo>
                    <a:lnTo>
                      <a:pt x="625" y="735"/>
                    </a:lnTo>
                    <a:lnTo>
                      <a:pt x="609" y="752"/>
                    </a:lnTo>
                    <a:lnTo>
                      <a:pt x="595" y="769"/>
                    </a:lnTo>
                    <a:lnTo>
                      <a:pt x="579" y="785"/>
                    </a:lnTo>
                    <a:lnTo>
                      <a:pt x="565" y="803"/>
                    </a:lnTo>
                    <a:lnTo>
                      <a:pt x="550" y="819"/>
                    </a:lnTo>
                    <a:lnTo>
                      <a:pt x="536" y="837"/>
                    </a:lnTo>
                    <a:lnTo>
                      <a:pt x="525" y="844"/>
                    </a:lnTo>
                    <a:lnTo>
                      <a:pt x="516" y="854"/>
                    </a:lnTo>
                    <a:lnTo>
                      <a:pt x="506" y="862"/>
                    </a:lnTo>
                    <a:lnTo>
                      <a:pt x="497" y="872"/>
                    </a:lnTo>
                    <a:lnTo>
                      <a:pt x="487" y="879"/>
                    </a:lnTo>
                    <a:lnTo>
                      <a:pt x="478" y="889"/>
                    </a:lnTo>
                    <a:lnTo>
                      <a:pt x="468" y="897"/>
                    </a:lnTo>
                    <a:lnTo>
                      <a:pt x="460" y="907"/>
                    </a:lnTo>
                    <a:lnTo>
                      <a:pt x="402" y="901"/>
                    </a:lnTo>
                    <a:lnTo>
                      <a:pt x="344" y="896"/>
                    </a:lnTo>
                    <a:lnTo>
                      <a:pt x="286" y="891"/>
                    </a:lnTo>
                    <a:lnTo>
                      <a:pt x="229" y="887"/>
                    </a:lnTo>
                    <a:lnTo>
                      <a:pt x="171" y="881"/>
                    </a:lnTo>
                    <a:lnTo>
                      <a:pt x="114" y="877"/>
                    </a:lnTo>
                    <a:lnTo>
                      <a:pt x="56" y="872"/>
                    </a:lnTo>
                    <a:lnTo>
                      <a:pt x="0" y="868"/>
                    </a:lnTo>
                    <a:lnTo>
                      <a:pt x="11" y="854"/>
                    </a:lnTo>
                    <a:lnTo>
                      <a:pt x="24" y="841"/>
                    </a:lnTo>
                    <a:lnTo>
                      <a:pt x="36" y="827"/>
                    </a:lnTo>
                    <a:lnTo>
                      <a:pt x="49" y="815"/>
                    </a:lnTo>
                    <a:lnTo>
                      <a:pt x="61" y="802"/>
                    </a:lnTo>
                    <a:lnTo>
                      <a:pt x="75" y="790"/>
                    </a:lnTo>
                    <a:lnTo>
                      <a:pt x="88" y="776"/>
                    </a:lnTo>
                    <a:lnTo>
                      <a:pt x="101" y="764"/>
                    </a:lnTo>
                    <a:lnTo>
                      <a:pt x="112" y="751"/>
                    </a:lnTo>
                    <a:lnTo>
                      <a:pt x="125" y="738"/>
                    </a:lnTo>
                    <a:lnTo>
                      <a:pt x="136" y="724"/>
                    </a:lnTo>
                    <a:lnTo>
                      <a:pt x="149" y="712"/>
                    </a:lnTo>
                    <a:lnTo>
                      <a:pt x="161" y="699"/>
                    </a:lnTo>
                    <a:lnTo>
                      <a:pt x="174" y="687"/>
                    </a:lnTo>
                    <a:lnTo>
                      <a:pt x="186" y="674"/>
                    </a:lnTo>
                    <a:lnTo>
                      <a:pt x="199" y="662"/>
                    </a:lnTo>
                    <a:lnTo>
                      <a:pt x="206" y="648"/>
                    </a:lnTo>
                    <a:lnTo>
                      <a:pt x="215" y="636"/>
                    </a:lnTo>
                    <a:lnTo>
                      <a:pt x="223" y="624"/>
                    </a:lnTo>
                    <a:lnTo>
                      <a:pt x="233" y="612"/>
                    </a:lnTo>
                    <a:lnTo>
                      <a:pt x="240" y="599"/>
                    </a:lnTo>
                    <a:lnTo>
                      <a:pt x="248" y="587"/>
                    </a:lnTo>
                    <a:lnTo>
                      <a:pt x="257" y="575"/>
                    </a:lnTo>
                    <a:lnTo>
                      <a:pt x="266" y="563"/>
                    </a:lnTo>
                    <a:lnTo>
                      <a:pt x="274" y="549"/>
                    </a:lnTo>
                    <a:lnTo>
                      <a:pt x="283" y="537"/>
                    </a:lnTo>
                    <a:lnTo>
                      <a:pt x="291" y="525"/>
                    </a:lnTo>
                    <a:lnTo>
                      <a:pt x="300" y="514"/>
                    </a:lnTo>
                    <a:lnTo>
                      <a:pt x="309" y="501"/>
                    </a:lnTo>
                    <a:lnTo>
                      <a:pt x="317" y="489"/>
                    </a:lnTo>
                    <a:lnTo>
                      <a:pt x="326" y="477"/>
                    </a:lnTo>
                    <a:lnTo>
                      <a:pt x="335" y="466"/>
                    </a:lnTo>
                    <a:lnTo>
                      <a:pt x="340" y="444"/>
                    </a:lnTo>
                    <a:lnTo>
                      <a:pt x="346" y="424"/>
                    </a:lnTo>
                    <a:lnTo>
                      <a:pt x="352" y="403"/>
                    </a:lnTo>
                    <a:lnTo>
                      <a:pt x="358" y="383"/>
                    </a:lnTo>
                    <a:lnTo>
                      <a:pt x="363" y="361"/>
                    </a:lnTo>
                    <a:lnTo>
                      <a:pt x="370" y="340"/>
                    </a:lnTo>
                    <a:lnTo>
                      <a:pt x="375" y="320"/>
                    </a:lnTo>
                    <a:lnTo>
                      <a:pt x="382" y="299"/>
                    </a:lnTo>
                    <a:lnTo>
                      <a:pt x="376" y="285"/>
                    </a:lnTo>
                    <a:lnTo>
                      <a:pt x="373" y="270"/>
                    </a:lnTo>
                    <a:lnTo>
                      <a:pt x="367" y="256"/>
                    </a:lnTo>
                    <a:lnTo>
                      <a:pt x="363" y="243"/>
                    </a:lnTo>
                    <a:lnTo>
                      <a:pt x="358" y="228"/>
                    </a:lnTo>
                    <a:lnTo>
                      <a:pt x="353" y="214"/>
                    </a:lnTo>
                    <a:lnTo>
                      <a:pt x="349" y="199"/>
                    </a:lnTo>
                    <a:lnTo>
                      <a:pt x="345" y="186"/>
                    </a:lnTo>
                    <a:lnTo>
                      <a:pt x="337" y="173"/>
                    </a:lnTo>
                    <a:lnTo>
                      <a:pt x="329" y="159"/>
                    </a:lnTo>
                    <a:lnTo>
                      <a:pt x="322" y="146"/>
                    </a:lnTo>
                    <a:lnTo>
                      <a:pt x="315" y="134"/>
                    </a:lnTo>
                    <a:lnTo>
                      <a:pt x="306" y="121"/>
                    </a:lnTo>
                    <a:lnTo>
                      <a:pt x="299" y="109"/>
                    </a:lnTo>
                    <a:lnTo>
                      <a:pt x="292" y="95"/>
                    </a:lnTo>
                    <a:lnTo>
                      <a:pt x="285" y="83"/>
                    </a:lnTo>
                    <a:lnTo>
                      <a:pt x="277" y="72"/>
                    </a:lnTo>
                    <a:lnTo>
                      <a:pt x="270" y="61"/>
                    </a:lnTo>
                    <a:lnTo>
                      <a:pt x="264" y="51"/>
                    </a:lnTo>
                    <a:lnTo>
                      <a:pt x="258" y="41"/>
                    </a:lnTo>
                    <a:lnTo>
                      <a:pt x="251" y="30"/>
                    </a:lnTo>
                    <a:lnTo>
                      <a:pt x="245" y="20"/>
                    </a:lnTo>
                    <a:lnTo>
                      <a:pt x="239" y="10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9178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40" name="Freeform 127">
                <a:extLst>
                  <a:ext uri="{FF2B5EF4-FFF2-40B4-BE49-F238E27FC236}">
                    <a16:creationId xmlns:a16="http://schemas.microsoft.com/office/drawing/2014/main" id="{1F0A01C6-46C6-79D6-0BB0-8535B80114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2" y="2917"/>
                <a:ext cx="174" cy="194"/>
              </a:xfrm>
              <a:custGeom>
                <a:avLst/>
                <a:gdLst>
                  <a:gd name="T0" fmla="*/ 0 w 695"/>
                  <a:gd name="T1" fmla="*/ 0 h 776"/>
                  <a:gd name="T2" fmla="*/ 0 w 695"/>
                  <a:gd name="T3" fmla="*/ 0 h 776"/>
                  <a:gd name="T4" fmla="*/ 0 w 695"/>
                  <a:gd name="T5" fmla="*/ 0 h 776"/>
                  <a:gd name="T6" fmla="*/ 0 w 695"/>
                  <a:gd name="T7" fmla="*/ 0 h 776"/>
                  <a:gd name="T8" fmla="*/ 0 w 695"/>
                  <a:gd name="T9" fmla="*/ 0 h 776"/>
                  <a:gd name="T10" fmla="*/ 0 w 695"/>
                  <a:gd name="T11" fmla="*/ 0 h 776"/>
                  <a:gd name="T12" fmla="*/ 0 w 695"/>
                  <a:gd name="T13" fmla="*/ 0 h 776"/>
                  <a:gd name="T14" fmla="*/ 0 w 695"/>
                  <a:gd name="T15" fmla="*/ 0 h 776"/>
                  <a:gd name="T16" fmla="*/ 0 w 695"/>
                  <a:gd name="T17" fmla="*/ 0 h 776"/>
                  <a:gd name="T18" fmla="*/ 0 w 695"/>
                  <a:gd name="T19" fmla="*/ 0 h 776"/>
                  <a:gd name="T20" fmla="*/ 0 w 695"/>
                  <a:gd name="T21" fmla="*/ 0 h 776"/>
                  <a:gd name="T22" fmla="*/ 0 w 695"/>
                  <a:gd name="T23" fmla="*/ 0 h 776"/>
                  <a:gd name="T24" fmla="*/ 0 w 695"/>
                  <a:gd name="T25" fmla="*/ 0 h 776"/>
                  <a:gd name="T26" fmla="*/ 0 w 695"/>
                  <a:gd name="T27" fmla="*/ 0 h 776"/>
                  <a:gd name="T28" fmla="*/ 0 w 695"/>
                  <a:gd name="T29" fmla="*/ 0 h 776"/>
                  <a:gd name="T30" fmla="*/ 0 w 695"/>
                  <a:gd name="T31" fmla="*/ 0 h 776"/>
                  <a:gd name="T32" fmla="*/ 0 w 695"/>
                  <a:gd name="T33" fmla="*/ 0 h 776"/>
                  <a:gd name="T34" fmla="*/ 0 w 695"/>
                  <a:gd name="T35" fmla="*/ 0 h 776"/>
                  <a:gd name="T36" fmla="*/ 0 w 695"/>
                  <a:gd name="T37" fmla="*/ 0 h 776"/>
                  <a:gd name="T38" fmla="*/ 0 w 695"/>
                  <a:gd name="T39" fmla="*/ 0 h 776"/>
                  <a:gd name="T40" fmla="*/ 0 w 695"/>
                  <a:gd name="T41" fmla="*/ 0 h 776"/>
                  <a:gd name="T42" fmla="*/ 0 w 695"/>
                  <a:gd name="T43" fmla="*/ 0 h 776"/>
                  <a:gd name="T44" fmla="*/ 0 w 695"/>
                  <a:gd name="T45" fmla="*/ 0 h 776"/>
                  <a:gd name="T46" fmla="*/ 0 w 695"/>
                  <a:gd name="T47" fmla="*/ 0 h 776"/>
                  <a:gd name="T48" fmla="*/ 0 w 695"/>
                  <a:gd name="T49" fmla="*/ 0 h 776"/>
                  <a:gd name="T50" fmla="*/ 0 w 695"/>
                  <a:gd name="T51" fmla="*/ 0 h 776"/>
                  <a:gd name="T52" fmla="*/ 0 w 695"/>
                  <a:gd name="T53" fmla="*/ 0 h 776"/>
                  <a:gd name="T54" fmla="*/ 0 w 695"/>
                  <a:gd name="T55" fmla="*/ 0 h 776"/>
                  <a:gd name="T56" fmla="*/ 0 w 695"/>
                  <a:gd name="T57" fmla="*/ 0 h 776"/>
                  <a:gd name="T58" fmla="*/ 0 w 695"/>
                  <a:gd name="T59" fmla="*/ 0 h 776"/>
                  <a:gd name="T60" fmla="*/ 0 w 695"/>
                  <a:gd name="T61" fmla="*/ 0 h 776"/>
                  <a:gd name="T62" fmla="*/ 0 w 695"/>
                  <a:gd name="T63" fmla="*/ 0 h 776"/>
                  <a:gd name="T64" fmla="*/ 0 w 695"/>
                  <a:gd name="T65" fmla="*/ 0 h 776"/>
                  <a:gd name="T66" fmla="*/ 0 w 695"/>
                  <a:gd name="T67" fmla="*/ 0 h 776"/>
                  <a:gd name="T68" fmla="*/ 0 w 695"/>
                  <a:gd name="T69" fmla="*/ 0 h 776"/>
                  <a:gd name="T70" fmla="*/ 0 w 695"/>
                  <a:gd name="T71" fmla="*/ 0 h 776"/>
                  <a:gd name="T72" fmla="*/ 0 w 695"/>
                  <a:gd name="T73" fmla="*/ 0 h 776"/>
                  <a:gd name="T74" fmla="*/ 0 w 695"/>
                  <a:gd name="T75" fmla="*/ 0 h 776"/>
                  <a:gd name="T76" fmla="*/ 0 w 695"/>
                  <a:gd name="T77" fmla="*/ 0 h 776"/>
                  <a:gd name="T78" fmla="*/ 0 w 695"/>
                  <a:gd name="T79" fmla="*/ 0 h 776"/>
                  <a:gd name="T80" fmla="*/ 0 w 695"/>
                  <a:gd name="T81" fmla="*/ 0 h 776"/>
                  <a:gd name="T82" fmla="*/ 0 w 695"/>
                  <a:gd name="T83" fmla="*/ 0 h 776"/>
                  <a:gd name="T84" fmla="*/ 0 w 695"/>
                  <a:gd name="T85" fmla="*/ 0 h 77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95"/>
                  <a:gd name="T130" fmla="*/ 0 h 776"/>
                  <a:gd name="T131" fmla="*/ 695 w 695"/>
                  <a:gd name="T132" fmla="*/ 776 h 77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95" h="776">
                    <a:moveTo>
                      <a:pt x="194" y="0"/>
                    </a:moveTo>
                    <a:lnTo>
                      <a:pt x="240" y="0"/>
                    </a:lnTo>
                    <a:lnTo>
                      <a:pt x="287" y="1"/>
                    </a:lnTo>
                    <a:lnTo>
                      <a:pt x="335" y="2"/>
                    </a:lnTo>
                    <a:lnTo>
                      <a:pt x="382" y="3"/>
                    </a:lnTo>
                    <a:lnTo>
                      <a:pt x="429" y="5"/>
                    </a:lnTo>
                    <a:lnTo>
                      <a:pt x="476" y="6"/>
                    </a:lnTo>
                    <a:lnTo>
                      <a:pt x="523" y="7"/>
                    </a:lnTo>
                    <a:lnTo>
                      <a:pt x="570" y="8"/>
                    </a:lnTo>
                    <a:lnTo>
                      <a:pt x="577" y="24"/>
                    </a:lnTo>
                    <a:lnTo>
                      <a:pt x="584" y="41"/>
                    </a:lnTo>
                    <a:lnTo>
                      <a:pt x="592" y="58"/>
                    </a:lnTo>
                    <a:lnTo>
                      <a:pt x="599" y="76"/>
                    </a:lnTo>
                    <a:lnTo>
                      <a:pt x="606" y="92"/>
                    </a:lnTo>
                    <a:lnTo>
                      <a:pt x="613" y="108"/>
                    </a:lnTo>
                    <a:lnTo>
                      <a:pt x="621" y="125"/>
                    </a:lnTo>
                    <a:lnTo>
                      <a:pt x="629" y="144"/>
                    </a:lnTo>
                    <a:lnTo>
                      <a:pt x="635" y="154"/>
                    </a:lnTo>
                    <a:lnTo>
                      <a:pt x="641" y="166"/>
                    </a:lnTo>
                    <a:lnTo>
                      <a:pt x="648" y="179"/>
                    </a:lnTo>
                    <a:lnTo>
                      <a:pt x="656" y="191"/>
                    </a:lnTo>
                    <a:lnTo>
                      <a:pt x="662" y="201"/>
                    </a:lnTo>
                    <a:lnTo>
                      <a:pt x="669" y="214"/>
                    </a:lnTo>
                    <a:lnTo>
                      <a:pt x="676" y="226"/>
                    </a:lnTo>
                    <a:lnTo>
                      <a:pt x="683" y="238"/>
                    </a:lnTo>
                    <a:lnTo>
                      <a:pt x="683" y="268"/>
                    </a:lnTo>
                    <a:lnTo>
                      <a:pt x="686" y="299"/>
                    </a:lnTo>
                    <a:lnTo>
                      <a:pt x="686" y="331"/>
                    </a:lnTo>
                    <a:lnTo>
                      <a:pt x="688" y="363"/>
                    </a:lnTo>
                    <a:lnTo>
                      <a:pt x="689" y="393"/>
                    </a:lnTo>
                    <a:lnTo>
                      <a:pt x="692" y="425"/>
                    </a:lnTo>
                    <a:lnTo>
                      <a:pt x="693" y="456"/>
                    </a:lnTo>
                    <a:lnTo>
                      <a:pt x="695" y="489"/>
                    </a:lnTo>
                    <a:lnTo>
                      <a:pt x="685" y="503"/>
                    </a:lnTo>
                    <a:lnTo>
                      <a:pt x="675" y="518"/>
                    </a:lnTo>
                    <a:lnTo>
                      <a:pt x="664" y="532"/>
                    </a:lnTo>
                    <a:lnTo>
                      <a:pt x="654" y="547"/>
                    </a:lnTo>
                    <a:lnTo>
                      <a:pt x="644" y="561"/>
                    </a:lnTo>
                    <a:lnTo>
                      <a:pt x="634" y="577"/>
                    </a:lnTo>
                    <a:lnTo>
                      <a:pt x="623" y="591"/>
                    </a:lnTo>
                    <a:lnTo>
                      <a:pt x="613" y="607"/>
                    </a:lnTo>
                    <a:lnTo>
                      <a:pt x="601" y="620"/>
                    </a:lnTo>
                    <a:lnTo>
                      <a:pt x="590" y="634"/>
                    </a:lnTo>
                    <a:lnTo>
                      <a:pt x="580" y="647"/>
                    </a:lnTo>
                    <a:lnTo>
                      <a:pt x="569" y="660"/>
                    </a:lnTo>
                    <a:lnTo>
                      <a:pt x="557" y="674"/>
                    </a:lnTo>
                    <a:lnTo>
                      <a:pt x="546" y="687"/>
                    </a:lnTo>
                    <a:lnTo>
                      <a:pt x="535" y="700"/>
                    </a:lnTo>
                    <a:lnTo>
                      <a:pt x="524" y="715"/>
                    </a:lnTo>
                    <a:lnTo>
                      <a:pt x="516" y="722"/>
                    </a:lnTo>
                    <a:lnTo>
                      <a:pt x="507" y="729"/>
                    </a:lnTo>
                    <a:lnTo>
                      <a:pt x="500" y="736"/>
                    </a:lnTo>
                    <a:lnTo>
                      <a:pt x="493" y="745"/>
                    </a:lnTo>
                    <a:lnTo>
                      <a:pt x="484" y="752"/>
                    </a:lnTo>
                    <a:lnTo>
                      <a:pt x="476" y="761"/>
                    </a:lnTo>
                    <a:lnTo>
                      <a:pt x="469" y="768"/>
                    </a:lnTo>
                    <a:lnTo>
                      <a:pt x="461" y="776"/>
                    </a:lnTo>
                    <a:lnTo>
                      <a:pt x="403" y="771"/>
                    </a:lnTo>
                    <a:lnTo>
                      <a:pt x="345" y="768"/>
                    </a:lnTo>
                    <a:lnTo>
                      <a:pt x="287" y="763"/>
                    </a:lnTo>
                    <a:lnTo>
                      <a:pt x="229" y="759"/>
                    </a:lnTo>
                    <a:lnTo>
                      <a:pt x="172" y="754"/>
                    </a:lnTo>
                    <a:lnTo>
                      <a:pt x="115" y="751"/>
                    </a:lnTo>
                    <a:lnTo>
                      <a:pt x="57" y="747"/>
                    </a:lnTo>
                    <a:lnTo>
                      <a:pt x="0" y="744"/>
                    </a:lnTo>
                    <a:lnTo>
                      <a:pt x="9" y="733"/>
                    </a:lnTo>
                    <a:lnTo>
                      <a:pt x="18" y="722"/>
                    </a:lnTo>
                    <a:lnTo>
                      <a:pt x="28" y="712"/>
                    </a:lnTo>
                    <a:lnTo>
                      <a:pt x="38" y="703"/>
                    </a:lnTo>
                    <a:lnTo>
                      <a:pt x="46" y="692"/>
                    </a:lnTo>
                    <a:lnTo>
                      <a:pt x="57" y="682"/>
                    </a:lnTo>
                    <a:lnTo>
                      <a:pt x="65" y="672"/>
                    </a:lnTo>
                    <a:lnTo>
                      <a:pt x="76" y="663"/>
                    </a:lnTo>
                    <a:lnTo>
                      <a:pt x="83" y="652"/>
                    </a:lnTo>
                    <a:lnTo>
                      <a:pt x="93" y="642"/>
                    </a:lnTo>
                    <a:lnTo>
                      <a:pt x="102" y="633"/>
                    </a:lnTo>
                    <a:lnTo>
                      <a:pt x="111" y="623"/>
                    </a:lnTo>
                    <a:lnTo>
                      <a:pt x="118" y="612"/>
                    </a:lnTo>
                    <a:lnTo>
                      <a:pt x="128" y="602"/>
                    </a:lnTo>
                    <a:lnTo>
                      <a:pt x="137" y="593"/>
                    </a:lnTo>
                    <a:lnTo>
                      <a:pt x="146" y="583"/>
                    </a:lnTo>
                    <a:lnTo>
                      <a:pt x="151" y="573"/>
                    </a:lnTo>
                    <a:lnTo>
                      <a:pt x="158" y="565"/>
                    </a:lnTo>
                    <a:lnTo>
                      <a:pt x="163" y="555"/>
                    </a:lnTo>
                    <a:lnTo>
                      <a:pt x="170" y="547"/>
                    </a:lnTo>
                    <a:lnTo>
                      <a:pt x="175" y="537"/>
                    </a:lnTo>
                    <a:lnTo>
                      <a:pt x="182" y="529"/>
                    </a:lnTo>
                    <a:lnTo>
                      <a:pt x="187" y="519"/>
                    </a:lnTo>
                    <a:lnTo>
                      <a:pt x="194" y="511"/>
                    </a:lnTo>
                    <a:lnTo>
                      <a:pt x="202" y="497"/>
                    </a:lnTo>
                    <a:lnTo>
                      <a:pt x="211" y="485"/>
                    </a:lnTo>
                    <a:lnTo>
                      <a:pt x="219" y="473"/>
                    </a:lnTo>
                    <a:lnTo>
                      <a:pt x="228" y="462"/>
                    </a:lnTo>
                    <a:lnTo>
                      <a:pt x="237" y="449"/>
                    </a:lnTo>
                    <a:lnTo>
                      <a:pt x="245" y="437"/>
                    </a:lnTo>
                    <a:lnTo>
                      <a:pt x="254" y="425"/>
                    </a:lnTo>
                    <a:lnTo>
                      <a:pt x="263" y="414"/>
                    </a:lnTo>
                    <a:lnTo>
                      <a:pt x="268" y="392"/>
                    </a:lnTo>
                    <a:lnTo>
                      <a:pt x="274" y="372"/>
                    </a:lnTo>
                    <a:lnTo>
                      <a:pt x="280" y="351"/>
                    </a:lnTo>
                    <a:lnTo>
                      <a:pt x="286" y="331"/>
                    </a:lnTo>
                    <a:lnTo>
                      <a:pt x="291" y="309"/>
                    </a:lnTo>
                    <a:lnTo>
                      <a:pt x="298" y="288"/>
                    </a:lnTo>
                    <a:lnTo>
                      <a:pt x="303" y="268"/>
                    </a:lnTo>
                    <a:lnTo>
                      <a:pt x="310" y="247"/>
                    </a:lnTo>
                    <a:lnTo>
                      <a:pt x="307" y="236"/>
                    </a:lnTo>
                    <a:lnTo>
                      <a:pt x="303" y="227"/>
                    </a:lnTo>
                    <a:lnTo>
                      <a:pt x="300" y="217"/>
                    </a:lnTo>
                    <a:lnTo>
                      <a:pt x="297" y="208"/>
                    </a:lnTo>
                    <a:lnTo>
                      <a:pt x="293" y="197"/>
                    </a:lnTo>
                    <a:lnTo>
                      <a:pt x="291" y="187"/>
                    </a:lnTo>
                    <a:lnTo>
                      <a:pt x="287" y="177"/>
                    </a:lnTo>
                    <a:lnTo>
                      <a:pt x="285" y="168"/>
                    </a:lnTo>
                    <a:lnTo>
                      <a:pt x="278" y="156"/>
                    </a:lnTo>
                    <a:lnTo>
                      <a:pt x="273" y="145"/>
                    </a:lnTo>
                    <a:lnTo>
                      <a:pt x="266" y="133"/>
                    </a:lnTo>
                    <a:lnTo>
                      <a:pt x="261" y="122"/>
                    </a:lnTo>
                    <a:lnTo>
                      <a:pt x="254" y="110"/>
                    </a:lnTo>
                    <a:lnTo>
                      <a:pt x="249" y="99"/>
                    </a:lnTo>
                    <a:lnTo>
                      <a:pt x="242" y="88"/>
                    </a:lnTo>
                    <a:lnTo>
                      <a:pt x="237" y="77"/>
                    </a:lnTo>
                    <a:lnTo>
                      <a:pt x="231" y="66"/>
                    </a:lnTo>
                    <a:lnTo>
                      <a:pt x="226" y="58"/>
                    </a:lnTo>
                    <a:lnTo>
                      <a:pt x="220" y="47"/>
                    </a:lnTo>
                    <a:lnTo>
                      <a:pt x="215" y="38"/>
                    </a:lnTo>
                    <a:lnTo>
                      <a:pt x="209" y="28"/>
                    </a:lnTo>
                    <a:lnTo>
                      <a:pt x="204" y="19"/>
                    </a:lnTo>
                    <a:lnTo>
                      <a:pt x="199" y="8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8C75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41" name="Freeform 128">
                <a:extLst>
                  <a:ext uri="{FF2B5EF4-FFF2-40B4-BE49-F238E27FC236}">
                    <a16:creationId xmlns:a16="http://schemas.microsoft.com/office/drawing/2014/main" id="{374D431A-B3F1-5883-0796-332E853BA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50" y="2930"/>
                <a:ext cx="156" cy="161"/>
              </a:xfrm>
              <a:custGeom>
                <a:avLst/>
                <a:gdLst>
                  <a:gd name="T0" fmla="*/ 0 w 624"/>
                  <a:gd name="T1" fmla="*/ 0 h 645"/>
                  <a:gd name="T2" fmla="*/ 0 w 624"/>
                  <a:gd name="T3" fmla="*/ 0 h 645"/>
                  <a:gd name="T4" fmla="*/ 0 w 624"/>
                  <a:gd name="T5" fmla="*/ 0 h 645"/>
                  <a:gd name="T6" fmla="*/ 0 w 624"/>
                  <a:gd name="T7" fmla="*/ 0 h 645"/>
                  <a:gd name="T8" fmla="*/ 0 w 624"/>
                  <a:gd name="T9" fmla="*/ 0 h 645"/>
                  <a:gd name="T10" fmla="*/ 0 w 624"/>
                  <a:gd name="T11" fmla="*/ 0 h 645"/>
                  <a:gd name="T12" fmla="*/ 0 w 624"/>
                  <a:gd name="T13" fmla="*/ 0 h 645"/>
                  <a:gd name="T14" fmla="*/ 0 w 624"/>
                  <a:gd name="T15" fmla="*/ 0 h 645"/>
                  <a:gd name="T16" fmla="*/ 0 w 624"/>
                  <a:gd name="T17" fmla="*/ 0 h 645"/>
                  <a:gd name="T18" fmla="*/ 0 w 624"/>
                  <a:gd name="T19" fmla="*/ 0 h 645"/>
                  <a:gd name="T20" fmla="*/ 0 w 624"/>
                  <a:gd name="T21" fmla="*/ 0 h 645"/>
                  <a:gd name="T22" fmla="*/ 0 w 624"/>
                  <a:gd name="T23" fmla="*/ 0 h 645"/>
                  <a:gd name="T24" fmla="*/ 0 w 624"/>
                  <a:gd name="T25" fmla="*/ 0 h 645"/>
                  <a:gd name="T26" fmla="*/ 0 w 624"/>
                  <a:gd name="T27" fmla="*/ 0 h 645"/>
                  <a:gd name="T28" fmla="*/ 0 w 624"/>
                  <a:gd name="T29" fmla="*/ 0 h 645"/>
                  <a:gd name="T30" fmla="*/ 0 w 624"/>
                  <a:gd name="T31" fmla="*/ 0 h 645"/>
                  <a:gd name="T32" fmla="*/ 0 w 624"/>
                  <a:gd name="T33" fmla="*/ 0 h 645"/>
                  <a:gd name="T34" fmla="*/ 0 w 624"/>
                  <a:gd name="T35" fmla="*/ 0 h 645"/>
                  <a:gd name="T36" fmla="*/ 0 w 624"/>
                  <a:gd name="T37" fmla="*/ 0 h 645"/>
                  <a:gd name="T38" fmla="*/ 0 w 624"/>
                  <a:gd name="T39" fmla="*/ 0 h 645"/>
                  <a:gd name="T40" fmla="*/ 0 w 624"/>
                  <a:gd name="T41" fmla="*/ 0 h 645"/>
                  <a:gd name="T42" fmla="*/ 0 w 624"/>
                  <a:gd name="T43" fmla="*/ 0 h 645"/>
                  <a:gd name="T44" fmla="*/ 0 w 624"/>
                  <a:gd name="T45" fmla="*/ 0 h 645"/>
                  <a:gd name="T46" fmla="*/ 0 w 624"/>
                  <a:gd name="T47" fmla="*/ 0 h 645"/>
                  <a:gd name="T48" fmla="*/ 0 w 624"/>
                  <a:gd name="T49" fmla="*/ 0 h 645"/>
                  <a:gd name="T50" fmla="*/ 0 w 624"/>
                  <a:gd name="T51" fmla="*/ 0 h 645"/>
                  <a:gd name="T52" fmla="*/ 0 w 624"/>
                  <a:gd name="T53" fmla="*/ 0 h 645"/>
                  <a:gd name="T54" fmla="*/ 0 w 624"/>
                  <a:gd name="T55" fmla="*/ 0 h 645"/>
                  <a:gd name="T56" fmla="*/ 0 w 624"/>
                  <a:gd name="T57" fmla="*/ 0 h 645"/>
                  <a:gd name="T58" fmla="*/ 0 w 624"/>
                  <a:gd name="T59" fmla="*/ 0 h 645"/>
                  <a:gd name="T60" fmla="*/ 0 w 624"/>
                  <a:gd name="T61" fmla="*/ 0 h 645"/>
                  <a:gd name="T62" fmla="*/ 0 w 624"/>
                  <a:gd name="T63" fmla="*/ 0 h 645"/>
                  <a:gd name="T64" fmla="*/ 0 w 624"/>
                  <a:gd name="T65" fmla="*/ 0 h 645"/>
                  <a:gd name="T66" fmla="*/ 0 w 624"/>
                  <a:gd name="T67" fmla="*/ 0 h 645"/>
                  <a:gd name="T68" fmla="*/ 0 w 624"/>
                  <a:gd name="T69" fmla="*/ 0 h 645"/>
                  <a:gd name="T70" fmla="*/ 0 w 624"/>
                  <a:gd name="T71" fmla="*/ 0 h 645"/>
                  <a:gd name="T72" fmla="*/ 0 w 624"/>
                  <a:gd name="T73" fmla="*/ 0 h 645"/>
                  <a:gd name="T74" fmla="*/ 0 w 624"/>
                  <a:gd name="T75" fmla="*/ 0 h 645"/>
                  <a:gd name="T76" fmla="*/ 0 w 624"/>
                  <a:gd name="T77" fmla="*/ 0 h 645"/>
                  <a:gd name="T78" fmla="*/ 0 w 624"/>
                  <a:gd name="T79" fmla="*/ 0 h 645"/>
                  <a:gd name="T80" fmla="*/ 0 w 624"/>
                  <a:gd name="T81" fmla="*/ 0 h 645"/>
                  <a:gd name="T82" fmla="*/ 0 w 624"/>
                  <a:gd name="T83" fmla="*/ 0 h 645"/>
                  <a:gd name="T84" fmla="*/ 0 w 624"/>
                  <a:gd name="T85" fmla="*/ 0 h 645"/>
                  <a:gd name="T86" fmla="*/ 0 w 624"/>
                  <a:gd name="T87" fmla="*/ 0 h 645"/>
                  <a:gd name="T88" fmla="*/ 0 w 624"/>
                  <a:gd name="T89" fmla="*/ 0 h 645"/>
                  <a:gd name="T90" fmla="*/ 0 w 624"/>
                  <a:gd name="T91" fmla="*/ 0 h 645"/>
                  <a:gd name="T92" fmla="*/ 0 w 624"/>
                  <a:gd name="T93" fmla="*/ 0 h 645"/>
                  <a:gd name="T94" fmla="*/ 0 w 624"/>
                  <a:gd name="T95" fmla="*/ 0 h 645"/>
                  <a:gd name="T96" fmla="*/ 0 w 624"/>
                  <a:gd name="T97" fmla="*/ 0 h 645"/>
                  <a:gd name="T98" fmla="*/ 0 w 624"/>
                  <a:gd name="T99" fmla="*/ 0 h 645"/>
                  <a:gd name="T100" fmla="*/ 0 w 624"/>
                  <a:gd name="T101" fmla="*/ 0 h 645"/>
                  <a:gd name="T102" fmla="*/ 0 w 624"/>
                  <a:gd name="T103" fmla="*/ 0 h 645"/>
                  <a:gd name="T104" fmla="*/ 0 w 624"/>
                  <a:gd name="T105" fmla="*/ 0 h 645"/>
                  <a:gd name="T106" fmla="*/ 0 w 624"/>
                  <a:gd name="T107" fmla="*/ 0 h 645"/>
                  <a:gd name="T108" fmla="*/ 0 w 624"/>
                  <a:gd name="T109" fmla="*/ 0 h 645"/>
                  <a:gd name="T110" fmla="*/ 0 w 624"/>
                  <a:gd name="T111" fmla="*/ 0 h 645"/>
                  <a:gd name="T112" fmla="*/ 0 w 624"/>
                  <a:gd name="T113" fmla="*/ 0 h 645"/>
                  <a:gd name="T114" fmla="*/ 0 w 624"/>
                  <a:gd name="T115" fmla="*/ 0 h 645"/>
                  <a:gd name="T116" fmla="*/ 0 w 624"/>
                  <a:gd name="T117" fmla="*/ 0 h 645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624"/>
                  <a:gd name="T178" fmla="*/ 0 h 645"/>
                  <a:gd name="T179" fmla="*/ 624 w 624"/>
                  <a:gd name="T180" fmla="*/ 645 h 645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624" h="645">
                    <a:moveTo>
                      <a:pt x="156" y="0"/>
                    </a:moveTo>
                    <a:lnTo>
                      <a:pt x="201" y="0"/>
                    </a:lnTo>
                    <a:lnTo>
                      <a:pt x="248" y="0"/>
                    </a:lnTo>
                    <a:lnTo>
                      <a:pt x="292" y="1"/>
                    </a:lnTo>
                    <a:lnTo>
                      <a:pt x="340" y="2"/>
                    </a:lnTo>
                    <a:lnTo>
                      <a:pt x="385" y="2"/>
                    </a:lnTo>
                    <a:lnTo>
                      <a:pt x="431" y="2"/>
                    </a:lnTo>
                    <a:lnTo>
                      <a:pt x="477" y="4"/>
                    </a:lnTo>
                    <a:lnTo>
                      <a:pt x="524" y="5"/>
                    </a:lnTo>
                    <a:lnTo>
                      <a:pt x="530" y="18"/>
                    </a:lnTo>
                    <a:lnTo>
                      <a:pt x="536" y="33"/>
                    </a:lnTo>
                    <a:lnTo>
                      <a:pt x="542" y="46"/>
                    </a:lnTo>
                    <a:lnTo>
                      <a:pt x="550" y="60"/>
                    </a:lnTo>
                    <a:lnTo>
                      <a:pt x="556" y="75"/>
                    </a:lnTo>
                    <a:lnTo>
                      <a:pt x="562" y="89"/>
                    </a:lnTo>
                    <a:lnTo>
                      <a:pt x="568" y="104"/>
                    </a:lnTo>
                    <a:lnTo>
                      <a:pt x="575" y="118"/>
                    </a:lnTo>
                    <a:lnTo>
                      <a:pt x="579" y="126"/>
                    </a:lnTo>
                    <a:lnTo>
                      <a:pt x="583" y="134"/>
                    </a:lnTo>
                    <a:lnTo>
                      <a:pt x="588" y="142"/>
                    </a:lnTo>
                    <a:lnTo>
                      <a:pt x="593" y="151"/>
                    </a:lnTo>
                    <a:lnTo>
                      <a:pt x="597" y="158"/>
                    </a:lnTo>
                    <a:lnTo>
                      <a:pt x="603" y="168"/>
                    </a:lnTo>
                    <a:lnTo>
                      <a:pt x="606" y="175"/>
                    </a:lnTo>
                    <a:lnTo>
                      <a:pt x="612" y="185"/>
                    </a:lnTo>
                    <a:lnTo>
                      <a:pt x="612" y="215"/>
                    </a:lnTo>
                    <a:lnTo>
                      <a:pt x="615" y="246"/>
                    </a:lnTo>
                    <a:lnTo>
                      <a:pt x="615" y="278"/>
                    </a:lnTo>
                    <a:lnTo>
                      <a:pt x="617" y="310"/>
                    </a:lnTo>
                    <a:lnTo>
                      <a:pt x="618" y="340"/>
                    </a:lnTo>
                    <a:lnTo>
                      <a:pt x="621" y="372"/>
                    </a:lnTo>
                    <a:lnTo>
                      <a:pt x="622" y="403"/>
                    </a:lnTo>
                    <a:lnTo>
                      <a:pt x="624" y="436"/>
                    </a:lnTo>
                    <a:lnTo>
                      <a:pt x="617" y="444"/>
                    </a:lnTo>
                    <a:lnTo>
                      <a:pt x="611" y="454"/>
                    </a:lnTo>
                    <a:lnTo>
                      <a:pt x="605" y="462"/>
                    </a:lnTo>
                    <a:lnTo>
                      <a:pt x="599" y="473"/>
                    </a:lnTo>
                    <a:lnTo>
                      <a:pt x="592" y="482"/>
                    </a:lnTo>
                    <a:lnTo>
                      <a:pt x="586" y="491"/>
                    </a:lnTo>
                    <a:lnTo>
                      <a:pt x="580" y="500"/>
                    </a:lnTo>
                    <a:lnTo>
                      <a:pt x="575" y="511"/>
                    </a:lnTo>
                    <a:lnTo>
                      <a:pt x="567" y="520"/>
                    </a:lnTo>
                    <a:lnTo>
                      <a:pt x="558" y="530"/>
                    </a:lnTo>
                    <a:lnTo>
                      <a:pt x="551" y="541"/>
                    </a:lnTo>
                    <a:lnTo>
                      <a:pt x="544" y="552"/>
                    </a:lnTo>
                    <a:lnTo>
                      <a:pt x="535" y="561"/>
                    </a:lnTo>
                    <a:lnTo>
                      <a:pt x="528" y="572"/>
                    </a:lnTo>
                    <a:lnTo>
                      <a:pt x="521" y="582"/>
                    </a:lnTo>
                    <a:lnTo>
                      <a:pt x="513" y="593"/>
                    </a:lnTo>
                    <a:lnTo>
                      <a:pt x="500" y="605"/>
                    </a:lnTo>
                    <a:lnTo>
                      <a:pt x="488" y="618"/>
                    </a:lnTo>
                    <a:lnTo>
                      <a:pt x="481" y="624"/>
                    </a:lnTo>
                    <a:lnTo>
                      <a:pt x="475" y="631"/>
                    </a:lnTo>
                    <a:lnTo>
                      <a:pt x="469" y="637"/>
                    </a:lnTo>
                    <a:lnTo>
                      <a:pt x="463" y="645"/>
                    </a:lnTo>
                    <a:lnTo>
                      <a:pt x="405" y="641"/>
                    </a:lnTo>
                    <a:lnTo>
                      <a:pt x="347" y="637"/>
                    </a:lnTo>
                    <a:lnTo>
                      <a:pt x="289" y="634"/>
                    </a:lnTo>
                    <a:lnTo>
                      <a:pt x="231" y="631"/>
                    </a:lnTo>
                    <a:lnTo>
                      <a:pt x="173" y="628"/>
                    </a:lnTo>
                    <a:lnTo>
                      <a:pt x="115" y="624"/>
                    </a:lnTo>
                    <a:lnTo>
                      <a:pt x="57" y="621"/>
                    </a:lnTo>
                    <a:lnTo>
                      <a:pt x="0" y="618"/>
                    </a:lnTo>
                    <a:lnTo>
                      <a:pt x="6" y="610"/>
                    </a:lnTo>
                    <a:lnTo>
                      <a:pt x="12" y="602"/>
                    </a:lnTo>
                    <a:lnTo>
                      <a:pt x="18" y="595"/>
                    </a:lnTo>
                    <a:lnTo>
                      <a:pt x="26" y="588"/>
                    </a:lnTo>
                    <a:lnTo>
                      <a:pt x="32" y="581"/>
                    </a:lnTo>
                    <a:lnTo>
                      <a:pt x="39" y="573"/>
                    </a:lnTo>
                    <a:lnTo>
                      <a:pt x="45" y="566"/>
                    </a:lnTo>
                    <a:lnTo>
                      <a:pt x="52" y="560"/>
                    </a:lnTo>
                    <a:lnTo>
                      <a:pt x="56" y="553"/>
                    </a:lnTo>
                    <a:lnTo>
                      <a:pt x="62" y="546"/>
                    </a:lnTo>
                    <a:lnTo>
                      <a:pt x="67" y="538"/>
                    </a:lnTo>
                    <a:lnTo>
                      <a:pt x="73" y="531"/>
                    </a:lnTo>
                    <a:lnTo>
                      <a:pt x="78" y="524"/>
                    </a:lnTo>
                    <a:lnTo>
                      <a:pt x="84" y="517"/>
                    </a:lnTo>
                    <a:lnTo>
                      <a:pt x="88" y="509"/>
                    </a:lnTo>
                    <a:lnTo>
                      <a:pt x="95" y="503"/>
                    </a:lnTo>
                    <a:lnTo>
                      <a:pt x="102" y="491"/>
                    </a:lnTo>
                    <a:lnTo>
                      <a:pt x="109" y="481"/>
                    </a:lnTo>
                    <a:lnTo>
                      <a:pt x="116" y="468"/>
                    </a:lnTo>
                    <a:lnTo>
                      <a:pt x="123" y="458"/>
                    </a:lnTo>
                    <a:lnTo>
                      <a:pt x="131" y="444"/>
                    </a:lnTo>
                    <a:lnTo>
                      <a:pt x="140" y="432"/>
                    </a:lnTo>
                    <a:lnTo>
                      <a:pt x="148" y="420"/>
                    </a:lnTo>
                    <a:lnTo>
                      <a:pt x="157" y="409"/>
                    </a:lnTo>
                    <a:lnTo>
                      <a:pt x="166" y="396"/>
                    </a:lnTo>
                    <a:lnTo>
                      <a:pt x="174" y="384"/>
                    </a:lnTo>
                    <a:lnTo>
                      <a:pt x="183" y="372"/>
                    </a:lnTo>
                    <a:lnTo>
                      <a:pt x="192" y="361"/>
                    </a:lnTo>
                    <a:lnTo>
                      <a:pt x="197" y="339"/>
                    </a:lnTo>
                    <a:lnTo>
                      <a:pt x="203" y="319"/>
                    </a:lnTo>
                    <a:lnTo>
                      <a:pt x="209" y="298"/>
                    </a:lnTo>
                    <a:lnTo>
                      <a:pt x="215" y="278"/>
                    </a:lnTo>
                    <a:lnTo>
                      <a:pt x="220" y="256"/>
                    </a:lnTo>
                    <a:lnTo>
                      <a:pt x="227" y="235"/>
                    </a:lnTo>
                    <a:lnTo>
                      <a:pt x="232" y="215"/>
                    </a:lnTo>
                    <a:lnTo>
                      <a:pt x="239" y="194"/>
                    </a:lnTo>
                    <a:lnTo>
                      <a:pt x="236" y="182"/>
                    </a:lnTo>
                    <a:lnTo>
                      <a:pt x="233" y="171"/>
                    </a:lnTo>
                    <a:lnTo>
                      <a:pt x="230" y="159"/>
                    </a:lnTo>
                    <a:lnTo>
                      <a:pt x="227" y="148"/>
                    </a:lnTo>
                    <a:lnTo>
                      <a:pt x="221" y="138"/>
                    </a:lnTo>
                    <a:lnTo>
                      <a:pt x="216" y="128"/>
                    </a:lnTo>
                    <a:lnTo>
                      <a:pt x="212" y="118"/>
                    </a:lnTo>
                    <a:lnTo>
                      <a:pt x="208" y="109"/>
                    </a:lnTo>
                    <a:lnTo>
                      <a:pt x="203" y="99"/>
                    </a:lnTo>
                    <a:lnTo>
                      <a:pt x="198" y="89"/>
                    </a:lnTo>
                    <a:lnTo>
                      <a:pt x="194" y="80"/>
                    </a:lnTo>
                    <a:lnTo>
                      <a:pt x="190" y="71"/>
                    </a:lnTo>
                    <a:lnTo>
                      <a:pt x="185" y="62"/>
                    </a:lnTo>
                    <a:lnTo>
                      <a:pt x="181" y="53"/>
                    </a:lnTo>
                    <a:lnTo>
                      <a:pt x="177" y="43"/>
                    </a:lnTo>
                    <a:lnTo>
                      <a:pt x="173" y="35"/>
                    </a:lnTo>
                    <a:lnTo>
                      <a:pt x="168" y="25"/>
                    </a:lnTo>
                    <a:lnTo>
                      <a:pt x="165" y="17"/>
                    </a:lnTo>
                    <a:lnTo>
                      <a:pt x="160" y="7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8770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42" name="Freeform 129">
                <a:extLst>
                  <a:ext uri="{FF2B5EF4-FFF2-40B4-BE49-F238E27FC236}">
                    <a16:creationId xmlns:a16="http://schemas.microsoft.com/office/drawing/2014/main" id="{9FA1BC65-E6BD-32C6-67BC-7DED981CCF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8" y="2943"/>
                <a:ext cx="138" cy="129"/>
              </a:xfrm>
              <a:custGeom>
                <a:avLst/>
                <a:gdLst>
                  <a:gd name="T0" fmla="*/ 0 w 550"/>
                  <a:gd name="T1" fmla="*/ 0 h 516"/>
                  <a:gd name="T2" fmla="*/ 0 w 550"/>
                  <a:gd name="T3" fmla="*/ 0 h 516"/>
                  <a:gd name="T4" fmla="*/ 0 w 550"/>
                  <a:gd name="T5" fmla="*/ 0 h 516"/>
                  <a:gd name="T6" fmla="*/ 0 w 550"/>
                  <a:gd name="T7" fmla="*/ 0 h 516"/>
                  <a:gd name="T8" fmla="*/ 0 w 550"/>
                  <a:gd name="T9" fmla="*/ 0 h 516"/>
                  <a:gd name="T10" fmla="*/ 0 w 550"/>
                  <a:gd name="T11" fmla="*/ 0 h 516"/>
                  <a:gd name="T12" fmla="*/ 0 w 550"/>
                  <a:gd name="T13" fmla="*/ 0 h 516"/>
                  <a:gd name="T14" fmla="*/ 0 w 550"/>
                  <a:gd name="T15" fmla="*/ 0 h 516"/>
                  <a:gd name="T16" fmla="*/ 0 w 550"/>
                  <a:gd name="T17" fmla="*/ 0 h 516"/>
                  <a:gd name="T18" fmla="*/ 0 w 550"/>
                  <a:gd name="T19" fmla="*/ 0 h 516"/>
                  <a:gd name="T20" fmla="*/ 0 w 550"/>
                  <a:gd name="T21" fmla="*/ 0 h 516"/>
                  <a:gd name="T22" fmla="*/ 0 w 550"/>
                  <a:gd name="T23" fmla="*/ 0 h 516"/>
                  <a:gd name="T24" fmla="*/ 0 w 550"/>
                  <a:gd name="T25" fmla="*/ 0 h 516"/>
                  <a:gd name="T26" fmla="*/ 0 w 550"/>
                  <a:gd name="T27" fmla="*/ 0 h 516"/>
                  <a:gd name="T28" fmla="*/ 0 w 550"/>
                  <a:gd name="T29" fmla="*/ 0 h 516"/>
                  <a:gd name="T30" fmla="*/ 0 w 550"/>
                  <a:gd name="T31" fmla="*/ 0 h 516"/>
                  <a:gd name="T32" fmla="*/ 0 w 550"/>
                  <a:gd name="T33" fmla="*/ 0 h 5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0"/>
                  <a:gd name="T52" fmla="*/ 0 h 516"/>
                  <a:gd name="T53" fmla="*/ 550 w 550"/>
                  <a:gd name="T54" fmla="*/ 516 h 5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0" h="516">
                    <a:moveTo>
                      <a:pt x="115" y="0"/>
                    </a:moveTo>
                    <a:lnTo>
                      <a:pt x="476" y="3"/>
                    </a:lnTo>
                    <a:lnTo>
                      <a:pt x="519" y="94"/>
                    </a:lnTo>
                    <a:lnTo>
                      <a:pt x="538" y="134"/>
                    </a:lnTo>
                    <a:lnTo>
                      <a:pt x="550" y="385"/>
                    </a:lnTo>
                    <a:lnTo>
                      <a:pt x="531" y="416"/>
                    </a:lnTo>
                    <a:lnTo>
                      <a:pt x="501" y="473"/>
                    </a:lnTo>
                    <a:lnTo>
                      <a:pt x="462" y="516"/>
                    </a:lnTo>
                    <a:lnTo>
                      <a:pt x="0" y="494"/>
                    </a:lnTo>
                    <a:lnTo>
                      <a:pt x="24" y="460"/>
                    </a:lnTo>
                    <a:lnTo>
                      <a:pt x="41" y="426"/>
                    </a:lnTo>
                    <a:lnTo>
                      <a:pt x="49" y="407"/>
                    </a:lnTo>
                    <a:lnTo>
                      <a:pt x="118" y="310"/>
                    </a:lnTo>
                    <a:lnTo>
                      <a:pt x="165" y="143"/>
                    </a:lnTo>
                    <a:lnTo>
                      <a:pt x="165" y="131"/>
                    </a:lnTo>
                    <a:lnTo>
                      <a:pt x="140" y="66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806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643" name="Freeform 130">
                <a:extLst>
                  <a:ext uri="{FF2B5EF4-FFF2-40B4-BE49-F238E27FC236}">
                    <a16:creationId xmlns:a16="http://schemas.microsoft.com/office/drawing/2014/main" id="{C5E50B25-79BB-E7E7-DD14-E040525156A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978" y="2874"/>
                <a:ext cx="228" cy="295"/>
              </a:xfrm>
              <a:custGeom>
                <a:avLst/>
                <a:gdLst>
                  <a:gd name="T0" fmla="*/ 0 w 912"/>
                  <a:gd name="T1" fmla="*/ 0 h 1182"/>
                  <a:gd name="T2" fmla="*/ 0 w 912"/>
                  <a:gd name="T3" fmla="*/ 0 h 1182"/>
                  <a:gd name="T4" fmla="*/ 0 w 912"/>
                  <a:gd name="T5" fmla="*/ 0 h 1182"/>
                  <a:gd name="T6" fmla="*/ 0 w 912"/>
                  <a:gd name="T7" fmla="*/ 0 h 1182"/>
                  <a:gd name="T8" fmla="*/ 0 w 912"/>
                  <a:gd name="T9" fmla="*/ 0 h 1182"/>
                  <a:gd name="T10" fmla="*/ 0 w 912"/>
                  <a:gd name="T11" fmla="*/ 0 h 1182"/>
                  <a:gd name="T12" fmla="*/ 0 w 912"/>
                  <a:gd name="T13" fmla="*/ 0 h 1182"/>
                  <a:gd name="T14" fmla="*/ 0 w 912"/>
                  <a:gd name="T15" fmla="*/ 0 h 1182"/>
                  <a:gd name="T16" fmla="*/ 0 w 912"/>
                  <a:gd name="T17" fmla="*/ 0 h 1182"/>
                  <a:gd name="T18" fmla="*/ 0 w 912"/>
                  <a:gd name="T19" fmla="*/ 0 h 1182"/>
                  <a:gd name="T20" fmla="*/ 0 w 912"/>
                  <a:gd name="T21" fmla="*/ 0 h 1182"/>
                  <a:gd name="T22" fmla="*/ 0 w 912"/>
                  <a:gd name="T23" fmla="*/ 0 h 1182"/>
                  <a:gd name="T24" fmla="*/ 0 w 912"/>
                  <a:gd name="T25" fmla="*/ 0 h 1182"/>
                  <a:gd name="T26" fmla="*/ 0 w 912"/>
                  <a:gd name="T27" fmla="*/ 0 h 1182"/>
                  <a:gd name="T28" fmla="*/ 0 w 912"/>
                  <a:gd name="T29" fmla="*/ 0 h 1182"/>
                  <a:gd name="T30" fmla="*/ 0 w 912"/>
                  <a:gd name="T31" fmla="*/ 0 h 1182"/>
                  <a:gd name="T32" fmla="*/ 0 w 912"/>
                  <a:gd name="T33" fmla="*/ 0 h 1182"/>
                  <a:gd name="T34" fmla="*/ 0 w 912"/>
                  <a:gd name="T35" fmla="*/ 0 h 1182"/>
                  <a:gd name="T36" fmla="*/ 0 w 912"/>
                  <a:gd name="T37" fmla="*/ 0 h 1182"/>
                  <a:gd name="T38" fmla="*/ 0 w 912"/>
                  <a:gd name="T39" fmla="*/ 0 h 1182"/>
                  <a:gd name="T40" fmla="*/ 0 w 912"/>
                  <a:gd name="T41" fmla="*/ 0 h 1182"/>
                  <a:gd name="T42" fmla="*/ 0 w 912"/>
                  <a:gd name="T43" fmla="*/ 0 h 1182"/>
                  <a:gd name="T44" fmla="*/ 0 w 912"/>
                  <a:gd name="T45" fmla="*/ 0 h 1182"/>
                  <a:gd name="T46" fmla="*/ 0 w 912"/>
                  <a:gd name="T47" fmla="*/ 0 h 1182"/>
                  <a:gd name="T48" fmla="*/ 0 w 912"/>
                  <a:gd name="T49" fmla="*/ 0 h 1182"/>
                  <a:gd name="T50" fmla="*/ 0 w 912"/>
                  <a:gd name="T51" fmla="*/ 0 h 1182"/>
                  <a:gd name="T52" fmla="*/ 0 w 912"/>
                  <a:gd name="T53" fmla="*/ 0 h 1182"/>
                  <a:gd name="T54" fmla="*/ 0 w 912"/>
                  <a:gd name="T55" fmla="*/ 0 h 1182"/>
                  <a:gd name="T56" fmla="*/ 0 w 912"/>
                  <a:gd name="T57" fmla="*/ 0 h 1182"/>
                  <a:gd name="T58" fmla="*/ 0 w 912"/>
                  <a:gd name="T59" fmla="*/ 0 h 1182"/>
                  <a:gd name="T60" fmla="*/ 0 w 912"/>
                  <a:gd name="T61" fmla="*/ 0 h 1182"/>
                  <a:gd name="T62" fmla="*/ 0 w 912"/>
                  <a:gd name="T63" fmla="*/ 0 h 1182"/>
                  <a:gd name="T64" fmla="*/ 0 w 912"/>
                  <a:gd name="T65" fmla="*/ 0 h 1182"/>
                  <a:gd name="T66" fmla="*/ 0 w 912"/>
                  <a:gd name="T67" fmla="*/ 0 h 1182"/>
                  <a:gd name="T68" fmla="*/ 0 w 912"/>
                  <a:gd name="T69" fmla="*/ 0 h 1182"/>
                  <a:gd name="T70" fmla="*/ 0 w 912"/>
                  <a:gd name="T71" fmla="*/ 0 h 1182"/>
                  <a:gd name="T72" fmla="*/ 0 w 912"/>
                  <a:gd name="T73" fmla="*/ 0 h 1182"/>
                  <a:gd name="T74" fmla="*/ 0 w 912"/>
                  <a:gd name="T75" fmla="*/ 0 h 1182"/>
                  <a:gd name="T76" fmla="*/ 0 w 912"/>
                  <a:gd name="T77" fmla="*/ 0 h 1182"/>
                  <a:gd name="T78" fmla="*/ 0 w 912"/>
                  <a:gd name="T79" fmla="*/ 0 h 1182"/>
                  <a:gd name="T80" fmla="*/ 0 w 912"/>
                  <a:gd name="T81" fmla="*/ 0 h 1182"/>
                  <a:gd name="T82" fmla="*/ 0 w 912"/>
                  <a:gd name="T83" fmla="*/ 0 h 1182"/>
                  <a:gd name="T84" fmla="*/ 0 w 912"/>
                  <a:gd name="T85" fmla="*/ 0 h 1182"/>
                  <a:gd name="T86" fmla="*/ 0 w 912"/>
                  <a:gd name="T87" fmla="*/ 0 h 1182"/>
                  <a:gd name="T88" fmla="*/ 0 w 912"/>
                  <a:gd name="T89" fmla="*/ 0 h 1182"/>
                  <a:gd name="T90" fmla="*/ 0 w 912"/>
                  <a:gd name="T91" fmla="*/ 0 h 1182"/>
                  <a:gd name="T92" fmla="*/ 0 w 912"/>
                  <a:gd name="T93" fmla="*/ 0 h 118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912"/>
                  <a:gd name="T142" fmla="*/ 0 h 1182"/>
                  <a:gd name="T143" fmla="*/ 912 w 912"/>
                  <a:gd name="T144" fmla="*/ 1182 h 1182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912" h="1182">
                    <a:moveTo>
                      <a:pt x="312" y="16"/>
                    </a:moveTo>
                    <a:lnTo>
                      <a:pt x="343" y="17"/>
                    </a:lnTo>
                    <a:lnTo>
                      <a:pt x="362" y="63"/>
                    </a:lnTo>
                    <a:lnTo>
                      <a:pt x="362" y="53"/>
                    </a:lnTo>
                    <a:lnTo>
                      <a:pt x="343" y="0"/>
                    </a:lnTo>
                    <a:lnTo>
                      <a:pt x="376" y="10"/>
                    </a:lnTo>
                    <a:lnTo>
                      <a:pt x="383" y="20"/>
                    </a:lnTo>
                    <a:lnTo>
                      <a:pt x="446" y="104"/>
                    </a:lnTo>
                    <a:lnTo>
                      <a:pt x="446" y="95"/>
                    </a:lnTo>
                    <a:lnTo>
                      <a:pt x="422" y="6"/>
                    </a:lnTo>
                    <a:lnTo>
                      <a:pt x="474" y="23"/>
                    </a:lnTo>
                    <a:lnTo>
                      <a:pt x="510" y="116"/>
                    </a:lnTo>
                    <a:lnTo>
                      <a:pt x="542" y="116"/>
                    </a:lnTo>
                    <a:lnTo>
                      <a:pt x="491" y="10"/>
                    </a:lnTo>
                    <a:lnTo>
                      <a:pt x="535" y="11"/>
                    </a:lnTo>
                    <a:lnTo>
                      <a:pt x="594" y="126"/>
                    </a:lnTo>
                    <a:lnTo>
                      <a:pt x="565" y="27"/>
                    </a:lnTo>
                    <a:lnTo>
                      <a:pt x="616" y="16"/>
                    </a:lnTo>
                    <a:lnTo>
                      <a:pt x="626" y="104"/>
                    </a:lnTo>
                    <a:lnTo>
                      <a:pt x="658" y="137"/>
                    </a:lnTo>
                    <a:lnTo>
                      <a:pt x="625" y="16"/>
                    </a:lnTo>
                    <a:lnTo>
                      <a:pt x="667" y="21"/>
                    </a:lnTo>
                    <a:lnTo>
                      <a:pt x="678" y="84"/>
                    </a:lnTo>
                    <a:lnTo>
                      <a:pt x="719" y="148"/>
                    </a:lnTo>
                    <a:lnTo>
                      <a:pt x="719" y="116"/>
                    </a:lnTo>
                    <a:lnTo>
                      <a:pt x="686" y="32"/>
                    </a:lnTo>
                    <a:lnTo>
                      <a:pt x="712" y="32"/>
                    </a:lnTo>
                    <a:lnTo>
                      <a:pt x="793" y="232"/>
                    </a:lnTo>
                    <a:lnTo>
                      <a:pt x="900" y="410"/>
                    </a:lnTo>
                    <a:lnTo>
                      <a:pt x="912" y="661"/>
                    </a:lnTo>
                    <a:lnTo>
                      <a:pt x="768" y="879"/>
                    </a:lnTo>
                    <a:lnTo>
                      <a:pt x="559" y="1096"/>
                    </a:lnTo>
                    <a:lnTo>
                      <a:pt x="459" y="1182"/>
                    </a:lnTo>
                    <a:lnTo>
                      <a:pt x="123" y="1146"/>
                    </a:lnTo>
                    <a:lnTo>
                      <a:pt x="140" y="1127"/>
                    </a:lnTo>
                    <a:lnTo>
                      <a:pt x="130" y="1116"/>
                    </a:lnTo>
                    <a:lnTo>
                      <a:pt x="102" y="1144"/>
                    </a:lnTo>
                    <a:lnTo>
                      <a:pt x="52" y="1138"/>
                    </a:lnTo>
                    <a:lnTo>
                      <a:pt x="79" y="1106"/>
                    </a:lnTo>
                    <a:lnTo>
                      <a:pt x="67" y="1096"/>
                    </a:lnTo>
                    <a:lnTo>
                      <a:pt x="32" y="1137"/>
                    </a:lnTo>
                    <a:lnTo>
                      <a:pt x="0" y="1133"/>
                    </a:lnTo>
                    <a:lnTo>
                      <a:pt x="152" y="983"/>
                    </a:lnTo>
                    <a:lnTo>
                      <a:pt x="305" y="836"/>
                    </a:lnTo>
                    <a:lnTo>
                      <a:pt x="411" y="683"/>
                    </a:lnTo>
                    <a:lnTo>
                      <a:pt x="480" y="586"/>
                    </a:lnTo>
                    <a:lnTo>
                      <a:pt x="527" y="419"/>
                    </a:lnTo>
                    <a:lnTo>
                      <a:pt x="465" y="238"/>
                    </a:lnTo>
                    <a:lnTo>
                      <a:pt x="380" y="110"/>
                    </a:lnTo>
                    <a:lnTo>
                      <a:pt x="312" y="16"/>
                    </a:lnTo>
                    <a:close/>
                    <a:moveTo>
                      <a:pt x="731" y="200"/>
                    </a:moveTo>
                    <a:lnTo>
                      <a:pt x="763" y="274"/>
                    </a:lnTo>
                    <a:lnTo>
                      <a:pt x="742" y="190"/>
                    </a:lnTo>
                    <a:lnTo>
                      <a:pt x="731" y="200"/>
                    </a:lnTo>
                    <a:close/>
                    <a:moveTo>
                      <a:pt x="719" y="295"/>
                    </a:moveTo>
                    <a:lnTo>
                      <a:pt x="731" y="285"/>
                    </a:lnTo>
                    <a:lnTo>
                      <a:pt x="667" y="190"/>
                    </a:lnTo>
                    <a:lnTo>
                      <a:pt x="699" y="295"/>
                    </a:lnTo>
                    <a:lnTo>
                      <a:pt x="719" y="295"/>
                    </a:lnTo>
                    <a:close/>
                    <a:moveTo>
                      <a:pt x="658" y="285"/>
                    </a:moveTo>
                    <a:lnTo>
                      <a:pt x="637" y="210"/>
                    </a:lnTo>
                    <a:lnTo>
                      <a:pt x="603" y="169"/>
                    </a:lnTo>
                    <a:lnTo>
                      <a:pt x="626" y="274"/>
                    </a:lnTo>
                    <a:lnTo>
                      <a:pt x="658" y="285"/>
                    </a:lnTo>
                    <a:close/>
                    <a:moveTo>
                      <a:pt x="572" y="210"/>
                    </a:moveTo>
                    <a:lnTo>
                      <a:pt x="552" y="159"/>
                    </a:lnTo>
                    <a:lnTo>
                      <a:pt x="521" y="159"/>
                    </a:lnTo>
                    <a:lnTo>
                      <a:pt x="572" y="241"/>
                    </a:lnTo>
                    <a:lnTo>
                      <a:pt x="572" y="210"/>
                    </a:lnTo>
                    <a:close/>
                    <a:moveTo>
                      <a:pt x="552" y="274"/>
                    </a:moveTo>
                    <a:lnTo>
                      <a:pt x="542" y="264"/>
                    </a:lnTo>
                    <a:lnTo>
                      <a:pt x="467" y="148"/>
                    </a:lnTo>
                    <a:lnTo>
                      <a:pt x="521" y="274"/>
                    </a:lnTo>
                    <a:lnTo>
                      <a:pt x="552" y="274"/>
                    </a:lnTo>
                    <a:close/>
                    <a:moveTo>
                      <a:pt x="572" y="401"/>
                    </a:moveTo>
                    <a:lnTo>
                      <a:pt x="562" y="316"/>
                    </a:lnTo>
                    <a:lnTo>
                      <a:pt x="542" y="316"/>
                    </a:lnTo>
                    <a:lnTo>
                      <a:pt x="572" y="422"/>
                    </a:lnTo>
                    <a:lnTo>
                      <a:pt x="572" y="401"/>
                    </a:lnTo>
                    <a:close/>
                    <a:moveTo>
                      <a:pt x="678" y="401"/>
                    </a:moveTo>
                    <a:lnTo>
                      <a:pt x="667" y="326"/>
                    </a:lnTo>
                    <a:lnTo>
                      <a:pt x="647" y="326"/>
                    </a:lnTo>
                    <a:lnTo>
                      <a:pt x="678" y="431"/>
                    </a:lnTo>
                    <a:lnTo>
                      <a:pt x="678" y="401"/>
                    </a:lnTo>
                    <a:close/>
                    <a:moveTo>
                      <a:pt x="763" y="442"/>
                    </a:moveTo>
                    <a:lnTo>
                      <a:pt x="742" y="336"/>
                    </a:lnTo>
                    <a:lnTo>
                      <a:pt x="710" y="336"/>
                    </a:lnTo>
                    <a:lnTo>
                      <a:pt x="731" y="442"/>
                    </a:lnTo>
                    <a:lnTo>
                      <a:pt x="763" y="442"/>
                    </a:lnTo>
                    <a:close/>
                    <a:moveTo>
                      <a:pt x="879" y="463"/>
                    </a:moveTo>
                    <a:lnTo>
                      <a:pt x="879" y="431"/>
                    </a:lnTo>
                    <a:lnTo>
                      <a:pt x="826" y="336"/>
                    </a:lnTo>
                    <a:lnTo>
                      <a:pt x="847" y="422"/>
                    </a:lnTo>
                    <a:lnTo>
                      <a:pt x="879" y="4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pic>
          <p:nvPicPr>
            <p:cNvPr id="102409" name="Picture 131" descr="D:\Clip Art\Music\Instruments (I - Z)\Recorder 5.wmf">
              <a:extLst>
                <a:ext uri="{FF2B5EF4-FFF2-40B4-BE49-F238E27FC236}">
                  <a16:creationId xmlns:a16="http://schemas.microsoft.com/office/drawing/2014/main" id="{F82D5E98-05FD-1771-3454-E97698FD9E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80"/>
              <a:ext cx="1121" cy="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10" name="Picture 132" descr="D:\Clip Art\Music\Instruments (I - Z)\Violin 04.wmf">
              <a:extLst>
                <a:ext uri="{FF2B5EF4-FFF2-40B4-BE49-F238E27FC236}">
                  <a16:creationId xmlns:a16="http://schemas.microsoft.com/office/drawing/2014/main" id="{61EBD8FD-AF7A-E3FE-E269-292A2B5566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162" y="2289"/>
              <a:ext cx="458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2411" name="Group 133">
              <a:extLst>
                <a:ext uri="{FF2B5EF4-FFF2-40B4-BE49-F238E27FC236}">
                  <a16:creationId xmlns:a16="http://schemas.microsoft.com/office/drawing/2014/main" id="{7C6D3C72-C20E-91F1-5ACF-2E8C50F1B91F}"/>
                </a:ext>
              </a:extLst>
            </p:cNvPr>
            <p:cNvGrpSpPr>
              <a:grpSpLocks/>
            </p:cNvGrpSpPr>
            <p:nvPr/>
          </p:nvGrpSpPr>
          <p:grpSpPr bwMode="auto">
            <a:xfrm rot="2303473">
              <a:off x="4333" y="373"/>
              <a:ext cx="1259" cy="481"/>
              <a:chOff x="4350" y="169"/>
              <a:chExt cx="1259" cy="481"/>
            </a:xfrm>
          </p:grpSpPr>
          <p:sp>
            <p:nvSpPr>
              <p:cNvPr id="102492" name="Freeform 134">
                <a:extLst>
                  <a:ext uri="{FF2B5EF4-FFF2-40B4-BE49-F238E27FC236}">
                    <a16:creationId xmlns:a16="http://schemas.microsoft.com/office/drawing/2014/main" id="{EA71A237-614D-4EA2-89D4-16F2E1F9BB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0" y="169"/>
                <a:ext cx="1259" cy="481"/>
              </a:xfrm>
              <a:custGeom>
                <a:avLst/>
                <a:gdLst>
                  <a:gd name="T0" fmla="*/ 0 w 3777"/>
                  <a:gd name="T1" fmla="*/ 0 h 1443"/>
                  <a:gd name="T2" fmla="*/ 0 w 3777"/>
                  <a:gd name="T3" fmla="*/ 0 h 1443"/>
                  <a:gd name="T4" fmla="*/ 0 w 3777"/>
                  <a:gd name="T5" fmla="*/ 0 h 1443"/>
                  <a:gd name="T6" fmla="*/ 0 w 3777"/>
                  <a:gd name="T7" fmla="*/ 0 h 1443"/>
                  <a:gd name="T8" fmla="*/ 0 w 3777"/>
                  <a:gd name="T9" fmla="*/ 0 h 1443"/>
                  <a:gd name="T10" fmla="*/ 0 w 3777"/>
                  <a:gd name="T11" fmla="*/ 0 h 1443"/>
                  <a:gd name="T12" fmla="*/ 0 w 3777"/>
                  <a:gd name="T13" fmla="*/ 0 h 1443"/>
                  <a:gd name="T14" fmla="*/ 0 w 3777"/>
                  <a:gd name="T15" fmla="*/ 0 h 1443"/>
                  <a:gd name="T16" fmla="*/ 0 w 3777"/>
                  <a:gd name="T17" fmla="*/ 0 h 1443"/>
                  <a:gd name="T18" fmla="*/ 0 w 3777"/>
                  <a:gd name="T19" fmla="*/ 0 h 1443"/>
                  <a:gd name="T20" fmla="*/ 0 w 3777"/>
                  <a:gd name="T21" fmla="*/ 0 h 1443"/>
                  <a:gd name="T22" fmla="*/ 0 w 3777"/>
                  <a:gd name="T23" fmla="*/ 0 h 1443"/>
                  <a:gd name="T24" fmla="*/ 0 w 3777"/>
                  <a:gd name="T25" fmla="*/ 0 h 1443"/>
                  <a:gd name="T26" fmla="*/ 0 w 3777"/>
                  <a:gd name="T27" fmla="*/ 0 h 1443"/>
                  <a:gd name="T28" fmla="*/ 0 w 3777"/>
                  <a:gd name="T29" fmla="*/ 0 h 1443"/>
                  <a:gd name="T30" fmla="*/ 0 w 3777"/>
                  <a:gd name="T31" fmla="*/ 0 h 1443"/>
                  <a:gd name="T32" fmla="*/ 0 w 3777"/>
                  <a:gd name="T33" fmla="*/ 0 h 1443"/>
                  <a:gd name="T34" fmla="*/ 0 w 3777"/>
                  <a:gd name="T35" fmla="*/ 0 h 1443"/>
                  <a:gd name="T36" fmla="*/ 0 w 3777"/>
                  <a:gd name="T37" fmla="*/ 0 h 1443"/>
                  <a:gd name="T38" fmla="*/ 0 w 3777"/>
                  <a:gd name="T39" fmla="*/ 0 h 1443"/>
                  <a:gd name="T40" fmla="*/ 0 w 3777"/>
                  <a:gd name="T41" fmla="*/ 0 h 1443"/>
                  <a:gd name="T42" fmla="*/ 0 w 3777"/>
                  <a:gd name="T43" fmla="*/ 0 h 1443"/>
                  <a:gd name="T44" fmla="*/ 0 w 3777"/>
                  <a:gd name="T45" fmla="*/ 0 h 1443"/>
                  <a:gd name="T46" fmla="*/ 0 w 3777"/>
                  <a:gd name="T47" fmla="*/ 0 h 1443"/>
                  <a:gd name="T48" fmla="*/ 0 w 3777"/>
                  <a:gd name="T49" fmla="*/ 0 h 1443"/>
                  <a:gd name="T50" fmla="*/ 0 w 3777"/>
                  <a:gd name="T51" fmla="*/ 0 h 1443"/>
                  <a:gd name="T52" fmla="*/ 0 w 3777"/>
                  <a:gd name="T53" fmla="*/ 0 h 1443"/>
                  <a:gd name="T54" fmla="*/ 0 w 3777"/>
                  <a:gd name="T55" fmla="*/ 0 h 1443"/>
                  <a:gd name="T56" fmla="*/ 0 w 3777"/>
                  <a:gd name="T57" fmla="*/ 0 h 1443"/>
                  <a:gd name="T58" fmla="*/ 0 w 3777"/>
                  <a:gd name="T59" fmla="*/ 0 h 1443"/>
                  <a:gd name="T60" fmla="*/ 0 w 3777"/>
                  <a:gd name="T61" fmla="*/ 0 h 1443"/>
                  <a:gd name="T62" fmla="*/ 0 w 3777"/>
                  <a:gd name="T63" fmla="*/ 0 h 1443"/>
                  <a:gd name="T64" fmla="*/ 0 w 3777"/>
                  <a:gd name="T65" fmla="*/ 0 h 1443"/>
                  <a:gd name="T66" fmla="*/ 0 w 3777"/>
                  <a:gd name="T67" fmla="*/ 0 h 1443"/>
                  <a:gd name="T68" fmla="*/ 0 w 3777"/>
                  <a:gd name="T69" fmla="*/ 0 h 1443"/>
                  <a:gd name="T70" fmla="*/ 0 w 3777"/>
                  <a:gd name="T71" fmla="*/ 0 h 1443"/>
                  <a:gd name="T72" fmla="*/ 0 w 3777"/>
                  <a:gd name="T73" fmla="*/ 0 h 1443"/>
                  <a:gd name="T74" fmla="*/ 0 w 3777"/>
                  <a:gd name="T75" fmla="*/ 0 h 1443"/>
                  <a:gd name="T76" fmla="*/ 0 w 3777"/>
                  <a:gd name="T77" fmla="*/ 0 h 1443"/>
                  <a:gd name="T78" fmla="*/ 0 w 3777"/>
                  <a:gd name="T79" fmla="*/ 0 h 1443"/>
                  <a:gd name="T80" fmla="*/ 0 w 3777"/>
                  <a:gd name="T81" fmla="*/ 0 h 1443"/>
                  <a:gd name="T82" fmla="*/ 0 w 3777"/>
                  <a:gd name="T83" fmla="*/ 0 h 1443"/>
                  <a:gd name="T84" fmla="*/ 0 w 3777"/>
                  <a:gd name="T85" fmla="*/ 0 h 1443"/>
                  <a:gd name="T86" fmla="*/ 0 w 3777"/>
                  <a:gd name="T87" fmla="*/ 0 h 1443"/>
                  <a:gd name="T88" fmla="*/ 0 w 3777"/>
                  <a:gd name="T89" fmla="*/ 0 h 1443"/>
                  <a:gd name="T90" fmla="*/ 0 w 3777"/>
                  <a:gd name="T91" fmla="*/ 0 h 1443"/>
                  <a:gd name="T92" fmla="*/ 0 w 3777"/>
                  <a:gd name="T93" fmla="*/ 0 h 1443"/>
                  <a:gd name="T94" fmla="*/ 0 w 3777"/>
                  <a:gd name="T95" fmla="*/ 0 h 1443"/>
                  <a:gd name="T96" fmla="*/ 0 w 3777"/>
                  <a:gd name="T97" fmla="*/ 0 h 1443"/>
                  <a:gd name="T98" fmla="*/ 0 w 3777"/>
                  <a:gd name="T99" fmla="*/ 0 h 1443"/>
                  <a:gd name="T100" fmla="*/ 0 w 3777"/>
                  <a:gd name="T101" fmla="*/ 0 h 1443"/>
                  <a:gd name="T102" fmla="*/ 0 w 3777"/>
                  <a:gd name="T103" fmla="*/ 0 h 1443"/>
                  <a:gd name="T104" fmla="*/ 0 w 3777"/>
                  <a:gd name="T105" fmla="*/ 0 h 1443"/>
                  <a:gd name="T106" fmla="*/ 0 w 3777"/>
                  <a:gd name="T107" fmla="*/ 0 h 1443"/>
                  <a:gd name="T108" fmla="*/ 0 w 3777"/>
                  <a:gd name="T109" fmla="*/ 0 h 1443"/>
                  <a:gd name="T110" fmla="*/ 0 w 3777"/>
                  <a:gd name="T111" fmla="*/ 0 h 1443"/>
                  <a:gd name="T112" fmla="*/ 0 w 3777"/>
                  <a:gd name="T113" fmla="*/ 0 h 1443"/>
                  <a:gd name="T114" fmla="*/ 0 w 3777"/>
                  <a:gd name="T115" fmla="*/ 0 h 1443"/>
                  <a:gd name="T116" fmla="*/ 0 w 3777"/>
                  <a:gd name="T117" fmla="*/ 0 h 1443"/>
                  <a:gd name="T118" fmla="*/ 0 w 3777"/>
                  <a:gd name="T119" fmla="*/ 0 h 1443"/>
                  <a:gd name="T120" fmla="*/ 0 w 3777"/>
                  <a:gd name="T121" fmla="*/ 0 h 14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777"/>
                  <a:gd name="T184" fmla="*/ 0 h 1443"/>
                  <a:gd name="T185" fmla="*/ 3777 w 3777"/>
                  <a:gd name="T186" fmla="*/ 1443 h 14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777" h="1443">
                    <a:moveTo>
                      <a:pt x="3426" y="7"/>
                    </a:moveTo>
                    <a:lnTo>
                      <a:pt x="3464" y="67"/>
                    </a:lnTo>
                    <a:lnTo>
                      <a:pt x="3503" y="129"/>
                    </a:lnTo>
                    <a:lnTo>
                      <a:pt x="3539" y="190"/>
                    </a:lnTo>
                    <a:lnTo>
                      <a:pt x="3577" y="253"/>
                    </a:lnTo>
                    <a:lnTo>
                      <a:pt x="3612" y="316"/>
                    </a:lnTo>
                    <a:lnTo>
                      <a:pt x="3648" y="378"/>
                    </a:lnTo>
                    <a:lnTo>
                      <a:pt x="3685" y="440"/>
                    </a:lnTo>
                    <a:lnTo>
                      <a:pt x="3724" y="503"/>
                    </a:lnTo>
                    <a:lnTo>
                      <a:pt x="3733" y="512"/>
                    </a:lnTo>
                    <a:lnTo>
                      <a:pt x="3738" y="523"/>
                    </a:lnTo>
                    <a:lnTo>
                      <a:pt x="3740" y="534"/>
                    </a:lnTo>
                    <a:lnTo>
                      <a:pt x="3748" y="547"/>
                    </a:lnTo>
                    <a:lnTo>
                      <a:pt x="3752" y="552"/>
                    </a:lnTo>
                    <a:lnTo>
                      <a:pt x="3755" y="559"/>
                    </a:lnTo>
                    <a:lnTo>
                      <a:pt x="3757" y="568"/>
                    </a:lnTo>
                    <a:lnTo>
                      <a:pt x="3759" y="577"/>
                    </a:lnTo>
                    <a:lnTo>
                      <a:pt x="3760" y="584"/>
                    </a:lnTo>
                    <a:lnTo>
                      <a:pt x="3764" y="591"/>
                    </a:lnTo>
                    <a:lnTo>
                      <a:pt x="3768" y="598"/>
                    </a:lnTo>
                    <a:lnTo>
                      <a:pt x="3777" y="604"/>
                    </a:lnTo>
                    <a:lnTo>
                      <a:pt x="3757" y="620"/>
                    </a:lnTo>
                    <a:lnTo>
                      <a:pt x="3742" y="640"/>
                    </a:lnTo>
                    <a:lnTo>
                      <a:pt x="3728" y="661"/>
                    </a:lnTo>
                    <a:lnTo>
                      <a:pt x="3717" y="684"/>
                    </a:lnTo>
                    <a:lnTo>
                      <a:pt x="3704" y="705"/>
                    </a:lnTo>
                    <a:lnTo>
                      <a:pt x="3692" y="726"/>
                    </a:lnTo>
                    <a:lnTo>
                      <a:pt x="3675" y="744"/>
                    </a:lnTo>
                    <a:lnTo>
                      <a:pt x="3655" y="761"/>
                    </a:lnTo>
                    <a:lnTo>
                      <a:pt x="3650" y="769"/>
                    </a:lnTo>
                    <a:lnTo>
                      <a:pt x="3645" y="777"/>
                    </a:lnTo>
                    <a:lnTo>
                      <a:pt x="3639" y="784"/>
                    </a:lnTo>
                    <a:lnTo>
                      <a:pt x="3634" y="790"/>
                    </a:lnTo>
                    <a:lnTo>
                      <a:pt x="3622" y="802"/>
                    </a:lnTo>
                    <a:lnTo>
                      <a:pt x="3610" y="815"/>
                    </a:lnTo>
                    <a:lnTo>
                      <a:pt x="3603" y="821"/>
                    </a:lnTo>
                    <a:lnTo>
                      <a:pt x="3597" y="829"/>
                    </a:lnTo>
                    <a:lnTo>
                      <a:pt x="3588" y="835"/>
                    </a:lnTo>
                    <a:lnTo>
                      <a:pt x="3581" y="842"/>
                    </a:lnTo>
                    <a:lnTo>
                      <a:pt x="3573" y="849"/>
                    </a:lnTo>
                    <a:lnTo>
                      <a:pt x="3566" y="855"/>
                    </a:lnTo>
                    <a:lnTo>
                      <a:pt x="3559" y="862"/>
                    </a:lnTo>
                    <a:lnTo>
                      <a:pt x="3557" y="871"/>
                    </a:lnTo>
                    <a:lnTo>
                      <a:pt x="3547" y="876"/>
                    </a:lnTo>
                    <a:lnTo>
                      <a:pt x="3538" y="882"/>
                    </a:lnTo>
                    <a:lnTo>
                      <a:pt x="3528" y="887"/>
                    </a:lnTo>
                    <a:lnTo>
                      <a:pt x="3519" y="893"/>
                    </a:lnTo>
                    <a:lnTo>
                      <a:pt x="3509" y="898"/>
                    </a:lnTo>
                    <a:lnTo>
                      <a:pt x="3502" y="906"/>
                    </a:lnTo>
                    <a:lnTo>
                      <a:pt x="3493" y="911"/>
                    </a:lnTo>
                    <a:lnTo>
                      <a:pt x="3486" y="918"/>
                    </a:lnTo>
                    <a:lnTo>
                      <a:pt x="3474" y="923"/>
                    </a:lnTo>
                    <a:lnTo>
                      <a:pt x="3463" y="932"/>
                    </a:lnTo>
                    <a:lnTo>
                      <a:pt x="3452" y="942"/>
                    </a:lnTo>
                    <a:lnTo>
                      <a:pt x="3442" y="951"/>
                    </a:lnTo>
                    <a:lnTo>
                      <a:pt x="3439" y="948"/>
                    </a:lnTo>
                    <a:lnTo>
                      <a:pt x="3423" y="960"/>
                    </a:lnTo>
                    <a:lnTo>
                      <a:pt x="3407" y="971"/>
                    </a:lnTo>
                    <a:lnTo>
                      <a:pt x="3391" y="982"/>
                    </a:lnTo>
                    <a:lnTo>
                      <a:pt x="3375" y="993"/>
                    </a:lnTo>
                    <a:lnTo>
                      <a:pt x="3357" y="1002"/>
                    </a:lnTo>
                    <a:lnTo>
                      <a:pt x="3341" y="1013"/>
                    </a:lnTo>
                    <a:lnTo>
                      <a:pt x="3323" y="1022"/>
                    </a:lnTo>
                    <a:lnTo>
                      <a:pt x="3307" y="1033"/>
                    </a:lnTo>
                    <a:lnTo>
                      <a:pt x="3285" y="1051"/>
                    </a:lnTo>
                    <a:lnTo>
                      <a:pt x="3262" y="1067"/>
                    </a:lnTo>
                    <a:lnTo>
                      <a:pt x="3237" y="1079"/>
                    </a:lnTo>
                    <a:lnTo>
                      <a:pt x="3213" y="1093"/>
                    </a:lnTo>
                    <a:lnTo>
                      <a:pt x="3187" y="1104"/>
                    </a:lnTo>
                    <a:lnTo>
                      <a:pt x="3164" y="1117"/>
                    </a:lnTo>
                    <a:lnTo>
                      <a:pt x="3141" y="1128"/>
                    </a:lnTo>
                    <a:lnTo>
                      <a:pt x="3120" y="1142"/>
                    </a:lnTo>
                    <a:lnTo>
                      <a:pt x="3112" y="1141"/>
                    </a:lnTo>
                    <a:lnTo>
                      <a:pt x="3105" y="1143"/>
                    </a:lnTo>
                    <a:lnTo>
                      <a:pt x="3097" y="1144"/>
                    </a:lnTo>
                    <a:lnTo>
                      <a:pt x="3091" y="1148"/>
                    </a:lnTo>
                    <a:lnTo>
                      <a:pt x="3077" y="1153"/>
                    </a:lnTo>
                    <a:lnTo>
                      <a:pt x="3065" y="1157"/>
                    </a:lnTo>
                    <a:lnTo>
                      <a:pt x="3055" y="1164"/>
                    </a:lnTo>
                    <a:lnTo>
                      <a:pt x="3042" y="1169"/>
                    </a:lnTo>
                    <a:lnTo>
                      <a:pt x="3029" y="1174"/>
                    </a:lnTo>
                    <a:lnTo>
                      <a:pt x="3019" y="1182"/>
                    </a:lnTo>
                    <a:lnTo>
                      <a:pt x="3000" y="1185"/>
                    </a:lnTo>
                    <a:lnTo>
                      <a:pt x="2981" y="1190"/>
                    </a:lnTo>
                    <a:lnTo>
                      <a:pt x="2964" y="1195"/>
                    </a:lnTo>
                    <a:lnTo>
                      <a:pt x="2946" y="1202"/>
                    </a:lnTo>
                    <a:lnTo>
                      <a:pt x="2928" y="1205"/>
                    </a:lnTo>
                    <a:lnTo>
                      <a:pt x="2910" y="1210"/>
                    </a:lnTo>
                    <a:lnTo>
                      <a:pt x="2893" y="1215"/>
                    </a:lnTo>
                    <a:lnTo>
                      <a:pt x="2875" y="1222"/>
                    </a:lnTo>
                    <a:lnTo>
                      <a:pt x="2849" y="1224"/>
                    </a:lnTo>
                    <a:lnTo>
                      <a:pt x="2824" y="1227"/>
                    </a:lnTo>
                    <a:lnTo>
                      <a:pt x="2799" y="1229"/>
                    </a:lnTo>
                    <a:lnTo>
                      <a:pt x="2775" y="1233"/>
                    </a:lnTo>
                    <a:lnTo>
                      <a:pt x="2749" y="1233"/>
                    </a:lnTo>
                    <a:lnTo>
                      <a:pt x="2724" y="1234"/>
                    </a:lnTo>
                    <a:lnTo>
                      <a:pt x="2698" y="1233"/>
                    </a:lnTo>
                    <a:lnTo>
                      <a:pt x="2673" y="1230"/>
                    </a:lnTo>
                    <a:lnTo>
                      <a:pt x="2660" y="1230"/>
                    </a:lnTo>
                    <a:lnTo>
                      <a:pt x="2648" y="1230"/>
                    </a:lnTo>
                    <a:lnTo>
                      <a:pt x="2634" y="1230"/>
                    </a:lnTo>
                    <a:lnTo>
                      <a:pt x="2623" y="1230"/>
                    </a:lnTo>
                    <a:lnTo>
                      <a:pt x="2614" y="1229"/>
                    </a:lnTo>
                    <a:lnTo>
                      <a:pt x="2607" y="1229"/>
                    </a:lnTo>
                    <a:lnTo>
                      <a:pt x="2599" y="1228"/>
                    </a:lnTo>
                    <a:lnTo>
                      <a:pt x="2592" y="1227"/>
                    </a:lnTo>
                    <a:lnTo>
                      <a:pt x="2583" y="1224"/>
                    </a:lnTo>
                    <a:lnTo>
                      <a:pt x="2576" y="1223"/>
                    </a:lnTo>
                    <a:lnTo>
                      <a:pt x="2567" y="1223"/>
                    </a:lnTo>
                    <a:lnTo>
                      <a:pt x="2559" y="1224"/>
                    </a:lnTo>
                    <a:lnTo>
                      <a:pt x="2518" y="1217"/>
                    </a:lnTo>
                    <a:lnTo>
                      <a:pt x="2479" y="1209"/>
                    </a:lnTo>
                    <a:lnTo>
                      <a:pt x="2442" y="1202"/>
                    </a:lnTo>
                    <a:lnTo>
                      <a:pt x="2404" y="1195"/>
                    </a:lnTo>
                    <a:lnTo>
                      <a:pt x="2366" y="1188"/>
                    </a:lnTo>
                    <a:lnTo>
                      <a:pt x="2327" y="1180"/>
                    </a:lnTo>
                    <a:lnTo>
                      <a:pt x="2286" y="1174"/>
                    </a:lnTo>
                    <a:lnTo>
                      <a:pt x="2246" y="1170"/>
                    </a:lnTo>
                    <a:lnTo>
                      <a:pt x="2182" y="1159"/>
                    </a:lnTo>
                    <a:lnTo>
                      <a:pt x="2102" y="1146"/>
                    </a:lnTo>
                    <a:lnTo>
                      <a:pt x="2009" y="1128"/>
                    </a:lnTo>
                    <a:lnTo>
                      <a:pt x="1911" y="1112"/>
                    </a:lnTo>
                    <a:lnTo>
                      <a:pt x="1810" y="1097"/>
                    </a:lnTo>
                    <a:lnTo>
                      <a:pt x="1717" y="1088"/>
                    </a:lnTo>
                    <a:lnTo>
                      <a:pt x="1632" y="1086"/>
                    </a:lnTo>
                    <a:lnTo>
                      <a:pt x="1564" y="1094"/>
                    </a:lnTo>
                    <a:lnTo>
                      <a:pt x="1557" y="1092"/>
                    </a:lnTo>
                    <a:lnTo>
                      <a:pt x="1549" y="1092"/>
                    </a:lnTo>
                    <a:lnTo>
                      <a:pt x="1542" y="1092"/>
                    </a:lnTo>
                    <a:lnTo>
                      <a:pt x="1536" y="1093"/>
                    </a:lnTo>
                    <a:lnTo>
                      <a:pt x="1528" y="1093"/>
                    </a:lnTo>
                    <a:lnTo>
                      <a:pt x="1521" y="1094"/>
                    </a:lnTo>
                    <a:lnTo>
                      <a:pt x="1513" y="1093"/>
                    </a:lnTo>
                    <a:lnTo>
                      <a:pt x="1506" y="1093"/>
                    </a:lnTo>
                    <a:lnTo>
                      <a:pt x="1493" y="1092"/>
                    </a:lnTo>
                    <a:lnTo>
                      <a:pt x="1481" y="1096"/>
                    </a:lnTo>
                    <a:lnTo>
                      <a:pt x="1468" y="1098"/>
                    </a:lnTo>
                    <a:lnTo>
                      <a:pt x="1457" y="1097"/>
                    </a:lnTo>
                    <a:lnTo>
                      <a:pt x="1446" y="1098"/>
                    </a:lnTo>
                    <a:lnTo>
                      <a:pt x="1434" y="1101"/>
                    </a:lnTo>
                    <a:lnTo>
                      <a:pt x="1422" y="1102"/>
                    </a:lnTo>
                    <a:lnTo>
                      <a:pt x="1411" y="1106"/>
                    </a:lnTo>
                    <a:lnTo>
                      <a:pt x="1397" y="1107"/>
                    </a:lnTo>
                    <a:lnTo>
                      <a:pt x="1386" y="1109"/>
                    </a:lnTo>
                    <a:lnTo>
                      <a:pt x="1372" y="1112"/>
                    </a:lnTo>
                    <a:lnTo>
                      <a:pt x="1361" y="1114"/>
                    </a:lnTo>
                    <a:lnTo>
                      <a:pt x="1311" y="1123"/>
                    </a:lnTo>
                    <a:lnTo>
                      <a:pt x="1262" y="1134"/>
                    </a:lnTo>
                    <a:lnTo>
                      <a:pt x="1213" y="1144"/>
                    </a:lnTo>
                    <a:lnTo>
                      <a:pt x="1166" y="1158"/>
                    </a:lnTo>
                    <a:lnTo>
                      <a:pt x="1117" y="1170"/>
                    </a:lnTo>
                    <a:lnTo>
                      <a:pt x="1071" y="1187"/>
                    </a:lnTo>
                    <a:lnTo>
                      <a:pt x="1026" y="1204"/>
                    </a:lnTo>
                    <a:lnTo>
                      <a:pt x="984" y="1224"/>
                    </a:lnTo>
                    <a:lnTo>
                      <a:pt x="971" y="1224"/>
                    </a:lnTo>
                    <a:lnTo>
                      <a:pt x="961" y="1228"/>
                    </a:lnTo>
                    <a:lnTo>
                      <a:pt x="951" y="1232"/>
                    </a:lnTo>
                    <a:lnTo>
                      <a:pt x="943" y="1239"/>
                    </a:lnTo>
                    <a:lnTo>
                      <a:pt x="933" y="1244"/>
                    </a:lnTo>
                    <a:lnTo>
                      <a:pt x="923" y="1249"/>
                    </a:lnTo>
                    <a:lnTo>
                      <a:pt x="913" y="1253"/>
                    </a:lnTo>
                    <a:lnTo>
                      <a:pt x="903" y="1255"/>
                    </a:lnTo>
                    <a:lnTo>
                      <a:pt x="893" y="1262"/>
                    </a:lnTo>
                    <a:lnTo>
                      <a:pt x="881" y="1267"/>
                    </a:lnTo>
                    <a:lnTo>
                      <a:pt x="870" y="1272"/>
                    </a:lnTo>
                    <a:lnTo>
                      <a:pt x="864" y="1282"/>
                    </a:lnTo>
                    <a:lnTo>
                      <a:pt x="854" y="1282"/>
                    </a:lnTo>
                    <a:lnTo>
                      <a:pt x="846" y="1284"/>
                    </a:lnTo>
                    <a:lnTo>
                      <a:pt x="839" y="1287"/>
                    </a:lnTo>
                    <a:lnTo>
                      <a:pt x="831" y="1290"/>
                    </a:lnTo>
                    <a:lnTo>
                      <a:pt x="824" y="1294"/>
                    </a:lnTo>
                    <a:lnTo>
                      <a:pt x="818" y="1299"/>
                    </a:lnTo>
                    <a:lnTo>
                      <a:pt x="810" y="1304"/>
                    </a:lnTo>
                    <a:lnTo>
                      <a:pt x="804" y="1309"/>
                    </a:lnTo>
                    <a:lnTo>
                      <a:pt x="794" y="1314"/>
                    </a:lnTo>
                    <a:lnTo>
                      <a:pt x="787" y="1319"/>
                    </a:lnTo>
                    <a:lnTo>
                      <a:pt x="777" y="1324"/>
                    </a:lnTo>
                    <a:lnTo>
                      <a:pt x="769" y="1329"/>
                    </a:lnTo>
                    <a:lnTo>
                      <a:pt x="760" y="1333"/>
                    </a:lnTo>
                    <a:lnTo>
                      <a:pt x="752" y="1338"/>
                    </a:lnTo>
                    <a:lnTo>
                      <a:pt x="744" y="1343"/>
                    </a:lnTo>
                    <a:lnTo>
                      <a:pt x="737" y="1349"/>
                    </a:lnTo>
                    <a:lnTo>
                      <a:pt x="733" y="1355"/>
                    </a:lnTo>
                    <a:lnTo>
                      <a:pt x="729" y="1359"/>
                    </a:lnTo>
                    <a:lnTo>
                      <a:pt x="723" y="1360"/>
                    </a:lnTo>
                    <a:lnTo>
                      <a:pt x="718" y="1363"/>
                    </a:lnTo>
                    <a:lnTo>
                      <a:pt x="710" y="1364"/>
                    </a:lnTo>
                    <a:lnTo>
                      <a:pt x="705" y="1368"/>
                    </a:lnTo>
                    <a:lnTo>
                      <a:pt x="700" y="1373"/>
                    </a:lnTo>
                    <a:lnTo>
                      <a:pt x="699" y="1381"/>
                    </a:lnTo>
                    <a:lnTo>
                      <a:pt x="690" y="1383"/>
                    </a:lnTo>
                    <a:lnTo>
                      <a:pt x="683" y="1386"/>
                    </a:lnTo>
                    <a:lnTo>
                      <a:pt x="677" y="1390"/>
                    </a:lnTo>
                    <a:lnTo>
                      <a:pt x="672" y="1396"/>
                    </a:lnTo>
                    <a:lnTo>
                      <a:pt x="665" y="1400"/>
                    </a:lnTo>
                    <a:lnTo>
                      <a:pt x="660" y="1405"/>
                    </a:lnTo>
                    <a:lnTo>
                      <a:pt x="653" y="1408"/>
                    </a:lnTo>
                    <a:lnTo>
                      <a:pt x="645" y="1411"/>
                    </a:lnTo>
                    <a:lnTo>
                      <a:pt x="638" y="1415"/>
                    </a:lnTo>
                    <a:lnTo>
                      <a:pt x="632" y="1420"/>
                    </a:lnTo>
                    <a:lnTo>
                      <a:pt x="627" y="1426"/>
                    </a:lnTo>
                    <a:lnTo>
                      <a:pt x="622" y="1433"/>
                    </a:lnTo>
                    <a:lnTo>
                      <a:pt x="615" y="1436"/>
                    </a:lnTo>
                    <a:lnTo>
                      <a:pt x="610" y="1441"/>
                    </a:lnTo>
                    <a:lnTo>
                      <a:pt x="603" y="1443"/>
                    </a:lnTo>
                    <a:lnTo>
                      <a:pt x="595" y="1443"/>
                    </a:lnTo>
                    <a:lnTo>
                      <a:pt x="587" y="1428"/>
                    </a:lnTo>
                    <a:lnTo>
                      <a:pt x="577" y="1415"/>
                    </a:lnTo>
                    <a:lnTo>
                      <a:pt x="566" y="1401"/>
                    </a:lnTo>
                    <a:lnTo>
                      <a:pt x="556" y="1389"/>
                    </a:lnTo>
                    <a:lnTo>
                      <a:pt x="543" y="1376"/>
                    </a:lnTo>
                    <a:lnTo>
                      <a:pt x="532" y="1364"/>
                    </a:lnTo>
                    <a:lnTo>
                      <a:pt x="521" y="1351"/>
                    </a:lnTo>
                    <a:lnTo>
                      <a:pt x="512" y="1340"/>
                    </a:lnTo>
                    <a:lnTo>
                      <a:pt x="492" y="1313"/>
                    </a:lnTo>
                    <a:lnTo>
                      <a:pt x="438" y="1242"/>
                    </a:lnTo>
                    <a:lnTo>
                      <a:pt x="362" y="1139"/>
                    </a:lnTo>
                    <a:lnTo>
                      <a:pt x="276" y="1022"/>
                    </a:lnTo>
                    <a:lnTo>
                      <a:pt x="185" y="898"/>
                    </a:lnTo>
                    <a:lnTo>
                      <a:pt x="102" y="787"/>
                    </a:lnTo>
                    <a:lnTo>
                      <a:pt x="37" y="700"/>
                    </a:lnTo>
                    <a:lnTo>
                      <a:pt x="1" y="650"/>
                    </a:lnTo>
                    <a:lnTo>
                      <a:pt x="0" y="638"/>
                    </a:lnTo>
                    <a:lnTo>
                      <a:pt x="2" y="630"/>
                    </a:lnTo>
                    <a:lnTo>
                      <a:pt x="7" y="623"/>
                    </a:lnTo>
                    <a:lnTo>
                      <a:pt x="15" y="618"/>
                    </a:lnTo>
                    <a:lnTo>
                      <a:pt x="22" y="611"/>
                    </a:lnTo>
                    <a:lnTo>
                      <a:pt x="30" y="606"/>
                    </a:lnTo>
                    <a:lnTo>
                      <a:pt x="36" y="601"/>
                    </a:lnTo>
                    <a:lnTo>
                      <a:pt x="44" y="595"/>
                    </a:lnTo>
                    <a:lnTo>
                      <a:pt x="92" y="544"/>
                    </a:lnTo>
                    <a:lnTo>
                      <a:pt x="149" y="502"/>
                    </a:lnTo>
                    <a:lnTo>
                      <a:pt x="207" y="463"/>
                    </a:lnTo>
                    <a:lnTo>
                      <a:pt x="271" y="428"/>
                    </a:lnTo>
                    <a:lnTo>
                      <a:pt x="335" y="394"/>
                    </a:lnTo>
                    <a:lnTo>
                      <a:pt x="399" y="363"/>
                    </a:lnTo>
                    <a:lnTo>
                      <a:pt x="464" y="331"/>
                    </a:lnTo>
                    <a:lnTo>
                      <a:pt x="529" y="297"/>
                    </a:lnTo>
                    <a:lnTo>
                      <a:pt x="597" y="268"/>
                    </a:lnTo>
                    <a:lnTo>
                      <a:pt x="667" y="245"/>
                    </a:lnTo>
                    <a:lnTo>
                      <a:pt x="738" y="222"/>
                    </a:lnTo>
                    <a:lnTo>
                      <a:pt x="813" y="205"/>
                    </a:lnTo>
                    <a:lnTo>
                      <a:pt x="886" y="190"/>
                    </a:lnTo>
                    <a:lnTo>
                      <a:pt x="961" y="180"/>
                    </a:lnTo>
                    <a:lnTo>
                      <a:pt x="1037" y="172"/>
                    </a:lnTo>
                    <a:lnTo>
                      <a:pt x="1115" y="172"/>
                    </a:lnTo>
                    <a:lnTo>
                      <a:pt x="1152" y="172"/>
                    </a:lnTo>
                    <a:lnTo>
                      <a:pt x="1190" y="176"/>
                    </a:lnTo>
                    <a:lnTo>
                      <a:pt x="1226" y="181"/>
                    </a:lnTo>
                    <a:lnTo>
                      <a:pt x="1263" y="188"/>
                    </a:lnTo>
                    <a:lnTo>
                      <a:pt x="1298" y="195"/>
                    </a:lnTo>
                    <a:lnTo>
                      <a:pt x="1335" y="202"/>
                    </a:lnTo>
                    <a:lnTo>
                      <a:pt x="1371" y="208"/>
                    </a:lnTo>
                    <a:lnTo>
                      <a:pt x="1407" y="213"/>
                    </a:lnTo>
                    <a:lnTo>
                      <a:pt x="1434" y="223"/>
                    </a:lnTo>
                    <a:lnTo>
                      <a:pt x="1463" y="233"/>
                    </a:lnTo>
                    <a:lnTo>
                      <a:pt x="1492" y="241"/>
                    </a:lnTo>
                    <a:lnTo>
                      <a:pt x="1521" y="250"/>
                    </a:lnTo>
                    <a:lnTo>
                      <a:pt x="1548" y="256"/>
                    </a:lnTo>
                    <a:lnTo>
                      <a:pt x="1577" y="262"/>
                    </a:lnTo>
                    <a:lnTo>
                      <a:pt x="1603" y="268"/>
                    </a:lnTo>
                    <a:lnTo>
                      <a:pt x="1630" y="276"/>
                    </a:lnTo>
                    <a:lnTo>
                      <a:pt x="1658" y="285"/>
                    </a:lnTo>
                    <a:lnTo>
                      <a:pt x="1687" y="294"/>
                    </a:lnTo>
                    <a:lnTo>
                      <a:pt x="1715" y="303"/>
                    </a:lnTo>
                    <a:lnTo>
                      <a:pt x="1744" y="313"/>
                    </a:lnTo>
                    <a:lnTo>
                      <a:pt x="1772" y="322"/>
                    </a:lnTo>
                    <a:lnTo>
                      <a:pt x="1799" y="333"/>
                    </a:lnTo>
                    <a:lnTo>
                      <a:pt x="1826" y="344"/>
                    </a:lnTo>
                    <a:lnTo>
                      <a:pt x="1855" y="358"/>
                    </a:lnTo>
                    <a:lnTo>
                      <a:pt x="1896" y="372"/>
                    </a:lnTo>
                    <a:lnTo>
                      <a:pt x="1939" y="384"/>
                    </a:lnTo>
                    <a:lnTo>
                      <a:pt x="1983" y="392"/>
                    </a:lnTo>
                    <a:lnTo>
                      <a:pt x="2027" y="401"/>
                    </a:lnTo>
                    <a:lnTo>
                      <a:pt x="2072" y="406"/>
                    </a:lnTo>
                    <a:lnTo>
                      <a:pt x="2117" y="411"/>
                    </a:lnTo>
                    <a:lnTo>
                      <a:pt x="2164" y="417"/>
                    </a:lnTo>
                    <a:lnTo>
                      <a:pt x="2210" y="424"/>
                    </a:lnTo>
                    <a:lnTo>
                      <a:pt x="2228" y="428"/>
                    </a:lnTo>
                    <a:lnTo>
                      <a:pt x="2247" y="431"/>
                    </a:lnTo>
                    <a:lnTo>
                      <a:pt x="2266" y="431"/>
                    </a:lnTo>
                    <a:lnTo>
                      <a:pt x="2285" y="431"/>
                    </a:lnTo>
                    <a:lnTo>
                      <a:pt x="2302" y="429"/>
                    </a:lnTo>
                    <a:lnTo>
                      <a:pt x="2320" y="429"/>
                    </a:lnTo>
                    <a:lnTo>
                      <a:pt x="2338" y="429"/>
                    </a:lnTo>
                    <a:lnTo>
                      <a:pt x="2360" y="432"/>
                    </a:lnTo>
                    <a:lnTo>
                      <a:pt x="2444" y="432"/>
                    </a:lnTo>
                    <a:lnTo>
                      <a:pt x="2531" y="428"/>
                    </a:lnTo>
                    <a:lnTo>
                      <a:pt x="2615" y="418"/>
                    </a:lnTo>
                    <a:lnTo>
                      <a:pt x="2700" y="403"/>
                    </a:lnTo>
                    <a:lnTo>
                      <a:pt x="2783" y="381"/>
                    </a:lnTo>
                    <a:lnTo>
                      <a:pt x="2864" y="356"/>
                    </a:lnTo>
                    <a:lnTo>
                      <a:pt x="2941" y="322"/>
                    </a:lnTo>
                    <a:lnTo>
                      <a:pt x="3016" y="286"/>
                    </a:lnTo>
                    <a:lnTo>
                      <a:pt x="3064" y="262"/>
                    </a:lnTo>
                    <a:lnTo>
                      <a:pt x="3111" y="237"/>
                    </a:lnTo>
                    <a:lnTo>
                      <a:pt x="3159" y="210"/>
                    </a:lnTo>
                    <a:lnTo>
                      <a:pt x="3206" y="181"/>
                    </a:lnTo>
                    <a:lnTo>
                      <a:pt x="3250" y="147"/>
                    </a:lnTo>
                    <a:lnTo>
                      <a:pt x="3293" y="114"/>
                    </a:lnTo>
                    <a:lnTo>
                      <a:pt x="3332" y="76"/>
                    </a:lnTo>
                    <a:lnTo>
                      <a:pt x="3370" y="36"/>
                    </a:lnTo>
                    <a:lnTo>
                      <a:pt x="3406" y="0"/>
                    </a:lnTo>
                    <a:lnTo>
                      <a:pt x="3409" y="4"/>
                    </a:lnTo>
                    <a:lnTo>
                      <a:pt x="3416" y="4"/>
                    </a:lnTo>
                    <a:lnTo>
                      <a:pt x="3421" y="2"/>
                    </a:lnTo>
                    <a:lnTo>
                      <a:pt x="3426" y="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3" name="Freeform 135">
                <a:extLst>
                  <a:ext uri="{FF2B5EF4-FFF2-40B4-BE49-F238E27FC236}">
                    <a16:creationId xmlns:a16="http://schemas.microsoft.com/office/drawing/2014/main" id="{2D1B1CC2-E8D7-E113-C568-76F0C510D6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57" y="177"/>
                <a:ext cx="128" cy="202"/>
              </a:xfrm>
              <a:custGeom>
                <a:avLst/>
                <a:gdLst>
                  <a:gd name="T0" fmla="*/ 0 w 384"/>
                  <a:gd name="T1" fmla="*/ 0 h 605"/>
                  <a:gd name="T2" fmla="*/ 0 w 384"/>
                  <a:gd name="T3" fmla="*/ 0 h 605"/>
                  <a:gd name="T4" fmla="*/ 0 w 384"/>
                  <a:gd name="T5" fmla="*/ 0 h 605"/>
                  <a:gd name="T6" fmla="*/ 0 w 384"/>
                  <a:gd name="T7" fmla="*/ 0 h 605"/>
                  <a:gd name="T8" fmla="*/ 0 w 384"/>
                  <a:gd name="T9" fmla="*/ 0 h 605"/>
                  <a:gd name="T10" fmla="*/ 0 w 384"/>
                  <a:gd name="T11" fmla="*/ 0 h 605"/>
                  <a:gd name="T12" fmla="*/ 0 w 384"/>
                  <a:gd name="T13" fmla="*/ 0 h 605"/>
                  <a:gd name="T14" fmla="*/ 0 w 384"/>
                  <a:gd name="T15" fmla="*/ 0 h 605"/>
                  <a:gd name="T16" fmla="*/ 0 w 384"/>
                  <a:gd name="T17" fmla="*/ 0 h 605"/>
                  <a:gd name="T18" fmla="*/ 0 w 384"/>
                  <a:gd name="T19" fmla="*/ 0 h 605"/>
                  <a:gd name="T20" fmla="*/ 0 w 384"/>
                  <a:gd name="T21" fmla="*/ 0 h 605"/>
                  <a:gd name="T22" fmla="*/ 0 w 384"/>
                  <a:gd name="T23" fmla="*/ 0 h 605"/>
                  <a:gd name="T24" fmla="*/ 0 w 384"/>
                  <a:gd name="T25" fmla="*/ 0 h 605"/>
                  <a:gd name="T26" fmla="*/ 0 w 384"/>
                  <a:gd name="T27" fmla="*/ 0 h 605"/>
                  <a:gd name="T28" fmla="*/ 0 w 384"/>
                  <a:gd name="T29" fmla="*/ 0 h 605"/>
                  <a:gd name="T30" fmla="*/ 0 w 384"/>
                  <a:gd name="T31" fmla="*/ 0 h 605"/>
                  <a:gd name="T32" fmla="*/ 0 w 384"/>
                  <a:gd name="T33" fmla="*/ 0 h 605"/>
                  <a:gd name="T34" fmla="*/ 0 w 384"/>
                  <a:gd name="T35" fmla="*/ 0 h 605"/>
                  <a:gd name="T36" fmla="*/ 0 w 384"/>
                  <a:gd name="T37" fmla="*/ 0 h 605"/>
                  <a:gd name="T38" fmla="*/ 0 w 384"/>
                  <a:gd name="T39" fmla="*/ 0 h 605"/>
                  <a:gd name="T40" fmla="*/ 0 w 384"/>
                  <a:gd name="T41" fmla="*/ 0 h 605"/>
                  <a:gd name="T42" fmla="*/ 0 w 384"/>
                  <a:gd name="T43" fmla="*/ 0 h 605"/>
                  <a:gd name="T44" fmla="*/ 0 w 384"/>
                  <a:gd name="T45" fmla="*/ 0 h 605"/>
                  <a:gd name="T46" fmla="*/ 0 w 384"/>
                  <a:gd name="T47" fmla="*/ 0 h 605"/>
                  <a:gd name="T48" fmla="*/ 0 w 384"/>
                  <a:gd name="T49" fmla="*/ 0 h 605"/>
                  <a:gd name="T50" fmla="*/ 0 w 384"/>
                  <a:gd name="T51" fmla="*/ 0 h 605"/>
                  <a:gd name="T52" fmla="*/ 0 w 384"/>
                  <a:gd name="T53" fmla="*/ 0 h 605"/>
                  <a:gd name="T54" fmla="*/ 0 w 384"/>
                  <a:gd name="T55" fmla="*/ 0 h 605"/>
                  <a:gd name="T56" fmla="*/ 0 w 384"/>
                  <a:gd name="T57" fmla="*/ 0 h 605"/>
                  <a:gd name="T58" fmla="*/ 0 w 384"/>
                  <a:gd name="T59" fmla="*/ 0 h 605"/>
                  <a:gd name="T60" fmla="*/ 0 w 384"/>
                  <a:gd name="T61" fmla="*/ 0 h 605"/>
                  <a:gd name="T62" fmla="*/ 0 w 384"/>
                  <a:gd name="T63" fmla="*/ 0 h 605"/>
                  <a:gd name="T64" fmla="*/ 0 w 384"/>
                  <a:gd name="T65" fmla="*/ 0 h 605"/>
                  <a:gd name="T66" fmla="*/ 0 w 384"/>
                  <a:gd name="T67" fmla="*/ 0 h 605"/>
                  <a:gd name="T68" fmla="*/ 0 w 384"/>
                  <a:gd name="T69" fmla="*/ 0 h 605"/>
                  <a:gd name="T70" fmla="*/ 0 w 384"/>
                  <a:gd name="T71" fmla="*/ 0 h 605"/>
                  <a:gd name="T72" fmla="*/ 0 w 384"/>
                  <a:gd name="T73" fmla="*/ 0 h 605"/>
                  <a:gd name="T74" fmla="*/ 0 w 384"/>
                  <a:gd name="T75" fmla="*/ 0 h 605"/>
                  <a:gd name="T76" fmla="*/ 0 w 384"/>
                  <a:gd name="T77" fmla="*/ 0 h 605"/>
                  <a:gd name="T78" fmla="*/ 0 w 384"/>
                  <a:gd name="T79" fmla="*/ 0 h 605"/>
                  <a:gd name="T80" fmla="*/ 0 w 384"/>
                  <a:gd name="T81" fmla="*/ 0 h 605"/>
                  <a:gd name="T82" fmla="*/ 0 w 384"/>
                  <a:gd name="T83" fmla="*/ 0 h 605"/>
                  <a:gd name="T84" fmla="*/ 0 w 384"/>
                  <a:gd name="T85" fmla="*/ 0 h 605"/>
                  <a:gd name="T86" fmla="*/ 0 w 384"/>
                  <a:gd name="T87" fmla="*/ 0 h 605"/>
                  <a:gd name="T88" fmla="*/ 0 w 384"/>
                  <a:gd name="T89" fmla="*/ 0 h 605"/>
                  <a:gd name="T90" fmla="*/ 0 w 384"/>
                  <a:gd name="T91" fmla="*/ 0 h 605"/>
                  <a:gd name="T92" fmla="*/ 0 w 384"/>
                  <a:gd name="T93" fmla="*/ 0 h 60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384"/>
                  <a:gd name="T142" fmla="*/ 0 h 605"/>
                  <a:gd name="T143" fmla="*/ 384 w 384"/>
                  <a:gd name="T144" fmla="*/ 605 h 60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384" h="605">
                    <a:moveTo>
                      <a:pt x="125" y="34"/>
                    </a:moveTo>
                    <a:lnTo>
                      <a:pt x="129" y="49"/>
                    </a:lnTo>
                    <a:lnTo>
                      <a:pt x="136" y="64"/>
                    </a:lnTo>
                    <a:lnTo>
                      <a:pt x="144" y="76"/>
                    </a:lnTo>
                    <a:lnTo>
                      <a:pt x="151" y="90"/>
                    </a:lnTo>
                    <a:lnTo>
                      <a:pt x="159" y="102"/>
                    </a:lnTo>
                    <a:lnTo>
                      <a:pt x="169" y="115"/>
                    </a:lnTo>
                    <a:lnTo>
                      <a:pt x="176" y="128"/>
                    </a:lnTo>
                    <a:lnTo>
                      <a:pt x="186" y="145"/>
                    </a:lnTo>
                    <a:lnTo>
                      <a:pt x="208" y="180"/>
                    </a:lnTo>
                    <a:lnTo>
                      <a:pt x="236" y="227"/>
                    </a:lnTo>
                    <a:lnTo>
                      <a:pt x="269" y="279"/>
                    </a:lnTo>
                    <a:lnTo>
                      <a:pt x="302" y="334"/>
                    </a:lnTo>
                    <a:lnTo>
                      <a:pt x="332" y="386"/>
                    </a:lnTo>
                    <a:lnTo>
                      <a:pt x="357" y="432"/>
                    </a:lnTo>
                    <a:lnTo>
                      <a:pt x="375" y="467"/>
                    </a:lnTo>
                    <a:lnTo>
                      <a:pt x="384" y="488"/>
                    </a:lnTo>
                    <a:lnTo>
                      <a:pt x="367" y="502"/>
                    </a:lnTo>
                    <a:lnTo>
                      <a:pt x="356" y="517"/>
                    </a:lnTo>
                    <a:lnTo>
                      <a:pt x="345" y="533"/>
                    </a:lnTo>
                    <a:lnTo>
                      <a:pt x="335" y="550"/>
                    </a:lnTo>
                    <a:lnTo>
                      <a:pt x="324" y="565"/>
                    </a:lnTo>
                    <a:lnTo>
                      <a:pt x="312" y="580"/>
                    </a:lnTo>
                    <a:lnTo>
                      <a:pt x="300" y="593"/>
                    </a:lnTo>
                    <a:lnTo>
                      <a:pt x="285" y="605"/>
                    </a:lnTo>
                    <a:lnTo>
                      <a:pt x="269" y="581"/>
                    </a:lnTo>
                    <a:lnTo>
                      <a:pt x="254" y="559"/>
                    </a:lnTo>
                    <a:lnTo>
                      <a:pt x="240" y="534"/>
                    </a:lnTo>
                    <a:lnTo>
                      <a:pt x="226" y="509"/>
                    </a:lnTo>
                    <a:lnTo>
                      <a:pt x="211" y="483"/>
                    </a:lnTo>
                    <a:lnTo>
                      <a:pt x="198" y="457"/>
                    </a:lnTo>
                    <a:lnTo>
                      <a:pt x="184" y="430"/>
                    </a:lnTo>
                    <a:lnTo>
                      <a:pt x="171" y="406"/>
                    </a:lnTo>
                    <a:lnTo>
                      <a:pt x="146" y="367"/>
                    </a:lnTo>
                    <a:lnTo>
                      <a:pt x="125" y="329"/>
                    </a:lnTo>
                    <a:lnTo>
                      <a:pt x="104" y="293"/>
                    </a:lnTo>
                    <a:lnTo>
                      <a:pt x="85" y="257"/>
                    </a:lnTo>
                    <a:lnTo>
                      <a:pt x="65" y="220"/>
                    </a:lnTo>
                    <a:lnTo>
                      <a:pt x="45" y="183"/>
                    </a:lnTo>
                    <a:lnTo>
                      <a:pt x="23" y="146"/>
                    </a:lnTo>
                    <a:lnTo>
                      <a:pt x="0" y="110"/>
                    </a:lnTo>
                    <a:lnTo>
                      <a:pt x="2" y="85"/>
                    </a:lnTo>
                    <a:lnTo>
                      <a:pt x="86" y="0"/>
                    </a:lnTo>
                    <a:lnTo>
                      <a:pt x="98" y="2"/>
                    </a:lnTo>
                    <a:lnTo>
                      <a:pt x="108" y="11"/>
                    </a:lnTo>
                    <a:lnTo>
                      <a:pt x="116" y="21"/>
                    </a:lnTo>
                    <a:lnTo>
                      <a:pt x="125" y="3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4" name="Freeform 136">
                <a:extLst>
                  <a:ext uri="{FF2B5EF4-FFF2-40B4-BE49-F238E27FC236}">
                    <a16:creationId xmlns:a16="http://schemas.microsoft.com/office/drawing/2014/main" id="{3ACB6D8C-78C3-4141-BCA0-43DD2D4C50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1" y="213"/>
                <a:ext cx="108" cy="205"/>
              </a:xfrm>
              <a:custGeom>
                <a:avLst/>
                <a:gdLst>
                  <a:gd name="T0" fmla="*/ 0 w 322"/>
                  <a:gd name="T1" fmla="*/ 0 h 617"/>
                  <a:gd name="T2" fmla="*/ 0 w 322"/>
                  <a:gd name="T3" fmla="*/ 0 h 617"/>
                  <a:gd name="T4" fmla="*/ 0 w 322"/>
                  <a:gd name="T5" fmla="*/ 0 h 617"/>
                  <a:gd name="T6" fmla="*/ 0 w 322"/>
                  <a:gd name="T7" fmla="*/ 0 h 617"/>
                  <a:gd name="T8" fmla="*/ 0 w 322"/>
                  <a:gd name="T9" fmla="*/ 0 h 617"/>
                  <a:gd name="T10" fmla="*/ 0 w 322"/>
                  <a:gd name="T11" fmla="*/ 0 h 617"/>
                  <a:gd name="T12" fmla="*/ 0 w 322"/>
                  <a:gd name="T13" fmla="*/ 0 h 617"/>
                  <a:gd name="T14" fmla="*/ 0 w 322"/>
                  <a:gd name="T15" fmla="*/ 0 h 617"/>
                  <a:gd name="T16" fmla="*/ 0 w 322"/>
                  <a:gd name="T17" fmla="*/ 0 h 617"/>
                  <a:gd name="T18" fmla="*/ 0 w 322"/>
                  <a:gd name="T19" fmla="*/ 0 h 617"/>
                  <a:gd name="T20" fmla="*/ 0 w 322"/>
                  <a:gd name="T21" fmla="*/ 0 h 617"/>
                  <a:gd name="T22" fmla="*/ 0 w 322"/>
                  <a:gd name="T23" fmla="*/ 0 h 617"/>
                  <a:gd name="T24" fmla="*/ 0 w 322"/>
                  <a:gd name="T25" fmla="*/ 0 h 617"/>
                  <a:gd name="T26" fmla="*/ 0 w 322"/>
                  <a:gd name="T27" fmla="*/ 0 h 617"/>
                  <a:gd name="T28" fmla="*/ 0 w 322"/>
                  <a:gd name="T29" fmla="*/ 0 h 617"/>
                  <a:gd name="T30" fmla="*/ 0 w 322"/>
                  <a:gd name="T31" fmla="*/ 0 h 617"/>
                  <a:gd name="T32" fmla="*/ 0 w 322"/>
                  <a:gd name="T33" fmla="*/ 0 h 617"/>
                  <a:gd name="T34" fmla="*/ 0 w 322"/>
                  <a:gd name="T35" fmla="*/ 0 h 617"/>
                  <a:gd name="T36" fmla="*/ 0 w 322"/>
                  <a:gd name="T37" fmla="*/ 0 h 617"/>
                  <a:gd name="T38" fmla="*/ 0 w 322"/>
                  <a:gd name="T39" fmla="*/ 0 h 617"/>
                  <a:gd name="T40" fmla="*/ 0 w 322"/>
                  <a:gd name="T41" fmla="*/ 0 h 617"/>
                  <a:gd name="T42" fmla="*/ 0 w 322"/>
                  <a:gd name="T43" fmla="*/ 0 h 617"/>
                  <a:gd name="T44" fmla="*/ 0 w 322"/>
                  <a:gd name="T45" fmla="*/ 0 h 617"/>
                  <a:gd name="T46" fmla="*/ 0 w 322"/>
                  <a:gd name="T47" fmla="*/ 0 h 617"/>
                  <a:gd name="T48" fmla="*/ 0 w 322"/>
                  <a:gd name="T49" fmla="*/ 0 h 617"/>
                  <a:gd name="T50" fmla="*/ 0 w 322"/>
                  <a:gd name="T51" fmla="*/ 0 h 617"/>
                  <a:gd name="T52" fmla="*/ 0 w 322"/>
                  <a:gd name="T53" fmla="*/ 0 h 617"/>
                  <a:gd name="T54" fmla="*/ 0 w 322"/>
                  <a:gd name="T55" fmla="*/ 0 h 617"/>
                  <a:gd name="T56" fmla="*/ 0 w 322"/>
                  <a:gd name="T57" fmla="*/ 0 h 617"/>
                  <a:gd name="T58" fmla="*/ 0 w 322"/>
                  <a:gd name="T59" fmla="*/ 0 h 617"/>
                  <a:gd name="T60" fmla="*/ 0 w 322"/>
                  <a:gd name="T61" fmla="*/ 0 h 617"/>
                  <a:gd name="T62" fmla="*/ 0 w 322"/>
                  <a:gd name="T63" fmla="*/ 0 h 617"/>
                  <a:gd name="T64" fmla="*/ 0 w 322"/>
                  <a:gd name="T65" fmla="*/ 0 h 617"/>
                  <a:gd name="T66" fmla="*/ 0 w 322"/>
                  <a:gd name="T67" fmla="*/ 0 h 617"/>
                  <a:gd name="T68" fmla="*/ 0 w 322"/>
                  <a:gd name="T69" fmla="*/ 0 h 617"/>
                  <a:gd name="T70" fmla="*/ 0 w 322"/>
                  <a:gd name="T71" fmla="*/ 0 h 617"/>
                  <a:gd name="T72" fmla="*/ 0 w 322"/>
                  <a:gd name="T73" fmla="*/ 0 h 617"/>
                  <a:gd name="T74" fmla="*/ 0 w 322"/>
                  <a:gd name="T75" fmla="*/ 0 h 617"/>
                  <a:gd name="T76" fmla="*/ 0 w 322"/>
                  <a:gd name="T77" fmla="*/ 0 h 617"/>
                  <a:gd name="T78" fmla="*/ 0 w 322"/>
                  <a:gd name="T79" fmla="*/ 0 h 617"/>
                  <a:gd name="T80" fmla="*/ 0 w 322"/>
                  <a:gd name="T81" fmla="*/ 0 h 617"/>
                  <a:gd name="T82" fmla="*/ 0 w 322"/>
                  <a:gd name="T83" fmla="*/ 0 h 617"/>
                  <a:gd name="T84" fmla="*/ 0 w 322"/>
                  <a:gd name="T85" fmla="*/ 0 h 617"/>
                  <a:gd name="T86" fmla="*/ 0 w 322"/>
                  <a:gd name="T87" fmla="*/ 0 h 617"/>
                  <a:gd name="T88" fmla="*/ 0 w 322"/>
                  <a:gd name="T89" fmla="*/ 0 h 617"/>
                  <a:gd name="T90" fmla="*/ 0 w 322"/>
                  <a:gd name="T91" fmla="*/ 0 h 617"/>
                  <a:gd name="T92" fmla="*/ 0 w 322"/>
                  <a:gd name="T93" fmla="*/ 0 h 617"/>
                  <a:gd name="T94" fmla="*/ 0 w 322"/>
                  <a:gd name="T95" fmla="*/ 0 h 617"/>
                  <a:gd name="T96" fmla="*/ 0 w 322"/>
                  <a:gd name="T97" fmla="*/ 0 h 617"/>
                  <a:gd name="T98" fmla="*/ 0 w 322"/>
                  <a:gd name="T99" fmla="*/ 0 h 617"/>
                  <a:gd name="T100" fmla="*/ 0 w 322"/>
                  <a:gd name="T101" fmla="*/ 0 h 617"/>
                  <a:gd name="T102" fmla="*/ 0 w 322"/>
                  <a:gd name="T103" fmla="*/ 0 h 617"/>
                  <a:gd name="T104" fmla="*/ 0 w 322"/>
                  <a:gd name="T105" fmla="*/ 0 h 617"/>
                  <a:gd name="T106" fmla="*/ 0 w 322"/>
                  <a:gd name="T107" fmla="*/ 0 h 617"/>
                  <a:gd name="T108" fmla="*/ 0 w 322"/>
                  <a:gd name="T109" fmla="*/ 0 h 617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322"/>
                  <a:gd name="T166" fmla="*/ 0 h 617"/>
                  <a:gd name="T167" fmla="*/ 322 w 322"/>
                  <a:gd name="T168" fmla="*/ 617 h 617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322" h="617">
                    <a:moveTo>
                      <a:pt x="322" y="519"/>
                    </a:moveTo>
                    <a:lnTo>
                      <a:pt x="310" y="531"/>
                    </a:lnTo>
                    <a:lnTo>
                      <a:pt x="299" y="542"/>
                    </a:lnTo>
                    <a:lnTo>
                      <a:pt x="288" y="554"/>
                    </a:lnTo>
                    <a:lnTo>
                      <a:pt x="278" y="567"/>
                    </a:lnTo>
                    <a:lnTo>
                      <a:pt x="267" y="579"/>
                    </a:lnTo>
                    <a:lnTo>
                      <a:pt x="256" y="592"/>
                    </a:lnTo>
                    <a:lnTo>
                      <a:pt x="244" y="604"/>
                    </a:lnTo>
                    <a:lnTo>
                      <a:pt x="234" y="617"/>
                    </a:lnTo>
                    <a:lnTo>
                      <a:pt x="222" y="598"/>
                    </a:lnTo>
                    <a:lnTo>
                      <a:pt x="209" y="579"/>
                    </a:lnTo>
                    <a:lnTo>
                      <a:pt x="198" y="559"/>
                    </a:lnTo>
                    <a:lnTo>
                      <a:pt x="187" y="541"/>
                    </a:lnTo>
                    <a:lnTo>
                      <a:pt x="176" y="521"/>
                    </a:lnTo>
                    <a:lnTo>
                      <a:pt x="166" y="501"/>
                    </a:lnTo>
                    <a:lnTo>
                      <a:pt x="156" y="482"/>
                    </a:lnTo>
                    <a:lnTo>
                      <a:pt x="147" y="463"/>
                    </a:lnTo>
                    <a:lnTo>
                      <a:pt x="136" y="441"/>
                    </a:lnTo>
                    <a:lnTo>
                      <a:pt x="173" y="420"/>
                    </a:lnTo>
                    <a:lnTo>
                      <a:pt x="181" y="403"/>
                    </a:lnTo>
                    <a:lnTo>
                      <a:pt x="182" y="388"/>
                    </a:lnTo>
                    <a:lnTo>
                      <a:pt x="179" y="375"/>
                    </a:lnTo>
                    <a:lnTo>
                      <a:pt x="173" y="361"/>
                    </a:lnTo>
                    <a:lnTo>
                      <a:pt x="163" y="346"/>
                    </a:lnTo>
                    <a:lnTo>
                      <a:pt x="156" y="332"/>
                    </a:lnTo>
                    <a:lnTo>
                      <a:pt x="149" y="317"/>
                    </a:lnTo>
                    <a:lnTo>
                      <a:pt x="147" y="302"/>
                    </a:lnTo>
                    <a:lnTo>
                      <a:pt x="136" y="287"/>
                    </a:lnTo>
                    <a:lnTo>
                      <a:pt x="126" y="274"/>
                    </a:lnTo>
                    <a:lnTo>
                      <a:pt x="116" y="257"/>
                    </a:lnTo>
                    <a:lnTo>
                      <a:pt x="108" y="241"/>
                    </a:lnTo>
                    <a:lnTo>
                      <a:pt x="101" y="224"/>
                    </a:lnTo>
                    <a:lnTo>
                      <a:pt x="93" y="209"/>
                    </a:lnTo>
                    <a:lnTo>
                      <a:pt x="86" y="192"/>
                    </a:lnTo>
                    <a:lnTo>
                      <a:pt x="78" y="179"/>
                    </a:lnTo>
                    <a:lnTo>
                      <a:pt x="67" y="159"/>
                    </a:lnTo>
                    <a:lnTo>
                      <a:pt x="57" y="139"/>
                    </a:lnTo>
                    <a:lnTo>
                      <a:pt x="47" y="119"/>
                    </a:lnTo>
                    <a:lnTo>
                      <a:pt x="38" y="100"/>
                    </a:lnTo>
                    <a:lnTo>
                      <a:pt x="28" y="81"/>
                    </a:lnTo>
                    <a:lnTo>
                      <a:pt x="18" y="63"/>
                    </a:lnTo>
                    <a:lnTo>
                      <a:pt x="8" y="44"/>
                    </a:lnTo>
                    <a:lnTo>
                      <a:pt x="0" y="26"/>
                    </a:lnTo>
                    <a:lnTo>
                      <a:pt x="6" y="19"/>
                    </a:lnTo>
                    <a:lnTo>
                      <a:pt x="15" y="13"/>
                    </a:lnTo>
                    <a:lnTo>
                      <a:pt x="22" y="7"/>
                    </a:lnTo>
                    <a:lnTo>
                      <a:pt x="31" y="0"/>
                    </a:lnTo>
                    <a:lnTo>
                      <a:pt x="66" y="65"/>
                    </a:lnTo>
                    <a:lnTo>
                      <a:pt x="102" y="130"/>
                    </a:lnTo>
                    <a:lnTo>
                      <a:pt x="138" y="195"/>
                    </a:lnTo>
                    <a:lnTo>
                      <a:pt x="176" y="260"/>
                    </a:lnTo>
                    <a:lnTo>
                      <a:pt x="212" y="323"/>
                    </a:lnTo>
                    <a:lnTo>
                      <a:pt x="249" y="388"/>
                    </a:lnTo>
                    <a:lnTo>
                      <a:pt x="286" y="453"/>
                    </a:lnTo>
                    <a:lnTo>
                      <a:pt x="322" y="51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5" name="Freeform 137">
                <a:extLst>
                  <a:ext uri="{FF2B5EF4-FFF2-40B4-BE49-F238E27FC236}">
                    <a16:creationId xmlns:a16="http://schemas.microsoft.com/office/drawing/2014/main" id="{9A5055A5-1228-BB64-C26A-BA37564E5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8" y="234"/>
                <a:ext cx="87" cy="263"/>
              </a:xfrm>
              <a:custGeom>
                <a:avLst/>
                <a:gdLst>
                  <a:gd name="T0" fmla="*/ 0 w 263"/>
                  <a:gd name="T1" fmla="*/ 0 h 790"/>
                  <a:gd name="T2" fmla="*/ 0 w 263"/>
                  <a:gd name="T3" fmla="*/ 0 h 790"/>
                  <a:gd name="T4" fmla="*/ 0 w 263"/>
                  <a:gd name="T5" fmla="*/ 0 h 790"/>
                  <a:gd name="T6" fmla="*/ 0 w 263"/>
                  <a:gd name="T7" fmla="*/ 0 h 790"/>
                  <a:gd name="T8" fmla="*/ 0 w 263"/>
                  <a:gd name="T9" fmla="*/ 0 h 790"/>
                  <a:gd name="T10" fmla="*/ 0 w 263"/>
                  <a:gd name="T11" fmla="*/ 0 h 790"/>
                  <a:gd name="T12" fmla="*/ 0 w 263"/>
                  <a:gd name="T13" fmla="*/ 0 h 790"/>
                  <a:gd name="T14" fmla="*/ 0 w 263"/>
                  <a:gd name="T15" fmla="*/ 0 h 790"/>
                  <a:gd name="T16" fmla="*/ 0 w 263"/>
                  <a:gd name="T17" fmla="*/ 0 h 790"/>
                  <a:gd name="T18" fmla="*/ 0 w 263"/>
                  <a:gd name="T19" fmla="*/ 0 h 790"/>
                  <a:gd name="T20" fmla="*/ 0 w 263"/>
                  <a:gd name="T21" fmla="*/ 0 h 790"/>
                  <a:gd name="T22" fmla="*/ 0 w 263"/>
                  <a:gd name="T23" fmla="*/ 0 h 790"/>
                  <a:gd name="T24" fmla="*/ 0 w 263"/>
                  <a:gd name="T25" fmla="*/ 0 h 790"/>
                  <a:gd name="T26" fmla="*/ 0 w 263"/>
                  <a:gd name="T27" fmla="*/ 0 h 790"/>
                  <a:gd name="T28" fmla="*/ 0 w 263"/>
                  <a:gd name="T29" fmla="*/ 0 h 790"/>
                  <a:gd name="T30" fmla="*/ 0 w 263"/>
                  <a:gd name="T31" fmla="*/ 0 h 790"/>
                  <a:gd name="T32" fmla="*/ 0 w 263"/>
                  <a:gd name="T33" fmla="*/ 0 h 790"/>
                  <a:gd name="T34" fmla="*/ 0 w 263"/>
                  <a:gd name="T35" fmla="*/ 0 h 790"/>
                  <a:gd name="T36" fmla="*/ 0 w 263"/>
                  <a:gd name="T37" fmla="*/ 0 h 790"/>
                  <a:gd name="T38" fmla="*/ 0 w 263"/>
                  <a:gd name="T39" fmla="*/ 0 h 790"/>
                  <a:gd name="T40" fmla="*/ 0 w 263"/>
                  <a:gd name="T41" fmla="*/ 0 h 790"/>
                  <a:gd name="T42" fmla="*/ 0 w 263"/>
                  <a:gd name="T43" fmla="*/ 0 h 790"/>
                  <a:gd name="T44" fmla="*/ 0 w 263"/>
                  <a:gd name="T45" fmla="*/ 0 h 790"/>
                  <a:gd name="T46" fmla="*/ 0 w 263"/>
                  <a:gd name="T47" fmla="*/ 0 h 790"/>
                  <a:gd name="T48" fmla="*/ 0 w 263"/>
                  <a:gd name="T49" fmla="*/ 0 h 790"/>
                  <a:gd name="T50" fmla="*/ 0 w 263"/>
                  <a:gd name="T51" fmla="*/ 0 h 790"/>
                  <a:gd name="T52" fmla="*/ 0 w 263"/>
                  <a:gd name="T53" fmla="*/ 0 h 790"/>
                  <a:gd name="T54" fmla="*/ 0 w 263"/>
                  <a:gd name="T55" fmla="*/ 0 h 790"/>
                  <a:gd name="T56" fmla="*/ 0 w 263"/>
                  <a:gd name="T57" fmla="*/ 0 h 790"/>
                  <a:gd name="T58" fmla="*/ 0 w 263"/>
                  <a:gd name="T59" fmla="*/ 0 h 790"/>
                  <a:gd name="T60" fmla="*/ 0 w 263"/>
                  <a:gd name="T61" fmla="*/ 0 h 790"/>
                  <a:gd name="T62" fmla="*/ 0 w 263"/>
                  <a:gd name="T63" fmla="*/ 0 h 79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63"/>
                  <a:gd name="T97" fmla="*/ 0 h 790"/>
                  <a:gd name="T98" fmla="*/ 263 w 263"/>
                  <a:gd name="T99" fmla="*/ 790 h 79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63" h="790">
                    <a:moveTo>
                      <a:pt x="52" y="7"/>
                    </a:moveTo>
                    <a:lnTo>
                      <a:pt x="63" y="45"/>
                    </a:lnTo>
                    <a:lnTo>
                      <a:pt x="75" y="83"/>
                    </a:lnTo>
                    <a:lnTo>
                      <a:pt x="85" y="122"/>
                    </a:lnTo>
                    <a:lnTo>
                      <a:pt x="94" y="163"/>
                    </a:lnTo>
                    <a:lnTo>
                      <a:pt x="103" y="203"/>
                    </a:lnTo>
                    <a:lnTo>
                      <a:pt x="112" y="243"/>
                    </a:lnTo>
                    <a:lnTo>
                      <a:pt x="121" y="283"/>
                    </a:lnTo>
                    <a:lnTo>
                      <a:pt x="132" y="324"/>
                    </a:lnTo>
                    <a:lnTo>
                      <a:pt x="136" y="330"/>
                    </a:lnTo>
                    <a:lnTo>
                      <a:pt x="137" y="342"/>
                    </a:lnTo>
                    <a:lnTo>
                      <a:pt x="137" y="352"/>
                    </a:lnTo>
                    <a:lnTo>
                      <a:pt x="138" y="363"/>
                    </a:lnTo>
                    <a:lnTo>
                      <a:pt x="139" y="370"/>
                    </a:lnTo>
                    <a:lnTo>
                      <a:pt x="144" y="377"/>
                    </a:lnTo>
                    <a:lnTo>
                      <a:pt x="152" y="378"/>
                    </a:lnTo>
                    <a:lnTo>
                      <a:pt x="167" y="377"/>
                    </a:lnTo>
                    <a:lnTo>
                      <a:pt x="176" y="373"/>
                    </a:lnTo>
                    <a:lnTo>
                      <a:pt x="181" y="405"/>
                    </a:lnTo>
                    <a:lnTo>
                      <a:pt x="188" y="438"/>
                    </a:lnTo>
                    <a:lnTo>
                      <a:pt x="197" y="470"/>
                    </a:lnTo>
                    <a:lnTo>
                      <a:pt x="206" y="503"/>
                    </a:lnTo>
                    <a:lnTo>
                      <a:pt x="212" y="534"/>
                    </a:lnTo>
                    <a:lnTo>
                      <a:pt x="219" y="567"/>
                    </a:lnTo>
                    <a:lnTo>
                      <a:pt x="226" y="601"/>
                    </a:lnTo>
                    <a:lnTo>
                      <a:pt x="231" y="636"/>
                    </a:lnTo>
                    <a:lnTo>
                      <a:pt x="236" y="652"/>
                    </a:lnTo>
                    <a:lnTo>
                      <a:pt x="241" y="669"/>
                    </a:lnTo>
                    <a:lnTo>
                      <a:pt x="244" y="685"/>
                    </a:lnTo>
                    <a:lnTo>
                      <a:pt x="248" y="702"/>
                    </a:lnTo>
                    <a:lnTo>
                      <a:pt x="251" y="718"/>
                    </a:lnTo>
                    <a:lnTo>
                      <a:pt x="254" y="736"/>
                    </a:lnTo>
                    <a:lnTo>
                      <a:pt x="258" y="753"/>
                    </a:lnTo>
                    <a:lnTo>
                      <a:pt x="263" y="772"/>
                    </a:lnTo>
                    <a:lnTo>
                      <a:pt x="148" y="790"/>
                    </a:lnTo>
                    <a:lnTo>
                      <a:pt x="132" y="738"/>
                    </a:lnTo>
                    <a:lnTo>
                      <a:pt x="118" y="690"/>
                    </a:lnTo>
                    <a:lnTo>
                      <a:pt x="104" y="639"/>
                    </a:lnTo>
                    <a:lnTo>
                      <a:pt x="93" y="590"/>
                    </a:lnTo>
                    <a:lnTo>
                      <a:pt x="80" y="539"/>
                    </a:lnTo>
                    <a:lnTo>
                      <a:pt x="67" y="489"/>
                    </a:lnTo>
                    <a:lnTo>
                      <a:pt x="55" y="440"/>
                    </a:lnTo>
                    <a:lnTo>
                      <a:pt x="42" y="393"/>
                    </a:lnTo>
                    <a:lnTo>
                      <a:pt x="47" y="393"/>
                    </a:lnTo>
                    <a:lnTo>
                      <a:pt x="55" y="393"/>
                    </a:lnTo>
                    <a:lnTo>
                      <a:pt x="61" y="391"/>
                    </a:lnTo>
                    <a:lnTo>
                      <a:pt x="68" y="390"/>
                    </a:lnTo>
                    <a:lnTo>
                      <a:pt x="75" y="386"/>
                    </a:lnTo>
                    <a:lnTo>
                      <a:pt x="81" y="383"/>
                    </a:lnTo>
                    <a:lnTo>
                      <a:pt x="85" y="378"/>
                    </a:lnTo>
                    <a:lnTo>
                      <a:pt x="88" y="374"/>
                    </a:lnTo>
                    <a:lnTo>
                      <a:pt x="73" y="330"/>
                    </a:lnTo>
                    <a:lnTo>
                      <a:pt x="62" y="287"/>
                    </a:lnTo>
                    <a:lnTo>
                      <a:pt x="50" y="242"/>
                    </a:lnTo>
                    <a:lnTo>
                      <a:pt x="40" y="197"/>
                    </a:lnTo>
                    <a:lnTo>
                      <a:pt x="28" y="151"/>
                    </a:lnTo>
                    <a:lnTo>
                      <a:pt x="18" y="104"/>
                    </a:lnTo>
                    <a:lnTo>
                      <a:pt x="8" y="60"/>
                    </a:lnTo>
                    <a:lnTo>
                      <a:pt x="0" y="17"/>
                    </a:lnTo>
                    <a:lnTo>
                      <a:pt x="2" y="0"/>
                    </a:lnTo>
                    <a:lnTo>
                      <a:pt x="15" y="2"/>
                    </a:lnTo>
                    <a:lnTo>
                      <a:pt x="27" y="1"/>
                    </a:lnTo>
                    <a:lnTo>
                      <a:pt x="40" y="0"/>
                    </a:lnTo>
                    <a:lnTo>
                      <a:pt x="52" y="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6" name="Freeform 138">
                <a:extLst>
                  <a:ext uri="{FF2B5EF4-FFF2-40B4-BE49-F238E27FC236}">
                    <a16:creationId xmlns:a16="http://schemas.microsoft.com/office/drawing/2014/main" id="{A03DF3A3-F410-8EEA-42E9-EF4A6ED1A8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0" y="236"/>
                <a:ext cx="161" cy="279"/>
              </a:xfrm>
              <a:custGeom>
                <a:avLst/>
                <a:gdLst>
                  <a:gd name="T0" fmla="*/ 0 w 483"/>
                  <a:gd name="T1" fmla="*/ 0 h 836"/>
                  <a:gd name="T2" fmla="*/ 0 w 483"/>
                  <a:gd name="T3" fmla="*/ 0 h 836"/>
                  <a:gd name="T4" fmla="*/ 0 w 483"/>
                  <a:gd name="T5" fmla="*/ 0 h 836"/>
                  <a:gd name="T6" fmla="*/ 0 w 483"/>
                  <a:gd name="T7" fmla="*/ 0 h 836"/>
                  <a:gd name="T8" fmla="*/ 0 w 483"/>
                  <a:gd name="T9" fmla="*/ 0 h 836"/>
                  <a:gd name="T10" fmla="*/ 0 w 483"/>
                  <a:gd name="T11" fmla="*/ 0 h 836"/>
                  <a:gd name="T12" fmla="*/ 0 w 483"/>
                  <a:gd name="T13" fmla="*/ 0 h 836"/>
                  <a:gd name="T14" fmla="*/ 0 w 483"/>
                  <a:gd name="T15" fmla="*/ 0 h 836"/>
                  <a:gd name="T16" fmla="*/ 0 w 483"/>
                  <a:gd name="T17" fmla="*/ 0 h 836"/>
                  <a:gd name="T18" fmla="*/ 0 w 483"/>
                  <a:gd name="T19" fmla="*/ 0 h 836"/>
                  <a:gd name="T20" fmla="*/ 0 w 483"/>
                  <a:gd name="T21" fmla="*/ 0 h 836"/>
                  <a:gd name="T22" fmla="*/ 0 w 483"/>
                  <a:gd name="T23" fmla="*/ 0 h 836"/>
                  <a:gd name="T24" fmla="*/ 0 w 483"/>
                  <a:gd name="T25" fmla="*/ 0 h 836"/>
                  <a:gd name="T26" fmla="*/ 0 w 483"/>
                  <a:gd name="T27" fmla="*/ 0 h 836"/>
                  <a:gd name="T28" fmla="*/ 0 w 483"/>
                  <a:gd name="T29" fmla="*/ 0 h 836"/>
                  <a:gd name="T30" fmla="*/ 0 w 483"/>
                  <a:gd name="T31" fmla="*/ 0 h 836"/>
                  <a:gd name="T32" fmla="*/ 0 w 483"/>
                  <a:gd name="T33" fmla="*/ 0 h 836"/>
                  <a:gd name="T34" fmla="*/ 0 w 483"/>
                  <a:gd name="T35" fmla="*/ 0 h 836"/>
                  <a:gd name="T36" fmla="*/ 0 w 483"/>
                  <a:gd name="T37" fmla="*/ 0 h 836"/>
                  <a:gd name="T38" fmla="*/ 0 w 483"/>
                  <a:gd name="T39" fmla="*/ 0 h 836"/>
                  <a:gd name="T40" fmla="*/ 0 w 483"/>
                  <a:gd name="T41" fmla="*/ 0 h 836"/>
                  <a:gd name="T42" fmla="*/ 0 w 483"/>
                  <a:gd name="T43" fmla="*/ 0 h 836"/>
                  <a:gd name="T44" fmla="*/ 0 w 483"/>
                  <a:gd name="T45" fmla="*/ 0 h 836"/>
                  <a:gd name="T46" fmla="*/ 0 w 483"/>
                  <a:gd name="T47" fmla="*/ 0 h 836"/>
                  <a:gd name="T48" fmla="*/ 0 w 483"/>
                  <a:gd name="T49" fmla="*/ 0 h 836"/>
                  <a:gd name="T50" fmla="*/ 0 w 483"/>
                  <a:gd name="T51" fmla="*/ 0 h 836"/>
                  <a:gd name="T52" fmla="*/ 0 w 483"/>
                  <a:gd name="T53" fmla="*/ 0 h 836"/>
                  <a:gd name="T54" fmla="*/ 0 w 483"/>
                  <a:gd name="T55" fmla="*/ 0 h 836"/>
                  <a:gd name="T56" fmla="*/ 0 w 483"/>
                  <a:gd name="T57" fmla="*/ 0 h 836"/>
                  <a:gd name="T58" fmla="*/ 0 w 483"/>
                  <a:gd name="T59" fmla="*/ 0 h 836"/>
                  <a:gd name="T60" fmla="*/ 0 w 483"/>
                  <a:gd name="T61" fmla="*/ 0 h 836"/>
                  <a:gd name="T62" fmla="*/ 0 w 483"/>
                  <a:gd name="T63" fmla="*/ 0 h 836"/>
                  <a:gd name="T64" fmla="*/ 0 w 483"/>
                  <a:gd name="T65" fmla="*/ 0 h 836"/>
                  <a:gd name="T66" fmla="*/ 0 w 483"/>
                  <a:gd name="T67" fmla="*/ 0 h 836"/>
                  <a:gd name="T68" fmla="*/ 0 w 483"/>
                  <a:gd name="T69" fmla="*/ 0 h 836"/>
                  <a:gd name="T70" fmla="*/ 0 w 483"/>
                  <a:gd name="T71" fmla="*/ 0 h 836"/>
                  <a:gd name="T72" fmla="*/ 0 w 483"/>
                  <a:gd name="T73" fmla="*/ 0 h 836"/>
                  <a:gd name="T74" fmla="*/ 0 w 483"/>
                  <a:gd name="T75" fmla="*/ 0 h 836"/>
                  <a:gd name="T76" fmla="*/ 0 w 483"/>
                  <a:gd name="T77" fmla="*/ 0 h 836"/>
                  <a:gd name="T78" fmla="*/ 0 w 483"/>
                  <a:gd name="T79" fmla="*/ 0 h 836"/>
                  <a:gd name="T80" fmla="*/ 0 w 483"/>
                  <a:gd name="T81" fmla="*/ 0 h 836"/>
                  <a:gd name="T82" fmla="*/ 0 w 483"/>
                  <a:gd name="T83" fmla="*/ 0 h 836"/>
                  <a:gd name="T84" fmla="*/ 0 w 483"/>
                  <a:gd name="T85" fmla="*/ 0 h 836"/>
                  <a:gd name="T86" fmla="*/ 0 w 483"/>
                  <a:gd name="T87" fmla="*/ 0 h 836"/>
                  <a:gd name="T88" fmla="*/ 0 w 483"/>
                  <a:gd name="T89" fmla="*/ 0 h 836"/>
                  <a:gd name="T90" fmla="*/ 0 w 483"/>
                  <a:gd name="T91" fmla="*/ 0 h 836"/>
                  <a:gd name="T92" fmla="*/ 0 w 483"/>
                  <a:gd name="T93" fmla="*/ 0 h 836"/>
                  <a:gd name="T94" fmla="*/ 0 w 483"/>
                  <a:gd name="T95" fmla="*/ 0 h 836"/>
                  <a:gd name="T96" fmla="*/ 0 w 483"/>
                  <a:gd name="T97" fmla="*/ 0 h 836"/>
                  <a:gd name="T98" fmla="*/ 0 w 483"/>
                  <a:gd name="T99" fmla="*/ 0 h 836"/>
                  <a:gd name="T100" fmla="*/ 0 w 483"/>
                  <a:gd name="T101" fmla="*/ 0 h 836"/>
                  <a:gd name="T102" fmla="*/ 0 w 483"/>
                  <a:gd name="T103" fmla="*/ 0 h 836"/>
                  <a:gd name="T104" fmla="*/ 0 w 483"/>
                  <a:gd name="T105" fmla="*/ 0 h 836"/>
                  <a:gd name="T106" fmla="*/ 0 w 483"/>
                  <a:gd name="T107" fmla="*/ 0 h 836"/>
                  <a:gd name="T108" fmla="*/ 0 w 483"/>
                  <a:gd name="T109" fmla="*/ 0 h 836"/>
                  <a:gd name="T110" fmla="*/ 0 w 483"/>
                  <a:gd name="T111" fmla="*/ 0 h 8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483"/>
                  <a:gd name="T169" fmla="*/ 0 h 836"/>
                  <a:gd name="T170" fmla="*/ 483 w 483"/>
                  <a:gd name="T171" fmla="*/ 836 h 8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483" h="836">
                    <a:moveTo>
                      <a:pt x="236" y="57"/>
                    </a:moveTo>
                    <a:lnTo>
                      <a:pt x="235" y="63"/>
                    </a:lnTo>
                    <a:lnTo>
                      <a:pt x="239" y="69"/>
                    </a:lnTo>
                    <a:lnTo>
                      <a:pt x="242" y="77"/>
                    </a:lnTo>
                    <a:lnTo>
                      <a:pt x="246" y="84"/>
                    </a:lnTo>
                    <a:lnTo>
                      <a:pt x="255" y="121"/>
                    </a:lnTo>
                    <a:lnTo>
                      <a:pt x="266" y="159"/>
                    </a:lnTo>
                    <a:lnTo>
                      <a:pt x="279" y="196"/>
                    </a:lnTo>
                    <a:lnTo>
                      <a:pt x="291" y="235"/>
                    </a:lnTo>
                    <a:lnTo>
                      <a:pt x="302" y="272"/>
                    </a:lnTo>
                    <a:lnTo>
                      <a:pt x="315" y="310"/>
                    </a:lnTo>
                    <a:lnTo>
                      <a:pt x="325" y="347"/>
                    </a:lnTo>
                    <a:lnTo>
                      <a:pt x="336" y="386"/>
                    </a:lnTo>
                    <a:lnTo>
                      <a:pt x="341" y="388"/>
                    </a:lnTo>
                    <a:lnTo>
                      <a:pt x="347" y="390"/>
                    </a:lnTo>
                    <a:lnTo>
                      <a:pt x="355" y="387"/>
                    </a:lnTo>
                    <a:lnTo>
                      <a:pt x="362" y="387"/>
                    </a:lnTo>
                    <a:lnTo>
                      <a:pt x="367" y="385"/>
                    </a:lnTo>
                    <a:lnTo>
                      <a:pt x="374" y="386"/>
                    </a:lnTo>
                    <a:lnTo>
                      <a:pt x="377" y="391"/>
                    </a:lnTo>
                    <a:lnTo>
                      <a:pt x="381" y="401"/>
                    </a:lnTo>
                    <a:lnTo>
                      <a:pt x="396" y="448"/>
                    </a:lnTo>
                    <a:lnTo>
                      <a:pt x="410" y="497"/>
                    </a:lnTo>
                    <a:lnTo>
                      <a:pt x="421" y="547"/>
                    </a:lnTo>
                    <a:lnTo>
                      <a:pt x="434" y="597"/>
                    </a:lnTo>
                    <a:lnTo>
                      <a:pt x="445" y="646"/>
                    </a:lnTo>
                    <a:lnTo>
                      <a:pt x="456" y="694"/>
                    </a:lnTo>
                    <a:lnTo>
                      <a:pt x="468" y="742"/>
                    </a:lnTo>
                    <a:lnTo>
                      <a:pt x="483" y="788"/>
                    </a:lnTo>
                    <a:lnTo>
                      <a:pt x="471" y="788"/>
                    </a:lnTo>
                    <a:lnTo>
                      <a:pt x="460" y="790"/>
                    </a:lnTo>
                    <a:lnTo>
                      <a:pt x="447" y="792"/>
                    </a:lnTo>
                    <a:lnTo>
                      <a:pt x="436" y="795"/>
                    </a:lnTo>
                    <a:lnTo>
                      <a:pt x="424" y="798"/>
                    </a:lnTo>
                    <a:lnTo>
                      <a:pt x="412" y="800"/>
                    </a:lnTo>
                    <a:lnTo>
                      <a:pt x="401" y="804"/>
                    </a:lnTo>
                    <a:lnTo>
                      <a:pt x="390" y="808"/>
                    </a:lnTo>
                    <a:lnTo>
                      <a:pt x="360" y="722"/>
                    </a:lnTo>
                    <a:lnTo>
                      <a:pt x="331" y="637"/>
                    </a:lnTo>
                    <a:lnTo>
                      <a:pt x="302" y="552"/>
                    </a:lnTo>
                    <a:lnTo>
                      <a:pt x="274" y="470"/>
                    </a:lnTo>
                    <a:lnTo>
                      <a:pt x="244" y="386"/>
                    </a:lnTo>
                    <a:lnTo>
                      <a:pt x="214" y="302"/>
                    </a:lnTo>
                    <a:lnTo>
                      <a:pt x="184" y="219"/>
                    </a:lnTo>
                    <a:lnTo>
                      <a:pt x="155" y="135"/>
                    </a:lnTo>
                    <a:lnTo>
                      <a:pt x="150" y="120"/>
                    </a:lnTo>
                    <a:lnTo>
                      <a:pt x="145" y="105"/>
                    </a:lnTo>
                    <a:lnTo>
                      <a:pt x="140" y="90"/>
                    </a:lnTo>
                    <a:lnTo>
                      <a:pt x="135" y="77"/>
                    </a:lnTo>
                    <a:lnTo>
                      <a:pt x="129" y="62"/>
                    </a:lnTo>
                    <a:lnTo>
                      <a:pt x="123" y="47"/>
                    </a:lnTo>
                    <a:lnTo>
                      <a:pt x="115" y="32"/>
                    </a:lnTo>
                    <a:lnTo>
                      <a:pt x="108" y="19"/>
                    </a:lnTo>
                    <a:lnTo>
                      <a:pt x="100" y="28"/>
                    </a:lnTo>
                    <a:lnTo>
                      <a:pt x="130" y="113"/>
                    </a:lnTo>
                    <a:lnTo>
                      <a:pt x="160" y="199"/>
                    </a:lnTo>
                    <a:lnTo>
                      <a:pt x="190" y="284"/>
                    </a:lnTo>
                    <a:lnTo>
                      <a:pt x="220" y="369"/>
                    </a:lnTo>
                    <a:lnTo>
                      <a:pt x="250" y="452"/>
                    </a:lnTo>
                    <a:lnTo>
                      <a:pt x="280" y="537"/>
                    </a:lnTo>
                    <a:lnTo>
                      <a:pt x="310" y="621"/>
                    </a:lnTo>
                    <a:lnTo>
                      <a:pt x="340" y="707"/>
                    </a:lnTo>
                    <a:lnTo>
                      <a:pt x="375" y="810"/>
                    </a:lnTo>
                    <a:lnTo>
                      <a:pt x="364" y="814"/>
                    </a:lnTo>
                    <a:lnTo>
                      <a:pt x="354" y="818"/>
                    </a:lnTo>
                    <a:lnTo>
                      <a:pt x="344" y="821"/>
                    </a:lnTo>
                    <a:lnTo>
                      <a:pt x="334" y="826"/>
                    </a:lnTo>
                    <a:lnTo>
                      <a:pt x="322" y="829"/>
                    </a:lnTo>
                    <a:lnTo>
                      <a:pt x="312" y="831"/>
                    </a:lnTo>
                    <a:lnTo>
                      <a:pt x="302" y="834"/>
                    </a:lnTo>
                    <a:lnTo>
                      <a:pt x="295" y="836"/>
                    </a:lnTo>
                    <a:lnTo>
                      <a:pt x="272" y="788"/>
                    </a:lnTo>
                    <a:lnTo>
                      <a:pt x="250" y="740"/>
                    </a:lnTo>
                    <a:lnTo>
                      <a:pt x="229" y="693"/>
                    </a:lnTo>
                    <a:lnTo>
                      <a:pt x="208" y="646"/>
                    </a:lnTo>
                    <a:lnTo>
                      <a:pt x="185" y="597"/>
                    </a:lnTo>
                    <a:lnTo>
                      <a:pt x="164" y="549"/>
                    </a:lnTo>
                    <a:lnTo>
                      <a:pt x="143" y="502"/>
                    </a:lnTo>
                    <a:lnTo>
                      <a:pt x="123" y="455"/>
                    </a:lnTo>
                    <a:lnTo>
                      <a:pt x="156" y="440"/>
                    </a:lnTo>
                    <a:lnTo>
                      <a:pt x="133" y="391"/>
                    </a:lnTo>
                    <a:lnTo>
                      <a:pt x="111" y="342"/>
                    </a:lnTo>
                    <a:lnTo>
                      <a:pt x="93" y="294"/>
                    </a:lnTo>
                    <a:lnTo>
                      <a:pt x="75" y="246"/>
                    </a:lnTo>
                    <a:lnTo>
                      <a:pt x="56" y="198"/>
                    </a:lnTo>
                    <a:lnTo>
                      <a:pt x="39" y="149"/>
                    </a:lnTo>
                    <a:lnTo>
                      <a:pt x="19" y="100"/>
                    </a:lnTo>
                    <a:lnTo>
                      <a:pt x="0" y="53"/>
                    </a:lnTo>
                    <a:lnTo>
                      <a:pt x="5" y="44"/>
                    </a:lnTo>
                    <a:lnTo>
                      <a:pt x="13" y="38"/>
                    </a:lnTo>
                    <a:lnTo>
                      <a:pt x="22" y="34"/>
                    </a:lnTo>
                    <a:lnTo>
                      <a:pt x="33" y="32"/>
                    </a:lnTo>
                    <a:lnTo>
                      <a:pt x="43" y="28"/>
                    </a:lnTo>
                    <a:lnTo>
                      <a:pt x="54" y="25"/>
                    </a:lnTo>
                    <a:lnTo>
                      <a:pt x="65" y="23"/>
                    </a:lnTo>
                    <a:lnTo>
                      <a:pt x="76" y="20"/>
                    </a:lnTo>
                    <a:lnTo>
                      <a:pt x="93" y="17"/>
                    </a:lnTo>
                    <a:lnTo>
                      <a:pt x="110" y="13"/>
                    </a:lnTo>
                    <a:lnTo>
                      <a:pt x="129" y="9"/>
                    </a:lnTo>
                    <a:lnTo>
                      <a:pt x="148" y="7"/>
                    </a:lnTo>
                    <a:lnTo>
                      <a:pt x="165" y="3"/>
                    </a:lnTo>
                    <a:lnTo>
                      <a:pt x="183" y="2"/>
                    </a:lnTo>
                    <a:lnTo>
                      <a:pt x="200" y="0"/>
                    </a:lnTo>
                    <a:lnTo>
                      <a:pt x="219" y="0"/>
                    </a:lnTo>
                    <a:lnTo>
                      <a:pt x="220" y="7"/>
                    </a:lnTo>
                    <a:lnTo>
                      <a:pt x="223" y="14"/>
                    </a:lnTo>
                    <a:lnTo>
                      <a:pt x="224" y="22"/>
                    </a:lnTo>
                    <a:lnTo>
                      <a:pt x="225" y="29"/>
                    </a:lnTo>
                    <a:lnTo>
                      <a:pt x="226" y="35"/>
                    </a:lnTo>
                    <a:lnTo>
                      <a:pt x="229" y="43"/>
                    </a:lnTo>
                    <a:lnTo>
                      <a:pt x="231" y="49"/>
                    </a:lnTo>
                    <a:lnTo>
                      <a:pt x="236" y="5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7" name="Freeform 139">
                <a:extLst>
                  <a:ext uri="{FF2B5EF4-FFF2-40B4-BE49-F238E27FC236}">
                    <a16:creationId xmlns:a16="http://schemas.microsoft.com/office/drawing/2014/main" id="{EEB3B4B1-DF6D-0A48-AA21-4800D7886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74" y="242"/>
                <a:ext cx="116" cy="248"/>
              </a:xfrm>
              <a:custGeom>
                <a:avLst/>
                <a:gdLst>
                  <a:gd name="T0" fmla="*/ 0 w 349"/>
                  <a:gd name="T1" fmla="*/ 0 h 743"/>
                  <a:gd name="T2" fmla="*/ 0 w 349"/>
                  <a:gd name="T3" fmla="*/ 0 h 743"/>
                  <a:gd name="T4" fmla="*/ 0 w 349"/>
                  <a:gd name="T5" fmla="*/ 0 h 743"/>
                  <a:gd name="T6" fmla="*/ 0 w 349"/>
                  <a:gd name="T7" fmla="*/ 0 h 743"/>
                  <a:gd name="T8" fmla="*/ 0 w 349"/>
                  <a:gd name="T9" fmla="*/ 0 h 743"/>
                  <a:gd name="T10" fmla="*/ 0 w 349"/>
                  <a:gd name="T11" fmla="*/ 0 h 743"/>
                  <a:gd name="T12" fmla="*/ 0 w 349"/>
                  <a:gd name="T13" fmla="*/ 0 h 743"/>
                  <a:gd name="T14" fmla="*/ 0 w 349"/>
                  <a:gd name="T15" fmla="*/ 0 h 743"/>
                  <a:gd name="T16" fmla="*/ 0 w 349"/>
                  <a:gd name="T17" fmla="*/ 0 h 743"/>
                  <a:gd name="T18" fmla="*/ 0 w 349"/>
                  <a:gd name="T19" fmla="*/ 0 h 743"/>
                  <a:gd name="T20" fmla="*/ 0 w 349"/>
                  <a:gd name="T21" fmla="*/ 0 h 743"/>
                  <a:gd name="T22" fmla="*/ 0 w 349"/>
                  <a:gd name="T23" fmla="*/ 0 h 743"/>
                  <a:gd name="T24" fmla="*/ 0 w 349"/>
                  <a:gd name="T25" fmla="*/ 0 h 743"/>
                  <a:gd name="T26" fmla="*/ 0 w 349"/>
                  <a:gd name="T27" fmla="*/ 0 h 743"/>
                  <a:gd name="T28" fmla="*/ 0 w 349"/>
                  <a:gd name="T29" fmla="*/ 0 h 743"/>
                  <a:gd name="T30" fmla="*/ 0 w 349"/>
                  <a:gd name="T31" fmla="*/ 0 h 743"/>
                  <a:gd name="T32" fmla="*/ 0 w 349"/>
                  <a:gd name="T33" fmla="*/ 0 h 743"/>
                  <a:gd name="T34" fmla="*/ 0 w 349"/>
                  <a:gd name="T35" fmla="*/ 0 h 743"/>
                  <a:gd name="T36" fmla="*/ 0 w 349"/>
                  <a:gd name="T37" fmla="*/ 0 h 743"/>
                  <a:gd name="T38" fmla="*/ 0 w 349"/>
                  <a:gd name="T39" fmla="*/ 0 h 743"/>
                  <a:gd name="T40" fmla="*/ 0 w 349"/>
                  <a:gd name="T41" fmla="*/ 0 h 743"/>
                  <a:gd name="T42" fmla="*/ 0 w 349"/>
                  <a:gd name="T43" fmla="*/ 0 h 743"/>
                  <a:gd name="T44" fmla="*/ 0 w 349"/>
                  <a:gd name="T45" fmla="*/ 0 h 743"/>
                  <a:gd name="T46" fmla="*/ 0 w 349"/>
                  <a:gd name="T47" fmla="*/ 0 h 743"/>
                  <a:gd name="T48" fmla="*/ 0 w 349"/>
                  <a:gd name="T49" fmla="*/ 0 h 743"/>
                  <a:gd name="T50" fmla="*/ 0 w 349"/>
                  <a:gd name="T51" fmla="*/ 0 h 743"/>
                  <a:gd name="T52" fmla="*/ 0 w 349"/>
                  <a:gd name="T53" fmla="*/ 0 h 743"/>
                  <a:gd name="T54" fmla="*/ 0 w 349"/>
                  <a:gd name="T55" fmla="*/ 0 h 743"/>
                  <a:gd name="T56" fmla="*/ 0 w 349"/>
                  <a:gd name="T57" fmla="*/ 0 h 743"/>
                  <a:gd name="T58" fmla="*/ 0 w 349"/>
                  <a:gd name="T59" fmla="*/ 0 h 743"/>
                  <a:gd name="T60" fmla="*/ 0 w 349"/>
                  <a:gd name="T61" fmla="*/ 0 h 743"/>
                  <a:gd name="T62" fmla="*/ 0 w 349"/>
                  <a:gd name="T63" fmla="*/ 0 h 743"/>
                  <a:gd name="T64" fmla="*/ 0 w 349"/>
                  <a:gd name="T65" fmla="*/ 0 h 743"/>
                  <a:gd name="T66" fmla="*/ 0 w 349"/>
                  <a:gd name="T67" fmla="*/ 0 h 743"/>
                  <a:gd name="T68" fmla="*/ 0 w 349"/>
                  <a:gd name="T69" fmla="*/ 0 h 743"/>
                  <a:gd name="T70" fmla="*/ 0 w 349"/>
                  <a:gd name="T71" fmla="*/ 0 h 743"/>
                  <a:gd name="T72" fmla="*/ 0 w 349"/>
                  <a:gd name="T73" fmla="*/ 0 h 743"/>
                  <a:gd name="T74" fmla="*/ 0 w 349"/>
                  <a:gd name="T75" fmla="*/ 0 h 743"/>
                  <a:gd name="T76" fmla="*/ 0 w 349"/>
                  <a:gd name="T77" fmla="*/ 0 h 743"/>
                  <a:gd name="T78" fmla="*/ 0 w 349"/>
                  <a:gd name="T79" fmla="*/ 0 h 743"/>
                  <a:gd name="T80" fmla="*/ 0 w 349"/>
                  <a:gd name="T81" fmla="*/ 0 h 743"/>
                  <a:gd name="T82" fmla="*/ 0 w 349"/>
                  <a:gd name="T83" fmla="*/ 0 h 743"/>
                  <a:gd name="T84" fmla="*/ 0 w 349"/>
                  <a:gd name="T85" fmla="*/ 0 h 74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349"/>
                  <a:gd name="T130" fmla="*/ 0 h 743"/>
                  <a:gd name="T131" fmla="*/ 349 w 349"/>
                  <a:gd name="T132" fmla="*/ 743 h 74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349" h="743">
                    <a:moveTo>
                      <a:pt x="85" y="11"/>
                    </a:moveTo>
                    <a:lnTo>
                      <a:pt x="90" y="17"/>
                    </a:lnTo>
                    <a:lnTo>
                      <a:pt x="100" y="12"/>
                    </a:lnTo>
                    <a:lnTo>
                      <a:pt x="110" y="11"/>
                    </a:lnTo>
                    <a:lnTo>
                      <a:pt x="121" y="12"/>
                    </a:lnTo>
                    <a:lnTo>
                      <a:pt x="133" y="16"/>
                    </a:lnTo>
                    <a:lnTo>
                      <a:pt x="143" y="20"/>
                    </a:lnTo>
                    <a:lnTo>
                      <a:pt x="154" y="25"/>
                    </a:lnTo>
                    <a:lnTo>
                      <a:pt x="164" y="28"/>
                    </a:lnTo>
                    <a:lnTo>
                      <a:pt x="175" y="33"/>
                    </a:lnTo>
                    <a:lnTo>
                      <a:pt x="184" y="72"/>
                    </a:lnTo>
                    <a:lnTo>
                      <a:pt x="193" y="113"/>
                    </a:lnTo>
                    <a:lnTo>
                      <a:pt x="200" y="154"/>
                    </a:lnTo>
                    <a:lnTo>
                      <a:pt x="208" y="196"/>
                    </a:lnTo>
                    <a:lnTo>
                      <a:pt x="215" y="235"/>
                    </a:lnTo>
                    <a:lnTo>
                      <a:pt x="223" y="277"/>
                    </a:lnTo>
                    <a:lnTo>
                      <a:pt x="230" y="317"/>
                    </a:lnTo>
                    <a:lnTo>
                      <a:pt x="241" y="358"/>
                    </a:lnTo>
                    <a:lnTo>
                      <a:pt x="251" y="359"/>
                    </a:lnTo>
                    <a:lnTo>
                      <a:pt x="261" y="363"/>
                    </a:lnTo>
                    <a:lnTo>
                      <a:pt x="270" y="365"/>
                    </a:lnTo>
                    <a:lnTo>
                      <a:pt x="283" y="369"/>
                    </a:lnTo>
                    <a:lnTo>
                      <a:pt x="290" y="411"/>
                    </a:lnTo>
                    <a:lnTo>
                      <a:pt x="298" y="454"/>
                    </a:lnTo>
                    <a:lnTo>
                      <a:pt x="306" y="495"/>
                    </a:lnTo>
                    <a:lnTo>
                      <a:pt x="315" y="536"/>
                    </a:lnTo>
                    <a:lnTo>
                      <a:pt x="321" y="576"/>
                    </a:lnTo>
                    <a:lnTo>
                      <a:pt x="329" y="617"/>
                    </a:lnTo>
                    <a:lnTo>
                      <a:pt x="335" y="658"/>
                    </a:lnTo>
                    <a:lnTo>
                      <a:pt x="340" y="703"/>
                    </a:lnTo>
                    <a:lnTo>
                      <a:pt x="342" y="712"/>
                    </a:lnTo>
                    <a:lnTo>
                      <a:pt x="344" y="722"/>
                    </a:lnTo>
                    <a:lnTo>
                      <a:pt x="345" y="732"/>
                    </a:lnTo>
                    <a:lnTo>
                      <a:pt x="349" y="741"/>
                    </a:lnTo>
                    <a:lnTo>
                      <a:pt x="336" y="740"/>
                    </a:lnTo>
                    <a:lnTo>
                      <a:pt x="325" y="740"/>
                    </a:lnTo>
                    <a:lnTo>
                      <a:pt x="314" y="738"/>
                    </a:lnTo>
                    <a:lnTo>
                      <a:pt x="303" y="738"/>
                    </a:lnTo>
                    <a:lnTo>
                      <a:pt x="291" y="737"/>
                    </a:lnTo>
                    <a:lnTo>
                      <a:pt x="280" y="737"/>
                    </a:lnTo>
                    <a:lnTo>
                      <a:pt x="269" y="735"/>
                    </a:lnTo>
                    <a:lnTo>
                      <a:pt x="259" y="733"/>
                    </a:lnTo>
                    <a:lnTo>
                      <a:pt x="233" y="738"/>
                    </a:lnTo>
                    <a:lnTo>
                      <a:pt x="221" y="693"/>
                    </a:lnTo>
                    <a:lnTo>
                      <a:pt x="214" y="650"/>
                    </a:lnTo>
                    <a:lnTo>
                      <a:pt x="206" y="606"/>
                    </a:lnTo>
                    <a:lnTo>
                      <a:pt x="200" y="565"/>
                    </a:lnTo>
                    <a:lnTo>
                      <a:pt x="193" y="522"/>
                    </a:lnTo>
                    <a:lnTo>
                      <a:pt x="186" y="480"/>
                    </a:lnTo>
                    <a:lnTo>
                      <a:pt x="178" y="436"/>
                    </a:lnTo>
                    <a:lnTo>
                      <a:pt x="170" y="394"/>
                    </a:lnTo>
                    <a:lnTo>
                      <a:pt x="159" y="345"/>
                    </a:lnTo>
                    <a:lnTo>
                      <a:pt x="151" y="298"/>
                    </a:lnTo>
                    <a:lnTo>
                      <a:pt x="143" y="249"/>
                    </a:lnTo>
                    <a:lnTo>
                      <a:pt x="135" y="202"/>
                    </a:lnTo>
                    <a:lnTo>
                      <a:pt x="126" y="153"/>
                    </a:lnTo>
                    <a:lnTo>
                      <a:pt x="118" y="107"/>
                    </a:lnTo>
                    <a:lnTo>
                      <a:pt x="107" y="61"/>
                    </a:lnTo>
                    <a:lnTo>
                      <a:pt x="97" y="17"/>
                    </a:lnTo>
                    <a:lnTo>
                      <a:pt x="89" y="33"/>
                    </a:lnTo>
                    <a:lnTo>
                      <a:pt x="95" y="82"/>
                    </a:lnTo>
                    <a:lnTo>
                      <a:pt x="104" y="131"/>
                    </a:lnTo>
                    <a:lnTo>
                      <a:pt x="112" y="179"/>
                    </a:lnTo>
                    <a:lnTo>
                      <a:pt x="121" y="228"/>
                    </a:lnTo>
                    <a:lnTo>
                      <a:pt x="130" y="275"/>
                    </a:lnTo>
                    <a:lnTo>
                      <a:pt x="139" y="323"/>
                    </a:lnTo>
                    <a:lnTo>
                      <a:pt x="148" y="371"/>
                    </a:lnTo>
                    <a:lnTo>
                      <a:pt x="158" y="421"/>
                    </a:lnTo>
                    <a:lnTo>
                      <a:pt x="154" y="424"/>
                    </a:lnTo>
                    <a:lnTo>
                      <a:pt x="155" y="426"/>
                    </a:lnTo>
                    <a:lnTo>
                      <a:pt x="158" y="429"/>
                    </a:lnTo>
                    <a:lnTo>
                      <a:pt x="161" y="433"/>
                    </a:lnTo>
                    <a:lnTo>
                      <a:pt x="166" y="464"/>
                    </a:lnTo>
                    <a:lnTo>
                      <a:pt x="173" y="498"/>
                    </a:lnTo>
                    <a:lnTo>
                      <a:pt x="179" y="532"/>
                    </a:lnTo>
                    <a:lnTo>
                      <a:pt x="185" y="569"/>
                    </a:lnTo>
                    <a:lnTo>
                      <a:pt x="190" y="604"/>
                    </a:lnTo>
                    <a:lnTo>
                      <a:pt x="196" y="640"/>
                    </a:lnTo>
                    <a:lnTo>
                      <a:pt x="204" y="672"/>
                    </a:lnTo>
                    <a:lnTo>
                      <a:pt x="211" y="706"/>
                    </a:lnTo>
                    <a:lnTo>
                      <a:pt x="213" y="736"/>
                    </a:lnTo>
                    <a:lnTo>
                      <a:pt x="199" y="736"/>
                    </a:lnTo>
                    <a:lnTo>
                      <a:pt x="186" y="738"/>
                    </a:lnTo>
                    <a:lnTo>
                      <a:pt x="174" y="738"/>
                    </a:lnTo>
                    <a:lnTo>
                      <a:pt x="161" y="741"/>
                    </a:lnTo>
                    <a:lnTo>
                      <a:pt x="149" y="741"/>
                    </a:lnTo>
                    <a:lnTo>
                      <a:pt x="136" y="742"/>
                    </a:lnTo>
                    <a:lnTo>
                      <a:pt x="124" y="742"/>
                    </a:lnTo>
                    <a:lnTo>
                      <a:pt x="113" y="743"/>
                    </a:lnTo>
                    <a:lnTo>
                      <a:pt x="99" y="695"/>
                    </a:lnTo>
                    <a:lnTo>
                      <a:pt x="88" y="646"/>
                    </a:lnTo>
                    <a:lnTo>
                      <a:pt x="77" y="597"/>
                    </a:lnTo>
                    <a:lnTo>
                      <a:pt x="67" y="550"/>
                    </a:lnTo>
                    <a:lnTo>
                      <a:pt x="55" y="501"/>
                    </a:lnTo>
                    <a:lnTo>
                      <a:pt x="45" y="453"/>
                    </a:lnTo>
                    <a:lnTo>
                      <a:pt x="34" y="404"/>
                    </a:lnTo>
                    <a:lnTo>
                      <a:pt x="24" y="357"/>
                    </a:lnTo>
                    <a:lnTo>
                      <a:pt x="24" y="345"/>
                    </a:lnTo>
                    <a:lnTo>
                      <a:pt x="30" y="343"/>
                    </a:lnTo>
                    <a:lnTo>
                      <a:pt x="38" y="342"/>
                    </a:lnTo>
                    <a:lnTo>
                      <a:pt x="45" y="342"/>
                    </a:lnTo>
                    <a:lnTo>
                      <a:pt x="53" y="343"/>
                    </a:lnTo>
                    <a:lnTo>
                      <a:pt x="58" y="342"/>
                    </a:lnTo>
                    <a:lnTo>
                      <a:pt x="64" y="339"/>
                    </a:lnTo>
                    <a:lnTo>
                      <a:pt x="69" y="333"/>
                    </a:lnTo>
                    <a:lnTo>
                      <a:pt x="73" y="325"/>
                    </a:lnTo>
                    <a:lnTo>
                      <a:pt x="67" y="302"/>
                    </a:lnTo>
                    <a:lnTo>
                      <a:pt x="62" y="278"/>
                    </a:lnTo>
                    <a:lnTo>
                      <a:pt x="55" y="254"/>
                    </a:lnTo>
                    <a:lnTo>
                      <a:pt x="50" y="232"/>
                    </a:lnTo>
                    <a:lnTo>
                      <a:pt x="44" y="208"/>
                    </a:lnTo>
                    <a:lnTo>
                      <a:pt x="40" y="184"/>
                    </a:lnTo>
                    <a:lnTo>
                      <a:pt x="35" y="161"/>
                    </a:lnTo>
                    <a:lnTo>
                      <a:pt x="34" y="138"/>
                    </a:lnTo>
                    <a:lnTo>
                      <a:pt x="27" y="121"/>
                    </a:lnTo>
                    <a:lnTo>
                      <a:pt x="22" y="103"/>
                    </a:lnTo>
                    <a:lnTo>
                      <a:pt x="17" y="86"/>
                    </a:lnTo>
                    <a:lnTo>
                      <a:pt x="13" y="68"/>
                    </a:lnTo>
                    <a:lnTo>
                      <a:pt x="9" y="50"/>
                    </a:lnTo>
                    <a:lnTo>
                      <a:pt x="7" y="32"/>
                    </a:lnTo>
                    <a:lnTo>
                      <a:pt x="3" y="15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2" y="0"/>
                    </a:lnTo>
                    <a:lnTo>
                      <a:pt x="43" y="2"/>
                    </a:lnTo>
                    <a:lnTo>
                      <a:pt x="53" y="2"/>
                    </a:lnTo>
                    <a:lnTo>
                      <a:pt x="63" y="5"/>
                    </a:lnTo>
                    <a:lnTo>
                      <a:pt x="74" y="7"/>
                    </a:lnTo>
                    <a:lnTo>
                      <a:pt x="85" y="1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8" name="Freeform 140">
                <a:extLst>
                  <a:ext uri="{FF2B5EF4-FFF2-40B4-BE49-F238E27FC236}">
                    <a16:creationId xmlns:a16="http://schemas.microsoft.com/office/drawing/2014/main" id="{677C90A8-EEAB-3C5A-24F2-145A07FBB8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3" y="248"/>
                <a:ext cx="121" cy="215"/>
              </a:xfrm>
              <a:custGeom>
                <a:avLst/>
                <a:gdLst>
                  <a:gd name="T0" fmla="*/ 0 w 364"/>
                  <a:gd name="T1" fmla="*/ 0 h 644"/>
                  <a:gd name="T2" fmla="*/ 0 w 364"/>
                  <a:gd name="T3" fmla="*/ 0 h 644"/>
                  <a:gd name="T4" fmla="*/ 0 w 364"/>
                  <a:gd name="T5" fmla="*/ 0 h 644"/>
                  <a:gd name="T6" fmla="*/ 0 w 364"/>
                  <a:gd name="T7" fmla="*/ 0 h 644"/>
                  <a:gd name="T8" fmla="*/ 0 w 364"/>
                  <a:gd name="T9" fmla="*/ 0 h 644"/>
                  <a:gd name="T10" fmla="*/ 0 w 364"/>
                  <a:gd name="T11" fmla="*/ 0 h 644"/>
                  <a:gd name="T12" fmla="*/ 0 w 364"/>
                  <a:gd name="T13" fmla="*/ 0 h 644"/>
                  <a:gd name="T14" fmla="*/ 0 w 364"/>
                  <a:gd name="T15" fmla="*/ 0 h 644"/>
                  <a:gd name="T16" fmla="*/ 0 w 364"/>
                  <a:gd name="T17" fmla="*/ 0 h 644"/>
                  <a:gd name="T18" fmla="*/ 0 w 364"/>
                  <a:gd name="T19" fmla="*/ 0 h 644"/>
                  <a:gd name="T20" fmla="*/ 0 w 364"/>
                  <a:gd name="T21" fmla="*/ 0 h 644"/>
                  <a:gd name="T22" fmla="*/ 0 w 364"/>
                  <a:gd name="T23" fmla="*/ 0 h 644"/>
                  <a:gd name="T24" fmla="*/ 0 w 364"/>
                  <a:gd name="T25" fmla="*/ 0 h 644"/>
                  <a:gd name="T26" fmla="*/ 0 w 364"/>
                  <a:gd name="T27" fmla="*/ 0 h 644"/>
                  <a:gd name="T28" fmla="*/ 0 w 364"/>
                  <a:gd name="T29" fmla="*/ 0 h 644"/>
                  <a:gd name="T30" fmla="*/ 0 w 364"/>
                  <a:gd name="T31" fmla="*/ 0 h 644"/>
                  <a:gd name="T32" fmla="*/ 0 w 364"/>
                  <a:gd name="T33" fmla="*/ 0 h 644"/>
                  <a:gd name="T34" fmla="*/ 0 w 364"/>
                  <a:gd name="T35" fmla="*/ 0 h 644"/>
                  <a:gd name="T36" fmla="*/ 0 w 364"/>
                  <a:gd name="T37" fmla="*/ 0 h 644"/>
                  <a:gd name="T38" fmla="*/ 0 w 364"/>
                  <a:gd name="T39" fmla="*/ 0 h 644"/>
                  <a:gd name="T40" fmla="*/ 0 w 364"/>
                  <a:gd name="T41" fmla="*/ 0 h 644"/>
                  <a:gd name="T42" fmla="*/ 0 w 364"/>
                  <a:gd name="T43" fmla="*/ 0 h 644"/>
                  <a:gd name="T44" fmla="*/ 0 w 364"/>
                  <a:gd name="T45" fmla="*/ 0 h 644"/>
                  <a:gd name="T46" fmla="*/ 0 w 364"/>
                  <a:gd name="T47" fmla="*/ 0 h 644"/>
                  <a:gd name="T48" fmla="*/ 0 w 364"/>
                  <a:gd name="T49" fmla="*/ 0 h 644"/>
                  <a:gd name="T50" fmla="*/ 0 w 364"/>
                  <a:gd name="T51" fmla="*/ 0 h 644"/>
                  <a:gd name="T52" fmla="*/ 0 w 364"/>
                  <a:gd name="T53" fmla="*/ 0 h 644"/>
                  <a:gd name="T54" fmla="*/ 0 w 364"/>
                  <a:gd name="T55" fmla="*/ 0 h 644"/>
                  <a:gd name="T56" fmla="*/ 0 w 364"/>
                  <a:gd name="T57" fmla="*/ 0 h 644"/>
                  <a:gd name="T58" fmla="*/ 0 w 364"/>
                  <a:gd name="T59" fmla="*/ 0 h 644"/>
                  <a:gd name="T60" fmla="*/ 0 w 364"/>
                  <a:gd name="T61" fmla="*/ 0 h 644"/>
                  <a:gd name="T62" fmla="*/ 0 w 364"/>
                  <a:gd name="T63" fmla="*/ 0 h 644"/>
                  <a:gd name="T64" fmla="*/ 0 w 364"/>
                  <a:gd name="T65" fmla="*/ 0 h 644"/>
                  <a:gd name="T66" fmla="*/ 0 w 364"/>
                  <a:gd name="T67" fmla="*/ 0 h 644"/>
                  <a:gd name="T68" fmla="*/ 0 w 364"/>
                  <a:gd name="T69" fmla="*/ 0 h 6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64"/>
                  <a:gd name="T106" fmla="*/ 0 h 644"/>
                  <a:gd name="T107" fmla="*/ 364 w 364"/>
                  <a:gd name="T108" fmla="*/ 644 h 6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64" h="644">
                    <a:moveTo>
                      <a:pt x="197" y="334"/>
                    </a:moveTo>
                    <a:lnTo>
                      <a:pt x="199" y="341"/>
                    </a:lnTo>
                    <a:lnTo>
                      <a:pt x="207" y="348"/>
                    </a:lnTo>
                    <a:lnTo>
                      <a:pt x="213" y="355"/>
                    </a:lnTo>
                    <a:lnTo>
                      <a:pt x="224" y="360"/>
                    </a:lnTo>
                    <a:lnTo>
                      <a:pt x="234" y="358"/>
                    </a:lnTo>
                    <a:lnTo>
                      <a:pt x="244" y="355"/>
                    </a:lnTo>
                    <a:lnTo>
                      <a:pt x="252" y="346"/>
                    </a:lnTo>
                    <a:lnTo>
                      <a:pt x="264" y="342"/>
                    </a:lnTo>
                    <a:lnTo>
                      <a:pt x="278" y="363"/>
                    </a:lnTo>
                    <a:lnTo>
                      <a:pt x="292" y="386"/>
                    </a:lnTo>
                    <a:lnTo>
                      <a:pt x="304" y="410"/>
                    </a:lnTo>
                    <a:lnTo>
                      <a:pt x="317" y="435"/>
                    </a:lnTo>
                    <a:lnTo>
                      <a:pt x="327" y="457"/>
                    </a:lnTo>
                    <a:lnTo>
                      <a:pt x="338" y="481"/>
                    </a:lnTo>
                    <a:lnTo>
                      <a:pt x="350" y="503"/>
                    </a:lnTo>
                    <a:lnTo>
                      <a:pt x="364" y="527"/>
                    </a:lnTo>
                    <a:lnTo>
                      <a:pt x="345" y="542"/>
                    </a:lnTo>
                    <a:lnTo>
                      <a:pt x="327" y="558"/>
                    </a:lnTo>
                    <a:lnTo>
                      <a:pt x="309" y="574"/>
                    </a:lnTo>
                    <a:lnTo>
                      <a:pt x="292" y="591"/>
                    </a:lnTo>
                    <a:lnTo>
                      <a:pt x="273" y="604"/>
                    </a:lnTo>
                    <a:lnTo>
                      <a:pt x="254" y="619"/>
                    </a:lnTo>
                    <a:lnTo>
                      <a:pt x="234" y="632"/>
                    </a:lnTo>
                    <a:lnTo>
                      <a:pt x="216" y="644"/>
                    </a:lnTo>
                    <a:lnTo>
                      <a:pt x="207" y="629"/>
                    </a:lnTo>
                    <a:lnTo>
                      <a:pt x="199" y="616"/>
                    </a:lnTo>
                    <a:lnTo>
                      <a:pt x="193" y="599"/>
                    </a:lnTo>
                    <a:lnTo>
                      <a:pt x="188" y="584"/>
                    </a:lnTo>
                    <a:lnTo>
                      <a:pt x="182" y="568"/>
                    </a:lnTo>
                    <a:lnTo>
                      <a:pt x="176" y="552"/>
                    </a:lnTo>
                    <a:lnTo>
                      <a:pt x="168" y="537"/>
                    </a:lnTo>
                    <a:lnTo>
                      <a:pt x="162" y="523"/>
                    </a:lnTo>
                    <a:lnTo>
                      <a:pt x="156" y="508"/>
                    </a:lnTo>
                    <a:lnTo>
                      <a:pt x="149" y="493"/>
                    </a:lnTo>
                    <a:lnTo>
                      <a:pt x="143" y="478"/>
                    </a:lnTo>
                    <a:lnTo>
                      <a:pt x="137" y="463"/>
                    </a:lnTo>
                    <a:lnTo>
                      <a:pt x="129" y="447"/>
                    </a:lnTo>
                    <a:lnTo>
                      <a:pt x="124" y="431"/>
                    </a:lnTo>
                    <a:lnTo>
                      <a:pt x="121" y="415"/>
                    </a:lnTo>
                    <a:lnTo>
                      <a:pt x="118" y="400"/>
                    </a:lnTo>
                    <a:lnTo>
                      <a:pt x="127" y="395"/>
                    </a:lnTo>
                    <a:lnTo>
                      <a:pt x="137" y="392"/>
                    </a:lnTo>
                    <a:lnTo>
                      <a:pt x="141" y="388"/>
                    </a:lnTo>
                    <a:lnTo>
                      <a:pt x="146" y="386"/>
                    </a:lnTo>
                    <a:lnTo>
                      <a:pt x="147" y="381"/>
                    </a:lnTo>
                    <a:lnTo>
                      <a:pt x="148" y="376"/>
                    </a:lnTo>
                    <a:lnTo>
                      <a:pt x="127" y="335"/>
                    </a:lnTo>
                    <a:lnTo>
                      <a:pt x="108" y="295"/>
                    </a:lnTo>
                    <a:lnTo>
                      <a:pt x="91" y="252"/>
                    </a:lnTo>
                    <a:lnTo>
                      <a:pt x="74" y="211"/>
                    </a:lnTo>
                    <a:lnTo>
                      <a:pt x="58" y="169"/>
                    </a:lnTo>
                    <a:lnTo>
                      <a:pt x="42" y="126"/>
                    </a:lnTo>
                    <a:lnTo>
                      <a:pt x="26" y="85"/>
                    </a:lnTo>
                    <a:lnTo>
                      <a:pt x="10" y="47"/>
                    </a:lnTo>
                    <a:lnTo>
                      <a:pt x="10" y="37"/>
                    </a:lnTo>
                    <a:lnTo>
                      <a:pt x="8" y="29"/>
                    </a:lnTo>
                    <a:lnTo>
                      <a:pt x="3" y="22"/>
                    </a:lnTo>
                    <a:lnTo>
                      <a:pt x="0" y="15"/>
                    </a:lnTo>
                    <a:lnTo>
                      <a:pt x="5" y="10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5" y="0"/>
                    </a:lnTo>
                    <a:lnTo>
                      <a:pt x="48" y="38"/>
                    </a:lnTo>
                    <a:lnTo>
                      <a:pt x="71" y="79"/>
                    </a:lnTo>
                    <a:lnTo>
                      <a:pt x="91" y="121"/>
                    </a:lnTo>
                    <a:lnTo>
                      <a:pt x="111" y="166"/>
                    </a:lnTo>
                    <a:lnTo>
                      <a:pt x="129" y="209"/>
                    </a:lnTo>
                    <a:lnTo>
                      <a:pt x="149" y="252"/>
                    </a:lnTo>
                    <a:lnTo>
                      <a:pt x="171" y="294"/>
                    </a:lnTo>
                    <a:lnTo>
                      <a:pt x="197" y="33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9" name="Freeform 141">
                <a:extLst>
                  <a:ext uri="{FF2B5EF4-FFF2-40B4-BE49-F238E27FC236}">
                    <a16:creationId xmlns:a16="http://schemas.microsoft.com/office/drawing/2014/main" id="{BD4B425F-11E2-BD4B-3F77-6021D96E52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1" y="264"/>
                <a:ext cx="151" cy="266"/>
              </a:xfrm>
              <a:custGeom>
                <a:avLst/>
                <a:gdLst>
                  <a:gd name="T0" fmla="*/ 0 w 453"/>
                  <a:gd name="T1" fmla="*/ 0 h 798"/>
                  <a:gd name="T2" fmla="*/ 0 w 453"/>
                  <a:gd name="T3" fmla="*/ 0 h 798"/>
                  <a:gd name="T4" fmla="*/ 0 w 453"/>
                  <a:gd name="T5" fmla="*/ 0 h 798"/>
                  <a:gd name="T6" fmla="*/ 0 w 453"/>
                  <a:gd name="T7" fmla="*/ 0 h 798"/>
                  <a:gd name="T8" fmla="*/ 0 w 453"/>
                  <a:gd name="T9" fmla="*/ 0 h 798"/>
                  <a:gd name="T10" fmla="*/ 0 w 453"/>
                  <a:gd name="T11" fmla="*/ 0 h 798"/>
                  <a:gd name="T12" fmla="*/ 0 w 453"/>
                  <a:gd name="T13" fmla="*/ 0 h 798"/>
                  <a:gd name="T14" fmla="*/ 0 w 453"/>
                  <a:gd name="T15" fmla="*/ 0 h 798"/>
                  <a:gd name="T16" fmla="*/ 0 w 453"/>
                  <a:gd name="T17" fmla="*/ 0 h 798"/>
                  <a:gd name="T18" fmla="*/ 0 w 453"/>
                  <a:gd name="T19" fmla="*/ 0 h 798"/>
                  <a:gd name="T20" fmla="*/ 0 w 453"/>
                  <a:gd name="T21" fmla="*/ 0 h 798"/>
                  <a:gd name="T22" fmla="*/ 0 w 453"/>
                  <a:gd name="T23" fmla="*/ 0 h 798"/>
                  <a:gd name="T24" fmla="*/ 0 w 453"/>
                  <a:gd name="T25" fmla="*/ 0 h 798"/>
                  <a:gd name="T26" fmla="*/ 0 w 453"/>
                  <a:gd name="T27" fmla="*/ 0 h 798"/>
                  <a:gd name="T28" fmla="*/ 0 w 453"/>
                  <a:gd name="T29" fmla="*/ 0 h 798"/>
                  <a:gd name="T30" fmla="*/ 0 w 453"/>
                  <a:gd name="T31" fmla="*/ 0 h 798"/>
                  <a:gd name="T32" fmla="*/ 0 w 453"/>
                  <a:gd name="T33" fmla="*/ 0 h 798"/>
                  <a:gd name="T34" fmla="*/ 0 w 453"/>
                  <a:gd name="T35" fmla="*/ 0 h 798"/>
                  <a:gd name="T36" fmla="*/ 0 w 453"/>
                  <a:gd name="T37" fmla="*/ 0 h 798"/>
                  <a:gd name="T38" fmla="*/ 0 w 453"/>
                  <a:gd name="T39" fmla="*/ 0 h 798"/>
                  <a:gd name="T40" fmla="*/ 0 w 453"/>
                  <a:gd name="T41" fmla="*/ 0 h 798"/>
                  <a:gd name="T42" fmla="*/ 0 w 453"/>
                  <a:gd name="T43" fmla="*/ 0 h 798"/>
                  <a:gd name="T44" fmla="*/ 0 w 453"/>
                  <a:gd name="T45" fmla="*/ 0 h 798"/>
                  <a:gd name="T46" fmla="*/ 0 w 453"/>
                  <a:gd name="T47" fmla="*/ 0 h 798"/>
                  <a:gd name="T48" fmla="*/ 0 w 453"/>
                  <a:gd name="T49" fmla="*/ 0 h 798"/>
                  <a:gd name="T50" fmla="*/ 0 w 453"/>
                  <a:gd name="T51" fmla="*/ 0 h 798"/>
                  <a:gd name="T52" fmla="*/ 0 w 453"/>
                  <a:gd name="T53" fmla="*/ 0 h 798"/>
                  <a:gd name="T54" fmla="*/ 0 w 453"/>
                  <a:gd name="T55" fmla="*/ 0 h 798"/>
                  <a:gd name="T56" fmla="*/ 0 w 453"/>
                  <a:gd name="T57" fmla="*/ 0 h 798"/>
                  <a:gd name="T58" fmla="*/ 0 w 453"/>
                  <a:gd name="T59" fmla="*/ 0 h 798"/>
                  <a:gd name="T60" fmla="*/ 0 w 453"/>
                  <a:gd name="T61" fmla="*/ 0 h 798"/>
                  <a:gd name="T62" fmla="*/ 0 w 453"/>
                  <a:gd name="T63" fmla="*/ 0 h 798"/>
                  <a:gd name="T64" fmla="*/ 0 w 453"/>
                  <a:gd name="T65" fmla="*/ 0 h 798"/>
                  <a:gd name="T66" fmla="*/ 0 w 453"/>
                  <a:gd name="T67" fmla="*/ 0 h 798"/>
                  <a:gd name="T68" fmla="*/ 0 w 453"/>
                  <a:gd name="T69" fmla="*/ 0 h 798"/>
                  <a:gd name="T70" fmla="*/ 0 w 453"/>
                  <a:gd name="T71" fmla="*/ 0 h 798"/>
                  <a:gd name="T72" fmla="*/ 0 w 453"/>
                  <a:gd name="T73" fmla="*/ 0 h 798"/>
                  <a:gd name="T74" fmla="*/ 0 w 453"/>
                  <a:gd name="T75" fmla="*/ 0 h 798"/>
                  <a:gd name="T76" fmla="*/ 0 w 453"/>
                  <a:gd name="T77" fmla="*/ 0 h 798"/>
                  <a:gd name="T78" fmla="*/ 0 w 453"/>
                  <a:gd name="T79" fmla="*/ 0 h 798"/>
                  <a:gd name="T80" fmla="*/ 0 w 453"/>
                  <a:gd name="T81" fmla="*/ 0 h 798"/>
                  <a:gd name="T82" fmla="*/ 0 w 453"/>
                  <a:gd name="T83" fmla="*/ 0 h 798"/>
                  <a:gd name="T84" fmla="*/ 0 w 453"/>
                  <a:gd name="T85" fmla="*/ 0 h 79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453"/>
                  <a:gd name="T130" fmla="*/ 0 h 798"/>
                  <a:gd name="T131" fmla="*/ 453 w 453"/>
                  <a:gd name="T132" fmla="*/ 798 h 798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453" h="798">
                    <a:moveTo>
                      <a:pt x="133" y="183"/>
                    </a:moveTo>
                    <a:lnTo>
                      <a:pt x="138" y="192"/>
                    </a:lnTo>
                    <a:lnTo>
                      <a:pt x="143" y="200"/>
                    </a:lnTo>
                    <a:lnTo>
                      <a:pt x="146" y="209"/>
                    </a:lnTo>
                    <a:lnTo>
                      <a:pt x="150" y="218"/>
                    </a:lnTo>
                    <a:lnTo>
                      <a:pt x="153" y="227"/>
                    </a:lnTo>
                    <a:lnTo>
                      <a:pt x="156" y="237"/>
                    </a:lnTo>
                    <a:lnTo>
                      <a:pt x="160" y="247"/>
                    </a:lnTo>
                    <a:lnTo>
                      <a:pt x="166" y="259"/>
                    </a:lnTo>
                    <a:lnTo>
                      <a:pt x="171" y="268"/>
                    </a:lnTo>
                    <a:lnTo>
                      <a:pt x="176" y="278"/>
                    </a:lnTo>
                    <a:lnTo>
                      <a:pt x="181" y="288"/>
                    </a:lnTo>
                    <a:lnTo>
                      <a:pt x="186" y="299"/>
                    </a:lnTo>
                    <a:lnTo>
                      <a:pt x="191" y="309"/>
                    </a:lnTo>
                    <a:lnTo>
                      <a:pt x="196" y="320"/>
                    </a:lnTo>
                    <a:lnTo>
                      <a:pt x="201" y="331"/>
                    </a:lnTo>
                    <a:lnTo>
                      <a:pt x="209" y="343"/>
                    </a:lnTo>
                    <a:lnTo>
                      <a:pt x="211" y="348"/>
                    </a:lnTo>
                    <a:lnTo>
                      <a:pt x="214" y="355"/>
                    </a:lnTo>
                    <a:lnTo>
                      <a:pt x="215" y="363"/>
                    </a:lnTo>
                    <a:lnTo>
                      <a:pt x="219" y="371"/>
                    </a:lnTo>
                    <a:lnTo>
                      <a:pt x="221" y="378"/>
                    </a:lnTo>
                    <a:lnTo>
                      <a:pt x="225" y="384"/>
                    </a:lnTo>
                    <a:lnTo>
                      <a:pt x="231" y="386"/>
                    </a:lnTo>
                    <a:lnTo>
                      <a:pt x="240" y="390"/>
                    </a:lnTo>
                    <a:lnTo>
                      <a:pt x="282" y="376"/>
                    </a:lnTo>
                    <a:lnTo>
                      <a:pt x="300" y="415"/>
                    </a:lnTo>
                    <a:lnTo>
                      <a:pt x="319" y="455"/>
                    </a:lnTo>
                    <a:lnTo>
                      <a:pt x="336" y="496"/>
                    </a:lnTo>
                    <a:lnTo>
                      <a:pt x="354" y="539"/>
                    </a:lnTo>
                    <a:lnTo>
                      <a:pt x="370" y="579"/>
                    </a:lnTo>
                    <a:lnTo>
                      <a:pt x="387" y="620"/>
                    </a:lnTo>
                    <a:lnTo>
                      <a:pt x="406" y="660"/>
                    </a:lnTo>
                    <a:lnTo>
                      <a:pt x="428" y="698"/>
                    </a:lnTo>
                    <a:lnTo>
                      <a:pt x="428" y="706"/>
                    </a:lnTo>
                    <a:lnTo>
                      <a:pt x="432" y="713"/>
                    </a:lnTo>
                    <a:lnTo>
                      <a:pt x="436" y="721"/>
                    </a:lnTo>
                    <a:lnTo>
                      <a:pt x="441" y="729"/>
                    </a:lnTo>
                    <a:lnTo>
                      <a:pt x="445" y="737"/>
                    </a:lnTo>
                    <a:lnTo>
                      <a:pt x="448" y="746"/>
                    </a:lnTo>
                    <a:lnTo>
                      <a:pt x="451" y="753"/>
                    </a:lnTo>
                    <a:lnTo>
                      <a:pt x="453" y="764"/>
                    </a:lnTo>
                    <a:lnTo>
                      <a:pt x="371" y="798"/>
                    </a:lnTo>
                    <a:lnTo>
                      <a:pt x="344" y="749"/>
                    </a:lnTo>
                    <a:lnTo>
                      <a:pt x="319" y="703"/>
                    </a:lnTo>
                    <a:lnTo>
                      <a:pt x="294" y="658"/>
                    </a:lnTo>
                    <a:lnTo>
                      <a:pt x="271" y="613"/>
                    </a:lnTo>
                    <a:lnTo>
                      <a:pt x="247" y="567"/>
                    </a:lnTo>
                    <a:lnTo>
                      <a:pt x="224" y="522"/>
                    </a:lnTo>
                    <a:lnTo>
                      <a:pt x="199" y="476"/>
                    </a:lnTo>
                    <a:lnTo>
                      <a:pt x="174" y="430"/>
                    </a:lnTo>
                    <a:lnTo>
                      <a:pt x="179" y="424"/>
                    </a:lnTo>
                    <a:lnTo>
                      <a:pt x="186" y="419"/>
                    </a:lnTo>
                    <a:lnTo>
                      <a:pt x="194" y="414"/>
                    </a:lnTo>
                    <a:lnTo>
                      <a:pt x="204" y="411"/>
                    </a:lnTo>
                    <a:lnTo>
                      <a:pt x="191" y="393"/>
                    </a:lnTo>
                    <a:lnTo>
                      <a:pt x="180" y="374"/>
                    </a:lnTo>
                    <a:lnTo>
                      <a:pt x="169" y="355"/>
                    </a:lnTo>
                    <a:lnTo>
                      <a:pt x="159" y="338"/>
                    </a:lnTo>
                    <a:lnTo>
                      <a:pt x="148" y="318"/>
                    </a:lnTo>
                    <a:lnTo>
                      <a:pt x="138" y="298"/>
                    </a:lnTo>
                    <a:lnTo>
                      <a:pt x="126" y="279"/>
                    </a:lnTo>
                    <a:lnTo>
                      <a:pt x="116" y="260"/>
                    </a:lnTo>
                    <a:lnTo>
                      <a:pt x="98" y="232"/>
                    </a:lnTo>
                    <a:lnTo>
                      <a:pt x="83" y="205"/>
                    </a:lnTo>
                    <a:lnTo>
                      <a:pt x="68" y="177"/>
                    </a:lnTo>
                    <a:lnTo>
                      <a:pt x="56" y="150"/>
                    </a:lnTo>
                    <a:lnTo>
                      <a:pt x="44" y="122"/>
                    </a:lnTo>
                    <a:lnTo>
                      <a:pt x="33" y="94"/>
                    </a:lnTo>
                    <a:lnTo>
                      <a:pt x="19" y="68"/>
                    </a:lnTo>
                    <a:lnTo>
                      <a:pt x="5" y="42"/>
                    </a:lnTo>
                    <a:lnTo>
                      <a:pt x="0" y="19"/>
                    </a:lnTo>
                    <a:lnTo>
                      <a:pt x="12" y="12"/>
                    </a:lnTo>
                    <a:lnTo>
                      <a:pt x="23" y="7"/>
                    </a:lnTo>
                    <a:lnTo>
                      <a:pt x="28" y="4"/>
                    </a:lnTo>
                    <a:lnTo>
                      <a:pt x="34" y="3"/>
                    </a:lnTo>
                    <a:lnTo>
                      <a:pt x="40" y="1"/>
                    </a:lnTo>
                    <a:lnTo>
                      <a:pt x="48" y="0"/>
                    </a:lnTo>
                    <a:lnTo>
                      <a:pt x="55" y="22"/>
                    </a:lnTo>
                    <a:lnTo>
                      <a:pt x="65" y="46"/>
                    </a:lnTo>
                    <a:lnTo>
                      <a:pt x="76" y="68"/>
                    </a:lnTo>
                    <a:lnTo>
                      <a:pt x="88" y="92"/>
                    </a:lnTo>
                    <a:lnTo>
                      <a:pt x="98" y="114"/>
                    </a:lnTo>
                    <a:lnTo>
                      <a:pt x="109" y="137"/>
                    </a:lnTo>
                    <a:lnTo>
                      <a:pt x="120" y="159"/>
                    </a:lnTo>
                    <a:lnTo>
                      <a:pt x="133" y="18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0" name="Freeform 142">
                <a:extLst>
                  <a:ext uri="{FF2B5EF4-FFF2-40B4-BE49-F238E27FC236}">
                    <a16:creationId xmlns:a16="http://schemas.microsoft.com/office/drawing/2014/main" id="{4922D7BC-4B1E-92D2-374E-07FA13E694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7" y="264"/>
                <a:ext cx="64" cy="228"/>
              </a:xfrm>
              <a:custGeom>
                <a:avLst/>
                <a:gdLst>
                  <a:gd name="T0" fmla="*/ 0 w 193"/>
                  <a:gd name="T1" fmla="*/ 0 h 684"/>
                  <a:gd name="T2" fmla="*/ 0 w 193"/>
                  <a:gd name="T3" fmla="*/ 0 h 684"/>
                  <a:gd name="T4" fmla="*/ 0 w 193"/>
                  <a:gd name="T5" fmla="*/ 0 h 684"/>
                  <a:gd name="T6" fmla="*/ 0 w 193"/>
                  <a:gd name="T7" fmla="*/ 0 h 684"/>
                  <a:gd name="T8" fmla="*/ 0 w 193"/>
                  <a:gd name="T9" fmla="*/ 0 h 684"/>
                  <a:gd name="T10" fmla="*/ 0 w 193"/>
                  <a:gd name="T11" fmla="*/ 0 h 684"/>
                  <a:gd name="T12" fmla="*/ 0 w 193"/>
                  <a:gd name="T13" fmla="*/ 0 h 684"/>
                  <a:gd name="T14" fmla="*/ 0 w 193"/>
                  <a:gd name="T15" fmla="*/ 0 h 684"/>
                  <a:gd name="T16" fmla="*/ 0 w 193"/>
                  <a:gd name="T17" fmla="*/ 0 h 684"/>
                  <a:gd name="T18" fmla="*/ 0 w 193"/>
                  <a:gd name="T19" fmla="*/ 0 h 684"/>
                  <a:gd name="T20" fmla="*/ 0 w 193"/>
                  <a:gd name="T21" fmla="*/ 0 h 684"/>
                  <a:gd name="T22" fmla="*/ 0 w 193"/>
                  <a:gd name="T23" fmla="*/ 0 h 684"/>
                  <a:gd name="T24" fmla="*/ 0 w 193"/>
                  <a:gd name="T25" fmla="*/ 0 h 684"/>
                  <a:gd name="T26" fmla="*/ 0 w 193"/>
                  <a:gd name="T27" fmla="*/ 0 h 684"/>
                  <a:gd name="T28" fmla="*/ 0 w 193"/>
                  <a:gd name="T29" fmla="*/ 0 h 684"/>
                  <a:gd name="T30" fmla="*/ 0 w 193"/>
                  <a:gd name="T31" fmla="*/ 0 h 684"/>
                  <a:gd name="T32" fmla="*/ 0 w 193"/>
                  <a:gd name="T33" fmla="*/ 0 h 684"/>
                  <a:gd name="T34" fmla="*/ 0 w 193"/>
                  <a:gd name="T35" fmla="*/ 0 h 684"/>
                  <a:gd name="T36" fmla="*/ 0 w 193"/>
                  <a:gd name="T37" fmla="*/ 0 h 684"/>
                  <a:gd name="T38" fmla="*/ 0 w 193"/>
                  <a:gd name="T39" fmla="*/ 0 h 684"/>
                  <a:gd name="T40" fmla="*/ 0 w 193"/>
                  <a:gd name="T41" fmla="*/ 0 h 684"/>
                  <a:gd name="T42" fmla="*/ 0 w 193"/>
                  <a:gd name="T43" fmla="*/ 0 h 684"/>
                  <a:gd name="T44" fmla="*/ 0 w 193"/>
                  <a:gd name="T45" fmla="*/ 0 h 684"/>
                  <a:gd name="T46" fmla="*/ 0 w 193"/>
                  <a:gd name="T47" fmla="*/ 0 h 684"/>
                  <a:gd name="T48" fmla="*/ 0 w 193"/>
                  <a:gd name="T49" fmla="*/ 0 h 684"/>
                  <a:gd name="T50" fmla="*/ 0 w 193"/>
                  <a:gd name="T51" fmla="*/ 0 h 684"/>
                  <a:gd name="T52" fmla="*/ 0 w 193"/>
                  <a:gd name="T53" fmla="*/ 0 h 684"/>
                  <a:gd name="T54" fmla="*/ 0 w 193"/>
                  <a:gd name="T55" fmla="*/ 0 h 684"/>
                  <a:gd name="T56" fmla="*/ 0 w 193"/>
                  <a:gd name="T57" fmla="*/ 0 h 684"/>
                  <a:gd name="T58" fmla="*/ 0 w 193"/>
                  <a:gd name="T59" fmla="*/ 0 h 684"/>
                  <a:gd name="T60" fmla="*/ 0 w 193"/>
                  <a:gd name="T61" fmla="*/ 0 h 684"/>
                  <a:gd name="T62" fmla="*/ 0 w 193"/>
                  <a:gd name="T63" fmla="*/ 0 h 684"/>
                  <a:gd name="T64" fmla="*/ 0 w 193"/>
                  <a:gd name="T65" fmla="*/ 0 h 684"/>
                  <a:gd name="T66" fmla="*/ 0 w 193"/>
                  <a:gd name="T67" fmla="*/ 0 h 684"/>
                  <a:gd name="T68" fmla="*/ 0 w 193"/>
                  <a:gd name="T69" fmla="*/ 0 h 684"/>
                  <a:gd name="T70" fmla="*/ 0 w 193"/>
                  <a:gd name="T71" fmla="*/ 0 h 684"/>
                  <a:gd name="T72" fmla="*/ 0 w 193"/>
                  <a:gd name="T73" fmla="*/ 0 h 684"/>
                  <a:gd name="T74" fmla="*/ 0 w 193"/>
                  <a:gd name="T75" fmla="*/ 0 h 684"/>
                  <a:gd name="T76" fmla="*/ 0 w 193"/>
                  <a:gd name="T77" fmla="*/ 0 h 684"/>
                  <a:gd name="T78" fmla="*/ 0 w 193"/>
                  <a:gd name="T79" fmla="*/ 0 h 684"/>
                  <a:gd name="T80" fmla="*/ 0 w 193"/>
                  <a:gd name="T81" fmla="*/ 0 h 684"/>
                  <a:gd name="T82" fmla="*/ 0 w 193"/>
                  <a:gd name="T83" fmla="*/ 0 h 684"/>
                  <a:gd name="T84" fmla="*/ 0 w 193"/>
                  <a:gd name="T85" fmla="*/ 0 h 684"/>
                  <a:gd name="T86" fmla="*/ 0 w 193"/>
                  <a:gd name="T87" fmla="*/ 0 h 684"/>
                  <a:gd name="T88" fmla="*/ 0 w 193"/>
                  <a:gd name="T89" fmla="*/ 0 h 684"/>
                  <a:gd name="T90" fmla="*/ 0 w 193"/>
                  <a:gd name="T91" fmla="*/ 0 h 684"/>
                  <a:gd name="T92" fmla="*/ 0 w 193"/>
                  <a:gd name="T93" fmla="*/ 0 h 684"/>
                  <a:gd name="T94" fmla="*/ 0 w 193"/>
                  <a:gd name="T95" fmla="*/ 0 h 684"/>
                  <a:gd name="T96" fmla="*/ 0 w 193"/>
                  <a:gd name="T97" fmla="*/ 0 h 684"/>
                  <a:gd name="T98" fmla="*/ 0 w 193"/>
                  <a:gd name="T99" fmla="*/ 0 h 684"/>
                  <a:gd name="T100" fmla="*/ 0 w 193"/>
                  <a:gd name="T101" fmla="*/ 0 h 684"/>
                  <a:gd name="T102" fmla="*/ 0 w 193"/>
                  <a:gd name="T103" fmla="*/ 0 h 684"/>
                  <a:gd name="T104" fmla="*/ 0 w 193"/>
                  <a:gd name="T105" fmla="*/ 0 h 684"/>
                  <a:gd name="T106" fmla="*/ 0 w 193"/>
                  <a:gd name="T107" fmla="*/ 0 h 684"/>
                  <a:gd name="T108" fmla="*/ 0 w 193"/>
                  <a:gd name="T109" fmla="*/ 0 h 684"/>
                  <a:gd name="T110" fmla="*/ 0 w 193"/>
                  <a:gd name="T111" fmla="*/ 0 h 684"/>
                  <a:gd name="T112" fmla="*/ 0 w 193"/>
                  <a:gd name="T113" fmla="*/ 0 h 684"/>
                  <a:gd name="T114" fmla="*/ 0 w 193"/>
                  <a:gd name="T115" fmla="*/ 0 h 684"/>
                  <a:gd name="T116" fmla="*/ 0 w 193"/>
                  <a:gd name="T117" fmla="*/ 0 h 684"/>
                  <a:gd name="T118" fmla="*/ 0 w 193"/>
                  <a:gd name="T119" fmla="*/ 0 h 684"/>
                  <a:gd name="T120" fmla="*/ 0 w 193"/>
                  <a:gd name="T121" fmla="*/ 0 h 684"/>
                  <a:gd name="T122" fmla="*/ 0 w 193"/>
                  <a:gd name="T123" fmla="*/ 0 h 684"/>
                  <a:gd name="T124" fmla="*/ 0 w 193"/>
                  <a:gd name="T125" fmla="*/ 0 h 684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193"/>
                  <a:gd name="T190" fmla="*/ 0 h 684"/>
                  <a:gd name="T191" fmla="*/ 193 w 193"/>
                  <a:gd name="T192" fmla="*/ 684 h 684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193" h="684">
                    <a:moveTo>
                      <a:pt x="48" y="10"/>
                    </a:moveTo>
                    <a:lnTo>
                      <a:pt x="51" y="25"/>
                    </a:lnTo>
                    <a:lnTo>
                      <a:pt x="53" y="42"/>
                    </a:lnTo>
                    <a:lnTo>
                      <a:pt x="56" y="60"/>
                    </a:lnTo>
                    <a:lnTo>
                      <a:pt x="59" y="77"/>
                    </a:lnTo>
                    <a:lnTo>
                      <a:pt x="61" y="94"/>
                    </a:lnTo>
                    <a:lnTo>
                      <a:pt x="63" y="110"/>
                    </a:lnTo>
                    <a:lnTo>
                      <a:pt x="63" y="126"/>
                    </a:lnTo>
                    <a:lnTo>
                      <a:pt x="64" y="144"/>
                    </a:lnTo>
                    <a:lnTo>
                      <a:pt x="67" y="161"/>
                    </a:lnTo>
                    <a:lnTo>
                      <a:pt x="71" y="178"/>
                    </a:lnTo>
                    <a:lnTo>
                      <a:pt x="74" y="196"/>
                    </a:lnTo>
                    <a:lnTo>
                      <a:pt x="78" y="215"/>
                    </a:lnTo>
                    <a:lnTo>
                      <a:pt x="81" y="232"/>
                    </a:lnTo>
                    <a:lnTo>
                      <a:pt x="84" y="250"/>
                    </a:lnTo>
                    <a:lnTo>
                      <a:pt x="87" y="268"/>
                    </a:lnTo>
                    <a:lnTo>
                      <a:pt x="91" y="287"/>
                    </a:lnTo>
                    <a:lnTo>
                      <a:pt x="92" y="298"/>
                    </a:lnTo>
                    <a:lnTo>
                      <a:pt x="97" y="311"/>
                    </a:lnTo>
                    <a:lnTo>
                      <a:pt x="98" y="317"/>
                    </a:lnTo>
                    <a:lnTo>
                      <a:pt x="101" y="324"/>
                    </a:lnTo>
                    <a:lnTo>
                      <a:pt x="102" y="332"/>
                    </a:lnTo>
                    <a:lnTo>
                      <a:pt x="103" y="339"/>
                    </a:lnTo>
                    <a:lnTo>
                      <a:pt x="143" y="354"/>
                    </a:lnTo>
                    <a:lnTo>
                      <a:pt x="147" y="394"/>
                    </a:lnTo>
                    <a:lnTo>
                      <a:pt x="153" y="434"/>
                    </a:lnTo>
                    <a:lnTo>
                      <a:pt x="161" y="474"/>
                    </a:lnTo>
                    <a:lnTo>
                      <a:pt x="168" y="515"/>
                    </a:lnTo>
                    <a:lnTo>
                      <a:pt x="174" y="555"/>
                    </a:lnTo>
                    <a:lnTo>
                      <a:pt x="182" y="595"/>
                    </a:lnTo>
                    <a:lnTo>
                      <a:pt x="188" y="635"/>
                    </a:lnTo>
                    <a:lnTo>
                      <a:pt x="193" y="676"/>
                    </a:lnTo>
                    <a:lnTo>
                      <a:pt x="182" y="684"/>
                    </a:lnTo>
                    <a:lnTo>
                      <a:pt x="53" y="673"/>
                    </a:lnTo>
                    <a:lnTo>
                      <a:pt x="48" y="624"/>
                    </a:lnTo>
                    <a:lnTo>
                      <a:pt x="43" y="579"/>
                    </a:lnTo>
                    <a:lnTo>
                      <a:pt x="36" y="534"/>
                    </a:lnTo>
                    <a:lnTo>
                      <a:pt x="28" y="490"/>
                    </a:lnTo>
                    <a:lnTo>
                      <a:pt x="19" y="445"/>
                    </a:lnTo>
                    <a:lnTo>
                      <a:pt x="12" y="402"/>
                    </a:lnTo>
                    <a:lnTo>
                      <a:pt x="5" y="357"/>
                    </a:lnTo>
                    <a:lnTo>
                      <a:pt x="0" y="313"/>
                    </a:lnTo>
                    <a:lnTo>
                      <a:pt x="9" y="316"/>
                    </a:lnTo>
                    <a:lnTo>
                      <a:pt x="22" y="316"/>
                    </a:lnTo>
                    <a:lnTo>
                      <a:pt x="33" y="316"/>
                    </a:lnTo>
                    <a:lnTo>
                      <a:pt x="42" y="319"/>
                    </a:lnTo>
                    <a:lnTo>
                      <a:pt x="51" y="313"/>
                    </a:lnTo>
                    <a:lnTo>
                      <a:pt x="48" y="299"/>
                    </a:lnTo>
                    <a:lnTo>
                      <a:pt x="44" y="287"/>
                    </a:lnTo>
                    <a:lnTo>
                      <a:pt x="42" y="280"/>
                    </a:lnTo>
                    <a:lnTo>
                      <a:pt x="42" y="272"/>
                    </a:lnTo>
                    <a:lnTo>
                      <a:pt x="42" y="266"/>
                    </a:lnTo>
                    <a:lnTo>
                      <a:pt x="43" y="261"/>
                    </a:lnTo>
                    <a:lnTo>
                      <a:pt x="39" y="257"/>
                    </a:lnTo>
                    <a:lnTo>
                      <a:pt x="34" y="225"/>
                    </a:lnTo>
                    <a:lnTo>
                      <a:pt x="29" y="192"/>
                    </a:lnTo>
                    <a:lnTo>
                      <a:pt x="24" y="160"/>
                    </a:lnTo>
                    <a:lnTo>
                      <a:pt x="21" y="129"/>
                    </a:lnTo>
                    <a:lnTo>
                      <a:pt x="17" y="95"/>
                    </a:lnTo>
                    <a:lnTo>
                      <a:pt x="13" y="62"/>
                    </a:lnTo>
                    <a:lnTo>
                      <a:pt x="9" y="30"/>
                    </a:lnTo>
                    <a:lnTo>
                      <a:pt x="8" y="0"/>
                    </a:lnTo>
                    <a:lnTo>
                      <a:pt x="48" y="1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1" name="Freeform 143">
                <a:extLst>
                  <a:ext uri="{FF2B5EF4-FFF2-40B4-BE49-F238E27FC236}">
                    <a16:creationId xmlns:a16="http://schemas.microsoft.com/office/drawing/2014/main" id="{55C7474A-7C1E-FD5D-8B8B-436FCF83E6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6" y="272"/>
                <a:ext cx="124" cy="226"/>
              </a:xfrm>
              <a:custGeom>
                <a:avLst/>
                <a:gdLst>
                  <a:gd name="T0" fmla="*/ 0 w 371"/>
                  <a:gd name="T1" fmla="*/ 0 h 678"/>
                  <a:gd name="T2" fmla="*/ 0 w 371"/>
                  <a:gd name="T3" fmla="*/ 0 h 678"/>
                  <a:gd name="T4" fmla="*/ 0 w 371"/>
                  <a:gd name="T5" fmla="*/ 0 h 678"/>
                  <a:gd name="T6" fmla="*/ 0 w 371"/>
                  <a:gd name="T7" fmla="*/ 0 h 678"/>
                  <a:gd name="T8" fmla="*/ 0 w 371"/>
                  <a:gd name="T9" fmla="*/ 0 h 678"/>
                  <a:gd name="T10" fmla="*/ 0 w 371"/>
                  <a:gd name="T11" fmla="*/ 0 h 678"/>
                  <a:gd name="T12" fmla="*/ 0 w 371"/>
                  <a:gd name="T13" fmla="*/ 0 h 678"/>
                  <a:gd name="T14" fmla="*/ 0 w 371"/>
                  <a:gd name="T15" fmla="*/ 0 h 678"/>
                  <a:gd name="T16" fmla="*/ 0 w 371"/>
                  <a:gd name="T17" fmla="*/ 0 h 678"/>
                  <a:gd name="T18" fmla="*/ 0 w 371"/>
                  <a:gd name="T19" fmla="*/ 0 h 678"/>
                  <a:gd name="T20" fmla="*/ 0 w 371"/>
                  <a:gd name="T21" fmla="*/ 0 h 678"/>
                  <a:gd name="T22" fmla="*/ 0 w 371"/>
                  <a:gd name="T23" fmla="*/ 0 h 678"/>
                  <a:gd name="T24" fmla="*/ 0 w 371"/>
                  <a:gd name="T25" fmla="*/ 0 h 678"/>
                  <a:gd name="T26" fmla="*/ 0 w 371"/>
                  <a:gd name="T27" fmla="*/ 0 h 678"/>
                  <a:gd name="T28" fmla="*/ 0 w 371"/>
                  <a:gd name="T29" fmla="*/ 0 h 678"/>
                  <a:gd name="T30" fmla="*/ 0 w 371"/>
                  <a:gd name="T31" fmla="*/ 0 h 678"/>
                  <a:gd name="T32" fmla="*/ 0 w 371"/>
                  <a:gd name="T33" fmla="*/ 0 h 678"/>
                  <a:gd name="T34" fmla="*/ 0 w 371"/>
                  <a:gd name="T35" fmla="*/ 0 h 678"/>
                  <a:gd name="T36" fmla="*/ 0 w 371"/>
                  <a:gd name="T37" fmla="*/ 0 h 678"/>
                  <a:gd name="T38" fmla="*/ 0 w 371"/>
                  <a:gd name="T39" fmla="*/ 0 h 678"/>
                  <a:gd name="T40" fmla="*/ 0 w 371"/>
                  <a:gd name="T41" fmla="*/ 0 h 678"/>
                  <a:gd name="T42" fmla="*/ 0 w 371"/>
                  <a:gd name="T43" fmla="*/ 0 h 678"/>
                  <a:gd name="T44" fmla="*/ 0 w 371"/>
                  <a:gd name="T45" fmla="*/ 0 h 678"/>
                  <a:gd name="T46" fmla="*/ 0 w 371"/>
                  <a:gd name="T47" fmla="*/ 0 h 678"/>
                  <a:gd name="T48" fmla="*/ 0 w 371"/>
                  <a:gd name="T49" fmla="*/ 0 h 678"/>
                  <a:gd name="T50" fmla="*/ 0 w 371"/>
                  <a:gd name="T51" fmla="*/ 0 h 678"/>
                  <a:gd name="T52" fmla="*/ 0 w 371"/>
                  <a:gd name="T53" fmla="*/ 0 h 678"/>
                  <a:gd name="T54" fmla="*/ 0 w 371"/>
                  <a:gd name="T55" fmla="*/ 0 h 678"/>
                  <a:gd name="T56" fmla="*/ 0 w 371"/>
                  <a:gd name="T57" fmla="*/ 0 h 678"/>
                  <a:gd name="T58" fmla="*/ 0 w 371"/>
                  <a:gd name="T59" fmla="*/ 0 h 678"/>
                  <a:gd name="T60" fmla="*/ 0 w 371"/>
                  <a:gd name="T61" fmla="*/ 0 h 678"/>
                  <a:gd name="T62" fmla="*/ 0 w 371"/>
                  <a:gd name="T63" fmla="*/ 0 h 678"/>
                  <a:gd name="T64" fmla="*/ 0 w 371"/>
                  <a:gd name="T65" fmla="*/ 0 h 678"/>
                  <a:gd name="T66" fmla="*/ 0 w 371"/>
                  <a:gd name="T67" fmla="*/ 0 h 678"/>
                  <a:gd name="T68" fmla="*/ 0 w 371"/>
                  <a:gd name="T69" fmla="*/ 0 h 678"/>
                  <a:gd name="T70" fmla="*/ 0 w 371"/>
                  <a:gd name="T71" fmla="*/ 0 h 678"/>
                  <a:gd name="T72" fmla="*/ 0 w 371"/>
                  <a:gd name="T73" fmla="*/ 0 h 678"/>
                  <a:gd name="T74" fmla="*/ 0 w 371"/>
                  <a:gd name="T75" fmla="*/ 0 h 678"/>
                  <a:gd name="T76" fmla="*/ 0 w 371"/>
                  <a:gd name="T77" fmla="*/ 0 h 678"/>
                  <a:gd name="T78" fmla="*/ 0 w 371"/>
                  <a:gd name="T79" fmla="*/ 0 h 678"/>
                  <a:gd name="T80" fmla="*/ 0 w 371"/>
                  <a:gd name="T81" fmla="*/ 0 h 678"/>
                  <a:gd name="T82" fmla="*/ 0 w 371"/>
                  <a:gd name="T83" fmla="*/ 0 h 678"/>
                  <a:gd name="T84" fmla="*/ 0 w 371"/>
                  <a:gd name="T85" fmla="*/ 0 h 678"/>
                  <a:gd name="T86" fmla="*/ 0 w 371"/>
                  <a:gd name="T87" fmla="*/ 0 h 678"/>
                  <a:gd name="T88" fmla="*/ 0 w 371"/>
                  <a:gd name="T89" fmla="*/ 0 h 678"/>
                  <a:gd name="T90" fmla="*/ 0 w 371"/>
                  <a:gd name="T91" fmla="*/ 0 h 67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71"/>
                  <a:gd name="T139" fmla="*/ 0 h 678"/>
                  <a:gd name="T140" fmla="*/ 371 w 371"/>
                  <a:gd name="T141" fmla="*/ 678 h 67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71" h="678">
                    <a:moveTo>
                      <a:pt x="66" y="18"/>
                    </a:moveTo>
                    <a:lnTo>
                      <a:pt x="81" y="53"/>
                    </a:lnTo>
                    <a:lnTo>
                      <a:pt x="97" y="90"/>
                    </a:lnTo>
                    <a:lnTo>
                      <a:pt x="111" y="128"/>
                    </a:lnTo>
                    <a:lnTo>
                      <a:pt x="125" y="166"/>
                    </a:lnTo>
                    <a:lnTo>
                      <a:pt x="137" y="203"/>
                    </a:lnTo>
                    <a:lnTo>
                      <a:pt x="151" y="240"/>
                    </a:lnTo>
                    <a:lnTo>
                      <a:pt x="165" y="276"/>
                    </a:lnTo>
                    <a:lnTo>
                      <a:pt x="180" y="312"/>
                    </a:lnTo>
                    <a:lnTo>
                      <a:pt x="181" y="322"/>
                    </a:lnTo>
                    <a:lnTo>
                      <a:pt x="182" y="334"/>
                    </a:lnTo>
                    <a:lnTo>
                      <a:pt x="187" y="341"/>
                    </a:lnTo>
                    <a:lnTo>
                      <a:pt x="193" y="351"/>
                    </a:lnTo>
                    <a:lnTo>
                      <a:pt x="200" y="359"/>
                    </a:lnTo>
                    <a:lnTo>
                      <a:pt x="208" y="366"/>
                    </a:lnTo>
                    <a:lnTo>
                      <a:pt x="215" y="364"/>
                    </a:lnTo>
                    <a:lnTo>
                      <a:pt x="221" y="361"/>
                    </a:lnTo>
                    <a:lnTo>
                      <a:pt x="227" y="357"/>
                    </a:lnTo>
                    <a:lnTo>
                      <a:pt x="233" y="354"/>
                    </a:lnTo>
                    <a:lnTo>
                      <a:pt x="238" y="349"/>
                    </a:lnTo>
                    <a:lnTo>
                      <a:pt x="246" y="345"/>
                    </a:lnTo>
                    <a:lnTo>
                      <a:pt x="252" y="344"/>
                    </a:lnTo>
                    <a:lnTo>
                      <a:pt x="261" y="345"/>
                    </a:lnTo>
                    <a:lnTo>
                      <a:pt x="263" y="341"/>
                    </a:lnTo>
                    <a:lnTo>
                      <a:pt x="269" y="341"/>
                    </a:lnTo>
                    <a:lnTo>
                      <a:pt x="282" y="370"/>
                    </a:lnTo>
                    <a:lnTo>
                      <a:pt x="294" y="400"/>
                    </a:lnTo>
                    <a:lnTo>
                      <a:pt x="307" y="431"/>
                    </a:lnTo>
                    <a:lnTo>
                      <a:pt x="321" y="462"/>
                    </a:lnTo>
                    <a:lnTo>
                      <a:pt x="332" y="492"/>
                    </a:lnTo>
                    <a:lnTo>
                      <a:pt x="346" y="523"/>
                    </a:lnTo>
                    <a:lnTo>
                      <a:pt x="357" y="555"/>
                    </a:lnTo>
                    <a:lnTo>
                      <a:pt x="371" y="586"/>
                    </a:lnTo>
                    <a:lnTo>
                      <a:pt x="354" y="594"/>
                    </a:lnTo>
                    <a:lnTo>
                      <a:pt x="339" y="604"/>
                    </a:lnTo>
                    <a:lnTo>
                      <a:pt x="326" y="613"/>
                    </a:lnTo>
                    <a:lnTo>
                      <a:pt x="313" y="623"/>
                    </a:lnTo>
                    <a:lnTo>
                      <a:pt x="299" y="632"/>
                    </a:lnTo>
                    <a:lnTo>
                      <a:pt x="287" y="641"/>
                    </a:lnTo>
                    <a:lnTo>
                      <a:pt x="272" y="649"/>
                    </a:lnTo>
                    <a:lnTo>
                      <a:pt x="257" y="659"/>
                    </a:lnTo>
                    <a:lnTo>
                      <a:pt x="243" y="663"/>
                    </a:lnTo>
                    <a:lnTo>
                      <a:pt x="231" y="669"/>
                    </a:lnTo>
                    <a:lnTo>
                      <a:pt x="220" y="674"/>
                    </a:lnTo>
                    <a:lnTo>
                      <a:pt x="210" y="678"/>
                    </a:lnTo>
                    <a:lnTo>
                      <a:pt x="206" y="669"/>
                    </a:lnTo>
                    <a:lnTo>
                      <a:pt x="203" y="661"/>
                    </a:lnTo>
                    <a:lnTo>
                      <a:pt x="200" y="652"/>
                    </a:lnTo>
                    <a:lnTo>
                      <a:pt x="198" y="644"/>
                    </a:lnTo>
                    <a:lnTo>
                      <a:pt x="196" y="636"/>
                    </a:lnTo>
                    <a:lnTo>
                      <a:pt x="193" y="627"/>
                    </a:lnTo>
                    <a:lnTo>
                      <a:pt x="190" y="619"/>
                    </a:lnTo>
                    <a:lnTo>
                      <a:pt x="186" y="612"/>
                    </a:lnTo>
                    <a:lnTo>
                      <a:pt x="182" y="598"/>
                    </a:lnTo>
                    <a:lnTo>
                      <a:pt x="178" y="584"/>
                    </a:lnTo>
                    <a:lnTo>
                      <a:pt x="175" y="571"/>
                    </a:lnTo>
                    <a:lnTo>
                      <a:pt x="172" y="557"/>
                    </a:lnTo>
                    <a:lnTo>
                      <a:pt x="167" y="542"/>
                    </a:lnTo>
                    <a:lnTo>
                      <a:pt x="162" y="530"/>
                    </a:lnTo>
                    <a:lnTo>
                      <a:pt x="157" y="516"/>
                    </a:lnTo>
                    <a:lnTo>
                      <a:pt x="152" y="503"/>
                    </a:lnTo>
                    <a:lnTo>
                      <a:pt x="155" y="500"/>
                    </a:lnTo>
                    <a:lnTo>
                      <a:pt x="153" y="496"/>
                    </a:lnTo>
                    <a:lnTo>
                      <a:pt x="151" y="492"/>
                    </a:lnTo>
                    <a:lnTo>
                      <a:pt x="151" y="490"/>
                    </a:lnTo>
                    <a:lnTo>
                      <a:pt x="143" y="466"/>
                    </a:lnTo>
                    <a:lnTo>
                      <a:pt x="137" y="445"/>
                    </a:lnTo>
                    <a:lnTo>
                      <a:pt x="130" y="422"/>
                    </a:lnTo>
                    <a:lnTo>
                      <a:pt x="122" y="402"/>
                    </a:lnTo>
                    <a:lnTo>
                      <a:pt x="115" y="381"/>
                    </a:lnTo>
                    <a:lnTo>
                      <a:pt x="107" y="360"/>
                    </a:lnTo>
                    <a:lnTo>
                      <a:pt x="101" y="339"/>
                    </a:lnTo>
                    <a:lnTo>
                      <a:pt x="97" y="317"/>
                    </a:lnTo>
                    <a:lnTo>
                      <a:pt x="82" y="281"/>
                    </a:lnTo>
                    <a:lnTo>
                      <a:pt x="70" y="246"/>
                    </a:lnTo>
                    <a:lnTo>
                      <a:pt x="58" y="209"/>
                    </a:lnTo>
                    <a:lnTo>
                      <a:pt x="47" y="173"/>
                    </a:lnTo>
                    <a:lnTo>
                      <a:pt x="36" y="135"/>
                    </a:lnTo>
                    <a:lnTo>
                      <a:pt x="25" y="99"/>
                    </a:lnTo>
                    <a:lnTo>
                      <a:pt x="12" y="63"/>
                    </a:lnTo>
                    <a:lnTo>
                      <a:pt x="0" y="29"/>
                    </a:lnTo>
                    <a:lnTo>
                      <a:pt x="6" y="23"/>
                    </a:lnTo>
                    <a:lnTo>
                      <a:pt x="14" y="19"/>
                    </a:lnTo>
                    <a:lnTo>
                      <a:pt x="21" y="15"/>
                    </a:lnTo>
                    <a:lnTo>
                      <a:pt x="28" y="13"/>
                    </a:lnTo>
                    <a:lnTo>
                      <a:pt x="35" y="9"/>
                    </a:lnTo>
                    <a:lnTo>
                      <a:pt x="42" y="7"/>
                    </a:lnTo>
                    <a:lnTo>
                      <a:pt x="50" y="3"/>
                    </a:lnTo>
                    <a:lnTo>
                      <a:pt x="57" y="0"/>
                    </a:lnTo>
                    <a:lnTo>
                      <a:pt x="61" y="3"/>
                    </a:lnTo>
                    <a:lnTo>
                      <a:pt x="62" y="8"/>
                    </a:lnTo>
                    <a:lnTo>
                      <a:pt x="62" y="13"/>
                    </a:lnTo>
                    <a:lnTo>
                      <a:pt x="66" y="18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2" name="Freeform 144">
                <a:extLst>
                  <a:ext uri="{FF2B5EF4-FFF2-40B4-BE49-F238E27FC236}">
                    <a16:creationId xmlns:a16="http://schemas.microsoft.com/office/drawing/2014/main" id="{63C289D8-3986-C8E7-579B-0A1AB84F2C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0" y="283"/>
                <a:ext cx="61" cy="216"/>
              </a:xfrm>
              <a:custGeom>
                <a:avLst/>
                <a:gdLst>
                  <a:gd name="T0" fmla="*/ 0 w 181"/>
                  <a:gd name="T1" fmla="*/ 0 h 649"/>
                  <a:gd name="T2" fmla="*/ 0 w 181"/>
                  <a:gd name="T3" fmla="*/ 0 h 649"/>
                  <a:gd name="T4" fmla="*/ 0 w 181"/>
                  <a:gd name="T5" fmla="*/ 0 h 649"/>
                  <a:gd name="T6" fmla="*/ 0 w 181"/>
                  <a:gd name="T7" fmla="*/ 0 h 649"/>
                  <a:gd name="T8" fmla="*/ 0 w 181"/>
                  <a:gd name="T9" fmla="*/ 0 h 649"/>
                  <a:gd name="T10" fmla="*/ 0 w 181"/>
                  <a:gd name="T11" fmla="*/ 0 h 649"/>
                  <a:gd name="T12" fmla="*/ 0 w 181"/>
                  <a:gd name="T13" fmla="*/ 0 h 649"/>
                  <a:gd name="T14" fmla="*/ 0 w 181"/>
                  <a:gd name="T15" fmla="*/ 0 h 649"/>
                  <a:gd name="T16" fmla="*/ 0 w 181"/>
                  <a:gd name="T17" fmla="*/ 0 h 649"/>
                  <a:gd name="T18" fmla="*/ 0 w 181"/>
                  <a:gd name="T19" fmla="*/ 0 h 649"/>
                  <a:gd name="T20" fmla="*/ 0 w 181"/>
                  <a:gd name="T21" fmla="*/ 0 h 649"/>
                  <a:gd name="T22" fmla="*/ 0 w 181"/>
                  <a:gd name="T23" fmla="*/ 0 h 649"/>
                  <a:gd name="T24" fmla="*/ 0 w 181"/>
                  <a:gd name="T25" fmla="*/ 0 h 649"/>
                  <a:gd name="T26" fmla="*/ 0 w 181"/>
                  <a:gd name="T27" fmla="*/ 0 h 649"/>
                  <a:gd name="T28" fmla="*/ 0 w 181"/>
                  <a:gd name="T29" fmla="*/ 0 h 649"/>
                  <a:gd name="T30" fmla="*/ 0 w 181"/>
                  <a:gd name="T31" fmla="*/ 0 h 649"/>
                  <a:gd name="T32" fmla="*/ 0 w 181"/>
                  <a:gd name="T33" fmla="*/ 0 h 649"/>
                  <a:gd name="T34" fmla="*/ 0 w 181"/>
                  <a:gd name="T35" fmla="*/ 0 h 649"/>
                  <a:gd name="T36" fmla="*/ 0 w 181"/>
                  <a:gd name="T37" fmla="*/ 0 h 649"/>
                  <a:gd name="T38" fmla="*/ 0 w 181"/>
                  <a:gd name="T39" fmla="*/ 0 h 649"/>
                  <a:gd name="T40" fmla="*/ 0 w 181"/>
                  <a:gd name="T41" fmla="*/ 0 h 649"/>
                  <a:gd name="T42" fmla="*/ 0 w 181"/>
                  <a:gd name="T43" fmla="*/ 0 h 649"/>
                  <a:gd name="T44" fmla="*/ 0 w 181"/>
                  <a:gd name="T45" fmla="*/ 0 h 649"/>
                  <a:gd name="T46" fmla="*/ 0 w 181"/>
                  <a:gd name="T47" fmla="*/ 0 h 649"/>
                  <a:gd name="T48" fmla="*/ 0 w 181"/>
                  <a:gd name="T49" fmla="*/ 0 h 649"/>
                  <a:gd name="T50" fmla="*/ 0 w 181"/>
                  <a:gd name="T51" fmla="*/ 0 h 649"/>
                  <a:gd name="T52" fmla="*/ 0 w 181"/>
                  <a:gd name="T53" fmla="*/ 0 h 649"/>
                  <a:gd name="T54" fmla="*/ 0 w 181"/>
                  <a:gd name="T55" fmla="*/ 0 h 649"/>
                  <a:gd name="T56" fmla="*/ 0 w 181"/>
                  <a:gd name="T57" fmla="*/ 0 h 649"/>
                  <a:gd name="T58" fmla="*/ 0 w 181"/>
                  <a:gd name="T59" fmla="*/ 0 h 649"/>
                  <a:gd name="T60" fmla="*/ 0 w 181"/>
                  <a:gd name="T61" fmla="*/ 0 h 649"/>
                  <a:gd name="T62" fmla="*/ 0 w 181"/>
                  <a:gd name="T63" fmla="*/ 0 h 649"/>
                  <a:gd name="T64" fmla="*/ 0 w 181"/>
                  <a:gd name="T65" fmla="*/ 0 h 64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81"/>
                  <a:gd name="T100" fmla="*/ 0 h 649"/>
                  <a:gd name="T101" fmla="*/ 181 w 181"/>
                  <a:gd name="T102" fmla="*/ 649 h 64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81" h="649">
                    <a:moveTo>
                      <a:pt x="43" y="9"/>
                    </a:moveTo>
                    <a:lnTo>
                      <a:pt x="42" y="15"/>
                    </a:lnTo>
                    <a:lnTo>
                      <a:pt x="42" y="23"/>
                    </a:lnTo>
                    <a:lnTo>
                      <a:pt x="41" y="31"/>
                    </a:lnTo>
                    <a:lnTo>
                      <a:pt x="41" y="40"/>
                    </a:lnTo>
                    <a:lnTo>
                      <a:pt x="41" y="48"/>
                    </a:lnTo>
                    <a:lnTo>
                      <a:pt x="42" y="56"/>
                    </a:lnTo>
                    <a:lnTo>
                      <a:pt x="45" y="64"/>
                    </a:lnTo>
                    <a:lnTo>
                      <a:pt x="49" y="71"/>
                    </a:lnTo>
                    <a:lnTo>
                      <a:pt x="51" y="99"/>
                    </a:lnTo>
                    <a:lnTo>
                      <a:pt x="54" y="129"/>
                    </a:lnTo>
                    <a:lnTo>
                      <a:pt x="58" y="159"/>
                    </a:lnTo>
                    <a:lnTo>
                      <a:pt x="62" y="189"/>
                    </a:lnTo>
                    <a:lnTo>
                      <a:pt x="64" y="217"/>
                    </a:lnTo>
                    <a:lnTo>
                      <a:pt x="68" y="246"/>
                    </a:lnTo>
                    <a:lnTo>
                      <a:pt x="69" y="275"/>
                    </a:lnTo>
                    <a:lnTo>
                      <a:pt x="72" y="303"/>
                    </a:lnTo>
                    <a:lnTo>
                      <a:pt x="74" y="312"/>
                    </a:lnTo>
                    <a:lnTo>
                      <a:pt x="81" y="318"/>
                    </a:lnTo>
                    <a:lnTo>
                      <a:pt x="89" y="322"/>
                    </a:lnTo>
                    <a:lnTo>
                      <a:pt x="99" y="327"/>
                    </a:lnTo>
                    <a:lnTo>
                      <a:pt x="107" y="325"/>
                    </a:lnTo>
                    <a:lnTo>
                      <a:pt x="114" y="327"/>
                    </a:lnTo>
                    <a:lnTo>
                      <a:pt x="122" y="330"/>
                    </a:lnTo>
                    <a:lnTo>
                      <a:pt x="131" y="332"/>
                    </a:lnTo>
                    <a:lnTo>
                      <a:pt x="137" y="372"/>
                    </a:lnTo>
                    <a:lnTo>
                      <a:pt x="144" y="413"/>
                    </a:lnTo>
                    <a:lnTo>
                      <a:pt x="151" y="452"/>
                    </a:lnTo>
                    <a:lnTo>
                      <a:pt x="157" y="492"/>
                    </a:lnTo>
                    <a:lnTo>
                      <a:pt x="162" y="529"/>
                    </a:lnTo>
                    <a:lnTo>
                      <a:pt x="168" y="568"/>
                    </a:lnTo>
                    <a:lnTo>
                      <a:pt x="174" y="608"/>
                    </a:lnTo>
                    <a:lnTo>
                      <a:pt x="181" y="649"/>
                    </a:lnTo>
                    <a:lnTo>
                      <a:pt x="162" y="647"/>
                    </a:lnTo>
                    <a:lnTo>
                      <a:pt x="146" y="645"/>
                    </a:lnTo>
                    <a:lnTo>
                      <a:pt x="131" y="643"/>
                    </a:lnTo>
                    <a:lnTo>
                      <a:pt x="116" y="642"/>
                    </a:lnTo>
                    <a:lnTo>
                      <a:pt x="99" y="638"/>
                    </a:lnTo>
                    <a:lnTo>
                      <a:pt x="83" y="635"/>
                    </a:lnTo>
                    <a:lnTo>
                      <a:pt x="67" y="632"/>
                    </a:lnTo>
                    <a:lnTo>
                      <a:pt x="52" y="628"/>
                    </a:lnTo>
                    <a:lnTo>
                      <a:pt x="43" y="587"/>
                    </a:lnTo>
                    <a:lnTo>
                      <a:pt x="37" y="548"/>
                    </a:lnTo>
                    <a:lnTo>
                      <a:pt x="30" y="509"/>
                    </a:lnTo>
                    <a:lnTo>
                      <a:pt x="25" y="472"/>
                    </a:lnTo>
                    <a:lnTo>
                      <a:pt x="18" y="433"/>
                    </a:lnTo>
                    <a:lnTo>
                      <a:pt x="13" y="396"/>
                    </a:lnTo>
                    <a:lnTo>
                      <a:pt x="7" y="356"/>
                    </a:lnTo>
                    <a:lnTo>
                      <a:pt x="2" y="317"/>
                    </a:lnTo>
                    <a:lnTo>
                      <a:pt x="0" y="308"/>
                    </a:lnTo>
                    <a:lnTo>
                      <a:pt x="2" y="303"/>
                    </a:lnTo>
                    <a:lnTo>
                      <a:pt x="6" y="301"/>
                    </a:lnTo>
                    <a:lnTo>
                      <a:pt x="13" y="301"/>
                    </a:lnTo>
                    <a:lnTo>
                      <a:pt x="20" y="301"/>
                    </a:lnTo>
                    <a:lnTo>
                      <a:pt x="27" y="301"/>
                    </a:lnTo>
                    <a:lnTo>
                      <a:pt x="33" y="300"/>
                    </a:lnTo>
                    <a:lnTo>
                      <a:pt x="40" y="300"/>
                    </a:lnTo>
                    <a:lnTo>
                      <a:pt x="36" y="261"/>
                    </a:lnTo>
                    <a:lnTo>
                      <a:pt x="33" y="224"/>
                    </a:lnTo>
                    <a:lnTo>
                      <a:pt x="28" y="186"/>
                    </a:lnTo>
                    <a:lnTo>
                      <a:pt x="25" y="149"/>
                    </a:lnTo>
                    <a:lnTo>
                      <a:pt x="20" y="111"/>
                    </a:lnTo>
                    <a:lnTo>
                      <a:pt x="16" y="74"/>
                    </a:lnTo>
                    <a:lnTo>
                      <a:pt x="13" y="36"/>
                    </a:lnTo>
                    <a:lnTo>
                      <a:pt x="15" y="0"/>
                    </a:lnTo>
                    <a:lnTo>
                      <a:pt x="43" y="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3" name="Freeform 145">
                <a:extLst>
                  <a:ext uri="{FF2B5EF4-FFF2-40B4-BE49-F238E27FC236}">
                    <a16:creationId xmlns:a16="http://schemas.microsoft.com/office/drawing/2014/main" id="{F3F7BF88-35D2-8FD5-4CB9-DA7F33655D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0" y="284"/>
                <a:ext cx="92" cy="238"/>
              </a:xfrm>
              <a:custGeom>
                <a:avLst/>
                <a:gdLst>
                  <a:gd name="T0" fmla="*/ 0 w 277"/>
                  <a:gd name="T1" fmla="*/ 0 h 715"/>
                  <a:gd name="T2" fmla="*/ 0 w 277"/>
                  <a:gd name="T3" fmla="*/ 0 h 715"/>
                  <a:gd name="T4" fmla="*/ 0 w 277"/>
                  <a:gd name="T5" fmla="*/ 0 h 715"/>
                  <a:gd name="T6" fmla="*/ 0 w 277"/>
                  <a:gd name="T7" fmla="*/ 0 h 715"/>
                  <a:gd name="T8" fmla="*/ 0 w 277"/>
                  <a:gd name="T9" fmla="*/ 0 h 715"/>
                  <a:gd name="T10" fmla="*/ 0 w 277"/>
                  <a:gd name="T11" fmla="*/ 0 h 715"/>
                  <a:gd name="T12" fmla="*/ 0 w 277"/>
                  <a:gd name="T13" fmla="*/ 0 h 715"/>
                  <a:gd name="T14" fmla="*/ 0 w 277"/>
                  <a:gd name="T15" fmla="*/ 0 h 715"/>
                  <a:gd name="T16" fmla="*/ 0 w 277"/>
                  <a:gd name="T17" fmla="*/ 0 h 715"/>
                  <a:gd name="T18" fmla="*/ 0 w 277"/>
                  <a:gd name="T19" fmla="*/ 0 h 715"/>
                  <a:gd name="T20" fmla="*/ 0 w 277"/>
                  <a:gd name="T21" fmla="*/ 0 h 715"/>
                  <a:gd name="T22" fmla="*/ 0 w 277"/>
                  <a:gd name="T23" fmla="*/ 0 h 715"/>
                  <a:gd name="T24" fmla="*/ 0 w 277"/>
                  <a:gd name="T25" fmla="*/ 0 h 715"/>
                  <a:gd name="T26" fmla="*/ 0 w 277"/>
                  <a:gd name="T27" fmla="*/ 0 h 715"/>
                  <a:gd name="T28" fmla="*/ 0 w 277"/>
                  <a:gd name="T29" fmla="*/ 0 h 715"/>
                  <a:gd name="T30" fmla="*/ 0 w 277"/>
                  <a:gd name="T31" fmla="*/ 0 h 715"/>
                  <a:gd name="T32" fmla="*/ 0 w 277"/>
                  <a:gd name="T33" fmla="*/ 0 h 715"/>
                  <a:gd name="T34" fmla="*/ 0 w 277"/>
                  <a:gd name="T35" fmla="*/ 0 h 715"/>
                  <a:gd name="T36" fmla="*/ 0 w 277"/>
                  <a:gd name="T37" fmla="*/ 0 h 715"/>
                  <a:gd name="T38" fmla="*/ 0 w 277"/>
                  <a:gd name="T39" fmla="*/ 0 h 715"/>
                  <a:gd name="T40" fmla="*/ 0 w 277"/>
                  <a:gd name="T41" fmla="*/ 0 h 715"/>
                  <a:gd name="T42" fmla="*/ 0 w 277"/>
                  <a:gd name="T43" fmla="*/ 0 h 715"/>
                  <a:gd name="T44" fmla="*/ 0 w 277"/>
                  <a:gd name="T45" fmla="*/ 0 h 715"/>
                  <a:gd name="T46" fmla="*/ 0 w 277"/>
                  <a:gd name="T47" fmla="*/ 0 h 715"/>
                  <a:gd name="T48" fmla="*/ 0 w 277"/>
                  <a:gd name="T49" fmla="*/ 0 h 715"/>
                  <a:gd name="T50" fmla="*/ 0 w 277"/>
                  <a:gd name="T51" fmla="*/ 0 h 715"/>
                  <a:gd name="T52" fmla="*/ 0 w 277"/>
                  <a:gd name="T53" fmla="*/ 0 h 715"/>
                  <a:gd name="T54" fmla="*/ 0 w 277"/>
                  <a:gd name="T55" fmla="*/ 0 h 715"/>
                  <a:gd name="T56" fmla="*/ 0 w 277"/>
                  <a:gd name="T57" fmla="*/ 0 h 715"/>
                  <a:gd name="T58" fmla="*/ 0 w 277"/>
                  <a:gd name="T59" fmla="*/ 0 h 715"/>
                  <a:gd name="T60" fmla="*/ 0 w 277"/>
                  <a:gd name="T61" fmla="*/ 0 h 715"/>
                  <a:gd name="T62" fmla="*/ 0 w 277"/>
                  <a:gd name="T63" fmla="*/ 0 h 715"/>
                  <a:gd name="T64" fmla="*/ 0 w 277"/>
                  <a:gd name="T65" fmla="*/ 0 h 715"/>
                  <a:gd name="T66" fmla="*/ 0 w 277"/>
                  <a:gd name="T67" fmla="*/ 0 h 715"/>
                  <a:gd name="T68" fmla="*/ 0 w 277"/>
                  <a:gd name="T69" fmla="*/ 0 h 715"/>
                  <a:gd name="T70" fmla="*/ 0 w 277"/>
                  <a:gd name="T71" fmla="*/ 0 h 715"/>
                  <a:gd name="T72" fmla="*/ 0 w 277"/>
                  <a:gd name="T73" fmla="*/ 0 h 715"/>
                  <a:gd name="T74" fmla="*/ 0 w 277"/>
                  <a:gd name="T75" fmla="*/ 0 h 715"/>
                  <a:gd name="T76" fmla="*/ 0 w 277"/>
                  <a:gd name="T77" fmla="*/ 0 h 715"/>
                  <a:gd name="T78" fmla="*/ 0 w 277"/>
                  <a:gd name="T79" fmla="*/ 0 h 715"/>
                  <a:gd name="T80" fmla="*/ 0 w 277"/>
                  <a:gd name="T81" fmla="*/ 0 h 715"/>
                  <a:gd name="T82" fmla="*/ 0 w 277"/>
                  <a:gd name="T83" fmla="*/ 0 h 715"/>
                  <a:gd name="T84" fmla="*/ 0 w 277"/>
                  <a:gd name="T85" fmla="*/ 0 h 715"/>
                  <a:gd name="T86" fmla="*/ 0 w 277"/>
                  <a:gd name="T87" fmla="*/ 0 h 715"/>
                  <a:gd name="T88" fmla="*/ 0 w 277"/>
                  <a:gd name="T89" fmla="*/ 0 h 715"/>
                  <a:gd name="T90" fmla="*/ 0 w 277"/>
                  <a:gd name="T91" fmla="*/ 0 h 71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277"/>
                  <a:gd name="T139" fmla="*/ 0 h 715"/>
                  <a:gd name="T140" fmla="*/ 277 w 277"/>
                  <a:gd name="T141" fmla="*/ 715 h 71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277" h="715">
                    <a:moveTo>
                      <a:pt x="109" y="127"/>
                    </a:moveTo>
                    <a:lnTo>
                      <a:pt x="109" y="136"/>
                    </a:lnTo>
                    <a:lnTo>
                      <a:pt x="114" y="144"/>
                    </a:lnTo>
                    <a:lnTo>
                      <a:pt x="117" y="154"/>
                    </a:lnTo>
                    <a:lnTo>
                      <a:pt x="120" y="167"/>
                    </a:lnTo>
                    <a:lnTo>
                      <a:pt x="131" y="208"/>
                    </a:lnTo>
                    <a:lnTo>
                      <a:pt x="145" y="252"/>
                    </a:lnTo>
                    <a:lnTo>
                      <a:pt x="159" y="293"/>
                    </a:lnTo>
                    <a:lnTo>
                      <a:pt x="174" y="337"/>
                    </a:lnTo>
                    <a:lnTo>
                      <a:pt x="187" y="379"/>
                    </a:lnTo>
                    <a:lnTo>
                      <a:pt x="202" y="423"/>
                    </a:lnTo>
                    <a:lnTo>
                      <a:pt x="216" y="465"/>
                    </a:lnTo>
                    <a:lnTo>
                      <a:pt x="230" y="510"/>
                    </a:lnTo>
                    <a:lnTo>
                      <a:pt x="235" y="527"/>
                    </a:lnTo>
                    <a:lnTo>
                      <a:pt x="241" y="546"/>
                    </a:lnTo>
                    <a:lnTo>
                      <a:pt x="246" y="564"/>
                    </a:lnTo>
                    <a:lnTo>
                      <a:pt x="254" y="582"/>
                    </a:lnTo>
                    <a:lnTo>
                      <a:pt x="259" y="600"/>
                    </a:lnTo>
                    <a:lnTo>
                      <a:pt x="265" y="619"/>
                    </a:lnTo>
                    <a:lnTo>
                      <a:pt x="271" y="636"/>
                    </a:lnTo>
                    <a:lnTo>
                      <a:pt x="277" y="655"/>
                    </a:lnTo>
                    <a:lnTo>
                      <a:pt x="267" y="661"/>
                    </a:lnTo>
                    <a:lnTo>
                      <a:pt x="259" y="666"/>
                    </a:lnTo>
                    <a:lnTo>
                      <a:pt x="249" y="670"/>
                    </a:lnTo>
                    <a:lnTo>
                      <a:pt x="240" y="673"/>
                    </a:lnTo>
                    <a:lnTo>
                      <a:pt x="230" y="676"/>
                    </a:lnTo>
                    <a:lnTo>
                      <a:pt x="221" y="678"/>
                    </a:lnTo>
                    <a:lnTo>
                      <a:pt x="211" y="682"/>
                    </a:lnTo>
                    <a:lnTo>
                      <a:pt x="204" y="688"/>
                    </a:lnTo>
                    <a:lnTo>
                      <a:pt x="136" y="715"/>
                    </a:lnTo>
                    <a:lnTo>
                      <a:pt x="129" y="697"/>
                    </a:lnTo>
                    <a:lnTo>
                      <a:pt x="124" y="681"/>
                    </a:lnTo>
                    <a:lnTo>
                      <a:pt x="120" y="665"/>
                    </a:lnTo>
                    <a:lnTo>
                      <a:pt x="117" y="649"/>
                    </a:lnTo>
                    <a:lnTo>
                      <a:pt x="114" y="631"/>
                    </a:lnTo>
                    <a:lnTo>
                      <a:pt x="110" y="615"/>
                    </a:lnTo>
                    <a:lnTo>
                      <a:pt x="105" y="597"/>
                    </a:lnTo>
                    <a:lnTo>
                      <a:pt x="100" y="582"/>
                    </a:lnTo>
                    <a:lnTo>
                      <a:pt x="103" y="580"/>
                    </a:lnTo>
                    <a:lnTo>
                      <a:pt x="94" y="562"/>
                    </a:lnTo>
                    <a:lnTo>
                      <a:pt x="88" y="546"/>
                    </a:lnTo>
                    <a:lnTo>
                      <a:pt x="84" y="527"/>
                    </a:lnTo>
                    <a:lnTo>
                      <a:pt x="80" y="510"/>
                    </a:lnTo>
                    <a:lnTo>
                      <a:pt x="76" y="491"/>
                    </a:lnTo>
                    <a:lnTo>
                      <a:pt x="73" y="474"/>
                    </a:lnTo>
                    <a:lnTo>
                      <a:pt x="68" y="455"/>
                    </a:lnTo>
                    <a:lnTo>
                      <a:pt x="61" y="438"/>
                    </a:lnTo>
                    <a:lnTo>
                      <a:pt x="53" y="403"/>
                    </a:lnTo>
                    <a:lnTo>
                      <a:pt x="56" y="399"/>
                    </a:lnTo>
                    <a:lnTo>
                      <a:pt x="63" y="396"/>
                    </a:lnTo>
                    <a:lnTo>
                      <a:pt x="69" y="394"/>
                    </a:lnTo>
                    <a:lnTo>
                      <a:pt x="76" y="393"/>
                    </a:lnTo>
                    <a:lnTo>
                      <a:pt x="81" y="388"/>
                    </a:lnTo>
                    <a:lnTo>
                      <a:pt x="86" y="384"/>
                    </a:lnTo>
                    <a:lnTo>
                      <a:pt x="89" y="378"/>
                    </a:lnTo>
                    <a:lnTo>
                      <a:pt x="90" y="370"/>
                    </a:lnTo>
                    <a:lnTo>
                      <a:pt x="86" y="369"/>
                    </a:lnTo>
                    <a:lnTo>
                      <a:pt x="78" y="345"/>
                    </a:lnTo>
                    <a:lnTo>
                      <a:pt x="71" y="323"/>
                    </a:lnTo>
                    <a:lnTo>
                      <a:pt x="65" y="299"/>
                    </a:lnTo>
                    <a:lnTo>
                      <a:pt x="60" y="277"/>
                    </a:lnTo>
                    <a:lnTo>
                      <a:pt x="54" y="252"/>
                    </a:lnTo>
                    <a:lnTo>
                      <a:pt x="49" y="229"/>
                    </a:lnTo>
                    <a:lnTo>
                      <a:pt x="41" y="206"/>
                    </a:lnTo>
                    <a:lnTo>
                      <a:pt x="35" y="184"/>
                    </a:lnTo>
                    <a:lnTo>
                      <a:pt x="36" y="177"/>
                    </a:lnTo>
                    <a:lnTo>
                      <a:pt x="34" y="173"/>
                    </a:lnTo>
                    <a:lnTo>
                      <a:pt x="31" y="169"/>
                    </a:lnTo>
                    <a:lnTo>
                      <a:pt x="30" y="166"/>
                    </a:lnTo>
                    <a:lnTo>
                      <a:pt x="24" y="147"/>
                    </a:lnTo>
                    <a:lnTo>
                      <a:pt x="19" y="131"/>
                    </a:lnTo>
                    <a:lnTo>
                      <a:pt x="15" y="113"/>
                    </a:lnTo>
                    <a:lnTo>
                      <a:pt x="11" y="97"/>
                    </a:lnTo>
                    <a:lnTo>
                      <a:pt x="8" y="80"/>
                    </a:lnTo>
                    <a:lnTo>
                      <a:pt x="4" y="63"/>
                    </a:lnTo>
                    <a:lnTo>
                      <a:pt x="1" y="46"/>
                    </a:lnTo>
                    <a:lnTo>
                      <a:pt x="0" y="30"/>
                    </a:lnTo>
                    <a:lnTo>
                      <a:pt x="5" y="22"/>
                    </a:lnTo>
                    <a:lnTo>
                      <a:pt x="13" y="18"/>
                    </a:lnTo>
                    <a:lnTo>
                      <a:pt x="20" y="15"/>
                    </a:lnTo>
                    <a:lnTo>
                      <a:pt x="29" y="12"/>
                    </a:lnTo>
                    <a:lnTo>
                      <a:pt x="36" y="10"/>
                    </a:lnTo>
                    <a:lnTo>
                      <a:pt x="45" y="7"/>
                    </a:lnTo>
                    <a:lnTo>
                      <a:pt x="53" y="3"/>
                    </a:lnTo>
                    <a:lnTo>
                      <a:pt x="61" y="0"/>
                    </a:lnTo>
                    <a:lnTo>
                      <a:pt x="69" y="13"/>
                    </a:lnTo>
                    <a:lnTo>
                      <a:pt x="76" y="30"/>
                    </a:lnTo>
                    <a:lnTo>
                      <a:pt x="81" y="46"/>
                    </a:lnTo>
                    <a:lnTo>
                      <a:pt x="88" y="63"/>
                    </a:lnTo>
                    <a:lnTo>
                      <a:pt x="91" y="80"/>
                    </a:lnTo>
                    <a:lnTo>
                      <a:pt x="96" y="96"/>
                    </a:lnTo>
                    <a:lnTo>
                      <a:pt x="101" y="111"/>
                    </a:lnTo>
                    <a:lnTo>
                      <a:pt x="109" y="12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4" name="Freeform 146">
                <a:extLst>
                  <a:ext uri="{FF2B5EF4-FFF2-40B4-BE49-F238E27FC236}">
                    <a16:creationId xmlns:a16="http://schemas.microsoft.com/office/drawing/2014/main" id="{06F601E5-DDAC-B5AA-BE96-854F68AD22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0" y="288"/>
                <a:ext cx="169" cy="255"/>
              </a:xfrm>
              <a:custGeom>
                <a:avLst/>
                <a:gdLst>
                  <a:gd name="T0" fmla="*/ 0 w 507"/>
                  <a:gd name="T1" fmla="*/ 0 h 766"/>
                  <a:gd name="T2" fmla="*/ 0 w 507"/>
                  <a:gd name="T3" fmla="*/ 0 h 766"/>
                  <a:gd name="T4" fmla="*/ 0 w 507"/>
                  <a:gd name="T5" fmla="*/ 0 h 766"/>
                  <a:gd name="T6" fmla="*/ 0 w 507"/>
                  <a:gd name="T7" fmla="*/ 0 h 766"/>
                  <a:gd name="T8" fmla="*/ 0 w 507"/>
                  <a:gd name="T9" fmla="*/ 0 h 766"/>
                  <a:gd name="T10" fmla="*/ 0 w 507"/>
                  <a:gd name="T11" fmla="*/ 0 h 766"/>
                  <a:gd name="T12" fmla="*/ 0 w 507"/>
                  <a:gd name="T13" fmla="*/ 0 h 766"/>
                  <a:gd name="T14" fmla="*/ 0 w 507"/>
                  <a:gd name="T15" fmla="*/ 0 h 766"/>
                  <a:gd name="T16" fmla="*/ 0 w 507"/>
                  <a:gd name="T17" fmla="*/ 0 h 766"/>
                  <a:gd name="T18" fmla="*/ 0 w 507"/>
                  <a:gd name="T19" fmla="*/ 0 h 766"/>
                  <a:gd name="T20" fmla="*/ 0 w 507"/>
                  <a:gd name="T21" fmla="*/ 0 h 766"/>
                  <a:gd name="T22" fmla="*/ 0 w 507"/>
                  <a:gd name="T23" fmla="*/ 0 h 766"/>
                  <a:gd name="T24" fmla="*/ 0 w 507"/>
                  <a:gd name="T25" fmla="*/ 0 h 766"/>
                  <a:gd name="T26" fmla="*/ 0 w 507"/>
                  <a:gd name="T27" fmla="*/ 0 h 766"/>
                  <a:gd name="T28" fmla="*/ 0 w 507"/>
                  <a:gd name="T29" fmla="*/ 0 h 766"/>
                  <a:gd name="T30" fmla="*/ 0 w 507"/>
                  <a:gd name="T31" fmla="*/ 0 h 766"/>
                  <a:gd name="T32" fmla="*/ 0 w 507"/>
                  <a:gd name="T33" fmla="*/ 0 h 766"/>
                  <a:gd name="T34" fmla="*/ 0 w 507"/>
                  <a:gd name="T35" fmla="*/ 0 h 766"/>
                  <a:gd name="T36" fmla="*/ 0 w 507"/>
                  <a:gd name="T37" fmla="*/ 0 h 766"/>
                  <a:gd name="T38" fmla="*/ 0 w 507"/>
                  <a:gd name="T39" fmla="*/ 0 h 766"/>
                  <a:gd name="T40" fmla="*/ 0 w 507"/>
                  <a:gd name="T41" fmla="*/ 0 h 766"/>
                  <a:gd name="T42" fmla="*/ 0 w 507"/>
                  <a:gd name="T43" fmla="*/ 0 h 766"/>
                  <a:gd name="T44" fmla="*/ 0 w 507"/>
                  <a:gd name="T45" fmla="*/ 0 h 766"/>
                  <a:gd name="T46" fmla="*/ 0 w 507"/>
                  <a:gd name="T47" fmla="*/ 0 h 766"/>
                  <a:gd name="T48" fmla="*/ 0 w 507"/>
                  <a:gd name="T49" fmla="*/ 0 h 766"/>
                  <a:gd name="T50" fmla="*/ 0 w 507"/>
                  <a:gd name="T51" fmla="*/ 0 h 766"/>
                  <a:gd name="T52" fmla="*/ 0 w 507"/>
                  <a:gd name="T53" fmla="*/ 0 h 766"/>
                  <a:gd name="T54" fmla="*/ 0 w 507"/>
                  <a:gd name="T55" fmla="*/ 0 h 766"/>
                  <a:gd name="T56" fmla="*/ 0 w 507"/>
                  <a:gd name="T57" fmla="*/ 0 h 766"/>
                  <a:gd name="T58" fmla="*/ 0 w 507"/>
                  <a:gd name="T59" fmla="*/ 0 h 766"/>
                  <a:gd name="T60" fmla="*/ 0 w 507"/>
                  <a:gd name="T61" fmla="*/ 0 h 766"/>
                  <a:gd name="T62" fmla="*/ 0 w 507"/>
                  <a:gd name="T63" fmla="*/ 0 h 766"/>
                  <a:gd name="T64" fmla="*/ 0 w 507"/>
                  <a:gd name="T65" fmla="*/ 0 h 766"/>
                  <a:gd name="T66" fmla="*/ 0 w 507"/>
                  <a:gd name="T67" fmla="*/ 0 h 766"/>
                  <a:gd name="T68" fmla="*/ 0 w 507"/>
                  <a:gd name="T69" fmla="*/ 0 h 766"/>
                  <a:gd name="T70" fmla="*/ 0 w 507"/>
                  <a:gd name="T71" fmla="*/ 0 h 76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07"/>
                  <a:gd name="T109" fmla="*/ 0 h 766"/>
                  <a:gd name="T110" fmla="*/ 507 w 507"/>
                  <a:gd name="T111" fmla="*/ 766 h 76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07" h="766">
                    <a:moveTo>
                      <a:pt x="37" y="0"/>
                    </a:moveTo>
                    <a:lnTo>
                      <a:pt x="65" y="48"/>
                    </a:lnTo>
                    <a:lnTo>
                      <a:pt x="94" y="95"/>
                    </a:lnTo>
                    <a:lnTo>
                      <a:pt x="121" y="142"/>
                    </a:lnTo>
                    <a:lnTo>
                      <a:pt x="150" y="190"/>
                    </a:lnTo>
                    <a:lnTo>
                      <a:pt x="176" y="236"/>
                    </a:lnTo>
                    <a:lnTo>
                      <a:pt x="203" y="283"/>
                    </a:lnTo>
                    <a:lnTo>
                      <a:pt x="230" y="330"/>
                    </a:lnTo>
                    <a:lnTo>
                      <a:pt x="257" y="377"/>
                    </a:lnTo>
                    <a:lnTo>
                      <a:pt x="268" y="379"/>
                    </a:lnTo>
                    <a:lnTo>
                      <a:pt x="280" y="374"/>
                    </a:lnTo>
                    <a:lnTo>
                      <a:pt x="290" y="367"/>
                    </a:lnTo>
                    <a:lnTo>
                      <a:pt x="302" y="362"/>
                    </a:lnTo>
                    <a:lnTo>
                      <a:pt x="312" y="373"/>
                    </a:lnTo>
                    <a:lnTo>
                      <a:pt x="322" y="388"/>
                    </a:lnTo>
                    <a:lnTo>
                      <a:pt x="331" y="403"/>
                    </a:lnTo>
                    <a:lnTo>
                      <a:pt x="340" y="419"/>
                    </a:lnTo>
                    <a:lnTo>
                      <a:pt x="347" y="434"/>
                    </a:lnTo>
                    <a:lnTo>
                      <a:pt x="356" y="451"/>
                    </a:lnTo>
                    <a:lnTo>
                      <a:pt x="363" y="466"/>
                    </a:lnTo>
                    <a:lnTo>
                      <a:pt x="372" y="482"/>
                    </a:lnTo>
                    <a:lnTo>
                      <a:pt x="389" y="512"/>
                    </a:lnTo>
                    <a:lnTo>
                      <a:pt x="407" y="544"/>
                    </a:lnTo>
                    <a:lnTo>
                      <a:pt x="423" y="574"/>
                    </a:lnTo>
                    <a:lnTo>
                      <a:pt x="441" y="607"/>
                    </a:lnTo>
                    <a:lnTo>
                      <a:pt x="457" y="638"/>
                    </a:lnTo>
                    <a:lnTo>
                      <a:pt x="473" y="669"/>
                    </a:lnTo>
                    <a:lnTo>
                      <a:pt x="489" y="700"/>
                    </a:lnTo>
                    <a:lnTo>
                      <a:pt x="507" y="733"/>
                    </a:lnTo>
                    <a:lnTo>
                      <a:pt x="497" y="738"/>
                    </a:lnTo>
                    <a:lnTo>
                      <a:pt x="487" y="743"/>
                    </a:lnTo>
                    <a:lnTo>
                      <a:pt x="477" y="746"/>
                    </a:lnTo>
                    <a:lnTo>
                      <a:pt x="467" y="751"/>
                    </a:lnTo>
                    <a:lnTo>
                      <a:pt x="457" y="754"/>
                    </a:lnTo>
                    <a:lnTo>
                      <a:pt x="447" y="758"/>
                    </a:lnTo>
                    <a:lnTo>
                      <a:pt x="437" y="761"/>
                    </a:lnTo>
                    <a:lnTo>
                      <a:pt x="427" y="766"/>
                    </a:lnTo>
                    <a:lnTo>
                      <a:pt x="412" y="743"/>
                    </a:lnTo>
                    <a:lnTo>
                      <a:pt x="397" y="720"/>
                    </a:lnTo>
                    <a:lnTo>
                      <a:pt x="382" y="698"/>
                    </a:lnTo>
                    <a:lnTo>
                      <a:pt x="368" y="675"/>
                    </a:lnTo>
                    <a:lnTo>
                      <a:pt x="353" y="652"/>
                    </a:lnTo>
                    <a:lnTo>
                      <a:pt x="340" y="629"/>
                    </a:lnTo>
                    <a:lnTo>
                      <a:pt x="326" y="604"/>
                    </a:lnTo>
                    <a:lnTo>
                      <a:pt x="313" y="580"/>
                    </a:lnTo>
                    <a:lnTo>
                      <a:pt x="296" y="559"/>
                    </a:lnTo>
                    <a:lnTo>
                      <a:pt x="282" y="538"/>
                    </a:lnTo>
                    <a:lnTo>
                      <a:pt x="268" y="517"/>
                    </a:lnTo>
                    <a:lnTo>
                      <a:pt x="257" y="496"/>
                    </a:lnTo>
                    <a:lnTo>
                      <a:pt x="245" y="473"/>
                    </a:lnTo>
                    <a:lnTo>
                      <a:pt x="232" y="452"/>
                    </a:lnTo>
                    <a:lnTo>
                      <a:pt x="218" y="431"/>
                    </a:lnTo>
                    <a:lnTo>
                      <a:pt x="205" y="409"/>
                    </a:lnTo>
                    <a:lnTo>
                      <a:pt x="208" y="404"/>
                    </a:lnTo>
                    <a:lnTo>
                      <a:pt x="217" y="401"/>
                    </a:lnTo>
                    <a:lnTo>
                      <a:pt x="225" y="396"/>
                    </a:lnTo>
                    <a:lnTo>
                      <a:pt x="231" y="391"/>
                    </a:lnTo>
                    <a:lnTo>
                      <a:pt x="200" y="347"/>
                    </a:lnTo>
                    <a:lnTo>
                      <a:pt x="172" y="305"/>
                    </a:lnTo>
                    <a:lnTo>
                      <a:pt x="144" y="262"/>
                    </a:lnTo>
                    <a:lnTo>
                      <a:pt x="117" y="221"/>
                    </a:lnTo>
                    <a:lnTo>
                      <a:pt x="91" y="179"/>
                    </a:lnTo>
                    <a:lnTo>
                      <a:pt x="66" y="136"/>
                    </a:lnTo>
                    <a:lnTo>
                      <a:pt x="40" y="94"/>
                    </a:lnTo>
                    <a:lnTo>
                      <a:pt x="16" y="53"/>
                    </a:lnTo>
                    <a:lnTo>
                      <a:pt x="14" y="44"/>
                    </a:lnTo>
                    <a:lnTo>
                      <a:pt x="10" y="36"/>
                    </a:lnTo>
                    <a:lnTo>
                      <a:pt x="4" y="28"/>
                    </a:lnTo>
                    <a:lnTo>
                      <a:pt x="0" y="19"/>
                    </a:lnTo>
                    <a:lnTo>
                      <a:pt x="6" y="13"/>
                    </a:lnTo>
                    <a:lnTo>
                      <a:pt x="15" y="6"/>
                    </a:lnTo>
                    <a:lnTo>
                      <a:pt x="26" y="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5" name="Freeform 147">
                <a:extLst>
                  <a:ext uri="{FF2B5EF4-FFF2-40B4-BE49-F238E27FC236}">
                    <a16:creationId xmlns:a16="http://schemas.microsoft.com/office/drawing/2014/main" id="{23991D42-53AB-62CE-1CA6-A5D814F99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2" y="303"/>
                <a:ext cx="77" cy="233"/>
              </a:xfrm>
              <a:custGeom>
                <a:avLst/>
                <a:gdLst>
                  <a:gd name="T0" fmla="*/ 0 w 231"/>
                  <a:gd name="T1" fmla="*/ 0 h 698"/>
                  <a:gd name="T2" fmla="*/ 0 w 231"/>
                  <a:gd name="T3" fmla="*/ 0 h 698"/>
                  <a:gd name="T4" fmla="*/ 0 w 231"/>
                  <a:gd name="T5" fmla="*/ 0 h 698"/>
                  <a:gd name="T6" fmla="*/ 0 w 231"/>
                  <a:gd name="T7" fmla="*/ 0 h 698"/>
                  <a:gd name="T8" fmla="*/ 0 w 231"/>
                  <a:gd name="T9" fmla="*/ 0 h 698"/>
                  <a:gd name="T10" fmla="*/ 0 w 231"/>
                  <a:gd name="T11" fmla="*/ 0 h 698"/>
                  <a:gd name="T12" fmla="*/ 0 w 231"/>
                  <a:gd name="T13" fmla="*/ 0 h 698"/>
                  <a:gd name="T14" fmla="*/ 0 w 231"/>
                  <a:gd name="T15" fmla="*/ 0 h 698"/>
                  <a:gd name="T16" fmla="*/ 0 w 231"/>
                  <a:gd name="T17" fmla="*/ 0 h 698"/>
                  <a:gd name="T18" fmla="*/ 0 w 231"/>
                  <a:gd name="T19" fmla="*/ 0 h 698"/>
                  <a:gd name="T20" fmla="*/ 0 w 231"/>
                  <a:gd name="T21" fmla="*/ 0 h 698"/>
                  <a:gd name="T22" fmla="*/ 0 w 231"/>
                  <a:gd name="T23" fmla="*/ 0 h 698"/>
                  <a:gd name="T24" fmla="*/ 0 w 231"/>
                  <a:gd name="T25" fmla="*/ 0 h 698"/>
                  <a:gd name="T26" fmla="*/ 0 w 231"/>
                  <a:gd name="T27" fmla="*/ 0 h 698"/>
                  <a:gd name="T28" fmla="*/ 0 w 231"/>
                  <a:gd name="T29" fmla="*/ 0 h 698"/>
                  <a:gd name="T30" fmla="*/ 0 w 231"/>
                  <a:gd name="T31" fmla="*/ 0 h 698"/>
                  <a:gd name="T32" fmla="*/ 0 w 231"/>
                  <a:gd name="T33" fmla="*/ 0 h 698"/>
                  <a:gd name="T34" fmla="*/ 0 w 231"/>
                  <a:gd name="T35" fmla="*/ 0 h 698"/>
                  <a:gd name="T36" fmla="*/ 0 w 231"/>
                  <a:gd name="T37" fmla="*/ 0 h 698"/>
                  <a:gd name="T38" fmla="*/ 0 w 231"/>
                  <a:gd name="T39" fmla="*/ 0 h 698"/>
                  <a:gd name="T40" fmla="*/ 0 w 231"/>
                  <a:gd name="T41" fmla="*/ 0 h 698"/>
                  <a:gd name="T42" fmla="*/ 0 w 231"/>
                  <a:gd name="T43" fmla="*/ 0 h 698"/>
                  <a:gd name="T44" fmla="*/ 0 w 231"/>
                  <a:gd name="T45" fmla="*/ 0 h 698"/>
                  <a:gd name="T46" fmla="*/ 0 w 231"/>
                  <a:gd name="T47" fmla="*/ 0 h 698"/>
                  <a:gd name="T48" fmla="*/ 0 w 231"/>
                  <a:gd name="T49" fmla="*/ 0 h 698"/>
                  <a:gd name="T50" fmla="*/ 0 w 231"/>
                  <a:gd name="T51" fmla="*/ 0 h 698"/>
                  <a:gd name="T52" fmla="*/ 0 w 231"/>
                  <a:gd name="T53" fmla="*/ 0 h 698"/>
                  <a:gd name="T54" fmla="*/ 0 w 231"/>
                  <a:gd name="T55" fmla="*/ 0 h 698"/>
                  <a:gd name="T56" fmla="*/ 0 w 231"/>
                  <a:gd name="T57" fmla="*/ 0 h 698"/>
                  <a:gd name="T58" fmla="*/ 0 w 231"/>
                  <a:gd name="T59" fmla="*/ 0 h 698"/>
                  <a:gd name="T60" fmla="*/ 0 w 231"/>
                  <a:gd name="T61" fmla="*/ 0 h 698"/>
                  <a:gd name="T62" fmla="*/ 0 w 231"/>
                  <a:gd name="T63" fmla="*/ 0 h 698"/>
                  <a:gd name="T64" fmla="*/ 0 w 231"/>
                  <a:gd name="T65" fmla="*/ 0 h 698"/>
                  <a:gd name="T66" fmla="*/ 0 w 231"/>
                  <a:gd name="T67" fmla="*/ 0 h 698"/>
                  <a:gd name="T68" fmla="*/ 0 w 231"/>
                  <a:gd name="T69" fmla="*/ 0 h 698"/>
                  <a:gd name="T70" fmla="*/ 0 w 231"/>
                  <a:gd name="T71" fmla="*/ 0 h 698"/>
                  <a:gd name="T72" fmla="*/ 0 w 231"/>
                  <a:gd name="T73" fmla="*/ 0 h 698"/>
                  <a:gd name="T74" fmla="*/ 0 w 231"/>
                  <a:gd name="T75" fmla="*/ 0 h 698"/>
                  <a:gd name="T76" fmla="*/ 0 w 231"/>
                  <a:gd name="T77" fmla="*/ 0 h 698"/>
                  <a:gd name="T78" fmla="*/ 0 w 231"/>
                  <a:gd name="T79" fmla="*/ 0 h 698"/>
                  <a:gd name="T80" fmla="*/ 0 w 231"/>
                  <a:gd name="T81" fmla="*/ 0 h 69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1"/>
                  <a:gd name="T124" fmla="*/ 0 h 698"/>
                  <a:gd name="T125" fmla="*/ 231 w 231"/>
                  <a:gd name="T126" fmla="*/ 698 h 69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1" h="698">
                    <a:moveTo>
                      <a:pt x="23" y="5"/>
                    </a:moveTo>
                    <a:lnTo>
                      <a:pt x="28" y="23"/>
                    </a:lnTo>
                    <a:lnTo>
                      <a:pt x="33" y="41"/>
                    </a:lnTo>
                    <a:lnTo>
                      <a:pt x="37" y="61"/>
                    </a:lnTo>
                    <a:lnTo>
                      <a:pt x="42" y="81"/>
                    </a:lnTo>
                    <a:lnTo>
                      <a:pt x="45" y="100"/>
                    </a:lnTo>
                    <a:lnTo>
                      <a:pt x="48" y="120"/>
                    </a:lnTo>
                    <a:lnTo>
                      <a:pt x="52" y="139"/>
                    </a:lnTo>
                    <a:lnTo>
                      <a:pt x="58" y="157"/>
                    </a:lnTo>
                    <a:lnTo>
                      <a:pt x="65" y="160"/>
                    </a:lnTo>
                    <a:lnTo>
                      <a:pt x="68" y="181"/>
                    </a:lnTo>
                    <a:lnTo>
                      <a:pt x="72" y="202"/>
                    </a:lnTo>
                    <a:lnTo>
                      <a:pt x="76" y="223"/>
                    </a:lnTo>
                    <a:lnTo>
                      <a:pt x="80" y="246"/>
                    </a:lnTo>
                    <a:lnTo>
                      <a:pt x="83" y="266"/>
                    </a:lnTo>
                    <a:lnTo>
                      <a:pt x="88" y="286"/>
                    </a:lnTo>
                    <a:lnTo>
                      <a:pt x="93" y="303"/>
                    </a:lnTo>
                    <a:lnTo>
                      <a:pt x="101" y="322"/>
                    </a:lnTo>
                    <a:lnTo>
                      <a:pt x="105" y="342"/>
                    </a:lnTo>
                    <a:lnTo>
                      <a:pt x="102" y="342"/>
                    </a:lnTo>
                    <a:lnTo>
                      <a:pt x="105" y="344"/>
                    </a:lnTo>
                    <a:lnTo>
                      <a:pt x="105" y="351"/>
                    </a:lnTo>
                    <a:lnTo>
                      <a:pt x="106" y="356"/>
                    </a:lnTo>
                    <a:lnTo>
                      <a:pt x="112" y="361"/>
                    </a:lnTo>
                    <a:lnTo>
                      <a:pt x="146" y="349"/>
                    </a:lnTo>
                    <a:lnTo>
                      <a:pt x="148" y="359"/>
                    </a:lnTo>
                    <a:lnTo>
                      <a:pt x="152" y="369"/>
                    </a:lnTo>
                    <a:lnTo>
                      <a:pt x="156" y="379"/>
                    </a:lnTo>
                    <a:lnTo>
                      <a:pt x="160" y="389"/>
                    </a:lnTo>
                    <a:lnTo>
                      <a:pt x="162" y="398"/>
                    </a:lnTo>
                    <a:lnTo>
                      <a:pt x="166" y="408"/>
                    </a:lnTo>
                    <a:lnTo>
                      <a:pt x="167" y="419"/>
                    </a:lnTo>
                    <a:lnTo>
                      <a:pt x="170" y="431"/>
                    </a:lnTo>
                    <a:lnTo>
                      <a:pt x="172" y="438"/>
                    </a:lnTo>
                    <a:lnTo>
                      <a:pt x="176" y="448"/>
                    </a:lnTo>
                    <a:lnTo>
                      <a:pt x="177" y="457"/>
                    </a:lnTo>
                    <a:lnTo>
                      <a:pt x="178" y="467"/>
                    </a:lnTo>
                    <a:lnTo>
                      <a:pt x="178" y="475"/>
                    </a:lnTo>
                    <a:lnTo>
                      <a:pt x="181" y="484"/>
                    </a:lnTo>
                    <a:lnTo>
                      <a:pt x="183" y="493"/>
                    </a:lnTo>
                    <a:lnTo>
                      <a:pt x="188" y="502"/>
                    </a:lnTo>
                    <a:lnTo>
                      <a:pt x="192" y="520"/>
                    </a:lnTo>
                    <a:lnTo>
                      <a:pt x="198" y="540"/>
                    </a:lnTo>
                    <a:lnTo>
                      <a:pt x="203" y="560"/>
                    </a:lnTo>
                    <a:lnTo>
                      <a:pt x="210" y="580"/>
                    </a:lnTo>
                    <a:lnTo>
                      <a:pt x="215" y="599"/>
                    </a:lnTo>
                    <a:lnTo>
                      <a:pt x="219" y="620"/>
                    </a:lnTo>
                    <a:lnTo>
                      <a:pt x="224" y="640"/>
                    </a:lnTo>
                    <a:lnTo>
                      <a:pt x="231" y="663"/>
                    </a:lnTo>
                    <a:lnTo>
                      <a:pt x="216" y="666"/>
                    </a:lnTo>
                    <a:lnTo>
                      <a:pt x="201" y="673"/>
                    </a:lnTo>
                    <a:lnTo>
                      <a:pt x="186" y="678"/>
                    </a:lnTo>
                    <a:lnTo>
                      <a:pt x="172" y="684"/>
                    </a:lnTo>
                    <a:lnTo>
                      <a:pt x="157" y="688"/>
                    </a:lnTo>
                    <a:lnTo>
                      <a:pt x="143" y="693"/>
                    </a:lnTo>
                    <a:lnTo>
                      <a:pt x="128" y="695"/>
                    </a:lnTo>
                    <a:lnTo>
                      <a:pt x="113" y="698"/>
                    </a:lnTo>
                    <a:lnTo>
                      <a:pt x="102" y="659"/>
                    </a:lnTo>
                    <a:lnTo>
                      <a:pt x="93" y="620"/>
                    </a:lnTo>
                    <a:lnTo>
                      <a:pt x="83" y="582"/>
                    </a:lnTo>
                    <a:lnTo>
                      <a:pt x="75" y="543"/>
                    </a:lnTo>
                    <a:lnTo>
                      <a:pt x="65" y="503"/>
                    </a:lnTo>
                    <a:lnTo>
                      <a:pt x="57" y="464"/>
                    </a:lnTo>
                    <a:lnTo>
                      <a:pt x="47" y="424"/>
                    </a:lnTo>
                    <a:lnTo>
                      <a:pt x="40" y="386"/>
                    </a:lnTo>
                    <a:lnTo>
                      <a:pt x="45" y="378"/>
                    </a:lnTo>
                    <a:lnTo>
                      <a:pt x="53" y="374"/>
                    </a:lnTo>
                    <a:lnTo>
                      <a:pt x="62" y="369"/>
                    </a:lnTo>
                    <a:lnTo>
                      <a:pt x="72" y="363"/>
                    </a:lnTo>
                    <a:lnTo>
                      <a:pt x="71" y="337"/>
                    </a:lnTo>
                    <a:lnTo>
                      <a:pt x="68" y="312"/>
                    </a:lnTo>
                    <a:lnTo>
                      <a:pt x="62" y="286"/>
                    </a:lnTo>
                    <a:lnTo>
                      <a:pt x="57" y="262"/>
                    </a:lnTo>
                    <a:lnTo>
                      <a:pt x="50" y="237"/>
                    </a:lnTo>
                    <a:lnTo>
                      <a:pt x="43" y="212"/>
                    </a:lnTo>
                    <a:lnTo>
                      <a:pt x="37" y="186"/>
                    </a:lnTo>
                    <a:lnTo>
                      <a:pt x="33" y="161"/>
                    </a:lnTo>
                    <a:lnTo>
                      <a:pt x="0" y="8"/>
                    </a:lnTo>
                    <a:lnTo>
                      <a:pt x="2" y="1"/>
                    </a:lnTo>
                    <a:lnTo>
                      <a:pt x="9" y="0"/>
                    </a:lnTo>
                    <a:lnTo>
                      <a:pt x="16" y="1"/>
                    </a:lnTo>
                    <a:lnTo>
                      <a:pt x="23" y="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6" name="Freeform 148">
                <a:extLst>
                  <a:ext uri="{FF2B5EF4-FFF2-40B4-BE49-F238E27FC236}">
                    <a16:creationId xmlns:a16="http://schemas.microsoft.com/office/drawing/2014/main" id="{94DD1D50-04FE-BC55-ED62-D263F01E9D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4"/>
                <a:ext cx="107" cy="212"/>
              </a:xfrm>
              <a:custGeom>
                <a:avLst/>
                <a:gdLst>
                  <a:gd name="T0" fmla="*/ 0 w 320"/>
                  <a:gd name="T1" fmla="*/ 0 h 636"/>
                  <a:gd name="T2" fmla="*/ 0 w 320"/>
                  <a:gd name="T3" fmla="*/ 0 h 636"/>
                  <a:gd name="T4" fmla="*/ 0 w 320"/>
                  <a:gd name="T5" fmla="*/ 0 h 636"/>
                  <a:gd name="T6" fmla="*/ 0 w 320"/>
                  <a:gd name="T7" fmla="*/ 0 h 636"/>
                  <a:gd name="T8" fmla="*/ 0 w 320"/>
                  <a:gd name="T9" fmla="*/ 0 h 636"/>
                  <a:gd name="T10" fmla="*/ 0 w 320"/>
                  <a:gd name="T11" fmla="*/ 0 h 636"/>
                  <a:gd name="T12" fmla="*/ 0 w 320"/>
                  <a:gd name="T13" fmla="*/ 0 h 636"/>
                  <a:gd name="T14" fmla="*/ 0 w 320"/>
                  <a:gd name="T15" fmla="*/ 0 h 636"/>
                  <a:gd name="T16" fmla="*/ 0 w 320"/>
                  <a:gd name="T17" fmla="*/ 0 h 636"/>
                  <a:gd name="T18" fmla="*/ 0 w 320"/>
                  <a:gd name="T19" fmla="*/ 0 h 636"/>
                  <a:gd name="T20" fmla="*/ 0 w 320"/>
                  <a:gd name="T21" fmla="*/ 0 h 636"/>
                  <a:gd name="T22" fmla="*/ 0 w 320"/>
                  <a:gd name="T23" fmla="*/ 0 h 636"/>
                  <a:gd name="T24" fmla="*/ 0 w 320"/>
                  <a:gd name="T25" fmla="*/ 0 h 636"/>
                  <a:gd name="T26" fmla="*/ 0 w 320"/>
                  <a:gd name="T27" fmla="*/ 0 h 636"/>
                  <a:gd name="T28" fmla="*/ 0 w 320"/>
                  <a:gd name="T29" fmla="*/ 0 h 636"/>
                  <a:gd name="T30" fmla="*/ 0 w 320"/>
                  <a:gd name="T31" fmla="*/ 0 h 636"/>
                  <a:gd name="T32" fmla="*/ 0 w 320"/>
                  <a:gd name="T33" fmla="*/ 0 h 636"/>
                  <a:gd name="T34" fmla="*/ 0 w 320"/>
                  <a:gd name="T35" fmla="*/ 0 h 636"/>
                  <a:gd name="T36" fmla="*/ 0 w 320"/>
                  <a:gd name="T37" fmla="*/ 0 h 636"/>
                  <a:gd name="T38" fmla="*/ 0 w 320"/>
                  <a:gd name="T39" fmla="*/ 0 h 636"/>
                  <a:gd name="T40" fmla="*/ 0 w 320"/>
                  <a:gd name="T41" fmla="*/ 0 h 636"/>
                  <a:gd name="T42" fmla="*/ 0 w 320"/>
                  <a:gd name="T43" fmla="*/ 0 h 636"/>
                  <a:gd name="T44" fmla="*/ 0 w 320"/>
                  <a:gd name="T45" fmla="*/ 0 h 636"/>
                  <a:gd name="T46" fmla="*/ 0 w 320"/>
                  <a:gd name="T47" fmla="*/ 0 h 636"/>
                  <a:gd name="T48" fmla="*/ 0 w 320"/>
                  <a:gd name="T49" fmla="*/ 0 h 636"/>
                  <a:gd name="T50" fmla="*/ 0 w 320"/>
                  <a:gd name="T51" fmla="*/ 0 h 636"/>
                  <a:gd name="T52" fmla="*/ 0 w 320"/>
                  <a:gd name="T53" fmla="*/ 0 h 636"/>
                  <a:gd name="T54" fmla="*/ 0 w 320"/>
                  <a:gd name="T55" fmla="*/ 0 h 636"/>
                  <a:gd name="T56" fmla="*/ 0 w 320"/>
                  <a:gd name="T57" fmla="*/ 0 h 636"/>
                  <a:gd name="T58" fmla="*/ 0 w 320"/>
                  <a:gd name="T59" fmla="*/ 0 h 636"/>
                  <a:gd name="T60" fmla="*/ 0 w 320"/>
                  <a:gd name="T61" fmla="*/ 0 h 636"/>
                  <a:gd name="T62" fmla="*/ 0 w 320"/>
                  <a:gd name="T63" fmla="*/ 0 h 636"/>
                  <a:gd name="T64" fmla="*/ 0 w 320"/>
                  <a:gd name="T65" fmla="*/ 0 h 636"/>
                  <a:gd name="T66" fmla="*/ 0 w 320"/>
                  <a:gd name="T67" fmla="*/ 0 h 636"/>
                  <a:gd name="T68" fmla="*/ 0 w 320"/>
                  <a:gd name="T69" fmla="*/ 0 h 636"/>
                  <a:gd name="T70" fmla="*/ 0 w 320"/>
                  <a:gd name="T71" fmla="*/ 0 h 636"/>
                  <a:gd name="T72" fmla="*/ 0 w 320"/>
                  <a:gd name="T73" fmla="*/ 0 h 636"/>
                  <a:gd name="T74" fmla="*/ 0 w 320"/>
                  <a:gd name="T75" fmla="*/ 0 h 636"/>
                  <a:gd name="T76" fmla="*/ 0 w 320"/>
                  <a:gd name="T77" fmla="*/ 0 h 636"/>
                  <a:gd name="T78" fmla="*/ 0 w 320"/>
                  <a:gd name="T79" fmla="*/ 0 h 636"/>
                  <a:gd name="T80" fmla="*/ 0 w 320"/>
                  <a:gd name="T81" fmla="*/ 0 h 636"/>
                  <a:gd name="T82" fmla="*/ 0 w 320"/>
                  <a:gd name="T83" fmla="*/ 0 h 636"/>
                  <a:gd name="T84" fmla="*/ 0 w 320"/>
                  <a:gd name="T85" fmla="*/ 0 h 636"/>
                  <a:gd name="T86" fmla="*/ 0 w 320"/>
                  <a:gd name="T87" fmla="*/ 0 h 636"/>
                  <a:gd name="T88" fmla="*/ 0 w 320"/>
                  <a:gd name="T89" fmla="*/ 0 h 636"/>
                  <a:gd name="T90" fmla="*/ 0 w 320"/>
                  <a:gd name="T91" fmla="*/ 0 h 636"/>
                  <a:gd name="T92" fmla="*/ 0 w 320"/>
                  <a:gd name="T93" fmla="*/ 0 h 636"/>
                  <a:gd name="T94" fmla="*/ 0 w 320"/>
                  <a:gd name="T95" fmla="*/ 0 h 636"/>
                  <a:gd name="T96" fmla="*/ 0 w 320"/>
                  <a:gd name="T97" fmla="*/ 0 h 636"/>
                  <a:gd name="T98" fmla="*/ 0 w 320"/>
                  <a:gd name="T99" fmla="*/ 0 h 636"/>
                  <a:gd name="T100" fmla="*/ 0 w 320"/>
                  <a:gd name="T101" fmla="*/ 0 h 636"/>
                  <a:gd name="T102" fmla="*/ 0 w 320"/>
                  <a:gd name="T103" fmla="*/ 0 h 636"/>
                  <a:gd name="T104" fmla="*/ 0 w 320"/>
                  <a:gd name="T105" fmla="*/ 0 h 636"/>
                  <a:gd name="T106" fmla="*/ 0 w 320"/>
                  <a:gd name="T107" fmla="*/ 0 h 636"/>
                  <a:gd name="T108" fmla="*/ 0 w 320"/>
                  <a:gd name="T109" fmla="*/ 0 h 636"/>
                  <a:gd name="T110" fmla="*/ 0 w 320"/>
                  <a:gd name="T111" fmla="*/ 0 h 636"/>
                  <a:gd name="T112" fmla="*/ 0 w 320"/>
                  <a:gd name="T113" fmla="*/ 0 h 636"/>
                  <a:gd name="T114" fmla="*/ 0 w 320"/>
                  <a:gd name="T115" fmla="*/ 0 h 636"/>
                  <a:gd name="T116" fmla="*/ 0 w 320"/>
                  <a:gd name="T117" fmla="*/ 0 h 6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20"/>
                  <a:gd name="T178" fmla="*/ 0 h 636"/>
                  <a:gd name="T179" fmla="*/ 320 w 320"/>
                  <a:gd name="T180" fmla="*/ 636 h 6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20" h="636">
                    <a:moveTo>
                      <a:pt x="165" y="21"/>
                    </a:moveTo>
                    <a:lnTo>
                      <a:pt x="170" y="47"/>
                    </a:lnTo>
                    <a:lnTo>
                      <a:pt x="175" y="74"/>
                    </a:lnTo>
                    <a:lnTo>
                      <a:pt x="177" y="101"/>
                    </a:lnTo>
                    <a:lnTo>
                      <a:pt x="181" y="129"/>
                    </a:lnTo>
                    <a:lnTo>
                      <a:pt x="184" y="157"/>
                    </a:lnTo>
                    <a:lnTo>
                      <a:pt x="187" y="184"/>
                    </a:lnTo>
                    <a:lnTo>
                      <a:pt x="191" y="210"/>
                    </a:lnTo>
                    <a:lnTo>
                      <a:pt x="199" y="237"/>
                    </a:lnTo>
                    <a:lnTo>
                      <a:pt x="197" y="244"/>
                    </a:lnTo>
                    <a:lnTo>
                      <a:pt x="197" y="252"/>
                    </a:lnTo>
                    <a:lnTo>
                      <a:pt x="197" y="257"/>
                    </a:lnTo>
                    <a:lnTo>
                      <a:pt x="204" y="264"/>
                    </a:lnTo>
                    <a:lnTo>
                      <a:pt x="202" y="274"/>
                    </a:lnTo>
                    <a:lnTo>
                      <a:pt x="202" y="284"/>
                    </a:lnTo>
                    <a:lnTo>
                      <a:pt x="202" y="294"/>
                    </a:lnTo>
                    <a:lnTo>
                      <a:pt x="204" y="304"/>
                    </a:lnTo>
                    <a:lnTo>
                      <a:pt x="204" y="313"/>
                    </a:lnTo>
                    <a:lnTo>
                      <a:pt x="207" y="323"/>
                    </a:lnTo>
                    <a:lnTo>
                      <a:pt x="210" y="331"/>
                    </a:lnTo>
                    <a:lnTo>
                      <a:pt x="216" y="341"/>
                    </a:lnTo>
                    <a:lnTo>
                      <a:pt x="277" y="354"/>
                    </a:lnTo>
                    <a:lnTo>
                      <a:pt x="279" y="378"/>
                    </a:lnTo>
                    <a:lnTo>
                      <a:pt x="282" y="401"/>
                    </a:lnTo>
                    <a:lnTo>
                      <a:pt x="286" y="424"/>
                    </a:lnTo>
                    <a:lnTo>
                      <a:pt x="290" y="448"/>
                    </a:lnTo>
                    <a:lnTo>
                      <a:pt x="294" y="470"/>
                    </a:lnTo>
                    <a:lnTo>
                      <a:pt x="297" y="494"/>
                    </a:lnTo>
                    <a:lnTo>
                      <a:pt x="302" y="516"/>
                    </a:lnTo>
                    <a:lnTo>
                      <a:pt x="307" y="540"/>
                    </a:lnTo>
                    <a:lnTo>
                      <a:pt x="306" y="552"/>
                    </a:lnTo>
                    <a:lnTo>
                      <a:pt x="307" y="565"/>
                    </a:lnTo>
                    <a:lnTo>
                      <a:pt x="308" y="577"/>
                    </a:lnTo>
                    <a:lnTo>
                      <a:pt x="312" y="590"/>
                    </a:lnTo>
                    <a:lnTo>
                      <a:pt x="315" y="601"/>
                    </a:lnTo>
                    <a:lnTo>
                      <a:pt x="317" y="613"/>
                    </a:lnTo>
                    <a:lnTo>
                      <a:pt x="318" y="625"/>
                    </a:lnTo>
                    <a:lnTo>
                      <a:pt x="320" y="636"/>
                    </a:lnTo>
                    <a:lnTo>
                      <a:pt x="301" y="636"/>
                    </a:lnTo>
                    <a:lnTo>
                      <a:pt x="285" y="633"/>
                    </a:lnTo>
                    <a:lnTo>
                      <a:pt x="269" y="628"/>
                    </a:lnTo>
                    <a:lnTo>
                      <a:pt x="254" y="625"/>
                    </a:lnTo>
                    <a:lnTo>
                      <a:pt x="237" y="618"/>
                    </a:lnTo>
                    <a:lnTo>
                      <a:pt x="221" y="615"/>
                    </a:lnTo>
                    <a:lnTo>
                      <a:pt x="205" y="611"/>
                    </a:lnTo>
                    <a:lnTo>
                      <a:pt x="189" y="611"/>
                    </a:lnTo>
                    <a:lnTo>
                      <a:pt x="180" y="567"/>
                    </a:lnTo>
                    <a:lnTo>
                      <a:pt x="172" y="526"/>
                    </a:lnTo>
                    <a:lnTo>
                      <a:pt x="166" y="485"/>
                    </a:lnTo>
                    <a:lnTo>
                      <a:pt x="161" y="444"/>
                    </a:lnTo>
                    <a:lnTo>
                      <a:pt x="155" y="403"/>
                    </a:lnTo>
                    <a:lnTo>
                      <a:pt x="149" y="361"/>
                    </a:lnTo>
                    <a:lnTo>
                      <a:pt x="141" y="320"/>
                    </a:lnTo>
                    <a:lnTo>
                      <a:pt x="135" y="280"/>
                    </a:lnTo>
                    <a:lnTo>
                      <a:pt x="135" y="273"/>
                    </a:lnTo>
                    <a:lnTo>
                      <a:pt x="132" y="265"/>
                    </a:lnTo>
                    <a:lnTo>
                      <a:pt x="130" y="257"/>
                    </a:lnTo>
                    <a:lnTo>
                      <a:pt x="131" y="249"/>
                    </a:lnTo>
                    <a:lnTo>
                      <a:pt x="126" y="229"/>
                    </a:lnTo>
                    <a:lnTo>
                      <a:pt x="122" y="210"/>
                    </a:lnTo>
                    <a:lnTo>
                      <a:pt x="120" y="192"/>
                    </a:lnTo>
                    <a:lnTo>
                      <a:pt x="119" y="173"/>
                    </a:lnTo>
                    <a:lnTo>
                      <a:pt x="115" y="153"/>
                    </a:lnTo>
                    <a:lnTo>
                      <a:pt x="112" y="134"/>
                    </a:lnTo>
                    <a:lnTo>
                      <a:pt x="110" y="116"/>
                    </a:lnTo>
                    <a:lnTo>
                      <a:pt x="107" y="97"/>
                    </a:lnTo>
                    <a:lnTo>
                      <a:pt x="109" y="97"/>
                    </a:lnTo>
                    <a:lnTo>
                      <a:pt x="105" y="86"/>
                    </a:lnTo>
                    <a:lnTo>
                      <a:pt x="102" y="76"/>
                    </a:lnTo>
                    <a:lnTo>
                      <a:pt x="101" y="64"/>
                    </a:lnTo>
                    <a:lnTo>
                      <a:pt x="100" y="54"/>
                    </a:lnTo>
                    <a:lnTo>
                      <a:pt x="97" y="43"/>
                    </a:lnTo>
                    <a:lnTo>
                      <a:pt x="95" y="33"/>
                    </a:lnTo>
                    <a:lnTo>
                      <a:pt x="91" y="25"/>
                    </a:lnTo>
                    <a:lnTo>
                      <a:pt x="88" y="17"/>
                    </a:lnTo>
                    <a:lnTo>
                      <a:pt x="83" y="18"/>
                    </a:lnTo>
                    <a:lnTo>
                      <a:pt x="90" y="91"/>
                    </a:lnTo>
                    <a:lnTo>
                      <a:pt x="101" y="163"/>
                    </a:lnTo>
                    <a:lnTo>
                      <a:pt x="111" y="232"/>
                    </a:lnTo>
                    <a:lnTo>
                      <a:pt x="122" y="302"/>
                    </a:lnTo>
                    <a:lnTo>
                      <a:pt x="132" y="370"/>
                    </a:lnTo>
                    <a:lnTo>
                      <a:pt x="144" y="440"/>
                    </a:lnTo>
                    <a:lnTo>
                      <a:pt x="155" y="511"/>
                    </a:lnTo>
                    <a:lnTo>
                      <a:pt x="166" y="586"/>
                    </a:lnTo>
                    <a:lnTo>
                      <a:pt x="171" y="590"/>
                    </a:lnTo>
                    <a:lnTo>
                      <a:pt x="171" y="596"/>
                    </a:lnTo>
                    <a:lnTo>
                      <a:pt x="170" y="601"/>
                    </a:lnTo>
                    <a:lnTo>
                      <a:pt x="172" y="606"/>
                    </a:lnTo>
                    <a:lnTo>
                      <a:pt x="45" y="590"/>
                    </a:lnTo>
                    <a:lnTo>
                      <a:pt x="38" y="551"/>
                    </a:lnTo>
                    <a:lnTo>
                      <a:pt x="33" y="512"/>
                    </a:lnTo>
                    <a:lnTo>
                      <a:pt x="26" y="472"/>
                    </a:lnTo>
                    <a:lnTo>
                      <a:pt x="21" y="434"/>
                    </a:lnTo>
                    <a:lnTo>
                      <a:pt x="15" y="394"/>
                    </a:lnTo>
                    <a:lnTo>
                      <a:pt x="10" y="354"/>
                    </a:lnTo>
                    <a:lnTo>
                      <a:pt x="5" y="315"/>
                    </a:lnTo>
                    <a:lnTo>
                      <a:pt x="0" y="278"/>
                    </a:lnTo>
                    <a:lnTo>
                      <a:pt x="10" y="280"/>
                    </a:lnTo>
                    <a:lnTo>
                      <a:pt x="21" y="283"/>
                    </a:lnTo>
                    <a:lnTo>
                      <a:pt x="33" y="283"/>
                    </a:lnTo>
                    <a:lnTo>
                      <a:pt x="45" y="284"/>
                    </a:lnTo>
                    <a:lnTo>
                      <a:pt x="44" y="248"/>
                    </a:lnTo>
                    <a:lnTo>
                      <a:pt x="41" y="213"/>
                    </a:lnTo>
                    <a:lnTo>
                      <a:pt x="38" y="177"/>
                    </a:lnTo>
                    <a:lnTo>
                      <a:pt x="35" y="142"/>
                    </a:lnTo>
                    <a:lnTo>
                      <a:pt x="30" y="106"/>
                    </a:lnTo>
                    <a:lnTo>
                      <a:pt x="26" y="71"/>
                    </a:lnTo>
                    <a:lnTo>
                      <a:pt x="23" y="36"/>
                    </a:lnTo>
                    <a:lnTo>
                      <a:pt x="23" y="3"/>
                    </a:lnTo>
                    <a:lnTo>
                      <a:pt x="28" y="0"/>
                    </a:lnTo>
                    <a:lnTo>
                      <a:pt x="44" y="3"/>
                    </a:lnTo>
                    <a:lnTo>
                      <a:pt x="61" y="8"/>
                    </a:lnTo>
                    <a:lnTo>
                      <a:pt x="79" y="11"/>
                    </a:lnTo>
                    <a:lnTo>
                      <a:pt x="96" y="13"/>
                    </a:lnTo>
                    <a:lnTo>
                      <a:pt x="112" y="15"/>
                    </a:lnTo>
                    <a:lnTo>
                      <a:pt x="130" y="16"/>
                    </a:lnTo>
                    <a:lnTo>
                      <a:pt x="147" y="17"/>
                    </a:lnTo>
                    <a:lnTo>
                      <a:pt x="165" y="2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7" name="Freeform 149">
                <a:extLst>
                  <a:ext uri="{FF2B5EF4-FFF2-40B4-BE49-F238E27FC236}">
                    <a16:creationId xmlns:a16="http://schemas.microsoft.com/office/drawing/2014/main" id="{F1C4D50A-908C-D88E-A24E-2A8F4701A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9" y="314"/>
                <a:ext cx="188" cy="246"/>
              </a:xfrm>
              <a:custGeom>
                <a:avLst/>
                <a:gdLst>
                  <a:gd name="T0" fmla="*/ 0 w 563"/>
                  <a:gd name="T1" fmla="*/ 0 h 736"/>
                  <a:gd name="T2" fmla="*/ 0 w 563"/>
                  <a:gd name="T3" fmla="*/ 0 h 736"/>
                  <a:gd name="T4" fmla="*/ 0 w 563"/>
                  <a:gd name="T5" fmla="*/ 0 h 736"/>
                  <a:gd name="T6" fmla="*/ 0 w 563"/>
                  <a:gd name="T7" fmla="*/ 0 h 736"/>
                  <a:gd name="T8" fmla="*/ 0 w 563"/>
                  <a:gd name="T9" fmla="*/ 0 h 736"/>
                  <a:gd name="T10" fmla="*/ 0 w 563"/>
                  <a:gd name="T11" fmla="*/ 0 h 736"/>
                  <a:gd name="T12" fmla="*/ 0 w 563"/>
                  <a:gd name="T13" fmla="*/ 0 h 736"/>
                  <a:gd name="T14" fmla="*/ 0 w 563"/>
                  <a:gd name="T15" fmla="*/ 0 h 736"/>
                  <a:gd name="T16" fmla="*/ 0 w 563"/>
                  <a:gd name="T17" fmla="*/ 0 h 736"/>
                  <a:gd name="T18" fmla="*/ 0 w 563"/>
                  <a:gd name="T19" fmla="*/ 0 h 736"/>
                  <a:gd name="T20" fmla="*/ 0 w 563"/>
                  <a:gd name="T21" fmla="*/ 0 h 736"/>
                  <a:gd name="T22" fmla="*/ 0 w 563"/>
                  <a:gd name="T23" fmla="*/ 0 h 736"/>
                  <a:gd name="T24" fmla="*/ 0 w 563"/>
                  <a:gd name="T25" fmla="*/ 0 h 736"/>
                  <a:gd name="T26" fmla="*/ 0 w 563"/>
                  <a:gd name="T27" fmla="*/ 0 h 736"/>
                  <a:gd name="T28" fmla="*/ 0 w 563"/>
                  <a:gd name="T29" fmla="*/ 0 h 736"/>
                  <a:gd name="T30" fmla="*/ 0 w 563"/>
                  <a:gd name="T31" fmla="*/ 0 h 736"/>
                  <a:gd name="T32" fmla="*/ 0 w 563"/>
                  <a:gd name="T33" fmla="*/ 0 h 736"/>
                  <a:gd name="T34" fmla="*/ 0 w 563"/>
                  <a:gd name="T35" fmla="*/ 0 h 736"/>
                  <a:gd name="T36" fmla="*/ 0 w 563"/>
                  <a:gd name="T37" fmla="*/ 0 h 736"/>
                  <a:gd name="T38" fmla="*/ 0 w 563"/>
                  <a:gd name="T39" fmla="*/ 0 h 736"/>
                  <a:gd name="T40" fmla="*/ 0 w 563"/>
                  <a:gd name="T41" fmla="*/ 0 h 736"/>
                  <a:gd name="T42" fmla="*/ 0 w 563"/>
                  <a:gd name="T43" fmla="*/ 0 h 736"/>
                  <a:gd name="T44" fmla="*/ 0 w 563"/>
                  <a:gd name="T45" fmla="*/ 0 h 736"/>
                  <a:gd name="T46" fmla="*/ 0 w 563"/>
                  <a:gd name="T47" fmla="*/ 0 h 736"/>
                  <a:gd name="T48" fmla="*/ 0 w 563"/>
                  <a:gd name="T49" fmla="*/ 0 h 736"/>
                  <a:gd name="T50" fmla="*/ 0 w 563"/>
                  <a:gd name="T51" fmla="*/ 0 h 736"/>
                  <a:gd name="T52" fmla="*/ 0 w 563"/>
                  <a:gd name="T53" fmla="*/ 0 h 736"/>
                  <a:gd name="T54" fmla="*/ 0 w 563"/>
                  <a:gd name="T55" fmla="*/ 0 h 736"/>
                  <a:gd name="T56" fmla="*/ 0 w 563"/>
                  <a:gd name="T57" fmla="*/ 0 h 736"/>
                  <a:gd name="T58" fmla="*/ 0 w 563"/>
                  <a:gd name="T59" fmla="*/ 0 h 736"/>
                  <a:gd name="T60" fmla="*/ 0 w 563"/>
                  <a:gd name="T61" fmla="*/ 0 h 736"/>
                  <a:gd name="T62" fmla="*/ 0 w 563"/>
                  <a:gd name="T63" fmla="*/ 0 h 736"/>
                  <a:gd name="T64" fmla="*/ 0 w 563"/>
                  <a:gd name="T65" fmla="*/ 0 h 736"/>
                  <a:gd name="T66" fmla="*/ 0 w 563"/>
                  <a:gd name="T67" fmla="*/ 0 h 736"/>
                  <a:gd name="T68" fmla="*/ 0 w 563"/>
                  <a:gd name="T69" fmla="*/ 0 h 736"/>
                  <a:gd name="T70" fmla="*/ 0 w 563"/>
                  <a:gd name="T71" fmla="*/ 0 h 736"/>
                  <a:gd name="T72" fmla="*/ 0 w 563"/>
                  <a:gd name="T73" fmla="*/ 0 h 736"/>
                  <a:gd name="T74" fmla="*/ 0 w 563"/>
                  <a:gd name="T75" fmla="*/ 0 h 736"/>
                  <a:gd name="T76" fmla="*/ 0 w 563"/>
                  <a:gd name="T77" fmla="*/ 0 h 736"/>
                  <a:gd name="T78" fmla="*/ 0 w 563"/>
                  <a:gd name="T79" fmla="*/ 0 h 736"/>
                  <a:gd name="T80" fmla="*/ 0 w 563"/>
                  <a:gd name="T81" fmla="*/ 0 h 736"/>
                  <a:gd name="T82" fmla="*/ 0 w 563"/>
                  <a:gd name="T83" fmla="*/ 0 h 736"/>
                  <a:gd name="T84" fmla="*/ 0 w 563"/>
                  <a:gd name="T85" fmla="*/ 0 h 736"/>
                  <a:gd name="T86" fmla="*/ 0 w 563"/>
                  <a:gd name="T87" fmla="*/ 0 h 736"/>
                  <a:gd name="T88" fmla="*/ 0 w 563"/>
                  <a:gd name="T89" fmla="*/ 0 h 736"/>
                  <a:gd name="T90" fmla="*/ 0 w 563"/>
                  <a:gd name="T91" fmla="*/ 0 h 736"/>
                  <a:gd name="T92" fmla="*/ 0 w 563"/>
                  <a:gd name="T93" fmla="*/ 0 h 736"/>
                  <a:gd name="T94" fmla="*/ 0 w 563"/>
                  <a:gd name="T95" fmla="*/ 0 h 736"/>
                  <a:gd name="T96" fmla="*/ 0 w 563"/>
                  <a:gd name="T97" fmla="*/ 0 h 736"/>
                  <a:gd name="T98" fmla="*/ 0 w 563"/>
                  <a:gd name="T99" fmla="*/ 0 h 736"/>
                  <a:gd name="T100" fmla="*/ 0 w 563"/>
                  <a:gd name="T101" fmla="*/ 0 h 736"/>
                  <a:gd name="T102" fmla="*/ 0 w 563"/>
                  <a:gd name="T103" fmla="*/ 0 h 736"/>
                  <a:gd name="T104" fmla="*/ 0 w 563"/>
                  <a:gd name="T105" fmla="*/ 0 h 736"/>
                  <a:gd name="T106" fmla="*/ 0 w 563"/>
                  <a:gd name="T107" fmla="*/ 0 h 7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3"/>
                  <a:gd name="T163" fmla="*/ 0 h 736"/>
                  <a:gd name="T164" fmla="*/ 563 w 563"/>
                  <a:gd name="T165" fmla="*/ 736 h 7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3" h="736">
                    <a:moveTo>
                      <a:pt x="45" y="1"/>
                    </a:moveTo>
                    <a:lnTo>
                      <a:pt x="78" y="42"/>
                    </a:lnTo>
                    <a:lnTo>
                      <a:pt x="110" y="86"/>
                    </a:lnTo>
                    <a:lnTo>
                      <a:pt x="143" y="130"/>
                    </a:lnTo>
                    <a:lnTo>
                      <a:pt x="175" y="174"/>
                    </a:lnTo>
                    <a:lnTo>
                      <a:pt x="206" y="218"/>
                    </a:lnTo>
                    <a:lnTo>
                      <a:pt x="238" y="263"/>
                    </a:lnTo>
                    <a:lnTo>
                      <a:pt x="269" y="307"/>
                    </a:lnTo>
                    <a:lnTo>
                      <a:pt x="300" y="352"/>
                    </a:lnTo>
                    <a:lnTo>
                      <a:pt x="310" y="355"/>
                    </a:lnTo>
                    <a:lnTo>
                      <a:pt x="320" y="355"/>
                    </a:lnTo>
                    <a:lnTo>
                      <a:pt x="330" y="352"/>
                    </a:lnTo>
                    <a:lnTo>
                      <a:pt x="339" y="344"/>
                    </a:lnTo>
                    <a:lnTo>
                      <a:pt x="341" y="343"/>
                    </a:lnTo>
                    <a:lnTo>
                      <a:pt x="359" y="368"/>
                    </a:lnTo>
                    <a:lnTo>
                      <a:pt x="376" y="395"/>
                    </a:lnTo>
                    <a:lnTo>
                      <a:pt x="394" y="423"/>
                    </a:lnTo>
                    <a:lnTo>
                      <a:pt x="412" y="453"/>
                    </a:lnTo>
                    <a:lnTo>
                      <a:pt x="430" y="481"/>
                    </a:lnTo>
                    <a:lnTo>
                      <a:pt x="449" y="511"/>
                    </a:lnTo>
                    <a:lnTo>
                      <a:pt x="466" y="540"/>
                    </a:lnTo>
                    <a:lnTo>
                      <a:pt x="485" y="568"/>
                    </a:lnTo>
                    <a:lnTo>
                      <a:pt x="495" y="582"/>
                    </a:lnTo>
                    <a:lnTo>
                      <a:pt x="505" y="599"/>
                    </a:lnTo>
                    <a:lnTo>
                      <a:pt x="515" y="614"/>
                    </a:lnTo>
                    <a:lnTo>
                      <a:pt x="526" y="630"/>
                    </a:lnTo>
                    <a:lnTo>
                      <a:pt x="535" y="645"/>
                    </a:lnTo>
                    <a:lnTo>
                      <a:pt x="545" y="661"/>
                    </a:lnTo>
                    <a:lnTo>
                      <a:pt x="553" y="676"/>
                    </a:lnTo>
                    <a:lnTo>
                      <a:pt x="563" y="692"/>
                    </a:lnTo>
                    <a:lnTo>
                      <a:pt x="480" y="736"/>
                    </a:lnTo>
                    <a:lnTo>
                      <a:pt x="464" y="720"/>
                    </a:lnTo>
                    <a:lnTo>
                      <a:pt x="424" y="659"/>
                    </a:lnTo>
                    <a:lnTo>
                      <a:pt x="385" y="599"/>
                    </a:lnTo>
                    <a:lnTo>
                      <a:pt x="346" y="539"/>
                    </a:lnTo>
                    <a:lnTo>
                      <a:pt x="308" y="479"/>
                    </a:lnTo>
                    <a:lnTo>
                      <a:pt x="268" y="419"/>
                    </a:lnTo>
                    <a:lnTo>
                      <a:pt x="229" y="359"/>
                    </a:lnTo>
                    <a:lnTo>
                      <a:pt x="189" y="300"/>
                    </a:lnTo>
                    <a:lnTo>
                      <a:pt x="151" y="242"/>
                    </a:lnTo>
                    <a:lnTo>
                      <a:pt x="138" y="222"/>
                    </a:lnTo>
                    <a:lnTo>
                      <a:pt x="120" y="196"/>
                    </a:lnTo>
                    <a:lnTo>
                      <a:pt x="98" y="163"/>
                    </a:lnTo>
                    <a:lnTo>
                      <a:pt x="77" y="128"/>
                    </a:lnTo>
                    <a:lnTo>
                      <a:pt x="53" y="92"/>
                    </a:lnTo>
                    <a:lnTo>
                      <a:pt x="33" y="61"/>
                    </a:lnTo>
                    <a:lnTo>
                      <a:pt x="14" y="36"/>
                    </a:lnTo>
                    <a:lnTo>
                      <a:pt x="0" y="20"/>
                    </a:lnTo>
                    <a:lnTo>
                      <a:pt x="8" y="11"/>
                    </a:lnTo>
                    <a:lnTo>
                      <a:pt x="20" y="5"/>
                    </a:lnTo>
                    <a:lnTo>
                      <a:pt x="25" y="1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5" y="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8" name="Freeform 150">
                <a:extLst>
                  <a:ext uri="{FF2B5EF4-FFF2-40B4-BE49-F238E27FC236}">
                    <a16:creationId xmlns:a16="http://schemas.microsoft.com/office/drawing/2014/main" id="{0754866D-564F-D6DE-C7C8-C9C3C1427F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4" y="313"/>
                <a:ext cx="80" cy="230"/>
              </a:xfrm>
              <a:custGeom>
                <a:avLst/>
                <a:gdLst>
                  <a:gd name="T0" fmla="*/ 0 w 242"/>
                  <a:gd name="T1" fmla="*/ 0 h 691"/>
                  <a:gd name="T2" fmla="*/ 0 w 242"/>
                  <a:gd name="T3" fmla="*/ 0 h 691"/>
                  <a:gd name="T4" fmla="*/ 0 w 242"/>
                  <a:gd name="T5" fmla="*/ 0 h 691"/>
                  <a:gd name="T6" fmla="*/ 0 w 242"/>
                  <a:gd name="T7" fmla="*/ 0 h 691"/>
                  <a:gd name="T8" fmla="*/ 0 w 242"/>
                  <a:gd name="T9" fmla="*/ 0 h 691"/>
                  <a:gd name="T10" fmla="*/ 0 w 242"/>
                  <a:gd name="T11" fmla="*/ 0 h 691"/>
                  <a:gd name="T12" fmla="*/ 0 w 242"/>
                  <a:gd name="T13" fmla="*/ 0 h 691"/>
                  <a:gd name="T14" fmla="*/ 0 w 242"/>
                  <a:gd name="T15" fmla="*/ 0 h 691"/>
                  <a:gd name="T16" fmla="*/ 0 w 242"/>
                  <a:gd name="T17" fmla="*/ 0 h 691"/>
                  <a:gd name="T18" fmla="*/ 0 w 242"/>
                  <a:gd name="T19" fmla="*/ 0 h 691"/>
                  <a:gd name="T20" fmla="*/ 0 w 242"/>
                  <a:gd name="T21" fmla="*/ 0 h 691"/>
                  <a:gd name="T22" fmla="*/ 0 w 242"/>
                  <a:gd name="T23" fmla="*/ 0 h 691"/>
                  <a:gd name="T24" fmla="*/ 0 w 242"/>
                  <a:gd name="T25" fmla="*/ 0 h 691"/>
                  <a:gd name="T26" fmla="*/ 0 w 242"/>
                  <a:gd name="T27" fmla="*/ 0 h 691"/>
                  <a:gd name="T28" fmla="*/ 0 w 242"/>
                  <a:gd name="T29" fmla="*/ 0 h 691"/>
                  <a:gd name="T30" fmla="*/ 0 w 242"/>
                  <a:gd name="T31" fmla="*/ 0 h 691"/>
                  <a:gd name="T32" fmla="*/ 0 w 242"/>
                  <a:gd name="T33" fmla="*/ 0 h 691"/>
                  <a:gd name="T34" fmla="*/ 0 w 242"/>
                  <a:gd name="T35" fmla="*/ 0 h 691"/>
                  <a:gd name="T36" fmla="*/ 0 w 242"/>
                  <a:gd name="T37" fmla="*/ 0 h 691"/>
                  <a:gd name="T38" fmla="*/ 0 w 242"/>
                  <a:gd name="T39" fmla="*/ 0 h 691"/>
                  <a:gd name="T40" fmla="*/ 0 w 242"/>
                  <a:gd name="T41" fmla="*/ 0 h 691"/>
                  <a:gd name="T42" fmla="*/ 0 w 242"/>
                  <a:gd name="T43" fmla="*/ 0 h 691"/>
                  <a:gd name="T44" fmla="*/ 0 w 242"/>
                  <a:gd name="T45" fmla="*/ 0 h 691"/>
                  <a:gd name="T46" fmla="*/ 0 w 242"/>
                  <a:gd name="T47" fmla="*/ 0 h 691"/>
                  <a:gd name="T48" fmla="*/ 0 w 242"/>
                  <a:gd name="T49" fmla="*/ 0 h 691"/>
                  <a:gd name="T50" fmla="*/ 0 w 242"/>
                  <a:gd name="T51" fmla="*/ 0 h 691"/>
                  <a:gd name="T52" fmla="*/ 0 w 242"/>
                  <a:gd name="T53" fmla="*/ 0 h 691"/>
                  <a:gd name="T54" fmla="*/ 0 w 242"/>
                  <a:gd name="T55" fmla="*/ 0 h 691"/>
                  <a:gd name="T56" fmla="*/ 0 w 242"/>
                  <a:gd name="T57" fmla="*/ 0 h 691"/>
                  <a:gd name="T58" fmla="*/ 0 w 242"/>
                  <a:gd name="T59" fmla="*/ 0 h 691"/>
                  <a:gd name="T60" fmla="*/ 0 w 242"/>
                  <a:gd name="T61" fmla="*/ 0 h 691"/>
                  <a:gd name="T62" fmla="*/ 0 w 242"/>
                  <a:gd name="T63" fmla="*/ 0 h 691"/>
                  <a:gd name="T64" fmla="*/ 0 w 242"/>
                  <a:gd name="T65" fmla="*/ 0 h 691"/>
                  <a:gd name="T66" fmla="*/ 0 w 242"/>
                  <a:gd name="T67" fmla="*/ 0 h 691"/>
                  <a:gd name="T68" fmla="*/ 0 w 242"/>
                  <a:gd name="T69" fmla="*/ 0 h 691"/>
                  <a:gd name="T70" fmla="*/ 0 w 242"/>
                  <a:gd name="T71" fmla="*/ 0 h 691"/>
                  <a:gd name="T72" fmla="*/ 0 w 242"/>
                  <a:gd name="T73" fmla="*/ 0 h 691"/>
                  <a:gd name="T74" fmla="*/ 0 w 242"/>
                  <a:gd name="T75" fmla="*/ 0 h 691"/>
                  <a:gd name="T76" fmla="*/ 0 w 242"/>
                  <a:gd name="T77" fmla="*/ 0 h 691"/>
                  <a:gd name="T78" fmla="*/ 0 w 242"/>
                  <a:gd name="T79" fmla="*/ 0 h 691"/>
                  <a:gd name="T80" fmla="*/ 0 w 242"/>
                  <a:gd name="T81" fmla="*/ 0 h 691"/>
                  <a:gd name="T82" fmla="*/ 0 w 242"/>
                  <a:gd name="T83" fmla="*/ 0 h 691"/>
                  <a:gd name="T84" fmla="*/ 0 w 242"/>
                  <a:gd name="T85" fmla="*/ 0 h 691"/>
                  <a:gd name="T86" fmla="*/ 0 w 242"/>
                  <a:gd name="T87" fmla="*/ 0 h 691"/>
                  <a:gd name="T88" fmla="*/ 0 w 242"/>
                  <a:gd name="T89" fmla="*/ 0 h 691"/>
                  <a:gd name="T90" fmla="*/ 0 w 242"/>
                  <a:gd name="T91" fmla="*/ 0 h 691"/>
                  <a:gd name="T92" fmla="*/ 0 w 242"/>
                  <a:gd name="T93" fmla="*/ 0 h 691"/>
                  <a:gd name="T94" fmla="*/ 0 w 242"/>
                  <a:gd name="T95" fmla="*/ 0 h 691"/>
                  <a:gd name="T96" fmla="*/ 0 w 242"/>
                  <a:gd name="T97" fmla="*/ 0 h 69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2"/>
                  <a:gd name="T148" fmla="*/ 0 h 691"/>
                  <a:gd name="T149" fmla="*/ 242 w 242"/>
                  <a:gd name="T150" fmla="*/ 691 h 69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2" h="691">
                    <a:moveTo>
                      <a:pt x="48" y="1"/>
                    </a:moveTo>
                    <a:lnTo>
                      <a:pt x="50" y="34"/>
                    </a:lnTo>
                    <a:lnTo>
                      <a:pt x="55" y="67"/>
                    </a:lnTo>
                    <a:lnTo>
                      <a:pt x="61" y="100"/>
                    </a:lnTo>
                    <a:lnTo>
                      <a:pt x="68" y="132"/>
                    </a:lnTo>
                    <a:lnTo>
                      <a:pt x="76" y="165"/>
                    </a:lnTo>
                    <a:lnTo>
                      <a:pt x="83" y="197"/>
                    </a:lnTo>
                    <a:lnTo>
                      <a:pt x="91" y="230"/>
                    </a:lnTo>
                    <a:lnTo>
                      <a:pt x="100" y="263"/>
                    </a:lnTo>
                    <a:lnTo>
                      <a:pt x="100" y="273"/>
                    </a:lnTo>
                    <a:lnTo>
                      <a:pt x="101" y="285"/>
                    </a:lnTo>
                    <a:lnTo>
                      <a:pt x="102" y="294"/>
                    </a:lnTo>
                    <a:lnTo>
                      <a:pt x="103" y="306"/>
                    </a:lnTo>
                    <a:lnTo>
                      <a:pt x="105" y="316"/>
                    </a:lnTo>
                    <a:lnTo>
                      <a:pt x="107" y="327"/>
                    </a:lnTo>
                    <a:lnTo>
                      <a:pt x="111" y="338"/>
                    </a:lnTo>
                    <a:lnTo>
                      <a:pt x="116" y="351"/>
                    </a:lnTo>
                    <a:lnTo>
                      <a:pt x="118" y="357"/>
                    </a:lnTo>
                    <a:lnTo>
                      <a:pt x="125" y="361"/>
                    </a:lnTo>
                    <a:lnTo>
                      <a:pt x="130" y="361"/>
                    </a:lnTo>
                    <a:lnTo>
                      <a:pt x="137" y="362"/>
                    </a:lnTo>
                    <a:lnTo>
                      <a:pt x="143" y="359"/>
                    </a:lnTo>
                    <a:lnTo>
                      <a:pt x="151" y="357"/>
                    </a:lnTo>
                    <a:lnTo>
                      <a:pt x="157" y="354"/>
                    </a:lnTo>
                    <a:lnTo>
                      <a:pt x="165" y="354"/>
                    </a:lnTo>
                    <a:lnTo>
                      <a:pt x="171" y="377"/>
                    </a:lnTo>
                    <a:lnTo>
                      <a:pt x="178" y="402"/>
                    </a:lnTo>
                    <a:lnTo>
                      <a:pt x="184" y="427"/>
                    </a:lnTo>
                    <a:lnTo>
                      <a:pt x="192" y="452"/>
                    </a:lnTo>
                    <a:lnTo>
                      <a:pt x="197" y="477"/>
                    </a:lnTo>
                    <a:lnTo>
                      <a:pt x="202" y="502"/>
                    </a:lnTo>
                    <a:lnTo>
                      <a:pt x="207" y="525"/>
                    </a:lnTo>
                    <a:lnTo>
                      <a:pt x="212" y="550"/>
                    </a:lnTo>
                    <a:lnTo>
                      <a:pt x="214" y="559"/>
                    </a:lnTo>
                    <a:lnTo>
                      <a:pt x="218" y="570"/>
                    </a:lnTo>
                    <a:lnTo>
                      <a:pt x="222" y="583"/>
                    </a:lnTo>
                    <a:lnTo>
                      <a:pt x="226" y="598"/>
                    </a:lnTo>
                    <a:lnTo>
                      <a:pt x="228" y="611"/>
                    </a:lnTo>
                    <a:lnTo>
                      <a:pt x="232" y="625"/>
                    </a:lnTo>
                    <a:lnTo>
                      <a:pt x="236" y="639"/>
                    </a:lnTo>
                    <a:lnTo>
                      <a:pt x="239" y="653"/>
                    </a:lnTo>
                    <a:lnTo>
                      <a:pt x="237" y="656"/>
                    </a:lnTo>
                    <a:lnTo>
                      <a:pt x="239" y="661"/>
                    </a:lnTo>
                    <a:lnTo>
                      <a:pt x="242" y="665"/>
                    </a:lnTo>
                    <a:lnTo>
                      <a:pt x="242" y="673"/>
                    </a:lnTo>
                    <a:lnTo>
                      <a:pt x="222" y="674"/>
                    </a:lnTo>
                    <a:lnTo>
                      <a:pt x="202" y="678"/>
                    </a:lnTo>
                    <a:lnTo>
                      <a:pt x="183" y="681"/>
                    </a:lnTo>
                    <a:lnTo>
                      <a:pt x="165" y="685"/>
                    </a:lnTo>
                    <a:lnTo>
                      <a:pt x="145" y="688"/>
                    </a:lnTo>
                    <a:lnTo>
                      <a:pt x="126" y="690"/>
                    </a:lnTo>
                    <a:lnTo>
                      <a:pt x="107" y="690"/>
                    </a:lnTo>
                    <a:lnTo>
                      <a:pt x="90" y="691"/>
                    </a:lnTo>
                    <a:lnTo>
                      <a:pt x="85" y="684"/>
                    </a:lnTo>
                    <a:lnTo>
                      <a:pt x="82" y="678"/>
                    </a:lnTo>
                    <a:lnTo>
                      <a:pt x="80" y="670"/>
                    </a:lnTo>
                    <a:lnTo>
                      <a:pt x="80" y="664"/>
                    </a:lnTo>
                    <a:lnTo>
                      <a:pt x="77" y="655"/>
                    </a:lnTo>
                    <a:lnTo>
                      <a:pt x="76" y="648"/>
                    </a:lnTo>
                    <a:lnTo>
                      <a:pt x="75" y="640"/>
                    </a:lnTo>
                    <a:lnTo>
                      <a:pt x="73" y="633"/>
                    </a:lnTo>
                    <a:lnTo>
                      <a:pt x="66" y="601"/>
                    </a:lnTo>
                    <a:lnTo>
                      <a:pt x="61" y="573"/>
                    </a:lnTo>
                    <a:lnTo>
                      <a:pt x="56" y="544"/>
                    </a:lnTo>
                    <a:lnTo>
                      <a:pt x="51" y="518"/>
                    </a:lnTo>
                    <a:lnTo>
                      <a:pt x="46" y="490"/>
                    </a:lnTo>
                    <a:lnTo>
                      <a:pt x="41" y="463"/>
                    </a:lnTo>
                    <a:lnTo>
                      <a:pt x="36" y="435"/>
                    </a:lnTo>
                    <a:lnTo>
                      <a:pt x="31" y="408"/>
                    </a:lnTo>
                    <a:lnTo>
                      <a:pt x="30" y="398"/>
                    </a:lnTo>
                    <a:lnTo>
                      <a:pt x="28" y="388"/>
                    </a:lnTo>
                    <a:lnTo>
                      <a:pt x="25" y="378"/>
                    </a:lnTo>
                    <a:lnTo>
                      <a:pt x="22" y="368"/>
                    </a:lnTo>
                    <a:lnTo>
                      <a:pt x="30" y="359"/>
                    </a:lnTo>
                    <a:lnTo>
                      <a:pt x="41" y="354"/>
                    </a:lnTo>
                    <a:lnTo>
                      <a:pt x="45" y="351"/>
                    </a:lnTo>
                    <a:lnTo>
                      <a:pt x="50" y="348"/>
                    </a:lnTo>
                    <a:lnTo>
                      <a:pt x="50" y="342"/>
                    </a:lnTo>
                    <a:lnTo>
                      <a:pt x="48" y="334"/>
                    </a:lnTo>
                    <a:lnTo>
                      <a:pt x="50" y="331"/>
                    </a:lnTo>
                    <a:lnTo>
                      <a:pt x="52" y="328"/>
                    </a:lnTo>
                    <a:lnTo>
                      <a:pt x="48" y="322"/>
                    </a:lnTo>
                    <a:lnTo>
                      <a:pt x="48" y="318"/>
                    </a:lnTo>
                    <a:lnTo>
                      <a:pt x="50" y="312"/>
                    </a:lnTo>
                    <a:lnTo>
                      <a:pt x="47" y="308"/>
                    </a:lnTo>
                    <a:lnTo>
                      <a:pt x="41" y="271"/>
                    </a:lnTo>
                    <a:lnTo>
                      <a:pt x="35" y="235"/>
                    </a:lnTo>
                    <a:lnTo>
                      <a:pt x="26" y="197"/>
                    </a:lnTo>
                    <a:lnTo>
                      <a:pt x="18" y="161"/>
                    </a:lnTo>
                    <a:lnTo>
                      <a:pt x="11" y="122"/>
                    </a:lnTo>
                    <a:lnTo>
                      <a:pt x="5" y="85"/>
                    </a:lnTo>
                    <a:lnTo>
                      <a:pt x="0" y="45"/>
                    </a:lnTo>
                    <a:lnTo>
                      <a:pt x="0" y="6"/>
                    </a:lnTo>
                    <a:lnTo>
                      <a:pt x="11" y="4"/>
                    </a:lnTo>
                    <a:lnTo>
                      <a:pt x="22" y="2"/>
                    </a:lnTo>
                    <a:lnTo>
                      <a:pt x="27" y="1"/>
                    </a:lnTo>
                    <a:lnTo>
                      <a:pt x="33" y="0"/>
                    </a:lnTo>
                    <a:lnTo>
                      <a:pt x="41" y="0"/>
                    </a:lnTo>
                    <a:lnTo>
                      <a:pt x="48" y="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09" name="Freeform 151">
                <a:extLst>
                  <a:ext uri="{FF2B5EF4-FFF2-40B4-BE49-F238E27FC236}">
                    <a16:creationId xmlns:a16="http://schemas.microsoft.com/office/drawing/2014/main" id="{45F75F31-564B-C853-89BF-2F91B6E537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5" y="316"/>
                <a:ext cx="64" cy="213"/>
              </a:xfrm>
              <a:custGeom>
                <a:avLst/>
                <a:gdLst>
                  <a:gd name="T0" fmla="*/ 0 w 192"/>
                  <a:gd name="T1" fmla="*/ 0 h 640"/>
                  <a:gd name="T2" fmla="*/ 0 w 192"/>
                  <a:gd name="T3" fmla="*/ 0 h 640"/>
                  <a:gd name="T4" fmla="*/ 0 w 192"/>
                  <a:gd name="T5" fmla="*/ 0 h 640"/>
                  <a:gd name="T6" fmla="*/ 0 w 192"/>
                  <a:gd name="T7" fmla="*/ 0 h 640"/>
                  <a:gd name="T8" fmla="*/ 0 w 192"/>
                  <a:gd name="T9" fmla="*/ 0 h 640"/>
                  <a:gd name="T10" fmla="*/ 0 w 192"/>
                  <a:gd name="T11" fmla="*/ 0 h 640"/>
                  <a:gd name="T12" fmla="*/ 0 w 192"/>
                  <a:gd name="T13" fmla="*/ 0 h 640"/>
                  <a:gd name="T14" fmla="*/ 0 w 192"/>
                  <a:gd name="T15" fmla="*/ 0 h 640"/>
                  <a:gd name="T16" fmla="*/ 0 w 192"/>
                  <a:gd name="T17" fmla="*/ 0 h 640"/>
                  <a:gd name="T18" fmla="*/ 0 w 192"/>
                  <a:gd name="T19" fmla="*/ 0 h 640"/>
                  <a:gd name="T20" fmla="*/ 0 w 192"/>
                  <a:gd name="T21" fmla="*/ 0 h 640"/>
                  <a:gd name="T22" fmla="*/ 0 w 192"/>
                  <a:gd name="T23" fmla="*/ 0 h 640"/>
                  <a:gd name="T24" fmla="*/ 0 w 192"/>
                  <a:gd name="T25" fmla="*/ 0 h 640"/>
                  <a:gd name="T26" fmla="*/ 0 w 192"/>
                  <a:gd name="T27" fmla="*/ 0 h 640"/>
                  <a:gd name="T28" fmla="*/ 0 w 192"/>
                  <a:gd name="T29" fmla="*/ 0 h 640"/>
                  <a:gd name="T30" fmla="*/ 0 w 192"/>
                  <a:gd name="T31" fmla="*/ 0 h 640"/>
                  <a:gd name="T32" fmla="*/ 0 w 192"/>
                  <a:gd name="T33" fmla="*/ 0 h 640"/>
                  <a:gd name="T34" fmla="*/ 0 w 192"/>
                  <a:gd name="T35" fmla="*/ 0 h 640"/>
                  <a:gd name="T36" fmla="*/ 0 w 192"/>
                  <a:gd name="T37" fmla="*/ 0 h 640"/>
                  <a:gd name="T38" fmla="*/ 0 w 192"/>
                  <a:gd name="T39" fmla="*/ 0 h 640"/>
                  <a:gd name="T40" fmla="*/ 0 w 192"/>
                  <a:gd name="T41" fmla="*/ 0 h 640"/>
                  <a:gd name="T42" fmla="*/ 0 w 192"/>
                  <a:gd name="T43" fmla="*/ 0 h 640"/>
                  <a:gd name="T44" fmla="*/ 0 w 192"/>
                  <a:gd name="T45" fmla="*/ 0 h 640"/>
                  <a:gd name="T46" fmla="*/ 0 w 192"/>
                  <a:gd name="T47" fmla="*/ 0 h 640"/>
                  <a:gd name="T48" fmla="*/ 0 w 192"/>
                  <a:gd name="T49" fmla="*/ 0 h 640"/>
                  <a:gd name="T50" fmla="*/ 0 w 192"/>
                  <a:gd name="T51" fmla="*/ 0 h 640"/>
                  <a:gd name="T52" fmla="*/ 0 w 192"/>
                  <a:gd name="T53" fmla="*/ 0 h 640"/>
                  <a:gd name="T54" fmla="*/ 0 w 192"/>
                  <a:gd name="T55" fmla="*/ 0 h 640"/>
                  <a:gd name="T56" fmla="*/ 0 w 192"/>
                  <a:gd name="T57" fmla="*/ 0 h 640"/>
                  <a:gd name="T58" fmla="*/ 0 w 192"/>
                  <a:gd name="T59" fmla="*/ 0 h 640"/>
                  <a:gd name="T60" fmla="*/ 0 w 192"/>
                  <a:gd name="T61" fmla="*/ 0 h 640"/>
                  <a:gd name="T62" fmla="*/ 0 w 192"/>
                  <a:gd name="T63" fmla="*/ 0 h 640"/>
                  <a:gd name="T64" fmla="*/ 0 w 192"/>
                  <a:gd name="T65" fmla="*/ 0 h 640"/>
                  <a:gd name="T66" fmla="*/ 0 w 192"/>
                  <a:gd name="T67" fmla="*/ 0 h 640"/>
                  <a:gd name="T68" fmla="*/ 0 w 192"/>
                  <a:gd name="T69" fmla="*/ 0 h 640"/>
                  <a:gd name="T70" fmla="*/ 0 w 192"/>
                  <a:gd name="T71" fmla="*/ 0 h 640"/>
                  <a:gd name="T72" fmla="*/ 0 w 192"/>
                  <a:gd name="T73" fmla="*/ 0 h 640"/>
                  <a:gd name="T74" fmla="*/ 0 w 192"/>
                  <a:gd name="T75" fmla="*/ 0 h 640"/>
                  <a:gd name="T76" fmla="*/ 0 w 192"/>
                  <a:gd name="T77" fmla="*/ 0 h 640"/>
                  <a:gd name="T78" fmla="*/ 0 w 192"/>
                  <a:gd name="T79" fmla="*/ 0 h 640"/>
                  <a:gd name="T80" fmla="*/ 0 w 192"/>
                  <a:gd name="T81" fmla="*/ 0 h 640"/>
                  <a:gd name="T82" fmla="*/ 0 w 192"/>
                  <a:gd name="T83" fmla="*/ 0 h 640"/>
                  <a:gd name="T84" fmla="*/ 0 w 192"/>
                  <a:gd name="T85" fmla="*/ 0 h 640"/>
                  <a:gd name="T86" fmla="*/ 0 w 192"/>
                  <a:gd name="T87" fmla="*/ 0 h 640"/>
                  <a:gd name="T88" fmla="*/ 0 w 192"/>
                  <a:gd name="T89" fmla="*/ 0 h 640"/>
                  <a:gd name="T90" fmla="*/ 0 w 192"/>
                  <a:gd name="T91" fmla="*/ 0 h 640"/>
                  <a:gd name="T92" fmla="*/ 0 w 192"/>
                  <a:gd name="T93" fmla="*/ 0 h 640"/>
                  <a:gd name="T94" fmla="*/ 0 w 192"/>
                  <a:gd name="T95" fmla="*/ 0 h 640"/>
                  <a:gd name="T96" fmla="*/ 0 w 192"/>
                  <a:gd name="T97" fmla="*/ 0 h 640"/>
                  <a:gd name="T98" fmla="*/ 0 w 192"/>
                  <a:gd name="T99" fmla="*/ 0 h 640"/>
                  <a:gd name="T100" fmla="*/ 0 w 192"/>
                  <a:gd name="T101" fmla="*/ 0 h 640"/>
                  <a:gd name="T102" fmla="*/ 0 w 192"/>
                  <a:gd name="T103" fmla="*/ 0 h 640"/>
                  <a:gd name="T104" fmla="*/ 0 w 192"/>
                  <a:gd name="T105" fmla="*/ 0 h 640"/>
                  <a:gd name="T106" fmla="*/ 0 w 192"/>
                  <a:gd name="T107" fmla="*/ 0 h 640"/>
                  <a:gd name="T108" fmla="*/ 0 w 192"/>
                  <a:gd name="T109" fmla="*/ 0 h 640"/>
                  <a:gd name="T110" fmla="*/ 0 w 192"/>
                  <a:gd name="T111" fmla="*/ 0 h 640"/>
                  <a:gd name="T112" fmla="*/ 0 w 192"/>
                  <a:gd name="T113" fmla="*/ 0 h 640"/>
                  <a:gd name="T114" fmla="*/ 0 w 192"/>
                  <a:gd name="T115" fmla="*/ 0 h 64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92"/>
                  <a:gd name="T175" fmla="*/ 0 h 640"/>
                  <a:gd name="T176" fmla="*/ 192 w 192"/>
                  <a:gd name="T177" fmla="*/ 640 h 64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92" h="640">
                    <a:moveTo>
                      <a:pt x="47" y="7"/>
                    </a:moveTo>
                    <a:lnTo>
                      <a:pt x="50" y="30"/>
                    </a:lnTo>
                    <a:lnTo>
                      <a:pt x="54" y="52"/>
                    </a:lnTo>
                    <a:lnTo>
                      <a:pt x="57" y="73"/>
                    </a:lnTo>
                    <a:lnTo>
                      <a:pt x="61" y="96"/>
                    </a:lnTo>
                    <a:lnTo>
                      <a:pt x="64" y="117"/>
                    </a:lnTo>
                    <a:lnTo>
                      <a:pt x="66" y="139"/>
                    </a:lnTo>
                    <a:lnTo>
                      <a:pt x="69" y="162"/>
                    </a:lnTo>
                    <a:lnTo>
                      <a:pt x="72" y="186"/>
                    </a:lnTo>
                    <a:lnTo>
                      <a:pt x="76" y="202"/>
                    </a:lnTo>
                    <a:lnTo>
                      <a:pt x="81" y="219"/>
                    </a:lnTo>
                    <a:lnTo>
                      <a:pt x="85" y="237"/>
                    </a:lnTo>
                    <a:lnTo>
                      <a:pt x="89" y="256"/>
                    </a:lnTo>
                    <a:lnTo>
                      <a:pt x="91" y="273"/>
                    </a:lnTo>
                    <a:lnTo>
                      <a:pt x="95" y="292"/>
                    </a:lnTo>
                    <a:lnTo>
                      <a:pt x="99" y="310"/>
                    </a:lnTo>
                    <a:lnTo>
                      <a:pt x="102" y="329"/>
                    </a:lnTo>
                    <a:lnTo>
                      <a:pt x="109" y="335"/>
                    </a:lnTo>
                    <a:lnTo>
                      <a:pt x="120" y="338"/>
                    </a:lnTo>
                    <a:lnTo>
                      <a:pt x="130" y="337"/>
                    </a:lnTo>
                    <a:lnTo>
                      <a:pt x="140" y="338"/>
                    </a:lnTo>
                    <a:lnTo>
                      <a:pt x="147" y="374"/>
                    </a:lnTo>
                    <a:lnTo>
                      <a:pt x="155" y="412"/>
                    </a:lnTo>
                    <a:lnTo>
                      <a:pt x="161" y="450"/>
                    </a:lnTo>
                    <a:lnTo>
                      <a:pt x="169" y="489"/>
                    </a:lnTo>
                    <a:lnTo>
                      <a:pt x="174" y="526"/>
                    </a:lnTo>
                    <a:lnTo>
                      <a:pt x="180" y="565"/>
                    </a:lnTo>
                    <a:lnTo>
                      <a:pt x="186" y="602"/>
                    </a:lnTo>
                    <a:lnTo>
                      <a:pt x="192" y="640"/>
                    </a:lnTo>
                    <a:lnTo>
                      <a:pt x="175" y="632"/>
                    </a:lnTo>
                    <a:lnTo>
                      <a:pt x="157" y="629"/>
                    </a:lnTo>
                    <a:lnTo>
                      <a:pt x="139" y="625"/>
                    </a:lnTo>
                    <a:lnTo>
                      <a:pt x="122" y="622"/>
                    </a:lnTo>
                    <a:lnTo>
                      <a:pt x="104" y="617"/>
                    </a:lnTo>
                    <a:lnTo>
                      <a:pt x="87" y="614"/>
                    </a:lnTo>
                    <a:lnTo>
                      <a:pt x="71" y="609"/>
                    </a:lnTo>
                    <a:lnTo>
                      <a:pt x="56" y="602"/>
                    </a:lnTo>
                    <a:lnTo>
                      <a:pt x="47" y="568"/>
                    </a:lnTo>
                    <a:lnTo>
                      <a:pt x="41" y="533"/>
                    </a:lnTo>
                    <a:lnTo>
                      <a:pt x="34" y="496"/>
                    </a:lnTo>
                    <a:lnTo>
                      <a:pt x="30" y="461"/>
                    </a:lnTo>
                    <a:lnTo>
                      <a:pt x="25" y="425"/>
                    </a:lnTo>
                    <a:lnTo>
                      <a:pt x="21" y="389"/>
                    </a:lnTo>
                    <a:lnTo>
                      <a:pt x="17" y="353"/>
                    </a:lnTo>
                    <a:lnTo>
                      <a:pt x="14" y="318"/>
                    </a:lnTo>
                    <a:lnTo>
                      <a:pt x="22" y="314"/>
                    </a:lnTo>
                    <a:lnTo>
                      <a:pt x="27" y="320"/>
                    </a:lnTo>
                    <a:lnTo>
                      <a:pt x="32" y="324"/>
                    </a:lnTo>
                    <a:lnTo>
                      <a:pt x="42" y="323"/>
                    </a:lnTo>
                    <a:lnTo>
                      <a:pt x="39" y="281"/>
                    </a:lnTo>
                    <a:lnTo>
                      <a:pt x="35" y="241"/>
                    </a:lnTo>
                    <a:lnTo>
                      <a:pt x="29" y="201"/>
                    </a:lnTo>
                    <a:lnTo>
                      <a:pt x="22" y="162"/>
                    </a:lnTo>
                    <a:lnTo>
                      <a:pt x="15" y="122"/>
                    </a:lnTo>
                    <a:lnTo>
                      <a:pt x="8" y="83"/>
                    </a:lnTo>
                    <a:lnTo>
                      <a:pt x="3" y="41"/>
                    </a:lnTo>
                    <a:lnTo>
                      <a:pt x="0" y="0"/>
                    </a:lnTo>
                    <a:lnTo>
                      <a:pt x="47" y="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0" name="Freeform 152">
                <a:extLst>
                  <a:ext uri="{FF2B5EF4-FFF2-40B4-BE49-F238E27FC236}">
                    <a16:creationId xmlns:a16="http://schemas.microsoft.com/office/drawing/2014/main" id="{E06A7F88-78D8-20B0-74ED-1B62A1D8E0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1" y="319"/>
                <a:ext cx="86" cy="224"/>
              </a:xfrm>
              <a:custGeom>
                <a:avLst/>
                <a:gdLst>
                  <a:gd name="T0" fmla="*/ 0 w 259"/>
                  <a:gd name="T1" fmla="*/ 0 h 674"/>
                  <a:gd name="T2" fmla="*/ 0 w 259"/>
                  <a:gd name="T3" fmla="*/ 0 h 674"/>
                  <a:gd name="T4" fmla="*/ 0 w 259"/>
                  <a:gd name="T5" fmla="*/ 0 h 674"/>
                  <a:gd name="T6" fmla="*/ 0 w 259"/>
                  <a:gd name="T7" fmla="*/ 0 h 674"/>
                  <a:gd name="T8" fmla="*/ 0 w 259"/>
                  <a:gd name="T9" fmla="*/ 0 h 674"/>
                  <a:gd name="T10" fmla="*/ 0 w 259"/>
                  <a:gd name="T11" fmla="*/ 0 h 674"/>
                  <a:gd name="T12" fmla="*/ 0 w 259"/>
                  <a:gd name="T13" fmla="*/ 0 h 674"/>
                  <a:gd name="T14" fmla="*/ 0 w 259"/>
                  <a:gd name="T15" fmla="*/ 0 h 674"/>
                  <a:gd name="T16" fmla="*/ 0 w 259"/>
                  <a:gd name="T17" fmla="*/ 0 h 674"/>
                  <a:gd name="T18" fmla="*/ 0 w 259"/>
                  <a:gd name="T19" fmla="*/ 0 h 674"/>
                  <a:gd name="T20" fmla="*/ 0 w 259"/>
                  <a:gd name="T21" fmla="*/ 0 h 674"/>
                  <a:gd name="T22" fmla="*/ 0 w 259"/>
                  <a:gd name="T23" fmla="*/ 0 h 674"/>
                  <a:gd name="T24" fmla="*/ 0 w 259"/>
                  <a:gd name="T25" fmla="*/ 0 h 674"/>
                  <a:gd name="T26" fmla="*/ 0 w 259"/>
                  <a:gd name="T27" fmla="*/ 0 h 674"/>
                  <a:gd name="T28" fmla="*/ 0 w 259"/>
                  <a:gd name="T29" fmla="*/ 0 h 674"/>
                  <a:gd name="T30" fmla="*/ 0 w 259"/>
                  <a:gd name="T31" fmla="*/ 0 h 674"/>
                  <a:gd name="T32" fmla="*/ 0 w 259"/>
                  <a:gd name="T33" fmla="*/ 0 h 674"/>
                  <a:gd name="T34" fmla="*/ 0 w 259"/>
                  <a:gd name="T35" fmla="*/ 0 h 674"/>
                  <a:gd name="T36" fmla="*/ 0 w 259"/>
                  <a:gd name="T37" fmla="*/ 0 h 674"/>
                  <a:gd name="T38" fmla="*/ 0 w 259"/>
                  <a:gd name="T39" fmla="*/ 0 h 674"/>
                  <a:gd name="T40" fmla="*/ 0 w 259"/>
                  <a:gd name="T41" fmla="*/ 0 h 674"/>
                  <a:gd name="T42" fmla="*/ 0 w 259"/>
                  <a:gd name="T43" fmla="*/ 0 h 674"/>
                  <a:gd name="T44" fmla="*/ 0 w 259"/>
                  <a:gd name="T45" fmla="*/ 0 h 674"/>
                  <a:gd name="T46" fmla="*/ 0 w 259"/>
                  <a:gd name="T47" fmla="*/ 0 h 674"/>
                  <a:gd name="T48" fmla="*/ 0 w 259"/>
                  <a:gd name="T49" fmla="*/ 0 h 674"/>
                  <a:gd name="T50" fmla="*/ 0 w 259"/>
                  <a:gd name="T51" fmla="*/ 0 h 674"/>
                  <a:gd name="T52" fmla="*/ 0 w 259"/>
                  <a:gd name="T53" fmla="*/ 0 h 674"/>
                  <a:gd name="T54" fmla="*/ 0 w 259"/>
                  <a:gd name="T55" fmla="*/ 0 h 674"/>
                  <a:gd name="T56" fmla="*/ 0 w 259"/>
                  <a:gd name="T57" fmla="*/ 0 h 674"/>
                  <a:gd name="T58" fmla="*/ 0 w 259"/>
                  <a:gd name="T59" fmla="*/ 0 h 674"/>
                  <a:gd name="T60" fmla="*/ 0 w 259"/>
                  <a:gd name="T61" fmla="*/ 0 h 674"/>
                  <a:gd name="T62" fmla="*/ 0 w 259"/>
                  <a:gd name="T63" fmla="*/ 0 h 674"/>
                  <a:gd name="T64" fmla="*/ 0 w 259"/>
                  <a:gd name="T65" fmla="*/ 0 h 674"/>
                  <a:gd name="T66" fmla="*/ 0 w 259"/>
                  <a:gd name="T67" fmla="*/ 0 h 674"/>
                  <a:gd name="T68" fmla="*/ 0 w 259"/>
                  <a:gd name="T69" fmla="*/ 0 h 674"/>
                  <a:gd name="T70" fmla="*/ 0 w 259"/>
                  <a:gd name="T71" fmla="*/ 0 h 674"/>
                  <a:gd name="T72" fmla="*/ 0 w 259"/>
                  <a:gd name="T73" fmla="*/ 0 h 67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674"/>
                  <a:gd name="T113" fmla="*/ 259 w 259"/>
                  <a:gd name="T114" fmla="*/ 674 h 67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674">
                    <a:moveTo>
                      <a:pt x="83" y="0"/>
                    </a:moveTo>
                    <a:lnTo>
                      <a:pt x="84" y="39"/>
                    </a:lnTo>
                    <a:lnTo>
                      <a:pt x="89" y="78"/>
                    </a:lnTo>
                    <a:lnTo>
                      <a:pt x="95" y="117"/>
                    </a:lnTo>
                    <a:lnTo>
                      <a:pt x="104" y="156"/>
                    </a:lnTo>
                    <a:lnTo>
                      <a:pt x="110" y="194"/>
                    </a:lnTo>
                    <a:lnTo>
                      <a:pt x="118" y="233"/>
                    </a:lnTo>
                    <a:lnTo>
                      <a:pt x="123" y="271"/>
                    </a:lnTo>
                    <a:lnTo>
                      <a:pt x="127" y="310"/>
                    </a:lnTo>
                    <a:lnTo>
                      <a:pt x="129" y="322"/>
                    </a:lnTo>
                    <a:lnTo>
                      <a:pt x="133" y="336"/>
                    </a:lnTo>
                    <a:lnTo>
                      <a:pt x="138" y="349"/>
                    </a:lnTo>
                    <a:lnTo>
                      <a:pt x="148" y="359"/>
                    </a:lnTo>
                    <a:lnTo>
                      <a:pt x="158" y="351"/>
                    </a:lnTo>
                    <a:lnTo>
                      <a:pt x="169" y="349"/>
                    </a:lnTo>
                    <a:lnTo>
                      <a:pt x="181" y="349"/>
                    </a:lnTo>
                    <a:lnTo>
                      <a:pt x="195" y="349"/>
                    </a:lnTo>
                    <a:lnTo>
                      <a:pt x="203" y="380"/>
                    </a:lnTo>
                    <a:lnTo>
                      <a:pt x="210" y="414"/>
                    </a:lnTo>
                    <a:lnTo>
                      <a:pt x="216" y="448"/>
                    </a:lnTo>
                    <a:lnTo>
                      <a:pt x="223" y="483"/>
                    </a:lnTo>
                    <a:lnTo>
                      <a:pt x="228" y="517"/>
                    </a:lnTo>
                    <a:lnTo>
                      <a:pt x="234" y="552"/>
                    </a:lnTo>
                    <a:lnTo>
                      <a:pt x="240" y="584"/>
                    </a:lnTo>
                    <a:lnTo>
                      <a:pt x="248" y="618"/>
                    </a:lnTo>
                    <a:lnTo>
                      <a:pt x="244" y="624"/>
                    </a:lnTo>
                    <a:lnTo>
                      <a:pt x="249" y="636"/>
                    </a:lnTo>
                    <a:lnTo>
                      <a:pt x="253" y="648"/>
                    </a:lnTo>
                    <a:lnTo>
                      <a:pt x="254" y="661"/>
                    </a:lnTo>
                    <a:lnTo>
                      <a:pt x="259" y="674"/>
                    </a:lnTo>
                    <a:lnTo>
                      <a:pt x="239" y="673"/>
                    </a:lnTo>
                    <a:lnTo>
                      <a:pt x="220" y="672"/>
                    </a:lnTo>
                    <a:lnTo>
                      <a:pt x="200" y="671"/>
                    </a:lnTo>
                    <a:lnTo>
                      <a:pt x="181" y="669"/>
                    </a:lnTo>
                    <a:lnTo>
                      <a:pt x="163" y="667"/>
                    </a:lnTo>
                    <a:lnTo>
                      <a:pt x="144" y="666"/>
                    </a:lnTo>
                    <a:lnTo>
                      <a:pt x="125" y="663"/>
                    </a:lnTo>
                    <a:lnTo>
                      <a:pt x="108" y="663"/>
                    </a:lnTo>
                    <a:lnTo>
                      <a:pt x="104" y="646"/>
                    </a:lnTo>
                    <a:lnTo>
                      <a:pt x="100" y="629"/>
                    </a:lnTo>
                    <a:lnTo>
                      <a:pt x="97" y="612"/>
                    </a:lnTo>
                    <a:lnTo>
                      <a:pt x="93" y="594"/>
                    </a:lnTo>
                    <a:lnTo>
                      <a:pt x="89" y="576"/>
                    </a:lnTo>
                    <a:lnTo>
                      <a:pt x="87" y="557"/>
                    </a:lnTo>
                    <a:lnTo>
                      <a:pt x="84" y="538"/>
                    </a:lnTo>
                    <a:lnTo>
                      <a:pt x="84" y="521"/>
                    </a:lnTo>
                    <a:lnTo>
                      <a:pt x="80" y="518"/>
                    </a:lnTo>
                    <a:lnTo>
                      <a:pt x="73" y="478"/>
                    </a:lnTo>
                    <a:lnTo>
                      <a:pt x="68" y="440"/>
                    </a:lnTo>
                    <a:lnTo>
                      <a:pt x="63" y="400"/>
                    </a:lnTo>
                    <a:lnTo>
                      <a:pt x="59" y="361"/>
                    </a:lnTo>
                    <a:lnTo>
                      <a:pt x="53" y="321"/>
                    </a:lnTo>
                    <a:lnTo>
                      <a:pt x="47" y="284"/>
                    </a:lnTo>
                    <a:lnTo>
                      <a:pt x="39" y="245"/>
                    </a:lnTo>
                    <a:lnTo>
                      <a:pt x="32" y="209"/>
                    </a:lnTo>
                    <a:lnTo>
                      <a:pt x="33" y="200"/>
                    </a:lnTo>
                    <a:lnTo>
                      <a:pt x="32" y="193"/>
                    </a:lnTo>
                    <a:lnTo>
                      <a:pt x="29" y="184"/>
                    </a:lnTo>
                    <a:lnTo>
                      <a:pt x="27" y="176"/>
                    </a:lnTo>
                    <a:lnTo>
                      <a:pt x="23" y="154"/>
                    </a:lnTo>
                    <a:lnTo>
                      <a:pt x="20" y="133"/>
                    </a:lnTo>
                    <a:lnTo>
                      <a:pt x="18" y="112"/>
                    </a:lnTo>
                    <a:lnTo>
                      <a:pt x="15" y="90"/>
                    </a:lnTo>
                    <a:lnTo>
                      <a:pt x="12" y="69"/>
                    </a:lnTo>
                    <a:lnTo>
                      <a:pt x="8" y="48"/>
                    </a:lnTo>
                    <a:lnTo>
                      <a:pt x="4" y="25"/>
                    </a:lnTo>
                    <a:lnTo>
                      <a:pt x="0" y="4"/>
                    </a:lnTo>
                    <a:lnTo>
                      <a:pt x="9" y="3"/>
                    </a:lnTo>
                    <a:lnTo>
                      <a:pt x="19" y="3"/>
                    </a:lnTo>
                    <a:lnTo>
                      <a:pt x="30" y="3"/>
                    </a:lnTo>
                    <a:lnTo>
                      <a:pt x="42" y="4"/>
                    </a:lnTo>
                    <a:lnTo>
                      <a:pt x="52" y="3"/>
                    </a:lnTo>
                    <a:lnTo>
                      <a:pt x="62" y="3"/>
                    </a:lnTo>
                    <a:lnTo>
                      <a:pt x="72" y="2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1" name="Freeform 153">
                <a:extLst>
                  <a:ext uri="{FF2B5EF4-FFF2-40B4-BE49-F238E27FC236}">
                    <a16:creationId xmlns:a16="http://schemas.microsoft.com/office/drawing/2014/main" id="{FDFF22D7-429E-9AF3-6DB7-4AB56CD83C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28" y="319"/>
                <a:ext cx="61" cy="219"/>
              </a:xfrm>
              <a:custGeom>
                <a:avLst/>
                <a:gdLst>
                  <a:gd name="T0" fmla="*/ 0 w 183"/>
                  <a:gd name="T1" fmla="*/ 0 h 655"/>
                  <a:gd name="T2" fmla="*/ 0 w 183"/>
                  <a:gd name="T3" fmla="*/ 0 h 655"/>
                  <a:gd name="T4" fmla="*/ 0 w 183"/>
                  <a:gd name="T5" fmla="*/ 0 h 655"/>
                  <a:gd name="T6" fmla="*/ 0 w 183"/>
                  <a:gd name="T7" fmla="*/ 0 h 655"/>
                  <a:gd name="T8" fmla="*/ 0 w 183"/>
                  <a:gd name="T9" fmla="*/ 0 h 655"/>
                  <a:gd name="T10" fmla="*/ 0 w 183"/>
                  <a:gd name="T11" fmla="*/ 0 h 655"/>
                  <a:gd name="T12" fmla="*/ 0 w 183"/>
                  <a:gd name="T13" fmla="*/ 0 h 655"/>
                  <a:gd name="T14" fmla="*/ 0 w 183"/>
                  <a:gd name="T15" fmla="*/ 0 h 655"/>
                  <a:gd name="T16" fmla="*/ 0 w 183"/>
                  <a:gd name="T17" fmla="*/ 0 h 655"/>
                  <a:gd name="T18" fmla="*/ 0 w 183"/>
                  <a:gd name="T19" fmla="*/ 0 h 655"/>
                  <a:gd name="T20" fmla="*/ 0 w 183"/>
                  <a:gd name="T21" fmla="*/ 0 h 655"/>
                  <a:gd name="T22" fmla="*/ 0 w 183"/>
                  <a:gd name="T23" fmla="*/ 0 h 655"/>
                  <a:gd name="T24" fmla="*/ 0 w 183"/>
                  <a:gd name="T25" fmla="*/ 0 h 655"/>
                  <a:gd name="T26" fmla="*/ 0 w 183"/>
                  <a:gd name="T27" fmla="*/ 0 h 655"/>
                  <a:gd name="T28" fmla="*/ 0 w 183"/>
                  <a:gd name="T29" fmla="*/ 0 h 655"/>
                  <a:gd name="T30" fmla="*/ 0 w 183"/>
                  <a:gd name="T31" fmla="*/ 0 h 655"/>
                  <a:gd name="T32" fmla="*/ 0 w 183"/>
                  <a:gd name="T33" fmla="*/ 0 h 655"/>
                  <a:gd name="T34" fmla="*/ 0 w 183"/>
                  <a:gd name="T35" fmla="*/ 0 h 655"/>
                  <a:gd name="T36" fmla="*/ 0 w 183"/>
                  <a:gd name="T37" fmla="*/ 0 h 655"/>
                  <a:gd name="T38" fmla="*/ 0 w 183"/>
                  <a:gd name="T39" fmla="*/ 0 h 655"/>
                  <a:gd name="T40" fmla="*/ 0 w 183"/>
                  <a:gd name="T41" fmla="*/ 0 h 655"/>
                  <a:gd name="T42" fmla="*/ 0 w 183"/>
                  <a:gd name="T43" fmla="*/ 0 h 655"/>
                  <a:gd name="T44" fmla="*/ 0 w 183"/>
                  <a:gd name="T45" fmla="*/ 0 h 655"/>
                  <a:gd name="T46" fmla="*/ 0 w 183"/>
                  <a:gd name="T47" fmla="*/ 0 h 655"/>
                  <a:gd name="T48" fmla="*/ 0 w 183"/>
                  <a:gd name="T49" fmla="*/ 0 h 655"/>
                  <a:gd name="T50" fmla="*/ 0 w 183"/>
                  <a:gd name="T51" fmla="*/ 0 h 655"/>
                  <a:gd name="T52" fmla="*/ 0 w 183"/>
                  <a:gd name="T53" fmla="*/ 0 h 655"/>
                  <a:gd name="T54" fmla="*/ 0 w 183"/>
                  <a:gd name="T55" fmla="*/ 0 h 655"/>
                  <a:gd name="T56" fmla="*/ 0 w 183"/>
                  <a:gd name="T57" fmla="*/ 0 h 655"/>
                  <a:gd name="T58" fmla="*/ 0 w 183"/>
                  <a:gd name="T59" fmla="*/ 0 h 655"/>
                  <a:gd name="T60" fmla="*/ 0 w 183"/>
                  <a:gd name="T61" fmla="*/ 0 h 655"/>
                  <a:gd name="T62" fmla="*/ 0 w 183"/>
                  <a:gd name="T63" fmla="*/ 0 h 655"/>
                  <a:gd name="T64" fmla="*/ 0 w 183"/>
                  <a:gd name="T65" fmla="*/ 0 h 655"/>
                  <a:gd name="T66" fmla="*/ 0 w 183"/>
                  <a:gd name="T67" fmla="*/ 0 h 655"/>
                  <a:gd name="T68" fmla="*/ 0 w 183"/>
                  <a:gd name="T69" fmla="*/ 0 h 655"/>
                  <a:gd name="T70" fmla="*/ 0 w 183"/>
                  <a:gd name="T71" fmla="*/ 0 h 655"/>
                  <a:gd name="T72" fmla="*/ 0 w 183"/>
                  <a:gd name="T73" fmla="*/ 0 h 655"/>
                  <a:gd name="T74" fmla="*/ 0 w 183"/>
                  <a:gd name="T75" fmla="*/ 0 h 65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3"/>
                  <a:gd name="T115" fmla="*/ 0 h 655"/>
                  <a:gd name="T116" fmla="*/ 183 w 183"/>
                  <a:gd name="T117" fmla="*/ 655 h 65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3" h="655">
                    <a:moveTo>
                      <a:pt x="86" y="3"/>
                    </a:moveTo>
                    <a:lnTo>
                      <a:pt x="87" y="28"/>
                    </a:lnTo>
                    <a:lnTo>
                      <a:pt x="91" y="55"/>
                    </a:lnTo>
                    <a:lnTo>
                      <a:pt x="96" y="81"/>
                    </a:lnTo>
                    <a:lnTo>
                      <a:pt x="102" y="107"/>
                    </a:lnTo>
                    <a:lnTo>
                      <a:pt x="106" y="132"/>
                    </a:lnTo>
                    <a:lnTo>
                      <a:pt x="111" y="157"/>
                    </a:lnTo>
                    <a:lnTo>
                      <a:pt x="113" y="182"/>
                    </a:lnTo>
                    <a:lnTo>
                      <a:pt x="114" y="208"/>
                    </a:lnTo>
                    <a:lnTo>
                      <a:pt x="116" y="219"/>
                    </a:lnTo>
                    <a:lnTo>
                      <a:pt x="119" y="233"/>
                    </a:lnTo>
                    <a:lnTo>
                      <a:pt x="121" y="246"/>
                    </a:lnTo>
                    <a:lnTo>
                      <a:pt x="124" y="261"/>
                    </a:lnTo>
                    <a:lnTo>
                      <a:pt x="126" y="274"/>
                    </a:lnTo>
                    <a:lnTo>
                      <a:pt x="129" y="288"/>
                    </a:lnTo>
                    <a:lnTo>
                      <a:pt x="131" y="302"/>
                    </a:lnTo>
                    <a:lnTo>
                      <a:pt x="134" y="315"/>
                    </a:lnTo>
                    <a:lnTo>
                      <a:pt x="137" y="358"/>
                    </a:lnTo>
                    <a:lnTo>
                      <a:pt x="144" y="400"/>
                    </a:lnTo>
                    <a:lnTo>
                      <a:pt x="151" y="443"/>
                    </a:lnTo>
                    <a:lnTo>
                      <a:pt x="159" y="486"/>
                    </a:lnTo>
                    <a:lnTo>
                      <a:pt x="166" y="528"/>
                    </a:lnTo>
                    <a:lnTo>
                      <a:pt x="173" y="570"/>
                    </a:lnTo>
                    <a:lnTo>
                      <a:pt x="178" y="612"/>
                    </a:lnTo>
                    <a:lnTo>
                      <a:pt x="183" y="655"/>
                    </a:lnTo>
                    <a:lnTo>
                      <a:pt x="176" y="652"/>
                    </a:lnTo>
                    <a:lnTo>
                      <a:pt x="169" y="652"/>
                    </a:lnTo>
                    <a:lnTo>
                      <a:pt x="162" y="652"/>
                    </a:lnTo>
                    <a:lnTo>
                      <a:pt x="156" y="652"/>
                    </a:lnTo>
                    <a:lnTo>
                      <a:pt x="148" y="651"/>
                    </a:lnTo>
                    <a:lnTo>
                      <a:pt x="141" y="651"/>
                    </a:lnTo>
                    <a:lnTo>
                      <a:pt x="134" y="650"/>
                    </a:lnTo>
                    <a:lnTo>
                      <a:pt x="128" y="647"/>
                    </a:lnTo>
                    <a:lnTo>
                      <a:pt x="118" y="647"/>
                    </a:lnTo>
                    <a:lnTo>
                      <a:pt x="108" y="646"/>
                    </a:lnTo>
                    <a:lnTo>
                      <a:pt x="97" y="645"/>
                    </a:lnTo>
                    <a:lnTo>
                      <a:pt x="87" y="646"/>
                    </a:lnTo>
                    <a:lnTo>
                      <a:pt x="76" y="641"/>
                    </a:lnTo>
                    <a:lnTo>
                      <a:pt x="64" y="639"/>
                    </a:lnTo>
                    <a:lnTo>
                      <a:pt x="53" y="634"/>
                    </a:lnTo>
                    <a:lnTo>
                      <a:pt x="46" y="626"/>
                    </a:lnTo>
                    <a:lnTo>
                      <a:pt x="47" y="617"/>
                    </a:lnTo>
                    <a:lnTo>
                      <a:pt x="48" y="610"/>
                    </a:lnTo>
                    <a:lnTo>
                      <a:pt x="46" y="602"/>
                    </a:lnTo>
                    <a:lnTo>
                      <a:pt x="45" y="595"/>
                    </a:lnTo>
                    <a:lnTo>
                      <a:pt x="41" y="585"/>
                    </a:lnTo>
                    <a:lnTo>
                      <a:pt x="40" y="577"/>
                    </a:lnTo>
                    <a:lnTo>
                      <a:pt x="37" y="567"/>
                    </a:lnTo>
                    <a:lnTo>
                      <a:pt x="38" y="560"/>
                    </a:lnTo>
                    <a:lnTo>
                      <a:pt x="32" y="530"/>
                    </a:lnTo>
                    <a:lnTo>
                      <a:pt x="28" y="503"/>
                    </a:lnTo>
                    <a:lnTo>
                      <a:pt x="22" y="473"/>
                    </a:lnTo>
                    <a:lnTo>
                      <a:pt x="18" y="445"/>
                    </a:lnTo>
                    <a:lnTo>
                      <a:pt x="13" y="416"/>
                    </a:lnTo>
                    <a:lnTo>
                      <a:pt x="8" y="389"/>
                    </a:lnTo>
                    <a:lnTo>
                      <a:pt x="5" y="362"/>
                    </a:lnTo>
                    <a:lnTo>
                      <a:pt x="3" y="335"/>
                    </a:lnTo>
                    <a:lnTo>
                      <a:pt x="8" y="333"/>
                    </a:lnTo>
                    <a:lnTo>
                      <a:pt x="16" y="334"/>
                    </a:lnTo>
                    <a:lnTo>
                      <a:pt x="23" y="334"/>
                    </a:lnTo>
                    <a:lnTo>
                      <a:pt x="32" y="337"/>
                    </a:lnTo>
                    <a:lnTo>
                      <a:pt x="38" y="335"/>
                    </a:lnTo>
                    <a:lnTo>
                      <a:pt x="45" y="334"/>
                    </a:lnTo>
                    <a:lnTo>
                      <a:pt x="47" y="329"/>
                    </a:lnTo>
                    <a:lnTo>
                      <a:pt x="51" y="320"/>
                    </a:lnTo>
                    <a:lnTo>
                      <a:pt x="45" y="299"/>
                    </a:lnTo>
                    <a:lnTo>
                      <a:pt x="41" y="279"/>
                    </a:lnTo>
                    <a:lnTo>
                      <a:pt x="36" y="259"/>
                    </a:lnTo>
                    <a:lnTo>
                      <a:pt x="32" y="239"/>
                    </a:lnTo>
                    <a:lnTo>
                      <a:pt x="27" y="218"/>
                    </a:lnTo>
                    <a:lnTo>
                      <a:pt x="23" y="198"/>
                    </a:lnTo>
                    <a:lnTo>
                      <a:pt x="20" y="177"/>
                    </a:lnTo>
                    <a:lnTo>
                      <a:pt x="17" y="158"/>
                    </a:lnTo>
                    <a:lnTo>
                      <a:pt x="6" y="61"/>
                    </a:lnTo>
                    <a:lnTo>
                      <a:pt x="0" y="0"/>
                    </a:lnTo>
                    <a:lnTo>
                      <a:pt x="86" y="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2" name="Freeform 154">
                <a:extLst>
                  <a:ext uri="{FF2B5EF4-FFF2-40B4-BE49-F238E27FC236}">
                    <a16:creationId xmlns:a16="http://schemas.microsoft.com/office/drawing/2014/main" id="{3FAB1011-72E8-C199-19A4-50753F807B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4" y="323"/>
                <a:ext cx="198" cy="265"/>
              </a:xfrm>
              <a:custGeom>
                <a:avLst/>
                <a:gdLst>
                  <a:gd name="T0" fmla="*/ 0 w 596"/>
                  <a:gd name="T1" fmla="*/ 0 h 793"/>
                  <a:gd name="T2" fmla="*/ 0 w 596"/>
                  <a:gd name="T3" fmla="*/ 0 h 793"/>
                  <a:gd name="T4" fmla="*/ 0 w 596"/>
                  <a:gd name="T5" fmla="*/ 0 h 793"/>
                  <a:gd name="T6" fmla="*/ 0 w 596"/>
                  <a:gd name="T7" fmla="*/ 0 h 793"/>
                  <a:gd name="T8" fmla="*/ 0 w 596"/>
                  <a:gd name="T9" fmla="*/ 0 h 793"/>
                  <a:gd name="T10" fmla="*/ 0 w 596"/>
                  <a:gd name="T11" fmla="*/ 0 h 793"/>
                  <a:gd name="T12" fmla="*/ 0 w 596"/>
                  <a:gd name="T13" fmla="*/ 0 h 793"/>
                  <a:gd name="T14" fmla="*/ 0 w 596"/>
                  <a:gd name="T15" fmla="*/ 0 h 793"/>
                  <a:gd name="T16" fmla="*/ 0 w 596"/>
                  <a:gd name="T17" fmla="*/ 0 h 793"/>
                  <a:gd name="T18" fmla="*/ 0 w 596"/>
                  <a:gd name="T19" fmla="*/ 0 h 793"/>
                  <a:gd name="T20" fmla="*/ 0 w 596"/>
                  <a:gd name="T21" fmla="*/ 0 h 793"/>
                  <a:gd name="T22" fmla="*/ 0 w 596"/>
                  <a:gd name="T23" fmla="*/ 0 h 793"/>
                  <a:gd name="T24" fmla="*/ 0 w 596"/>
                  <a:gd name="T25" fmla="*/ 0 h 793"/>
                  <a:gd name="T26" fmla="*/ 0 w 596"/>
                  <a:gd name="T27" fmla="*/ 0 h 793"/>
                  <a:gd name="T28" fmla="*/ 0 w 596"/>
                  <a:gd name="T29" fmla="*/ 0 h 793"/>
                  <a:gd name="T30" fmla="*/ 0 w 596"/>
                  <a:gd name="T31" fmla="*/ 0 h 793"/>
                  <a:gd name="T32" fmla="*/ 0 w 596"/>
                  <a:gd name="T33" fmla="*/ 0 h 793"/>
                  <a:gd name="T34" fmla="*/ 0 w 596"/>
                  <a:gd name="T35" fmla="*/ 0 h 793"/>
                  <a:gd name="T36" fmla="*/ 0 w 596"/>
                  <a:gd name="T37" fmla="*/ 0 h 793"/>
                  <a:gd name="T38" fmla="*/ 0 w 596"/>
                  <a:gd name="T39" fmla="*/ 0 h 793"/>
                  <a:gd name="T40" fmla="*/ 0 w 596"/>
                  <a:gd name="T41" fmla="*/ 0 h 793"/>
                  <a:gd name="T42" fmla="*/ 0 w 596"/>
                  <a:gd name="T43" fmla="*/ 0 h 793"/>
                  <a:gd name="T44" fmla="*/ 0 w 596"/>
                  <a:gd name="T45" fmla="*/ 0 h 793"/>
                  <a:gd name="T46" fmla="*/ 0 w 596"/>
                  <a:gd name="T47" fmla="*/ 0 h 793"/>
                  <a:gd name="T48" fmla="*/ 0 w 596"/>
                  <a:gd name="T49" fmla="*/ 0 h 793"/>
                  <a:gd name="T50" fmla="*/ 0 w 596"/>
                  <a:gd name="T51" fmla="*/ 0 h 793"/>
                  <a:gd name="T52" fmla="*/ 0 w 596"/>
                  <a:gd name="T53" fmla="*/ 0 h 793"/>
                  <a:gd name="T54" fmla="*/ 0 w 596"/>
                  <a:gd name="T55" fmla="*/ 0 h 793"/>
                  <a:gd name="T56" fmla="*/ 0 w 596"/>
                  <a:gd name="T57" fmla="*/ 0 h 793"/>
                  <a:gd name="T58" fmla="*/ 0 w 596"/>
                  <a:gd name="T59" fmla="*/ 0 h 793"/>
                  <a:gd name="T60" fmla="*/ 0 w 596"/>
                  <a:gd name="T61" fmla="*/ 0 h 793"/>
                  <a:gd name="T62" fmla="*/ 0 w 596"/>
                  <a:gd name="T63" fmla="*/ 0 h 793"/>
                  <a:gd name="T64" fmla="*/ 0 w 596"/>
                  <a:gd name="T65" fmla="*/ 0 h 793"/>
                  <a:gd name="T66" fmla="*/ 0 w 596"/>
                  <a:gd name="T67" fmla="*/ 0 h 793"/>
                  <a:gd name="T68" fmla="*/ 0 w 596"/>
                  <a:gd name="T69" fmla="*/ 0 h 793"/>
                  <a:gd name="T70" fmla="*/ 0 w 596"/>
                  <a:gd name="T71" fmla="*/ 0 h 793"/>
                  <a:gd name="T72" fmla="*/ 0 w 596"/>
                  <a:gd name="T73" fmla="*/ 0 h 793"/>
                  <a:gd name="T74" fmla="*/ 0 w 596"/>
                  <a:gd name="T75" fmla="*/ 0 h 793"/>
                  <a:gd name="T76" fmla="*/ 0 w 596"/>
                  <a:gd name="T77" fmla="*/ 0 h 793"/>
                  <a:gd name="T78" fmla="*/ 0 w 596"/>
                  <a:gd name="T79" fmla="*/ 0 h 793"/>
                  <a:gd name="T80" fmla="*/ 0 w 596"/>
                  <a:gd name="T81" fmla="*/ 0 h 793"/>
                  <a:gd name="T82" fmla="*/ 0 w 596"/>
                  <a:gd name="T83" fmla="*/ 0 h 793"/>
                  <a:gd name="T84" fmla="*/ 0 w 596"/>
                  <a:gd name="T85" fmla="*/ 0 h 793"/>
                  <a:gd name="T86" fmla="*/ 0 w 596"/>
                  <a:gd name="T87" fmla="*/ 0 h 793"/>
                  <a:gd name="T88" fmla="*/ 0 w 596"/>
                  <a:gd name="T89" fmla="*/ 0 h 793"/>
                  <a:gd name="T90" fmla="*/ 0 w 596"/>
                  <a:gd name="T91" fmla="*/ 0 h 793"/>
                  <a:gd name="T92" fmla="*/ 0 w 596"/>
                  <a:gd name="T93" fmla="*/ 0 h 793"/>
                  <a:gd name="T94" fmla="*/ 0 w 596"/>
                  <a:gd name="T95" fmla="*/ 0 h 793"/>
                  <a:gd name="T96" fmla="*/ 0 w 596"/>
                  <a:gd name="T97" fmla="*/ 0 h 793"/>
                  <a:gd name="T98" fmla="*/ 0 w 596"/>
                  <a:gd name="T99" fmla="*/ 0 h 793"/>
                  <a:gd name="T100" fmla="*/ 0 w 596"/>
                  <a:gd name="T101" fmla="*/ 0 h 79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96"/>
                  <a:gd name="T154" fmla="*/ 0 h 793"/>
                  <a:gd name="T155" fmla="*/ 596 w 596"/>
                  <a:gd name="T156" fmla="*/ 793 h 79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96" h="793">
                    <a:moveTo>
                      <a:pt x="436" y="473"/>
                    </a:moveTo>
                    <a:lnTo>
                      <a:pt x="447" y="494"/>
                    </a:lnTo>
                    <a:lnTo>
                      <a:pt x="461" y="517"/>
                    </a:lnTo>
                    <a:lnTo>
                      <a:pt x="475" y="538"/>
                    </a:lnTo>
                    <a:lnTo>
                      <a:pt x="490" y="560"/>
                    </a:lnTo>
                    <a:lnTo>
                      <a:pt x="503" y="582"/>
                    </a:lnTo>
                    <a:lnTo>
                      <a:pt x="518" y="603"/>
                    </a:lnTo>
                    <a:lnTo>
                      <a:pt x="532" y="624"/>
                    </a:lnTo>
                    <a:lnTo>
                      <a:pt x="547" y="645"/>
                    </a:lnTo>
                    <a:lnTo>
                      <a:pt x="596" y="716"/>
                    </a:lnTo>
                    <a:lnTo>
                      <a:pt x="495" y="793"/>
                    </a:lnTo>
                    <a:lnTo>
                      <a:pt x="486" y="785"/>
                    </a:lnTo>
                    <a:lnTo>
                      <a:pt x="480" y="778"/>
                    </a:lnTo>
                    <a:lnTo>
                      <a:pt x="473" y="768"/>
                    </a:lnTo>
                    <a:lnTo>
                      <a:pt x="471" y="758"/>
                    </a:lnTo>
                    <a:lnTo>
                      <a:pt x="441" y="716"/>
                    </a:lnTo>
                    <a:lnTo>
                      <a:pt x="411" y="675"/>
                    </a:lnTo>
                    <a:lnTo>
                      <a:pt x="382" y="634"/>
                    </a:lnTo>
                    <a:lnTo>
                      <a:pt x="355" y="593"/>
                    </a:lnTo>
                    <a:lnTo>
                      <a:pt x="326" y="550"/>
                    </a:lnTo>
                    <a:lnTo>
                      <a:pt x="299" y="508"/>
                    </a:lnTo>
                    <a:lnTo>
                      <a:pt x="270" y="467"/>
                    </a:lnTo>
                    <a:lnTo>
                      <a:pt x="243" y="426"/>
                    </a:lnTo>
                    <a:lnTo>
                      <a:pt x="214" y="382"/>
                    </a:lnTo>
                    <a:lnTo>
                      <a:pt x="186" y="341"/>
                    </a:lnTo>
                    <a:lnTo>
                      <a:pt x="158" y="297"/>
                    </a:lnTo>
                    <a:lnTo>
                      <a:pt x="130" y="256"/>
                    </a:lnTo>
                    <a:lnTo>
                      <a:pt x="100" y="212"/>
                    </a:lnTo>
                    <a:lnTo>
                      <a:pt x="71" y="171"/>
                    </a:lnTo>
                    <a:lnTo>
                      <a:pt x="43" y="129"/>
                    </a:lnTo>
                    <a:lnTo>
                      <a:pt x="14" y="90"/>
                    </a:lnTo>
                    <a:lnTo>
                      <a:pt x="8" y="86"/>
                    </a:lnTo>
                    <a:lnTo>
                      <a:pt x="4" y="83"/>
                    </a:lnTo>
                    <a:lnTo>
                      <a:pt x="0" y="78"/>
                    </a:lnTo>
                    <a:lnTo>
                      <a:pt x="0" y="75"/>
                    </a:lnTo>
                    <a:lnTo>
                      <a:pt x="14" y="64"/>
                    </a:lnTo>
                    <a:lnTo>
                      <a:pt x="29" y="53"/>
                    </a:lnTo>
                    <a:lnTo>
                      <a:pt x="44" y="41"/>
                    </a:lnTo>
                    <a:lnTo>
                      <a:pt x="59" y="31"/>
                    </a:lnTo>
                    <a:lnTo>
                      <a:pt x="74" y="21"/>
                    </a:lnTo>
                    <a:lnTo>
                      <a:pt x="89" y="13"/>
                    </a:lnTo>
                    <a:lnTo>
                      <a:pt x="104" y="5"/>
                    </a:lnTo>
                    <a:lnTo>
                      <a:pt x="123" y="0"/>
                    </a:lnTo>
                    <a:lnTo>
                      <a:pt x="160" y="59"/>
                    </a:lnTo>
                    <a:lnTo>
                      <a:pt x="200" y="119"/>
                    </a:lnTo>
                    <a:lnTo>
                      <a:pt x="239" y="177"/>
                    </a:lnTo>
                    <a:lnTo>
                      <a:pt x="279" y="237"/>
                    </a:lnTo>
                    <a:lnTo>
                      <a:pt x="317" y="296"/>
                    </a:lnTo>
                    <a:lnTo>
                      <a:pt x="357" y="356"/>
                    </a:lnTo>
                    <a:lnTo>
                      <a:pt x="396" y="414"/>
                    </a:lnTo>
                    <a:lnTo>
                      <a:pt x="436" y="47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3" name="Freeform 155">
                <a:extLst>
                  <a:ext uri="{FF2B5EF4-FFF2-40B4-BE49-F238E27FC236}">
                    <a16:creationId xmlns:a16="http://schemas.microsoft.com/office/drawing/2014/main" id="{539B8B81-7B19-A98C-854D-B9617204B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61" y="346"/>
                <a:ext cx="36" cy="59"/>
              </a:xfrm>
              <a:custGeom>
                <a:avLst/>
                <a:gdLst>
                  <a:gd name="T0" fmla="*/ 0 w 108"/>
                  <a:gd name="T1" fmla="*/ 0 h 175"/>
                  <a:gd name="T2" fmla="*/ 0 w 108"/>
                  <a:gd name="T3" fmla="*/ 0 h 175"/>
                  <a:gd name="T4" fmla="*/ 0 w 108"/>
                  <a:gd name="T5" fmla="*/ 0 h 175"/>
                  <a:gd name="T6" fmla="*/ 0 w 108"/>
                  <a:gd name="T7" fmla="*/ 0 h 175"/>
                  <a:gd name="T8" fmla="*/ 0 w 108"/>
                  <a:gd name="T9" fmla="*/ 0 h 175"/>
                  <a:gd name="T10" fmla="*/ 0 w 108"/>
                  <a:gd name="T11" fmla="*/ 0 h 175"/>
                  <a:gd name="T12" fmla="*/ 0 w 108"/>
                  <a:gd name="T13" fmla="*/ 0 h 175"/>
                  <a:gd name="T14" fmla="*/ 0 w 108"/>
                  <a:gd name="T15" fmla="*/ 0 h 175"/>
                  <a:gd name="T16" fmla="*/ 0 w 108"/>
                  <a:gd name="T17" fmla="*/ 0 h 175"/>
                  <a:gd name="T18" fmla="*/ 0 w 108"/>
                  <a:gd name="T19" fmla="*/ 0 h 175"/>
                  <a:gd name="T20" fmla="*/ 0 w 108"/>
                  <a:gd name="T21" fmla="*/ 0 h 175"/>
                  <a:gd name="T22" fmla="*/ 0 w 108"/>
                  <a:gd name="T23" fmla="*/ 0 h 175"/>
                  <a:gd name="T24" fmla="*/ 0 w 108"/>
                  <a:gd name="T25" fmla="*/ 0 h 175"/>
                  <a:gd name="T26" fmla="*/ 0 w 108"/>
                  <a:gd name="T27" fmla="*/ 0 h 175"/>
                  <a:gd name="T28" fmla="*/ 0 w 108"/>
                  <a:gd name="T29" fmla="*/ 0 h 175"/>
                  <a:gd name="T30" fmla="*/ 0 w 108"/>
                  <a:gd name="T31" fmla="*/ 0 h 175"/>
                  <a:gd name="T32" fmla="*/ 0 w 108"/>
                  <a:gd name="T33" fmla="*/ 0 h 175"/>
                  <a:gd name="T34" fmla="*/ 0 w 108"/>
                  <a:gd name="T35" fmla="*/ 0 h 175"/>
                  <a:gd name="T36" fmla="*/ 0 w 108"/>
                  <a:gd name="T37" fmla="*/ 0 h 175"/>
                  <a:gd name="T38" fmla="*/ 0 w 108"/>
                  <a:gd name="T39" fmla="*/ 0 h 175"/>
                  <a:gd name="T40" fmla="*/ 0 w 108"/>
                  <a:gd name="T41" fmla="*/ 0 h 175"/>
                  <a:gd name="T42" fmla="*/ 0 w 108"/>
                  <a:gd name="T43" fmla="*/ 0 h 175"/>
                  <a:gd name="T44" fmla="*/ 0 w 108"/>
                  <a:gd name="T45" fmla="*/ 0 h 175"/>
                  <a:gd name="T46" fmla="*/ 0 w 108"/>
                  <a:gd name="T47" fmla="*/ 0 h 175"/>
                  <a:gd name="T48" fmla="*/ 0 w 108"/>
                  <a:gd name="T49" fmla="*/ 0 h 175"/>
                  <a:gd name="T50" fmla="*/ 0 w 108"/>
                  <a:gd name="T51" fmla="*/ 0 h 175"/>
                  <a:gd name="T52" fmla="*/ 0 w 108"/>
                  <a:gd name="T53" fmla="*/ 0 h 175"/>
                  <a:gd name="T54" fmla="*/ 0 w 108"/>
                  <a:gd name="T55" fmla="*/ 0 h 175"/>
                  <a:gd name="T56" fmla="*/ 0 w 108"/>
                  <a:gd name="T57" fmla="*/ 0 h 175"/>
                  <a:gd name="T58" fmla="*/ 0 w 108"/>
                  <a:gd name="T59" fmla="*/ 0 h 175"/>
                  <a:gd name="T60" fmla="*/ 0 w 108"/>
                  <a:gd name="T61" fmla="*/ 0 h 175"/>
                  <a:gd name="T62" fmla="*/ 0 w 108"/>
                  <a:gd name="T63" fmla="*/ 0 h 175"/>
                  <a:gd name="T64" fmla="*/ 0 w 108"/>
                  <a:gd name="T65" fmla="*/ 0 h 175"/>
                  <a:gd name="T66" fmla="*/ 0 w 108"/>
                  <a:gd name="T67" fmla="*/ 0 h 17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08"/>
                  <a:gd name="T103" fmla="*/ 0 h 175"/>
                  <a:gd name="T104" fmla="*/ 108 w 108"/>
                  <a:gd name="T105" fmla="*/ 175 h 17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08" h="175">
                    <a:moveTo>
                      <a:pt x="108" y="57"/>
                    </a:moveTo>
                    <a:lnTo>
                      <a:pt x="108" y="66"/>
                    </a:lnTo>
                    <a:lnTo>
                      <a:pt x="105" y="76"/>
                    </a:lnTo>
                    <a:lnTo>
                      <a:pt x="101" y="85"/>
                    </a:lnTo>
                    <a:lnTo>
                      <a:pt x="96" y="95"/>
                    </a:lnTo>
                    <a:lnTo>
                      <a:pt x="89" y="103"/>
                    </a:lnTo>
                    <a:lnTo>
                      <a:pt x="84" y="112"/>
                    </a:lnTo>
                    <a:lnTo>
                      <a:pt x="79" y="121"/>
                    </a:lnTo>
                    <a:lnTo>
                      <a:pt x="79" y="130"/>
                    </a:lnTo>
                    <a:lnTo>
                      <a:pt x="39" y="175"/>
                    </a:lnTo>
                    <a:lnTo>
                      <a:pt x="33" y="166"/>
                    </a:lnTo>
                    <a:lnTo>
                      <a:pt x="26" y="157"/>
                    </a:lnTo>
                    <a:lnTo>
                      <a:pt x="19" y="148"/>
                    </a:lnTo>
                    <a:lnTo>
                      <a:pt x="14" y="140"/>
                    </a:lnTo>
                    <a:lnTo>
                      <a:pt x="8" y="130"/>
                    </a:lnTo>
                    <a:lnTo>
                      <a:pt x="4" y="120"/>
                    </a:lnTo>
                    <a:lnTo>
                      <a:pt x="0" y="110"/>
                    </a:lnTo>
                    <a:lnTo>
                      <a:pt x="1" y="101"/>
                    </a:lnTo>
                    <a:lnTo>
                      <a:pt x="11" y="88"/>
                    </a:lnTo>
                    <a:lnTo>
                      <a:pt x="21" y="77"/>
                    </a:lnTo>
                    <a:lnTo>
                      <a:pt x="31" y="63"/>
                    </a:lnTo>
                    <a:lnTo>
                      <a:pt x="41" y="50"/>
                    </a:lnTo>
                    <a:lnTo>
                      <a:pt x="50" y="36"/>
                    </a:lnTo>
                    <a:lnTo>
                      <a:pt x="61" y="22"/>
                    </a:lnTo>
                    <a:lnTo>
                      <a:pt x="71" y="10"/>
                    </a:lnTo>
                    <a:lnTo>
                      <a:pt x="83" y="0"/>
                    </a:lnTo>
                    <a:lnTo>
                      <a:pt x="88" y="4"/>
                    </a:lnTo>
                    <a:lnTo>
                      <a:pt x="93" y="10"/>
                    </a:lnTo>
                    <a:lnTo>
                      <a:pt x="95" y="16"/>
                    </a:lnTo>
                    <a:lnTo>
                      <a:pt x="99" y="25"/>
                    </a:lnTo>
                    <a:lnTo>
                      <a:pt x="100" y="32"/>
                    </a:lnTo>
                    <a:lnTo>
                      <a:pt x="103" y="41"/>
                    </a:lnTo>
                    <a:lnTo>
                      <a:pt x="104" y="48"/>
                    </a:lnTo>
                    <a:lnTo>
                      <a:pt x="108" y="5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4" name="Freeform 156">
                <a:extLst>
                  <a:ext uri="{FF2B5EF4-FFF2-40B4-BE49-F238E27FC236}">
                    <a16:creationId xmlns:a16="http://schemas.microsoft.com/office/drawing/2014/main" id="{93F38FFD-A3CA-741C-837F-D818855343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1" y="353"/>
                <a:ext cx="192" cy="253"/>
              </a:xfrm>
              <a:custGeom>
                <a:avLst/>
                <a:gdLst>
                  <a:gd name="T0" fmla="*/ 0 w 575"/>
                  <a:gd name="T1" fmla="*/ 0 h 761"/>
                  <a:gd name="T2" fmla="*/ 0 w 575"/>
                  <a:gd name="T3" fmla="*/ 0 h 761"/>
                  <a:gd name="T4" fmla="*/ 0 w 575"/>
                  <a:gd name="T5" fmla="*/ 0 h 761"/>
                  <a:gd name="T6" fmla="*/ 0 w 575"/>
                  <a:gd name="T7" fmla="*/ 0 h 761"/>
                  <a:gd name="T8" fmla="*/ 0 w 575"/>
                  <a:gd name="T9" fmla="*/ 0 h 761"/>
                  <a:gd name="T10" fmla="*/ 0 w 575"/>
                  <a:gd name="T11" fmla="*/ 0 h 761"/>
                  <a:gd name="T12" fmla="*/ 0 w 575"/>
                  <a:gd name="T13" fmla="*/ 0 h 761"/>
                  <a:gd name="T14" fmla="*/ 0 w 575"/>
                  <a:gd name="T15" fmla="*/ 0 h 761"/>
                  <a:gd name="T16" fmla="*/ 0 w 575"/>
                  <a:gd name="T17" fmla="*/ 0 h 761"/>
                  <a:gd name="T18" fmla="*/ 0 w 575"/>
                  <a:gd name="T19" fmla="*/ 0 h 761"/>
                  <a:gd name="T20" fmla="*/ 0 w 575"/>
                  <a:gd name="T21" fmla="*/ 0 h 761"/>
                  <a:gd name="T22" fmla="*/ 0 w 575"/>
                  <a:gd name="T23" fmla="*/ 0 h 761"/>
                  <a:gd name="T24" fmla="*/ 0 w 575"/>
                  <a:gd name="T25" fmla="*/ 0 h 761"/>
                  <a:gd name="T26" fmla="*/ 0 w 575"/>
                  <a:gd name="T27" fmla="*/ 0 h 761"/>
                  <a:gd name="T28" fmla="*/ 0 w 575"/>
                  <a:gd name="T29" fmla="*/ 0 h 761"/>
                  <a:gd name="T30" fmla="*/ 0 w 575"/>
                  <a:gd name="T31" fmla="*/ 0 h 761"/>
                  <a:gd name="T32" fmla="*/ 0 w 575"/>
                  <a:gd name="T33" fmla="*/ 0 h 761"/>
                  <a:gd name="T34" fmla="*/ 0 w 575"/>
                  <a:gd name="T35" fmla="*/ 0 h 761"/>
                  <a:gd name="T36" fmla="*/ 0 w 575"/>
                  <a:gd name="T37" fmla="*/ 0 h 761"/>
                  <a:gd name="T38" fmla="*/ 0 w 575"/>
                  <a:gd name="T39" fmla="*/ 0 h 761"/>
                  <a:gd name="T40" fmla="*/ 0 w 575"/>
                  <a:gd name="T41" fmla="*/ 0 h 761"/>
                  <a:gd name="T42" fmla="*/ 0 w 575"/>
                  <a:gd name="T43" fmla="*/ 0 h 761"/>
                  <a:gd name="T44" fmla="*/ 0 w 575"/>
                  <a:gd name="T45" fmla="*/ 0 h 761"/>
                  <a:gd name="T46" fmla="*/ 0 w 575"/>
                  <a:gd name="T47" fmla="*/ 0 h 761"/>
                  <a:gd name="T48" fmla="*/ 0 w 575"/>
                  <a:gd name="T49" fmla="*/ 0 h 761"/>
                  <a:gd name="T50" fmla="*/ 0 w 575"/>
                  <a:gd name="T51" fmla="*/ 0 h 761"/>
                  <a:gd name="T52" fmla="*/ 0 w 575"/>
                  <a:gd name="T53" fmla="*/ 0 h 761"/>
                  <a:gd name="T54" fmla="*/ 0 w 575"/>
                  <a:gd name="T55" fmla="*/ 0 h 761"/>
                  <a:gd name="T56" fmla="*/ 0 w 575"/>
                  <a:gd name="T57" fmla="*/ 0 h 761"/>
                  <a:gd name="T58" fmla="*/ 0 w 575"/>
                  <a:gd name="T59" fmla="*/ 0 h 761"/>
                  <a:gd name="T60" fmla="*/ 0 w 575"/>
                  <a:gd name="T61" fmla="*/ 0 h 761"/>
                  <a:gd name="T62" fmla="*/ 0 w 575"/>
                  <a:gd name="T63" fmla="*/ 0 h 761"/>
                  <a:gd name="T64" fmla="*/ 0 w 575"/>
                  <a:gd name="T65" fmla="*/ 0 h 761"/>
                  <a:gd name="T66" fmla="*/ 0 w 575"/>
                  <a:gd name="T67" fmla="*/ 0 h 761"/>
                  <a:gd name="T68" fmla="*/ 0 w 575"/>
                  <a:gd name="T69" fmla="*/ 0 h 761"/>
                  <a:gd name="T70" fmla="*/ 0 w 575"/>
                  <a:gd name="T71" fmla="*/ 0 h 761"/>
                  <a:gd name="T72" fmla="*/ 0 w 575"/>
                  <a:gd name="T73" fmla="*/ 0 h 761"/>
                  <a:gd name="T74" fmla="*/ 0 w 575"/>
                  <a:gd name="T75" fmla="*/ 0 h 761"/>
                  <a:gd name="T76" fmla="*/ 0 w 575"/>
                  <a:gd name="T77" fmla="*/ 0 h 761"/>
                  <a:gd name="T78" fmla="*/ 0 w 575"/>
                  <a:gd name="T79" fmla="*/ 0 h 761"/>
                  <a:gd name="T80" fmla="*/ 0 w 575"/>
                  <a:gd name="T81" fmla="*/ 0 h 761"/>
                  <a:gd name="T82" fmla="*/ 0 w 575"/>
                  <a:gd name="T83" fmla="*/ 0 h 761"/>
                  <a:gd name="T84" fmla="*/ 0 w 575"/>
                  <a:gd name="T85" fmla="*/ 0 h 761"/>
                  <a:gd name="T86" fmla="*/ 0 w 575"/>
                  <a:gd name="T87" fmla="*/ 0 h 761"/>
                  <a:gd name="T88" fmla="*/ 0 w 575"/>
                  <a:gd name="T89" fmla="*/ 0 h 761"/>
                  <a:gd name="T90" fmla="*/ 0 w 575"/>
                  <a:gd name="T91" fmla="*/ 0 h 761"/>
                  <a:gd name="T92" fmla="*/ 0 w 575"/>
                  <a:gd name="T93" fmla="*/ 0 h 761"/>
                  <a:gd name="T94" fmla="*/ 0 w 575"/>
                  <a:gd name="T95" fmla="*/ 0 h 761"/>
                  <a:gd name="T96" fmla="*/ 0 w 575"/>
                  <a:gd name="T97" fmla="*/ 0 h 761"/>
                  <a:gd name="T98" fmla="*/ 0 w 575"/>
                  <a:gd name="T99" fmla="*/ 0 h 761"/>
                  <a:gd name="T100" fmla="*/ 0 w 575"/>
                  <a:gd name="T101" fmla="*/ 0 h 761"/>
                  <a:gd name="T102" fmla="*/ 0 w 575"/>
                  <a:gd name="T103" fmla="*/ 0 h 761"/>
                  <a:gd name="T104" fmla="*/ 0 w 575"/>
                  <a:gd name="T105" fmla="*/ 0 h 761"/>
                  <a:gd name="T106" fmla="*/ 0 w 575"/>
                  <a:gd name="T107" fmla="*/ 0 h 76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75"/>
                  <a:gd name="T163" fmla="*/ 0 h 761"/>
                  <a:gd name="T164" fmla="*/ 575 w 575"/>
                  <a:gd name="T165" fmla="*/ 761 h 761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75" h="761">
                    <a:moveTo>
                      <a:pt x="236" y="215"/>
                    </a:moveTo>
                    <a:lnTo>
                      <a:pt x="278" y="277"/>
                    </a:lnTo>
                    <a:lnTo>
                      <a:pt x="321" y="339"/>
                    </a:lnTo>
                    <a:lnTo>
                      <a:pt x="363" y="401"/>
                    </a:lnTo>
                    <a:lnTo>
                      <a:pt x="405" y="465"/>
                    </a:lnTo>
                    <a:lnTo>
                      <a:pt x="448" y="527"/>
                    </a:lnTo>
                    <a:lnTo>
                      <a:pt x="490" y="591"/>
                    </a:lnTo>
                    <a:lnTo>
                      <a:pt x="533" y="653"/>
                    </a:lnTo>
                    <a:lnTo>
                      <a:pt x="575" y="717"/>
                    </a:lnTo>
                    <a:lnTo>
                      <a:pt x="566" y="721"/>
                    </a:lnTo>
                    <a:lnTo>
                      <a:pt x="559" y="727"/>
                    </a:lnTo>
                    <a:lnTo>
                      <a:pt x="552" y="732"/>
                    </a:lnTo>
                    <a:lnTo>
                      <a:pt x="544" y="738"/>
                    </a:lnTo>
                    <a:lnTo>
                      <a:pt x="530" y="750"/>
                    </a:lnTo>
                    <a:lnTo>
                      <a:pt x="518" y="761"/>
                    </a:lnTo>
                    <a:lnTo>
                      <a:pt x="504" y="756"/>
                    </a:lnTo>
                    <a:lnTo>
                      <a:pt x="487" y="740"/>
                    </a:lnTo>
                    <a:lnTo>
                      <a:pt x="467" y="716"/>
                    </a:lnTo>
                    <a:lnTo>
                      <a:pt x="448" y="688"/>
                    </a:lnTo>
                    <a:lnTo>
                      <a:pt x="429" y="658"/>
                    </a:lnTo>
                    <a:lnTo>
                      <a:pt x="413" y="633"/>
                    </a:lnTo>
                    <a:lnTo>
                      <a:pt x="402" y="613"/>
                    </a:lnTo>
                    <a:lnTo>
                      <a:pt x="397" y="606"/>
                    </a:lnTo>
                    <a:lnTo>
                      <a:pt x="393" y="600"/>
                    </a:lnTo>
                    <a:lnTo>
                      <a:pt x="383" y="587"/>
                    </a:lnTo>
                    <a:lnTo>
                      <a:pt x="369" y="569"/>
                    </a:lnTo>
                    <a:lnTo>
                      <a:pt x="356" y="547"/>
                    </a:lnTo>
                    <a:lnTo>
                      <a:pt x="338" y="524"/>
                    </a:lnTo>
                    <a:lnTo>
                      <a:pt x="324" y="504"/>
                    </a:lnTo>
                    <a:lnTo>
                      <a:pt x="313" y="486"/>
                    </a:lnTo>
                    <a:lnTo>
                      <a:pt x="307" y="477"/>
                    </a:lnTo>
                    <a:lnTo>
                      <a:pt x="276" y="435"/>
                    </a:lnTo>
                    <a:lnTo>
                      <a:pt x="236" y="383"/>
                    </a:lnTo>
                    <a:lnTo>
                      <a:pt x="189" y="323"/>
                    </a:lnTo>
                    <a:lnTo>
                      <a:pt x="142" y="259"/>
                    </a:lnTo>
                    <a:lnTo>
                      <a:pt x="95" y="197"/>
                    </a:lnTo>
                    <a:lnTo>
                      <a:pt x="53" y="143"/>
                    </a:lnTo>
                    <a:lnTo>
                      <a:pt x="20" y="99"/>
                    </a:lnTo>
                    <a:lnTo>
                      <a:pt x="0" y="76"/>
                    </a:lnTo>
                    <a:lnTo>
                      <a:pt x="35" y="46"/>
                    </a:lnTo>
                    <a:lnTo>
                      <a:pt x="45" y="32"/>
                    </a:lnTo>
                    <a:lnTo>
                      <a:pt x="58" y="21"/>
                    </a:lnTo>
                    <a:lnTo>
                      <a:pt x="65" y="13"/>
                    </a:lnTo>
                    <a:lnTo>
                      <a:pt x="72" y="8"/>
                    </a:lnTo>
                    <a:lnTo>
                      <a:pt x="80" y="3"/>
                    </a:lnTo>
                    <a:lnTo>
                      <a:pt x="87" y="0"/>
                    </a:lnTo>
                    <a:lnTo>
                      <a:pt x="106" y="25"/>
                    </a:lnTo>
                    <a:lnTo>
                      <a:pt x="125" y="51"/>
                    </a:lnTo>
                    <a:lnTo>
                      <a:pt x="143" y="78"/>
                    </a:lnTo>
                    <a:lnTo>
                      <a:pt x="162" y="107"/>
                    </a:lnTo>
                    <a:lnTo>
                      <a:pt x="179" y="133"/>
                    </a:lnTo>
                    <a:lnTo>
                      <a:pt x="198" y="161"/>
                    </a:lnTo>
                    <a:lnTo>
                      <a:pt x="217" y="188"/>
                    </a:lnTo>
                    <a:lnTo>
                      <a:pt x="236" y="21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5" name="Freeform 157">
                <a:extLst>
                  <a:ext uri="{FF2B5EF4-FFF2-40B4-BE49-F238E27FC236}">
                    <a16:creationId xmlns:a16="http://schemas.microsoft.com/office/drawing/2014/main" id="{84644258-2E71-F2F2-385E-C6661C20EC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24" y="391"/>
                <a:ext cx="45" cy="55"/>
              </a:xfrm>
              <a:custGeom>
                <a:avLst/>
                <a:gdLst>
                  <a:gd name="T0" fmla="*/ 0 w 135"/>
                  <a:gd name="T1" fmla="*/ 0 h 165"/>
                  <a:gd name="T2" fmla="*/ 0 w 135"/>
                  <a:gd name="T3" fmla="*/ 0 h 165"/>
                  <a:gd name="T4" fmla="*/ 0 w 135"/>
                  <a:gd name="T5" fmla="*/ 0 h 165"/>
                  <a:gd name="T6" fmla="*/ 0 w 135"/>
                  <a:gd name="T7" fmla="*/ 0 h 165"/>
                  <a:gd name="T8" fmla="*/ 0 w 135"/>
                  <a:gd name="T9" fmla="*/ 0 h 165"/>
                  <a:gd name="T10" fmla="*/ 0 w 135"/>
                  <a:gd name="T11" fmla="*/ 0 h 165"/>
                  <a:gd name="T12" fmla="*/ 0 w 135"/>
                  <a:gd name="T13" fmla="*/ 0 h 165"/>
                  <a:gd name="T14" fmla="*/ 0 w 135"/>
                  <a:gd name="T15" fmla="*/ 0 h 165"/>
                  <a:gd name="T16" fmla="*/ 0 w 135"/>
                  <a:gd name="T17" fmla="*/ 0 h 165"/>
                  <a:gd name="T18" fmla="*/ 0 w 135"/>
                  <a:gd name="T19" fmla="*/ 0 h 165"/>
                  <a:gd name="T20" fmla="*/ 0 w 135"/>
                  <a:gd name="T21" fmla="*/ 0 h 165"/>
                  <a:gd name="T22" fmla="*/ 0 w 135"/>
                  <a:gd name="T23" fmla="*/ 0 h 165"/>
                  <a:gd name="T24" fmla="*/ 0 w 135"/>
                  <a:gd name="T25" fmla="*/ 0 h 165"/>
                  <a:gd name="T26" fmla="*/ 0 w 135"/>
                  <a:gd name="T27" fmla="*/ 0 h 165"/>
                  <a:gd name="T28" fmla="*/ 0 w 135"/>
                  <a:gd name="T29" fmla="*/ 0 h 165"/>
                  <a:gd name="T30" fmla="*/ 0 w 135"/>
                  <a:gd name="T31" fmla="*/ 0 h 165"/>
                  <a:gd name="T32" fmla="*/ 0 w 135"/>
                  <a:gd name="T33" fmla="*/ 0 h 165"/>
                  <a:gd name="T34" fmla="*/ 0 w 135"/>
                  <a:gd name="T35" fmla="*/ 0 h 165"/>
                  <a:gd name="T36" fmla="*/ 0 w 135"/>
                  <a:gd name="T37" fmla="*/ 0 h 165"/>
                  <a:gd name="T38" fmla="*/ 0 w 135"/>
                  <a:gd name="T39" fmla="*/ 0 h 165"/>
                  <a:gd name="T40" fmla="*/ 0 w 135"/>
                  <a:gd name="T41" fmla="*/ 0 h 165"/>
                  <a:gd name="T42" fmla="*/ 0 w 135"/>
                  <a:gd name="T43" fmla="*/ 0 h 165"/>
                  <a:gd name="T44" fmla="*/ 0 w 135"/>
                  <a:gd name="T45" fmla="*/ 0 h 165"/>
                  <a:gd name="T46" fmla="*/ 0 w 135"/>
                  <a:gd name="T47" fmla="*/ 0 h 165"/>
                  <a:gd name="T48" fmla="*/ 0 w 135"/>
                  <a:gd name="T49" fmla="*/ 0 h 165"/>
                  <a:gd name="T50" fmla="*/ 0 w 135"/>
                  <a:gd name="T51" fmla="*/ 0 h 16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35"/>
                  <a:gd name="T79" fmla="*/ 0 h 165"/>
                  <a:gd name="T80" fmla="*/ 135 w 135"/>
                  <a:gd name="T81" fmla="*/ 165 h 16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35" h="165">
                    <a:moveTo>
                      <a:pt x="135" y="59"/>
                    </a:moveTo>
                    <a:lnTo>
                      <a:pt x="124" y="73"/>
                    </a:lnTo>
                    <a:lnTo>
                      <a:pt x="113" y="86"/>
                    </a:lnTo>
                    <a:lnTo>
                      <a:pt x="101" y="100"/>
                    </a:lnTo>
                    <a:lnTo>
                      <a:pt x="91" y="115"/>
                    </a:lnTo>
                    <a:lnTo>
                      <a:pt x="79" y="128"/>
                    </a:lnTo>
                    <a:lnTo>
                      <a:pt x="66" y="141"/>
                    </a:lnTo>
                    <a:lnTo>
                      <a:pt x="52" y="153"/>
                    </a:lnTo>
                    <a:lnTo>
                      <a:pt x="38" y="165"/>
                    </a:lnTo>
                    <a:lnTo>
                      <a:pt x="30" y="158"/>
                    </a:lnTo>
                    <a:lnTo>
                      <a:pt x="24" y="150"/>
                    </a:lnTo>
                    <a:lnTo>
                      <a:pt x="19" y="141"/>
                    </a:lnTo>
                    <a:lnTo>
                      <a:pt x="15" y="134"/>
                    </a:lnTo>
                    <a:lnTo>
                      <a:pt x="12" y="124"/>
                    </a:lnTo>
                    <a:lnTo>
                      <a:pt x="8" y="116"/>
                    </a:lnTo>
                    <a:lnTo>
                      <a:pt x="4" y="108"/>
                    </a:lnTo>
                    <a:lnTo>
                      <a:pt x="0" y="100"/>
                    </a:lnTo>
                    <a:lnTo>
                      <a:pt x="89" y="0"/>
                    </a:lnTo>
                    <a:lnTo>
                      <a:pt x="96" y="3"/>
                    </a:lnTo>
                    <a:lnTo>
                      <a:pt x="103" y="9"/>
                    </a:lnTo>
                    <a:lnTo>
                      <a:pt x="108" y="17"/>
                    </a:lnTo>
                    <a:lnTo>
                      <a:pt x="114" y="25"/>
                    </a:lnTo>
                    <a:lnTo>
                      <a:pt x="118" y="33"/>
                    </a:lnTo>
                    <a:lnTo>
                      <a:pt x="123" y="43"/>
                    </a:lnTo>
                    <a:lnTo>
                      <a:pt x="128" y="50"/>
                    </a:lnTo>
                    <a:lnTo>
                      <a:pt x="135" y="5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6" name="Freeform 158">
                <a:extLst>
                  <a:ext uri="{FF2B5EF4-FFF2-40B4-BE49-F238E27FC236}">
                    <a16:creationId xmlns:a16="http://schemas.microsoft.com/office/drawing/2014/main" id="{B572900F-F5BD-C9C2-CF0F-BDC86258CE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1" y="430"/>
                <a:ext cx="60" cy="56"/>
              </a:xfrm>
              <a:custGeom>
                <a:avLst/>
                <a:gdLst>
                  <a:gd name="T0" fmla="*/ 0 w 178"/>
                  <a:gd name="T1" fmla="*/ 0 h 168"/>
                  <a:gd name="T2" fmla="*/ 0 w 178"/>
                  <a:gd name="T3" fmla="*/ 0 h 168"/>
                  <a:gd name="T4" fmla="*/ 0 w 178"/>
                  <a:gd name="T5" fmla="*/ 0 h 168"/>
                  <a:gd name="T6" fmla="*/ 0 w 178"/>
                  <a:gd name="T7" fmla="*/ 0 h 168"/>
                  <a:gd name="T8" fmla="*/ 0 w 178"/>
                  <a:gd name="T9" fmla="*/ 0 h 168"/>
                  <a:gd name="T10" fmla="*/ 0 w 178"/>
                  <a:gd name="T11" fmla="*/ 0 h 168"/>
                  <a:gd name="T12" fmla="*/ 0 w 178"/>
                  <a:gd name="T13" fmla="*/ 0 h 168"/>
                  <a:gd name="T14" fmla="*/ 0 w 178"/>
                  <a:gd name="T15" fmla="*/ 0 h 168"/>
                  <a:gd name="T16" fmla="*/ 0 w 178"/>
                  <a:gd name="T17" fmla="*/ 0 h 168"/>
                  <a:gd name="T18" fmla="*/ 0 w 178"/>
                  <a:gd name="T19" fmla="*/ 0 h 168"/>
                  <a:gd name="T20" fmla="*/ 0 w 178"/>
                  <a:gd name="T21" fmla="*/ 0 h 168"/>
                  <a:gd name="T22" fmla="*/ 0 w 178"/>
                  <a:gd name="T23" fmla="*/ 0 h 168"/>
                  <a:gd name="T24" fmla="*/ 0 w 178"/>
                  <a:gd name="T25" fmla="*/ 0 h 168"/>
                  <a:gd name="T26" fmla="*/ 0 w 178"/>
                  <a:gd name="T27" fmla="*/ 0 h 168"/>
                  <a:gd name="T28" fmla="*/ 0 w 178"/>
                  <a:gd name="T29" fmla="*/ 0 h 168"/>
                  <a:gd name="T30" fmla="*/ 0 w 178"/>
                  <a:gd name="T31" fmla="*/ 0 h 168"/>
                  <a:gd name="T32" fmla="*/ 0 w 178"/>
                  <a:gd name="T33" fmla="*/ 0 h 168"/>
                  <a:gd name="T34" fmla="*/ 0 w 178"/>
                  <a:gd name="T35" fmla="*/ 0 h 168"/>
                  <a:gd name="T36" fmla="*/ 0 w 178"/>
                  <a:gd name="T37" fmla="*/ 0 h 168"/>
                  <a:gd name="T38" fmla="*/ 0 w 178"/>
                  <a:gd name="T39" fmla="*/ 0 h 168"/>
                  <a:gd name="T40" fmla="*/ 0 w 178"/>
                  <a:gd name="T41" fmla="*/ 0 h 168"/>
                  <a:gd name="T42" fmla="*/ 0 w 178"/>
                  <a:gd name="T43" fmla="*/ 0 h 168"/>
                  <a:gd name="T44" fmla="*/ 0 w 178"/>
                  <a:gd name="T45" fmla="*/ 0 h 168"/>
                  <a:gd name="T46" fmla="*/ 0 w 178"/>
                  <a:gd name="T47" fmla="*/ 0 h 168"/>
                  <a:gd name="T48" fmla="*/ 0 w 178"/>
                  <a:gd name="T49" fmla="*/ 0 h 168"/>
                  <a:gd name="T50" fmla="*/ 0 w 178"/>
                  <a:gd name="T51" fmla="*/ 0 h 168"/>
                  <a:gd name="T52" fmla="*/ 0 w 178"/>
                  <a:gd name="T53" fmla="*/ 0 h 168"/>
                  <a:gd name="T54" fmla="*/ 0 w 178"/>
                  <a:gd name="T55" fmla="*/ 0 h 168"/>
                  <a:gd name="T56" fmla="*/ 0 w 178"/>
                  <a:gd name="T57" fmla="*/ 0 h 168"/>
                  <a:gd name="T58" fmla="*/ 0 w 178"/>
                  <a:gd name="T59" fmla="*/ 0 h 168"/>
                  <a:gd name="T60" fmla="*/ 0 w 178"/>
                  <a:gd name="T61" fmla="*/ 0 h 168"/>
                  <a:gd name="T62" fmla="*/ 0 w 178"/>
                  <a:gd name="T63" fmla="*/ 0 h 168"/>
                  <a:gd name="T64" fmla="*/ 0 w 178"/>
                  <a:gd name="T65" fmla="*/ 0 h 168"/>
                  <a:gd name="T66" fmla="*/ 0 w 178"/>
                  <a:gd name="T67" fmla="*/ 0 h 168"/>
                  <a:gd name="T68" fmla="*/ 0 w 178"/>
                  <a:gd name="T69" fmla="*/ 0 h 168"/>
                  <a:gd name="T70" fmla="*/ 0 w 178"/>
                  <a:gd name="T71" fmla="*/ 0 h 168"/>
                  <a:gd name="T72" fmla="*/ 0 w 178"/>
                  <a:gd name="T73" fmla="*/ 0 h 168"/>
                  <a:gd name="T74" fmla="*/ 0 w 178"/>
                  <a:gd name="T75" fmla="*/ 0 h 16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78"/>
                  <a:gd name="T115" fmla="*/ 0 h 168"/>
                  <a:gd name="T116" fmla="*/ 178 w 178"/>
                  <a:gd name="T117" fmla="*/ 168 h 16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78" h="168">
                    <a:moveTo>
                      <a:pt x="178" y="62"/>
                    </a:moveTo>
                    <a:lnTo>
                      <a:pt x="163" y="73"/>
                    </a:lnTo>
                    <a:lnTo>
                      <a:pt x="149" y="86"/>
                    </a:lnTo>
                    <a:lnTo>
                      <a:pt x="134" y="97"/>
                    </a:lnTo>
                    <a:lnTo>
                      <a:pt x="119" y="108"/>
                    </a:lnTo>
                    <a:lnTo>
                      <a:pt x="103" y="119"/>
                    </a:lnTo>
                    <a:lnTo>
                      <a:pt x="87" y="131"/>
                    </a:lnTo>
                    <a:lnTo>
                      <a:pt x="72" y="142"/>
                    </a:lnTo>
                    <a:lnTo>
                      <a:pt x="58" y="156"/>
                    </a:lnTo>
                    <a:lnTo>
                      <a:pt x="38" y="168"/>
                    </a:lnTo>
                    <a:lnTo>
                      <a:pt x="31" y="161"/>
                    </a:lnTo>
                    <a:lnTo>
                      <a:pt x="26" y="154"/>
                    </a:lnTo>
                    <a:lnTo>
                      <a:pt x="21" y="147"/>
                    </a:lnTo>
                    <a:lnTo>
                      <a:pt x="17" y="141"/>
                    </a:lnTo>
                    <a:lnTo>
                      <a:pt x="12" y="132"/>
                    </a:lnTo>
                    <a:lnTo>
                      <a:pt x="8" y="124"/>
                    </a:lnTo>
                    <a:lnTo>
                      <a:pt x="3" y="117"/>
                    </a:lnTo>
                    <a:lnTo>
                      <a:pt x="0" y="112"/>
                    </a:lnTo>
                    <a:lnTo>
                      <a:pt x="11" y="101"/>
                    </a:lnTo>
                    <a:lnTo>
                      <a:pt x="26" y="92"/>
                    </a:lnTo>
                    <a:lnTo>
                      <a:pt x="39" y="81"/>
                    </a:lnTo>
                    <a:lnTo>
                      <a:pt x="54" y="72"/>
                    </a:lnTo>
                    <a:lnTo>
                      <a:pt x="68" y="62"/>
                    </a:lnTo>
                    <a:lnTo>
                      <a:pt x="82" y="52"/>
                    </a:lnTo>
                    <a:lnTo>
                      <a:pt x="94" y="41"/>
                    </a:lnTo>
                    <a:lnTo>
                      <a:pt x="106" y="30"/>
                    </a:lnTo>
                    <a:lnTo>
                      <a:pt x="112" y="20"/>
                    </a:lnTo>
                    <a:lnTo>
                      <a:pt x="121" y="12"/>
                    </a:lnTo>
                    <a:lnTo>
                      <a:pt x="129" y="6"/>
                    </a:lnTo>
                    <a:lnTo>
                      <a:pt x="138" y="0"/>
                    </a:lnTo>
                    <a:lnTo>
                      <a:pt x="144" y="5"/>
                    </a:lnTo>
                    <a:lnTo>
                      <a:pt x="149" y="12"/>
                    </a:lnTo>
                    <a:lnTo>
                      <a:pt x="153" y="21"/>
                    </a:lnTo>
                    <a:lnTo>
                      <a:pt x="158" y="31"/>
                    </a:lnTo>
                    <a:lnTo>
                      <a:pt x="162" y="38"/>
                    </a:lnTo>
                    <a:lnTo>
                      <a:pt x="166" y="47"/>
                    </a:lnTo>
                    <a:lnTo>
                      <a:pt x="171" y="55"/>
                    </a:lnTo>
                    <a:lnTo>
                      <a:pt x="178" y="6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7" name="Freeform 159">
                <a:extLst>
                  <a:ext uri="{FF2B5EF4-FFF2-40B4-BE49-F238E27FC236}">
                    <a16:creationId xmlns:a16="http://schemas.microsoft.com/office/drawing/2014/main" id="{1EADD205-1B7F-A55E-4F40-755524A45A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3" y="474"/>
                <a:ext cx="63" cy="50"/>
              </a:xfrm>
              <a:custGeom>
                <a:avLst/>
                <a:gdLst>
                  <a:gd name="T0" fmla="*/ 0 w 188"/>
                  <a:gd name="T1" fmla="*/ 0 h 152"/>
                  <a:gd name="T2" fmla="*/ 0 w 188"/>
                  <a:gd name="T3" fmla="*/ 0 h 152"/>
                  <a:gd name="T4" fmla="*/ 0 w 188"/>
                  <a:gd name="T5" fmla="*/ 0 h 152"/>
                  <a:gd name="T6" fmla="*/ 0 w 188"/>
                  <a:gd name="T7" fmla="*/ 0 h 152"/>
                  <a:gd name="T8" fmla="*/ 0 w 188"/>
                  <a:gd name="T9" fmla="*/ 0 h 152"/>
                  <a:gd name="T10" fmla="*/ 0 w 188"/>
                  <a:gd name="T11" fmla="*/ 0 h 152"/>
                  <a:gd name="T12" fmla="*/ 0 w 188"/>
                  <a:gd name="T13" fmla="*/ 0 h 152"/>
                  <a:gd name="T14" fmla="*/ 0 w 188"/>
                  <a:gd name="T15" fmla="*/ 0 h 152"/>
                  <a:gd name="T16" fmla="*/ 0 w 188"/>
                  <a:gd name="T17" fmla="*/ 0 h 152"/>
                  <a:gd name="T18" fmla="*/ 0 w 188"/>
                  <a:gd name="T19" fmla="*/ 0 h 152"/>
                  <a:gd name="T20" fmla="*/ 0 w 188"/>
                  <a:gd name="T21" fmla="*/ 0 h 152"/>
                  <a:gd name="T22" fmla="*/ 0 w 188"/>
                  <a:gd name="T23" fmla="*/ 0 h 152"/>
                  <a:gd name="T24" fmla="*/ 0 w 188"/>
                  <a:gd name="T25" fmla="*/ 0 h 152"/>
                  <a:gd name="T26" fmla="*/ 0 w 188"/>
                  <a:gd name="T27" fmla="*/ 0 h 152"/>
                  <a:gd name="T28" fmla="*/ 0 w 188"/>
                  <a:gd name="T29" fmla="*/ 0 h 152"/>
                  <a:gd name="T30" fmla="*/ 0 w 188"/>
                  <a:gd name="T31" fmla="*/ 0 h 152"/>
                  <a:gd name="T32" fmla="*/ 0 w 188"/>
                  <a:gd name="T33" fmla="*/ 0 h 152"/>
                  <a:gd name="T34" fmla="*/ 0 w 188"/>
                  <a:gd name="T35" fmla="*/ 0 h 152"/>
                  <a:gd name="T36" fmla="*/ 0 w 188"/>
                  <a:gd name="T37" fmla="*/ 0 h 152"/>
                  <a:gd name="T38" fmla="*/ 0 w 188"/>
                  <a:gd name="T39" fmla="*/ 0 h 152"/>
                  <a:gd name="T40" fmla="*/ 0 w 188"/>
                  <a:gd name="T41" fmla="*/ 0 h 152"/>
                  <a:gd name="T42" fmla="*/ 0 w 188"/>
                  <a:gd name="T43" fmla="*/ 0 h 152"/>
                  <a:gd name="T44" fmla="*/ 0 w 188"/>
                  <a:gd name="T45" fmla="*/ 0 h 152"/>
                  <a:gd name="T46" fmla="*/ 0 w 188"/>
                  <a:gd name="T47" fmla="*/ 0 h 152"/>
                  <a:gd name="T48" fmla="*/ 0 w 188"/>
                  <a:gd name="T49" fmla="*/ 0 h 152"/>
                  <a:gd name="T50" fmla="*/ 0 w 188"/>
                  <a:gd name="T51" fmla="*/ 0 h 152"/>
                  <a:gd name="T52" fmla="*/ 0 w 188"/>
                  <a:gd name="T53" fmla="*/ 0 h 152"/>
                  <a:gd name="T54" fmla="*/ 0 w 188"/>
                  <a:gd name="T55" fmla="*/ 0 h 152"/>
                  <a:gd name="T56" fmla="*/ 0 w 188"/>
                  <a:gd name="T57" fmla="*/ 0 h 152"/>
                  <a:gd name="T58" fmla="*/ 0 w 188"/>
                  <a:gd name="T59" fmla="*/ 0 h 152"/>
                  <a:gd name="T60" fmla="*/ 0 w 188"/>
                  <a:gd name="T61" fmla="*/ 0 h 152"/>
                  <a:gd name="T62" fmla="*/ 0 w 188"/>
                  <a:gd name="T63" fmla="*/ 0 h 152"/>
                  <a:gd name="T64" fmla="*/ 0 w 188"/>
                  <a:gd name="T65" fmla="*/ 0 h 152"/>
                  <a:gd name="T66" fmla="*/ 0 w 188"/>
                  <a:gd name="T67" fmla="*/ 0 h 152"/>
                  <a:gd name="T68" fmla="*/ 0 w 188"/>
                  <a:gd name="T69" fmla="*/ 0 h 15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88"/>
                  <a:gd name="T106" fmla="*/ 0 h 152"/>
                  <a:gd name="T107" fmla="*/ 188 w 188"/>
                  <a:gd name="T108" fmla="*/ 152 h 15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88" h="152">
                    <a:moveTo>
                      <a:pt x="156" y="0"/>
                    </a:moveTo>
                    <a:lnTo>
                      <a:pt x="160" y="5"/>
                    </a:lnTo>
                    <a:lnTo>
                      <a:pt x="165" y="11"/>
                    </a:lnTo>
                    <a:lnTo>
                      <a:pt x="170" y="17"/>
                    </a:lnTo>
                    <a:lnTo>
                      <a:pt x="175" y="25"/>
                    </a:lnTo>
                    <a:lnTo>
                      <a:pt x="178" y="31"/>
                    </a:lnTo>
                    <a:lnTo>
                      <a:pt x="182" y="38"/>
                    </a:lnTo>
                    <a:lnTo>
                      <a:pt x="185" y="46"/>
                    </a:lnTo>
                    <a:lnTo>
                      <a:pt x="188" y="53"/>
                    </a:lnTo>
                    <a:lnTo>
                      <a:pt x="168" y="65"/>
                    </a:lnTo>
                    <a:lnTo>
                      <a:pt x="148" y="76"/>
                    </a:lnTo>
                    <a:lnTo>
                      <a:pt x="128" y="88"/>
                    </a:lnTo>
                    <a:lnTo>
                      <a:pt x="110" y="102"/>
                    </a:lnTo>
                    <a:lnTo>
                      <a:pt x="91" y="114"/>
                    </a:lnTo>
                    <a:lnTo>
                      <a:pt x="72" y="127"/>
                    </a:lnTo>
                    <a:lnTo>
                      <a:pt x="53" y="139"/>
                    </a:lnTo>
                    <a:lnTo>
                      <a:pt x="36" y="152"/>
                    </a:lnTo>
                    <a:lnTo>
                      <a:pt x="27" y="148"/>
                    </a:lnTo>
                    <a:lnTo>
                      <a:pt x="23" y="146"/>
                    </a:lnTo>
                    <a:lnTo>
                      <a:pt x="20" y="139"/>
                    </a:lnTo>
                    <a:lnTo>
                      <a:pt x="18" y="134"/>
                    </a:lnTo>
                    <a:lnTo>
                      <a:pt x="13" y="122"/>
                    </a:lnTo>
                    <a:lnTo>
                      <a:pt x="5" y="113"/>
                    </a:lnTo>
                    <a:lnTo>
                      <a:pt x="5" y="101"/>
                    </a:lnTo>
                    <a:lnTo>
                      <a:pt x="0" y="92"/>
                    </a:lnTo>
                    <a:lnTo>
                      <a:pt x="15" y="82"/>
                    </a:lnTo>
                    <a:lnTo>
                      <a:pt x="33" y="72"/>
                    </a:lnTo>
                    <a:lnTo>
                      <a:pt x="52" y="61"/>
                    </a:lnTo>
                    <a:lnTo>
                      <a:pt x="72" y="51"/>
                    </a:lnTo>
                    <a:lnTo>
                      <a:pt x="91" y="38"/>
                    </a:lnTo>
                    <a:lnTo>
                      <a:pt x="110" y="26"/>
                    </a:lnTo>
                    <a:lnTo>
                      <a:pt x="128" y="15"/>
                    </a:lnTo>
                    <a:lnTo>
                      <a:pt x="147" y="3"/>
                    </a:lnTo>
                    <a:lnTo>
                      <a:pt x="150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8" name="Freeform 160">
                <a:extLst>
                  <a:ext uri="{FF2B5EF4-FFF2-40B4-BE49-F238E27FC236}">
                    <a16:creationId xmlns:a16="http://schemas.microsoft.com/office/drawing/2014/main" id="{486A503D-71E7-805C-B5E5-3EFDEA0C90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9" y="495"/>
                <a:ext cx="40" cy="31"/>
              </a:xfrm>
              <a:custGeom>
                <a:avLst/>
                <a:gdLst>
                  <a:gd name="T0" fmla="*/ 0 w 121"/>
                  <a:gd name="T1" fmla="*/ 0 h 91"/>
                  <a:gd name="T2" fmla="*/ 0 w 121"/>
                  <a:gd name="T3" fmla="*/ 0 h 91"/>
                  <a:gd name="T4" fmla="*/ 0 w 121"/>
                  <a:gd name="T5" fmla="*/ 0 h 91"/>
                  <a:gd name="T6" fmla="*/ 0 w 121"/>
                  <a:gd name="T7" fmla="*/ 0 h 91"/>
                  <a:gd name="T8" fmla="*/ 0 w 121"/>
                  <a:gd name="T9" fmla="*/ 0 h 91"/>
                  <a:gd name="T10" fmla="*/ 0 w 121"/>
                  <a:gd name="T11" fmla="*/ 0 h 91"/>
                  <a:gd name="T12" fmla="*/ 0 w 121"/>
                  <a:gd name="T13" fmla="*/ 0 h 91"/>
                  <a:gd name="T14" fmla="*/ 0 w 121"/>
                  <a:gd name="T15" fmla="*/ 0 h 91"/>
                  <a:gd name="T16" fmla="*/ 0 w 121"/>
                  <a:gd name="T17" fmla="*/ 0 h 91"/>
                  <a:gd name="T18" fmla="*/ 0 w 121"/>
                  <a:gd name="T19" fmla="*/ 0 h 91"/>
                  <a:gd name="T20" fmla="*/ 0 w 121"/>
                  <a:gd name="T21" fmla="*/ 0 h 91"/>
                  <a:gd name="T22" fmla="*/ 0 w 121"/>
                  <a:gd name="T23" fmla="*/ 0 h 91"/>
                  <a:gd name="T24" fmla="*/ 0 w 121"/>
                  <a:gd name="T25" fmla="*/ 0 h 91"/>
                  <a:gd name="T26" fmla="*/ 0 w 121"/>
                  <a:gd name="T27" fmla="*/ 0 h 91"/>
                  <a:gd name="T28" fmla="*/ 0 w 121"/>
                  <a:gd name="T29" fmla="*/ 0 h 91"/>
                  <a:gd name="T30" fmla="*/ 0 w 121"/>
                  <a:gd name="T31" fmla="*/ 0 h 91"/>
                  <a:gd name="T32" fmla="*/ 0 w 121"/>
                  <a:gd name="T33" fmla="*/ 0 h 91"/>
                  <a:gd name="T34" fmla="*/ 0 w 121"/>
                  <a:gd name="T35" fmla="*/ 0 h 91"/>
                  <a:gd name="T36" fmla="*/ 0 w 121"/>
                  <a:gd name="T37" fmla="*/ 0 h 91"/>
                  <a:gd name="T38" fmla="*/ 0 w 121"/>
                  <a:gd name="T39" fmla="*/ 0 h 91"/>
                  <a:gd name="T40" fmla="*/ 0 w 121"/>
                  <a:gd name="T41" fmla="*/ 0 h 91"/>
                  <a:gd name="T42" fmla="*/ 0 w 121"/>
                  <a:gd name="T43" fmla="*/ 0 h 91"/>
                  <a:gd name="T44" fmla="*/ 0 w 121"/>
                  <a:gd name="T45" fmla="*/ 0 h 91"/>
                  <a:gd name="T46" fmla="*/ 0 w 121"/>
                  <a:gd name="T47" fmla="*/ 0 h 91"/>
                  <a:gd name="T48" fmla="*/ 0 w 121"/>
                  <a:gd name="T49" fmla="*/ 0 h 91"/>
                  <a:gd name="T50" fmla="*/ 0 w 121"/>
                  <a:gd name="T51" fmla="*/ 0 h 91"/>
                  <a:gd name="T52" fmla="*/ 0 w 121"/>
                  <a:gd name="T53" fmla="*/ 0 h 91"/>
                  <a:gd name="T54" fmla="*/ 0 w 121"/>
                  <a:gd name="T55" fmla="*/ 0 h 91"/>
                  <a:gd name="T56" fmla="*/ 0 w 121"/>
                  <a:gd name="T57" fmla="*/ 0 h 91"/>
                  <a:gd name="T58" fmla="*/ 0 w 121"/>
                  <a:gd name="T59" fmla="*/ 0 h 91"/>
                  <a:gd name="T60" fmla="*/ 0 w 121"/>
                  <a:gd name="T61" fmla="*/ 0 h 91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1"/>
                  <a:gd name="T94" fmla="*/ 0 h 91"/>
                  <a:gd name="T95" fmla="*/ 121 w 121"/>
                  <a:gd name="T96" fmla="*/ 91 h 91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1" h="91">
                    <a:moveTo>
                      <a:pt x="86" y="6"/>
                    </a:moveTo>
                    <a:lnTo>
                      <a:pt x="91" y="2"/>
                    </a:lnTo>
                    <a:lnTo>
                      <a:pt x="101" y="2"/>
                    </a:lnTo>
                    <a:lnTo>
                      <a:pt x="111" y="3"/>
                    </a:lnTo>
                    <a:lnTo>
                      <a:pt x="121" y="3"/>
                    </a:lnTo>
                    <a:lnTo>
                      <a:pt x="116" y="87"/>
                    </a:lnTo>
                    <a:lnTo>
                      <a:pt x="101" y="88"/>
                    </a:lnTo>
                    <a:lnTo>
                      <a:pt x="87" y="89"/>
                    </a:lnTo>
                    <a:lnTo>
                      <a:pt x="72" y="89"/>
                    </a:lnTo>
                    <a:lnTo>
                      <a:pt x="59" y="91"/>
                    </a:lnTo>
                    <a:lnTo>
                      <a:pt x="44" y="89"/>
                    </a:lnTo>
                    <a:lnTo>
                      <a:pt x="30" y="89"/>
                    </a:lnTo>
                    <a:lnTo>
                      <a:pt x="16" y="89"/>
                    </a:lnTo>
                    <a:lnTo>
                      <a:pt x="4" y="89"/>
                    </a:lnTo>
                    <a:lnTo>
                      <a:pt x="2" y="78"/>
                    </a:lnTo>
                    <a:lnTo>
                      <a:pt x="1" y="68"/>
                    </a:lnTo>
                    <a:lnTo>
                      <a:pt x="0" y="57"/>
                    </a:lnTo>
                    <a:lnTo>
                      <a:pt x="0" y="48"/>
                    </a:lnTo>
                    <a:lnTo>
                      <a:pt x="0" y="37"/>
                    </a:lnTo>
                    <a:lnTo>
                      <a:pt x="0" y="27"/>
                    </a:lnTo>
                    <a:lnTo>
                      <a:pt x="1" y="16"/>
                    </a:lnTo>
                    <a:lnTo>
                      <a:pt x="5" y="6"/>
                    </a:lnTo>
                    <a:lnTo>
                      <a:pt x="12" y="2"/>
                    </a:lnTo>
                    <a:lnTo>
                      <a:pt x="22" y="1"/>
                    </a:lnTo>
                    <a:lnTo>
                      <a:pt x="34" y="0"/>
                    </a:lnTo>
                    <a:lnTo>
                      <a:pt x="45" y="1"/>
                    </a:lnTo>
                    <a:lnTo>
                      <a:pt x="55" y="1"/>
                    </a:lnTo>
                    <a:lnTo>
                      <a:pt x="65" y="2"/>
                    </a:lnTo>
                    <a:lnTo>
                      <a:pt x="75" y="3"/>
                    </a:lnTo>
                    <a:lnTo>
                      <a:pt x="86" y="5"/>
                    </a:lnTo>
                    <a:lnTo>
                      <a:pt x="86" y="6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19" name="Freeform 161">
                <a:extLst>
                  <a:ext uri="{FF2B5EF4-FFF2-40B4-BE49-F238E27FC236}">
                    <a16:creationId xmlns:a16="http://schemas.microsoft.com/office/drawing/2014/main" id="{A00CA851-715A-2B4B-12FF-AC130DAF0C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5" y="495"/>
                <a:ext cx="31" cy="35"/>
              </a:xfrm>
              <a:custGeom>
                <a:avLst/>
                <a:gdLst>
                  <a:gd name="T0" fmla="*/ 0 w 92"/>
                  <a:gd name="T1" fmla="*/ 0 h 103"/>
                  <a:gd name="T2" fmla="*/ 0 w 92"/>
                  <a:gd name="T3" fmla="*/ 0 h 103"/>
                  <a:gd name="T4" fmla="*/ 0 w 92"/>
                  <a:gd name="T5" fmla="*/ 0 h 103"/>
                  <a:gd name="T6" fmla="*/ 0 w 92"/>
                  <a:gd name="T7" fmla="*/ 0 h 103"/>
                  <a:gd name="T8" fmla="*/ 0 w 92"/>
                  <a:gd name="T9" fmla="*/ 0 h 103"/>
                  <a:gd name="T10" fmla="*/ 0 w 92"/>
                  <a:gd name="T11" fmla="*/ 0 h 103"/>
                  <a:gd name="T12" fmla="*/ 0 w 92"/>
                  <a:gd name="T13" fmla="*/ 0 h 103"/>
                  <a:gd name="T14" fmla="*/ 0 w 92"/>
                  <a:gd name="T15" fmla="*/ 0 h 103"/>
                  <a:gd name="T16" fmla="*/ 0 w 92"/>
                  <a:gd name="T17" fmla="*/ 0 h 103"/>
                  <a:gd name="T18" fmla="*/ 0 w 92"/>
                  <a:gd name="T19" fmla="*/ 0 h 103"/>
                  <a:gd name="T20" fmla="*/ 0 w 92"/>
                  <a:gd name="T21" fmla="*/ 0 h 103"/>
                  <a:gd name="T22" fmla="*/ 0 w 92"/>
                  <a:gd name="T23" fmla="*/ 0 h 103"/>
                  <a:gd name="T24" fmla="*/ 0 w 92"/>
                  <a:gd name="T25" fmla="*/ 0 h 103"/>
                  <a:gd name="T26" fmla="*/ 0 w 92"/>
                  <a:gd name="T27" fmla="*/ 0 h 103"/>
                  <a:gd name="T28" fmla="*/ 0 w 92"/>
                  <a:gd name="T29" fmla="*/ 0 h 103"/>
                  <a:gd name="T30" fmla="*/ 0 w 92"/>
                  <a:gd name="T31" fmla="*/ 0 h 103"/>
                  <a:gd name="T32" fmla="*/ 0 w 92"/>
                  <a:gd name="T33" fmla="*/ 0 h 103"/>
                  <a:gd name="T34" fmla="*/ 0 w 92"/>
                  <a:gd name="T35" fmla="*/ 0 h 103"/>
                  <a:gd name="T36" fmla="*/ 0 w 92"/>
                  <a:gd name="T37" fmla="*/ 0 h 103"/>
                  <a:gd name="T38" fmla="*/ 0 w 92"/>
                  <a:gd name="T39" fmla="*/ 0 h 103"/>
                  <a:gd name="T40" fmla="*/ 0 w 92"/>
                  <a:gd name="T41" fmla="*/ 0 h 103"/>
                  <a:gd name="T42" fmla="*/ 0 w 92"/>
                  <a:gd name="T43" fmla="*/ 0 h 103"/>
                  <a:gd name="T44" fmla="*/ 0 w 92"/>
                  <a:gd name="T45" fmla="*/ 0 h 103"/>
                  <a:gd name="T46" fmla="*/ 0 w 92"/>
                  <a:gd name="T47" fmla="*/ 0 h 103"/>
                  <a:gd name="T48" fmla="*/ 0 w 92"/>
                  <a:gd name="T49" fmla="*/ 0 h 103"/>
                  <a:gd name="T50" fmla="*/ 0 w 92"/>
                  <a:gd name="T51" fmla="*/ 0 h 103"/>
                  <a:gd name="T52" fmla="*/ 0 w 92"/>
                  <a:gd name="T53" fmla="*/ 0 h 103"/>
                  <a:gd name="T54" fmla="*/ 0 w 92"/>
                  <a:gd name="T55" fmla="*/ 0 h 103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2"/>
                  <a:gd name="T85" fmla="*/ 0 h 103"/>
                  <a:gd name="T86" fmla="*/ 92 w 92"/>
                  <a:gd name="T87" fmla="*/ 103 h 103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2" h="103">
                    <a:moveTo>
                      <a:pt x="92" y="3"/>
                    </a:moveTo>
                    <a:lnTo>
                      <a:pt x="88" y="15"/>
                    </a:lnTo>
                    <a:lnTo>
                      <a:pt x="87" y="26"/>
                    </a:lnTo>
                    <a:lnTo>
                      <a:pt x="86" y="37"/>
                    </a:lnTo>
                    <a:lnTo>
                      <a:pt x="86" y="48"/>
                    </a:lnTo>
                    <a:lnTo>
                      <a:pt x="86" y="59"/>
                    </a:lnTo>
                    <a:lnTo>
                      <a:pt x="86" y="71"/>
                    </a:lnTo>
                    <a:lnTo>
                      <a:pt x="85" y="82"/>
                    </a:lnTo>
                    <a:lnTo>
                      <a:pt x="85" y="94"/>
                    </a:lnTo>
                    <a:lnTo>
                      <a:pt x="5" y="103"/>
                    </a:lnTo>
                    <a:lnTo>
                      <a:pt x="2" y="91"/>
                    </a:lnTo>
                    <a:lnTo>
                      <a:pt x="2" y="79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1" y="42"/>
                    </a:lnTo>
                    <a:lnTo>
                      <a:pt x="1" y="30"/>
                    </a:lnTo>
                    <a:lnTo>
                      <a:pt x="0" y="18"/>
                    </a:lnTo>
                    <a:lnTo>
                      <a:pt x="0" y="8"/>
                    </a:lnTo>
                    <a:lnTo>
                      <a:pt x="11" y="5"/>
                    </a:lnTo>
                    <a:lnTo>
                      <a:pt x="22" y="5"/>
                    </a:lnTo>
                    <a:lnTo>
                      <a:pt x="33" y="3"/>
                    </a:lnTo>
                    <a:lnTo>
                      <a:pt x="45" y="3"/>
                    </a:lnTo>
                    <a:lnTo>
                      <a:pt x="56" y="2"/>
                    </a:lnTo>
                    <a:lnTo>
                      <a:pt x="67" y="1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5" y="0"/>
                    </a:lnTo>
                    <a:lnTo>
                      <a:pt x="92" y="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0" name="Freeform 162">
                <a:extLst>
                  <a:ext uri="{FF2B5EF4-FFF2-40B4-BE49-F238E27FC236}">
                    <a16:creationId xmlns:a16="http://schemas.microsoft.com/office/drawing/2014/main" id="{E606B707-B077-0455-2465-FDB7E95C4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3" y="496"/>
                <a:ext cx="42" cy="28"/>
              </a:xfrm>
              <a:custGeom>
                <a:avLst/>
                <a:gdLst>
                  <a:gd name="T0" fmla="*/ 0 w 128"/>
                  <a:gd name="T1" fmla="*/ 0 h 84"/>
                  <a:gd name="T2" fmla="*/ 0 w 128"/>
                  <a:gd name="T3" fmla="*/ 0 h 84"/>
                  <a:gd name="T4" fmla="*/ 0 w 128"/>
                  <a:gd name="T5" fmla="*/ 0 h 84"/>
                  <a:gd name="T6" fmla="*/ 0 w 128"/>
                  <a:gd name="T7" fmla="*/ 0 h 84"/>
                  <a:gd name="T8" fmla="*/ 0 w 128"/>
                  <a:gd name="T9" fmla="*/ 0 h 84"/>
                  <a:gd name="T10" fmla="*/ 0 w 128"/>
                  <a:gd name="T11" fmla="*/ 0 h 84"/>
                  <a:gd name="T12" fmla="*/ 0 w 128"/>
                  <a:gd name="T13" fmla="*/ 0 h 84"/>
                  <a:gd name="T14" fmla="*/ 0 w 128"/>
                  <a:gd name="T15" fmla="*/ 0 h 84"/>
                  <a:gd name="T16" fmla="*/ 0 w 128"/>
                  <a:gd name="T17" fmla="*/ 0 h 84"/>
                  <a:gd name="T18" fmla="*/ 0 w 128"/>
                  <a:gd name="T19" fmla="*/ 0 h 84"/>
                  <a:gd name="T20" fmla="*/ 0 w 128"/>
                  <a:gd name="T21" fmla="*/ 0 h 84"/>
                  <a:gd name="T22" fmla="*/ 0 w 128"/>
                  <a:gd name="T23" fmla="*/ 0 h 84"/>
                  <a:gd name="T24" fmla="*/ 0 w 128"/>
                  <a:gd name="T25" fmla="*/ 0 h 84"/>
                  <a:gd name="T26" fmla="*/ 0 w 128"/>
                  <a:gd name="T27" fmla="*/ 0 h 84"/>
                  <a:gd name="T28" fmla="*/ 0 w 128"/>
                  <a:gd name="T29" fmla="*/ 0 h 84"/>
                  <a:gd name="T30" fmla="*/ 0 w 128"/>
                  <a:gd name="T31" fmla="*/ 0 h 84"/>
                  <a:gd name="T32" fmla="*/ 0 w 128"/>
                  <a:gd name="T33" fmla="*/ 0 h 84"/>
                  <a:gd name="T34" fmla="*/ 0 w 128"/>
                  <a:gd name="T35" fmla="*/ 0 h 84"/>
                  <a:gd name="T36" fmla="*/ 0 w 128"/>
                  <a:gd name="T37" fmla="*/ 0 h 84"/>
                  <a:gd name="T38" fmla="*/ 0 w 128"/>
                  <a:gd name="T39" fmla="*/ 0 h 84"/>
                  <a:gd name="T40" fmla="*/ 0 w 128"/>
                  <a:gd name="T41" fmla="*/ 0 h 84"/>
                  <a:gd name="T42" fmla="*/ 0 w 128"/>
                  <a:gd name="T43" fmla="*/ 0 h 84"/>
                  <a:gd name="T44" fmla="*/ 0 w 128"/>
                  <a:gd name="T45" fmla="*/ 0 h 84"/>
                  <a:gd name="T46" fmla="*/ 0 w 128"/>
                  <a:gd name="T47" fmla="*/ 0 h 84"/>
                  <a:gd name="T48" fmla="*/ 0 w 128"/>
                  <a:gd name="T49" fmla="*/ 0 h 84"/>
                  <a:gd name="T50" fmla="*/ 0 w 128"/>
                  <a:gd name="T51" fmla="*/ 0 h 84"/>
                  <a:gd name="T52" fmla="*/ 0 w 128"/>
                  <a:gd name="T53" fmla="*/ 0 h 84"/>
                  <a:gd name="T54" fmla="*/ 0 w 128"/>
                  <a:gd name="T55" fmla="*/ 0 h 84"/>
                  <a:gd name="T56" fmla="*/ 0 w 128"/>
                  <a:gd name="T57" fmla="*/ 0 h 84"/>
                  <a:gd name="T58" fmla="*/ 0 w 128"/>
                  <a:gd name="T59" fmla="*/ 0 h 84"/>
                  <a:gd name="T60" fmla="*/ 0 w 128"/>
                  <a:gd name="T61" fmla="*/ 0 h 84"/>
                  <a:gd name="T62" fmla="*/ 0 w 128"/>
                  <a:gd name="T63" fmla="*/ 0 h 84"/>
                  <a:gd name="T64" fmla="*/ 0 w 128"/>
                  <a:gd name="T65" fmla="*/ 0 h 84"/>
                  <a:gd name="T66" fmla="*/ 0 w 128"/>
                  <a:gd name="T67" fmla="*/ 0 h 8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8"/>
                  <a:gd name="T103" fmla="*/ 0 h 84"/>
                  <a:gd name="T104" fmla="*/ 128 w 128"/>
                  <a:gd name="T105" fmla="*/ 84 h 8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8" h="84">
                    <a:moveTo>
                      <a:pt x="128" y="12"/>
                    </a:moveTo>
                    <a:lnTo>
                      <a:pt x="125" y="20"/>
                    </a:lnTo>
                    <a:lnTo>
                      <a:pt x="125" y="29"/>
                    </a:lnTo>
                    <a:lnTo>
                      <a:pt x="125" y="38"/>
                    </a:lnTo>
                    <a:lnTo>
                      <a:pt x="125" y="48"/>
                    </a:lnTo>
                    <a:lnTo>
                      <a:pt x="124" y="55"/>
                    </a:lnTo>
                    <a:lnTo>
                      <a:pt x="124" y="64"/>
                    </a:lnTo>
                    <a:lnTo>
                      <a:pt x="123" y="73"/>
                    </a:lnTo>
                    <a:lnTo>
                      <a:pt x="121" y="84"/>
                    </a:lnTo>
                    <a:lnTo>
                      <a:pt x="105" y="83"/>
                    </a:lnTo>
                    <a:lnTo>
                      <a:pt x="90" y="81"/>
                    </a:lnTo>
                    <a:lnTo>
                      <a:pt x="76" y="81"/>
                    </a:lnTo>
                    <a:lnTo>
                      <a:pt x="63" y="81"/>
                    </a:lnTo>
                    <a:lnTo>
                      <a:pt x="48" y="81"/>
                    </a:lnTo>
                    <a:lnTo>
                      <a:pt x="34" y="81"/>
                    </a:lnTo>
                    <a:lnTo>
                      <a:pt x="19" y="81"/>
                    </a:lnTo>
                    <a:lnTo>
                      <a:pt x="5" y="83"/>
                    </a:lnTo>
                    <a:lnTo>
                      <a:pt x="0" y="75"/>
                    </a:lnTo>
                    <a:lnTo>
                      <a:pt x="3" y="68"/>
                    </a:lnTo>
                    <a:lnTo>
                      <a:pt x="4" y="60"/>
                    </a:lnTo>
                    <a:lnTo>
                      <a:pt x="1" y="53"/>
                    </a:lnTo>
                    <a:lnTo>
                      <a:pt x="4" y="40"/>
                    </a:lnTo>
                    <a:lnTo>
                      <a:pt x="5" y="28"/>
                    </a:lnTo>
                    <a:lnTo>
                      <a:pt x="5" y="15"/>
                    </a:lnTo>
                    <a:lnTo>
                      <a:pt x="10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3" y="0"/>
                    </a:lnTo>
                    <a:lnTo>
                      <a:pt x="41" y="3"/>
                    </a:lnTo>
                    <a:lnTo>
                      <a:pt x="49" y="3"/>
                    </a:lnTo>
                    <a:lnTo>
                      <a:pt x="56" y="4"/>
                    </a:lnTo>
                    <a:lnTo>
                      <a:pt x="65" y="3"/>
                    </a:lnTo>
                    <a:lnTo>
                      <a:pt x="74" y="3"/>
                    </a:lnTo>
                    <a:lnTo>
                      <a:pt x="128" y="1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1" name="Freeform 163">
                <a:extLst>
                  <a:ext uri="{FF2B5EF4-FFF2-40B4-BE49-F238E27FC236}">
                    <a16:creationId xmlns:a16="http://schemas.microsoft.com/office/drawing/2014/main" id="{2425045A-CC11-036A-3D3A-AF11F603AF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67" y="499"/>
                <a:ext cx="44" cy="39"/>
              </a:xfrm>
              <a:custGeom>
                <a:avLst/>
                <a:gdLst>
                  <a:gd name="T0" fmla="*/ 0 w 132"/>
                  <a:gd name="T1" fmla="*/ 0 h 118"/>
                  <a:gd name="T2" fmla="*/ 0 w 132"/>
                  <a:gd name="T3" fmla="*/ 0 h 118"/>
                  <a:gd name="T4" fmla="*/ 0 w 132"/>
                  <a:gd name="T5" fmla="*/ 0 h 118"/>
                  <a:gd name="T6" fmla="*/ 0 w 132"/>
                  <a:gd name="T7" fmla="*/ 0 h 118"/>
                  <a:gd name="T8" fmla="*/ 0 w 132"/>
                  <a:gd name="T9" fmla="*/ 0 h 118"/>
                  <a:gd name="T10" fmla="*/ 0 w 132"/>
                  <a:gd name="T11" fmla="*/ 0 h 118"/>
                  <a:gd name="T12" fmla="*/ 0 w 132"/>
                  <a:gd name="T13" fmla="*/ 0 h 118"/>
                  <a:gd name="T14" fmla="*/ 0 w 132"/>
                  <a:gd name="T15" fmla="*/ 0 h 118"/>
                  <a:gd name="T16" fmla="*/ 0 w 132"/>
                  <a:gd name="T17" fmla="*/ 0 h 118"/>
                  <a:gd name="T18" fmla="*/ 0 w 132"/>
                  <a:gd name="T19" fmla="*/ 0 h 118"/>
                  <a:gd name="T20" fmla="*/ 0 w 132"/>
                  <a:gd name="T21" fmla="*/ 0 h 118"/>
                  <a:gd name="T22" fmla="*/ 0 w 132"/>
                  <a:gd name="T23" fmla="*/ 0 h 118"/>
                  <a:gd name="T24" fmla="*/ 0 w 132"/>
                  <a:gd name="T25" fmla="*/ 0 h 118"/>
                  <a:gd name="T26" fmla="*/ 0 w 132"/>
                  <a:gd name="T27" fmla="*/ 0 h 118"/>
                  <a:gd name="T28" fmla="*/ 0 w 132"/>
                  <a:gd name="T29" fmla="*/ 0 h 118"/>
                  <a:gd name="T30" fmla="*/ 0 w 132"/>
                  <a:gd name="T31" fmla="*/ 0 h 118"/>
                  <a:gd name="T32" fmla="*/ 0 w 132"/>
                  <a:gd name="T33" fmla="*/ 0 h 118"/>
                  <a:gd name="T34" fmla="*/ 0 w 132"/>
                  <a:gd name="T35" fmla="*/ 0 h 118"/>
                  <a:gd name="T36" fmla="*/ 0 w 132"/>
                  <a:gd name="T37" fmla="*/ 0 h 118"/>
                  <a:gd name="T38" fmla="*/ 0 w 132"/>
                  <a:gd name="T39" fmla="*/ 0 h 118"/>
                  <a:gd name="T40" fmla="*/ 0 w 132"/>
                  <a:gd name="T41" fmla="*/ 0 h 118"/>
                  <a:gd name="T42" fmla="*/ 0 w 132"/>
                  <a:gd name="T43" fmla="*/ 0 h 118"/>
                  <a:gd name="T44" fmla="*/ 0 w 132"/>
                  <a:gd name="T45" fmla="*/ 0 h 118"/>
                  <a:gd name="T46" fmla="*/ 0 w 132"/>
                  <a:gd name="T47" fmla="*/ 0 h 118"/>
                  <a:gd name="T48" fmla="*/ 0 w 132"/>
                  <a:gd name="T49" fmla="*/ 0 h 118"/>
                  <a:gd name="T50" fmla="*/ 0 w 132"/>
                  <a:gd name="T51" fmla="*/ 0 h 118"/>
                  <a:gd name="T52" fmla="*/ 0 w 132"/>
                  <a:gd name="T53" fmla="*/ 0 h 118"/>
                  <a:gd name="T54" fmla="*/ 0 w 132"/>
                  <a:gd name="T55" fmla="*/ 0 h 11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2"/>
                  <a:gd name="T85" fmla="*/ 0 h 118"/>
                  <a:gd name="T86" fmla="*/ 132 w 132"/>
                  <a:gd name="T87" fmla="*/ 118 h 11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2" h="118">
                    <a:moveTo>
                      <a:pt x="127" y="2"/>
                    </a:moveTo>
                    <a:lnTo>
                      <a:pt x="123" y="6"/>
                    </a:lnTo>
                    <a:lnTo>
                      <a:pt x="123" y="12"/>
                    </a:lnTo>
                    <a:lnTo>
                      <a:pt x="123" y="20"/>
                    </a:lnTo>
                    <a:lnTo>
                      <a:pt x="125" y="27"/>
                    </a:lnTo>
                    <a:lnTo>
                      <a:pt x="128" y="34"/>
                    </a:lnTo>
                    <a:lnTo>
                      <a:pt x="130" y="43"/>
                    </a:lnTo>
                    <a:lnTo>
                      <a:pt x="130" y="52"/>
                    </a:lnTo>
                    <a:lnTo>
                      <a:pt x="132" y="61"/>
                    </a:lnTo>
                    <a:lnTo>
                      <a:pt x="129" y="96"/>
                    </a:lnTo>
                    <a:lnTo>
                      <a:pt x="114" y="101"/>
                    </a:lnTo>
                    <a:lnTo>
                      <a:pt x="100" y="104"/>
                    </a:lnTo>
                    <a:lnTo>
                      <a:pt x="85" y="106"/>
                    </a:lnTo>
                    <a:lnTo>
                      <a:pt x="72" y="107"/>
                    </a:lnTo>
                    <a:lnTo>
                      <a:pt x="57" y="107"/>
                    </a:lnTo>
                    <a:lnTo>
                      <a:pt x="42" y="108"/>
                    </a:lnTo>
                    <a:lnTo>
                      <a:pt x="28" y="112"/>
                    </a:lnTo>
                    <a:lnTo>
                      <a:pt x="15" y="118"/>
                    </a:lnTo>
                    <a:lnTo>
                      <a:pt x="10" y="118"/>
                    </a:lnTo>
                    <a:lnTo>
                      <a:pt x="0" y="21"/>
                    </a:lnTo>
                    <a:lnTo>
                      <a:pt x="15" y="16"/>
                    </a:lnTo>
                    <a:lnTo>
                      <a:pt x="30" y="12"/>
                    </a:lnTo>
                    <a:lnTo>
                      <a:pt x="45" y="8"/>
                    </a:lnTo>
                    <a:lnTo>
                      <a:pt x="62" y="6"/>
                    </a:lnTo>
                    <a:lnTo>
                      <a:pt x="77" y="2"/>
                    </a:lnTo>
                    <a:lnTo>
                      <a:pt x="93" y="1"/>
                    </a:lnTo>
                    <a:lnTo>
                      <a:pt x="108" y="0"/>
                    </a:lnTo>
                    <a:lnTo>
                      <a:pt x="127" y="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2" name="Freeform 164">
                <a:extLst>
                  <a:ext uri="{FF2B5EF4-FFF2-40B4-BE49-F238E27FC236}">
                    <a16:creationId xmlns:a16="http://schemas.microsoft.com/office/drawing/2014/main" id="{8C6C2E3A-8662-78F3-7135-E0BF519580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9" y="500"/>
                <a:ext cx="49" cy="31"/>
              </a:xfrm>
              <a:custGeom>
                <a:avLst/>
                <a:gdLst>
                  <a:gd name="T0" fmla="*/ 0 w 149"/>
                  <a:gd name="T1" fmla="*/ 0 h 93"/>
                  <a:gd name="T2" fmla="*/ 0 w 149"/>
                  <a:gd name="T3" fmla="*/ 0 h 93"/>
                  <a:gd name="T4" fmla="*/ 0 w 149"/>
                  <a:gd name="T5" fmla="*/ 0 h 93"/>
                  <a:gd name="T6" fmla="*/ 0 w 149"/>
                  <a:gd name="T7" fmla="*/ 0 h 93"/>
                  <a:gd name="T8" fmla="*/ 0 w 149"/>
                  <a:gd name="T9" fmla="*/ 0 h 93"/>
                  <a:gd name="T10" fmla="*/ 0 w 149"/>
                  <a:gd name="T11" fmla="*/ 0 h 93"/>
                  <a:gd name="T12" fmla="*/ 0 w 149"/>
                  <a:gd name="T13" fmla="*/ 0 h 93"/>
                  <a:gd name="T14" fmla="*/ 0 w 149"/>
                  <a:gd name="T15" fmla="*/ 0 h 93"/>
                  <a:gd name="T16" fmla="*/ 0 w 149"/>
                  <a:gd name="T17" fmla="*/ 0 h 93"/>
                  <a:gd name="T18" fmla="*/ 0 w 149"/>
                  <a:gd name="T19" fmla="*/ 0 h 93"/>
                  <a:gd name="T20" fmla="*/ 0 w 149"/>
                  <a:gd name="T21" fmla="*/ 0 h 93"/>
                  <a:gd name="T22" fmla="*/ 0 w 149"/>
                  <a:gd name="T23" fmla="*/ 0 h 93"/>
                  <a:gd name="T24" fmla="*/ 0 w 149"/>
                  <a:gd name="T25" fmla="*/ 0 h 93"/>
                  <a:gd name="T26" fmla="*/ 0 w 149"/>
                  <a:gd name="T27" fmla="*/ 0 h 93"/>
                  <a:gd name="T28" fmla="*/ 0 w 149"/>
                  <a:gd name="T29" fmla="*/ 0 h 93"/>
                  <a:gd name="T30" fmla="*/ 0 w 149"/>
                  <a:gd name="T31" fmla="*/ 0 h 93"/>
                  <a:gd name="T32" fmla="*/ 0 w 149"/>
                  <a:gd name="T33" fmla="*/ 0 h 93"/>
                  <a:gd name="T34" fmla="*/ 0 w 149"/>
                  <a:gd name="T35" fmla="*/ 0 h 93"/>
                  <a:gd name="T36" fmla="*/ 0 w 149"/>
                  <a:gd name="T37" fmla="*/ 0 h 93"/>
                  <a:gd name="T38" fmla="*/ 0 w 149"/>
                  <a:gd name="T39" fmla="*/ 0 h 93"/>
                  <a:gd name="T40" fmla="*/ 0 w 149"/>
                  <a:gd name="T41" fmla="*/ 0 h 93"/>
                  <a:gd name="T42" fmla="*/ 0 w 149"/>
                  <a:gd name="T43" fmla="*/ 0 h 93"/>
                  <a:gd name="T44" fmla="*/ 0 w 149"/>
                  <a:gd name="T45" fmla="*/ 0 h 93"/>
                  <a:gd name="T46" fmla="*/ 0 w 149"/>
                  <a:gd name="T47" fmla="*/ 0 h 93"/>
                  <a:gd name="T48" fmla="*/ 0 w 149"/>
                  <a:gd name="T49" fmla="*/ 0 h 93"/>
                  <a:gd name="T50" fmla="*/ 0 w 149"/>
                  <a:gd name="T51" fmla="*/ 0 h 93"/>
                  <a:gd name="T52" fmla="*/ 0 w 149"/>
                  <a:gd name="T53" fmla="*/ 0 h 93"/>
                  <a:gd name="T54" fmla="*/ 0 w 149"/>
                  <a:gd name="T55" fmla="*/ 0 h 93"/>
                  <a:gd name="T56" fmla="*/ 0 w 149"/>
                  <a:gd name="T57" fmla="*/ 0 h 93"/>
                  <a:gd name="T58" fmla="*/ 0 w 149"/>
                  <a:gd name="T59" fmla="*/ 0 h 93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49"/>
                  <a:gd name="T91" fmla="*/ 0 h 93"/>
                  <a:gd name="T92" fmla="*/ 149 w 149"/>
                  <a:gd name="T93" fmla="*/ 93 h 93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49" h="93">
                    <a:moveTo>
                      <a:pt x="149" y="23"/>
                    </a:moveTo>
                    <a:lnTo>
                      <a:pt x="148" y="33"/>
                    </a:lnTo>
                    <a:lnTo>
                      <a:pt x="147" y="46"/>
                    </a:lnTo>
                    <a:lnTo>
                      <a:pt x="146" y="56"/>
                    </a:lnTo>
                    <a:lnTo>
                      <a:pt x="149" y="66"/>
                    </a:lnTo>
                    <a:lnTo>
                      <a:pt x="142" y="91"/>
                    </a:lnTo>
                    <a:lnTo>
                      <a:pt x="123" y="93"/>
                    </a:lnTo>
                    <a:lnTo>
                      <a:pt x="106" y="93"/>
                    </a:lnTo>
                    <a:lnTo>
                      <a:pt x="87" y="92"/>
                    </a:lnTo>
                    <a:lnTo>
                      <a:pt x="71" y="89"/>
                    </a:lnTo>
                    <a:lnTo>
                      <a:pt x="53" y="84"/>
                    </a:lnTo>
                    <a:lnTo>
                      <a:pt x="36" y="81"/>
                    </a:lnTo>
                    <a:lnTo>
                      <a:pt x="18" y="76"/>
                    </a:lnTo>
                    <a:lnTo>
                      <a:pt x="1" y="73"/>
                    </a:lnTo>
                    <a:lnTo>
                      <a:pt x="0" y="64"/>
                    </a:lnTo>
                    <a:lnTo>
                      <a:pt x="0" y="56"/>
                    </a:lnTo>
                    <a:lnTo>
                      <a:pt x="0" y="47"/>
                    </a:lnTo>
                    <a:lnTo>
                      <a:pt x="2" y="38"/>
                    </a:lnTo>
                    <a:lnTo>
                      <a:pt x="2" y="28"/>
                    </a:lnTo>
                    <a:lnTo>
                      <a:pt x="5" y="18"/>
                    </a:lnTo>
                    <a:lnTo>
                      <a:pt x="7" y="8"/>
                    </a:lnTo>
                    <a:lnTo>
                      <a:pt x="11" y="0"/>
                    </a:lnTo>
                    <a:lnTo>
                      <a:pt x="27" y="2"/>
                    </a:lnTo>
                    <a:lnTo>
                      <a:pt x="44" y="6"/>
                    </a:lnTo>
                    <a:lnTo>
                      <a:pt x="61" y="8"/>
                    </a:lnTo>
                    <a:lnTo>
                      <a:pt x="79" y="11"/>
                    </a:lnTo>
                    <a:lnTo>
                      <a:pt x="96" y="12"/>
                    </a:lnTo>
                    <a:lnTo>
                      <a:pt x="113" y="16"/>
                    </a:lnTo>
                    <a:lnTo>
                      <a:pt x="131" y="18"/>
                    </a:lnTo>
                    <a:lnTo>
                      <a:pt x="149" y="2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3" name="Freeform 165">
                <a:extLst>
                  <a:ext uri="{FF2B5EF4-FFF2-40B4-BE49-F238E27FC236}">
                    <a16:creationId xmlns:a16="http://schemas.microsoft.com/office/drawing/2014/main" id="{73A7A3C1-A82A-479F-2FAA-35531A145C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34" y="506"/>
                <a:ext cx="31" cy="40"/>
              </a:xfrm>
              <a:custGeom>
                <a:avLst/>
                <a:gdLst>
                  <a:gd name="T0" fmla="*/ 0 w 94"/>
                  <a:gd name="T1" fmla="*/ 0 h 118"/>
                  <a:gd name="T2" fmla="*/ 0 w 94"/>
                  <a:gd name="T3" fmla="*/ 0 h 118"/>
                  <a:gd name="T4" fmla="*/ 0 w 94"/>
                  <a:gd name="T5" fmla="*/ 0 h 118"/>
                  <a:gd name="T6" fmla="*/ 0 w 94"/>
                  <a:gd name="T7" fmla="*/ 0 h 118"/>
                  <a:gd name="T8" fmla="*/ 0 w 94"/>
                  <a:gd name="T9" fmla="*/ 0 h 118"/>
                  <a:gd name="T10" fmla="*/ 0 w 94"/>
                  <a:gd name="T11" fmla="*/ 0 h 118"/>
                  <a:gd name="T12" fmla="*/ 0 w 94"/>
                  <a:gd name="T13" fmla="*/ 0 h 118"/>
                  <a:gd name="T14" fmla="*/ 0 w 94"/>
                  <a:gd name="T15" fmla="*/ 0 h 118"/>
                  <a:gd name="T16" fmla="*/ 0 w 94"/>
                  <a:gd name="T17" fmla="*/ 0 h 118"/>
                  <a:gd name="T18" fmla="*/ 0 w 94"/>
                  <a:gd name="T19" fmla="*/ 0 h 118"/>
                  <a:gd name="T20" fmla="*/ 0 w 94"/>
                  <a:gd name="T21" fmla="*/ 0 h 118"/>
                  <a:gd name="T22" fmla="*/ 0 w 94"/>
                  <a:gd name="T23" fmla="*/ 0 h 118"/>
                  <a:gd name="T24" fmla="*/ 0 w 94"/>
                  <a:gd name="T25" fmla="*/ 0 h 118"/>
                  <a:gd name="T26" fmla="*/ 0 w 94"/>
                  <a:gd name="T27" fmla="*/ 0 h 118"/>
                  <a:gd name="T28" fmla="*/ 0 w 94"/>
                  <a:gd name="T29" fmla="*/ 0 h 118"/>
                  <a:gd name="T30" fmla="*/ 0 w 94"/>
                  <a:gd name="T31" fmla="*/ 0 h 118"/>
                  <a:gd name="T32" fmla="*/ 0 w 94"/>
                  <a:gd name="T33" fmla="*/ 0 h 118"/>
                  <a:gd name="T34" fmla="*/ 0 w 94"/>
                  <a:gd name="T35" fmla="*/ 0 h 118"/>
                  <a:gd name="T36" fmla="*/ 0 w 94"/>
                  <a:gd name="T37" fmla="*/ 0 h 118"/>
                  <a:gd name="T38" fmla="*/ 0 w 94"/>
                  <a:gd name="T39" fmla="*/ 0 h 118"/>
                  <a:gd name="T40" fmla="*/ 0 w 94"/>
                  <a:gd name="T41" fmla="*/ 0 h 118"/>
                  <a:gd name="T42" fmla="*/ 0 w 94"/>
                  <a:gd name="T43" fmla="*/ 0 h 118"/>
                  <a:gd name="T44" fmla="*/ 0 w 94"/>
                  <a:gd name="T45" fmla="*/ 0 h 118"/>
                  <a:gd name="T46" fmla="*/ 0 w 94"/>
                  <a:gd name="T47" fmla="*/ 0 h 118"/>
                  <a:gd name="T48" fmla="*/ 0 w 94"/>
                  <a:gd name="T49" fmla="*/ 0 h 118"/>
                  <a:gd name="T50" fmla="*/ 0 w 94"/>
                  <a:gd name="T51" fmla="*/ 0 h 118"/>
                  <a:gd name="T52" fmla="*/ 0 w 94"/>
                  <a:gd name="T53" fmla="*/ 0 h 11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94"/>
                  <a:gd name="T82" fmla="*/ 0 h 118"/>
                  <a:gd name="T83" fmla="*/ 94 w 94"/>
                  <a:gd name="T84" fmla="*/ 118 h 11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94" h="118">
                    <a:moveTo>
                      <a:pt x="89" y="20"/>
                    </a:moveTo>
                    <a:lnTo>
                      <a:pt x="86" y="30"/>
                    </a:lnTo>
                    <a:lnTo>
                      <a:pt x="88" y="44"/>
                    </a:lnTo>
                    <a:lnTo>
                      <a:pt x="90" y="58"/>
                    </a:lnTo>
                    <a:lnTo>
                      <a:pt x="93" y="73"/>
                    </a:lnTo>
                    <a:lnTo>
                      <a:pt x="94" y="84"/>
                    </a:lnTo>
                    <a:lnTo>
                      <a:pt x="93" y="95"/>
                    </a:lnTo>
                    <a:lnTo>
                      <a:pt x="86" y="101"/>
                    </a:lnTo>
                    <a:lnTo>
                      <a:pt x="75" y="105"/>
                    </a:lnTo>
                    <a:lnTo>
                      <a:pt x="23" y="118"/>
                    </a:lnTo>
                    <a:lnTo>
                      <a:pt x="19" y="103"/>
                    </a:lnTo>
                    <a:lnTo>
                      <a:pt x="17" y="90"/>
                    </a:lnTo>
                    <a:lnTo>
                      <a:pt x="13" y="78"/>
                    </a:lnTo>
                    <a:lnTo>
                      <a:pt x="10" y="66"/>
                    </a:lnTo>
                    <a:lnTo>
                      <a:pt x="7" y="54"/>
                    </a:lnTo>
                    <a:lnTo>
                      <a:pt x="4" y="41"/>
                    </a:lnTo>
                    <a:lnTo>
                      <a:pt x="2" y="29"/>
                    </a:lnTo>
                    <a:lnTo>
                      <a:pt x="0" y="16"/>
                    </a:lnTo>
                    <a:lnTo>
                      <a:pt x="9" y="14"/>
                    </a:lnTo>
                    <a:lnTo>
                      <a:pt x="19" y="13"/>
                    </a:lnTo>
                    <a:lnTo>
                      <a:pt x="30" y="10"/>
                    </a:lnTo>
                    <a:lnTo>
                      <a:pt x="41" y="8"/>
                    </a:lnTo>
                    <a:lnTo>
                      <a:pt x="51" y="4"/>
                    </a:lnTo>
                    <a:lnTo>
                      <a:pt x="63" y="3"/>
                    </a:lnTo>
                    <a:lnTo>
                      <a:pt x="74" y="0"/>
                    </a:lnTo>
                    <a:lnTo>
                      <a:pt x="85" y="0"/>
                    </a:lnTo>
                    <a:lnTo>
                      <a:pt x="89" y="2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4" name="Freeform 166">
                <a:extLst>
                  <a:ext uri="{FF2B5EF4-FFF2-40B4-BE49-F238E27FC236}">
                    <a16:creationId xmlns:a16="http://schemas.microsoft.com/office/drawing/2014/main" id="{CFC99A5E-4696-6FEE-D9B9-544B4A1241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2" y="508"/>
                <a:ext cx="43" cy="30"/>
              </a:xfrm>
              <a:custGeom>
                <a:avLst/>
                <a:gdLst>
                  <a:gd name="T0" fmla="*/ 0 w 129"/>
                  <a:gd name="T1" fmla="*/ 0 h 89"/>
                  <a:gd name="T2" fmla="*/ 0 w 129"/>
                  <a:gd name="T3" fmla="*/ 0 h 89"/>
                  <a:gd name="T4" fmla="*/ 0 w 129"/>
                  <a:gd name="T5" fmla="*/ 0 h 89"/>
                  <a:gd name="T6" fmla="*/ 0 w 129"/>
                  <a:gd name="T7" fmla="*/ 0 h 89"/>
                  <a:gd name="T8" fmla="*/ 0 w 129"/>
                  <a:gd name="T9" fmla="*/ 0 h 89"/>
                  <a:gd name="T10" fmla="*/ 0 w 129"/>
                  <a:gd name="T11" fmla="*/ 0 h 89"/>
                  <a:gd name="T12" fmla="*/ 0 w 129"/>
                  <a:gd name="T13" fmla="*/ 0 h 89"/>
                  <a:gd name="T14" fmla="*/ 0 w 129"/>
                  <a:gd name="T15" fmla="*/ 0 h 89"/>
                  <a:gd name="T16" fmla="*/ 0 w 129"/>
                  <a:gd name="T17" fmla="*/ 0 h 89"/>
                  <a:gd name="T18" fmla="*/ 0 w 129"/>
                  <a:gd name="T19" fmla="*/ 0 h 89"/>
                  <a:gd name="T20" fmla="*/ 0 w 129"/>
                  <a:gd name="T21" fmla="*/ 0 h 89"/>
                  <a:gd name="T22" fmla="*/ 0 w 129"/>
                  <a:gd name="T23" fmla="*/ 0 h 89"/>
                  <a:gd name="T24" fmla="*/ 0 w 129"/>
                  <a:gd name="T25" fmla="*/ 0 h 89"/>
                  <a:gd name="T26" fmla="*/ 0 w 129"/>
                  <a:gd name="T27" fmla="*/ 0 h 89"/>
                  <a:gd name="T28" fmla="*/ 0 w 129"/>
                  <a:gd name="T29" fmla="*/ 0 h 89"/>
                  <a:gd name="T30" fmla="*/ 0 w 129"/>
                  <a:gd name="T31" fmla="*/ 0 h 89"/>
                  <a:gd name="T32" fmla="*/ 0 w 129"/>
                  <a:gd name="T33" fmla="*/ 0 h 89"/>
                  <a:gd name="T34" fmla="*/ 0 w 129"/>
                  <a:gd name="T35" fmla="*/ 0 h 89"/>
                  <a:gd name="T36" fmla="*/ 0 w 129"/>
                  <a:gd name="T37" fmla="*/ 0 h 89"/>
                  <a:gd name="T38" fmla="*/ 0 w 129"/>
                  <a:gd name="T39" fmla="*/ 0 h 89"/>
                  <a:gd name="T40" fmla="*/ 0 w 129"/>
                  <a:gd name="T41" fmla="*/ 0 h 89"/>
                  <a:gd name="T42" fmla="*/ 0 w 129"/>
                  <a:gd name="T43" fmla="*/ 0 h 89"/>
                  <a:gd name="T44" fmla="*/ 0 w 129"/>
                  <a:gd name="T45" fmla="*/ 0 h 89"/>
                  <a:gd name="T46" fmla="*/ 0 w 129"/>
                  <a:gd name="T47" fmla="*/ 0 h 89"/>
                  <a:gd name="T48" fmla="*/ 0 w 129"/>
                  <a:gd name="T49" fmla="*/ 0 h 89"/>
                  <a:gd name="T50" fmla="*/ 0 w 129"/>
                  <a:gd name="T51" fmla="*/ 0 h 89"/>
                  <a:gd name="T52" fmla="*/ 0 w 129"/>
                  <a:gd name="T53" fmla="*/ 0 h 89"/>
                  <a:gd name="T54" fmla="*/ 0 w 129"/>
                  <a:gd name="T55" fmla="*/ 0 h 89"/>
                  <a:gd name="T56" fmla="*/ 0 w 129"/>
                  <a:gd name="T57" fmla="*/ 0 h 89"/>
                  <a:gd name="T58" fmla="*/ 0 w 129"/>
                  <a:gd name="T59" fmla="*/ 0 h 89"/>
                  <a:gd name="T60" fmla="*/ 0 w 129"/>
                  <a:gd name="T61" fmla="*/ 0 h 89"/>
                  <a:gd name="T62" fmla="*/ 0 w 129"/>
                  <a:gd name="T63" fmla="*/ 0 h 89"/>
                  <a:gd name="T64" fmla="*/ 0 w 129"/>
                  <a:gd name="T65" fmla="*/ 0 h 89"/>
                  <a:gd name="T66" fmla="*/ 0 w 129"/>
                  <a:gd name="T67" fmla="*/ 0 h 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9"/>
                  <a:gd name="T103" fmla="*/ 0 h 89"/>
                  <a:gd name="T104" fmla="*/ 129 w 129"/>
                  <a:gd name="T105" fmla="*/ 89 h 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9" h="89">
                    <a:moveTo>
                      <a:pt x="124" y="14"/>
                    </a:moveTo>
                    <a:lnTo>
                      <a:pt x="129" y="20"/>
                    </a:lnTo>
                    <a:lnTo>
                      <a:pt x="128" y="32"/>
                    </a:lnTo>
                    <a:lnTo>
                      <a:pt x="123" y="42"/>
                    </a:lnTo>
                    <a:lnTo>
                      <a:pt x="121" y="54"/>
                    </a:lnTo>
                    <a:lnTo>
                      <a:pt x="119" y="55"/>
                    </a:lnTo>
                    <a:lnTo>
                      <a:pt x="120" y="63"/>
                    </a:lnTo>
                    <a:lnTo>
                      <a:pt x="119" y="72"/>
                    </a:lnTo>
                    <a:lnTo>
                      <a:pt x="114" y="79"/>
                    </a:lnTo>
                    <a:lnTo>
                      <a:pt x="111" y="89"/>
                    </a:lnTo>
                    <a:lnTo>
                      <a:pt x="96" y="88"/>
                    </a:lnTo>
                    <a:lnTo>
                      <a:pt x="83" y="87"/>
                    </a:lnTo>
                    <a:lnTo>
                      <a:pt x="69" y="84"/>
                    </a:lnTo>
                    <a:lnTo>
                      <a:pt x="57" y="82"/>
                    </a:lnTo>
                    <a:lnTo>
                      <a:pt x="42" y="78"/>
                    </a:lnTo>
                    <a:lnTo>
                      <a:pt x="28" y="75"/>
                    </a:lnTo>
                    <a:lnTo>
                      <a:pt x="14" y="72"/>
                    </a:lnTo>
                    <a:lnTo>
                      <a:pt x="2" y="72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0" y="43"/>
                    </a:lnTo>
                    <a:lnTo>
                      <a:pt x="2" y="34"/>
                    </a:lnTo>
                    <a:lnTo>
                      <a:pt x="2" y="24"/>
                    </a:lnTo>
                    <a:lnTo>
                      <a:pt x="4" y="15"/>
                    </a:lnTo>
                    <a:lnTo>
                      <a:pt x="7" y="8"/>
                    </a:lnTo>
                    <a:lnTo>
                      <a:pt x="12" y="0"/>
                    </a:lnTo>
                    <a:lnTo>
                      <a:pt x="24" y="2"/>
                    </a:lnTo>
                    <a:lnTo>
                      <a:pt x="39" y="4"/>
                    </a:lnTo>
                    <a:lnTo>
                      <a:pt x="53" y="5"/>
                    </a:lnTo>
                    <a:lnTo>
                      <a:pt x="68" y="8"/>
                    </a:lnTo>
                    <a:lnTo>
                      <a:pt x="81" y="9"/>
                    </a:lnTo>
                    <a:lnTo>
                      <a:pt x="95" y="10"/>
                    </a:lnTo>
                    <a:lnTo>
                      <a:pt x="109" y="12"/>
                    </a:lnTo>
                    <a:lnTo>
                      <a:pt x="124" y="14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5" name="Freeform 167">
                <a:extLst>
                  <a:ext uri="{FF2B5EF4-FFF2-40B4-BE49-F238E27FC236}">
                    <a16:creationId xmlns:a16="http://schemas.microsoft.com/office/drawing/2014/main" id="{CF2BA4A6-8D82-D4D3-E782-B3309424B5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510"/>
                <a:ext cx="59" cy="41"/>
              </a:xfrm>
              <a:custGeom>
                <a:avLst/>
                <a:gdLst>
                  <a:gd name="T0" fmla="*/ 0 w 177"/>
                  <a:gd name="T1" fmla="*/ 0 h 124"/>
                  <a:gd name="T2" fmla="*/ 0 w 177"/>
                  <a:gd name="T3" fmla="*/ 0 h 124"/>
                  <a:gd name="T4" fmla="*/ 0 w 177"/>
                  <a:gd name="T5" fmla="*/ 0 h 124"/>
                  <a:gd name="T6" fmla="*/ 0 w 177"/>
                  <a:gd name="T7" fmla="*/ 0 h 124"/>
                  <a:gd name="T8" fmla="*/ 0 w 177"/>
                  <a:gd name="T9" fmla="*/ 0 h 124"/>
                  <a:gd name="T10" fmla="*/ 0 w 177"/>
                  <a:gd name="T11" fmla="*/ 0 h 124"/>
                  <a:gd name="T12" fmla="*/ 0 w 177"/>
                  <a:gd name="T13" fmla="*/ 0 h 124"/>
                  <a:gd name="T14" fmla="*/ 0 w 177"/>
                  <a:gd name="T15" fmla="*/ 0 h 124"/>
                  <a:gd name="T16" fmla="*/ 0 w 177"/>
                  <a:gd name="T17" fmla="*/ 0 h 124"/>
                  <a:gd name="T18" fmla="*/ 0 w 177"/>
                  <a:gd name="T19" fmla="*/ 0 h 124"/>
                  <a:gd name="T20" fmla="*/ 0 w 177"/>
                  <a:gd name="T21" fmla="*/ 0 h 124"/>
                  <a:gd name="T22" fmla="*/ 0 w 177"/>
                  <a:gd name="T23" fmla="*/ 0 h 124"/>
                  <a:gd name="T24" fmla="*/ 0 w 177"/>
                  <a:gd name="T25" fmla="*/ 0 h 124"/>
                  <a:gd name="T26" fmla="*/ 0 w 177"/>
                  <a:gd name="T27" fmla="*/ 0 h 124"/>
                  <a:gd name="T28" fmla="*/ 0 w 177"/>
                  <a:gd name="T29" fmla="*/ 0 h 124"/>
                  <a:gd name="T30" fmla="*/ 0 w 177"/>
                  <a:gd name="T31" fmla="*/ 0 h 124"/>
                  <a:gd name="T32" fmla="*/ 0 w 177"/>
                  <a:gd name="T33" fmla="*/ 0 h 124"/>
                  <a:gd name="T34" fmla="*/ 0 w 177"/>
                  <a:gd name="T35" fmla="*/ 0 h 124"/>
                  <a:gd name="T36" fmla="*/ 0 w 177"/>
                  <a:gd name="T37" fmla="*/ 0 h 124"/>
                  <a:gd name="T38" fmla="*/ 0 w 177"/>
                  <a:gd name="T39" fmla="*/ 0 h 124"/>
                  <a:gd name="T40" fmla="*/ 0 w 177"/>
                  <a:gd name="T41" fmla="*/ 0 h 124"/>
                  <a:gd name="T42" fmla="*/ 0 w 177"/>
                  <a:gd name="T43" fmla="*/ 0 h 124"/>
                  <a:gd name="T44" fmla="*/ 0 w 177"/>
                  <a:gd name="T45" fmla="*/ 0 h 124"/>
                  <a:gd name="T46" fmla="*/ 0 w 177"/>
                  <a:gd name="T47" fmla="*/ 0 h 124"/>
                  <a:gd name="T48" fmla="*/ 0 w 177"/>
                  <a:gd name="T49" fmla="*/ 0 h 124"/>
                  <a:gd name="T50" fmla="*/ 0 w 177"/>
                  <a:gd name="T51" fmla="*/ 0 h 124"/>
                  <a:gd name="T52" fmla="*/ 0 w 177"/>
                  <a:gd name="T53" fmla="*/ 0 h 124"/>
                  <a:gd name="T54" fmla="*/ 0 w 177"/>
                  <a:gd name="T55" fmla="*/ 0 h 124"/>
                  <a:gd name="T56" fmla="*/ 0 w 177"/>
                  <a:gd name="T57" fmla="*/ 0 h 124"/>
                  <a:gd name="T58" fmla="*/ 0 w 177"/>
                  <a:gd name="T59" fmla="*/ 0 h 124"/>
                  <a:gd name="T60" fmla="*/ 0 w 177"/>
                  <a:gd name="T61" fmla="*/ 0 h 124"/>
                  <a:gd name="T62" fmla="*/ 0 w 177"/>
                  <a:gd name="T63" fmla="*/ 0 h 124"/>
                  <a:gd name="T64" fmla="*/ 0 w 177"/>
                  <a:gd name="T65" fmla="*/ 0 h 124"/>
                  <a:gd name="T66" fmla="*/ 0 w 177"/>
                  <a:gd name="T67" fmla="*/ 0 h 124"/>
                  <a:gd name="T68" fmla="*/ 0 w 177"/>
                  <a:gd name="T69" fmla="*/ 0 h 124"/>
                  <a:gd name="T70" fmla="*/ 0 w 177"/>
                  <a:gd name="T71" fmla="*/ 0 h 124"/>
                  <a:gd name="T72" fmla="*/ 0 w 177"/>
                  <a:gd name="T73" fmla="*/ 0 h 124"/>
                  <a:gd name="T74" fmla="*/ 0 w 177"/>
                  <a:gd name="T75" fmla="*/ 0 h 124"/>
                  <a:gd name="T76" fmla="*/ 0 w 177"/>
                  <a:gd name="T77" fmla="*/ 0 h 12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77"/>
                  <a:gd name="T118" fmla="*/ 0 h 124"/>
                  <a:gd name="T119" fmla="*/ 177 w 177"/>
                  <a:gd name="T120" fmla="*/ 124 h 12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77" h="124">
                    <a:moveTo>
                      <a:pt x="150" y="0"/>
                    </a:moveTo>
                    <a:lnTo>
                      <a:pt x="152" y="8"/>
                    </a:lnTo>
                    <a:lnTo>
                      <a:pt x="158" y="18"/>
                    </a:lnTo>
                    <a:lnTo>
                      <a:pt x="165" y="26"/>
                    </a:lnTo>
                    <a:lnTo>
                      <a:pt x="172" y="36"/>
                    </a:lnTo>
                    <a:lnTo>
                      <a:pt x="176" y="45"/>
                    </a:lnTo>
                    <a:lnTo>
                      <a:pt x="177" y="54"/>
                    </a:lnTo>
                    <a:lnTo>
                      <a:pt x="172" y="61"/>
                    </a:lnTo>
                    <a:lnTo>
                      <a:pt x="163" y="70"/>
                    </a:lnTo>
                    <a:lnTo>
                      <a:pt x="146" y="76"/>
                    </a:lnTo>
                    <a:lnTo>
                      <a:pt x="128" y="84"/>
                    </a:lnTo>
                    <a:lnTo>
                      <a:pt x="110" y="90"/>
                    </a:lnTo>
                    <a:lnTo>
                      <a:pt x="92" y="96"/>
                    </a:lnTo>
                    <a:lnTo>
                      <a:pt x="73" y="103"/>
                    </a:lnTo>
                    <a:lnTo>
                      <a:pt x="56" y="109"/>
                    </a:lnTo>
                    <a:lnTo>
                      <a:pt x="38" y="116"/>
                    </a:lnTo>
                    <a:lnTo>
                      <a:pt x="22" y="124"/>
                    </a:lnTo>
                    <a:lnTo>
                      <a:pt x="17" y="116"/>
                    </a:lnTo>
                    <a:lnTo>
                      <a:pt x="13" y="109"/>
                    </a:lnTo>
                    <a:lnTo>
                      <a:pt x="11" y="100"/>
                    </a:lnTo>
                    <a:lnTo>
                      <a:pt x="10" y="93"/>
                    </a:lnTo>
                    <a:lnTo>
                      <a:pt x="7" y="85"/>
                    </a:lnTo>
                    <a:lnTo>
                      <a:pt x="6" y="78"/>
                    </a:lnTo>
                    <a:lnTo>
                      <a:pt x="2" y="70"/>
                    </a:lnTo>
                    <a:lnTo>
                      <a:pt x="0" y="66"/>
                    </a:lnTo>
                    <a:lnTo>
                      <a:pt x="2" y="59"/>
                    </a:lnTo>
                    <a:lnTo>
                      <a:pt x="7" y="56"/>
                    </a:lnTo>
                    <a:lnTo>
                      <a:pt x="13" y="54"/>
                    </a:lnTo>
                    <a:lnTo>
                      <a:pt x="20" y="54"/>
                    </a:lnTo>
                    <a:lnTo>
                      <a:pt x="31" y="51"/>
                    </a:lnTo>
                    <a:lnTo>
                      <a:pt x="41" y="45"/>
                    </a:lnTo>
                    <a:lnTo>
                      <a:pt x="52" y="38"/>
                    </a:lnTo>
                    <a:lnTo>
                      <a:pt x="66" y="33"/>
                    </a:lnTo>
                    <a:lnTo>
                      <a:pt x="78" y="26"/>
                    </a:lnTo>
                    <a:lnTo>
                      <a:pt x="93" y="23"/>
                    </a:lnTo>
                    <a:lnTo>
                      <a:pt x="107" y="16"/>
                    </a:lnTo>
                    <a:lnTo>
                      <a:pt x="121" y="11"/>
                    </a:lnTo>
                    <a:lnTo>
                      <a:pt x="135" y="5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6" name="Freeform 168">
                <a:extLst>
                  <a:ext uri="{FF2B5EF4-FFF2-40B4-BE49-F238E27FC236}">
                    <a16:creationId xmlns:a16="http://schemas.microsoft.com/office/drawing/2014/main" id="{8EA00C7A-D355-4950-7B87-C1DAB240F6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2" y="514"/>
                <a:ext cx="34" cy="43"/>
              </a:xfrm>
              <a:custGeom>
                <a:avLst/>
                <a:gdLst>
                  <a:gd name="T0" fmla="*/ 0 w 102"/>
                  <a:gd name="T1" fmla="*/ 0 h 128"/>
                  <a:gd name="T2" fmla="*/ 0 w 102"/>
                  <a:gd name="T3" fmla="*/ 0 h 128"/>
                  <a:gd name="T4" fmla="*/ 0 w 102"/>
                  <a:gd name="T5" fmla="*/ 0 h 128"/>
                  <a:gd name="T6" fmla="*/ 0 w 102"/>
                  <a:gd name="T7" fmla="*/ 0 h 128"/>
                  <a:gd name="T8" fmla="*/ 0 w 102"/>
                  <a:gd name="T9" fmla="*/ 0 h 128"/>
                  <a:gd name="T10" fmla="*/ 0 w 102"/>
                  <a:gd name="T11" fmla="*/ 0 h 128"/>
                  <a:gd name="T12" fmla="*/ 0 w 102"/>
                  <a:gd name="T13" fmla="*/ 0 h 128"/>
                  <a:gd name="T14" fmla="*/ 0 w 102"/>
                  <a:gd name="T15" fmla="*/ 0 h 128"/>
                  <a:gd name="T16" fmla="*/ 0 w 102"/>
                  <a:gd name="T17" fmla="*/ 0 h 128"/>
                  <a:gd name="T18" fmla="*/ 0 w 102"/>
                  <a:gd name="T19" fmla="*/ 0 h 128"/>
                  <a:gd name="T20" fmla="*/ 0 w 102"/>
                  <a:gd name="T21" fmla="*/ 0 h 128"/>
                  <a:gd name="T22" fmla="*/ 0 w 102"/>
                  <a:gd name="T23" fmla="*/ 0 h 128"/>
                  <a:gd name="T24" fmla="*/ 0 w 102"/>
                  <a:gd name="T25" fmla="*/ 0 h 128"/>
                  <a:gd name="T26" fmla="*/ 0 w 102"/>
                  <a:gd name="T27" fmla="*/ 0 h 128"/>
                  <a:gd name="T28" fmla="*/ 0 w 102"/>
                  <a:gd name="T29" fmla="*/ 0 h 128"/>
                  <a:gd name="T30" fmla="*/ 0 w 102"/>
                  <a:gd name="T31" fmla="*/ 0 h 128"/>
                  <a:gd name="T32" fmla="*/ 0 w 102"/>
                  <a:gd name="T33" fmla="*/ 0 h 128"/>
                  <a:gd name="T34" fmla="*/ 0 w 102"/>
                  <a:gd name="T35" fmla="*/ 0 h 128"/>
                  <a:gd name="T36" fmla="*/ 0 w 102"/>
                  <a:gd name="T37" fmla="*/ 0 h 128"/>
                  <a:gd name="T38" fmla="*/ 0 w 102"/>
                  <a:gd name="T39" fmla="*/ 0 h 128"/>
                  <a:gd name="T40" fmla="*/ 0 w 102"/>
                  <a:gd name="T41" fmla="*/ 0 h 128"/>
                  <a:gd name="T42" fmla="*/ 0 w 102"/>
                  <a:gd name="T43" fmla="*/ 0 h 128"/>
                  <a:gd name="T44" fmla="*/ 0 w 102"/>
                  <a:gd name="T45" fmla="*/ 0 h 128"/>
                  <a:gd name="T46" fmla="*/ 0 w 102"/>
                  <a:gd name="T47" fmla="*/ 0 h 128"/>
                  <a:gd name="T48" fmla="*/ 0 w 102"/>
                  <a:gd name="T49" fmla="*/ 0 h 128"/>
                  <a:gd name="T50" fmla="*/ 0 w 102"/>
                  <a:gd name="T51" fmla="*/ 0 h 128"/>
                  <a:gd name="T52" fmla="*/ 0 w 102"/>
                  <a:gd name="T53" fmla="*/ 0 h 128"/>
                  <a:gd name="T54" fmla="*/ 0 w 102"/>
                  <a:gd name="T55" fmla="*/ 0 h 128"/>
                  <a:gd name="T56" fmla="*/ 0 w 102"/>
                  <a:gd name="T57" fmla="*/ 0 h 128"/>
                  <a:gd name="T58" fmla="*/ 0 w 102"/>
                  <a:gd name="T59" fmla="*/ 0 h 128"/>
                  <a:gd name="T60" fmla="*/ 0 w 102"/>
                  <a:gd name="T61" fmla="*/ 0 h 128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02"/>
                  <a:gd name="T94" fmla="*/ 0 h 128"/>
                  <a:gd name="T95" fmla="*/ 102 w 102"/>
                  <a:gd name="T96" fmla="*/ 128 h 128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02" h="128">
                    <a:moveTo>
                      <a:pt x="102" y="90"/>
                    </a:moveTo>
                    <a:lnTo>
                      <a:pt x="98" y="96"/>
                    </a:lnTo>
                    <a:lnTo>
                      <a:pt x="93" y="102"/>
                    </a:lnTo>
                    <a:lnTo>
                      <a:pt x="85" y="105"/>
                    </a:lnTo>
                    <a:lnTo>
                      <a:pt x="78" y="108"/>
                    </a:lnTo>
                    <a:lnTo>
                      <a:pt x="68" y="110"/>
                    </a:lnTo>
                    <a:lnTo>
                      <a:pt x="60" y="111"/>
                    </a:lnTo>
                    <a:lnTo>
                      <a:pt x="52" y="113"/>
                    </a:lnTo>
                    <a:lnTo>
                      <a:pt x="44" y="118"/>
                    </a:lnTo>
                    <a:lnTo>
                      <a:pt x="37" y="120"/>
                    </a:lnTo>
                    <a:lnTo>
                      <a:pt x="32" y="123"/>
                    </a:lnTo>
                    <a:lnTo>
                      <a:pt x="27" y="126"/>
                    </a:lnTo>
                    <a:lnTo>
                      <a:pt x="20" y="128"/>
                    </a:lnTo>
                    <a:lnTo>
                      <a:pt x="22" y="113"/>
                    </a:lnTo>
                    <a:lnTo>
                      <a:pt x="20" y="101"/>
                    </a:lnTo>
                    <a:lnTo>
                      <a:pt x="15" y="90"/>
                    </a:lnTo>
                    <a:lnTo>
                      <a:pt x="12" y="78"/>
                    </a:lnTo>
                    <a:lnTo>
                      <a:pt x="5" y="66"/>
                    </a:lnTo>
                    <a:lnTo>
                      <a:pt x="3" y="53"/>
                    </a:lnTo>
                    <a:lnTo>
                      <a:pt x="0" y="41"/>
                    </a:lnTo>
                    <a:lnTo>
                      <a:pt x="2" y="28"/>
                    </a:lnTo>
                    <a:lnTo>
                      <a:pt x="9" y="22"/>
                    </a:lnTo>
                    <a:lnTo>
                      <a:pt x="19" y="17"/>
                    </a:lnTo>
                    <a:lnTo>
                      <a:pt x="30" y="12"/>
                    </a:lnTo>
                    <a:lnTo>
                      <a:pt x="42" y="10"/>
                    </a:lnTo>
                    <a:lnTo>
                      <a:pt x="42" y="12"/>
                    </a:lnTo>
                    <a:lnTo>
                      <a:pt x="48" y="7"/>
                    </a:lnTo>
                    <a:lnTo>
                      <a:pt x="58" y="3"/>
                    </a:lnTo>
                    <a:lnTo>
                      <a:pt x="68" y="1"/>
                    </a:lnTo>
                    <a:lnTo>
                      <a:pt x="79" y="0"/>
                    </a:lnTo>
                    <a:lnTo>
                      <a:pt x="102" y="9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7" name="Freeform 169">
                <a:extLst>
                  <a:ext uri="{FF2B5EF4-FFF2-40B4-BE49-F238E27FC236}">
                    <a16:creationId xmlns:a16="http://schemas.microsoft.com/office/drawing/2014/main" id="{D0D9372D-4A07-B6D1-586F-EBBF613843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5" y="514"/>
                <a:ext cx="51" cy="34"/>
              </a:xfrm>
              <a:custGeom>
                <a:avLst/>
                <a:gdLst>
                  <a:gd name="T0" fmla="*/ 0 w 151"/>
                  <a:gd name="T1" fmla="*/ 0 h 102"/>
                  <a:gd name="T2" fmla="*/ 0 w 151"/>
                  <a:gd name="T3" fmla="*/ 0 h 102"/>
                  <a:gd name="T4" fmla="*/ 0 w 151"/>
                  <a:gd name="T5" fmla="*/ 0 h 102"/>
                  <a:gd name="T6" fmla="*/ 0 w 151"/>
                  <a:gd name="T7" fmla="*/ 0 h 102"/>
                  <a:gd name="T8" fmla="*/ 0 w 151"/>
                  <a:gd name="T9" fmla="*/ 0 h 102"/>
                  <a:gd name="T10" fmla="*/ 0 w 151"/>
                  <a:gd name="T11" fmla="*/ 0 h 102"/>
                  <a:gd name="T12" fmla="*/ 0 w 151"/>
                  <a:gd name="T13" fmla="*/ 0 h 102"/>
                  <a:gd name="T14" fmla="*/ 0 w 151"/>
                  <a:gd name="T15" fmla="*/ 0 h 102"/>
                  <a:gd name="T16" fmla="*/ 0 w 151"/>
                  <a:gd name="T17" fmla="*/ 0 h 102"/>
                  <a:gd name="T18" fmla="*/ 0 w 151"/>
                  <a:gd name="T19" fmla="*/ 0 h 102"/>
                  <a:gd name="T20" fmla="*/ 0 w 151"/>
                  <a:gd name="T21" fmla="*/ 0 h 102"/>
                  <a:gd name="T22" fmla="*/ 0 w 151"/>
                  <a:gd name="T23" fmla="*/ 0 h 102"/>
                  <a:gd name="T24" fmla="*/ 0 w 151"/>
                  <a:gd name="T25" fmla="*/ 0 h 102"/>
                  <a:gd name="T26" fmla="*/ 0 w 151"/>
                  <a:gd name="T27" fmla="*/ 0 h 102"/>
                  <a:gd name="T28" fmla="*/ 0 w 151"/>
                  <a:gd name="T29" fmla="*/ 0 h 102"/>
                  <a:gd name="T30" fmla="*/ 0 w 151"/>
                  <a:gd name="T31" fmla="*/ 0 h 102"/>
                  <a:gd name="T32" fmla="*/ 0 w 151"/>
                  <a:gd name="T33" fmla="*/ 0 h 102"/>
                  <a:gd name="T34" fmla="*/ 0 w 151"/>
                  <a:gd name="T35" fmla="*/ 0 h 102"/>
                  <a:gd name="T36" fmla="*/ 0 w 151"/>
                  <a:gd name="T37" fmla="*/ 0 h 102"/>
                  <a:gd name="T38" fmla="*/ 0 w 151"/>
                  <a:gd name="T39" fmla="*/ 0 h 102"/>
                  <a:gd name="T40" fmla="*/ 0 w 151"/>
                  <a:gd name="T41" fmla="*/ 0 h 102"/>
                  <a:gd name="T42" fmla="*/ 0 w 151"/>
                  <a:gd name="T43" fmla="*/ 0 h 102"/>
                  <a:gd name="T44" fmla="*/ 0 w 151"/>
                  <a:gd name="T45" fmla="*/ 0 h 102"/>
                  <a:gd name="T46" fmla="*/ 0 w 151"/>
                  <a:gd name="T47" fmla="*/ 0 h 102"/>
                  <a:gd name="T48" fmla="*/ 0 w 151"/>
                  <a:gd name="T49" fmla="*/ 0 h 102"/>
                  <a:gd name="T50" fmla="*/ 0 w 151"/>
                  <a:gd name="T51" fmla="*/ 0 h 102"/>
                  <a:gd name="T52" fmla="*/ 0 w 151"/>
                  <a:gd name="T53" fmla="*/ 0 h 102"/>
                  <a:gd name="T54" fmla="*/ 0 w 151"/>
                  <a:gd name="T55" fmla="*/ 0 h 102"/>
                  <a:gd name="T56" fmla="*/ 0 w 151"/>
                  <a:gd name="T57" fmla="*/ 0 h 102"/>
                  <a:gd name="T58" fmla="*/ 0 w 151"/>
                  <a:gd name="T59" fmla="*/ 0 h 102"/>
                  <a:gd name="T60" fmla="*/ 0 w 151"/>
                  <a:gd name="T61" fmla="*/ 0 h 102"/>
                  <a:gd name="T62" fmla="*/ 0 w 151"/>
                  <a:gd name="T63" fmla="*/ 0 h 102"/>
                  <a:gd name="T64" fmla="*/ 0 w 151"/>
                  <a:gd name="T65" fmla="*/ 0 h 1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102"/>
                  <a:gd name="T101" fmla="*/ 151 w 151"/>
                  <a:gd name="T102" fmla="*/ 102 h 10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102">
                    <a:moveTo>
                      <a:pt x="151" y="31"/>
                    </a:moveTo>
                    <a:lnTo>
                      <a:pt x="148" y="39"/>
                    </a:lnTo>
                    <a:lnTo>
                      <a:pt x="146" y="49"/>
                    </a:lnTo>
                    <a:lnTo>
                      <a:pt x="145" y="59"/>
                    </a:lnTo>
                    <a:lnTo>
                      <a:pt x="145" y="69"/>
                    </a:lnTo>
                    <a:lnTo>
                      <a:pt x="144" y="77"/>
                    </a:lnTo>
                    <a:lnTo>
                      <a:pt x="143" y="86"/>
                    </a:lnTo>
                    <a:lnTo>
                      <a:pt x="140" y="94"/>
                    </a:lnTo>
                    <a:lnTo>
                      <a:pt x="136" y="102"/>
                    </a:lnTo>
                    <a:lnTo>
                      <a:pt x="119" y="100"/>
                    </a:lnTo>
                    <a:lnTo>
                      <a:pt x="103" y="97"/>
                    </a:lnTo>
                    <a:lnTo>
                      <a:pt x="85" y="92"/>
                    </a:lnTo>
                    <a:lnTo>
                      <a:pt x="69" y="89"/>
                    </a:lnTo>
                    <a:lnTo>
                      <a:pt x="52" y="84"/>
                    </a:lnTo>
                    <a:lnTo>
                      <a:pt x="35" y="80"/>
                    </a:lnTo>
                    <a:lnTo>
                      <a:pt x="19" y="76"/>
                    </a:lnTo>
                    <a:lnTo>
                      <a:pt x="3" y="76"/>
                    </a:lnTo>
                    <a:lnTo>
                      <a:pt x="0" y="65"/>
                    </a:lnTo>
                    <a:lnTo>
                      <a:pt x="0" y="56"/>
                    </a:lnTo>
                    <a:lnTo>
                      <a:pt x="2" y="46"/>
                    </a:lnTo>
                    <a:lnTo>
                      <a:pt x="4" y="37"/>
                    </a:lnTo>
                    <a:lnTo>
                      <a:pt x="7" y="27"/>
                    </a:lnTo>
                    <a:lnTo>
                      <a:pt x="9" y="19"/>
                    </a:lnTo>
                    <a:lnTo>
                      <a:pt x="12" y="9"/>
                    </a:lnTo>
                    <a:lnTo>
                      <a:pt x="15" y="0"/>
                    </a:lnTo>
                    <a:lnTo>
                      <a:pt x="30" y="4"/>
                    </a:lnTo>
                    <a:lnTo>
                      <a:pt x="47" y="9"/>
                    </a:lnTo>
                    <a:lnTo>
                      <a:pt x="63" y="12"/>
                    </a:lnTo>
                    <a:lnTo>
                      <a:pt x="82" y="17"/>
                    </a:lnTo>
                    <a:lnTo>
                      <a:pt x="98" y="20"/>
                    </a:lnTo>
                    <a:lnTo>
                      <a:pt x="115" y="24"/>
                    </a:lnTo>
                    <a:lnTo>
                      <a:pt x="133" y="27"/>
                    </a:lnTo>
                    <a:lnTo>
                      <a:pt x="151" y="3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8" name="Freeform 170">
                <a:extLst>
                  <a:ext uri="{FF2B5EF4-FFF2-40B4-BE49-F238E27FC236}">
                    <a16:creationId xmlns:a16="http://schemas.microsoft.com/office/drawing/2014/main" id="{D857F788-A5CD-038A-77DC-C97055EB86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7" y="525"/>
                <a:ext cx="38" cy="42"/>
              </a:xfrm>
              <a:custGeom>
                <a:avLst/>
                <a:gdLst>
                  <a:gd name="T0" fmla="*/ 0 w 116"/>
                  <a:gd name="T1" fmla="*/ 0 h 127"/>
                  <a:gd name="T2" fmla="*/ 0 w 116"/>
                  <a:gd name="T3" fmla="*/ 0 h 127"/>
                  <a:gd name="T4" fmla="*/ 0 w 116"/>
                  <a:gd name="T5" fmla="*/ 0 h 127"/>
                  <a:gd name="T6" fmla="*/ 0 w 116"/>
                  <a:gd name="T7" fmla="*/ 0 h 127"/>
                  <a:gd name="T8" fmla="*/ 0 w 116"/>
                  <a:gd name="T9" fmla="*/ 0 h 127"/>
                  <a:gd name="T10" fmla="*/ 0 w 116"/>
                  <a:gd name="T11" fmla="*/ 0 h 127"/>
                  <a:gd name="T12" fmla="*/ 0 w 116"/>
                  <a:gd name="T13" fmla="*/ 0 h 127"/>
                  <a:gd name="T14" fmla="*/ 0 w 116"/>
                  <a:gd name="T15" fmla="*/ 0 h 127"/>
                  <a:gd name="T16" fmla="*/ 0 w 116"/>
                  <a:gd name="T17" fmla="*/ 0 h 127"/>
                  <a:gd name="T18" fmla="*/ 0 w 116"/>
                  <a:gd name="T19" fmla="*/ 0 h 127"/>
                  <a:gd name="T20" fmla="*/ 0 w 116"/>
                  <a:gd name="T21" fmla="*/ 0 h 127"/>
                  <a:gd name="T22" fmla="*/ 0 w 116"/>
                  <a:gd name="T23" fmla="*/ 0 h 127"/>
                  <a:gd name="T24" fmla="*/ 0 w 116"/>
                  <a:gd name="T25" fmla="*/ 0 h 127"/>
                  <a:gd name="T26" fmla="*/ 0 w 116"/>
                  <a:gd name="T27" fmla="*/ 0 h 127"/>
                  <a:gd name="T28" fmla="*/ 0 w 116"/>
                  <a:gd name="T29" fmla="*/ 0 h 127"/>
                  <a:gd name="T30" fmla="*/ 0 w 116"/>
                  <a:gd name="T31" fmla="*/ 0 h 127"/>
                  <a:gd name="T32" fmla="*/ 0 w 116"/>
                  <a:gd name="T33" fmla="*/ 0 h 127"/>
                  <a:gd name="T34" fmla="*/ 0 w 116"/>
                  <a:gd name="T35" fmla="*/ 0 h 127"/>
                  <a:gd name="T36" fmla="*/ 0 w 116"/>
                  <a:gd name="T37" fmla="*/ 0 h 127"/>
                  <a:gd name="T38" fmla="*/ 0 w 116"/>
                  <a:gd name="T39" fmla="*/ 0 h 127"/>
                  <a:gd name="T40" fmla="*/ 0 w 116"/>
                  <a:gd name="T41" fmla="*/ 0 h 127"/>
                  <a:gd name="T42" fmla="*/ 0 w 116"/>
                  <a:gd name="T43" fmla="*/ 0 h 127"/>
                  <a:gd name="T44" fmla="*/ 0 w 116"/>
                  <a:gd name="T45" fmla="*/ 0 h 127"/>
                  <a:gd name="T46" fmla="*/ 0 w 116"/>
                  <a:gd name="T47" fmla="*/ 0 h 127"/>
                  <a:gd name="T48" fmla="*/ 0 w 116"/>
                  <a:gd name="T49" fmla="*/ 0 h 127"/>
                  <a:gd name="T50" fmla="*/ 0 w 116"/>
                  <a:gd name="T51" fmla="*/ 0 h 127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6"/>
                  <a:gd name="T79" fmla="*/ 0 h 127"/>
                  <a:gd name="T80" fmla="*/ 116 w 116"/>
                  <a:gd name="T81" fmla="*/ 127 h 127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6" h="127">
                    <a:moveTo>
                      <a:pt x="91" y="0"/>
                    </a:moveTo>
                    <a:lnTo>
                      <a:pt x="94" y="11"/>
                    </a:lnTo>
                    <a:lnTo>
                      <a:pt x="96" y="24"/>
                    </a:lnTo>
                    <a:lnTo>
                      <a:pt x="99" y="36"/>
                    </a:lnTo>
                    <a:lnTo>
                      <a:pt x="103" y="49"/>
                    </a:lnTo>
                    <a:lnTo>
                      <a:pt x="105" y="60"/>
                    </a:lnTo>
                    <a:lnTo>
                      <a:pt x="109" y="73"/>
                    </a:lnTo>
                    <a:lnTo>
                      <a:pt x="113" y="84"/>
                    </a:lnTo>
                    <a:lnTo>
                      <a:pt x="116" y="96"/>
                    </a:lnTo>
                    <a:lnTo>
                      <a:pt x="34" y="127"/>
                    </a:lnTo>
                    <a:lnTo>
                      <a:pt x="30" y="116"/>
                    </a:lnTo>
                    <a:lnTo>
                      <a:pt x="28" y="106"/>
                    </a:lnTo>
                    <a:lnTo>
                      <a:pt x="22" y="95"/>
                    </a:lnTo>
                    <a:lnTo>
                      <a:pt x="17" y="85"/>
                    </a:lnTo>
                    <a:lnTo>
                      <a:pt x="10" y="73"/>
                    </a:lnTo>
                    <a:lnTo>
                      <a:pt x="5" y="61"/>
                    </a:lnTo>
                    <a:lnTo>
                      <a:pt x="2" y="50"/>
                    </a:lnTo>
                    <a:lnTo>
                      <a:pt x="0" y="39"/>
                    </a:lnTo>
                    <a:lnTo>
                      <a:pt x="10" y="33"/>
                    </a:lnTo>
                    <a:lnTo>
                      <a:pt x="22" y="28"/>
                    </a:lnTo>
                    <a:lnTo>
                      <a:pt x="33" y="21"/>
                    </a:lnTo>
                    <a:lnTo>
                      <a:pt x="44" y="16"/>
                    </a:lnTo>
                    <a:lnTo>
                      <a:pt x="54" y="11"/>
                    </a:lnTo>
                    <a:lnTo>
                      <a:pt x="65" y="6"/>
                    </a:lnTo>
                    <a:lnTo>
                      <a:pt x="78" y="3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29" name="Freeform 171">
                <a:extLst>
                  <a:ext uri="{FF2B5EF4-FFF2-40B4-BE49-F238E27FC236}">
                    <a16:creationId xmlns:a16="http://schemas.microsoft.com/office/drawing/2014/main" id="{69F5BFA7-484D-79B7-6016-73A719B8E0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7" y="525"/>
                <a:ext cx="50" cy="32"/>
              </a:xfrm>
              <a:custGeom>
                <a:avLst/>
                <a:gdLst>
                  <a:gd name="T0" fmla="*/ 0 w 150"/>
                  <a:gd name="T1" fmla="*/ 0 h 97"/>
                  <a:gd name="T2" fmla="*/ 0 w 150"/>
                  <a:gd name="T3" fmla="*/ 0 h 97"/>
                  <a:gd name="T4" fmla="*/ 0 w 150"/>
                  <a:gd name="T5" fmla="*/ 0 h 97"/>
                  <a:gd name="T6" fmla="*/ 0 w 150"/>
                  <a:gd name="T7" fmla="*/ 0 h 97"/>
                  <a:gd name="T8" fmla="*/ 0 w 150"/>
                  <a:gd name="T9" fmla="*/ 0 h 97"/>
                  <a:gd name="T10" fmla="*/ 0 w 150"/>
                  <a:gd name="T11" fmla="*/ 0 h 97"/>
                  <a:gd name="T12" fmla="*/ 0 w 150"/>
                  <a:gd name="T13" fmla="*/ 0 h 97"/>
                  <a:gd name="T14" fmla="*/ 0 w 150"/>
                  <a:gd name="T15" fmla="*/ 0 h 97"/>
                  <a:gd name="T16" fmla="*/ 0 w 150"/>
                  <a:gd name="T17" fmla="*/ 0 h 97"/>
                  <a:gd name="T18" fmla="*/ 0 w 150"/>
                  <a:gd name="T19" fmla="*/ 0 h 97"/>
                  <a:gd name="T20" fmla="*/ 0 w 150"/>
                  <a:gd name="T21" fmla="*/ 0 h 97"/>
                  <a:gd name="T22" fmla="*/ 0 w 150"/>
                  <a:gd name="T23" fmla="*/ 0 h 97"/>
                  <a:gd name="T24" fmla="*/ 0 w 150"/>
                  <a:gd name="T25" fmla="*/ 0 h 97"/>
                  <a:gd name="T26" fmla="*/ 0 w 150"/>
                  <a:gd name="T27" fmla="*/ 0 h 97"/>
                  <a:gd name="T28" fmla="*/ 0 w 150"/>
                  <a:gd name="T29" fmla="*/ 0 h 97"/>
                  <a:gd name="T30" fmla="*/ 0 w 150"/>
                  <a:gd name="T31" fmla="*/ 0 h 97"/>
                  <a:gd name="T32" fmla="*/ 0 w 150"/>
                  <a:gd name="T33" fmla="*/ 0 h 97"/>
                  <a:gd name="T34" fmla="*/ 0 w 150"/>
                  <a:gd name="T35" fmla="*/ 0 h 97"/>
                  <a:gd name="T36" fmla="*/ 0 w 150"/>
                  <a:gd name="T37" fmla="*/ 0 h 97"/>
                  <a:gd name="T38" fmla="*/ 0 w 150"/>
                  <a:gd name="T39" fmla="*/ 0 h 97"/>
                  <a:gd name="T40" fmla="*/ 0 w 150"/>
                  <a:gd name="T41" fmla="*/ 0 h 9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50"/>
                  <a:gd name="T64" fmla="*/ 0 h 97"/>
                  <a:gd name="T65" fmla="*/ 150 w 150"/>
                  <a:gd name="T66" fmla="*/ 97 h 9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50" h="97">
                    <a:moveTo>
                      <a:pt x="118" y="26"/>
                    </a:moveTo>
                    <a:lnTo>
                      <a:pt x="150" y="41"/>
                    </a:lnTo>
                    <a:lnTo>
                      <a:pt x="140" y="97"/>
                    </a:lnTo>
                    <a:lnTo>
                      <a:pt x="120" y="92"/>
                    </a:lnTo>
                    <a:lnTo>
                      <a:pt x="103" y="90"/>
                    </a:lnTo>
                    <a:lnTo>
                      <a:pt x="84" y="88"/>
                    </a:lnTo>
                    <a:lnTo>
                      <a:pt x="68" y="86"/>
                    </a:lnTo>
                    <a:lnTo>
                      <a:pt x="50" y="84"/>
                    </a:lnTo>
                    <a:lnTo>
                      <a:pt x="34" y="83"/>
                    </a:lnTo>
                    <a:lnTo>
                      <a:pt x="17" y="79"/>
                    </a:lnTo>
                    <a:lnTo>
                      <a:pt x="0" y="75"/>
                    </a:lnTo>
                    <a:lnTo>
                      <a:pt x="9" y="6"/>
                    </a:lnTo>
                    <a:lnTo>
                      <a:pt x="18" y="0"/>
                    </a:lnTo>
                    <a:lnTo>
                      <a:pt x="30" y="3"/>
                    </a:lnTo>
                    <a:lnTo>
                      <a:pt x="43" y="6"/>
                    </a:lnTo>
                    <a:lnTo>
                      <a:pt x="55" y="10"/>
                    </a:lnTo>
                    <a:lnTo>
                      <a:pt x="69" y="15"/>
                    </a:lnTo>
                    <a:lnTo>
                      <a:pt x="80" y="18"/>
                    </a:lnTo>
                    <a:lnTo>
                      <a:pt x="93" y="21"/>
                    </a:lnTo>
                    <a:lnTo>
                      <a:pt x="105" y="24"/>
                    </a:lnTo>
                    <a:lnTo>
                      <a:pt x="118" y="26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0" name="Freeform 172">
                <a:extLst>
                  <a:ext uri="{FF2B5EF4-FFF2-40B4-BE49-F238E27FC236}">
                    <a16:creationId xmlns:a16="http://schemas.microsoft.com/office/drawing/2014/main" id="{1BEBFF5B-3271-C888-647D-F5CDC5F85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532"/>
                <a:ext cx="48" cy="35"/>
              </a:xfrm>
              <a:custGeom>
                <a:avLst/>
                <a:gdLst>
                  <a:gd name="T0" fmla="*/ 0 w 143"/>
                  <a:gd name="T1" fmla="*/ 0 h 104"/>
                  <a:gd name="T2" fmla="*/ 0 w 143"/>
                  <a:gd name="T3" fmla="*/ 0 h 104"/>
                  <a:gd name="T4" fmla="*/ 0 w 143"/>
                  <a:gd name="T5" fmla="*/ 0 h 104"/>
                  <a:gd name="T6" fmla="*/ 0 w 143"/>
                  <a:gd name="T7" fmla="*/ 0 h 104"/>
                  <a:gd name="T8" fmla="*/ 0 w 143"/>
                  <a:gd name="T9" fmla="*/ 0 h 104"/>
                  <a:gd name="T10" fmla="*/ 0 w 143"/>
                  <a:gd name="T11" fmla="*/ 0 h 104"/>
                  <a:gd name="T12" fmla="*/ 0 w 143"/>
                  <a:gd name="T13" fmla="*/ 0 h 104"/>
                  <a:gd name="T14" fmla="*/ 0 w 143"/>
                  <a:gd name="T15" fmla="*/ 0 h 104"/>
                  <a:gd name="T16" fmla="*/ 0 w 143"/>
                  <a:gd name="T17" fmla="*/ 0 h 104"/>
                  <a:gd name="T18" fmla="*/ 0 w 143"/>
                  <a:gd name="T19" fmla="*/ 0 h 104"/>
                  <a:gd name="T20" fmla="*/ 0 w 143"/>
                  <a:gd name="T21" fmla="*/ 0 h 104"/>
                  <a:gd name="T22" fmla="*/ 0 w 143"/>
                  <a:gd name="T23" fmla="*/ 0 h 104"/>
                  <a:gd name="T24" fmla="*/ 0 w 143"/>
                  <a:gd name="T25" fmla="*/ 0 h 104"/>
                  <a:gd name="T26" fmla="*/ 0 w 143"/>
                  <a:gd name="T27" fmla="*/ 0 h 104"/>
                  <a:gd name="T28" fmla="*/ 0 w 143"/>
                  <a:gd name="T29" fmla="*/ 0 h 104"/>
                  <a:gd name="T30" fmla="*/ 0 w 143"/>
                  <a:gd name="T31" fmla="*/ 0 h 104"/>
                  <a:gd name="T32" fmla="*/ 0 w 143"/>
                  <a:gd name="T33" fmla="*/ 0 h 104"/>
                  <a:gd name="T34" fmla="*/ 0 w 143"/>
                  <a:gd name="T35" fmla="*/ 0 h 104"/>
                  <a:gd name="T36" fmla="*/ 0 w 143"/>
                  <a:gd name="T37" fmla="*/ 0 h 104"/>
                  <a:gd name="T38" fmla="*/ 0 w 143"/>
                  <a:gd name="T39" fmla="*/ 0 h 104"/>
                  <a:gd name="T40" fmla="*/ 0 w 143"/>
                  <a:gd name="T41" fmla="*/ 0 h 104"/>
                  <a:gd name="T42" fmla="*/ 0 w 143"/>
                  <a:gd name="T43" fmla="*/ 0 h 104"/>
                  <a:gd name="T44" fmla="*/ 0 w 143"/>
                  <a:gd name="T45" fmla="*/ 0 h 104"/>
                  <a:gd name="T46" fmla="*/ 0 w 143"/>
                  <a:gd name="T47" fmla="*/ 0 h 104"/>
                  <a:gd name="T48" fmla="*/ 0 w 143"/>
                  <a:gd name="T49" fmla="*/ 0 h 104"/>
                  <a:gd name="T50" fmla="*/ 0 w 143"/>
                  <a:gd name="T51" fmla="*/ 0 h 104"/>
                  <a:gd name="T52" fmla="*/ 0 w 143"/>
                  <a:gd name="T53" fmla="*/ 0 h 104"/>
                  <a:gd name="T54" fmla="*/ 0 w 143"/>
                  <a:gd name="T55" fmla="*/ 0 h 104"/>
                  <a:gd name="T56" fmla="*/ 0 w 143"/>
                  <a:gd name="T57" fmla="*/ 0 h 104"/>
                  <a:gd name="T58" fmla="*/ 0 w 143"/>
                  <a:gd name="T59" fmla="*/ 0 h 104"/>
                  <a:gd name="T60" fmla="*/ 0 w 143"/>
                  <a:gd name="T61" fmla="*/ 0 h 104"/>
                  <a:gd name="T62" fmla="*/ 0 w 143"/>
                  <a:gd name="T63" fmla="*/ 0 h 104"/>
                  <a:gd name="T64" fmla="*/ 0 w 143"/>
                  <a:gd name="T65" fmla="*/ 0 h 104"/>
                  <a:gd name="T66" fmla="*/ 0 w 143"/>
                  <a:gd name="T67" fmla="*/ 0 h 104"/>
                  <a:gd name="T68" fmla="*/ 0 w 143"/>
                  <a:gd name="T69" fmla="*/ 0 h 104"/>
                  <a:gd name="T70" fmla="*/ 0 w 143"/>
                  <a:gd name="T71" fmla="*/ 0 h 104"/>
                  <a:gd name="T72" fmla="*/ 0 w 143"/>
                  <a:gd name="T73" fmla="*/ 0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3"/>
                  <a:gd name="T112" fmla="*/ 0 h 104"/>
                  <a:gd name="T113" fmla="*/ 143 w 143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3" h="104">
                    <a:moveTo>
                      <a:pt x="143" y="65"/>
                    </a:moveTo>
                    <a:lnTo>
                      <a:pt x="126" y="71"/>
                    </a:lnTo>
                    <a:lnTo>
                      <a:pt x="110" y="77"/>
                    </a:lnTo>
                    <a:lnTo>
                      <a:pt x="92" y="82"/>
                    </a:lnTo>
                    <a:lnTo>
                      <a:pt x="76" y="88"/>
                    </a:lnTo>
                    <a:lnTo>
                      <a:pt x="59" y="92"/>
                    </a:lnTo>
                    <a:lnTo>
                      <a:pt x="41" y="97"/>
                    </a:lnTo>
                    <a:lnTo>
                      <a:pt x="24" y="101"/>
                    </a:lnTo>
                    <a:lnTo>
                      <a:pt x="6" y="104"/>
                    </a:lnTo>
                    <a:lnTo>
                      <a:pt x="7" y="93"/>
                    </a:lnTo>
                    <a:lnTo>
                      <a:pt x="6" y="82"/>
                    </a:lnTo>
                    <a:lnTo>
                      <a:pt x="4" y="69"/>
                    </a:lnTo>
                    <a:lnTo>
                      <a:pt x="1" y="58"/>
                    </a:lnTo>
                    <a:lnTo>
                      <a:pt x="0" y="47"/>
                    </a:lnTo>
                    <a:lnTo>
                      <a:pt x="2" y="38"/>
                    </a:lnTo>
                    <a:lnTo>
                      <a:pt x="9" y="32"/>
                    </a:lnTo>
                    <a:lnTo>
                      <a:pt x="22" y="31"/>
                    </a:lnTo>
                    <a:lnTo>
                      <a:pt x="30" y="26"/>
                    </a:lnTo>
                    <a:lnTo>
                      <a:pt x="41" y="26"/>
                    </a:lnTo>
                    <a:lnTo>
                      <a:pt x="52" y="23"/>
                    </a:lnTo>
                    <a:lnTo>
                      <a:pt x="64" y="22"/>
                    </a:lnTo>
                    <a:lnTo>
                      <a:pt x="67" y="16"/>
                    </a:lnTo>
                    <a:lnTo>
                      <a:pt x="75" y="12"/>
                    </a:lnTo>
                    <a:lnTo>
                      <a:pt x="82" y="8"/>
                    </a:lnTo>
                    <a:lnTo>
                      <a:pt x="90" y="7"/>
                    </a:lnTo>
                    <a:lnTo>
                      <a:pt x="97" y="5"/>
                    </a:lnTo>
                    <a:lnTo>
                      <a:pt x="106" y="3"/>
                    </a:lnTo>
                    <a:lnTo>
                      <a:pt x="115" y="1"/>
                    </a:lnTo>
                    <a:lnTo>
                      <a:pt x="123" y="0"/>
                    </a:lnTo>
                    <a:lnTo>
                      <a:pt x="126" y="7"/>
                    </a:lnTo>
                    <a:lnTo>
                      <a:pt x="128" y="15"/>
                    </a:lnTo>
                    <a:lnTo>
                      <a:pt x="131" y="22"/>
                    </a:lnTo>
                    <a:lnTo>
                      <a:pt x="135" y="31"/>
                    </a:lnTo>
                    <a:lnTo>
                      <a:pt x="137" y="38"/>
                    </a:lnTo>
                    <a:lnTo>
                      <a:pt x="140" y="47"/>
                    </a:lnTo>
                    <a:lnTo>
                      <a:pt x="141" y="56"/>
                    </a:lnTo>
                    <a:lnTo>
                      <a:pt x="143" y="65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1" name="Freeform 173">
                <a:extLst>
                  <a:ext uri="{FF2B5EF4-FFF2-40B4-BE49-F238E27FC236}">
                    <a16:creationId xmlns:a16="http://schemas.microsoft.com/office/drawing/2014/main" id="{39FFE329-1223-ECA7-21EB-6689A77646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0" y="539"/>
                <a:ext cx="49" cy="28"/>
              </a:xfrm>
              <a:custGeom>
                <a:avLst/>
                <a:gdLst>
                  <a:gd name="T0" fmla="*/ 0 w 149"/>
                  <a:gd name="T1" fmla="*/ 0 h 83"/>
                  <a:gd name="T2" fmla="*/ 0 w 149"/>
                  <a:gd name="T3" fmla="*/ 0 h 83"/>
                  <a:gd name="T4" fmla="*/ 0 w 149"/>
                  <a:gd name="T5" fmla="*/ 0 h 83"/>
                  <a:gd name="T6" fmla="*/ 0 w 149"/>
                  <a:gd name="T7" fmla="*/ 0 h 83"/>
                  <a:gd name="T8" fmla="*/ 0 w 149"/>
                  <a:gd name="T9" fmla="*/ 0 h 83"/>
                  <a:gd name="T10" fmla="*/ 0 w 149"/>
                  <a:gd name="T11" fmla="*/ 0 h 83"/>
                  <a:gd name="T12" fmla="*/ 0 w 149"/>
                  <a:gd name="T13" fmla="*/ 0 h 83"/>
                  <a:gd name="T14" fmla="*/ 0 w 149"/>
                  <a:gd name="T15" fmla="*/ 0 h 83"/>
                  <a:gd name="T16" fmla="*/ 0 w 149"/>
                  <a:gd name="T17" fmla="*/ 0 h 83"/>
                  <a:gd name="T18" fmla="*/ 0 w 149"/>
                  <a:gd name="T19" fmla="*/ 0 h 83"/>
                  <a:gd name="T20" fmla="*/ 0 w 149"/>
                  <a:gd name="T21" fmla="*/ 0 h 83"/>
                  <a:gd name="T22" fmla="*/ 0 w 149"/>
                  <a:gd name="T23" fmla="*/ 0 h 83"/>
                  <a:gd name="T24" fmla="*/ 0 w 149"/>
                  <a:gd name="T25" fmla="*/ 0 h 83"/>
                  <a:gd name="T26" fmla="*/ 0 w 149"/>
                  <a:gd name="T27" fmla="*/ 0 h 83"/>
                  <a:gd name="T28" fmla="*/ 0 w 149"/>
                  <a:gd name="T29" fmla="*/ 0 h 83"/>
                  <a:gd name="T30" fmla="*/ 0 w 149"/>
                  <a:gd name="T31" fmla="*/ 0 h 83"/>
                  <a:gd name="T32" fmla="*/ 0 w 149"/>
                  <a:gd name="T33" fmla="*/ 0 h 83"/>
                  <a:gd name="T34" fmla="*/ 0 w 149"/>
                  <a:gd name="T35" fmla="*/ 0 h 83"/>
                  <a:gd name="T36" fmla="*/ 0 w 149"/>
                  <a:gd name="T37" fmla="*/ 0 h 83"/>
                  <a:gd name="T38" fmla="*/ 0 w 149"/>
                  <a:gd name="T39" fmla="*/ 0 h 83"/>
                  <a:gd name="T40" fmla="*/ 0 w 149"/>
                  <a:gd name="T41" fmla="*/ 0 h 83"/>
                  <a:gd name="T42" fmla="*/ 0 w 149"/>
                  <a:gd name="T43" fmla="*/ 0 h 83"/>
                  <a:gd name="T44" fmla="*/ 0 w 149"/>
                  <a:gd name="T45" fmla="*/ 0 h 83"/>
                  <a:gd name="T46" fmla="*/ 0 w 149"/>
                  <a:gd name="T47" fmla="*/ 0 h 83"/>
                  <a:gd name="T48" fmla="*/ 0 w 149"/>
                  <a:gd name="T49" fmla="*/ 0 h 83"/>
                  <a:gd name="T50" fmla="*/ 0 w 149"/>
                  <a:gd name="T51" fmla="*/ 0 h 83"/>
                  <a:gd name="T52" fmla="*/ 0 w 149"/>
                  <a:gd name="T53" fmla="*/ 0 h 83"/>
                  <a:gd name="T54" fmla="*/ 0 w 149"/>
                  <a:gd name="T55" fmla="*/ 0 h 83"/>
                  <a:gd name="T56" fmla="*/ 0 w 149"/>
                  <a:gd name="T57" fmla="*/ 0 h 83"/>
                  <a:gd name="T58" fmla="*/ 0 w 149"/>
                  <a:gd name="T59" fmla="*/ 0 h 83"/>
                  <a:gd name="T60" fmla="*/ 0 w 149"/>
                  <a:gd name="T61" fmla="*/ 0 h 83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49"/>
                  <a:gd name="T94" fmla="*/ 0 h 83"/>
                  <a:gd name="T95" fmla="*/ 149 w 149"/>
                  <a:gd name="T96" fmla="*/ 83 h 83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49" h="83">
                    <a:moveTo>
                      <a:pt x="149" y="23"/>
                    </a:moveTo>
                    <a:lnTo>
                      <a:pt x="146" y="30"/>
                    </a:lnTo>
                    <a:lnTo>
                      <a:pt x="146" y="37"/>
                    </a:lnTo>
                    <a:lnTo>
                      <a:pt x="146" y="45"/>
                    </a:lnTo>
                    <a:lnTo>
                      <a:pt x="146" y="53"/>
                    </a:lnTo>
                    <a:lnTo>
                      <a:pt x="144" y="61"/>
                    </a:lnTo>
                    <a:lnTo>
                      <a:pt x="144" y="68"/>
                    </a:lnTo>
                    <a:lnTo>
                      <a:pt x="142" y="76"/>
                    </a:lnTo>
                    <a:lnTo>
                      <a:pt x="138" y="83"/>
                    </a:lnTo>
                    <a:lnTo>
                      <a:pt x="123" y="81"/>
                    </a:lnTo>
                    <a:lnTo>
                      <a:pt x="106" y="78"/>
                    </a:lnTo>
                    <a:lnTo>
                      <a:pt x="84" y="74"/>
                    </a:lnTo>
                    <a:lnTo>
                      <a:pt x="64" y="71"/>
                    </a:lnTo>
                    <a:lnTo>
                      <a:pt x="43" y="66"/>
                    </a:lnTo>
                    <a:lnTo>
                      <a:pt x="24" y="61"/>
                    </a:lnTo>
                    <a:lnTo>
                      <a:pt x="10" y="57"/>
                    </a:lnTo>
                    <a:lnTo>
                      <a:pt x="1" y="54"/>
                    </a:lnTo>
                    <a:lnTo>
                      <a:pt x="0" y="47"/>
                    </a:lnTo>
                    <a:lnTo>
                      <a:pt x="1" y="40"/>
                    </a:lnTo>
                    <a:lnTo>
                      <a:pt x="1" y="32"/>
                    </a:lnTo>
                    <a:lnTo>
                      <a:pt x="3" y="26"/>
                    </a:lnTo>
                    <a:lnTo>
                      <a:pt x="7" y="12"/>
                    </a:lnTo>
                    <a:lnTo>
                      <a:pt x="11" y="0"/>
                    </a:lnTo>
                    <a:lnTo>
                      <a:pt x="28" y="2"/>
                    </a:lnTo>
                    <a:lnTo>
                      <a:pt x="46" y="6"/>
                    </a:lnTo>
                    <a:lnTo>
                      <a:pt x="62" y="8"/>
                    </a:lnTo>
                    <a:lnTo>
                      <a:pt x="79" y="11"/>
                    </a:lnTo>
                    <a:lnTo>
                      <a:pt x="96" y="12"/>
                    </a:lnTo>
                    <a:lnTo>
                      <a:pt x="113" y="16"/>
                    </a:lnTo>
                    <a:lnTo>
                      <a:pt x="131" y="18"/>
                    </a:lnTo>
                    <a:lnTo>
                      <a:pt x="149" y="2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2" name="Freeform 174">
                <a:extLst>
                  <a:ext uri="{FF2B5EF4-FFF2-40B4-BE49-F238E27FC236}">
                    <a16:creationId xmlns:a16="http://schemas.microsoft.com/office/drawing/2014/main" id="{7F6A17DD-B178-C2CC-4BF3-F64F63F631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6" y="540"/>
                <a:ext cx="36" cy="40"/>
              </a:xfrm>
              <a:custGeom>
                <a:avLst/>
                <a:gdLst>
                  <a:gd name="T0" fmla="*/ 0 w 110"/>
                  <a:gd name="T1" fmla="*/ 0 h 119"/>
                  <a:gd name="T2" fmla="*/ 0 w 110"/>
                  <a:gd name="T3" fmla="*/ 0 h 119"/>
                  <a:gd name="T4" fmla="*/ 0 w 110"/>
                  <a:gd name="T5" fmla="*/ 0 h 119"/>
                  <a:gd name="T6" fmla="*/ 0 w 110"/>
                  <a:gd name="T7" fmla="*/ 0 h 119"/>
                  <a:gd name="T8" fmla="*/ 0 w 110"/>
                  <a:gd name="T9" fmla="*/ 0 h 119"/>
                  <a:gd name="T10" fmla="*/ 0 w 110"/>
                  <a:gd name="T11" fmla="*/ 0 h 119"/>
                  <a:gd name="T12" fmla="*/ 0 w 110"/>
                  <a:gd name="T13" fmla="*/ 0 h 119"/>
                  <a:gd name="T14" fmla="*/ 0 w 110"/>
                  <a:gd name="T15" fmla="*/ 0 h 119"/>
                  <a:gd name="T16" fmla="*/ 0 w 110"/>
                  <a:gd name="T17" fmla="*/ 0 h 119"/>
                  <a:gd name="T18" fmla="*/ 0 w 110"/>
                  <a:gd name="T19" fmla="*/ 0 h 119"/>
                  <a:gd name="T20" fmla="*/ 0 w 110"/>
                  <a:gd name="T21" fmla="*/ 0 h 119"/>
                  <a:gd name="T22" fmla="*/ 0 w 110"/>
                  <a:gd name="T23" fmla="*/ 0 h 119"/>
                  <a:gd name="T24" fmla="*/ 0 w 110"/>
                  <a:gd name="T25" fmla="*/ 0 h 119"/>
                  <a:gd name="T26" fmla="*/ 0 w 110"/>
                  <a:gd name="T27" fmla="*/ 0 h 119"/>
                  <a:gd name="T28" fmla="*/ 0 w 110"/>
                  <a:gd name="T29" fmla="*/ 0 h 119"/>
                  <a:gd name="T30" fmla="*/ 0 w 110"/>
                  <a:gd name="T31" fmla="*/ 0 h 119"/>
                  <a:gd name="T32" fmla="*/ 0 w 110"/>
                  <a:gd name="T33" fmla="*/ 0 h 119"/>
                  <a:gd name="T34" fmla="*/ 0 w 110"/>
                  <a:gd name="T35" fmla="*/ 0 h 119"/>
                  <a:gd name="T36" fmla="*/ 0 w 110"/>
                  <a:gd name="T37" fmla="*/ 0 h 119"/>
                  <a:gd name="T38" fmla="*/ 0 w 110"/>
                  <a:gd name="T39" fmla="*/ 0 h 119"/>
                  <a:gd name="T40" fmla="*/ 0 w 110"/>
                  <a:gd name="T41" fmla="*/ 0 h 1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0"/>
                  <a:gd name="T64" fmla="*/ 0 h 119"/>
                  <a:gd name="T65" fmla="*/ 110 w 110"/>
                  <a:gd name="T66" fmla="*/ 119 h 1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0" h="119">
                    <a:moveTo>
                      <a:pt x="91" y="33"/>
                    </a:moveTo>
                    <a:lnTo>
                      <a:pt x="96" y="45"/>
                    </a:lnTo>
                    <a:lnTo>
                      <a:pt x="103" y="59"/>
                    </a:lnTo>
                    <a:lnTo>
                      <a:pt x="106" y="66"/>
                    </a:lnTo>
                    <a:lnTo>
                      <a:pt x="108" y="74"/>
                    </a:lnTo>
                    <a:lnTo>
                      <a:pt x="110" y="81"/>
                    </a:lnTo>
                    <a:lnTo>
                      <a:pt x="110" y="90"/>
                    </a:lnTo>
                    <a:lnTo>
                      <a:pt x="47" y="119"/>
                    </a:lnTo>
                    <a:lnTo>
                      <a:pt x="33" y="110"/>
                    </a:lnTo>
                    <a:lnTo>
                      <a:pt x="0" y="40"/>
                    </a:lnTo>
                    <a:lnTo>
                      <a:pt x="3" y="35"/>
                    </a:lnTo>
                    <a:lnTo>
                      <a:pt x="1" y="34"/>
                    </a:lnTo>
                    <a:lnTo>
                      <a:pt x="8" y="29"/>
                    </a:lnTo>
                    <a:lnTo>
                      <a:pt x="17" y="25"/>
                    </a:lnTo>
                    <a:lnTo>
                      <a:pt x="26" y="20"/>
                    </a:lnTo>
                    <a:lnTo>
                      <a:pt x="36" y="15"/>
                    </a:lnTo>
                    <a:lnTo>
                      <a:pt x="46" y="10"/>
                    </a:lnTo>
                    <a:lnTo>
                      <a:pt x="57" y="5"/>
                    </a:lnTo>
                    <a:lnTo>
                      <a:pt x="67" y="2"/>
                    </a:lnTo>
                    <a:lnTo>
                      <a:pt x="78" y="0"/>
                    </a:lnTo>
                    <a:lnTo>
                      <a:pt x="91" y="33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3" name="Freeform 175">
                <a:extLst>
                  <a:ext uri="{FF2B5EF4-FFF2-40B4-BE49-F238E27FC236}">
                    <a16:creationId xmlns:a16="http://schemas.microsoft.com/office/drawing/2014/main" id="{9627AAA5-25F1-D2A2-1AB4-3E42FA8D1C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544"/>
                <a:ext cx="55" cy="29"/>
              </a:xfrm>
              <a:custGeom>
                <a:avLst/>
                <a:gdLst>
                  <a:gd name="T0" fmla="*/ 0 w 165"/>
                  <a:gd name="T1" fmla="*/ 0 h 85"/>
                  <a:gd name="T2" fmla="*/ 0 w 165"/>
                  <a:gd name="T3" fmla="*/ 0 h 85"/>
                  <a:gd name="T4" fmla="*/ 0 w 165"/>
                  <a:gd name="T5" fmla="*/ 0 h 85"/>
                  <a:gd name="T6" fmla="*/ 0 w 165"/>
                  <a:gd name="T7" fmla="*/ 0 h 85"/>
                  <a:gd name="T8" fmla="*/ 0 w 165"/>
                  <a:gd name="T9" fmla="*/ 0 h 85"/>
                  <a:gd name="T10" fmla="*/ 0 w 165"/>
                  <a:gd name="T11" fmla="*/ 0 h 85"/>
                  <a:gd name="T12" fmla="*/ 0 w 165"/>
                  <a:gd name="T13" fmla="*/ 0 h 85"/>
                  <a:gd name="T14" fmla="*/ 0 w 165"/>
                  <a:gd name="T15" fmla="*/ 0 h 85"/>
                  <a:gd name="T16" fmla="*/ 0 w 165"/>
                  <a:gd name="T17" fmla="*/ 0 h 85"/>
                  <a:gd name="T18" fmla="*/ 0 w 165"/>
                  <a:gd name="T19" fmla="*/ 0 h 85"/>
                  <a:gd name="T20" fmla="*/ 0 w 165"/>
                  <a:gd name="T21" fmla="*/ 0 h 85"/>
                  <a:gd name="T22" fmla="*/ 0 w 165"/>
                  <a:gd name="T23" fmla="*/ 0 h 85"/>
                  <a:gd name="T24" fmla="*/ 0 w 165"/>
                  <a:gd name="T25" fmla="*/ 0 h 85"/>
                  <a:gd name="T26" fmla="*/ 0 w 165"/>
                  <a:gd name="T27" fmla="*/ 0 h 85"/>
                  <a:gd name="T28" fmla="*/ 0 w 165"/>
                  <a:gd name="T29" fmla="*/ 0 h 85"/>
                  <a:gd name="T30" fmla="*/ 0 w 165"/>
                  <a:gd name="T31" fmla="*/ 0 h 85"/>
                  <a:gd name="T32" fmla="*/ 0 w 165"/>
                  <a:gd name="T33" fmla="*/ 0 h 85"/>
                  <a:gd name="T34" fmla="*/ 0 w 165"/>
                  <a:gd name="T35" fmla="*/ 0 h 85"/>
                  <a:gd name="T36" fmla="*/ 0 w 165"/>
                  <a:gd name="T37" fmla="*/ 0 h 85"/>
                  <a:gd name="T38" fmla="*/ 0 w 165"/>
                  <a:gd name="T39" fmla="*/ 0 h 85"/>
                  <a:gd name="T40" fmla="*/ 0 w 165"/>
                  <a:gd name="T41" fmla="*/ 0 h 85"/>
                  <a:gd name="T42" fmla="*/ 0 w 165"/>
                  <a:gd name="T43" fmla="*/ 0 h 85"/>
                  <a:gd name="T44" fmla="*/ 0 w 165"/>
                  <a:gd name="T45" fmla="*/ 0 h 85"/>
                  <a:gd name="T46" fmla="*/ 0 w 165"/>
                  <a:gd name="T47" fmla="*/ 0 h 85"/>
                  <a:gd name="T48" fmla="*/ 0 w 165"/>
                  <a:gd name="T49" fmla="*/ 0 h 85"/>
                  <a:gd name="T50" fmla="*/ 0 w 165"/>
                  <a:gd name="T51" fmla="*/ 0 h 85"/>
                  <a:gd name="T52" fmla="*/ 0 w 165"/>
                  <a:gd name="T53" fmla="*/ 0 h 85"/>
                  <a:gd name="T54" fmla="*/ 0 w 165"/>
                  <a:gd name="T55" fmla="*/ 0 h 85"/>
                  <a:gd name="T56" fmla="*/ 0 w 165"/>
                  <a:gd name="T57" fmla="*/ 0 h 85"/>
                  <a:gd name="T58" fmla="*/ 0 w 165"/>
                  <a:gd name="T59" fmla="*/ 0 h 8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65"/>
                  <a:gd name="T91" fmla="*/ 0 h 85"/>
                  <a:gd name="T92" fmla="*/ 165 w 165"/>
                  <a:gd name="T93" fmla="*/ 85 h 85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65" h="85">
                    <a:moveTo>
                      <a:pt x="161" y="19"/>
                    </a:moveTo>
                    <a:lnTo>
                      <a:pt x="162" y="31"/>
                    </a:lnTo>
                    <a:lnTo>
                      <a:pt x="165" y="45"/>
                    </a:lnTo>
                    <a:lnTo>
                      <a:pt x="165" y="57"/>
                    </a:lnTo>
                    <a:lnTo>
                      <a:pt x="165" y="71"/>
                    </a:lnTo>
                    <a:lnTo>
                      <a:pt x="144" y="73"/>
                    </a:lnTo>
                    <a:lnTo>
                      <a:pt x="122" y="77"/>
                    </a:lnTo>
                    <a:lnTo>
                      <a:pt x="101" y="80"/>
                    </a:lnTo>
                    <a:lnTo>
                      <a:pt x="81" y="82"/>
                    </a:lnTo>
                    <a:lnTo>
                      <a:pt x="60" y="83"/>
                    </a:lnTo>
                    <a:lnTo>
                      <a:pt x="40" y="85"/>
                    </a:lnTo>
                    <a:lnTo>
                      <a:pt x="19" y="83"/>
                    </a:lnTo>
                    <a:lnTo>
                      <a:pt x="0" y="83"/>
                    </a:lnTo>
                    <a:lnTo>
                      <a:pt x="0" y="76"/>
                    </a:lnTo>
                    <a:lnTo>
                      <a:pt x="0" y="68"/>
                    </a:lnTo>
                    <a:lnTo>
                      <a:pt x="1" y="61"/>
                    </a:lnTo>
                    <a:lnTo>
                      <a:pt x="3" y="53"/>
                    </a:lnTo>
                    <a:lnTo>
                      <a:pt x="4" y="45"/>
                    </a:lnTo>
                    <a:lnTo>
                      <a:pt x="5" y="36"/>
                    </a:lnTo>
                    <a:lnTo>
                      <a:pt x="6" y="29"/>
                    </a:lnTo>
                    <a:lnTo>
                      <a:pt x="9" y="21"/>
                    </a:lnTo>
                    <a:lnTo>
                      <a:pt x="28" y="20"/>
                    </a:lnTo>
                    <a:lnTo>
                      <a:pt x="48" y="19"/>
                    </a:lnTo>
                    <a:lnTo>
                      <a:pt x="66" y="16"/>
                    </a:lnTo>
                    <a:lnTo>
                      <a:pt x="86" y="14"/>
                    </a:lnTo>
                    <a:lnTo>
                      <a:pt x="105" y="9"/>
                    </a:lnTo>
                    <a:lnTo>
                      <a:pt x="124" y="5"/>
                    </a:lnTo>
                    <a:lnTo>
                      <a:pt x="142" y="1"/>
                    </a:lnTo>
                    <a:lnTo>
                      <a:pt x="161" y="0"/>
                    </a:lnTo>
                    <a:lnTo>
                      <a:pt x="161" y="19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4" name="Freeform 176">
                <a:extLst>
                  <a:ext uri="{FF2B5EF4-FFF2-40B4-BE49-F238E27FC236}">
                    <a16:creationId xmlns:a16="http://schemas.microsoft.com/office/drawing/2014/main" id="{77E8CF2C-AB96-2253-F034-8B9CBB1DF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3" y="548"/>
                <a:ext cx="55" cy="24"/>
              </a:xfrm>
              <a:custGeom>
                <a:avLst/>
                <a:gdLst>
                  <a:gd name="T0" fmla="*/ 0 w 164"/>
                  <a:gd name="T1" fmla="*/ 0 h 72"/>
                  <a:gd name="T2" fmla="*/ 0 w 164"/>
                  <a:gd name="T3" fmla="*/ 0 h 72"/>
                  <a:gd name="T4" fmla="*/ 0 w 164"/>
                  <a:gd name="T5" fmla="*/ 0 h 72"/>
                  <a:gd name="T6" fmla="*/ 0 w 164"/>
                  <a:gd name="T7" fmla="*/ 0 h 72"/>
                  <a:gd name="T8" fmla="*/ 0 w 164"/>
                  <a:gd name="T9" fmla="*/ 0 h 72"/>
                  <a:gd name="T10" fmla="*/ 0 w 164"/>
                  <a:gd name="T11" fmla="*/ 0 h 72"/>
                  <a:gd name="T12" fmla="*/ 0 w 164"/>
                  <a:gd name="T13" fmla="*/ 0 h 72"/>
                  <a:gd name="T14" fmla="*/ 0 w 164"/>
                  <a:gd name="T15" fmla="*/ 0 h 72"/>
                  <a:gd name="T16" fmla="*/ 0 w 164"/>
                  <a:gd name="T17" fmla="*/ 0 h 72"/>
                  <a:gd name="T18" fmla="*/ 0 w 164"/>
                  <a:gd name="T19" fmla="*/ 0 h 72"/>
                  <a:gd name="T20" fmla="*/ 0 w 164"/>
                  <a:gd name="T21" fmla="*/ 0 h 72"/>
                  <a:gd name="T22" fmla="*/ 0 w 164"/>
                  <a:gd name="T23" fmla="*/ 0 h 72"/>
                  <a:gd name="T24" fmla="*/ 0 w 164"/>
                  <a:gd name="T25" fmla="*/ 0 h 72"/>
                  <a:gd name="T26" fmla="*/ 0 w 164"/>
                  <a:gd name="T27" fmla="*/ 0 h 72"/>
                  <a:gd name="T28" fmla="*/ 0 w 164"/>
                  <a:gd name="T29" fmla="*/ 0 h 72"/>
                  <a:gd name="T30" fmla="*/ 0 w 164"/>
                  <a:gd name="T31" fmla="*/ 0 h 72"/>
                  <a:gd name="T32" fmla="*/ 0 w 164"/>
                  <a:gd name="T33" fmla="*/ 0 h 72"/>
                  <a:gd name="T34" fmla="*/ 0 w 164"/>
                  <a:gd name="T35" fmla="*/ 0 h 72"/>
                  <a:gd name="T36" fmla="*/ 0 w 164"/>
                  <a:gd name="T37" fmla="*/ 0 h 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64"/>
                  <a:gd name="T58" fmla="*/ 0 h 72"/>
                  <a:gd name="T59" fmla="*/ 164 w 164"/>
                  <a:gd name="T60" fmla="*/ 72 h 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64" h="72">
                    <a:moveTo>
                      <a:pt x="164" y="11"/>
                    </a:moveTo>
                    <a:lnTo>
                      <a:pt x="163" y="18"/>
                    </a:lnTo>
                    <a:lnTo>
                      <a:pt x="163" y="25"/>
                    </a:lnTo>
                    <a:lnTo>
                      <a:pt x="162" y="32"/>
                    </a:lnTo>
                    <a:lnTo>
                      <a:pt x="162" y="41"/>
                    </a:lnTo>
                    <a:lnTo>
                      <a:pt x="159" y="49"/>
                    </a:lnTo>
                    <a:lnTo>
                      <a:pt x="159" y="56"/>
                    </a:lnTo>
                    <a:lnTo>
                      <a:pt x="161" y="64"/>
                    </a:lnTo>
                    <a:lnTo>
                      <a:pt x="164" y="72"/>
                    </a:lnTo>
                    <a:lnTo>
                      <a:pt x="143" y="69"/>
                    </a:lnTo>
                    <a:lnTo>
                      <a:pt x="123" y="69"/>
                    </a:lnTo>
                    <a:lnTo>
                      <a:pt x="102" y="67"/>
                    </a:lnTo>
                    <a:lnTo>
                      <a:pt x="81" y="69"/>
                    </a:lnTo>
                    <a:lnTo>
                      <a:pt x="58" y="67"/>
                    </a:lnTo>
                    <a:lnTo>
                      <a:pt x="38" y="67"/>
                    </a:lnTo>
                    <a:lnTo>
                      <a:pt x="17" y="64"/>
                    </a:lnTo>
                    <a:lnTo>
                      <a:pt x="0" y="57"/>
                    </a:lnTo>
                    <a:lnTo>
                      <a:pt x="10" y="0"/>
                    </a:lnTo>
                    <a:lnTo>
                      <a:pt x="164" y="11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5" name="Freeform 177">
                <a:extLst>
                  <a:ext uri="{FF2B5EF4-FFF2-40B4-BE49-F238E27FC236}">
                    <a16:creationId xmlns:a16="http://schemas.microsoft.com/office/drawing/2014/main" id="{6CE46A32-7690-69B4-EBC9-D73591244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1" y="554"/>
                <a:ext cx="43" cy="41"/>
              </a:xfrm>
              <a:custGeom>
                <a:avLst/>
                <a:gdLst>
                  <a:gd name="T0" fmla="*/ 0 w 128"/>
                  <a:gd name="T1" fmla="*/ 0 h 124"/>
                  <a:gd name="T2" fmla="*/ 0 w 128"/>
                  <a:gd name="T3" fmla="*/ 0 h 124"/>
                  <a:gd name="T4" fmla="*/ 0 w 128"/>
                  <a:gd name="T5" fmla="*/ 0 h 124"/>
                  <a:gd name="T6" fmla="*/ 0 w 128"/>
                  <a:gd name="T7" fmla="*/ 0 h 124"/>
                  <a:gd name="T8" fmla="*/ 0 w 128"/>
                  <a:gd name="T9" fmla="*/ 0 h 124"/>
                  <a:gd name="T10" fmla="*/ 0 w 128"/>
                  <a:gd name="T11" fmla="*/ 0 h 124"/>
                  <a:gd name="T12" fmla="*/ 0 w 128"/>
                  <a:gd name="T13" fmla="*/ 0 h 124"/>
                  <a:gd name="T14" fmla="*/ 0 w 128"/>
                  <a:gd name="T15" fmla="*/ 0 h 124"/>
                  <a:gd name="T16" fmla="*/ 0 w 128"/>
                  <a:gd name="T17" fmla="*/ 0 h 124"/>
                  <a:gd name="T18" fmla="*/ 0 w 128"/>
                  <a:gd name="T19" fmla="*/ 0 h 124"/>
                  <a:gd name="T20" fmla="*/ 0 w 128"/>
                  <a:gd name="T21" fmla="*/ 0 h 124"/>
                  <a:gd name="T22" fmla="*/ 0 w 128"/>
                  <a:gd name="T23" fmla="*/ 0 h 124"/>
                  <a:gd name="T24" fmla="*/ 0 w 128"/>
                  <a:gd name="T25" fmla="*/ 0 h 124"/>
                  <a:gd name="T26" fmla="*/ 0 w 128"/>
                  <a:gd name="T27" fmla="*/ 0 h 124"/>
                  <a:gd name="T28" fmla="*/ 0 w 128"/>
                  <a:gd name="T29" fmla="*/ 0 h 124"/>
                  <a:gd name="T30" fmla="*/ 0 w 128"/>
                  <a:gd name="T31" fmla="*/ 0 h 124"/>
                  <a:gd name="T32" fmla="*/ 0 w 128"/>
                  <a:gd name="T33" fmla="*/ 0 h 124"/>
                  <a:gd name="T34" fmla="*/ 0 w 128"/>
                  <a:gd name="T35" fmla="*/ 0 h 124"/>
                  <a:gd name="T36" fmla="*/ 0 w 128"/>
                  <a:gd name="T37" fmla="*/ 0 h 124"/>
                  <a:gd name="T38" fmla="*/ 0 w 128"/>
                  <a:gd name="T39" fmla="*/ 0 h 124"/>
                  <a:gd name="T40" fmla="*/ 0 w 128"/>
                  <a:gd name="T41" fmla="*/ 0 h 124"/>
                  <a:gd name="T42" fmla="*/ 0 w 128"/>
                  <a:gd name="T43" fmla="*/ 0 h 124"/>
                  <a:gd name="T44" fmla="*/ 0 w 128"/>
                  <a:gd name="T45" fmla="*/ 0 h 124"/>
                  <a:gd name="T46" fmla="*/ 0 w 128"/>
                  <a:gd name="T47" fmla="*/ 0 h 124"/>
                  <a:gd name="T48" fmla="*/ 0 w 128"/>
                  <a:gd name="T49" fmla="*/ 0 h 124"/>
                  <a:gd name="T50" fmla="*/ 0 w 128"/>
                  <a:gd name="T51" fmla="*/ 0 h 124"/>
                  <a:gd name="T52" fmla="*/ 0 w 128"/>
                  <a:gd name="T53" fmla="*/ 0 h 124"/>
                  <a:gd name="T54" fmla="*/ 0 w 128"/>
                  <a:gd name="T55" fmla="*/ 0 h 124"/>
                  <a:gd name="T56" fmla="*/ 0 w 128"/>
                  <a:gd name="T57" fmla="*/ 0 h 124"/>
                  <a:gd name="T58" fmla="*/ 0 w 128"/>
                  <a:gd name="T59" fmla="*/ 0 h 124"/>
                  <a:gd name="T60" fmla="*/ 0 w 128"/>
                  <a:gd name="T61" fmla="*/ 0 h 124"/>
                  <a:gd name="T62" fmla="*/ 0 w 128"/>
                  <a:gd name="T63" fmla="*/ 0 h 124"/>
                  <a:gd name="T64" fmla="*/ 0 w 128"/>
                  <a:gd name="T65" fmla="*/ 0 h 124"/>
                  <a:gd name="T66" fmla="*/ 0 w 128"/>
                  <a:gd name="T67" fmla="*/ 0 h 124"/>
                  <a:gd name="T68" fmla="*/ 0 w 128"/>
                  <a:gd name="T69" fmla="*/ 0 h 12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28"/>
                  <a:gd name="T106" fmla="*/ 0 h 124"/>
                  <a:gd name="T107" fmla="*/ 128 w 128"/>
                  <a:gd name="T108" fmla="*/ 124 h 12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28" h="124">
                    <a:moveTo>
                      <a:pt x="100" y="32"/>
                    </a:moveTo>
                    <a:lnTo>
                      <a:pt x="105" y="39"/>
                    </a:lnTo>
                    <a:lnTo>
                      <a:pt x="111" y="48"/>
                    </a:lnTo>
                    <a:lnTo>
                      <a:pt x="116" y="56"/>
                    </a:lnTo>
                    <a:lnTo>
                      <a:pt x="120" y="67"/>
                    </a:lnTo>
                    <a:lnTo>
                      <a:pt x="116" y="71"/>
                    </a:lnTo>
                    <a:lnTo>
                      <a:pt x="121" y="71"/>
                    </a:lnTo>
                    <a:lnTo>
                      <a:pt x="124" y="74"/>
                    </a:lnTo>
                    <a:lnTo>
                      <a:pt x="125" y="78"/>
                    </a:lnTo>
                    <a:lnTo>
                      <a:pt x="128" y="84"/>
                    </a:lnTo>
                    <a:lnTo>
                      <a:pt x="116" y="88"/>
                    </a:lnTo>
                    <a:lnTo>
                      <a:pt x="108" y="92"/>
                    </a:lnTo>
                    <a:lnTo>
                      <a:pt x="98" y="97"/>
                    </a:lnTo>
                    <a:lnTo>
                      <a:pt x="89" y="103"/>
                    </a:lnTo>
                    <a:lnTo>
                      <a:pt x="79" y="107"/>
                    </a:lnTo>
                    <a:lnTo>
                      <a:pt x="70" y="113"/>
                    </a:lnTo>
                    <a:lnTo>
                      <a:pt x="60" y="118"/>
                    </a:lnTo>
                    <a:lnTo>
                      <a:pt x="51" y="124"/>
                    </a:lnTo>
                    <a:lnTo>
                      <a:pt x="44" y="114"/>
                    </a:lnTo>
                    <a:lnTo>
                      <a:pt x="37" y="104"/>
                    </a:lnTo>
                    <a:lnTo>
                      <a:pt x="29" y="93"/>
                    </a:lnTo>
                    <a:lnTo>
                      <a:pt x="23" y="83"/>
                    </a:lnTo>
                    <a:lnTo>
                      <a:pt x="15" y="72"/>
                    </a:lnTo>
                    <a:lnTo>
                      <a:pt x="9" y="61"/>
                    </a:lnTo>
                    <a:lnTo>
                      <a:pt x="4" y="49"/>
                    </a:lnTo>
                    <a:lnTo>
                      <a:pt x="0" y="39"/>
                    </a:lnTo>
                    <a:lnTo>
                      <a:pt x="9" y="32"/>
                    </a:lnTo>
                    <a:lnTo>
                      <a:pt x="19" y="26"/>
                    </a:lnTo>
                    <a:lnTo>
                      <a:pt x="29" y="19"/>
                    </a:lnTo>
                    <a:lnTo>
                      <a:pt x="40" y="16"/>
                    </a:lnTo>
                    <a:lnTo>
                      <a:pt x="50" y="9"/>
                    </a:lnTo>
                    <a:lnTo>
                      <a:pt x="60" y="6"/>
                    </a:lnTo>
                    <a:lnTo>
                      <a:pt x="70" y="1"/>
                    </a:lnTo>
                    <a:lnTo>
                      <a:pt x="81" y="0"/>
                    </a:lnTo>
                    <a:lnTo>
                      <a:pt x="100" y="32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6" name="Freeform 178">
                <a:extLst>
                  <a:ext uri="{FF2B5EF4-FFF2-40B4-BE49-F238E27FC236}">
                    <a16:creationId xmlns:a16="http://schemas.microsoft.com/office/drawing/2014/main" id="{BC364C91-A272-A41A-4180-D194456C07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4" y="571"/>
                <a:ext cx="49" cy="47"/>
              </a:xfrm>
              <a:custGeom>
                <a:avLst/>
                <a:gdLst>
                  <a:gd name="T0" fmla="*/ 0 w 147"/>
                  <a:gd name="T1" fmla="*/ 0 h 141"/>
                  <a:gd name="T2" fmla="*/ 0 w 147"/>
                  <a:gd name="T3" fmla="*/ 0 h 141"/>
                  <a:gd name="T4" fmla="*/ 0 w 147"/>
                  <a:gd name="T5" fmla="*/ 0 h 141"/>
                  <a:gd name="T6" fmla="*/ 0 w 147"/>
                  <a:gd name="T7" fmla="*/ 0 h 141"/>
                  <a:gd name="T8" fmla="*/ 0 w 147"/>
                  <a:gd name="T9" fmla="*/ 0 h 141"/>
                  <a:gd name="T10" fmla="*/ 0 w 147"/>
                  <a:gd name="T11" fmla="*/ 0 h 141"/>
                  <a:gd name="T12" fmla="*/ 0 w 147"/>
                  <a:gd name="T13" fmla="*/ 0 h 141"/>
                  <a:gd name="T14" fmla="*/ 0 w 147"/>
                  <a:gd name="T15" fmla="*/ 0 h 141"/>
                  <a:gd name="T16" fmla="*/ 0 w 147"/>
                  <a:gd name="T17" fmla="*/ 0 h 141"/>
                  <a:gd name="T18" fmla="*/ 0 w 147"/>
                  <a:gd name="T19" fmla="*/ 0 h 141"/>
                  <a:gd name="T20" fmla="*/ 0 w 147"/>
                  <a:gd name="T21" fmla="*/ 0 h 141"/>
                  <a:gd name="T22" fmla="*/ 0 w 147"/>
                  <a:gd name="T23" fmla="*/ 0 h 141"/>
                  <a:gd name="T24" fmla="*/ 0 w 147"/>
                  <a:gd name="T25" fmla="*/ 0 h 141"/>
                  <a:gd name="T26" fmla="*/ 0 w 147"/>
                  <a:gd name="T27" fmla="*/ 0 h 141"/>
                  <a:gd name="T28" fmla="*/ 0 w 147"/>
                  <a:gd name="T29" fmla="*/ 0 h 141"/>
                  <a:gd name="T30" fmla="*/ 0 w 147"/>
                  <a:gd name="T31" fmla="*/ 0 h 141"/>
                  <a:gd name="T32" fmla="*/ 0 w 147"/>
                  <a:gd name="T33" fmla="*/ 0 h 141"/>
                  <a:gd name="T34" fmla="*/ 0 w 147"/>
                  <a:gd name="T35" fmla="*/ 0 h 141"/>
                  <a:gd name="T36" fmla="*/ 0 w 147"/>
                  <a:gd name="T37" fmla="*/ 0 h 141"/>
                  <a:gd name="T38" fmla="*/ 0 w 147"/>
                  <a:gd name="T39" fmla="*/ 0 h 141"/>
                  <a:gd name="T40" fmla="*/ 0 w 147"/>
                  <a:gd name="T41" fmla="*/ 0 h 141"/>
                  <a:gd name="T42" fmla="*/ 0 w 147"/>
                  <a:gd name="T43" fmla="*/ 0 h 141"/>
                  <a:gd name="T44" fmla="*/ 0 w 147"/>
                  <a:gd name="T45" fmla="*/ 0 h 141"/>
                  <a:gd name="T46" fmla="*/ 0 w 147"/>
                  <a:gd name="T47" fmla="*/ 0 h 141"/>
                  <a:gd name="T48" fmla="*/ 0 w 147"/>
                  <a:gd name="T49" fmla="*/ 0 h 141"/>
                  <a:gd name="T50" fmla="*/ 0 w 147"/>
                  <a:gd name="T51" fmla="*/ 0 h 141"/>
                  <a:gd name="T52" fmla="*/ 0 w 147"/>
                  <a:gd name="T53" fmla="*/ 0 h 141"/>
                  <a:gd name="T54" fmla="*/ 0 w 147"/>
                  <a:gd name="T55" fmla="*/ 0 h 141"/>
                  <a:gd name="T56" fmla="*/ 0 w 147"/>
                  <a:gd name="T57" fmla="*/ 0 h 141"/>
                  <a:gd name="T58" fmla="*/ 0 w 147"/>
                  <a:gd name="T59" fmla="*/ 0 h 141"/>
                  <a:gd name="T60" fmla="*/ 0 w 147"/>
                  <a:gd name="T61" fmla="*/ 0 h 141"/>
                  <a:gd name="T62" fmla="*/ 0 w 147"/>
                  <a:gd name="T63" fmla="*/ 0 h 141"/>
                  <a:gd name="T64" fmla="*/ 0 w 147"/>
                  <a:gd name="T65" fmla="*/ 0 h 141"/>
                  <a:gd name="T66" fmla="*/ 0 w 147"/>
                  <a:gd name="T67" fmla="*/ 0 h 141"/>
                  <a:gd name="T68" fmla="*/ 0 w 147"/>
                  <a:gd name="T69" fmla="*/ 0 h 141"/>
                  <a:gd name="T70" fmla="*/ 0 w 147"/>
                  <a:gd name="T71" fmla="*/ 0 h 141"/>
                  <a:gd name="T72" fmla="*/ 0 w 147"/>
                  <a:gd name="T73" fmla="*/ 0 h 141"/>
                  <a:gd name="T74" fmla="*/ 0 w 147"/>
                  <a:gd name="T75" fmla="*/ 0 h 141"/>
                  <a:gd name="T76" fmla="*/ 0 w 147"/>
                  <a:gd name="T77" fmla="*/ 0 h 14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47"/>
                  <a:gd name="T118" fmla="*/ 0 h 141"/>
                  <a:gd name="T119" fmla="*/ 147 w 147"/>
                  <a:gd name="T120" fmla="*/ 141 h 14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47" h="141">
                    <a:moveTo>
                      <a:pt x="147" y="80"/>
                    </a:moveTo>
                    <a:lnTo>
                      <a:pt x="141" y="85"/>
                    </a:lnTo>
                    <a:lnTo>
                      <a:pt x="135" y="91"/>
                    </a:lnTo>
                    <a:lnTo>
                      <a:pt x="127" y="95"/>
                    </a:lnTo>
                    <a:lnTo>
                      <a:pt x="121" y="98"/>
                    </a:lnTo>
                    <a:lnTo>
                      <a:pt x="114" y="101"/>
                    </a:lnTo>
                    <a:lnTo>
                      <a:pt x="106" y="105"/>
                    </a:lnTo>
                    <a:lnTo>
                      <a:pt x="100" y="108"/>
                    </a:lnTo>
                    <a:lnTo>
                      <a:pt x="96" y="117"/>
                    </a:lnTo>
                    <a:lnTo>
                      <a:pt x="84" y="120"/>
                    </a:lnTo>
                    <a:lnTo>
                      <a:pt x="75" y="127"/>
                    </a:lnTo>
                    <a:lnTo>
                      <a:pt x="70" y="130"/>
                    </a:lnTo>
                    <a:lnTo>
                      <a:pt x="65" y="133"/>
                    </a:lnTo>
                    <a:lnTo>
                      <a:pt x="59" y="137"/>
                    </a:lnTo>
                    <a:lnTo>
                      <a:pt x="52" y="141"/>
                    </a:lnTo>
                    <a:lnTo>
                      <a:pt x="44" y="132"/>
                    </a:lnTo>
                    <a:lnTo>
                      <a:pt x="36" y="123"/>
                    </a:lnTo>
                    <a:lnTo>
                      <a:pt x="27" y="113"/>
                    </a:lnTo>
                    <a:lnTo>
                      <a:pt x="20" y="105"/>
                    </a:lnTo>
                    <a:lnTo>
                      <a:pt x="12" y="94"/>
                    </a:lnTo>
                    <a:lnTo>
                      <a:pt x="6" y="84"/>
                    </a:lnTo>
                    <a:lnTo>
                      <a:pt x="1" y="72"/>
                    </a:lnTo>
                    <a:lnTo>
                      <a:pt x="0" y="61"/>
                    </a:lnTo>
                    <a:lnTo>
                      <a:pt x="10" y="54"/>
                    </a:lnTo>
                    <a:lnTo>
                      <a:pt x="21" y="46"/>
                    </a:lnTo>
                    <a:lnTo>
                      <a:pt x="32" y="37"/>
                    </a:lnTo>
                    <a:lnTo>
                      <a:pt x="44" y="30"/>
                    </a:lnTo>
                    <a:lnTo>
                      <a:pt x="55" y="21"/>
                    </a:lnTo>
                    <a:lnTo>
                      <a:pt x="66" y="12"/>
                    </a:lnTo>
                    <a:lnTo>
                      <a:pt x="77" y="5"/>
                    </a:lnTo>
                    <a:lnTo>
                      <a:pt x="91" y="0"/>
                    </a:lnTo>
                    <a:lnTo>
                      <a:pt x="99" y="9"/>
                    </a:lnTo>
                    <a:lnTo>
                      <a:pt x="106" y="20"/>
                    </a:lnTo>
                    <a:lnTo>
                      <a:pt x="114" y="29"/>
                    </a:lnTo>
                    <a:lnTo>
                      <a:pt x="122" y="40"/>
                    </a:lnTo>
                    <a:lnTo>
                      <a:pt x="129" y="49"/>
                    </a:lnTo>
                    <a:lnTo>
                      <a:pt x="136" y="59"/>
                    </a:lnTo>
                    <a:lnTo>
                      <a:pt x="141" y="69"/>
                    </a:lnTo>
                    <a:lnTo>
                      <a:pt x="147" y="80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537" name="Freeform 179">
                <a:extLst>
                  <a:ext uri="{FF2B5EF4-FFF2-40B4-BE49-F238E27FC236}">
                    <a16:creationId xmlns:a16="http://schemas.microsoft.com/office/drawing/2014/main" id="{3B5715C0-EC3A-390A-8EAA-F31CDCA87A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3" y="598"/>
                <a:ext cx="43" cy="44"/>
              </a:xfrm>
              <a:custGeom>
                <a:avLst/>
                <a:gdLst>
                  <a:gd name="T0" fmla="*/ 0 w 130"/>
                  <a:gd name="T1" fmla="*/ 0 h 130"/>
                  <a:gd name="T2" fmla="*/ 0 w 130"/>
                  <a:gd name="T3" fmla="*/ 0 h 130"/>
                  <a:gd name="T4" fmla="*/ 0 w 130"/>
                  <a:gd name="T5" fmla="*/ 0 h 130"/>
                  <a:gd name="T6" fmla="*/ 0 w 130"/>
                  <a:gd name="T7" fmla="*/ 0 h 130"/>
                  <a:gd name="T8" fmla="*/ 0 w 130"/>
                  <a:gd name="T9" fmla="*/ 0 h 130"/>
                  <a:gd name="T10" fmla="*/ 0 w 130"/>
                  <a:gd name="T11" fmla="*/ 0 h 130"/>
                  <a:gd name="T12" fmla="*/ 0 w 130"/>
                  <a:gd name="T13" fmla="*/ 0 h 130"/>
                  <a:gd name="T14" fmla="*/ 0 w 130"/>
                  <a:gd name="T15" fmla="*/ 0 h 130"/>
                  <a:gd name="T16" fmla="*/ 0 w 130"/>
                  <a:gd name="T17" fmla="*/ 0 h 130"/>
                  <a:gd name="T18" fmla="*/ 0 w 130"/>
                  <a:gd name="T19" fmla="*/ 0 h 130"/>
                  <a:gd name="T20" fmla="*/ 0 w 130"/>
                  <a:gd name="T21" fmla="*/ 0 h 130"/>
                  <a:gd name="T22" fmla="*/ 0 w 130"/>
                  <a:gd name="T23" fmla="*/ 0 h 130"/>
                  <a:gd name="T24" fmla="*/ 0 w 130"/>
                  <a:gd name="T25" fmla="*/ 0 h 130"/>
                  <a:gd name="T26" fmla="*/ 0 w 130"/>
                  <a:gd name="T27" fmla="*/ 0 h 130"/>
                  <a:gd name="T28" fmla="*/ 0 w 130"/>
                  <a:gd name="T29" fmla="*/ 0 h 130"/>
                  <a:gd name="T30" fmla="*/ 0 w 130"/>
                  <a:gd name="T31" fmla="*/ 0 h 130"/>
                  <a:gd name="T32" fmla="*/ 0 w 130"/>
                  <a:gd name="T33" fmla="*/ 0 h 130"/>
                  <a:gd name="T34" fmla="*/ 0 w 130"/>
                  <a:gd name="T35" fmla="*/ 0 h 130"/>
                  <a:gd name="T36" fmla="*/ 0 w 130"/>
                  <a:gd name="T37" fmla="*/ 0 h 130"/>
                  <a:gd name="T38" fmla="*/ 0 w 130"/>
                  <a:gd name="T39" fmla="*/ 0 h 130"/>
                  <a:gd name="T40" fmla="*/ 0 w 130"/>
                  <a:gd name="T41" fmla="*/ 0 h 130"/>
                  <a:gd name="T42" fmla="*/ 0 w 130"/>
                  <a:gd name="T43" fmla="*/ 0 h 130"/>
                  <a:gd name="T44" fmla="*/ 0 w 130"/>
                  <a:gd name="T45" fmla="*/ 0 h 130"/>
                  <a:gd name="T46" fmla="*/ 0 w 130"/>
                  <a:gd name="T47" fmla="*/ 0 h 130"/>
                  <a:gd name="T48" fmla="*/ 0 w 130"/>
                  <a:gd name="T49" fmla="*/ 0 h 130"/>
                  <a:gd name="T50" fmla="*/ 0 w 130"/>
                  <a:gd name="T51" fmla="*/ 0 h 130"/>
                  <a:gd name="T52" fmla="*/ 0 w 130"/>
                  <a:gd name="T53" fmla="*/ 0 h 130"/>
                  <a:gd name="T54" fmla="*/ 0 w 130"/>
                  <a:gd name="T55" fmla="*/ 0 h 130"/>
                  <a:gd name="T56" fmla="*/ 0 w 130"/>
                  <a:gd name="T57" fmla="*/ 0 h 130"/>
                  <a:gd name="T58" fmla="*/ 0 w 130"/>
                  <a:gd name="T59" fmla="*/ 0 h 130"/>
                  <a:gd name="T60" fmla="*/ 0 w 130"/>
                  <a:gd name="T61" fmla="*/ 0 h 130"/>
                  <a:gd name="T62" fmla="*/ 0 w 130"/>
                  <a:gd name="T63" fmla="*/ 0 h 130"/>
                  <a:gd name="T64" fmla="*/ 0 w 130"/>
                  <a:gd name="T65" fmla="*/ 0 h 130"/>
                  <a:gd name="T66" fmla="*/ 0 w 130"/>
                  <a:gd name="T67" fmla="*/ 0 h 130"/>
                  <a:gd name="T68" fmla="*/ 0 w 130"/>
                  <a:gd name="T69" fmla="*/ 0 h 130"/>
                  <a:gd name="T70" fmla="*/ 0 w 130"/>
                  <a:gd name="T71" fmla="*/ 0 h 130"/>
                  <a:gd name="T72" fmla="*/ 0 w 130"/>
                  <a:gd name="T73" fmla="*/ 0 h 130"/>
                  <a:gd name="T74" fmla="*/ 0 w 130"/>
                  <a:gd name="T75" fmla="*/ 0 h 13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30"/>
                  <a:gd name="T115" fmla="*/ 0 h 130"/>
                  <a:gd name="T116" fmla="*/ 130 w 130"/>
                  <a:gd name="T117" fmla="*/ 130 h 13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30" h="130">
                    <a:moveTo>
                      <a:pt x="95" y="27"/>
                    </a:moveTo>
                    <a:lnTo>
                      <a:pt x="101" y="27"/>
                    </a:lnTo>
                    <a:lnTo>
                      <a:pt x="101" y="40"/>
                    </a:lnTo>
                    <a:lnTo>
                      <a:pt x="110" y="40"/>
                    </a:lnTo>
                    <a:lnTo>
                      <a:pt x="130" y="71"/>
                    </a:lnTo>
                    <a:lnTo>
                      <a:pt x="121" y="79"/>
                    </a:lnTo>
                    <a:lnTo>
                      <a:pt x="114" y="87"/>
                    </a:lnTo>
                    <a:lnTo>
                      <a:pt x="104" y="95"/>
                    </a:lnTo>
                    <a:lnTo>
                      <a:pt x="93" y="102"/>
                    </a:lnTo>
                    <a:lnTo>
                      <a:pt x="84" y="109"/>
                    </a:lnTo>
                    <a:lnTo>
                      <a:pt x="75" y="115"/>
                    </a:lnTo>
                    <a:lnTo>
                      <a:pt x="66" y="120"/>
                    </a:lnTo>
                    <a:lnTo>
                      <a:pt x="61" y="130"/>
                    </a:lnTo>
                    <a:lnTo>
                      <a:pt x="51" y="130"/>
                    </a:lnTo>
                    <a:lnTo>
                      <a:pt x="49" y="121"/>
                    </a:lnTo>
                    <a:lnTo>
                      <a:pt x="43" y="117"/>
                    </a:lnTo>
                    <a:lnTo>
                      <a:pt x="37" y="112"/>
                    </a:lnTo>
                    <a:lnTo>
                      <a:pt x="33" y="106"/>
                    </a:lnTo>
                    <a:lnTo>
                      <a:pt x="28" y="97"/>
                    </a:lnTo>
                    <a:lnTo>
                      <a:pt x="22" y="90"/>
                    </a:lnTo>
                    <a:lnTo>
                      <a:pt x="14" y="81"/>
                    </a:lnTo>
                    <a:lnTo>
                      <a:pt x="8" y="74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2" y="47"/>
                    </a:lnTo>
                    <a:lnTo>
                      <a:pt x="12" y="40"/>
                    </a:lnTo>
                    <a:lnTo>
                      <a:pt x="18" y="35"/>
                    </a:lnTo>
                    <a:lnTo>
                      <a:pt x="25" y="31"/>
                    </a:lnTo>
                    <a:lnTo>
                      <a:pt x="33" y="26"/>
                    </a:lnTo>
                    <a:lnTo>
                      <a:pt x="40" y="21"/>
                    </a:lnTo>
                    <a:lnTo>
                      <a:pt x="46" y="15"/>
                    </a:lnTo>
                    <a:lnTo>
                      <a:pt x="54" y="10"/>
                    </a:lnTo>
                    <a:lnTo>
                      <a:pt x="60" y="5"/>
                    </a:lnTo>
                    <a:lnTo>
                      <a:pt x="68" y="0"/>
                    </a:lnTo>
                    <a:lnTo>
                      <a:pt x="74" y="5"/>
                    </a:lnTo>
                    <a:lnTo>
                      <a:pt x="83" y="10"/>
                    </a:lnTo>
                    <a:lnTo>
                      <a:pt x="90" y="16"/>
                    </a:lnTo>
                    <a:lnTo>
                      <a:pt x="95" y="27"/>
                    </a:lnTo>
                    <a:close/>
                  </a:path>
                </a:pathLst>
              </a:custGeom>
              <a:solidFill>
                <a:srgbClr val="FFDFB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02412" name="Rectangle 180">
              <a:extLst>
                <a:ext uri="{FF2B5EF4-FFF2-40B4-BE49-F238E27FC236}">
                  <a16:creationId xmlns:a16="http://schemas.microsoft.com/office/drawing/2014/main" id="{54A01691-054C-4C86-94FE-A4CE8A042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292"/>
              <a:ext cx="1968" cy="3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02413" name="Rectangle 181">
              <a:extLst>
                <a:ext uri="{FF2B5EF4-FFF2-40B4-BE49-F238E27FC236}">
                  <a16:creationId xmlns:a16="http://schemas.microsoft.com/office/drawing/2014/main" id="{E4E05567-F4A0-38A9-1566-C0F8C9430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679"/>
              <a:ext cx="1968" cy="3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02414" name="Rectangle 182">
              <a:extLst>
                <a:ext uri="{FF2B5EF4-FFF2-40B4-BE49-F238E27FC236}">
                  <a16:creationId xmlns:a16="http://schemas.microsoft.com/office/drawing/2014/main" id="{6B49C7F4-AB48-2095-55B1-D9A4E1B04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066"/>
              <a:ext cx="1968" cy="3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02415" name="Rectangle 183">
              <a:extLst>
                <a:ext uri="{FF2B5EF4-FFF2-40B4-BE49-F238E27FC236}">
                  <a16:creationId xmlns:a16="http://schemas.microsoft.com/office/drawing/2014/main" id="{F882A746-2F2B-6CA0-14A6-314A26218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453"/>
              <a:ext cx="1968" cy="3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02416" name="Rectangle 184">
              <a:extLst>
                <a:ext uri="{FF2B5EF4-FFF2-40B4-BE49-F238E27FC236}">
                  <a16:creationId xmlns:a16="http://schemas.microsoft.com/office/drawing/2014/main" id="{1D1C326C-0F2E-0161-CE33-D1CD6D97F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840"/>
              <a:ext cx="1968" cy="3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102417" name="Text Box 185">
              <a:extLst>
                <a:ext uri="{FF2B5EF4-FFF2-40B4-BE49-F238E27FC236}">
                  <a16:creationId xmlns:a16="http://schemas.microsoft.com/office/drawing/2014/main" id="{C56F194E-A8D3-4162-D814-B9D7FA889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1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Worksheet 1</a:t>
              </a:r>
            </a:p>
          </p:txBody>
        </p:sp>
        <p:grpSp>
          <p:nvGrpSpPr>
            <p:cNvPr id="102418" name="Group 186">
              <a:extLst>
                <a:ext uri="{FF2B5EF4-FFF2-40B4-BE49-F238E27FC236}">
                  <a16:creationId xmlns:a16="http://schemas.microsoft.com/office/drawing/2014/main" id="{4EBFA8FE-E8E7-B070-243F-ED4015785F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1392"/>
              <a:ext cx="960" cy="1008"/>
              <a:chOff x="635" y="2736"/>
              <a:chExt cx="664" cy="824"/>
            </a:xfrm>
          </p:grpSpPr>
          <p:sp>
            <p:nvSpPr>
              <p:cNvPr id="102419" name="Freeform 187">
                <a:extLst>
                  <a:ext uri="{FF2B5EF4-FFF2-40B4-BE49-F238E27FC236}">
                    <a16:creationId xmlns:a16="http://schemas.microsoft.com/office/drawing/2014/main" id="{D2FCFD84-6C2B-070A-0F0D-AF5B55AC5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5" y="3301"/>
                <a:ext cx="481" cy="167"/>
              </a:xfrm>
              <a:custGeom>
                <a:avLst/>
                <a:gdLst>
                  <a:gd name="T0" fmla="*/ 0 w 2405"/>
                  <a:gd name="T1" fmla="*/ 0 h 835"/>
                  <a:gd name="T2" fmla="*/ 0 w 2405"/>
                  <a:gd name="T3" fmla="*/ 0 h 835"/>
                  <a:gd name="T4" fmla="*/ 0 w 2405"/>
                  <a:gd name="T5" fmla="*/ 0 h 835"/>
                  <a:gd name="T6" fmla="*/ 0 w 2405"/>
                  <a:gd name="T7" fmla="*/ 0 h 835"/>
                  <a:gd name="T8" fmla="*/ 0 w 2405"/>
                  <a:gd name="T9" fmla="*/ 0 h 835"/>
                  <a:gd name="T10" fmla="*/ 0 w 2405"/>
                  <a:gd name="T11" fmla="*/ 0 h 835"/>
                  <a:gd name="T12" fmla="*/ 0 w 2405"/>
                  <a:gd name="T13" fmla="*/ 0 h 835"/>
                  <a:gd name="T14" fmla="*/ 0 w 2405"/>
                  <a:gd name="T15" fmla="*/ 0 h 835"/>
                  <a:gd name="T16" fmla="*/ 0 w 2405"/>
                  <a:gd name="T17" fmla="*/ 0 h 835"/>
                  <a:gd name="T18" fmla="*/ 0 w 2405"/>
                  <a:gd name="T19" fmla="*/ 0 h 835"/>
                  <a:gd name="T20" fmla="*/ 0 w 2405"/>
                  <a:gd name="T21" fmla="*/ 0 h 835"/>
                  <a:gd name="T22" fmla="*/ 0 w 2405"/>
                  <a:gd name="T23" fmla="*/ 0 h 835"/>
                  <a:gd name="T24" fmla="*/ 0 w 2405"/>
                  <a:gd name="T25" fmla="*/ 0 h 835"/>
                  <a:gd name="T26" fmla="*/ 0 w 2405"/>
                  <a:gd name="T27" fmla="*/ 0 h 835"/>
                  <a:gd name="T28" fmla="*/ 0 w 2405"/>
                  <a:gd name="T29" fmla="*/ 0 h 835"/>
                  <a:gd name="T30" fmla="*/ 0 w 2405"/>
                  <a:gd name="T31" fmla="*/ 0 h 835"/>
                  <a:gd name="T32" fmla="*/ 0 w 2405"/>
                  <a:gd name="T33" fmla="*/ 0 h 835"/>
                  <a:gd name="T34" fmla="*/ 0 w 2405"/>
                  <a:gd name="T35" fmla="*/ 0 h 835"/>
                  <a:gd name="T36" fmla="*/ 0 w 2405"/>
                  <a:gd name="T37" fmla="*/ 0 h 835"/>
                  <a:gd name="T38" fmla="*/ 0 w 2405"/>
                  <a:gd name="T39" fmla="*/ 0 h 835"/>
                  <a:gd name="T40" fmla="*/ 0 w 2405"/>
                  <a:gd name="T41" fmla="*/ 0 h 835"/>
                  <a:gd name="T42" fmla="*/ 0 w 2405"/>
                  <a:gd name="T43" fmla="*/ 0 h 835"/>
                  <a:gd name="T44" fmla="*/ 0 w 2405"/>
                  <a:gd name="T45" fmla="*/ 0 h 835"/>
                  <a:gd name="T46" fmla="*/ 0 w 2405"/>
                  <a:gd name="T47" fmla="*/ 0 h 835"/>
                  <a:gd name="T48" fmla="*/ 0 w 2405"/>
                  <a:gd name="T49" fmla="*/ 0 h 835"/>
                  <a:gd name="T50" fmla="*/ 0 w 2405"/>
                  <a:gd name="T51" fmla="*/ 0 h 835"/>
                  <a:gd name="T52" fmla="*/ 0 w 2405"/>
                  <a:gd name="T53" fmla="*/ 0 h 835"/>
                  <a:gd name="T54" fmla="*/ 0 w 2405"/>
                  <a:gd name="T55" fmla="*/ 0 h 835"/>
                  <a:gd name="T56" fmla="*/ 0 w 2405"/>
                  <a:gd name="T57" fmla="*/ 0 h 835"/>
                  <a:gd name="T58" fmla="*/ 0 w 2405"/>
                  <a:gd name="T59" fmla="*/ 0 h 835"/>
                  <a:gd name="T60" fmla="*/ 0 w 2405"/>
                  <a:gd name="T61" fmla="*/ 0 h 835"/>
                  <a:gd name="T62" fmla="*/ 0 w 2405"/>
                  <a:gd name="T63" fmla="*/ 0 h 835"/>
                  <a:gd name="T64" fmla="*/ 0 w 2405"/>
                  <a:gd name="T65" fmla="*/ 0 h 835"/>
                  <a:gd name="T66" fmla="*/ 0 w 2405"/>
                  <a:gd name="T67" fmla="*/ 0 h 835"/>
                  <a:gd name="T68" fmla="*/ 0 w 2405"/>
                  <a:gd name="T69" fmla="*/ 0 h 835"/>
                  <a:gd name="T70" fmla="*/ 0 w 2405"/>
                  <a:gd name="T71" fmla="*/ 0 h 835"/>
                  <a:gd name="T72" fmla="*/ 0 w 2405"/>
                  <a:gd name="T73" fmla="*/ 0 h 835"/>
                  <a:gd name="T74" fmla="*/ 0 w 2405"/>
                  <a:gd name="T75" fmla="*/ 0 h 835"/>
                  <a:gd name="T76" fmla="*/ 0 w 2405"/>
                  <a:gd name="T77" fmla="*/ 0 h 835"/>
                  <a:gd name="T78" fmla="*/ 0 w 2405"/>
                  <a:gd name="T79" fmla="*/ 0 h 835"/>
                  <a:gd name="T80" fmla="*/ 0 w 2405"/>
                  <a:gd name="T81" fmla="*/ 0 h 835"/>
                  <a:gd name="T82" fmla="*/ 0 w 2405"/>
                  <a:gd name="T83" fmla="*/ 0 h 835"/>
                  <a:gd name="T84" fmla="*/ 0 w 2405"/>
                  <a:gd name="T85" fmla="*/ 0 h 835"/>
                  <a:gd name="T86" fmla="*/ 0 w 2405"/>
                  <a:gd name="T87" fmla="*/ 0 h 835"/>
                  <a:gd name="T88" fmla="*/ 0 w 2405"/>
                  <a:gd name="T89" fmla="*/ 0 h 835"/>
                  <a:gd name="T90" fmla="*/ 0 w 2405"/>
                  <a:gd name="T91" fmla="*/ 0 h 835"/>
                  <a:gd name="T92" fmla="*/ 0 w 2405"/>
                  <a:gd name="T93" fmla="*/ 0 h 835"/>
                  <a:gd name="T94" fmla="*/ 0 w 2405"/>
                  <a:gd name="T95" fmla="*/ 0 h 835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405"/>
                  <a:gd name="T145" fmla="*/ 0 h 835"/>
                  <a:gd name="T146" fmla="*/ 2405 w 2405"/>
                  <a:gd name="T147" fmla="*/ 835 h 835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405" h="835">
                    <a:moveTo>
                      <a:pt x="2405" y="595"/>
                    </a:moveTo>
                    <a:lnTo>
                      <a:pt x="2376" y="591"/>
                    </a:lnTo>
                    <a:lnTo>
                      <a:pt x="2345" y="602"/>
                    </a:lnTo>
                    <a:lnTo>
                      <a:pt x="2312" y="625"/>
                    </a:lnTo>
                    <a:lnTo>
                      <a:pt x="2279" y="655"/>
                    </a:lnTo>
                    <a:lnTo>
                      <a:pt x="2246" y="686"/>
                    </a:lnTo>
                    <a:lnTo>
                      <a:pt x="2217" y="717"/>
                    </a:lnTo>
                    <a:lnTo>
                      <a:pt x="2190" y="742"/>
                    </a:lnTo>
                    <a:lnTo>
                      <a:pt x="2172" y="759"/>
                    </a:lnTo>
                    <a:lnTo>
                      <a:pt x="2148" y="763"/>
                    </a:lnTo>
                    <a:lnTo>
                      <a:pt x="2117" y="764"/>
                    </a:lnTo>
                    <a:lnTo>
                      <a:pt x="2079" y="762"/>
                    </a:lnTo>
                    <a:lnTo>
                      <a:pt x="2039" y="761"/>
                    </a:lnTo>
                    <a:lnTo>
                      <a:pt x="1997" y="759"/>
                    </a:lnTo>
                    <a:lnTo>
                      <a:pt x="1957" y="761"/>
                    </a:lnTo>
                    <a:lnTo>
                      <a:pt x="1920" y="767"/>
                    </a:lnTo>
                    <a:lnTo>
                      <a:pt x="1891" y="782"/>
                    </a:lnTo>
                    <a:lnTo>
                      <a:pt x="1852" y="797"/>
                    </a:lnTo>
                    <a:lnTo>
                      <a:pt x="1793" y="813"/>
                    </a:lnTo>
                    <a:lnTo>
                      <a:pt x="1720" y="824"/>
                    </a:lnTo>
                    <a:lnTo>
                      <a:pt x="1641" y="833"/>
                    </a:lnTo>
                    <a:lnTo>
                      <a:pt x="1559" y="835"/>
                    </a:lnTo>
                    <a:lnTo>
                      <a:pt x="1482" y="832"/>
                    </a:lnTo>
                    <a:lnTo>
                      <a:pt x="1415" y="822"/>
                    </a:lnTo>
                    <a:lnTo>
                      <a:pt x="1366" y="805"/>
                    </a:lnTo>
                    <a:lnTo>
                      <a:pt x="1316" y="780"/>
                    </a:lnTo>
                    <a:lnTo>
                      <a:pt x="1253" y="751"/>
                    </a:lnTo>
                    <a:lnTo>
                      <a:pt x="1176" y="720"/>
                    </a:lnTo>
                    <a:lnTo>
                      <a:pt x="1093" y="689"/>
                    </a:lnTo>
                    <a:lnTo>
                      <a:pt x="1005" y="659"/>
                    </a:lnTo>
                    <a:lnTo>
                      <a:pt x="917" y="634"/>
                    </a:lnTo>
                    <a:lnTo>
                      <a:pt x="834" y="615"/>
                    </a:lnTo>
                    <a:lnTo>
                      <a:pt x="759" y="607"/>
                    </a:lnTo>
                    <a:lnTo>
                      <a:pt x="691" y="596"/>
                    </a:lnTo>
                    <a:lnTo>
                      <a:pt x="631" y="576"/>
                    </a:lnTo>
                    <a:lnTo>
                      <a:pt x="578" y="550"/>
                    </a:lnTo>
                    <a:lnTo>
                      <a:pt x="531" y="518"/>
                    </a:lnTo>
                    <a:lnTo>
                      <a:pt x="490" y="484"/>
                    </a:lnTo>
                    <a:lnTo>
                      <a:pt x="457" y="452"/>
                    </a:lnTo>
                    <a:lnTo>
                      <a:pt x="429" y="422"/>
                    </a:lnTo>
                    <a:lnTo>
                      <a:pt x="409" y="397"/>
                    </a:lnTo>
                    <a:lnTo>
                      <a:pt x="385" y="376"/>
                    </a:lnTo>
                    <a:lnTo>
                      <a:pt x="353" y="362"/>
                    </a:lnTo>
                    <a:lnTo>
                      <a:pt x="316" y="348"/>
                    </a:lnTo>
                    <a:lnTo>
                      <a:pt x="277" y="338"/>
                    </a:lnTo>
                    <a:lnTo>
                      <a:pt x="238" y="326"/>
                    </a:lnTo>
                    <a:lnTo>
                      <a:pt x="204" y="314"/>
                    </a:lnTo>
                    <a:lnTo>
                      <a:pt x="178" y="298"/>
                    </a:lnTo>
                    <a:lnTo>
                      <a:pt x="163" y="281"/>
                    </a:lnTo>
                    <a:lnTo>
                      <a:pt x="148" y="256"/>
                    </a:lnTo>
                    <a:lnTo>
                      <a:pt x="127" y="229"/>
                    </a:lnTo>
                    <a:lnTo>
                      <a:pt x="100" y="199"/>
                    </a:lnTo>
                    <a:lnTo>
                      <a:pt x="72" y="166"/>
                    </a:lnTo>
                    <a:lnTo>
                      <a:pt x="44" y="129"/>
                    </a:lnTo>
                    <a:lnTo>
                      <a:pt x="21" y="89"/>
                    </a:lnTo>
                    <a:lnTo>
                      <a:pt x="5" y="46"/>
                    </a:lnTo>
                    <a:lnTo>
                      <a:pt x="0" y="0"/>
                    </a:lnTo>
                    <a:lnTo>
                      <a:pt x="43" y="14"/>
                    </a:lnTo>
                    <a:lnTo>
                      <a:pt x="95" y="32"/>
                    </a:lnTo>
                    <a:lnTo>
                      <a:pt x="153" y="48"/>
                    </a:lnTo>
                    <a:lnTo>
                      <a:pt x="212" y="65"/>
                    </a:lnTo>
                    <a:lnTo>
                      <a:pt x="270" y="77"/>
                    </a:lnTo>
                    <a:lnTo>
                      <a:pt x="324" y="84"/>
                    </a:lnTo>
                    <a:lnTo>
                      <a:pt x="371" y="82"/>
                    </a:lnTo>
                    <a:lnTo>
                      <a:pt x="409" y="70"/>
                    </a:lnTo>
                    <a:lnTo>
                      <a:pt x="453" y="52"/>
                    </a:lnTo>
                    <a:lnTo>
                      <a:pt x="525" y="36"/>
                    </a:lnTo>
                    <a:lnTo>
                      <a:pt x="614" y="23"/>
                    </a:lnTo>
                    <a:lnTo>
                      <a:pt x="715" y="16"/>
                    </a:lnTo>
                    <a:lnTo>
                      <a:pt x="817" y="17"/>
                    </a:lnTo>
                    <a:lnTo>
                      <a:pt x="917" y="28"/>
                    </a:lnTo>
                    <a:lnTo>
                      <a:pt x="1005" y="53"/>
                    </a:lnTo>
                    <a:lnTo>
                      <a:pt x="1074" y="94"/>
                    </a:lnTo>
                    <a:lnTo>
                      <a:pt x="1136" y="139"/>
                    </a:lnTo>
                    <a:lnTo>
                      <a:pt x="1211" y="183"/>
                    </a:lnTo>
                    <a:lnTo>
                      <a:pt x="1291" y="221"/>
                    </a:lnTo>
                    <a:lnTo>
                      <a:pt x="1374" y="252"/>
                    </a:lnTo>
                    <a:lnTo>
                      <a:pt x="1455" y="274"/>
                    </a:lnTo>
                    <a:lnTo>
                      <a:pt x="1533" y="288"/>
                    </a:lnTo>
                    <a:lnTo>
                      <a:pt x="1601" y="291"/>
                    </a:lnTo>
                    <a:lnTo>
                      <a:pt x="1658" y="281"/>
                    </a:lnTo>
                    <a:lnTo>
                      <a:pt x="1708" y="271"/>
                    </a:lnTo>
                    <a:lnTo>
                      <a:pt x="1763" y="276"/>
                    </a:lnTo>
                    <a:lnTo>
                      <a:pt x="1820" y="293"/>
                    </a:lnTo>
                    <a:lnTo>
                      <a:pt x="1877" y="319"/>
                    </a:lnTo>
                    <a:lnTo>
                      <a:pt x="1928" y="351"/>
                    </a:lnTo>
                    <a:lnTo>
                      <a:pt x="1976" y="386"/>
                    </a:lnTo>
                    <a:lnTo>
                      <a:pt x="2015" y="421"/>
                    </a:lnTo>
                    <a:lnTo>
                      <a:pt x="2044" y="455"/>
                    </a:lnTo>
                    <a:lnTo>
                      <a:pt x="2071" y="486"/>
                    </a:lnTo>
                    <a:lnTo>
                      <a:pt x="2114" y="520"/>
                    </a:lnTo>
                    <a:lnTo>
                      <a:pt x="2164" y="550"/>
                    </a:lnTo>
                    <a:lnTo>
                      <a:pt x="2219" y="577"/>
                    </a:lnTo>
                    <a:lnTo>
                      <a:pt x="2274" y="597"/>
                    </a:lnTo>
                    <a:lnTo>
                      <a:pt x="2326" y="608"/>
                    </a:lnTo>
                    <a:lnTo>
                      <a:pt x="2371" y="608"/>
                    </a:lnTo>
                    <a:lnTo>
                      <a:pt x="2405" y="595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20" name="Freeform 188">
                <a:extLst>
                  <a:ext uri="{FF2B5EF4-FFF2-40B4-BE49-F238E27FC236}">
                    <a16:creationId xmlns:a16="http://schemas.microsoft.com/office/drawing/2014/main" id="{73E0A4B1-A69C-C973-95FD-3E6872AD22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" y="3192"/>
                <a:ext cx="407" cy="130"/>
              </a:xfrm>
              <a:custGeom>
                <a:avLst/>
                <a:gdLst>
                  <a:gd name="T0" fmla="*/ 0 w 2035"/>
                  <a:gd name="T1" fmla="*/ 0 h 654"/>
                  <a:gd name="T2" fmla="*/ 0 w 2035"/>
                  <a:gd name="T3" fmla="*/ 0 h 654"/>
                  <a:gd name="T4" fmla="*/ 0 w 2035"/>
                  <a:gd name="T5" fmla="*/ 0 h 654"/>
                  <a:gd name="T6" fmla="*/ 0 w 2035"/>
                  <a:gd name="T7" fmla="*/ 0 h 654"/>
                  <a:gd name="T8" fmla="*/ 0 w 2035"/>
                  <a:gd name="T9" fmla="*/ 0 h 654"/>
                  <a:gd name="T10" fmla="*/ 0 w 2035"/>
                  <a:gd name="T11" fmla="*/ 0 h 654"/>
                  <a:gd name="T12" fmla="*/ 0 w 2035"/>
                  <a:gd name="T13" fmla="*/ 0 h 654"/>
                  <a:gd name="T14" fmla="*/ 0 w 2035"/>
                  <a:gd name="T15" fmla="*/ 0 h 654"/>
                  <a:gd name="T16" fmla="*/ 0 w 2035"/>
                  <a:gd name="T17" fmla="*/ 0 h 654"/>
                  <a:gd name="T18" fmla="*/ 0 w 2035"/>
                  <a:gd name="T19" fmla="*/ 0 h 654"/>
                  <a:gd name="T20" fmla="*/ 0 w 2035"/>
                  <a:gd name="T21" fmla="*/ 0 h 654"/>
                  <a:gd name="T22" fmla="*/ 0 w 2035"/>
                  <a:gd name="T23" fmla="*/ 0 h 654"/>
                  <a:gd name="T24" fmla="*/ 0 w 2035"/>
                  <a:gd name="T25" fmla="*/ 0 h 654"/>
                  <a:gd name="T26" fmla="*/ 0 w 2035"/>
                  <a:gd name="T27" fmla="*/ 0 h 654"/>
                  <a:gd name="T28" fmla="*/ 0 w 2035"/>
                  <a:gd name="T29" fmla="*/ 0 h 654"/>
                  <a:gd name="T30" fmla="*/ 0 w 2035"/>
                  <a:gd name="T31" fmla="*/ 0 h 654"/>
                  <a:gd name="T32" fmla="*/ 0 w 2035"/>
                  <a:gd name="T33" fmla="*/ 0 h 6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5"/>
                  <a:gd name="T52" fmla="*/ 0 h 654"/>
                  <a:gd name="T53" fmla="*/ 2035 w 2035"/>
                  <a:gd name="T54" fmla="*/ 654 h 6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5" h="654">
                    <a:moveTo>
                      <a:pt x="2035" y="654"/>
                    </a:moveTo>
                    <a:lnTo>
                      <a:pt x="2029" y="582"/>
                    </a:lnTo>
                    <a:lnTo>
                      <a:pt x="1985" y="506"/>
                    </a:lnTo>
                    <a:lnTo>
                      <a:pt x="1905" y="428"/>
                    </a:lnTo>
                    <a:lnTo>
                      <a:pt x="1792" y="350"/>
                    </a:lnTo>
                    <a:lnTo>
                      <a:pt x="1651" y="273"/>
                    </a:lnTo>
                    <a:lnTo>
                      <a:pt x="1485" y="202"/>
                    </a:lnTo>
                    <a:lnTo>
                      <a:pt x="1299" y="136"/>
                    </a:lnTo>
                    <a:lnTo>
                      <a:pt x="1096" y="81"/>
                    </a:lnTo>
                    <a:lnTo>
                      <a:pt x="888" y="37"/>
                    </a:lnTo>
                    <a:lnTo>
                      <a:pt x="693" y="11"/>
                    </a:lnTo>
                    <a:lnTo>
                      <a:pt x="512" y="0"/>
                    </a:lnTo>
                    <a:lnTo>
                      <a:pt x="353" y="4"/>
                    </a:lnTo>
                    <a:lnTo>
                      <a:pt x="217" y="22"/>
                    </a:lnTo>
                    <a:lnTo>
                      <a:pt x="110" y="55"/>
                    </a:lnTo>
                    <a:lnTo>
                      <a:pt x="35" y="103"/>
                    </a:lnTo>
                    <a:lnTo>
                      <a:pt x="0" y="165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21" name="Freeform 189">
                <a:extLst>
                  <a:ext uri="{FF2B5EF4-FFF2-40B4-BE49-F238E27FC236}">
                    <a16:creationId xmlns:a16="http://schemas.microsoft.com/office/drawing/2014/main" id="{7A94DDC6-F281-0D58-8070-BD3E17DC95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" y="3161"/>
                <a:ext cx="407" cy="131"/>
              </a:xfrm>
              <a:custGeom>
                <a:avLst/>
                <a:gdLst>
                  <a:gd name="T0" fmla="*/ 0 w 2036"/>
                  <a:gd name="T1" fmla="*/ 0 h 656"/>
                  <a:gd name="T2" fmla="*/ 0 w 2036"/>
                  <a:gd name="T3" fmla="*/ 0 h 656"/>
                  <a:gd name="T4" fmla="*/ 0 w 2036"/>
                  <a:gd name="T5" fmla="*/ 0 h 656"/>
                  <a:gd name="T6" fmla="*/ 0 w 2036"/>
                  <a:gd name="T7" fmla="*/ 0 h 656"/>
                  <a:gd name="T8" fmla="*/ 0 w 2036"/>
                  <a:gd name="T9" fmla="*/ 0 h 656"/>
                  <a:gd name="T10" fmla="*/ 0 w 2036"/>
                  <a:gd name="T11" fmla="*/ 0 h 656"/>
                  <a:gd name="T12" fmla="*/ 0 w 2036"/>
                  <a:gd name="T13" fmla="*/ 0 h 656"/>
                  <a:gd name="T14" fmla="*/ 0 w 2036"/>
                  <a:gd name="T15" fmla="*/ 0 h 656"/>
                  <a:gd name="T16" fmla="*/ 0 w 2036"/>
                  <a:gd name="T17" fmla="*/ 0 h 656"/>
                  <a:gd name="T18" fmla="*/ 0 w 2036"/>
                  <a:gd name="T19" fmla="*/ 0 h 656"/>
                  <a:gd name="T20" fmla="*/ 0 w 2036"/>
                  <a:gd name="T21" fmla="*/ 0 h 656"/>
                  <a:gd name="T22" fmla="*/ 0 w 2036"/>
                  <a:gd name="T23" fmla="*/ 0 h 656"/>
                  <a:gd name="T24" fmla="*/ 0 w 2036"/>
                  <a:gd name="T25" fmla="*/ 0 h 656"/>
                  <a:gd name="T26" fmla="*/ 0 w 2036"/>
                  <a:gd name="T27" fmla="*/ 0 h 656"/>
                  <a:gd name="T28" fmla="*/ 0 w 2036"/>
                  <a:gd name="T29" fmla="*/ 0 h 656"/>
                  <a:gd name="T30" fmla="*/ 0 w 2036"/>
                  <a:gd name="T31" fmla="*/ 0 h 656"/>
                  <a:gd name="T32" fmla="*/ 0 w 2036"/>
                  <a:gd name="T33" fmla="*/ 0 h 6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6"/>
                  <a:gd name="T52" fmla="*/ 0 h 656"/>
                  <a:gd name="T53" fmla="*/ 2036 w 2036"/>
                  <a:gd name="T54" fmla="*/ 656 h 6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6" h="656">
                    <a:moveTo>
                      <a:pt x="2036" y="656"/>
                    </a:moveTo>
                    <a:lnTo>
                      <a:pt x="2031" y="584"/>
                    </a:lnTo>
                    <a:lnTo>
                      <a:pt x="1986" y="508"/>
                    </a:lnTo>
                    <a:lnTo>
                      <a:pt x="1905" y="429"/>
                    </a:lnTo>
                    <a:lnTo>
                      <a:pt x="1794" y="350"/>
                    </a:lnTo>
                    <a:lnTo>
                      <a:pt x="1652" y="274"/>
                    </a:lnTo>
                    <a:lnTo>
                      <a:pt x="1487" y="203"/>
                    </a:lnTo>
                    <a:lnTo>
                      <a:pt x="1300" y="137"/>
                    </a:lnTo>
                    <a:lnTo>
                      <a:pt x="1098" y="83"/>
                    </a:lnTo>
                    <a:lnTo>
                      <a:pt x="890" y="39"/>
                    </a:lnTo>
                    <a:lnTo>
                      <a:pt x="694" y="13"/>
                    </a:lnTo>
                    <a:lnTo>
                      <a:pt x="514" y="0"/>
                    </a:lnTo>
                    <a:lnTo>
                      <a:pt x="354" y="5"/>
                    </a:lnTo>
                    <a:lnTo>
                      <a:pt x="217" y="24"/>
                    </a:lnTo>
                    <a:lnTo>
                      <a:pt x="110" y="57"/>
                    </a:lnTo>
                    <a:lnTo>
                      <a:pt x="37" y="105"/>
                    </a:lnTo>
                    <a:lnTo>
                      <a:pt x="0" y="167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22" name="Line 190">
                <a:extLst>
                  <a:ext uri="{FF2B5EF4-FFF2-40B4-BE49-F238E27FC236}">
                    <a16:creationId xmlns:a16="http://schemas.microsoft.com/office/drawing/2014/main" id="{EE018262-756A-69DB-BB44-F90CADBB6A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06" y="3021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1A1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23" name="Line 191">
                <a:extLst>
                  <a:ext uri="{FF2B5EF4-FFF2-40B4-BE49-F238E27FC236}">
                    <a16:creationId xmlns:a16="http://schemas.microsoft.com/office/drawing/2014/main" id="{0519F6E5-9129-BC50-03BA-859C426BE1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3" y="3026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202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24" name="Line 192">
                <a:extLst>
                  <a:ext uri="{FF2B5EF4-FFF2-40B4-BE49-F238E27FC236}">
                    <a16:creationId xmlns:a16="http://schemas.microsoft.com/office/drawing/2014/main" id="{929E50E3-7938-8A70-3E8B-92E12D6B4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9" y="3031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263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25" name="Line 193">
                <a:extLst>
                  <a:ext uri="{FF2B5EF4-FFF2-40B4-BE49-F238E27FC236}">
                    <a16:creationId xmlns:a16="http://schemas.microsoft.com/office/drawing/2014/main" id="{DD1EC004-31E7-DB72-A9B7-1F488F5D37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6" y="303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D3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26" name="Line 194">
                <a:extLst>
                  <a:ext uri="{FF2B5EF4-FFF2-40B4-BE49-F238E27FC236}">
                    <a16:creationId xmlns:a16="http://schemas.microsoft.com/office/drawing/2014/main" id="{93E85452-06C2-6CAD-B334-8491D4CCE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" y="3040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334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27" name="Line 195">
                <a:extLst>
                  <a:ext uri="{FF2B5EF4-FFF2-40B4-BE49-F238E27FC236}">
                    <a16:creationId xmlns:a16="http://schemas.microsoft.com/office/drawing/2014/main" id="{C6E4AFE9-E2D7-0F95-85B9-D89E71A6A2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0" y="304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395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28" name="Line 196">
                <a:extLst>
                  <a:ext uri="{FF2B5EF4-FFF2-40B4-BE49-F238E27FC236}">
                    <a16:creationId xmlns:a16="http://schemas.microsoft.com/office/drawing/2014/main" id="{DED63945-197C-D778-0C9E-C88593CAE7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7" y="3049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406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29" name="Line 197">
                <a:extLst>
                  <a:ext uri="{FF2B5EF4-FFF2-40B4-BE49-F238E27FC236}">
                    <a16:creationId xmlns:a16="http://schemas.microsoft.com/office/drawing/2014/main" id="{AC724F78-3319-8108-77C7-D57BC8D8B5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4" y="3053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466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30" name="Line 198">
                <a:extLst>
                  <a:ext uri="{FF2B5EF4-FFF2-40B4-BE49-F238E27FC236}">
                    <a16:creationId xmlns:a16="http://schemas.microsoft.com/office/drawing/2014/main" id="{4B4779E2-331B-7D5F-BEFC-839989E24A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1" y="3058"/>
                <a:ext cx="92" cy="385"/>
              </a:xfrm>
              <a:prstGeom prst="line">
                <a:avLst/>
              </a:prstGeom>
              <a:noFill/>
              <a:ln w="6350">
                <a:solidFill>
                  <a:srgbClr val="FF4D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31" name="Line 199">
                <a:extLst>
                  <a:ext uri="{FF2B5EF4-FFF2-40B4-BE49-F238E27FC236}">
                    <a16:creationId xmlns:a16="http://schemas.microsoft.com/office/drawing/2014/main" id="{16A5F141-8CEC-7033-6CE9-C2038E1B6A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7" y="306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8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32" name="Line 200">
                <a:extLst>
                  <a:ext uri="{FF2B5EF4-FFF2-40B4-BE49-F238E27FC236}">
                    <a16:creationId xmlns:a16="http://schemas.microsoft.com/office/drawing/2014/main" id="{B925E99C-74FB-2525-1EF8-CCB4A3DCF8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4" y="3067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99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33" name="Line 201">
                <a:extLst>
                  <a:ext uri="{FF2B5EF4-FFF2-40B4-BE49-F238E27FC236}">
                    <a16:creationId xmlns:a16="http://schemas.microsoft.com/office/drawing/2014/main" id="{6A92380D-1F8B-BED2-086E-04E047DDF0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1" y="307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09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34" name="Line 202">
                <a:extLst>
                  <a:ext uri="{FF2B5EF4-FFF2-40B4-BE49-F238E27FC236}">
                    <a16:creationId xmlns:a16="http://schemas.microsoft.com/office/drawing/2014/main" id="{C7F20D15-4778-5F4C-8084-9D805860EF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8" y="3076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66A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35" name="Line 203">
                <a:extLst>
                  <a:ext uri="{FF2B5EF4-FFF2-40B4-BE49-F238E27FC236}">
                    <a16:creationId xmlns:a16="http://schemas.microsoft.com/office/drawing/2014/main" id="{D42D8C91-F06D-CA26-07FF-B4C202721E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5" y="308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CB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36" name="Line 204">
                <a:extLst>
                  <a:ext uri="{FF2B5EF4-FFF2-40B4-BE49-F238E27FC236}">
                    <a16:creationId xmlns:a16="http://schemas.microsoft.com/office/drawing/2014/main" id="{22BD1C27-FD50-AA4A-3ECF-F9F784A8B5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2" y="3085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73C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37" name="Line 205">
                <a:extLst>
                  <a:ext uri="{FF2B5EF4-FFF2-40B4-BE49-F238E27FC236}">
                    <a16:creationId xmlns:a16="http://schemas.microsoft.com/office/drawing/2014/main" id="{DCD1E575-F70D-FA38-89DE-FD9522AE88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9" y="3089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79C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38" name="Line 206">
                <a:extLst>
                  <a:ext uri="{FF2B5EF4-FFF2-40B4-BE49-F238E27FC236}">
                    <a16:creationId xmlns:a16="http://schemas.microsoft.com/office/drawing/2014/main" id="{1B194E76-FD33-F426-C31D-EBF4A3BD0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5" y="309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80D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39" name="Line 207">
                <a:extLst>
                  <a:ext uri="{FF2B5EF4-FFF2-40B4-BE49-F238E27FC236}">
                    <a16:creationId xmlns:a16="http://schemas.microsoft.com/office/drawing/2014/main" id="{E478E061-672B-81D8-5E93-8DA27F8CF5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1" y="3113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8C8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40" name="Line 208">
                <a:extLst>
                  <a:ext uri="{FF2B5EF4-FFF2-40B4-BE49-F238E27FC236}">
                    <a16:creationId xmlns:a16="http://schemas.microsoft.com/office/drawing/2014/main" id="{237987EF-8E80-C7B4-2F77-19AF1CBC0D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29" y="3096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9C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41" name="Line 209">
                <a:extLst>
                  <a:ext uri="{FF2B5EF4-FFF2-40B4-BE49-F238E27FC236}">
                    <a16:creationId xmlns:a16="http://schemas.microsoft.com/office/drawing/2014/main" id="{B777CD85-B521-AB2F-308A-9E08E8E6DF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2" y="3098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3C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42" name="Line 210">
                <a:extLst>
                  <a:ext uri="{FF2B5EF4-FFF2-40B4-BE49-F238E27FC236}">
                    <a16:creationId xmlns:a16="http://schemas.microsoft.com/office/drawing/2014/main" id="{4BCB3D4B-DAE4-A3BD-4D46-1011714669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56" y="3099"/>
                <a:ext cx="92" cy="386"/>
              </a:xfrm>
              <a:prstGeom prst="line">
                <a:avLst/>
              </a:prstGeom>
              <a:noFill/>
              <a:ln w="6350">
                <a:solidFill>
                  <a:srgbClr val="FF6CB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43" name="Line 211">
                <a:extLst>
                  <a:ext uri="{FF2B5EF4-FFF2-40B4-BE49-F238E27FC236}">
                    <a16:creationId xmlns:a16="http://schemas.microsoft.com/office/drawing/2014/main" id="{246E3CAB-B761-6C86-41C0-FA309628E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69" y="310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6A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44" name="Line 212">
                <a:extLst>
                  <a:ext uri="{FF2B5EF4-FFF2-40B4-BE49-F238E27FC236}">
                    <a16:creationId xmlns:a16="http://schemas.microsoft.com/office/drawing/2014/main" id="{6887CEE5-1C8B-74CE-7075-1CF2FE8EF0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82" y="3103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09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45" name="Line 213">
                <a:extLst>
                  <a:ext uri="{FF2B5EF4-FFF2-40B4-BE49-F238E27FC236}">
                    <a16:creationId xmlns:a16="http://schemas.microsoft.com/office/drawing/2014/main" id="{2EDE65A6-AC41-10CA-DDDB-A77A95126B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96" y="310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99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46" name="Line 214">
                <a:extLst>
                  <a:ext uri="{FF2B5EF4-FFF2-40B4-BE49-F238E27FC236}">
                    <a16:creationId xmlns:a16="http://schemas.microsoft.com/office/drawing/2014/main" id="{7765F466-3058-D651-FF15-F5C11A7EC8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9" y="3107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8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47" name="Line 215">
                <a:extLst>
                  <a:ext uri="{FF2B5EF4-FFF2-40B4-BE49-F238E27FC236}">
                    <a16:creationId xmlns:a16="http://schemas.microsoft.com/office/drawing/2014/main" id="{57DD00DE-EC15-0CC8-D480-E0995F6A8C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23" y="3109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D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48" name="Line 216">
                <a:extLst>
                  <a:ext uri="{FF2B5EF4-FFF2-40B4-BE49-F238E27FC236}">
                    <a16:creationId xmlns:a16="http://schemas.microsoft.com/office/drawing/2014/main" id="{280FA63F-0588-CEB7-67A2-56B46E1B0D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6" y="3111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66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49" name="Line 217">
                <a:extLst>
                  <a:ext uri="{FF2B5EF4-FFF2-40B4-BE49-F238E27FC236}">
                    <a16:creationId xmlns:a16="http://schemas.microsoft.com/office/drawing/2014/main" id="{71E40214-7CC2-8179-D0CD-E3D807FAB6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50" y="3113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06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50" name="Line 218">
                <a:extLst>
                  <a:ext uri="{FF2B5EF4-FFF2-40B4-BE49-F238E27FC236}">
                    <a16:creationId xmlns:a16="http://schemas.microsoft.com/office/drawing/2014/main" id="{6407484C-7C4C-5457-2C03-9A20BBA037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3" y="3115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395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51" name="Line 219">
                <a:extLst>
                  <a:ext uri="{FF2B5EF4-FFF2-40B4-BE49-F238E27FC236}">
                    <a16:creationId xmlns:a16="http://schemas.microsoft.com/office/drawing/2014/main" id="{2D6D43A6-F9AE-DCEE-CFC5-4CD39D9DA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77" y="3117"/>
                <a:ext cx="92" cy="385"/>
              </a:xfrm>
              <a:prstGeom prst="line">
                <a:avLst/>
              </a:prstGeom>
              <a:noFill/>
              <a:ln w="6350">
                <a:solidFill>
                  <a:srgbClr val="FF334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52" name="Line 220">
                <a:extLst>
                  <a:ext uri="{FF2B5EF4-FFF2-40B4-BE49-F238E27FC236}">
                    <a16:creationId xmlns:a16="http://schemas.microsoft.com/office/drawing/2014/main" id="{1BFCD14F-99DF-A63C-C8BB-104C79BCE2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90" y="3119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2D3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53" name="Line 221">
                <a:extLst>
                  <a:ext uri="{FF2B5EF4-FFF2-40B4-BE49-F238E27FC236}">
                    <a16:creationId xmlns:a16="http://schemas.microsoft.com/office/drawing/2014/main" id="{C7E9F8DE-992D-F003-919B-6975D43BF2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3" y="312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63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54" name="Line 222">
                <a:extLst>
                  <a:ext uri="{FF2B5EF4-FFF2-40B4-BE49-F238E27FC236}">
                    <a16:creationId xmlns:a16="http://schemas.microsoft.com/office/drawing/2014/main" id="{54F7DA02-B686-0D4A-C512-58785A174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17" y="312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02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55" name="Line 223">
                <a:extLst>
                  <a:ext uri="{FF2B5EF4-FFF2-40B4-BE49-F238E27FC236}">
                    <a16:creationId xmlns:a16="http://schemas.microsoft.com/office/drawing/2014/main" id="{75F39341-D07E-693C-1B51-9F8759B3DF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73" y="3115"/>
                <a:ext cx="93" cy="385"/>
              </a:xfrm>
              <a:prstGeom prst="line">
                <a:avLst/>
              </a:prstGeom>
              <a:noFill/>
              <a:ln w="6350">
                <a:solidFill>
                  <a:srgbClr val="FF797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56" name="Line 224">
                <a:extLst>
                  <a:ext uri="{FF2B5EF4-FFF2-40B4-BE49-F238E27FC236}">
                    <a16:creationId xmlns:a16="http://schemas.microsoft.com/office/drawing/2014/main" id="{061DB71B-CCA0-BEB4-6551-47787EE301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64" y="3116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57" name="Line 225">
                <a:extLst>
                  <a:ext uri="{FF2B5EF4-FFF2-40B4-BE49-F238E27FC236}">
                    <a16:creationId xmlns:a16="http://schemas.microsoft.com/office/drawing/2014/main" id="{ECFA2CCB-21FE-BC33-2AC2-412C6B13B7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3118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535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58" name="Line 226">
                <a:extLst>
                  <a:ext uri="{FF2B5EF4-FFF2-40B4-BE49-F238E27FC236}">
                    <a16:creationId xmlns:a16="http://schemas.microsoft.com/office/drawing/2014/main" id="{CB06C677-FB8B-E28D-4507-33523F1A0E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47" y="3120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404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59" name="Line 227">
                <a:extLst>
                  <a:ext uri="{FF2B5EF4-FFF2-40B4-BE49-F238E27FC236}">
                    <a16:creationId xmlns:a16="http://schemas.microsoft.com/office/drawing/2014/main" id="{5C894756-B228-4331-68C4-72B4BC2BDB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39" y="3122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2D2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60" name="Line 228">
                <a:extLst>
                  <a:ext uri="{FF2B5EF4-FFF2-40B4-BE49-F238E27FC236}">
                    <a16:creationId xmlns:a16="http://schemas.microsoft.com/office/drawing/2014/main" id="{7A3C85CC-E3F5-0A99-8983-933C87241F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30" y="3124"/>
                <a:ext cx="93" cy="386"/>
              </a:xfrm>
              <a:prstGeom prst="line">
                <a:avLst/>
              </a:prstGeom>
              <a:noFill/>
              <a:ln w="6350">
                <a:solidFill>
                  <a:srgbClr val="FF1A1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461" name="Freeform 229">
                <a:extLst>
                  <a:ext uri="{FF2B5EF4-FFF2-40B4-BE49-F238E27FC236}">
                    <a16:creationId xmlns:a16="http://schemas.microsoft.com/office/drawing/2014/main" id="{16064971-4164-A3E6-AFB0-C0BD4D9EC3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7" y="2949"/>
                <a:ext cx="516" cy="273"/>
              </a:xfrm>
              <a:custGeom>
                <a:avLst/>
                <a:gdLst>
                  <a:gd name="T0" fmla="*/ 0 w 2581"/>
                  <a:gd name="T1" fmla="*/ 0 h 1365"/>
                  <a:gd name="T2" fmla="*/ 0 w 2581"/>
                  <a:gd name="T3" fmla="*/ 0 h 1365"/>
                  <a:gd name="T4" fmla="*/ 0 w 2581"/>
                  <a:gd name="T5" fmla="*/ 0 h 1365"/>
                  <a:gd name="T6" fmla="*/ 0 w 2581"/>
                  <a:gd name="T7" fmla="*/ 0 h 1365"/>
                  <a:gd name="T8" fmla="*/ 0 w 2581"/>
                  <a:gd name="T9" fmla="*/ 0 h 1365"/>
                  <a:gd name="T10" fmla="*/ 0 w 2581"/>
                  <a:gd name="T11" fmla="*/ 0 h 1365"/>
                  <a:gd name="T12" fmla="*/ 0 w 2581"/>
                  <a:gd name="T13" fmla="*/ 0 h 1365"/>
                  <a:gd name="T14" fmla="*/ 0 w 2581"/>
                  <a:gd name="T15" fmla="*/ 0 h 1365"/>
                  <a:gd name="T16" fmla="*/ 0 w 2581"/>
                  <a:gd name="T17" fmla="*/ 0 h 1365"/>
                  <a:gd name="T18" fmla="*/ 0 w 2581"/>
                  <a:gd name="T19" fmla="*/ 0 h 1365"/>
                  <a:gd name="T20" fmla="*/ 0 w 2581"/>
                  <a:gd name="T21" fmla="*/ 0 h 1365"/>
                  <a:gd name="T22" fmla="*/ 0 w 2581"/>
                  <a:gd name="T23" fmla="*/ 0 h 1365"/>
                  <a:gd name="T24" fmla="*/ 0 w 2581"/>
                  <a:gd name="T25" fmla="*/ 0 h 1365"/>
                  <a:gd name="T26" fmla="*/ 0 w 2581"/>
                  <a:gd name="T27" fmla="*/ 0 h 1365"/>
                  <a:gd name="T28" fmla="*/ 0 w 2581"/>
                  <a:gd name="T29" fmla="*/ 0 h 1365"/>
                  <a:gd name="T30" fmla="*/ 0 w 2581"/>
                  <a:gd name="T31" fmla="*/ 0 h 1365"/>
                  <a:gd name="T32" fmla="*/ 0 w 2581"/>
                  <a:gd name="T33" fmla="*/ 0 h 1365"/>
                  <a:gd name="T34" fmla="*/ 0 w 2581"/>
                  <a:gd name="T35" fmla="*/ 0 h 1365"/>
                  <a:gd name="T36" fmla="*/ 0 w 2581"/>
                  <a:gd name="T37" fmla="*/ 0 h 1365"/>
                  <a:gd name="T38" fmla="*/ 0 w 2581"/>
                  <a:gd name="T39" fmla="*/ 0 h 1365"/>
                  <a:gd name="T40" fmla="*/ 0 w 2581"/>
                  <a:gd name="T41" fmla="*/ 0 h 1365"/>
                  <a:gd name="T42" fmla="*/ 0 w 2581"/>
                  <a:gd name="T43" fmla="*/ 0 h 1365"/>
                  <a:gd name="T44" fmla="*/ 0 w 2581"/>
                  <a:gd name="T45" fmla="*/ 0 h 1365"/>
                  <a:gd name="T46" fmla="*/ 0 w 2581"/>
                  <a:gd name="T47" fmla="*/ 0 h 1365"/>
                  <a:gd name="T48" fmla="*/ 0 w 2581"/>
                  <a:gd name="T49" fmla="*/ 0 h 1365"/>
                  <a:gd name="T50" fmla="*/ 0 w 2581"/>
                  <a:gd name="T51" fmla="*/ 0 h 1365"/>
                  <a:gd name="T52" fmla="*/ 0 w 2581"/>
                  <a:gd name="T53" fmla="*/ 0 h 1365"/>
                  <a:gd name="T54" fmla="*/ 0 w 2581"/>
                  <a:gd name="T55" fmla="*/ 0 h 1365"/>
                  <a:gd name="T56" fmla="*/ 0 w 2581"/>
                  <a:gd name="T57" fmla="*/ 0 h 1365"/>
                  <a:gd name="T58" fmla="*/ 0 w 2581"/>
                  <a:gd name="T59" fmla="*/ 0 h 1365"/>
                  <a:gd name="T60" fmla="*/ 0 w 2581"/>
                  <a:gd name="T61" fmla="*/ 0 h 1365"/>
                  <a:gd name="T62" fmla="*/ 0 w 2581"/>
                  <a:gd name="T63" fmla="*/ 0 h 1365"/>
                  <a:gd name="T64" fmla="*/ 0 w 2581"/>
                  <a:gd name="T65" fmla="*/ 0 h 1365"/>
                  <a:gd name="T66" fmla="*/ 0 w 2581"/>
                  <a:gd name="T67" fmla="*/ 0 h 1365"/>
                  <a:gd name="T68" fmla="*/ 0 w 2581"/>
                  <a:gd name="T69" fmla="*/ 0 h 1365"/>
                  <a:gd name="T70" fmla="*/ 0 w 2581"/>
                  <a:gd name="T71" fmla="*/ 0 h 1365"/>
                  <a:gd name="T72" fmla="*/ 0 w 2581"/>
                  <a:gd name="T73" fmla="*/ 0 h 1365"/>
                  <a:gd name="T74" fmla="*/ 0 w 2581"/>
                  <a:gd name="T75" fmla="*/ 0 h 1365"/>
                  <a:gd name="T76" fmla="*/ 0 w 2581"/>
                  <a:gd name="T77" fmla="*/ 0 h 1365"/>
                  <a:gd name="T78" fmla="*/ 0 w 2581"/>
                  <a:gd name="T79" fmla="*/ 0 h 1365"/>
                  <a:gd name="T80" fmla="*/ 0 w 2581"/>
                  <a:gd name="T81" fmla="*/ 0 h 1365"/>
                  <a:gd name="T82" fmla="*/ 0 w 2581"/>
                  <a:gd name="T83" fmla="*/ 0 h 1365"/>
                  <a:gd name="T84" fmla="*/ 0 w 2581"/>
                  <a:gd name="T85" fmla="*/ 0 h 1365"/>
                  <a:gd name="T86" fmla="*/ 0 w 2581"/>
                  <a:gd name="T87" fmla="*/ 0 h 1365"/>
                  <a:gd name="T88" fmla="*/ 0 w 2581"/>
                  <a:gd name="T89" fmla="*/ 0 h 1365"/>
                  <a:gd name="T90" fmla="*/ 0 w 2581"/>
                  <a:gd name="T91" fmla="*/ 0 h 1365"/>
                  <a:gd name="T92" fmla="*/ 0 w 2581"/>
                  <a:gd name="T93" fmla="*/ 0 h 1365"/>
                  <a:gd name="T94" fmla="*/ 0 w 2581"/>
                  <a:gd name="T95" fmla="*/ 0 h 1365"/>
                  <a:gd name="T96" fmla="*/ 0 w 2581"/>
                  <a:gd name="T97" fmla="*/ 0 h 1365"/>
                  <a:gd name="T98" fmla="*/ 0 w 2581"/>
                  <a:gd name="T99" fmla="*/ 0 h 1365"/>
                  <a:gd name="T100" fmla="*/ 0 w 2581"/>
                  <a:gd name="T101" fmla="*/ 0 h 1365"/>
                  <a:gd name="T102" fmla="*/ 0 w 2581"/>
                  <a:gd name="T103" fmla="*/ 0 h 136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581"/>
                  <a:gd name="T157" fmla="*/ 0 h 1365"/>
                  <a:gd name="T158" fmla="*/ 2581 w 2581"/>
                  <a:gd name="T159" fmla="*/ 1365 h 136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581" h="1365">
                    <a:moveTo>
                      <a:pt x="1004" y="8"/>
                    </a:moveTo>
                    <a:lnTo>
                      <a:pt x="911" y="0"/>
                    </a:lnTo>
                    <a:lnTo>
                      <a:pt x="797" y="0"/>
                    </a:lnTo>
                    <a:lnTo>
                      <a:pt x="672" y="8"/>
                    </a:lnTo>
                    <a:lnTo>
                      <a:pt x="544" y="27"/>
                    </a:lnTo>
                    <a:lnTo>
                      <a:pt x="420" y="53"/>
                    </a:lnTo>
                    <a:lnTo>
                      <a:pt x="314" y="91"/>
                    </a:lnTo>
                    <a:lnTo>
                      <a:pt x="232" y="141"/>
                    </a:lnTo>
                    <a:lnTo>
                      <a:pt x="187" y="206"/>
                    </a:lnTo>
                    <a:lnTo>
                      <a:pt x="160" y="268"/>
                    </a:lnTo>
                    <a:lnTo>
                      <a:pt x="137" y="318"/>
                    </a:lnTo>
                    <a:lnTo>
                      <a:pt x="114" y="357"/>
                    </a:lnTo>
                    <a:lnTo>
                      <a:pt x="98" y="389"/>
                    </a:lnTo>
                    <a:lnTo>
                      <a:pt x="82" y="415"/>
                    </a:lnTo>
                    <a:lnTo>
                      <a:pt x="73" y="438"/>
                    </a:lnTo>
                    <a:lnTo>
                      <a:pt x="68" y="460"/>
                    </a:lnTo>
                    <a:lnTo>
                      <a:pt x="70" y="486"/>
                    </a:lnTo>
                    <a:lnTo>
                      <a:pt x="69" y="510"/>
                    </a:lnTo>
                    <a:lnTo>
                      <a:pt x="63" y="535"/>
                    </a:lnTo>
                    <a:lnTo>
                      <a:pt x="51" y="556"/>
                    </a:lnTo>
                    <a:lnTo>
                      <a:pt x="39" y="576"/>
                    </a:lnTo>
                    <a:lnTo>
                      <a:pt x="23" y="590"/>
                    </a:lnTo>
                    <a:lnTo>
                      <a:pt x="12" y="603"/>
                    </a:lnTo>
                    <a:lnTo>
                      <a:pt x="2" y="610"/>
                    </a:lnTo>
                    <a:lnTo>
                      <a:pt x="0" y="614"/>
                    </a:lnTo>
                    <a:lnTo>
                      <a:pt x="21" y="684"/>
                    </a:lnTo>
                    <a:lnTo>
                      <a:pt x="56" y="739"/>
                    </a:lnTo>
                    <a:lnTo>
                      <a:pt x="101" y="782"/>
                    </a:lnTo>
                    <a:lnTo>
                      <a:pt x="153" y="814"/>
                    </a:lnTo>
                    <a:lnTo>
                      <a:pt x="207" y="833"/>
                    </a:lnTo>
                    <a:lnTo>
                      <a:pt x="260" y="845"/>
                    </a:lnTo>
                    <a:lnTo>
                      <a:pt x="309" y="848"/>
                    </a:lnTo>
                    <a:lnTo>
                      <a:pt x="350" y="847"/>
                    </a:lnTo>
                    <a:lnTo>
                      <a:pt x="387" y="849"/>
                    </a:lnTo>
                    <a:lnTo>
                      <a:pt x="429" y="865"/>
                    </a:lnTo>
                    <a:lnTo>
                      <a:pt x="474" y="889"/>
                    </a:lnTo>
                    <a:lnTo>
                      <a:pt x="518" y="922"/>
                    </a:lnTo>
                    <a:lnTo>
                      <a:pt x="558" y="956"/>
                    </a:lnTo>
                    <a:lnTo>
                      <a:pt x="595" y="993"/>
                    </a:lnTo>
                    <a:lnTo>
                      <a:pt x="623" y="1026"/>
                    </a:lnTo>
                    <a:lnTo>
                      <a:pt x="643" y="1057"/>
                    </a:lnTo>
                    <a:lnTo>
                      <a:pt x="666" y="1081"/>
                    </a:lnTo>
                    <a:lnTo>
                      <a:pt x="709" y="1104"/>
                    </a:lnTo>
                    <a:lnTo>
                      <a:pt x="765" y="1123"/>
                    </a:lnTo>
                    <a:lnTo>
                      <a:pt x="832" y="1139"/>
                    </a:lnTo>
                    <a:lnTo>
                      <a:pt x="900" y="1152"/>
                    </a:lnTo>
                    <a:lnTo>
                      <a:pt x="966" y="1161"/>
                    </a:lnTo>
                    <a:lnTo>
                      <a:pt x="1026" y="1163"/>
                    </a:lnTo>
                    <a:lnTo>
                      <a:pt x="1074" y="1163"/>
                    </a:lnTo>
                    <a:lnTo>
                      <a:pt x="1118" y="1161"/>
                    </a:lnTo>
                    <a:lnTo>
                      <a:pt x="1170" y="1165"/>
                    </a:lnTo>
                    <a:lnTo>
                      <a:pt x="1224" y="1174"/>
                    </a:lnTo>
                    <a:lnTo>
                      <a:pt x="1281" y="1188"/>
                    </a:lnTo>
                    <a:lnTo>
                      <a:pt x="1333" y="1204"/>
                    </a:lnTo>
                    <a:lnTo>
                      <a:pt x="1379" y="1224"/>
                    </a:lnTo>
                    <a:lnTo>
                      <a:pt x="1414" y="1245"/>
                    </a:lnTo>
                    <a:lnTo>
                      <a:pt x="1437" y="1267"/>
                    </a:lnTo>
                    <a:lnTo>
                      <a:pt x="1463" y="1287"/>
                    </a:lnTo>
                    <a:lnTo>
                      <a:pt x="1518" y="1307"/>
                    </a:lnTo>
                    <a:lnTo>
                      <a:pt x="1589" y="1322"/>
                    </a:lnTo>
                    <a:lnTo>
                      <a:pt x="1669" y="1334"/>
                    </a:lnTo>
                    <a:lnTo>
                      <a:pt x="1748" y="1340"/>
                    </a:lnTo>
                    <a:lnTo>
                      <a:pt x="1819" y="1338"/>
                    </a:lnTo>
                    <a:lnTo>
                      <a:pt x="1874" y="1331"/>
                    </a:lnTo>
                    <a:lnTo>
                      <a:pt x="1904" y="1314"/>
                    </a:lnTo>
                    <a:lnTo>
                      <a:pt x="1927" y="1296"/>
                    </a:lnTo>
                    <a:lnTo>
                      <a:pt x="1970" y="1287"/>
                    </a:lnTo>
                    <a:lnTo>
                      <a:pt x="2026" y="1286"/>
                    </a:lnTo>
                    <a:lnTo>
                      <a:pt x="2088" y="1292"/>
                    </a:lnTo>
                    <a:lnTo>
                      <a:pt x="2148" y="1302"/>
                    </a:lnTo>
                    <a:lnTo>
                      <a:pt x="2203" y="1315"/>
                    </a:lnTo>
                    <a:lnTo>
                      <a:pt x="2243" y="1332"/>
                    </a:lnTo>
                    <a:lnTo>
                      <a:pt x="2265" y="1350"/>
                    </a:lnTo>
                    <a:lnTo>
                      <a:pt x="2281" y="1361"/>
                    </a:lnTo>
                    <a:lnTo>
                      <a:pt x="2309" y="1365"/>
                    </a:lnTo>
                    <a:lnTo>
                      <a:pt x="2344" y="1362"/>
                    </a:lnTo>
                    <a:lnTo>
                      <a:pt x="2384" y="1355"/>
                    </a:lnTo>
                    <a:lnTo>
                      <a:pt x="2422" y="1345"/>
                    </a:lnTo>
                    <a:lnTo>
                      <a:pt x="2455" y="1335"/>
                    </a:lnTo>
                    <a:lnTo>
                      <a:pt x="2478" y="1328"/>
                    </a:lnTo>
                    <a:lnTo>
                      <a:pt x="2488" y="1326"/>
                    </a:lnTo>
                    <a:lnTo>
                      <a:pt x="2476" y="1311"/>
                    </a:lnTo>
                    <a:lnTo>
                      <a:pt x="2471" y="1295"/>
                    </a:lnTo>
                    <a:lnTo>
                      <a:pt x="2469" y="1276"/>
                    </a:lnTo>
                    <a:lnTo>
                      <a:pt x="2472" y="1257"/>
                    </a:lnTo>
                    <a:lnTo>
                      <a:pt x="2478" y="1235"/>
                    </a:lnTo>
                    <a:lnTo>
                      <a:pt x="2486" y="1212"/>
                    </a:lnTo>
                    <a:lnTo>
                      <a:pt x="2498" y="1187"/>
                    </a:lnTo>
                    <a:lnTo>
                      <a:pt x="2511" y="1163"/>
                    </a:lnTo>
                    <a:lnTo>
                      <a:pt x="2523" y="1134"/>
                    </a:lnTo>
                    <a:lnTo>
                      <a:pt x="2535" y="1105"/>
                    </a:lnTo>
                    <a:lnTo>
                      <a:pt x="2548" y="1073"/>
                    </a:lnTo>
                    <a:lnTo>
                      <a:pt x="2559" y="1039"/>
                    </a:lnTo>
                    <a:lnTo>
                      <a:pt x="2568" y="1003"/>
                    </a:lnTo>
                    <a:lnTo>
                      <a:pt x="2574" y="965"/>
                    </a:lnTo>
                    <a:lnTo>
                      <a:pt x="2579" y="924"/>
                    </a:lnTo>
                    <a:lnTo>
                      <a:pt x="2581" y="883"/>
                    </a:lnTo>
                    <a:lnTo>
                      <a:pt x="2535" y="689"/>
                    </a:lnTo>
                    <a:lnTo>
                      <a:pt x="2411" y="524"/>
                    </a:lnTo>
                    <a:lnTo>
                      <a:pt x="2226" y="381"/>
                    </a:lnTo>
                    <a:lnTo>
                      <a:pt x="1998" y="265"/>
                    </a:lnTo>
                    <a:lnTo>
                      <a:pt x="1742" y="169"/>
                    </a:lnTo>
                    <a:lnTo>
                      <a:pt x="1481" y="96"/>
                    </a:lnTo>
                    <a:lnTo>
                      <a:pt x="1229" y="41"/>
                    </a:lnTo>
                    <a:lnTo>
                      <a:pt x="1004" y="8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2" name="Freeform 230">
                <a:extLst>
                  <a:ext uri="{FF2B5EF4-FFF2-40B4-BE49-F238E27FC236}">
                    <a16:creationId xmlns:a16="http://schemas.microsoft.com/office/drawing/2014/main" id="{D2FBFB84-88D8-E44A-6921-AE567BFF6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5" y="3301"/>
                <a:ext cx="491" cy="240"/>
              </a:xfrm>
              <a:custGeom>
                <a:avLst/>
                <a:gdLst>
                  <a:gd name="T0" fmla="*/ 0 w 2454"/>
                  <a:gd name="T1" fmla="*/ 0 h 1202"/>
                  <a:gd name="T2" fmla="*/ 0 w 2454"/>
                  <a:gd name="T3" fmla="*/ 0 h 1202"/>
                  <a:gd name="T4" fmla="*/ 0 w 2454"/>
                  <a:gd name="T5" fmla="*/ 0 h 1202"/>
                  <a:gd name="T6" fmla="*/ 0 w 2454"/>
                  <a:gd name="T7" fmla="*/ 0 h 1202"/>
                  <a:gd name="T8" fmla="*/ 0 w 2454"/>
                  <a:gd name="T9" fmla="*/ 0 h 1202"/>
                  <a:gd name="T10" fmla="*/ 0 w 2454"/>
                  <a:gd name="T11" fmla="*/ 0 h 1202"/>
                  <a:gd name="T12" fmla="*/ 0 w 2454"/>
                  <a:gd name="T13" fmla="*/ 0 h 1202"/>
                  <a:gd name="T14" fmla="*/ 0 w 2454"/>
                  <a:gd name="T15" fmla="*/ 0 h 1202"/>
                  <a:gd name="T16" fmla="*/ 0 w 2454"/>
                  <a:gd name="T17" fmla="*/ 0 h 1202"/>
                  <a:gd name="T18" fmla="*/ 0 w 2454"/>
                  <a:gd name="T19" fmla="*/ 0 h 1202"/>
                  <a:gd name="T20" fmla="*/ 0 w 2454"/>
                  <a:gd name="T21" fmla="*/ 0 h 1202"/>
                  <a:gd name="T22" fmla="*/ 0 w 2454"/>
                  <a:gd name="T23" fmla="*/ 0 h 1202"/>
                  <a:gd name="T24" fmla="*/ 0 w 2454"/>
                  <a:gd name="T25" fmla="*/ 0 h 1202"/>
                  <a:gd name="T26" fmla="*/ 0 w 2454"/>
                  <a:gd name="T27" fmla="*/ 0 h 1202"/>
                  <a:gd name="T28" fmla="*/ 0 w 2454"/>
                  <a:gd name="T29" fmla="*/ 0 h 1202"/>
                  <a:gd name="T30" fmla="*/ 0 w 2454"/>
                  <a:gd name="T31" fmla="*/ 0 h 1202"/>
                  <a:gd name="T32" fmla="*/ 0 w 2454"/>
                  <a:gd name="T33" fmla="*/ 0 h 1202"/>
                  <a:gd name="T34" fmla="*/ 0 w 2454"/>
                  <a:gd name="T35" fmla="*/ 0 h 1202"/>
                  <a:gd name="T36" fmla="*/ 0 w 2454"/>
                  <a:gd name="T37" fmla="*/ 0 h 1202"/>
                  <a:gd name="T38" fmla="*/ 0 w 2454"/>
                  <a:gd name="T39" fmla="*/ 0 h 1202"/>
                  <a:gd name="T40" fmla="*/ 0 w 2454"/>
                  <a:gd name="T41" fmla="*/ 0 h 1202"/>
                  <a:gd name="T42" fmla="*/ 0 w 2454"/>
                  <a:gd name="T43" fmla="*/ 0 h 1202"/>
                  <a:gd name="T44" fmla="*/ 0 w 2454"/>
                  <a:gd name="T45" fmla="*/ 0 h 1202"/>
                  <a:gd name="T46" fmla="*/ 0 w 2454"/>
                  <a:gd name="T47" fmla="*/ 0 h 1202"/>
                  <a:gd name="T48" fmla="*/ 0 w 2454"/>
                  <a:gd name="T49" fmla="*/ 0 h 1202"/>
                  <a:gd name="T50" fmla="*/ 0 w 2454"/>
                  <a:gd name="T51" fmla="*/ 0 h 1202"/>
                  <a:gd name="T52" fmla="*/ 0 w 2454"/>
                  <a:gd name="T53" fmla="*/ 0 h 1202"/>
                  <a:gd name="T54" fmla="*/ 0 w 2454"/>
                  <a:gd name="T55" fmla="*/ 0 h 1202"/>
                  <a:gd name="T56" fmla="*/ 0 w 2454"/>
                  <a:gd name="T57" fmla="*/ 0 h 1202"/>
                  <a:gd name="T58" fmla="*/ 0 w 2454"/>
                  <a:gd name="T59" fmla="*/ 0 h 1202"/>
                  <a:gd name="T60" fmla="*/ 0 w 2454"/>
                  <a:gd name="T61" fmla="*/ 0 h 1202"/>
                  <a:gd name="T62" fmla="*/ 0 w 2454"/>
                  <a:gd name="T63" fmla="*/ 0 h 1202"/>
                  <a:gd name="T64" fmla="*/ 0 w 2454"/>
                  <a:gd name="T65" fmla="*/ 0 h 1202"/>
                  <a:gd name="T66" fmla="*/ 0 w 2454"/>
                  <a:gd name="T67" fmla="*/ 0 h 1202"/>
                  <a:gd name="T68" fmla="*/ 0 w 2454"/>
                  <a:gd name="T69" fmla="*/ 0 h 1202"/>
                  <a:gd name="T70" fmla="*/ 0 w 2454"/>
                  <a:gd name="T71" fmla="*/ 0 h 1202"/>
                  <a:gd name="T72" fmla="*/ 0 w 2454"/>
                  <a:gd name="T73" fmla="*/ 0 h 1202"/>
                  <a:gd name="T74" fmla="*/ 0 w 2454"/>
                  <a:gd name="T75" fmla="*/ 0 h 1202"/>
                  <a:gd name="T76" fmla="*/ 0 w 2454"/>
                  <a:gd name="T77" fmla="*/ 0 h 1202"/>
                  <a:gd name="T78" fmla="*/ 0 w 2454"/>
                  <a:gd name="T79" fmla="*/ 0 h 1202"/>
                  <a:gd name="T80" fmla="*/ 0 w 2454"/>
                  <a:gd name="T81" fmla="*/ 0 h 1202"/>
                  <a:gd name="T82" fmla="*/ 0 w 2454"/>
                  <a:gd name="T83" fmla="*/ 0 h 1202"/>
                  <a:gd name="T84" fmla="*/ 0 w 2454"/>
                  <a:gd name="T85" fmla="*/ 0 h 1202"/>
                  <a:gd name="T86" fmla="*/ 0 w 2454"/>
                  <a:gd name="T87" fmla="*/ 0 h 120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454"/>
                  <a:gd name="T133" fmla="*/ 0 h 1202"/>
                  <a:gd name="T134" fmla="*/ 2454 w 2454"/>
                  <a:gd name="T135" fmla="*/ 1202 h 120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454" h="1202">
                    <a:moveTo>
                      <a:pt x="49" y="0"/>
                    </a:moveTo>
                    <a:lnTo>
                      <a:pt x="61" y="32"/>
                    </a:lnTo>
                    <a:lnTo>
                      <a:pt x="68" y="66"/>
                    </a:lnTo>
                    <a:lnTo>
                      <a:pt x="68" y="102"/>
                    </a:lnTo>
                    <a:lnTo>
                      <a:pt x="63" y="142"/>
                    </a:lnTo>
                    <a:lnTo>
                      <a:pt x="53" y="181"/>
                    </a:lnTo>
                    <a:lnTo>
                      <a:pt x="42" y="222"/>
                    </a:lnTo>
                    <a:lnTo>
                      <a:pt x="28" y="262"/>
                    </a:lnTo>
                    <a:lnTo>
                      <a:pt x="14" y="304"/>
                    </a:lnTo>
                    <a:lnTo>
                      <a:pt x="0" y="482"/>
                    </a:lnTo>
                    <a:lnTo>
                      <a:pt x="80" y="650"/>
                    </a:lnTo>
                    <a:lnTo>
                      <a:pt x="233" y="802"/>
                    </a:lnTo>
                    <a:lnTo>
                      <a:pt x="442" y="936"/>
                    </a:lnTo>
                    <a:lnTo>
                      <a:pt x="687" y="1046"/>
                    </a:lnTo>
                    <a:lnTo>
                      <a:pt x="950" y="1130"/>
                    </a:lnTo>
                    <a:lnTo>
                      <a:pt x="1210" y="1183"/>
                    </a:lnTo>
                    <a:lnTo>
                      <a:pt x="1450" y="1202"/>
                    </a:lnTo>
                    <a:lnTo>
                      <a:pt x="1610" y="1200"/>
                    </a:lnTo>
                    <a:lnTo>
                      <a:pt x="1771" y="1195"/>
                    </a:lnTo>
                    <a:lnTo>
                      <a:pt x="1927" y="1182"/>
                    </a:lnTo>
                    <a:lnTo>
                      <a:pt x="2069" y="1159"/>
                    </a:lnTo>
                    <a:lnTo>
                      <a:pt x="2188" y="1121"/>
                    </a:lnTo>
                    <a:lnTo>
                      <a:pt x="2281" y="1068"/>
                    </a:lnTo>
                    <a:lnTo>
                      <a:pt x="2336" y="994"/>
                    </a:lnTo>
                    <a:lnTo>
                      <a:pt x="2350" y="899"/>
                    </a:lnTo>
                    <a:lnTo>
                      <a:pt x="2347" y="855"/>
                    </a:lnTo>
                    <a:lnTo>
                      <a:pt x="2352" y="810"/>
                    </a:lnTo>
                    <a:lnTo>
                      <a:pt x="2361" y="762"/>
                    </a:lnTo>
                    <a:lnTo>
                      <a:pt x="2375" y="716"/>
                    </a:lnTo>
                    <a:lnTo>
                      <a:pt x="2391" y="673"/>
                    </a:lnTo>
                    <a:lnTo>
                      <a:pt x="2411" y="637"/>
                    </a:lnTo>
                    <a:lnTo>
                      <a:pt x="2432" y="610"/>
                    </a:lnTo>
                    <a:lnTo>
                      <a:pt x="2454" y="595"/>
                    </a:lnTo>
                    <a:lnTo>
                      <a:pt x="2425" y="591"/>
                    </a:lnTo>
                    <a:lnTo>
                      <a:pt x="2394" y="602"/>
                    </a:lnTo>
                    <a:lnTo>
                      <a:pt x="2361" y="625"/>
                    </a:lnTo>
                    <a:lnTo>
                      <a:pt x="2328" y="655"/>
                    </a:lnTo>
                    <a:lnTo>
                      <a:pt x="2295" y="686"/>
                    </a:lnTo>
                    <a:lnTo>
                      <a:pt x="2266" y="717"/>
                    </a:lnTo>
                    <a:lnTo>
                      <a:pt x="2239" y="742"/>
                    </a:lnTo>
                    <a:lnTo>
                      <a:pt x="2221" y="759"/>
                    </a:lnTo>
                    <a:lnTo>
                      <a:pt x="2197" y="763"/>
                    </a:lnTo>
                    <a:lnTo>
                      <a:pt x="2166" y="764"/>
                    </a:lnTo>
                    <a:lnTo>
                      <a:pt x="2128" y="762"/>
                    </a:lnTo>
                    <a:lnTo>
                      <a:pt x="2088" y="761"/>
                    </a:lnTo>
                    <a:lnTo>
                      <a:pt x="2046" y="759"/>
                    </a:lnTo>
                    <a:lnTo>
                      <a:pt x="2006" y="761"/>
                    </a:lnTo>
                    <a:lnTo>
                      <a:pt x="1969" y="767"/>
                    </a:lnTo>
                    <a:lnTo>
                      <a:pt x="1940" y="782"/>
                    </a:lnTo>
                    <a:lnTo>
                      <a:pt x="1901" y="797"/>
                    </a:lnTo>
                    <a:lnTo>
                      <a:pt x="1842" y="813"/>
                    </a:lnTo>
                    <a:lnTo>
                      <a:pt x="1769" y="824"/>
                    </a:lnTo>
                    <a:lnTo>
                      <a:pt x="1690" y="833"/>
                    </a:lnTo>
                    <a:lnTo>
                      <a:pt x="1608" y="835"/>
                    </a:lnTo>
                    <a:lnTo>
                      <a:pt x="1531" y="832"/>
                    </a:lnTo>
                    <a:lnTo>
                      <a:pt x="1464" y="822"/>
                    </a:lnTo>
                    <a:lnTo>
                      <a:pt x="1415" y="805"/>
                    </a:lnTo>
                    <a:lnTo>
                      <a:pt x="1365" y="780"/>
                    </a:lnTo>
                    <a:lnTo>
                      <a:pt x="1302" y="751"/>
                    </a:lnTo>
                    <a:lnTo>
                      <a:pt x="1225" y="720"/>
                    </a:lnTo>
                    <a:lnTo>
                      <a:pt x="1142" y="689"/>
                    </a:lnTo>
                    <a:lnTo>
                      <a:pt x="1054" y="659"/>
                    </a:lnTo>
                    <a:lnTo>
                      <a:pt x="966" y="634"/>
                    </a:lnTo>
                    <a:lnTo>
                      <a:pt x="883" y="615"/>
                    </a:lnTo>
                    <a:lnTo>
                      <a:pt x="808" y="607"/>
                    </a:lnTo>
                    <a:lnTo>
                      <a:pt x="740" y="596"/>
                    </a:lnTo>
                    <a:lnTo>
                      <a:pt x="680" y="576"/>
                    </a:lnTo>
                    <a:lnTo>
                      <a:pt x="627" y="550"/>
                    </a:lnTo>
                    <a:lnTo>
                      <a:pt x="580" y="518"/>
                    </a:lnTo>
                    <a:lnTo>
                      <a:pt x="539" y="484"/>
                    </a:lnTo>
                    <a:lnTo>
                      <a:pt x="506" y="452"/>
                    </a:lnTo>
                    <a:lnTo>
                      <a:pt x="478" y="422"/>
                    </a:lnTo>
                    <a:lnTo>
                      <a:pt x="458" y="397"/>
                    </a:lnTo>
                    <a:lnTo>
                      <a:pt x="434" y="376"/>
                    </a:lnTo>
                    <a:lnTo>
                      <a:pt x="402" y="362"/>
                    </a:lnTo>
                    <a:lnTo>
                      <a:pt x="365" y="348"/>
                    </a:lnTo>
                    <a:lnTo>
                      <a:pt x="326" y="338"/>
                    </a:lnTo>
                    <a:lnTo>
                      <a:pt x="287" y="326"/>
                    </a:lnTo>
                    <a:lnTo>
                      <a:pt x="253" y="314"/>
                    </a:lnTo>
                    <a:lnTo>
                      <a:pt x="227" y="298"/>
                    </a:lnTo>
                    <a:lnTo>
                      <a:pt x="212" y="281"/>
                    </a:lnTo>
                    <a:lnTo>
                      <a:pt x="197" y="256"/>
                    </a:lnTo>
                    <a:lnTo>
                      <a:pt x="176" y="229"/>
                    </a:lnTo>
                    <a:lnTo>
                      <a:pt x="149" y="199"/>
                    </a:lnTo>
                    <a:lnTo>
                      <a:pt x="121" y="166"/>
                    </a:lnTo>
                    <a:lnTo>
                      <a:pt x="93" y="129"/>
                    </a:lnTo>
                    <a:lnTo>
                      <a:pt x="70" y="89"/>
                    </a:lnTo>
                    <a:lnTo>
                      <a:pt x="54" y="46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3" name="Freeform 231">
                <a:extLst>
                  <a:ext uri="{FF2B5EF4-FFF2-40B4-BE49-F238E27FC236}">
                    <a16:creationId xmlns:a16="http://schemas.microsoft.com/office/drawing/2014/main" id="{CFBC59D0-969B-7FDB-86D6-66EEC6D660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" y="2967"/>
                <a:ext cx="478" cy="238"/>
              </a:xfrm>
              <a:custGeom>
                <a:avLst/>
                <a:gdLst>
                  <a:gd name="T0" fmla="*/ 0 w 2394"/>
                  <a:gd name="T1" fmla="*/ 0 h 1190"/>
                  <a:gd name="T2" fmla="*/ 0 w 2394"/>
                  <a:gd name="T3" fmla="*/ 0 h 1190"/>
                  <a:gd name="T4" fmla="*/ 0 w 2394"/>
                  <a:gd name="T5" fmla="*/ 0 h 1190"/>
                  <a:gd name="T6" fmla="*/ 0 w 2394"/>
                  <a:gd name="T7" fmla="*/ 0 h 1190"/>
                  <a:gd name="T8" fmla="*/ 0 w 2394"/>
                  <a:gd name="T9" fmla="*/ 0 h 1190"/>
                  <a:gd name="T10" fmla="*/ 0 w 2394"/>
                  <a:gd name="T11" fmla="*/ 0 h 1190"/>
                  <a:gd name="T12" fmla="*/ 0 w 2394"/>
                  <a:gd name="T13" fmla="*/ 0 h 1190"/>
                  <a:gd name="T14" fmla="*/ 0 w 2394"/>
                  <a:gd name="T15" fmla="*/ 0 h 1190"/>
                  <a:gd name="T16" fmla="*/ 0 w 2394"/>
                  <a:gd name="T17" fmla="*/ 0 h 1190"/>
                  <a:gd name="T18" fmla="*/ 0 w 2394"/>
                  <a:gd name="T19" fmla="*/ 0 h 1190"/>
                  <a:gd name="T20" fmla="*/ 0 w 2394"/>
                  <a:gd name="T21" fmla="*/ 0 h 1190"/>
                  <a:gd name="T22" fmla="*/ 0 w 2394"/>
                  <a:gd name="T23" fmla="*/ 0 h 1190"/>
                  <a:gd name="T24" fmla="*/ 0 w 2394"/>
                  <a:gd name="T25" fmla="*/ 0 h 1190"/>
                  <a:gd name="T26" fmla="*/ 0 w 2394"/>
                  <a:gd name="T27" fmla="*/ 0 h 1190"/>
                  <a:gd name="T28" fmla="*/ 0 w 2394"/>
                  <a:gd name="T29" fmla="*/ 0 h 1190"/>
                  <a:gd name="T30" fmla="*/ 0 w 2394"/>
                  <a:gd name="T31" fmla="*/ 0 h 1190"/>
                  <a:gd name="T32" fmla="*/ 0 w 2394"/>
                  <a:gd name="T33" fmla="*/ 0 h 1190"/>
                  <a:gd name="T34" fmla="*/ 0 w 2394"/>
                  <a:gd name="T35" fmla="*/ 0 h 1190"/>
                  <a:gd name="T36" fmla="*/ 0 w 2394"/>
                  <a:gd name="T37" fmla="*/ 0 h 1190"/>
                  <a:gd name="T38" fmla="*/ 0 w 2394"/>
                  <a:gd name="T39" fmla="*/ 0 h 1190"/>
                  <a:gd name="T40" fmla="*/ 0 w 2394"/>
                  <a:gd name="T41" fmla="*/ 0 h 1190"/>
                  <a:gd name="T42" fmla="*/ 0 w 2394"/>
                  <a:gd name="T43" fmla="*/ 0 h 1190"/>
                  <a:gd name="T44" fmla="*/ 0 w 2394"/>
                  <a:gd name="T45" fmla="*/ 0 h 1190"/>
                  <a:gd name="T46" fmla="*/ 0 w 2394"/>
                  <a:gd name="T47" fmla="*/ 0 h 1190"/>
                  <a:gd name="T48" fmla="*/ 0 w 2394"/>
                  <a:gd name="T49" fmla="*/ 0 h 1190"/>
                  <a:gd name="T50" fmla="*/ 0 w 2394"/>
                  <a:gd name="T51" fmla="*/ 0 h 1190"/>
                  <a:gd name="T52" fmla="*/ 0 w 2394"/>
                  <a:gd name="T53" fmla="*/ 0 h 1190"/>
                  <a:gd name="T54" fmla="*/ 0 w 2394"/>
                  <a:gd name="T55" fmla="*/ 0 h 1190"/>
                  <a:gd name="T56" fmla="*/ 0 w 2394"/>
                  <a:gd name="T57" fmla="*/ 0 h 1190"/>
                  <a:gd name="T58" fmla="*/ 0 w 2394"/>
                  <a:gd name="T59" fmla="*/ 0 h 1190"/>
                  <a:gd name="T60" fmla="*/ 0 w 2394"/>
                  <a:gd name="T61" fmla="*/ 0 h 1190"/>
                  <a:gd name="T62" fmla="*/ 0 w 2394"/>
                  <a:gd name="T63" fmla="*/ 0 h 1190"/>
                  <a:gd name="T64" fmla="*/ 0 w 2394"/>
                  <a:gd name="T65" fmla="*/ 0 h 1190"/>
                  <a:gd name="T66" fmla="*/ 0 w 2394"/>
                  <a:gd name="T67" fmla="*/ 0 h 1190"/>
                  <a:gd name="T68" fmla="*/ 0 w 2394"/>
                  <a:gd name="T69" fmla="*/ 0 h 1190"/>
                  <a:gd name="T70" fmla="*/ 0 w 2394"/>
                  <a:gd name="T71" fmla="*/ 0 h 1190"/>
                  <a:gd name="T72" fmla="*/ 0 w 2394"/>
                  <a:gd name="T73" fmla="*/ 0 h 1190"/>
                  <a:gd name="T74" fmla="*/ 0 w 2394"/>
                  <a:gd name="T75" fmla="*/ 0 h 1190"/>
                  <a:gd name="T76" fmla="*/ 0 w 2394"/>
                  <a:gd name="T77" fmla="*/ 0 h 1190"/>
                  <a:gd name="T78" fmla="*/ 0 w 2394"/>
                  <a:gd name="T79" fmla="*/ 0 h 1190"/>
                  <a:gd name="T80" fmla="*/ 0 w 2394"/>
                  <a:gd name="T81" fmla="*/ 0 h 1190"/>
                  <a:gd name="T82" fmla="*/ 0 w 2394"/>
                  <a:gd name="T83" fmla="*/ 0 h 1190"/>
                  <a:gd name="T84" fmla="*/ 0 w 2394"/>
                  <a:gd name="T85" fmla="*/ 0 h 1190"/>
                  <a:gd name="T86" fmla="*/ 0 w 2394"/>
                  <a:gd name="T87" fmla="*/ 0 h 1190"/>
                  <a:gd name="T88" fmla="*/ 0 w 2394"/>
                  <a:gd name="T89" fmla="*/ 0 h 1190"/>
                  <a:gd name="T90" fmla="*/ 0 w 2394"/>
                  <a:gd name="T91" fmla="*/ 0 h 1190"/>
                  <a:gd name="T92" fmla="*/ 0 w 2394"/>
                  <a:gd name="T93" fmla="*/ 0 h 1190"/>
                  <a:gd name="T94" fmla="*/ 0 w 2394"/>
                  <a:gd name="T95" fmla="*/ 0 h 1190"/>
                  <a:gd name="T96" fmla="*/ 0 w 2394"/>
                  <a:gd name="T97" fmla="*/ 0 h 1190"/>
                  <a:gd name="T98" fmla="*/ 0 w 2394"/>
                  <a:gd name="T99" fmla="*/ 0 h 1190"/>
                  <a:gd name="T100" fmla="*/ 0 w 2394"/>
                  <a:gd name="T101" fmla="*/ 0 h 1190"/>
                  <a:gd name="T102" fmla="*/ 0 w 2394"/>
                  <a:gd name="T103" fmla="*/ 0 h 119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394"/>
                  <a:gd name="T157" fmla="*/ 0 h 1190"/>
                  <a:gd name="T158" fmla="*/ 2394 w 2394"/>
                  <a:gd name="T159" fmla="*/ 1190 h 119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394" h="1190">
                    <a:moveTo>
                      <a:pt x="724" y="0"/>
                    </a:moveTo>
                    <a:lnTo>
                      <a:pt x="640" y="1"/>
                    </a:lnTo>
                    <a:lnTo>
                      <a:pt x="553" y="6"/>
                    </a:lnTo>
                    <a:lnTo>
                      <a:pt x="468" y="13"/>
                    </a:lnTo>
                    <a:lnTo>
                      <a:pt x="388" y="29"/>
                    </a:lnTo>
                    <a:lnTo>
                      <a:pt x="317" y="49"/>
                    </a:lnTo>
                    <a:lnTo>
                      <a:pt x="260" y="78"/>
                    </a:lnTo>
                    <a:lnTo>
                      <a:pt x="223" y="116"/>
                    </a:lnTo>
                    <a:lnTo>
                      <a:pt x="210" y="163"/>
                    </a:lnTo>
                    <a:lnTo>
                      <a:pt x="220" y="218"/>
                    </a:lnTo>
                    <a:lnTo>
                      <a:pt x="250" y="277"/>
                    </a:lnTo>
                    <a:lnTo>
                      <a:pt x="300" y="339"/>
                    </a:lnTo>
                    <a:lnTo>
                      <a:pt x="370" y="402"/>
                    </a:lnTo>
                    <a:lnTo>
                      <a:pt x="458" y="465"/>
                    </a:lnTo>
                    <a:lnTo>
                      <a:pt x="565" y="527"/>
                    </a:lnTo>
                    <a:lnTo>
                      <a:pt x="688" y="586"/>
                    </a:lnTo>
                    <a:lnTo>
                      <a:pt x="829" y="641"/>
                    </a:lnTo>
                    <a:lnTo>
                      <a:pt x="720" y="631"/>
                    </a:lnTo>
                    <a:lnTo>
                      <a:pt x="609" y="606"/>
                    </a:lnTo>
                    <a:lnTo>
                      <a:pt x="498" y="566"/>
                    </a:lnTo>
                    <a:lnTo>
                      <a:pt x="393" y="518"/>
                    </a:lnTo>
                    <a:lnTo>
                      <a:pt x="298" y="462"/>
                    </a:lnTo>
                    <a:lnTo>
                      <a:pt x="217" y="405"/>
                    </a:lnTo>
                    <a:lnTo>
                      <a:pt x="154" y="346"/>
                    </a:lnTo>
                    <a:lnTo>
                      <a:pt x="116" y="291"/>
                    </a:lnTo>
                    <a:lnTo>
                      <a:pt x="94" y="312"/>
                    </a:lnTo>
                    <a:lnTo>
                      <a:pt x="73" y="336"/>
                    </a:lnTo>
                    <a:lnTo>
                      <a:pt x="53" y="360"/>
                    </a:lnTo>
                    <a:lnTo>
                      <a:pt x="36" y="389"/>
                    </a:lnTo>
                    <a:lnTo>
                      <a:pt x="21" y="419"/>
                    </a:lnTo>
                    <a:lnTo>
                      <a:pt x="10" y="457"/>
                    </a:lnTo>
                    <a:lnTo>
                      <a:pt x="2" y="498"/>
                    </a:lnTo>
                    <a:lnTo>
                      <a:pt x="0" y="548"/>
                    </a:lnTo>
                    <a:lnTo>
                      <a:pt x="23" y="577"/>
                    </a:lnTo>
                    <a:lnTo>
                      <a:pt x="51" y="604"/>
                    </a:lnTo>
                    <a:lnTo>
                      <a:pt x="82" y="627"/>
                    </a:lnTo>
                    <a:lnTo>
                      <a:pt x="118" y="648"/>
                    </a:lnTo>
                    <a:lnTo>
                      <a:pt x="154" y="664"/>
                    </a:lnTo>
                    <a:lnTo>
                      <a:pt x="194" y="677"/>
                    </a:lnTo>
                    <a:lnTo>
                      <a:pt x="235" y="685"/>
                    </a:lnTo>
                    <a:lnTo>
                      <a:pt x="280" y="688"/>
                    </a:lnTo>
                    <a:lnTo>
                      <a:pt x="324" y="696"/>
                    </a:lnTo>
                    <a:lnTo>
                      <a:pt x="372" y="718"/>
                    </a:lnTo>
                    <a:lnTo>
                      <a:pt x="420" y="749"/>
                    </a:lnTo>
                    <a:lnTo>
                      <a:pt x="469" y="788"/>
                    </a:lnTo>
                    <a:lnTo>
                      <a:pt x="516" y="828"/>
                    </a:lnTo>
                    <a:lnTo>
                      <a:pt x="562" y="869"/>
                    </a:lnTo>
                    <a:lnTo>
                      <a:pt x="604" y="905"/>
                    </a:lnTo>
                    <a:lnTo>
                      <a:pt x="642" y="934"/>
                    </a:lnTo>
                    <a:lnTo>
                      <a:pt x="687" y="954"/>
                    </a:lnTo>
                    <a:lnTo>
                      <a:pt x="748" y="970"/>
                    </a:lnTo>
                    <a:lnTo>
                      <a:pt x="821" y="984"/>
                    </a:lnTo>
                    <a:lnTo>
                      <a:pt x="902" y="996"/>
                    </a:lnTo>
                    <a:lnTo>
                      <a:pt x="982" y="1003"/>
                    </a:lnTo>
                    <a:lnTo>
                      <a:pt x="1058" y="1009"/>
                    </a:lnTo>
                    <a:lnTo>
                      <a:pt x="1125" y="1013"/>
                    </a:lnTo>
                    <a:lnTo>
                      <a:pt x="1180" y="1015"/>
                    </a:lnTo>
                    <a:lnTo>
                      <a:pt x="1228" y="1022"/>
                    </a:lnTo>
                    <a:lnTo>
                      <a:pt x="1292" y="1043"/>
                    </a:lnTo>
                    <a:lnTo>
                      <a:pt x="1363" y="1069"/>
                    </a:lnTo>
                    <a:lnTo>
                      <a:pt x="1442" y="1100"/>
                    </a:lnTo>
                    <a:lnTo>
                      <a:pt x="1523" y="1127"/>
                    </a:lnTo>
                    <a:lnTo>
                      <a:pt x="1609" y="1147"/>
                    </a:lnTo>
                    <a:lnTo>
                      <a:pt x="1692" y="1154"/>
                    </a:lnTo>
                    <a:lnTo>
                      <a:pt x="1774" y="1144"/>
                    </a:lnTo>
                    <a:lnTo>
                      <a:pt x="1853" y="1127"/>
                    </a:lnTo>
                    <a:lnTo>
                      <a:pt x="1932" y="1124"/>
                    </a:lnTo>
                    <a:lnTo>
                      <a:pt x="2009" y="1128"/>
                    </a:lnTo>
                    <a:lnTo>
                      <a:pt x="2083" y="1140"/>
                    </a:lnTo>
                    <a:lnTo>
                      <a:pt x="2147" y="1154"/>
                    </a:lnTo>
                    <a:lnTo>
                      <a:pt x="2203" y="1168"/>
                    </a:lnTo>
                    <a:lnTo>
                      <a:pt x="2246" y="1182"/>
                    </a:lnTo>
                    <a:lnTo>
                      <a:pt x="2277" y="1190"/>
                    </a:lnTo>
                    <a:lnTo>
                      <a:pt x="2278" y="1136"/>
                    </a:lnTo>
                    <a:lnTo>
                      <a:pt x="2293" y="1082"/>
                    </a:lnTo>
                    <a:lnTo>
                      <a:pt x="2314" y="1026"/>
                    </a:lnTo>
                    <a:lnTo>
                      <a:pt x="2339" y="972"/>
                    </a:lnTo>
                    <a:lnTo>
                      <a:pt x="2363" y="916"/>
                    </a:lnTo>
                    <a:lnTo>
                      <a:pt x="2383" y="865"/>
                    </a:lnTo>
                    <a:lnTo>
                      <a:pt x="2394" y="815"/>
                    </a:lnTo>
                    <a:lnTo>
                      <a:pt x="2394" y="770"/>
                    </a:lnTo>
                    <a:lnTo>
                      <a:pt x="2321" y="810"/>
                    </a:lnTo>
                    <a:lnTo>
                      <a:pt x="2222" y="846"/>
                    </a:lnTo>
                    <a:lnTo>
                      <a:pt x="2100" y="874"/>
                    </a:lnTo>
                    <a:lnTo>
                      <a:pt x="1967" y="893"/>
                    </a:lnTo>
                    <a:lnTo>
                      <a:pt x="1822" y="899"/>
                    </a:lnTo>
                    <a:lnTo>
                      <a:pt x="1677" y="895"/>
                    </a:lnTo>
                    <a:lnTo>
                      <a:pt x="1533" y="875"/>
                    </a:lnTo>
                    <a:lnTo>
                      <a:pt x="1401" y="840"/>
                    </a:lnTo>
                    <a:lnTo>
                      <a:pt x="1512" y="837"/>
                    </a:lnTo>
                    <a:lnTo>
                      <a:pt x="1649" y="838"/>
                    </a:lnTo>
                    <a:lnTo>
                      <a:pt x="1798" y="836"/>
                    </a:lnTo>
                    <a:lnTo>
                      <a:pt x="1947" y="829"/>
                    </a:lnTo>
                    <a:lnTo>
                      <a:pt x="2083" y="810"/>
                    </a:lnTo>
                    <a:lnTo>
                      <a:pt x="2195" y="779"/>
                    </a:lnTo>
                    <a:lnTo>
                      <a:pt x="2272" y="727"/>
                    </a:lnTo>
                    <a:lnTo>
                      <a:pt x="2300" y="654"/>
                    </a:lnTo>
                    <a:lnTo>
                      <a:pt x="2249" y="518"/>
                    </a:lnTo>
                    <a:lnTo>
                      <a:pt x="2111" y="394"/>
                    </a:lnTo>
                    <a:lnTo>
                      <a:pt x="1908" y="281"/>
                    </a:lnTo>
                    <a:lnTo>
                      <a:pt x="1666" y="187"/>
                    </a:lnTo>
                    <a:lnTo>
                      <a:pt x="1401" y="108"/>
                    </a:lnTo>
                    <a:lnTo>
                      <a:pt x="1142" y="49"/>
                    </a:lnTo>
                    <a:lnTo>
                      <a:pt x="908" y="12"/>
                    </a:lnTo>
                    <a:lnTo>
                      <a:pt x="724" y="0"/>
                    </a:lnTo>
                    <a:close/>
                  </a:path>
                </a:pathLst>
              </a:custGeom>
              <a:solidFill>
                <a:srgbClr val="D9B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4" name="Freeform 232">
                <a:extLst>
                  <a:ext uri="{FF2B5EF4-FFF2-40B4-BE49-F238E27FC236}">
                    <a16:creationId xmlns:a16="http://schemas.microsoft.com/office/drawing/2014/main" id="{E83EF95A-1886-A097-D446-C43CBE1A81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" y="3348"/>
                <a:ext cx="459" cy="177"/>
              </a:xfrm>
              <a:custGeom>
                <a:avLst/>
                <a:gdLst>
                  <a:gd name="T0" fmla="*/ 0 w 2296"/>
                  <a:gd name="T1" fmla="*/ 0 h 887"/>
                  <a:gd name="T2" fmla="*/ 0 w 2296"/>
                  <a:gd name="T3" fmla="*/ 0 h 887"/>
                  <a:gd name="T4" fmla="*/ 0 w 2296"/>
                  <a:gd name="T5" fmla="*/ 0 h 887"/>
                  <a:gd name="T6" fmla="*/ 0 w 2296"/>
                  <a:gd name="T7" fmla="*/ 0 h 887"/>
                  <a:gd name="T8" fmla="*/ 0 w 2296"/>
                  <a:gd name="T9" fmla="*/ 0 h 887"/>
                  <a:gd name="T10" fmla="*/ 0 w 2296"/>
                  <a:gd name="T11" fmla="*/ 0 h 887"/>
                  <a:gd name="T12" fmla="*/ 0 w 2296"/>
                  <a:gd name="T13" fmla="*/ 0 h 887"/>
                  <a:gd name="T14" fmla="*/ 0 w 2296"/>
                  <a:gd name="T15" fmla="*/ 0 h 887"/>
                  <a:gd name="T16" fmla="*/ 0 w 2296"/>
                  <a:gd name="T17" fmla="*/ 0 h 887"/>
                  <a:gd name="T18" fmla="*/ 0 w 2296"/>
                  <a:gd name="T19" fmla="*/ 0 h 887"/>
                  <a:gd name="T20" fmla="*/ 0 w 2296"/>
                  <a:gd name="T21" fmla="*/ 0 h 887"/>
                  <a:gd name="T22" fmla="*/ 0 w 2296"/>
                  <a:gd name="T23" fmla="*/ 0 h 887"/>
                  <a:gd name="T24" fmla="*/ 0 w 2296"/>
                  <a:gd name="T25" fmla="*/ 0 h 887"/>
                  <a:gd name="T26" fmla="*/ 0 w 2296"/>
                  <a:gd name="T27" fmla="*/ 0 h 887"/>
                  <a:gd name="T28" fmla="*/ 0 w 2296"/>
                  <a:gd name="T29" fmla="*/ 0 h 887"/>
                  <a:gd name="T30" fmla="*/ 0 w 2296"/>
                  <a:gd name="T31" fmla="*/ 0 h 887"/>
                  <a:gd name="T32" fmla="*/ 0 w 2296"/>
                  <a:gd name="T33" fmla="*/ 0 h 887"/>
                  <a:gd name="T34" fmla="*/ 0 w 2296"/>
                  <a:gd name="T35" fmla="*/ 0 h 887"/>
                  <a:gd name="T36" fmla="*/ 0 w 2296"/>
                  <a:gd name="T37" fmla="*/ 0 h 887"/>
                  <a:gd name="T38" fmla="*/ 0 w 2296"/>
                  <a:gd name="T39" fmla="*/ 0 h 887"/>
                  <a:gd name="T40" fmla="*/ 0 w 2296"/>
                  <a:gd name="T41" fmla="*/ 0 h 887"/>
                  <a:gd name="T42" fmla="*/ 0 w 2296"/>
                  <a:gd name="T43" fmla="*/ 0 h 887"/>
                  <a:gd name="T44" fmla="*/ 0 w 2296"/>
                  <a:gd name="T45" fmla="*/ 0 h 887"/>
                  <a:gd name="T46" fmla="*/ 0 w 2296"/>
                  <a:gd name="T47" fmla="*/ 0 h 887"/>
                  <a:gd name="T48" fmla="*/ 0 w 2296"/>
                  <a:gd name="T49" fmla="*/ 0 h 887"/>
                  <a:gd name="T50" fmla="*/ 0 w 2296"/>
                  <a:gd name="T51" fmla="*/ 0 h 887"/>
                  <a:gd name="T52" fmla="*/ 0 w 2296"/>
                  <a:gd name="T53" fmla="*/ 0 h 887"/>
                  <a:gd name="T54" fmla="*/ 0 w 2296"/>
                  <a:gd name="T55" fmla="*/ 0 h 887"/>
                  <a:gd name="T56" fmla="*/ 0 w 2296"/>
                  <a:gd name="T57" fmla="*/ 0 h 887"/>
                  <a:gd name="T58" fmla="*/ 0 w 2296"/>
                  <a:gd name="T59" fmla="*/ 0 h 887"/>
                  <a:gd name="T60" fmla="*/ 0 w 2296"/>
                  <a:gd name="T61" fmla="*/ 0 h 887"/>
                  <a:gd name="T62" fmla="*/ 0 w 2296"/>
                  <a:gd name="T63" fmla="*/ 0 h 887"/>
                  <a:gd name="T64" fmla="*/ 0 w 2296"/>
                  <a:gd name="T65" fmla="*/ 0 h 887"/>
                  <a:gd name="T66" fmla="*/ 0 w 2296"/>
                  <a:gd name="T67" fmla="*/ 0 h 887"/>
                  <a:gd name="T68" fmla="*/ 0 w 2296"/>
                  <a:gd name="T69" fmla="*/ 0 h 887"/>
                  <a:gd name="T70" fmla="*/ 0 w 2296"/>
                  <a:gd name="T71" fmla="*/ 0 h 887"/>
                  <a:gd name="T72" fmla="*/ 0 w 2296"/>
                  <a:gd name="T73" fmla="*/ 0 h 887"/>
                  <a:gd name="T74" fmla="*/ 0 w 2296"/>
                  <a:gd name="T75" fmla="*/ 0 h 887"/>
                  <a:gd name="T76" fmla="*/ 0 w 2296"/>
                  <a:gd name="T77" fmla="*/ 0 h 887"/>
                  <a:gd name="T78" fmla="*/ 0 w 2296"/>
                  <a:gd name="T79" fmla="*/ 0 h 88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296"/>
                  <a:gd name="T121" fmla="*/ 0 h 887"/>
                  <a:gd name="T122" fmla="*/ 2296 w 2296"/>
                  <a:gd name="T123" fmla="*/ 887 h 88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296" h="887">
                    <a:moveTo>
                      <a:pt x="54" y="0"/>
                    </a:moveTo>
                    <a:lnTo>
                      <a:pt x="46" y="27"/>
                    </a:lnTo>
                    <a:lnTo>
                      <a:pt x="37" y="57"/>
                    </a:lnTo>
                    <a:lnTo>
                      <a:pt x="26" y="89"/>
                    </a:lnTo>
                    <a:lnTo>
                      <a:pt x="17" y="123"/>
                    </a:lnTo>
                    <a:lnTo>
                      <a:pt x="7" y="157"/>
                    </a:lnTo>
                    <a:lnTo>
                      <a:pt x="1" y="191"/>
                    </a:lnTo>
                    <a:lnTo>
                      <a:pt x="0" y="223"/>
                    </a:lnTo>
                    <a:lnTo>
                      <a:pt x="7" y="257"/>
                    </a:lnTo>
                    <a:lnTo>
                      <a:pt x="37" y="306"/>
                    </a:lnTo>
                    <a:lnTo>
                      <a:pt x="112" y="389"/>
                    </a:lnTo>
                    <a:lnTo>
                      <a:pt x="228" y="490"/>
                    </a:lnTo>
                    <a:lnTo>
                      <a:pt x="391" y="601"/>
                    </a:lnTo>
                    <a:lnTo>
                      <a:pt x="594" y="707"/>
                    </a:lnTo>
                    <a:lnTo>
                      <a:pt x="842" y="799"/>
                    </a:lnTo>
                    <a:lnTo>
                      <a:pt x="1132" y="862"/>
                    </a:lnTo>
                    <a:lnTo>
                      <a:pt x="1466" y="887"/>
                    </a:lnTo>
                    <a:lnTo>
                      <a:pt x="1611" y="884"/>
                    </a:lnTo>
                    <a:lnTo>
                      <a:pt x="1746" y="877"/>
                    </a:lnTo>
                    <a:lnTo>
                      <a:pt x="1870" y="865"/>
                    </a:lnTo>
                    <a:lnTo>
                      <a:pt x="1980" y="848"/>
                    </a:lnTo>
                    <a:lnTo>
                      <a:pt x="2072" y="824"/>
                    </a:lnTo>
                    <a:lnTo>
                      <a:pt x="2144" y="794"/>
                    </a:lnTo>
                    <a:lnTo>
                      <a:pt x="2193" y="756"/>
                    </a:lnTo>
                    <a:lnTo>
                      <a:pt x="2219" y="712"/>
                    </a:lnTo>
                    <a:lnTo>
                      <a:pt x="2230" y="665"/>
                    </a:lnTo>
                    <a:lnTo>
                      <a:pt x="2242" y="621"/>
                    </a:lnTo>
                    <a:lnTo>
                      <a:pt x="2254" y="580"/>
                    </a:lnTo>
                    <a:lnTo>
                      <a:pt x="2268" y="547"/>
                    </a:lnTo>
                    <a:lnTo>
                      <a:pt x="2278" y="517"/>
                    </a:lnTo>
                    <a:lnTo>
                      <a:pt x="2287" y="496"/>
                    </a:lnTo>
                    <a:lnTo>
                      <a:pt x="2292" y="481"/>
                    </a:lnTo>
                    <a:lnTo>
                      <a:pt x="2296" y="478"/>
                    </a:lnTo>
                    <a:lnTo>
                      <a:pt x="2272" y="510"/>
                    </a:lnTo>
                    <a:lnTo>
                      <a:pt x="2242" y="539"/>
                    </a:lnTo>
                    <a:lnTo>
                      <a:pt x="2204" y="561"/>
                    </a:lnTo>
                    <a:lnTo>
                      <a:pt x="2165" y="581"/>
                    </a:lnTo>
                    <a:lnTo>
                      <a:pt x="2123" y="593"/>
                    </a:lnTo>
                    <a:lnTo>
                      <a:pt x="2083" y="600"/>
                    </a:lnTo>
                    <a:lnTo>
                      <a:pt x="2045" y="600"/>
                    </a:lnTo>
                    <a:lnTo>
                      <a:pt x="2015" y="595"/>
                    </a:lnTo>
                    <a:lnTo>
                      <a:pt x="1969" y="582"/>
                    </a:lnTo>
                    <a:lnTo>
                      <a:pt x="1926" y="581"/>
                    </a:lnTo>
                    <a:lnTo>
                      <a:pt x="1885" y="588"/>
                    </a:lnTo>
                    <a:lnTo>
                      <a:pt x="1845" y="601"/>
                    </a:lnTo>
                    <a:lnTo>
                      <a:pt x="1802" y="617"/>
                    </a:lnTo>
                    <a:lnTo>
                      <a:pt x="1755" y="635"/>
                    </a:lnTo>
                    <a:lnTo>
                      <a:pt x="1702" y="650"/>
                    </a:lnTo>
                    <a:lnTo>
                      <a:pt x="1642" y="665"/>
                    </a:lnTo>
                    <a:lnTo>
                      <a:pt x="1557" y="669"/>
                    </a:lnTo>
                    <a:lnTo>
                      <a:pt x="1473" y="660"/>
                    </a:lnTo>
                    <a:lnTo>
                      <a:pt x="1390" y="640"/>
                    </a:lnTo>
                    <a:lnTo>
                      <a:pt x="1314" y="616"/>
                    </a:lnTo>
                    <a:lnTo>
                      <a:pt x="1242" y="588"/>
                    </a:lnTo>
                    <a:lnTo>
                      <a:pt x="1181" y="560"/>
                    </a:lnTo>
                    <a:lnTo>
                      <a:pt x="1130" y="538"/>
                    </a:lnTo>
                    <a:lnTo>
                      <a:pt x="1092" y="525"/>
                    </a:lnTo>
                    <a:lnTo>
                      <a:pt x="1050" y="512"/>
                    </a:lnTo>
                    <a:lnTo>
                      <a:pt x="991" y="498"/>
                    </a:lnTo>
                    <a:lnTo>
                      <a:pt x="920" y="480"/>
                    </a:lnTo>
                    <a:lnTo>
                      <a:pt x="843" y="461"/>
                    </a:lnTo>
                    <a:lnTo>
                      <a:pt x="763" y="439"/>
                    </a:lnTo>
                    <a:lnTo>
                      <a:pt x="686" y="417"/>
                    </a:lnTo>
                    <a:lnTo>
                      <a:pt x="620" y="394"/>
                    </a:lnTo>
                    <a:lnTo>
                      <a:pt x="567" y="373"/>
                    </a:lnTo>
                    <a:lnTo>
                      <a:pt x="526" y="348"/>
                    </a:lnTo>
                    <a:lnTo>
                      <a:pt x="492" y="321"/>
                    </a:lnTo>
                    <a:lnTo>
                      <a:pt x="462" y="293"/>
                    </a:lnTo>
                    <a:lnTo>
                      <a:pt x="435" y="267"/>
                    </a:lnTo>
                    <a:lnTo>
                      <a:pt x="408" y="240"/>
                    </a:lnTo>
                    <a:lnTo>
                      <a:pt x="383" y="217"/>
                    </a:lnTo>
                    <a:lnTo>
                      <a:pt x="354" y="198"/>
                    </a:lnTo>
                    <a:lnTo>
                      <a:pt x="322" y="187"/>
                    </a:lnTo>
                    <a:lnTo>
                      <a:pt x="285" y="176"/>
                    </a:lnTo>
                    <a:lnTo>
                      <a:pt x="246" y="163"/>
                    </a:lnTo>
                    <a:lnTo>
                      <a:pt x="207" y="147"/>
                    </a:lnTo>
                    <a:lnTo>
                      <a:pt x="169" y="128"/>
                    </a:lnTo>
                    <a:lnTo>
                      <a:pt x="134" y="103"/>
                    </a:lnTo>
                    <a:lnTo>
                      <a:pt x="102" y="74"/>
                    </a:lnTo>
                    <a:lnTo>
                      <a:pt x="74" y="4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D9B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5" name="Freeform 233">
                <a:extLst>
                  <a:ext uri="{FF2B5EF4-FFF2-40B4-BE49-F238E27FC236}">
                    <a16:creationId xmlns:a16="http://schemas.microsoft.com/office/drawing/2014/main" id="{09954AB2-341D-2E93-E194-B0D32072E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2" y="3141"/>
                <a:ext cx="39" cy="40"/>
              </a:xfrm>
              <a:custGeom>
                <a:avLst/>
                <a:gdLst>
                  <a:gd name="T0" fmla="*/ 0 w 198"/>
                  <a:gd name="T1" fmla="*/ 0 h 198"/>
                  <a:gd name="T2" fmla="*/ 0 w 198"/>
                  <a:gd name="T3" fmla="*/ 0 h 198"/>
                  <a:gd name="T4" fmla="*/ 0 w 198"/>
                  <a:gd name="T5" fmla="*/ 0 h 198"/>
                  <a:gd name="T6" fmla="*/ 0 w 198"/>
                  <a:gd name="T7" fmla="*/ 0 h 198"/>
                  <a:gd name="T8" fmla="*/ 0 w 198"/>
                  <a:gd name="T9" fmla="*/ 0 h 198"/>
                  <a:gd name="T10" fmla="*/ 0 w 198"/>
                  <a:gd name="T11" fmla="*/ 0 h 198"/>
                  <a:gd name="T12" fmla="*/ 0 w 198"/>
                  <a:gd name="T13" fmla="*/ 0 h 198"/>
                  <a:gd name="T14" fmla="*/ 0 w 198"/>
                  <a:gd name="T15" fmla="*/ 0 h 198"/>
                  <a:gd name="T16" fmla="*/ 0 w 198"/>
                  <a:gd name="T17" fmla="*/ 0 h 198"/>
                  <a:gd name="T18" fmla="*/ 0 w 198"/>
                  <a:gd name="T19" fmla="*/ 0 h 198"/>
                  <a:gd name="T20" fmla="*/ 0 w 198"/>
                  <a:gd name="T21" fmla="*/ 0 h 198"/>
                  <a:gd name="T22" fmla="*/ 0 w 198"/>
                  <a:gd name="T23" fmla="*/ 0 h 198"/>
                  <a:gd name="T24" fmla="*/ 0 w 198"/>
                  <a:gd name="T25" fmla="*/ 0 h 198"/>
                  <a:gd name="T26" fmla="*/ 0 w 198"/>
                  <a:gd name="T27" fmla="*/ 0 h 198"/>
                  <a:gd name="T28" fmla="*/ 0 w 198"/>
                  <a:gd name="T29" fmla="*/ 0 h 198"/>
                  <a:gd name="T30" fmla="*/ 0 w 198"/>
                  <a:gd name="T31" fmla="*/ 0 h 198"/>
                  <a:gd name="T32" fmla="*/ 0 w 198"/>
                  <a:gd name="T33" fmla="*/ 0 h 198"/>
                  <a:gd name="T34" fmla="*/ 0 w 198"/>
                  <a:gd name="T35" fmla="*/ 0 h 198"/>
                  <a:gd name="T36" fmla="*/ 0 w 198"/>
                  <a:gd name="T37" fmla="*/ 0 h 198"/>
                  <a:gd name="T38" fmla="*/ 0 w 198"/>
                  <a:gd name="T39" fmla="*/ 0 h 198"/>
                  <a:gd name="T40" fmla="*/ 0 w 198"/>
                  <a:gd name="T41" fmla="*/ 0 h 198"/>
                  <a:gd name="T42" fmla="*/ 0 w 198"/>
                  <a:gd name="T43" fmla="*/ 0 h 198"/>
                  <a:gd name="T44" fmla="*/ 0 w 198"/>
                  <a:gd name="T45" fmla="*/ 0 h 198"/>
                  <a:gd name="T46" fmla="*/ 0 w 198"/>
                  <a:gd name="T47" fmla="*/ 0 h 198"/>
                  <a:gd name="T48" fmla="*/ 0 w 198"/>
                  <a:gd name="T49" fmla="*/ 0 h 198"/>
                  <a:gd name="T50" fmla="*/ 0 w 198"/>
                  <a:gd name="T51" fmla="*/ 0 h 198"/>
                  <a:gd name="T52" fmla="*/ 0 w 198"/>
                  <a:gd name="T53" fmla="*/ 0 h 198"/>
                  <a:gd name="T54" fmla="*/ 0 w 198"/>
                  <a:gd name="T55" fmla="*/ 0 h 198"/>
                  <a:gd name="T56" fmla="*/ 0 w 198"/>
                  <a:gd name="T57" fmla="*/ 0 h 198"/>
                  <a:gd name="T58" fmla="*/ 0 w 198"/>
                  <a:gd name="T59" fmla="*/ 0 h 198"/>
                  <a:gd name="T60" fmla="*/ 0 w 198"/>
                  <a:gd name="T61" fmla="*/ 0 h 198"/>
                  <a:gd name="T62" fmla="*/ 0 w 198"/>
                  <a:gd name="T63" fmla="*/ 0 h 198"/>
                  <a:gd name="T64" fmla="*/ 0 w 198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8"/>
                  <a:gd name="T100" fmla="*/ 0 h 198"/>
                  <a:gd name="T101" fmla="*/ 198 w 198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8" h="198">
                    <a:moveTo>
                      <a:pt x="99" y="198"/>
                    </a:moveTo>
                    <a:lnTo>
                      <a:pt x="118" y="195"/>
                    </a:lnTo>
                    <a:lnTo>
                      <a:pt x="137" y="189"/>
                    </a:lnTo>
                    <a:lnTo>
                      <a:pt x="153" y="180"/>
                    </a:lnTo>
                    <a:lnTo>
                      <a:pt x="169" y="168"/>
                    </a:lnTo>
                    <a:lnTo>
                      <a:pt x="180" y="153"/>
                    </a:lnTo>
                    <a:lnTo>
                      <a:pt x="190" y="137"/>
                    </a:lnTo>
                    <a:lnTo>
                      <a:pt x="196" y="118"/>
                    </a:lnTo>
                    <a:lnTo>
                      <a:pt x="198" y="99"/>
                    </a:lnTo>
                    <a:lnTo>
                      <a:pt x="196" y="78"/>
                    </a:lnTo>
                    <a:lnTo>
                      <a:pt x="190" y="60"/>
                    </a:lnTo>
                    <a:lnTo>
                      <a:pt x="180" y="42"/>
                    </a:lnTo>
                    <a:lnTo>
                      <a:pt x="169" y="29"/>
                    </a:lnTo>
                    <a:lnTo>
                      <a:pt x="153" y="17"/>
                    </a:lnTo>
                    <a:lnTo>
                      <a:pt x="137" y="8"/>
                    </a:lnTo>
                    <a:lnTo>
                      <a:pt x="118" y="1"/>
                    </a:lnTo>
                    <a:lnTo>
                      <a:pt x="99" y="0"/>
                    </a:lnTo>
                    <a:lnTo>
                      <a:pt x="78" y="1"/>
                    </a:lnTo>
                    <a:lnTo>
                      <a:pt x="60" y="8"/>
                    </a:lnTo>
                    <a:lnTo>
                      <a:pt x="42" y="17"/>
                    </a:lnTo>
                    <a:lnTo>
                      <a:pt x="29" y="29"/>
                    </a:lnTo>
                    <a:lnTo>
                      <a:pt x="17" y="42"/>
                    </a:lnTo>
                    <a:lnTo>
                      <a:pt x="8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8" y="137"/>
                    </a:lnTo>
                    <a:lnTo>
                      <a:pt x="17" y="153"/>
                    </a:lnTo>
                    <a:lnTo>
                      <a:pt x="29" y="168"/>
                    </a:lnTo>
                    <a:lnTo>
                      <a:pt x="42" y="180"/>
                    </a:lnTo>
                    <a:lnTo>
                      <a:pt x="60" y="189"/>
                    </a:lnTo>
                    <a:lnTo>
                      <a:pt x="78" y="195"/>
                    </a:lnTo>
                    <a:lnTo>
                      <a:pt x="99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6" name="Freeform 234">
                <a:extLst>
                  <a:ext uri="{FF2B5EF4-FFF2-40B4-BE49-F238E27FC236}">
                    <a16:creationId xmlns:a16="http://schemas.microsoft.com/office/drawing/2014/main" id="{C0EDEE03-3B54-FD2C-3401-3E18D1FEB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" y="3075"/>
                <a:ext cx="31" cy="36"/>
              </a:xfrm>
              <a:custGeom>
                <a:avLst/>
                <a:gdLst>
                  <a:gd name="T0" fmla="*/ 0 w 155"/>
                  <a:gd name="T1" fmla="*/ 0 h 181"/>
                  <a:gd name="T2" fmla="*/ 0 w 155"/>
                  <a:gd name="T3" fmla="*/ 0 h 181"/>
                  <a:gd name="T4" fmla="*/ 0 w 155"/>
                  <a:gd name="T5" fmla="*/ 0 h 181"/>
                  <a:gd name="T6" fmla="*/ 0 w 155"/>
                  <a:gd name="T7" fmla="*/ 0 h 181"/>
                  <a:gd name="T8" fmla="*/ 0 w 155"/>
                  <a:gd name="T9" fmla="*/ 0 h 181"/>
                  <a:gd name="T10" fmla="*/ 0 w 155"/>
                  <a:gd name="T11" fmla="*/ 0 h 181"/>
                  <a:gd name="T12" fmla="*/ 0 w 155"/>
                  <a:gd name="T13" fmla="*/ 0 h 181"/>
                  <a:gd name="T14" fmla="*/ 0 w 155"/>
                  <a:gd name="T15" fmla="*/ 0 h 181"/>
                  <a:gd name="T16" fmla="*/ 0 w 155"/>
                  <a:gd name="T17" fmla="*/ 0 h 181"/>
                  <a:gd name="T18" fmla="*/ 0 w 155"/>
                  <a:gd name="T19" fmla="*/ 0 h 181"/>
                  <a:gd name="T20" fmla="*/ 0 w 155"/>
                  <a:gd name="T21" fmla="*/ 0 h 181"/>
                  <a:gd name="T22" fmla="*/ 0 w 155"/>
                  <a:gd name="T23" fmla="*/ 0 h 181"/>
                  <a:gd name="T24" fmla="*/ 0 w 155"/>
                  <a:gd name="T25" fmla="*/ 0 h 181"/>
                  <a:gd name="T26" fmla="*/ 0 w 155"/>
                  <a:gd name="T27" fmla="*/ 0 h 181"/>
                  <a:gd name="T28" fmla="*/ 0 w 155"/>
                  <a:gd name="T29" fmla="*/ 0 h 181"/>
                  <a:gd name="T30" fmla="*/ 0 w 155"/>
                  <a:gd name="T31" fmla="*/ 0 h 181"/>
                  <a:gd name="T32" fmla="*/ 0 w 155"/>
                  <a:gd name="T33" fmla="*/ 0 h 181"/>
                  <a:gd name="T34" fmla="*/ 0 w 155"/>
                  <a:gd name="T35" fmla="*/ 0 h 181"/>
                  <a:gd name="T36" fmla="*/ 0 w 155"/>
                  <a:gd name="T37" fmla="*/ 0 h 181"/>
                  <a:gd name="T38" fmla="*/ 0 w 155"/>
                  <a:gd name="T39" fmla="*/ 0 h 181"/>
                  <a:gd name="T40" fmla="*/ 0 w 155"/>
                  <a:gd name="T41" fmla="*/ 0 h 181"/>
                  <a:gd name="T42" fmla="*/ 0 w 155"/>
                  <a:gd name="T43" fmla="*/ 0 h 181"/>
                  <a:gd name="T44" fmla="*/ 0 w 155"/>
                  <a:gd name="T45" fmla="*/ 0 h 181"/>
                  <a:gd name="T46" fmla="*/ 0 w 155"/>
                  <a:gd name="T47" fmla="*/ 0 h 181"/>
                  <a:gd name="T48" fmla="*/ 0 w 155"/>
                  <a:gd name="T49" fmla="*/ 0 h 181"/>
                  <a:gd name="T50" fmla="*/ 0 w 155"/>
                  <a:gd name="T51" fmla="*/ 0 h 181"/>
                  <a:gd name="T52" fmla="*/ 0 w 155"/>
                  <a:gd name="T53" fmla="*/ 0 h 181"/>
                  <a:gd name="T54" fmla="*/ 0 w 155"/>
                  <a:gd name="T55" fmla="*/ 0 h 181"/>
                  <a:gd name="T56" fmla="*/ 0 w 155"/>
                  <a:gd name="T57" fmla="*/ 0 h 181"/>
                  <a:gd name="T58" fmla="*/ 0 w 155"/>
                  <a:gd name="T59" fmla="*/ 0 h 181"/>
                  <a:gd name="T60" fmla="*/ 0 w 155"/>
                  <a:gd name="T61" fmla="*/ 0 h 181"/>
                  <a:gd name="T62" fmla="*/ 0 w 155"/>
                  <a:gd name="T63" fmla="*/ 0 h 181"/>
                  <a:gd name="T64" fmla="*/ 0 w 155"/>
                  <a:gd name="T65" fmla="*/ 0 h 18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5"/>
                  <a:gd name="T100" fmla="*/ 0 h 181"/>
                  <a:gd name="T101" fmla="*/ 155 w 155"/>
                  <a:gd name="T102" fmla="*/ 181 h 18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5" h="181">
                    <a:moveTo>
                      <a:pt x="25" y="175"/>
                    </a:moveTo>
                    <a:lnTo>
                      <a:pt x="37" y="179"/>
                    </a:lnTo>
                    <a:lnTo>
                      <a:pt x="51" y="181"/>
                    </a:lnTo>
                    <a:lnTo>
                      <a:pt x="65" y="179"/>
                    </a:lnTo>
                    <a:lnTo>
                      <a:pt x="81" y="176"/>
                    </a:lnTo>
                    <a:lnTo>
                      <a:pt x="95" y="167"/>
                    </a:lnTo>
                    <a:lnTo>
                      <a:pt x="110" y="156"/>
                    </a:lnTo>
                    <a:lnTo>
                      <a:pt x="122" y="142"/>
                    </a:lnTo>
                    <a:lnTo>
                      <a:pt x="135" y="127"/>
                    </a:lnTo>
                    <a:lnTo>
                      <a:pt x="144" y="108"/>
                    </a:lnTo>
                    <a:lnTo>
                      <a:pt x="151" y="91"/>
                    </a:lnTo>
                    <a:lnTo>
                      <a:pt x="154" y="73"/>
                    </a:lnTo>
                    <a:lnTo>
                      <a:pt x="155" y="57"/>
                    </a:lnTo>
                    <a:lnTo>
                      <a:pt x="153" y="40"/>
                    </a:lnTo>
                    <a:lnTo>
                      <a:pt x="149" y="28"/>
                    </a:lnTo>
                    <a:lnTo>
                      <a:pt x="142" y="16"/>
                    </a:lnTo>
                    <a:lnTo>
                      <a:pt x="132" y="8"/>
                    </a:lnTo>
                    <a:lnTo>
                      <a:pt x="117" y="1"/>
                    </a:lnTo>
                    <a:lnTo>
                      <a:pt x="104" y="0"/>
                    </a:lnTo>
                    <a:lnTo>
                      <a:pt x="90" y="0"/>
                    </a:lnTo>
                    <a:lnTo>
                      <a:pt x="75" y="6"/>
                    </a:lnTo>
                    <a:lnTo>
                      <a:pt x="60" y="13"/>
                    </a:lnTo>
                    <a:lnTo>
                      <a:pt x="46" y="25"/>
                    </a:lnTo>
                    <a:lnTo>
                      <a:pt x="33" y="38"/>
                    </a:lnTo>
                    <a:lnTo>
                      <a:pt x="22" y="55"/>
                    </a:lnTo>
                    <a:lnTo>
                      <a:pt x="11" y="71"/>
                    </a:lnTo>
                    <a:lnTo>
                      <a:pt x="4" y="89"/>
                    </a:lnTo>
                    <a:lnTo>
                      <a:pt x="0" y="107"/>
                    </a:lnTo>
                    <a:lnTo>
                      <a:pt x="0" y="125"/>
                    </a:lnTo>
                    <a:lnTo>
                      <a:pt x="1" y="139"/>
                    </a:lnTo>
                    <a:lnTo>
                      <a:pt x="6" y="154"/>
                    </a:lnTo>
                    <a:lnTo>
                      <a:pt x="14" y="165"/>
                    </a:lnTo>
                    <a:lnTo>
                      <a:pt x="25" y="175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7" name="Freeform 235">
                <a:extLst>
                  <a:ext uri="{FF2B5EF4-FFF2-40B4-BE49-F238E27FC236}">
                    <a16:creationId xmlns:a16="http://schemas.microsoft.com/office/drawing/2014/main" id="{A60CC05B-3B37-9ECC-8935-BBE0F74476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3167"/>
                <a:ext cx="35" cy="39"/>
              </a:xfrm>
              <a:custGeom>
                <a:avLst/>
                <a:gdLst>
                  <a:gd name="T0" fmla="*/ 0 w 176"/>
                  <a:gd name="T1" fmla="*/ 0 h 198"/>
                  <a:gd name="T2" fmla="*/ 0 w 176"/>
                  <a:gd name="T3" fmla="*/ 0 h 198"/>
                  <a:gd name="T4" fmla="*/ 0 w 176"/>
                  <a:gd name="T5" fmla="*/ 0 h 198"/>
                  <a:gd name="T6" fmla="*/ 0 w 176"/>
                  <a:gd name="T7" fmla="*/ 0 h 198"/>
                  <a:gd name="T8" fmla="*/ 0 w 176"/>
                  <a:gd name="T9" fmla="*/ 0 h 198"/>
                  <a:gd name="T10" fmla="*/ 0 w 176"/>
                  <a:gd name="T11" fmla="*/ 0 h 198"/>
                  <a:gd name="T12" fmla="*/ 0 w 176"/>
                  <a:gd name="T13" fmla="*/ 0 h 198"/>
                  <a:gd name="T14" fmla="*/ 0 w 176"/>
                  <a:gd name="T15" fmla="*/ 0 h 198"/>
                  <a:gd name="T16" fmla="*/ 0 w 176"/>
                  <a:gd name="T17" fmla="*/ 0 h 198"/>
                  <a:gd name="T18" fmla="*/ 0 w 176"/>
                  <a:gd name="T19" fmla="*/ 0 h 198"/>
                  <a:gd name="T20" fmla="*/ 0 w 176"/>
                  <a:gd name="T21" fmla="*/ 0 h 198"/>
                  <a:gd name="T22" fmla="*/ 0 w 176"/>
                  <a:gd name="T23" fmla="*/ 0 h 198"/>
                  <a:gd name="T24" fmla="*/ 0 w 176"/>
                  <a:gd name="T25" fmla="*/ 0 h 198"/>
                  <a:gd name="T26" fmla="*/ 0 w 176"/>
                  <a:gd name="T27" fmla="*/ 0 h 198"/>
                  <a:gd name="T28" fmla="*/ 0 w 176"/>
                  <a:gd name="T29" fmla="*/ 0 h 198"/>
                  <a:gd name="T30" fmla="*/ 0 w 176"/>
                  <a:gd name="T31" fmla="*/ 0 h 198"/>
                  <a:gd name="T32" fmla="*/ 0 w 176"/>
                  <a:gd name="T33" fmla="*/ 0 h 198"/>
                  <a:gd name="T34" fmla="*/ 0 w 176"/>
                  <a:gd name="T35" fmla="*/ 0 h 198"/>
                  <a:gd name="T36" fmla="*/ 0 w 176"/>
                  <a:gd name="T37" fmla="*/ 0 h 198"/>
                  <a:gd name="T38" fmla="*/ 0 w 176"/>
                  <a:gd name="T39" fmla="*/ 0 h 198"/>
                  <a:gd name="T40" fmla="*/ 0 w 176"/>
                  <a:gd name="T41" fmla="*/ 0 h 198"/>
                  <a:gd name="T42" fmla="*/ 0 w 176"/>
                  <a:gd name="T43" fmla="*/ 0 h 198"/>
                  <a:gd name="T44" fmla="*/ 0 w 176"/>
                  <a:gd name="T45" fmla="*/ 0 h 198"/>
                  <a:gd name="T46" fmla="*/ 0 w 176"/>
                  <a:gd name="T47" fmla="*/ 0 h 198"/>
                  <a:gd name="T48" fmla="*/ 0 w 176"/>
                  <a:gd name="T49" fmla="*/ 0 h 198"/>
                  <a:gd name="T50" fmla="*/ 0 w 176"/>
                  <a:gd name="T51" fmla="*/ 0 h 198"/>
                  <a:gd name="T52" fmla="*/ 0 w 176"/>
                  <a:gd name="T53" fmla="*/ 0 h 198"/>
                  <a:gd name="T54" fmla="*/ 0 w 176"/>
                  <a:gd name="T55" fmla="*/ 0 h 198"/>
                  <a:gd name="T56" fmla="*/ 0 w 176"/>
                  <a:gd name="T57" fmla="*/ 0 h 198"/>
                  <a:gd name="T58" fmla="*/ 0 w 176"/>
                  <a:gd name="T59" fmla="*/ 0 h 198"/>
                  <a:gd name="T60" fmla="*/ 0 w 176"/>
                  <a:gd name="T61" fmla="*/ 0 h 198"/>
                  <a:gd name="T62" fmla="*/ 0 w 176"/>
                  <a:gd name="T63" fmla="*/ 0 h 198"/>
                  <a:gd name="T64" fmla="*/ 0 w 176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6"/>
                  <a:gd name="T100" fmla="*/ 0 h 198"/>
                  <a:gd name="T101" fmla="*/ 176 w 176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6" h="198">
                    <a:moveTo>
                      <a:pt x="88" y="198"/>
                    </a:moveTo>
                    <a:lnTo>
                      <a:pt x="105" y="195"/>
                    </a:lnTo>
                    <a:lnTo>
                      <a:pt x="121" y="189"/>
                    </a:lnTo>
                    <a:lnTo>
                      <a:pt x="136" y="180"/>
                    </a:lnTo>
                    <a:lnTo>
                      <a:pt x="149" y="168"/>
                    </a:lnTo>
                    <a:lnTo>
                      <a:pt x="159" y="152"/>
                    </a:lnTo>
                    <a:lnTo>
                      <a:pt x="168" y="137"/>
                    </a:lnTo>
                    <a:lnTo>
                      <a:pt x="174" y="118"/>
                    </a:lnTo>
                    <a:lnTo>
                      <a:pt x="176" y="99"/>
                    </a:lnTo>
                    <a:lnTo>
                      <a:pt x="174" y="78"/>
                    </a:lnTo>
                    <a:lnTo>
                      <a:pt x="168" y="60"/>
                    </a:lnTo>
                    <a:lnTo>
                      <a:pt x="159" y="42"/>
                    </a:lnTo>
                    <a:lnTo>
                      <a:pt x="149" y="29"/>
                    </a:lnTo>
                    <a:lnTo>
                      <a:pt x="136" y="17"/>
                    </a:lnTo>
                    <a:lnTo>
                      <a:pt x="121" y="8"/>
                    </a:lnTo>
                    <a:lnTo>
                      <a:pt x="105" y="1"/>
                    </a:lnTo>
                    <a:lnTo>
                      <a:pt x="88" y="0"/>
                    </a:lnTo>
                    <a:lnTo>
                      <a:pt x="69" y="1"/>
                    </a:lnTo>
                    <a:lnTo>
                      <a:pt x="54" y="8"/>
                    </a:lnTo>
                    <a:lnTo>
                      <a:pt x="38" y="17"/>
                    </a:lnTo>
                    <a:lnTo>
                      <a:pt x="26" y="29"/>
                    </a:lnTo>
                    <a:lnTo>
                      <a:pt x="14" y="42"/>
                    </a:lnTo>
                    <a:lnTo>
                      <a:pt x="6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6" y="137"/>
                    </a:lnTo>
                    <a:lnTo>
                      <a:pt x="14" y="152"/>
                    </a:lnTo>
                    <a:lnTo>
                      <a:pt x="26" y="168"/>
                    </a:lnTo>
                    <a:lnTo>
                      <a:pt x="38" y="180"/>
                    </a:lnTo>
                    <a:lnTo>
                      <a:pt x="54" y="189"/>
                    </a:lnTo>
                    <a:lnTo>
                      <a:pt x="69" y="195"/>
                    </a:lnTo>
                    <a:lnTo>
                      <a:pt x="88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8" name="Freeform 236">
                <a:extLst>
                  <a:ext uri="{FF2B5EF4-FFF2-40B4-BE49-F238E27FC236}">
                    <a16:creationId xmlns:a16="http://schemas.microsoft.com/office/drawing/2014/main" id="{086F7D12-5A92-0DB8-9E50-0FAC9816CB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2" y="3167"/>
                <a:ext cx="19" cy="39"/>
              </a:xfrm>
              <a:custGeom>
                <a:avLst/>
                <a:gdLst>
                  <a:gd name="T0" fmla="*/ 0 w 94"/>
                  <a:gd name="T1" fmla="*/ 0 h 193"/>
                  <a:gd name="T2" fmla="*/ 0 w 94"/>
                  <a:gd name="T3" fmla="*/ 0 h 193"/>
                  <a:gd name="T4" fmla="*/ 0 w 94"/>
                  <a:gd name="T5" fmla="*/ 0 h 193"/>
                  <a:gd name="T6" fmla="*/ 0 w 94"/>
                  <a:gd name="T7" fmla="*/ 0 h 193"/>
                  <a:gd name="T8" fmla="*/ 0 w 94"/>
                  <a:gd name="T9" fmla="*/ 0 h 193"/>
                  <a:gd name="T10" fmla="*/ 0 w 94"/>
                  <a:gd name="T11" fmla="*/ 0 h 193"/>
                  <a:gd name="T12" fmla="*/ 0 w 94"/>
                  <a:gd name="T13" fmla="*/ 0 h 193"/>
                  <a:gd name="T14" fmla="*/ 0 w 94"/>
                  <a:gd name="T15" fmla="*/ 0 h 193"/>
                  <a:gd name="T16" fmla="*/ 0 w 94"/>
                  <a:gd name="T17" fmla="*/ 0 h 193"/>
                  <a:gd name="T18" fmla="*/ 0 w 94"/>
                  <a:gd name="T19" fmla="*/ 0 h 193"/>
                  <a:gd name="T20" fmla="*/ 0 w 94"/>
                  <a:gd name="T21" fmla="*/ 0 h 193"/>
                  <a:gd name="T22" fmla="*/ 0 w 94"/>
                  <a:gd name="T23" fmla="*/ 0 h 193"/>
                  <a:gd name="T24" fmla="*/ 0 w 94"/>
                  <a:gd name="T25" fmla="*/ 0 h 193"/>
                  <a:gd name="T26" fmla="*/ 0 w 94"/>
                  <a:gd name="T27" fmla="*/ 0 h 193"/>
                  <a:gd name="T28" fmla="*/ 0 w 94"/>
                  <a:gd name="T29" fmla="*/ 0 h 193"/>
                  <a:gd name="T30" fmla="*/ 0 w 94"/>
                  <a:gd name="T31" fmla="*/ 0 h 193"/>
                  <a:gd name="T32" fmla="*/ 0 w 94"/>
                  <a:gd name="T33" fmla="*/ 0 h 193"/>
                  <a:gd name="T34" fmla="*/ 0 w 94"/>
                  <a:gd name="T35" fmla="*/ 0 h 193"/>
                  <a:gd name="T36" fmla="*/ 0 w 94"/>
                  <a:gd name="T37" fmla="*/ 0 h 193"/>
                  <a:gd name="T38" fmla="*/ 0 w 94"/>
                  <a:gd name="T39" fmla="*/ 0 h 193"/>
                  <a:gd name="T40" fmla="*/ 0 w 94"/>
                  <a:gd name="T41" fmla="*/ 0 h 193"/>
                  <a:gd name="T42" fmla="*/ 0 w 94"/>
                  <a:gd name="T43" fmla="*/ 0 h 193"/>
                  <a:gd name="T44" fmla="*/ 0 w 94"/>
                  <a:gd name="T45" fmla="*/ 0 h 193"/>
                  <a:gd name="T46" fmla="*/ 0 w 94"/>
                  <a:gd name="T47" fmla="*/ 0 h 193"/>
                  <a:gd name="T48" fmla="*/ 0 w 94"/>
                  <a:gd name="T49" fmla="*/ 0 h 193"/>
                  <a:gd name="T50" fmla="*/ 0 w 94"/>
                  <a:gd name="T51" fmla="*/ 0 h 193"/>
                  <a:gd name="T52" fmla="*/ 0 w 94"/>
                  <a:gd name="T53" fmla="*/ 0 h 193"/>
                  <a:gd name="T54" fmla="*/ 0 w 94"/>
                  <a:gd name="T55" fmla="*/ 0 h 193"/>
                  <a:gd name="T56" fmla="*/ 0 w 94"/>
                  <a:gd name="T57" fmla="*/ 0 h 193"/>
                  <a:gd name="T58" fmla="*/ 0 w 94"/>
                  <a:gd name="T59" fmla="*/ 0 h 193"/>
                  <a:gd name="T60" fmla="*/ 0 w 94"/>
                  <a:gd name="T61" fmla="*/ 0 h 193"/>
                  <a:gd name="T62" fmla="*/ 0 w 94"/>
                  <a:gd name="T63" fmla="*/ 0 h 193"/>
                  <a:gd name="T64" fmla="*/ 0 w 94"/>
                  <a:gd name="T65" fmla="*/ 0 h 1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4"/>
                  <a:gd name="T100" fmla="*/ 0 h 193"/>
                  <a:gd name="T101" fmla="*/ 94 w 94"/>
                  <a:gd name="T102" fmla="*/ 193 h 1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4" h="193">
                    <a:moveTo>
                      <a:pt x="27" y="191"/>
                    </a:moveTo>
                    <a:lnTo>
                      <a:pt x="35" y="193"/>
                    </a:lnTo>
                    <a:lnTo>
                      <a:pt x="45" y="191"/>
                    </a:lnTo>
                    <a:lnTo>
                      <a:pt x="54" y="187"/>
                    </a:lnTo>
                    <a:lnTo>
                      <a:pt x="63" y="179"/>
                    </a:lnTo>
                    <a:lnTo>
                      <a:pt x="69" y="167"/>
                    </a:lnTo>
                    <a:lnTo>
                      <a:pt x="77" y="154"/>
                    </a:lnTo>
                    <a:lnTo>
                      <a:pt x="84" y="137"/>
                    </a:lnTo>
                    <a:lnTo>
                      <a:pt x="89" y="119"/>
                    </a:lnTo>
                    <a:lnTo>
                      <a:pt x="91" y="99"/>
                    </a:lnTo>
                    <a:lnTo>
                      <a:pt x="94" y="80"/>
                    </a:lnTo>
                    <a:lnTo>
                      <a:pt x="93" y="61"/>
                    </a:lnTo>
                    <a:lnTo>
                      <a:pt x="91" y="46"/>
                    </a:lnTo>
                    <a:lnTo>
                      <a:pt x="87" y="30"/>
                    </a:lnTo>
                    <a:lnTo>
                      <a:pt x="83" y="18"/>
                    </a:lnTo>
                    <a:lnTo>
                      <a:pt x="75" y="9"/>
                    </a:lnTo>
                    <a:lnTo>
                      <a:pt x="68" y="4"/>
                    </a:lnTo>
                    <a:lnTo>
                      <a:pt x="58" y="0"/>
                    </a:lnTo>
                    <a:lnTo>
                      <a:pt x="49" y="3"/>
                    </a:lnTo>
                    <a:lnTo>
                      <a:pt x="40" y="7"/>
                    </a:lnTo>
                    <a:lnTo>
                      <a:pt x="31" y="16"/>
                    </a:lnTo>
                    <a:lnTo>
                      <a:pt x="22" y="27"/>
                    </a:lnTo>
                    <a:lnTo>
                      <a:pt x="16" y="41"/>
                    </a:lnTo>
                    <a:lnTo>
                      <a:pt x="9" y="57"/>
                    </a:lnTo>
                    <a:lnTo>
                      <a:pt x="6" y="77"/>
                    </a:lnTo>
                    <a:lnTo>
                      <a:pt x="1" y="96"/>
                    </a:lnTo>
                    <a:lnTo>
                      <a:pt x="0" y="115"/>
                    </a:lnTo>
                    <a:lnTo>
                      <a:pt x="0" y="131"/>
                    </a:lnTo>
                    <a:lnTo>
                      <a:pt x="2" y="149"/>
                    </a:lnTo>
                    <a:lnTo>
                      <a:pt x="6" y="163"/>
                    </a:lnTo>
                    <a:lnTo>
                      <a:pt x="11" y="175"/>
                    </a:lnTo>
                    <a:lnTo>
                      <a:pt x="18" y="185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69" name="Freeform 237">
                <a:extLst>
                  <a:ext uri="{FF2B5EF4-FFF2-40B4-BE49-F238E27FC236}">
                    <a16:creationId xmlns:a16="http://schemas.microsoft.com/office/drawing/2014/main" id="{EACE0956-E42D-6EF2-7940-675EA4D93C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" y="3438"/>
                <a:ext cx="40" cy="39"/>
              </a:xfrm>
              <a:custGeom>
                <a:avLst/>
                <a:gdLst>
                  <a:gd name="T0" fmla="*/ 0 w 198"/>
                  <a:gd name="T1" fmla="*/ 0 h 198"/>
                  <a:gd name="T2" fmla="*/ 0 w 198"/>
                  <a:gd name="T3" fmla="*/ 0 h 198"/>
                  <a:gd name="T4" fmla="*/ 0 w 198"/>
                  <a:gd name="T5" fmla="*/ 0 h 198"/>
                  <a:gd name="T6" fmla="*/ 0 w 198"/>
                  <a:gd name="T7" fmla="*/ 0 h 198"/>
                  <a:gd name="T8" fmla="*/ 0 w 198"/>
                  <a:gd name="T9" fmla="*/ 0 h 198"/>
                  <a:gd name="T10" fmla="*/ 0 w 198"/>
                  <a:gd name="T11" fmla="*/ 0 h 198"/>
                  <a:gd name="T12" fmla="*/ 0 w 198"/>
                  <a:gd name="T13" fmla="*/ 0 h 198"/>
                  <a:gd name="T14" fmla="*/ 0 w 198"/>
                  <a:gd name="T15" fmla="*/ 0 h 198"/>
                  <a:gd name="T16" fmla="*/ 0 w 198"/>
                  <a:gd name="T17" fmla="*/ 0 h 198"/>
                  <a:gd name="T18" fmla="*/ 0 w 198"/>
                  <a:gd name="T19" fmla="*/ 0 h 198"/>
                  <a:gd name="T20" fmla="*/ 0 w 198"/>
                  <a:gd name="T21" fmla="*/ 0 h 198"/>
                  <a:gd name="T22" fmla="*/ 0 w 198"/>
                  <a:gd name="T23" fmla="*/ 0 h 198"/>
                  <a:gd name="T24" fmla="*/ 0 w 198"/>
                  <a:gd name="T25" fmla="*/ 0 h 198"/>
                  <a:gd name="T26" fmla="*/ 0 w 198"/>
                  <a:gd name="T27" fmla="*/ 0 h 198"/>
                  <a:gd name="T28" fmla="*/ 0 w 198"/>
                  <a:gd name="T29" fmla="*/ 0 h 198"/>
                  <a:gd name="T30" fmla="*/ 0 w 198"/>
                  <a:gd name="T31" fmla="*/ 0 h 198"/>
                  <a:gd name="T32" fmla="*/ 0 w 198"/>
                  <a:gd name="T33" fmla="*/ 0 h 198"/>
                  <a:gd name="T34" fmla="*/ 0 w 198"/>
                  <a:gd name="T35" fmla="*/ 0 h 198"/>
                  <a:gd name="T36" fmla="*/ 0 w 198"/>
                  <a:gd name="T37" fmla="*/ 0 h 198"/>
                  <a:gd name="T38" fmla="*/ 0 w 198"/>
                  <a:gd name="T39" fmla="*/ 0 h 198"/>
                  <a:gd name="T40" fmla="*/ 0 w 198"/>
                  <a:gd name="T41" fmla="*/ 0 h 198"/>
                  <a:gd name="T42" fmla="*/ 0 w 198"/>
                  <a:gd name="T43" fmla="*/ 0 h 198"/>
                  <a:gd name="T44" fmla="*/ 0 w 198"/>
                  <a:gd name="T45" fmla="*/ 0 h 198"/>
                  <a:gd name="T46" fmla="*/ 0 w 198"/>
                  <a:gd name="T47" fmla="*/ 0 h 198"/>
                  <a:gd name="T48" fmla="*/ 0 w 198"/>
                  <a:gd name="T49" fmla="*/ 0 h 198"/>
                  <a:gd name="T50" fmla="*/ 0 w 198"/>
                  <a:gd name="T51" fmla="*/ 0 h 198"/>
                  <a:gd name="T52" fmla="*/ 0 w 198"/>
                  <a:gd name="T53" fmla="*/ 0 h 198"/>
                  <a:gd name="T54" fmla="*/ 0 w 198"/>
                  <a:gd name="T55" fmla="*/ 0 h 198"/>
                  <a:gd name="T56" fmla="*/ 0 w 198"/>
                  <a:gd name="T57" fmla="*/ 0 h 198"/>
                  <a:gd name="T58" fmla="*/ 0 w 198"/>
                  <a:gd name="T59" fmla="*/ 0 h 198"/>
                  <a:gd name="T60" fmla="*/ 0 w 198"/>
                  <a:gd name="T61" fmla="*/ 0 h 198"/>
                  <a:gd name="T62" fmla="*/ 0 w 198"/>
                  <a:gd name="T63" fmla="*/ 0 h 198"/>
                  <a:gd name="T64" fmla="*/ 0 w 198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8"/>
                  <a:gd name="T100" fmla="*/ 0 h 198"/>
                  <a:gd name="T101" fmla="*/ 198 w 198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8" h="198">
                    <a:moveTo>
                      <a:pt x="99" y="198"/>
                    </a:moveTo>
                    <a:lnTo>
                      <a:pt x="118" y="195"/>
                    </a:lnTo>
                    <a:lnTo>
                      <a:pt x="137" y="189"/>
                    </a:lnTo>
                    <a:lnTo>
                      <a:pt x="152" y="180"/>
                    </a:lnTo>
                    <a:lnTo>
                      <a:pt x="168" y="168"/>
                    </a:lnTo>
                    <a:lnTo>
                      <a:pt x="180" y="152"/>
                    </a:lnTo>
                    <a:lnTo>
                      <a:pt x="189" y="137"/>
                    </a:lnTo>
                    <a:lnTo>
                      <a:pt x="195" y="118"/>
                    </a:lnTo>
                    <a:lnTo>
                      <a:pt x="198" y="99"/>
                    </a:lnTo>
                    <a:lnTo>
                      <a:pt x="195" y="78"/>
                    </a:lnTo>
                    <a:lnTo>
                      <a:pt x="189" y="60"/>
                    </a:lnTo>
                    <a:lnTo>
                      <a:pt x="180" y="42"/>
                    </a:lnTo>
                    <a:lnTo>
                      <a:pt x="168" y="29"/>
                    </a:lnTo>
                    <a:lnTo>
                      <a:pt x="152" y="17"/>
                    </a:lnTo>
                    <a:lnTo>
                      <a:pt x="137" y="8"/>
                    </a:lnTo>
                    <a:lnTo>
                      <a:pt x="118" y="1"/>
                    </a:lnTo>
                    <a:lnTo>
                      <a:pt x="99" y="0"/>
                    </a:lnTo>
                    <a:lnTo>
                      <a:pt x="78" y="1"/>
                    </a:lnTo>
                    <a:lnTo>
                      <a:pt x="60" y="8"/>
                    </a:lnTo>
                    <a:lnTo>
                      <a:pt x="42" y="17"/>
                    </a:lnTo>
                    <a:lnTo>
                      <a:pt x="29" y="29"/>
                    </a:lnTo>
                    <a:lnTo>
                      <a:pt x="17" y="42"/>
                    </a:lnTo>
                    <a:lnTo>
                      <a:pt x="8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8" y="137"/>
                    </a:lnTo>
                    <a:lnTo>
                      <a:pt x="17" y="152"/>
                    </a:lnTo>
                    <a:lnTo>
                      <a:pt x="29" y="168"/>
                    </a:lnTo>
                    <a:lnTo>
                      <a:pt x="42" y="180"/>
                    </a:lnTo>
                    <a:lnTo>
                      <a:pt x="60" y="189"/>
                    </a:lnTo>
                    <a:lnTo>
                      <a:pt x="78" y="195"/>
                    </a:lnTo>
                    <a:lnTo>
                      <a:pt x="99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0" name="Freeform 238">
                <a:extLst>
                  <a:ext uri="{FF2B5EF4-FFF2-40B4-BE49-F238E27FC236}">
                    <a16:creationId xmlns:a16="http://schemas.microsoft.com/office/drawing/2014/main" id="{127ACD88-9627-EC2F-B2FB-461C79172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" y="3368"/>
                <a:ext cx="28" cy="39"/>
              </a:xfrm>
              <a:custGeom>
                <a:avLst/>
                <a:gdLst>
                  <a:gd name="T0" fmla="*/ 0 w 138"/>
                  <a:gd name="T1" fmla="*/ 0 h 196"/>
                  <a:gd name="T2" fmla="*/ 0 w 138"/>
                  <a:gd name="T3" fmla="*/ 0 h 196"/>
                  <a:gd name="T4" fmla="*/ 0 w 138"/>
                  <a:gd name="T5" fmla="*/ 0 h 196"/>
                  <a:gd name="T6" fmla="*/ 0 w 138"/>
                  <a:gd name="T7" fmla="*/ 0 h 196"/>
                  <a:gd name="T8" fmla="*/ 0 w 138"/>
                  <a:gd name="T9" fmla="*/ 0 h 196"/>
                  <a:gd name="T10" fmla="*/ 0 w 138"/>
                  <a:gd name="T11" fmla="*/ 0 h 196"/>
                  <a:gd name="T12" fmla="*/ 0 w 138"/>
                  <a:gd name="T13" fmla="*/ 0 h 196"/>
                  <a:gd name="T14" fmla="*/ 0 w 138"/>
                  <a:gd name="T15" fmla="*/ 0 h 196"/>
                  <a:gd name="T16" fmla="*/ 0 w 138"/>
                  <a:gd name="T17" fmla="*/ 0 h 196"/>
                  <a:gd name="T18" fmla="*/ 0 w 138"/>
                  <a:gd name="T19" fmla="*/ 0 h 196"/>
                  <a:gd name="T20" fmla="*/ 0 w 138"/>
                  <a:gd name="T21" fmla="*/ 0 h 196"/>
                  <a:gd name="T22" fmla="*/ 0 w 138"/>
                  <a:gd name="T23" fmla="*/ 0 h 196"/>
                  <a:gd name="T24" fmla="*/ 0 w 138"/>
                  <a:gd name="T25" fmla="*/ 0 h 196"/>
                  <a:gd name="T26" fmla="*/ 0 w 138"/>
                  <a:gd name="T27" fmla="*/ 0 h 196"/>
                  <a:gd name="T28" fmla="*/ 0 w 138"/>
                  <a:gd name="T29" fmla="*/ 0 h 196"/>
                  <a:gd name="T30" fmla="*/ 0 w 138"/>
                  <a:gd name="T31" fmla="*/ 0 h 196"/>
                  <a:gd name="T32" fmla="*/ 0 w 138"/>
                  <a:gd name="T33" fmla="*/ 0 h 196"/>
                  <a:gd name="T34" fmla="*/ 0 w 138"/>
                  <a:gd name="T35" fmla="*/ 0 h 196"/>
                  <a:gd name="T36" fmla="*/ 0 w 138"/>
                  <a:gd name="T37" fmla="*/ 0 h 196"/>
                  <a:gd name="T38" fmla="*/ 0 w 138"/>
                  <a:gd name="T39" fmla="*/ 0 h 196"/>
                  <a:gd name="T40" fmla="*/ 0 w 138"/>
                  <a:gd name="T41" fmla="*/ 0 h 196"/>
                  <a:gd name="T42" fmla="*/ 0 w 138"/>
                  <a:gd name="T43" fmla="*/ 0 h 196"/>
                  <a:gd name="T44" fmla="*/ 0 w 138"/>
                  <a:gd name="T45" fmla="*/ 0 h 196"/>
                  <a:gd name="T46" fmla="*/ 0 w 138"/>
                  <a:gd name="T47" fmla="*/ 0 h 196"/>
                  <a:gd name="T48" fmla="*/ 0 w 138"/>
                  <a:gd name="T49" fmla="*/ 0 h 196"/>
                  <a:gd name="T50" fmla="*/ 0 w 138"/>
                  <a:gd name="T51" fmla="*/ 0 h 196"/>
                  <a:gd name="T52" fmla="*/ 0 w 138"/>
                  <a:gd name="T53" fmla="*/ 0 h 196"/>
                  <a:gd name="T54" fmla="*/ 0 w 138"/>
                  <a:gd name="T55" fmla="*/ 0 h 196"/>
                  <a:gd name="T56" fmla="*/ 0 w 138"/>
                  <a:gd name="T57" fmla="*/ 0 h 196"/>
                  <a:gd name="T58" fmla="*/ 0 w 138"/>
                  <a:gd name="T59" fmla="*/ 0 h 196"/>
                  <a:gd name="T60" fmla="*/ 0 w 138"/>
                  <a:gd name="T61" fmla="*/ 0 h 196"/>
                  <a:gd name="T62" fmla="*/ 0 w 138"/>
                  <a:gd name="T63" fmla="*/ 0 h 196"/>
                  <a:gd name="T64" fmla="*/ 0 w 138"/>
                  <a:gd name="T65" fmla="*/ 0 h 19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96"/>
                  <a:gd name="T101" fmla="*/ 138 w 138"/>
                  <a:gd name="T102" fmla="*/ 196 h 19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96">
                    <a:moveTo>
                      <a:pt x="50" y="196"/>
                    </a:moveTo>
                    <a:lnTo>
                      <a:pt x="63" y="196"/>
                    </a:lnTo>
                    <a:lnTo>
                      <a:pt x="77" y="192"/>
                    </a:lnTo>
                    <a:lnTo>
                      <a:pt x="89" y="186"/>
                    </a:lnTo>
                    <a:lnTo>
                      <a:pt x="102" y="177"/>
                    </a:lnTo>
                    <a:lnTo>
                      <a:pt x="112" y="163"/>
                    </a:lnTo>
                    <a:lnTo>
                      <a:pt x="122" y="148"/>
                    </a:lnTo>
                    <a:lnTo>
                      <a:pt x="129" y="131"/>
                    </a:lnTo>
                    <a:lnTo>
                      <a:pt x="136" y="112"/>
                    </a:lnTo>
                    <a:lnTo>
                      <a:pt x="138" y="92"/>
                    </a:lnTo>
                    <a:lnTo>
                      <a:pt x="138" y="72"/>
                    </a:lnTo>
                    <a:lnTo>
                      <a:pt x="134" y="54"/>
                    </a:lnTo>
                    <a:lnTo>
                      <a:pt x="130" y="39"/>
                    </a:lnTo>
                    <a:lnTo>
                      <a:pt x="122" y="24"/>
                    </a:lnTo>
                    <a:lnTo>
                      <a:pt x="113" y="13"/>
                    </a:lnTo>
                    <a:lnTo>
                      <a:pt x="102" y="5"/>
                    </a:lnTo>
                    <a:lnTo>
                      <a:pt x="90" y="2"/>
                    </a:lnTo>
                    <a:lnTo>
                      <a:pt x="75" y="0"/>
                    </a:lnTo>
                    <a:lnTo>
                      <a:pt x="61" y="3"/>
                    </a:lnTo>
                    <a:lnTo>
                      <a:pt x="48" y="10"/>
                    </a:lnTo>
                    <a:lnTo>
                      <a:pt x="37" y="20"/>
                    </a:lnTo>
                    <a:lnTo>
                      <a:pt x="24" y="32"/>
                    </a:lnTo>
                    <a:lnTo>
                      <a:pt x="15" y="48"/>
                    </a:lnTo>
                    <a:lnTo>
                      <a:pt x="8" y="64"/>
                    </a:lnTo>
                    <a:lnTo>
                      <a:pt x="3" y="86"/>
                    </a:lnTo>
                    <a:lnTo>
                      <a:pt x="0" y="104"/>
                    </a:lnTo>
                    <a:lnTo>
                      <a:pt x="0" y="123"/>
                    </a:lnTo>
                    <a:lnTo>
                      <a:pt x="2" y="140"/>
                    </a:lnTo>
                    <a:lnTo>
                      <a:pt x="8" y="157"/>
                    </a:lnTo>
                    <a:lnTo>
                      <a:pt x="14" y="170"/>
                    </a:lnTo>
                    <a:lnTo>
                      <a:pt x="24" y="181"/>
                    </a:lnTo>
                    <a:lnTo>
                      <a:pt x="35" y="190"/>
                    </a:lnTo>
                    <a:lnTo>
                      <a:pt x="50" y="196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1" name="Freeform 239">
                <a:extLst>
                  <a:ext uri="{FF2B5EF4-FFF2-40B4-BE49-F238E27FC236}">
                    <a16:creationId xmlns:a16="http://schemas.microsoft.com/office/drawing/2014/main" id="{007FBB72-E03A-1986-E9D3-1D50AEC6C5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3" y="3468"/>
                <a:ext cx="35" cy="39"/>
              </a:xfrm>
              <a:custGeom>
                <a:avLst/>
                <a:gdLst>
                  <a:gd name="T0" fmla="*/ 0 w 175"/>
                  <a:gd name="T1" fmla="*/ 0 h 198"/>
                  <a:gd name="T2" fmla="*/ 0 w 175"/>
                  <a:gd name="T3" fmla="*/ 0 h 198"/>
                  <a:gd name="T4" fmla="*/ 0 w 175"/>
                  <a:gd name="T5" fmla="*/ 0 h 198"/>
                  <a:gd name="T6" fmla="*/ 0 w 175"/>
                  <a:gd name="T7" fmla="*/ 0 h 198"/>
                  <a:gd name="T8" fmla="*/ 0 w 175"/>
                  <a:gd name="T9" fmla="*/ 0 h 198"/>
                  <a:gd name="T10" fmla="*/ 0 w 175"/>
                  <a:gd name="T11" fmla="*/ 0 h 198"/>
                  <a:gd name="T12" fmla="*/ 0 w 175"/>
                  <a:gd name="T13" fmla="*/ 0 h 198"/>
                  <a:gd name="T14" fmla="*/ 0 w 175"/>
                  <a:gd name="T15" fmla="*/ 0 h 198"/>
                  <a:gd name="T16" fmla="*/ 0 w 175"/>
                  <a:gd name="T17" fmla="*/ 0 h 198"/>
                  <a:gd name="T18" fmla="*/ 0 w 175"/>
                  <a:gd name="T19" fmla="*/ 0 h 198"/>
                  <a:gd name="T20" fmla="*/ 0 w 175"/>
                  <a:gd name="T21" fmla="*/ 0 h 198"/>
                  <a:gd name="T22" fmla="*/ 0 w 175"/>
                  <a:gd name="T23" fmla="*/ 0 h 198"/>
                  <a:gd name="T24" fmla="*/ 0 w 175"/>
                  <a:gd name="T25" fmla="*/ 0 h 198"/>
                  <a:gd name="T26" fmla="*/ 0 w 175"/>
                  <a:gd name="T27" fmla="*/ 0 h 198"/>
                  <a:gd name="T28" fmla="*/ 0 w 175"/>
                  <a:gd name="T29" fmla="*/ 0 h 198"/>
                  <a:gd name="T30" fmla="*/ 0 w 175"/>
                  <a:gd name="T31" fmla="*/ 0 h 198"/>
                  <a:gd name="T32" fmla="*/ 0 w 175"/>
                  <a:gd name="T33" fmla="*/ 0 h 198"/>
                  <a:gd name="T34" fmla="*/ 0 w 175"/>
                  <a:gd name="T35" fmla="*/ 0 h 198"/>
                  <a:gd name="T36" fmla="*/ 0 w 175"/>
                  <a:gd name="T37" fmla="*/ 0 h 198"/>
                  <a:gd name="T38" fmla="*/ 0 w 175"/>
                  <a:gd name="T39" fmla="*/ 0 h 198"/>
                  <a:gd name="T40" fmla="*/ 0 w 175"/>
                  <a:gd name="T41" fmla="*/ 0 h 198"/>
                  <a:gd name="T42" fmla="*/ 0 w 175"/>
                  <a:gd name="T43" fmla="*/ 0 h 198"/>
                  <a:gd name="T44" fmla="*/ 0 w 175"/>
                  <a:gd name="T45" fmla="*/ 0 h 198"/>
                  <a:gd name="T46" fmla="*/ 0 w 175"/>
                  <a:gd name="T47" fmla="*/ 0 h 198"/>
                  <a:gd name="T48" fmla="*/ 0 w 175"/>
                  <a:gd name="T49" fmla="*/ 0 h 198"/>
                  <a:gd name="T50" fmla="*/ 0 w 175"/>
                  <a:gd name="T51" fmla="*/ 0 h 198"/>
                  <a:gd name="T52" fmla="*/ 0 w 175"/>
                  <a:gd name="T53" fmla="*/ 0 h 198"/>
                  <a:gd name="T54" fmla="*/ 0 w 175"/>
                  <a:gd name="T55" fmla="*/ 0 h 198"/>
                  <a:gd name="T56" fmla="*/ 0 w 175"/>
                  <a:gd name="T57" fmla="*/ 0 h 198"/>
                  <a:gd name="T58" fmla="*/ 0 w 175"/>
                  <a:gd name="T59" fmla="*/ 0 h 198"/>
                  <a:gd name="T60" fmla="*/ 0 w 175"/>
                  <a:gd name="T61" fmla="*/ 0 h 198"/>
                  <a:gd name="T62" fmla="*/ 0 w 175"/>
                  <a:gd name="T63" fmla="*/ 0 h 198"/>
                  <a:gd name="T64" fmla="*/ 0 w 175"/>
                  <a:gd name="T65" fmla="*/ 0 h 1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5"/>
                  <a:gd name="T100" fmla="*/ 0 h 198"/>
                  <a:gd name="T101" fmla="*/ 175 w 175"/>
                  <a:gd name="T102" fmla="*/ 198 h 1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5" h="198">
                    <a:moveTo>
                      <a:pt x="88" y="198"/>
                    </a:moveTo>
                    <a:lnTo>
                      <a:pt x="104" y="196"/>
                    </a:lnTo>
                    <a:lnTo>
                      <a:pt x="121" y="190"/>
                    </a:lnTo>
                    <a:lnTo>
                      <a:pt x="135" y="180"/>
                    </a:lnTo>
                    <a:lnTo>
                      <a:pt x="149" y="169"/>
                    </a:lnTo>
                    <a:lnTo>
                      <a:pt x="159" y="154"/>
                    </a:lnTo>
                    <a:lnTo>
                      <a:pt x="168" y="137"/>
                    </a:lnTo>
                    <a:lnTo>
                      <a:pt x="173" y="118"/>
                    </a:lnTo>
                    <a:lnTo>
                      <a:pt x="175" y="99"/>
                    </a:lnTo>
                    <a:lnTo>
                      <a:pt x="173" y="78"/>
                    </a:lnTo>
                    <a:lnTo>
                      <a:pt x="168" y="60"/>
                    </a:lnTo>
                    <a:lnTo>
                      <a:pt x="159" y="42"/>
                    </a:lnTo>
                    <a:lnTo>
                      <a:pt x="149" y="29"/>
                    </a:lnTo>
                    <a:lnTo>
                      <a:pt x="135" y="17"/>
                    </a:lnTo>
                    <a:lnTo>
                      <a:pt x="121" y="8"/>
                    </a:lnTo>
                    <a:lnTo>
                      <a:pt x="104" y="1"/>
                    </a:lnTo>
                    <a:lnTo>
                      <a:pt x="88" y="0"/>
                    </a:lnTo>
                    <a:lnTo>
                      <a:pt x="69" y="1"/>
                    </a:lnTo>
                    <a:lnTo>
                      <a:pt x="53" y="8"/>
                    </a:lnTo>
                    <a:lnTo>
                      <a:pt x="38" y="17"/>
                    </a:lnTo>
                    <a:lnTo>
                      <a:pt x="25" y="29"/>
                    </a:lnTo>
                    <a:lnTo>
                      <a:pt x="13" y="42"/>
                    </a:lnTo>
                    <a:lnTo>
                      <a:pt x="5" y="60"/>
                    </a:lnTo>
                    <a:lnTo>
                      <a:pt x="1" y="78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5" y="137"/>
                    </a:lnTo>
                    <a:lnTo>
                      <a:pt x="13" y="154"/>
                    </a:lnTo>
                    <a:lnTo>
                      <a:pt x="25" y="169"/>
                    </a:lnTo>
                    <a:lnTo>
                      <a:pt x="38" y="180"/>
                    </a:lnTo>
                    <a:lnTo>
                      <a:pt x="53" y="190"/>
                    </a:lnTo>
                    <a:lnTo>
                      <a:pt x="69" y="196"/>
                    </a:lnTo>
                    <a:lnTo>
                      <a:pt x="88" y="198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2" name="Freeform 240">
                <a:extLst>
                  <a:ext uri="{FF2B5EF4-FFF2-40B4-BE49-F238E27FC236}">
                    <a16:creationId xmlns:a16="http://schemas.microsoft.com/office/drawing/2014/main" id="{11D112C5-D678-86DF-D789-BD14AD718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1" y="3447"/>
                <a:ext cx="18" cy="39"/>
              </a:xfrm>
              <a:custGeom>
                <a:avLst/>
                <a:gdLst>
                  <a:gd name="T0" fmla="*/ 0 w 94"/>
                  <a:gd name="T1" fmla="*/ 0 h 192"/>
                  <a:gd name="T2" fmla="*/ 0 w 94"/>
                  <a:gd name="T3" fmla="*/ 0 h 192"/>
                  <a:gd name="T4" fmla="*/ 0 w 94"/>
                  <a:gd name="T5" fmla="*/ 0 h 192"/>
                  <a:gd name="T6" fmla="*/ 0 w 94"/>
                  <a:gd name="T7" fmla="*/ 0 h 192"/>
                  <a:gd name="T8" fmla="*/ 0 w 94"/>
                  <a:gd name="T9" fmla="*/ 0 h 192"/>
                  <a:gd name="T10" fmla="*/ 0 w 94"/>
                  <a:gd name="T11" fmla="*/ 0 h 192"/>
                  <a:gd name="T12" fmla="*/ 0 w 94"/>
                  <a:gd name="T13" fmla="*/ 0 h 192"/>
                  <a:gd name="T14" fmla="*/ 0 w 94"/>
                  <a:gd name="T15" fmla="*/ 0 h 192"/>
                  <a:gd name="T16" fmla="*/ 0 w 94"/>
                  <a:gd name="T17" fmla="*/ 0 h 192"/>
                  <a:gd name="T18" fmla="*/ 0 w 94"/>
                  <a:gd name="T19" fmla="*/ 0 h 192"/>
                  <a:gd name="T20" fmla="*/ 0 w 94"/>
                  <a:gd name="T21" fmla="*/ 0 h 192"/>
                  <a:gd name="T22" fmla="*/ 0 w 94"/>
                  <a:gd name="T23" fmla="*/ 0 h 192"/>
                  <a:gd name="T24" fmla="*/ 0 w 94"/>
                  <a:gd name="T25" fmla="*/ 0 h 192"/>
                  <a:gd name="T26" fmla="*/ 0 w 94"/>
                  <a:gd name="T27" fmla="*/ 0 h 192"/>
                  <a:gd name="T28" fmla="*/ 0 w 94"/>
                  <a:gd name="T29" fmla="*/ 0 h 192"/>
                  <a:gd name="T30" fmla="*/ 0 w 94"/>
                  <a:gd name="T31" fmla="*/ 0 h 192"/>
                  <a:gd name="T32" fmla="*/ 0 w 94"/>
                  <a:gd name="T33" fmla="*/ 0 h 192"/>
                  <a:gd name="T34" fmla="*/ 0 w 94"/>
                  <a:gd name="T35" fmla="*/ 0 h 192"/>
                  <a:gd name="T36" fmla="*/ 0 w 94"/>
                  <a:gd name="T37" fmla="*/ 0 h 192"/>
                  <a:gd name="T38" fmla="*/ 0 w 94"/>
                  <a:gd name="T39" fmla="*/ 0 h 192"/>
                  <a:gd name="T40" fmla="*/ 0 w 94"/>
                  <a:gd name="T41" fmla="*/ 0 h 192"/>
                  <a:gd name="T42" fmla="*/ 0 w 94"/>
                  <a:gd name="T43" fmla="*/ 0 h 192"/>
                  <a:gd name="T44" fmla="*/ 0 w 94"/>
                  <a:gd name="T45" fmla="*/ 0 h 192"/>
                  <a:gd name="T46" fmla="*/ 0 w 94"/>
                  <a:gd name="T47" fmla="*/ 0 h 192"/>
                  <a:gd name="T48" fmla="*/ 0 w 94"/>
                  <a:gd name="T49" fmla="*/ 0 h 192"/>
                  <a:gd name="T50" fmla="*/ 0 w 94"/>
                  <a:gd name="T51" fmla="*/ 0 h 192"/>
                  <a:gd name="T52" fmla="*/ 0 w 94"/>
                  <a:gd name="T53" fmla="*/ 0 h 192"/>
                  <a:gd name="T54" fmla="*/ 0 w 94"/>
                  <a:gd name="T55" fmla="*/ 0 h 192"/>
                  <a:gd name="T56" fmla="*/ 0 w 94"/>
                  <a:gd name="T57" fmla="*/ 0 h 192"/>
                  <a:gd name="T58" fmla="*/ 0 w 94"/>
                  <a:gd name="T59" fmla="*/ 0 h 192"/>
                  <a:gd name="T60" fmla="*/ 0 w 94"/>
                  <a:gd name="T61" fmla="*/ 0 h 192"/>
                  <a:gd name="T62" fmla="*/ 0 w 94"/>
                  <a:gd name="T63" fmla="*/ 0 h 192"/>
                  <a:gd name="T64" fmla="*/ 0 w 94"/>
                  <a:gd name="T65" fmla="*/ 0 h 1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4"/>
                  <a:gd name="T100" fmla="*/ 0 h 192"/>
                  <a:gd name="T101" fmla="*/ 94 w 94"/>
                  <a:gd name="T102" fmla="*/ 192 h 19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4" h="192">
                    <a:moveTo>
                      <a:pt x="27" y="191"/>
                    </a:moveTo>
                    <a:lnTo>
                      <a:pt x="35" y="192"/>
                    </a:lnTo>
                    <a:lnTo>
                      <a:pt x="45" y="191"/>
                    </a:lnTo>
                    <a:lnTo>
                      <a:pt x="53" y="187"/>
                    </a:lnTo>
                    <a:lnTo>
                      <a:pt x="62" y="179"/>
                    </a:lnTo>
                    <a:lnTo>
                      <a:pt x="69" y="167"/>
                    </a:lnTo>
                    <a:lnTo>
                      <a:pt x="77" y="153"/>
                    </a:lnTo>
                    <a:lnTo>
                      <a:pt x="84" y="137"/>
                    </a:lnTo>
                    <a:lnTo>
                      <a:pt x="89" y="119"/>
                    </a:lnTo>
                    <a:lnTo>
                      <a:pt x="91" y="99"/>
                    </a:lnTo>
                    <a:lnTo>
                      <a:pt x="94" y="80"/>
                    </a:lnTo>
                    <a:lnTo>
                      <a:pt x="92" y="61"/>
                    </a:lnTo>
                    <a:lnTo>
                      <a:pt x="91" y="45"/>
                    </a:lnTo>
                    <a:lnTo>
                      <a:pt x="87" y="30"/>
                    </a:lnTo>
                    <a:lnTo>
                      <a:pt x="82" y="18"/>
                    </a:lnTo>
                    <a:lnTo>
                      <a:pt x="75" y="9"/>
                    </a:lnTo>
                    <a:lnTo>
                      <a:pt x="68" y="3"/>
                    </a:lnTo>
                    <a:lnTo>
                      <a:pt x="58" y="0"/>
                    </a:lnTo>
                    <a:lnTo>
                      <a:pt x="49" y="2"/>
                    </a:lnTo>
                    <a:lnTo>
                      <a:pt x="40" y="7"/>
                    </a:lnTo>
                    <a:lnTo>
                      <a:pt x="31" y="15"/>
                    </a:lnTo>
                    <a:lnTo>
                      <a:pt x="22" y="27"/>
                    </a:lnTo>
                    <a:lnTo>
                      <a:pt x="16" y="41"/>
                    </a:lnTo>
                    <a:lnTo>
                      <a:pt x="9" y="57"/>
                    </a:lnTo>
                    <a:lnTo>
                      <a:pt x="6" y="77"/>
                    </a:lnTo>
                    <a:lnTo>
                      <a:pt x="1" y="95"/>
                    </a:lnTo>
                    <a:lnTo>
                      <a:pt x="0" y="114"/>
                    </a:lnTo>
                    <a:lnTo>
                      <a:pt x="0" y="131"/>
                    </a:lnTo>
                    <a:lnTo>
                      <a:pt x="2" y="149"/>
                    </a:lnTo>
                    <a:lnTo>
                      <a:pt x="6" y="162"/>
                    </a:lnTo>
                    <a:lnTo>
                      <a:pt x="11" y="174"/>
                    </a:lnTo>
                    <a:lnTo>
                      <a:pt x="18" y="184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001AE6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3" name="Freeform 241">
                <a:extLst>
                  <a:ext uri="{FF2B5EF4-FFF2-40B4-BE49-F238E27FC236}">
                    <a16:creationId xmlns:a16="http://schemas.microsoft.com/office/drawing/2014/main" id="{561FF44C-033B-E9D1-283D-3DE7A02C7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" y="3225"/>
                <a:ext cx="407" cy="130"/>
              </a:xfrm>
              <a:custGeom>
                <a:avLst/>
                <a:gdLst>
                  <a:gd name="T0" fmla="*/ 0 w 2035"/>
                  <a:gd name="T1" fmla="*/ 0 h 654"/>
                  <a:gd name="T2" fmla="*/ 0 w 2035"/>
                  <a:gd name="T3" fmla="*/ 0 h 654"/>
                  <a:gd name="T4" fmla="*/ 0 w 2035"/>
                  <a:gd name="T5" fmla="*/ 0 h 654"/>
                  <a:gd name="T6" fmla="*/ 0 w 2035"/>
                  <a:gd name="T7" fmla="*/ 0 h 654"/>
                  <a:gd name="T8" fmla="*/ 0 w 2035"/>
                  <a:gd name="T9" fmla="*/ 0 h 654"/>
                  <a:gd name="T10" fmla="*/ 0 w 2035"/>
                  <a:gd name="T11" fmla="*/ 0 h 654"/>
                  <a:gd name="T12" fmla="*/ 0 w 2035"/>
                  <a:gd name="T13" fmla="*/ 0 h 654"/>
                  <a:gd name="T14" fmla="*/ 0 w 2035"/>
                  <a:gd name="T15" fmla="*/ 0 h 654"/>
                  <a:gd name="T16" fmla="*/ 0 w 2035"/>
                  <a:gd name="T17" fmla="*/ 0 h 654"/>
                  <a:gd name="T18" fmla="*/ 0 w 2035"/>
                  <a:gd name="T19" fmla="*/ 0 h 654"/>
                  <a:gd name="T20" fmla="*/ 0 w 2035"/>
                  <a:gd name="T21" fmla="*/ 0 h 654"/>
                  <a:gd name="T22" fmla="*/ 0 w 2035"/>
                  <a:gd name="T23" fmla="*/ 0 h 654"/>
                  <a:gd name="T24" fmla="*/ 0 w 2035"/>
                  <a:gd name="T25" fmla="*/ 0 h 654"/>
                  <a:gd name="T26" fmla="*/ 0 w 2035"/>
                  <a:gd name="T27" fmla="*/ 0 h 654"/>
                  <a:gd name="T28" fmla="*/ 0 w 2035"/>
                  <a:gd name="T29" fmla="*/ 0 h 654"/>
                  <a:gd name="T30" fmla="*/ 0 w 2035"/>
                  <a:gd name="T31" fmla="*/ 0 h 654"/>
                  <a:gd name="T32" fmla="*/ 0 w 2035"/>
                  <a:gd name="T33" fmla="*/ 0 h 6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5"/>
                  <a:gd name="T52" fmla="*/ 0 h 654"/>
                  <a:gd name="T53" fmla="*/ 2035 w 2035"/>
                  <a:gd name="T54" fmla="*/ 654 h 6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5" h="654">
                    <a:moveTo>
                      <a:pt x="0" y="0"/>
                    </a:moveTo>
                    <a:lnTo>
                      <a:pt x="3" y="70"/>
                    </a:lnTo>
                    <a:lnTo>
                      <a:pt x="48" y="147"/>
                    </a:lnTo>
                    <a:lnTo>
                      <a:pt x="128" y="225"/>
                    </a:lnTo>
                    <a:lnTo>
                      <a:pt x="241" y="304"/>
                    </a:lnTo>
                    <a:lnTo>
                      <a:pt x="381" y="379"/>
                    </a:lnTo>
                    <a:lnTo>
                      <a:pt x="548" y="451"/>
                    </a:lnTo>
                    <a:lnTo>
                      <a:pt x="734" y="517"/>
                    </a:lnTo>
                    <a:lnTo>
                      <a:pt x="938" y="574"/>
                    </a:lnTo>
                    <a:lnTo>
                      <a:pt x="1144" y="616"/>
                    </a:lnTo>
                    <a:lnTo>
                      <a:pt x="1340" y="643"/>
                    </a:lnTo>
                    <a:lnTo>
                      <a:pt x="1520" y="654"/>
                    </a:lnTo>
                    <a:lnTo>
                      <a:pt x="1680" y="650"/>
                    </a:lnTo>
                    <a:lnTo>
                      <a:pt x="1816" y="630"/>
                    </a:lnTo>
                    <a:lnTo>
                      <a:pt x="1924" y="598"/>
                    </a:lnTo>
                    <a:lnTo>
                      <a:pt x="1997" y="550"/>
                    </a:lnTo>
                    <a:lnTo>
                      <a:pt x="2035" y="489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4" name="Freeform 242">
                <a:extLst>
                  <a:ext uri="{FF2B5EF4-FFF2-40B4-BE49-F238E27FC236}">
                    <a16:creationId xmlns:a16="http://schemas.microsoft.com/office/drawing/2014/main" id="{3C3AF7B8-5DBE-BBC7-0A32-817F696E0B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" y="3194"/>
                <a:ext cx="407" cy="131"/>
              </a:xfrm>
              <a:custGeom>
                <a:avLst/>
                <a:gdLst>
                  <a:gd name="T0" fmla="*/ 0 w 2036"/>
                  <a:gd name="T1" fmla="*/ 0 h 653"/>
                  <a:gd name="T2" fmla="*/ 0 w 2036"/>
                  <a:gd name="T3" fmla="*/ 0 h 653"/>
                  <a:gd name="T4" fmla="*/ 0 w 2036"/>
                  <a:gd name="T5" fmla="*/ 0 h 653"/>
                  <a:gd name="T6" fmla="*/ 0 w 2036"/>
                  <a:gd name="T7" fmla="*/ 0 h 653"/>
                  <a:gd name="T8" fmla="*/ 0 w 2036"/>
                  <a:gd name="T9" fmla="*/ 0 h 653"/>
                  <a:gd name="T10" fmla="*/ 0 w 2036"/>
                  <a:gd name="T11" fmla="*/ 0 h 653"/>
                  <a:gd name="T12" fmla="*/ 0 w 2036"/>
                  <a:gd name="T13" fmla="*/ 0 h 653"/>
                  <a:gd name="T14" fmla="*/ 0 w 2036"/>
                  <a:gd name="T15" fmla="*/ 0 h 653"/>
                  <a:gd name="T16" fmla="*/ 0 w 2036"/>
                  <a:gd name="T17" fmla="*/ 0 h 653"/>
                  <a:gd name="T18" fmla="*/ 0 w 2036"/>
                  <a:gd name="T19" fmla="*/ 0 h 653"/>
                  <a:gd name="T20" fmla="*/ 0 w 2036"/>
                  <a:gd name="T21" fmla="*/ 0 h 653"/>
                  <a:gd name="T22" fmla="*/ 0 w 2036"/>
                  <a:gd name="T23" fmla="*/ 0 h 653"/>
                  <a:gd name="T24" fmla="*/ 0 w 2036"/>
                  <a:gd name="T25" fmla="*/ 0 h 653"/>
                  <a:gd name="T26" fmla="*/ 0 w 2036"/>
                  <a:gd name="T27" fmla="*/ 0 h 653"/>
                  <a:gd name="T28" fmla="*/ 0 w 2036"/>
                  <a:gd name="T29" fmla="*/ 0 h 653"/>
                  <a:gd name="T30" fmla="*/ 0 w 2036"/>
                  <a:gd name="T31" fmla="*/ 0 h 653"/>
                  <a:gd name="T32" fmla="*/ 0 w 2036"/>
                  <a:gd name="T33" fmla="*/ 0 h 6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036"/>
                  <a:gd name="T52" fmla="*/ 0 h 653"/>
                  <a:gd name="T53" fmla="*/ 2036 w 2036"/>
                  <a:gd name="T54" fmla="*/ 653 h 6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036" h="653">
                    <a:moveTo>
                      <a:pt x="0" y="0"/>
                    </a:moveTo>
                    <a:lnTo>
                      <a:pt x="5" y="70"/>
                    </a:lnTo>
                    <a:lnTo>
                      <a:pt x="49" y="147"/>
                    </a:lnTo>
                    <a:lnTo>
                      <a:pt x="129" y="225"/>
                    </a:lnTo>
                    <a:lnTo>
                      <a:pt x="243" y="303"/>
                    </a:lnTo>
                    <a:lnTo>
                      <a:pt x="383" y="379"/>
                    </a:lnTo>
                    <a:lnTo>
                      <a:pt x="548" y="451"/>
                    </a:lnTo>
                    <a:lnTo>
                      <a:pt x="734" y="516"/>
                    </a:lnTo>
                    <a:lnTo>
                      <a:pt x="939" y="572"/>
                    </a:lnTo>
                    <a:lnTo>
                      <a:pt x="1145" y="615"/>
                    </a:lnTo>
                    <a:lnTo>
                      <a:pt x="1340" y="641"/>
                    </a:lnTo>
                    <a:lnTo>
                      <a:pt x="1520" y="653"/>
                    </a:lnTo>
                    <a:lnTo>
                      <a:pt x="1682" y="649"/>
                    </a:lnTo>
                    <a:lnTo>
                      <a:pt x="1816" y="629"/>
                    </a:lnTo>
                    <a:lnTo>
                      <a:pt x="1924" y="597"/>
                    </a:lnTo>
                    <a:lnTo>
                      <a:pt x="1999" y="549"/>
                    </a:lnTo>
                    <a:lnTo>
                      <a:pt x="2036" y="489"/>
                    </a:lnTo>
                  </a:path>
                </a:pathLst>
              </a:custGeom>
              <a:noFill/>
              <a:ln w="31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5" name="Freeform 243">
                <a:extLst>
                  <a:ext uri="{FF2B5EF4-FFF2-40B4-BE49-F238E27FC236}">
                    <a16:creationId xmlns:a16="http://schemas.microsoft.com/office/drawing/2014/main" id="{B82CEA37-4006-B990-4E53-ED3956F329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" y="2967"/>
                <a:ext cx="418" cy="168"/>
              </a:xfrm>
              <a:custGeom>
                <a:avLst/>
                <a:gdLst>
                  <a:gd name="T0" fmla="*/ 0 w 2090"/>
                  <a:gd name="T1" fmla="*/ 0 h 840"/>
                  <a:gd name="T2" fmla="*/ 0 w 2090"/>
                  <a:gd name="T3" fmla="*/ 0 h 840"/>
                  <a:gd name="T4" fmla="*/ 0 w 2090"/>
                  <a:gd name="T5" fmla="*/ 0 h 840"/>
                  <a:gd name="T6" fmla="*/ 0 w 2090"/>
                  <a:gd name="T7" fmla="*/ 0 h 840"/>
                  <a:gd name="T8" fmla="*/ 0 w 2090"/>
                  <a:gd name="T9" fmla="*/ 0 h 840"/>
                  <a:gd name="T10" fmla="*/ 0 w 2090"/>
                  <a:gd name="T11" fmla="*/ 0 h 840"/>
                  <a:gd name="T12" fmla="*/ 0 w 2090"/>
                  <a:gd name="T13" fmla="*/ 0 h 840"/>
                  <a:gd name="T14" fmla="*/ 0 w 2090"/>
                  <a:gd name="T15" fmla="*/ 0 h 840"/>
                  <a:gd name="T16" fmla="*/ 0 w 2090"/>
                  <a:gd name="T17" fmla="*/ 0 h 840"/>
                  <a:gd name="T18" fmla="*/ 0 w 2090"/>
                  <a:gd name="T19" fmla="*/ 0 h 840"/>
                  <a:gd name="T20" fmla="*/ 0 w 2090"/>
                  <a:gd name="T21" fmla="*/ 0 h 840"/>
                  <a:gd name="T22" fmla="*/ 0 w 2090"/>
                  <a:gd name="T23" fmla="*/ 0 h 840"/>
                  <a:gd name="T24" fmla="*/ 0 w 2090"/>
                  <a:gd name="T25" fmla="*/ 0 h 840"/>
                  <a:gd name="T26" fmla="*/ 0 w 2090"/>
                  <a:gd name="T27" fmla="*/ 0 h 840"/>
                  <a:gd name="T28" fmla="*/ 0 w 2090"/>
                  <a:gd name="T29" fmla="*/ 0 h 840"/>
                  <a:gd name="T30" fmla="*/ 0 w 2090"/>
                  <a:gd name="T31" fmla="*/ 0 h 840"/>
                  <a:gd name="T32" fmla="*/ 0 w 2090"/>
                  <a:gd name="T33" fmla="*/ 0 h 840"/>
                  <a:gd name="T34" fmla="*/ 0 w 2090"/>
                  <a:gd name="T35" fmla="*/ 0 h 840"/>
                  <a:gd name="T36" fmla="*/ 0 w 2090"/>
                  <a:gd name="T37" fmla="*/ 0 h 840"/>
                  <a:gd name="T38" fmla="*/ 0 w 2090"/>
                  <a:gd name="T39" fmla="*/ 0 h 840"/>
                  <a:gd name="T40" fmla="*/ 0 w 2090"/>
                  <a:gd name="T41" fmla="*/ 0 h 840"/>
                  <a:gd name="T42" fmla="*/ 0 w 2090"/>
                  <a:gd name="T43" fmla="*/ 0 h 840"/>
                  <a:gd name="T44" fmla="*/ 0 w 2090"/>
                  <a:gd name="T45" fmla="*/ 0 h 840"/>
                  <a:gd name="T46" fmla="*/ 0 w 2090"/>
                  <a:gd name="T47" fmla="*/ 0 h 840"/>
                  <a:gd name="T48" fmla="*/ 0 w 2090"/>
                  <a:gd name="T49" fmla="*/ 0 h 840"/>
                  <a:gd name="T50" fmla="*/ 0 w 2090"/>
                  <a:gd name="T51" fmla="*/ 0 h 840"/>
                  <a:gd name="T52" fmla="*/ 0 w 2090"/>
                  <a:gd name="T53" fmla="*/ 0 h 840"/>
                  <a:gd name="T54" fmla="*/ 0 w 2090"/>
                  <a:gd name="T55" fmla="*/ 0 h 840"/>
                  <a:gd name="T56" fmla="*/ 0 w 2090"/>
                  <a:gd name="T57" fmla="*/ 0 h 840"/>
                  <a:gd name="T58" fmla="*/ 0 w 2090"/>
                  <a:gd name="T59" fmla="*/ 0 h 840"/>
                  <a:gd name="T60" fmla="*/ 0 w 2090"/>
                  <a:gd name="T61" fmla="*/ 0 h 840"/>
                  <a:gd name="T62" fmla="*/ 0 w 2090"/>
                  <a:gd name="T63" fmla="*/ 0 h 840"/>
                  <a:gd name="T64" fmla="*/ 0 w 2090"/>
                  <a:gd name="T65" fmla="*/ 0 h 840"/>
                  <a:gd name="T66" fmla="*/ 0 w 2090"/>
                  <a:gd name="T67" fmla="*/ 0 h 840"/>
                  <a:gd name="T68" fmla="*/ 0 w 2090"/>
                  <a:gd name="T69" fmla="*/ 0 h 840"/>
                  <a:gd name="T70" fmla="*/ 0 w 2090"/>
                  <a:gd name="T71" fmla="*/ 0 h 840"/>
                  <a:gd name="T72" fmla="*/ 0 w 2090"/>
                  <a:gd name="T73" fmla="*/ 0 h 840"/>
                  <a:gd name="T74" fmla="*/ 0 w 2090"/>
                  <a:gd name="T75" fmla="*/ 0 h 840"/>
                  <a:gd name="T76" fmla="*/ 0 w 2090"/>
                  <a:gd name="T77" fmla="*/ 0 h 840"/>
                  <a:gd name="T78" fmla="*/ 0 w 2090"/>
                  <a:gd name="T79" fmla="*/ 0 h 840"/>
                  <a:gd name="T80" fmla="*/ 0 w 2090"/>
                  <a:gd name="T81" fmla="*/ 0 h 8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90"/>
                  <a:gd name="T124" fmla="*/ 0 h 840"/>
                  <a:gd name="T125" fmla="*/ 2090 w 2090"/>
                  <a:gd name="T126" fmla="*/ 840 h 8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90" h="840">
                    <a:moveTo>
                      <a:pt x="1191" y="840"/>
                    </a:moveTo>
                    <a:lnTo>
                      <a:pt x="1302" y="837"/>
                    </a:lnTo>
                    <a:lnTo>
                      <a:pt x="1439" y="838"/>
                    </a:lnTo>
                    <a:lnTo>
                      <a:pt x="1588" y="836"/>
                    </a:lnTo>
                    <a:lnTo>
                      <a:pt x="1737" y="829"/>
                    </a:lnTo>
                    <a:lnTo>
                      <a:pt x="1873" y="810"/>
                    </a:lnTo>
                    <a:lnTo>
                      <a:pt x="1985" y="779"/>
                    </a:lnTo>
                    <a:lnTo>
                      <a:pt x="2062" y="727"/>
                    </a:lnTo>
                    <a:lnTo>
                      <a:pt x="2090" y="654"/>
                    </a:lnTo>
                    <a:lnTo>
                      <a:pt x="2039" y="518"/>
                    </a:lnTo>
                    <a:lnTo>
                      <a:pt x="1901" y="394"/>
                    </a:lnTo>
                    <a:lnTo>
                      <a:pt x="1698" y="281"/>
                    </a:lnTo>
                    <a:lnTo>
                      <a:pt x="1456" y="187"/>
                    </a:lnTo>
                    <a:lnTo>
                      <a:pt x="1191" y="108"/>
                    </a:lnTo>
                    <a:lnTo>
                      <a:pt x="932" y="49"/>
                    </a:lnTo>
                    <a:lnTo>
                      <a:pt x="698" y="12"/>
                    </a:lnTo>
                    <a:lnTo>
                      <a:pt x="514" y="0"/>
                    </a:lnTo>
                    <a:lnTo>
                      <a:pt x="430" y="1"/>
                    </a:lnTo>
                    <a:lnTo>
                      <a:pt x="343" y="6"/>
                    </a:lnTo>
                    <a:lnTo>
                      <a:pt x="258" y="13"/>
                    </a:lnTo>
                    <a:lnTo>
                      <a:pt x="178" y="29"/>
                    </a:lnTo>
                    <a:lnTo>
                      <a:pt x="107" y="49"/>
                    </a:lnTo>
                    <a:lnTo>
                      <a:pt x="50" y="78"/>
                    </a:lnTo>
                    <a:lnTo>
                      <a:pt x="13" y="116"/>
                    </a:lnTo>
                    <a:lnTo>
                      <a:pt x="0" y="163"/>
                    </a:lnTo>
                    <a:lnTo>
                      <a:pt x="10" y="218"/>
                    </a:lnTo>
                    <a:lnTo>
                      <a:pt x="40" y="277"/>
                    </a:lnTo>
                    <a:lnTo>
                      <a:pt x="90" y="339"/>
                    </a:lnTo>
                    <a:lnTo>
                      <a:pt x="160" y="402"/>
                    </a:lnTo>
                    <a:lnTo>
                      <a:pt x="248" y="465"/>
                    </a:lnTo>
                    <a:lnTo>
                      <a:pt x="355" y="527"/>
                    </a:lnTo>
                    <a:lnTo>
                      <a:pt x="478" y="586"/>
                    </a:lnTo>
                    <a:lnTo>
                      <a:pt x="619" y="641"/>
                    </a:lnTo>
                    <a:lnTo>
                      <a:pt x="667" y="659"/>
                    </a:lnTo>
                    <a:lnTo>
                      <a:pt x="727" y="684"/>
                    </a:lnTo>
                    <a:lnTo>
                      <a:pt x="796" y="710"/>
                    </a:lnTo>
                    <a:lnTo>
                      <a:pt x="872" y="740"/>
                    </a:lnTo>
                    <a:lnTo>
                      <a:pt x="951" y="769"/>
                    </a:lnTo>
                    <a:lnTo>
                      <a:pt x="1033" y="797"/>
                    </a:lnTo>
                    <a:lnTo>
                      <a:pt x="1113" y="820"/>
                    </a:lnTo>
                    <a:lnTo>
                      <a:pt x="1191" y="840"/>
                    </a:lnTo>
                    <a:close/>
                  </a:path>
                </a:pathLst>
              </a:custGeom>
              <a:solidFill>
                <a:srgbClr val="F7F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6" name="Freeform 244">
                <a:extLst>
                  <a:ext uri="{FF2B5EF4-FFF2-40B4-BE49-F238E27FC236}">
                    <a16:creationId xmlns:a16="http://schemas.microsoft.com/office/drawing/2014/main" id="{7C06EC84-A10F-6780-B146-4CE3CF45D4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3093"/>
                <a:ext cx="330" cy="374"/>
              </a:xfrm>
              <a:custGeom>
                <a:avLst/>
                <a:gdLst>
                  <a:gd name="T0" fmla="*/ 0 w 1652"/>
                  <a:gd name="T1" fmla="*/ 0 h 1868"/>
                  <a:gd name="T2" fmla="*/ 0 w 1652"/>
                  <a:gd name="T3" fmla="*/ 0 h 1868"/>
                  <a:gd name="T4" fmla="*/ 0 w 1652"/>
                  <a:gd name="T5" fmla="*/ 0 h 1868"/>
                  <a:gd name="T6" fmla="*/ 0 w 1652"/>
                  <a:gd name="T7" fmla="*/ 0 h 18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52"/>
                  <a:gd name="T13" fmla="*/ 0 h 1868"/>
                  <a:gd name="T14" fmla="*/ 1652 w 1652"/>
                  <a:gd name="T15" fmla="*/ 1868 h 18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52" h="1868">
                    <a:moveTo>
                      <a:pt x="1652" y="1868"/>
                    </a:moveTo>
                    <a:lnTo>
                      <a:pt x="1565" y="467"/>
                    </a:lnTo>
                    <a:lnTo>
                      <a:pt x="333" y="182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rgbClr val="001AE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7" name="Freeform 245">
                <a:extLst>
                  <a:ext uri="{FF2B5EF4-FFF2-40B4-BE49-F238E27FC236}">
                    <a16:creationId xmlns:a16="http://schemas.microsoft.com/office/drawing/2014/main" id="{D6EE722D-F67E-7BC7-C9EF-514BADA16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" y="3103"/>
                <a:ext cx="473" cy="385"/>
              </a:xfrm>
              <a:custGeom>
                <a:avLst/>
                <a:gdLst>
                  <a:gd name="T0" fmla="*/ 0 w 2364"/>
                  <a:gd name="T1" fmla="*/ 0 h 1925"/>
                  <a:gd name="T2" fmla="*/ 0 w 2364"/>
                  <a:gd name="T3" fmla="*/ 0 h 1925"/>
                  <a:gd name="T4" fmla="*/ 0 w 2364"/>
                  <a:gd name="T5" fmla="*/ 0 h 1925"/>
                  <a:gd name="T6" fmla="*/ 0 w 2364"/>
                  <a:gd name="T7" fmla="*/ 0 h 1925"/>
                  <a:gd name="T8" fmla="*/ 0 w 2364"/>
                  <a:gd name="T9" fmla="*/ 0 h 19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4"/>
                  <a:gd name="T16" fmla="*/ 0 h 1925"/>
                  <a:gd name="T17" fmla="*/ 2364 w 2364"/>
                  <a:gd name="T18" fmla="*/ 1925 h 19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4" h="1925">
                    <a:moveTo>
                      <a:pt x="2364" y="420"/>
                    </a:moveTo>
                    <a:lnTo>
                      <a:pt x="1705" y="1925"/>
                    </a:lnTo>
                    <a:lnTo>
                      <a:pt x="1161" y="291"/>
                    </a:lnTo>
                    <a:lnTo>
                      <a:pt x="0" y="1424"/>
                    </a:lnTo>
                    <a:lnTo>
                      <a:pt x="169" y="0"/>
                    </a:lnTo>
                  </a:path>
                </a:pathLst>
              </a:custGeom>
              <a:noFill/>
              <a:ln w="4763">
                <a:solidFill>
                  <a:srgbClr val="001AE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8" name="Freeform 246">
                <a:extLst>
                  <a:ext uri="{FF2B5EF4-FFF2-40B4-BE49-F238E27FC236}">
                    <a16:creationId xmlns:a16="http://schemas.microsoft.com/office/drawing/2014/main" id="{735D96DF-097D-35A5-9023-EFCC8A3E3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3093"/>
                <a:ext cx="330" cy="374"/>
              </a:xfrm>
              <a:custGeom>
                <a:avLst/>
                <a:gdLst>
                  <a:gd name="T0" fmla="*/ 0 w 1652"/>
                  <a:gd name="T1" fmla="*/ 0 h 1868"/>
                  <a:gd name="T2" fmla="*/ 0 w 1652"/>
                  <a:gd name="T3" fmla="*/ 0 h 1868"/>
                  <a:gd name="T4" fmla="*/ 0 w 1652"/>
                  <a:gd name="T5" fmla="*/ 0 h 1868"/>
                  <a:gd name="T6" fmla="*/ 0 w 1652"/>
                  <a:gd name="T7" fmla="*/ 0 h 18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52"/>
                  <a:gd name="T13" fmla="*/ 0 h 1868"/>
                  <a:gd name="T14" fmla="*/ 1652 w 1652"/>
                  <a:gd name="T15" fmla="*/ 1868 h 18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52" h="1868">
                    <a:moveTo>
                      <a:pt x="1652" y="1868"/>
                    </a:moveTo>
                    <a:lnTo>
                      <a:pt x="1565" y="467"/>
                    </a:lnTo>
                    <a:lnTo>
                      <a:pt x="333" y="1821"/>
                    </a:lnTo>
                    <a:lnTo>
                      <a:pt x="0" y="0"/>
                    </a:lnTo>
                  </a:path>
                </a:pathLst>
              </a:custGeom>
              <a:noFill/>
              <a:ln w="1588">
                <a:solidFill>
                  <a:srgbClr val="8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79" name="Freeform 247">
                <a:extLst>
                  <a:ext uri="{FF2B5EF4-FFF2-40B4-BE49-F238E27FC236}">
                    <a16:creationId xmlns:a16="http://schemas.microsoft.com/office/drawing/2014/main" id="{1B3B3B94-F582-6EEA-F73C-169F6E915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" y="3103"/>
                <a:ext cx="473" cy="385"/>
              </a:xfrm>
              <a:custGeom>
                <a:avLst/>
                <a:gdLst>
                  <a:gd name="T0" fmla="*/ 0 w 2364"/>
                  <a:gd name="T1" fmla="*/ 0 h 1925"/>
                  <a:gd name="T2" fmla="*/ 0 w 2364"/>
                  <a:gd name="T3" fmla="*/ 0 h 1925"/>
                  <a:gd name="T4" fmla="*/ 0 w 2364"/>
                  <a:gd name="T5" fmla="*/ 0 h 1925"/>
                  <a:gd name="T6" fmla="*/ 0 w 2364"/>
                  <a:gd name="T7" fmla="*/ 0 h 1925"/>
                  <a:gd name="T8" fmla="*/ 0 w 2364"/>
                  <a:gd name="T9" fmla="*/ 0 h 19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4"/>
                  <a:gd name="T16" fmla="*/ 0 h 1925"/>
                  <a:gd name="T17" fmla="*/ 2364 w 2364"/>
                  <a:gd name="T18" fmla="*/ 1925 h 19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4" h="1925">
                    <a:moveTo>
                      <a:pt x="2364" y="420"/>
                    </a:moveTo>
                    <a:lnTo>
                      <a:pt x="1705" y="1925"/>
                    </a:lnTo>
                    <a:lnTo>
                      <a:pt x="1161" y="291"/>
                    </a:lnTo>
                    <a:lnTo>
                      <a:pt x="0" y="1424"/>
                    </a:lnTo>
                    <a:lnTo>
                      <a:pt x="169" y="0"/>
                    </a:lnTo>
                  </a:path>
                </a:pathLst>
              </a:custGeom>
              <a:noFill/>
              <a:ln w="1588">
                <a:solidFill>
                  <a:srgbClr val="8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0" name="Freeform 248">
                <a:extLst>
                  <a:ext uri="{FF2B5EF4-FFF2-40B4-BE49-F238E27FC236}">
                    <a16:creationId xmlns:a16="http://schemas.microsoft.com/office/drawing/2014/main" id="{E923FE44-6F2D-891A-126F-7E152A2C0A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3" y="2946"/>
                <a:ext cx="69" cy="83"/>
              </a:xfrm>
              <a:custGeom>
                <a:avLst/>
                <a:gdLst>
                  <a:gd name="T0" fmla="*/ 0 w 341"/>
                  <a:gd name="T1" fmla="*/ 0 h 416"/>
                  <a:gd name="T2" fmla="*/ 0 w 341"/>
                  <a:gd name="T3" fmla="*/ 0 h 416"/>
                  <a:gd name="T4" fmla="*/ 0 w 341"/>
                  <a:gd name="T5" fmla="*/ 0 h 416"/>
                  <a:gd name="T6" fmla="*/ 0 w 341"/>
                  <a:gd name="T7" fmla="*/ 0 h 416"/>
                  <a:gd name="T8" fmla="*/ 0 w 341"/>
                  <a:gd name="T9" fmla="*/ 0 h 416"/>
                  <a:gd name="T10" fmla="*/ 0 w 341"/>
                  <a:gd name="T11" fmla="*/ 0 h 416"/>
                  <a:gd name="T12" fmla="*/ 0 w 341"/>
                  <a:gd name="T13" fmla="*/ 0 h 416"/>
                  <a:gd name="T14" fmla="*/ 0 w 341"/>
                  <a:gd name="T15" fmla="*/ 0 h 416"/>
                  <a:gd name="T16" fmla="*/ 0 w 341"/>
                  <a:gd name="T17" fmla="*/ 0 h 416"/>
                  <a:gd name="T18" fmla="*/ 0 w 341"/>
                  <a:gd name="T19" fmla="*/ 0 h 416"/>
                  <a:gd name="T20" fmla="*/ 0 w 341"/>
                  <a:gd name="T21" fmla="*/ 0 h 416"/>
                  <a:gd name="T22" fmla="*/ 0 w 341"/>
                  <a:gd name="T23" fmla="*/ 0 h 416"/>
                  <a:gd name="T24" fmla="*/ 0 w 341"/>
                  <a:gd name="T25" fmla="*/ 0 h 416"/>
                  <a:gd name="T26" fmla="*/ 0 w 341"/>
                  <a:gd name="T27" fmla="*/ 0 h 416"/>
                  <a:gd name="T28" fmla="*/ 0 w 341"/>
                  <a:gd name="T29" fmla="*/ 0 h 416"/>
                  <a:gd name="T30" fmla="*/ 0 w 341"/>
                  <a:gd name="T31" fmla="*/ 0 h 416"/>
                  <a:gd name="T32" fmla="*/ 0 w 341"/>
                  <a:gd name="T33" fmla="*/ 0 h 416"/>
                  <a:gd name="T34" fmla="*/ 0 w 341"/>
                  <a:gd name="T35" fmla="*/ 0 h 416"/>
                  <a:gd name="T36" fmla="*/ 0 w 341"/>
                  <a:gd name="T37" fmla="*/ 0 h 416"/>
                  <a:gd name="T38" fmla="*/ 0 w 341"/>
                  <a:gd name="T39" fmla="*/ 0 h 416"/>
                  <a:gd name="T40" fmla="*/ 0 w 341"/>
                  <a:gd name="T41" fmla="*/ 0 h 416"/>
                  <a:gd name="T42" fmla="*/ 0 w 341"/>
                  <a:gd name="T43" fmla="*/ 0 h 416"/>
                  <a:gd name="T44" fmla="*/ 0 w 341"/>
                  <a:gd name="T45" fmla="*/ 0 h 416"/>
                  <a:gd name="T46" fmla="*/ 0 w 341"/>
                  <a:gd name="T47" fmla="*/ 0 h 416"/>
                  <a:gd name="T48" fmla="*/ 0 w 341"/>
                  <a:gd name="T49" fmla="*/ 0 h 41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41"/>
                  <a:gd name="T76" fmla="*/ 0 h 416"/>
                  <a:gd name="T77" fmla="*/ 341 w 341"/>
                  <a:gd name="T78" fmla="*/ 416 h 41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41" h="416">
                    <a:moveTo>
                      <a:pt x="341" y="0"/>
                    </a:moveTo>
                    <a:lnTo>
                      <a:pt x="296" y="18"/>
                    </a:lnTo>
                    <a:lnTo>
                      <a:pt x="251" y="47"/>
                    </a:lnTo>
                    <a:lnTo>
                      <a:pt x="208" y="83"/>
                    </a:lnTo>
                    <a:lnTo>
                      <a:pt x="170" y="126"/>
                    </a:lnTo>
                    <a:lnTo>
                      <a:pt x="137" y="170"/>
                    </a:lnTo>
                    <a:lnTo>
                      <a:pt x="112" y="216"/>
                    </a:lnTo>
                    <a:lnTo>
                      <a:pt x="97" y="262"/>
                    </a:lnTo>
                    <a:lnTo>
                      <a:pt x="96" y="304"/>
                    </a:lnTo>
                    <a:lnTo>
                      <a:pt x="94" y="341"/>
                    </a:lnTo>
                    <a:lnTo>
                      <a:pt x="89" y="373"/>
                    </a:lnTo>
                    <a:lnTo>
                      <a:pt x="77" y="397"/>
                    </a:lnTo>
                    <a:lnTo>
                      <a:pt x="62" y="413"/>
                    </a:lnTo>
                    <a:lnTo>
                      <a:pt x="44" y="416"/>
                    </a:lnTo>
                    <a:lnTo>
                      <a:pt x="28" y="407"/>
                    </a:lnTo>
                    <a:lnTo>
                      <a:pt x="12" y="382"/>
                    </a:lnTo>
                    <a:lnTo>
                      <a:pt x="2" y="339"/>
                    </a:lnTo>
                    <a:lnTo>
                      <a:pt x="0" y="285"/>
                    </a:lnTo>
                    <a:lnTo>
                      <a:pt x="14" y="231"/>
                    </a:lnTo>
                    <a:lnTo>
                      <a:pt x="42" y="176"/>
                    </a:lnTo>
                    <a:lnTo>
                      <a:pt x="83" y="126"/>
                    </a:lnTo>
                    <a:lnTo>
                      <a:pt x="135" y="80"/>
                    </a:lnTo>
                    <a:lnTo>
                      <a:pt x="196" y="43"/>
                    </a:lnTo>
                    <a:lnTo>
                      <a:pt x="265" y="15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1" name="Freeform 249">
                <a:extLst>
                  <a:ext uri="{FF2B5EF4-FFF2-40B4-BE49-F238E27FC236}">
                    <a16:creationId xmlns:a16="http://schemas.microsoft.com/office/drawing/2014/main" id="{2D2DB46D-D245-BB2F-3213-9EF257C22F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7" y="3460"/>
                <a:ext cx="127" cy="100"/>
              </a:xfrm>
              <a:custGeom>
                <a:avLst/>
                <a:gdLst>
                  <a:gd name="T0" fmla="*/ 0 w 635"/>
                  <a:gd name="T1" fmla="*/ 0 h 501"/>
                  <a:gd name="T2" fmla="*/ 0 w 635"/>
                  <a:gd name="T3" fmla="*/ 0 h 501"/>
                  <a:gd name="T4" fmla="*/ 0 w 635"/>
                  <a:gd name="T5" fmla="*/ 0 h 501"/>
                  <a:gd name="T6" fmla="*/ 0 w 635"/>
                  <a:gd name="T7" fmla="*/ 0 h 501"/>
                  <a:gd name="T8" fmla="*/ 0 w 635"/>
                  <a:gd name="T9" fmla="*/ 0 h 501"/>
                  <a:gd name="T10" fmla="*/ 0 w 635"/>
                  <a:gd name="T11" fmla="*/ 0 h 501"/>
                  <a:gd name="T12" fmla="*/ 0 w 635"/>
                  <a:gd name="T13" fmla="*/ 0 h 501"/>
                  <a:gd name="T14" fmla="*/ 0 w 635"/>
                  <a:gd name="T15" fmla="*/ 0 h 501"/>
                  <a:gd name="T16" fmla="*/ 0 w 635"/>
                  <a:gd name="T17" fmla="*/ 0 h 501"/>
                  <a:gd name="T18" fmla="*/ 0 w 635"/>
                  <a:gd name="T19" fmla="*/ 0 h 501"/>
                  <a:gd name="T20" fmla="*/ 0 w 635"/>
                  <a:gd name="T21" fmla="*/ 0 h 501"/>
                  <a:gd name="T22" fmla="*/ 0 w 635"/>
                  <a:gd name="T23" fmla="*/ 0 h 501"/>
                  <a:gd name="T24" fmla="*/ 0 w 635"/>
                  <a:gd name="T25" fmla="*/ 0 h 501"/>
                  <a:gd name="T26" fmla="*/ 0 w 635"/>
                  <a:gd name="T27" fmla="*/ 0 h 501"/>
                  <a:gd name="T28" fmla="*/ 0 w 635"/>
                  <a:gd name="T29" fmla="*/ 0 h 501"/>
                  <a:gd name="T30" fmla="*/ 0 w 635"/>
                  <a:gd name="T31" fmla="*/ 0 h 501"/>
                  <a:gd name="T32" fmla="*/ 0 w 635"/>
                  <a:gd name="T33" fmla="*/ 0 h 501"/>
                  <a:gd name="T34" fmla="*/ 0 w 635"/>
                  <a:gd name="T35" fmla="*/ 0 h 501"/>
                  <a:gd name="T36" fmla="*/ 0 w 635"/>
                  <a:gd name="T37" fmla="*/ 0 h 501"/>
                  <a:gd name="T38" fmla="*/ 0 w 635"/>
                  <a:gd name="T39" fmla="*/ 0 h 501"/>
                  <a:gd name="T40" fmla="*/ 0 w 635"/>
                  <a:gd name="T41" fmla="*/ 0 h 501"/>
                  <a:gd name="T42" fmla="*/ 0 w 635"/>
                  <a:gd name="T43" fmla="*/ 0 h 501"/>
                  <a:gd name="T44" fmla="*/ 0 w 635"/>
                  <a:gd name="T45" fmla="*/ 0 h 501"/>
                  <a:gd name="T46" fmla="*/ 0 w 635"/>
                  <a:gd name="T47" fmla="*/ 0 h 501"/>
                  <a:gd name="T48" fmla="*/ 0 w 635"/>
                  <a:gd name="T49" fmla="*/ 0 h 50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5"/>
                  <a:gd name="T76" fmla="*/ 0 h 501"/>
                  <a:gd name="T77" fmla="*/ 635 w 635"/>
                  <a:gd name="T78" fmla="*/ 501 h 50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5" h="501">
                    <a:moveTo>
                      <a:pt x="631" y="0"/>
                    </a:moveTo>
                    <a:lnTo>
                      <a:pt x="625" y="55"/>
                    </a:lnTo>
                    <a:lnTo>
                      <a:pt x="614" y="108"/>
                    </a:lnTo>
                    <a:lnTo>
                      <a:pt x="596" y="158"/>
                    </a:lnTo>
                    <a:lnTo>
                      <a:pt x="575" y="205"/>
                    </a:lnTo>
                    <a:lnTo>
                      <a:pt x="548" y="247"/>
                    </a:lnTo>
                    <a:lnTo>
                      <a:pt x="522" y="286"/>
                    </a:lnTo>
                    <a:lnTo>
                      <a:pt x="493" y="320"/>
                    </a:lnTo>
                    <a:lnTo>
                      <a:pt x="467" y="350"/>
                    </a:lnTo>
                    <a:lnTo>
                      <a:pt x="433" y="375"/>
                    </a:lnTo>
                    <a:lnTo>
                      <a:pt x="385" y="399"/>
                    </a:lnTo>
                    <a:lnTo>
                      <a:pt x="327" y="420"/>
                    </a:lnTo>
                    <a:lnTo>
                      <a:pt x="264" y="441"/>
                    </a:lnTo>
                    <a:lnTo>
                      <a:pt x="195" y="458"/>
                    </a:lnTo>
                    <a:lnTo>
                      <a:pt x="127" y="473"/>
                    </a:lnTo>
                    <a:lnTo>
                      <a:pt x="60" y="483"/>
                    </a:lnTo>
                    <a:lnTo>
                      <a:pt x="0" y="490"/>
                    </a:lnTo>
                    <a:lnTo>
                      <a:pt x="92" y="501"/>
                    </a:lnTo>
                    <a:lnTo>
                      <a:pt x="203" y="501"/>
                    </a:lnTo>
                    <a:lnTo>
                      <a:pt x="317" y="484"/>
                    </a:lnTo>
                    <a:lnTo>
                      <a:pt x="428" y="446"/>
                    </a:lnTo>
                    <a:lnTo>
                      <a:pt x="524" y="381"/>
                    </a:lnTo>
                    <a:lnTo>
                      <a:pt x="596" y="289"/>
                    </a:lnTo>
                    <a:lnTo>
                      <a:pt x="635" y="162"/>
                    </a:lnTo>
                    <a:lnTo>
                      <a:pt x="631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2" name="Freeform 250">
                <a:extLst>
                  <a:ext uri="{FF2B5EF4-FFF2-40B4-BE49-F238E27FC236}">
                    <a16:creationId xmlns:a16="http://schemas.microsoft.com/office/drawing/2014/main" id="{041A33BD-F5E5-B45A-17D5-9E427080C0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" y="3436"/>
                <a:ext cx="168" cy="105"/>
              </a:xfrm>
              <a:custGeom>
                <a:avLst/>
                <a:gdLst>
                  <a:gd name="T0" fmla="*/ 0 w 840"/>
                  <a:gd name="T1" fmla="*/ 0 h 525"/>
                  <a:gd name="T2" fmla="*/ 0 w 840"/>
                  <a:gd name="T3" fmla="*/ 0 h 525"/>
                  <a:gd name="T4" fmla="*/ 0 w 840"/>
                  <a:gd name="T5" fmla="*/ 0 h 525"/>
                  <a:gd name="T6" fmla="*/ 0 w 840"/>
                  <a:gd name="T7" fmla="*/ 0 h 525"/>
                  <a:gd name="T8" fmla="*/ 0 w 840"/>
                  <a:gd name="T9" fmla="*/ 0 h 525"/>
                  <a:gd name="T10" fmla="*/ 0 w 840"/>
                  <a:gd name="T11" fmla="*/ 0 h 525"/>
                  <a:gd name="T12" fmla="*/ 0 w 840"/>
                  <a:gd name="T13" fmla="*/ 0 h 525"/>
                  <a:gd name="T14" fmla="*/ 0 w 840"/>
                  <a:gd name="T15" fmla="*/ 0 h 525"/>
                  <a:gd name="T16" fmla="*/ 0 w 840"/>
                  <a:gd name="T17" fmla="*/ 0 h 525"/>
                  <a:gd name="T18" fmla="*/ 0 w 840"/>
                  <a:gd name="T19" fmla="*/ 0 h 525"/>
                  <a:gd name="T20" fmla="*/ 0 w 840"/>
                  <a:gd name="T21" fmla="*/ 0 h 525"/>
                  <a:gd name="T22" fmla="*/ 0 w 840"/>
                  <a:gd name="T23" fmla="*/ 0 h 525"/>
                  <a:gd name="T24" fmla="*/ 0 w 840"/>
                  <a:gd name="T25" fmla="*/ 0 h 525"/>
                  <a:gd name="T26" fmla="*/ 0 w 840"/>
                  <a:gd name="T27" fmla="*/ 0 h 525"/>
                  <a:gd name="T28" fmla="*/ 0 w 840"/>
                  <a:gd name="T29" fmla="*/ 0 h 525"/>
                  <a:gd name="T30" fmla="*/ 0 w 840"/>
                  <a:gd name="T31" fmla="*/ 0 h 525"/>
                  <a:gd name="T32" fmla="*/ 0 w 840"/>
                  <a:gd name="T33" fmla="*/ 0 h 5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0"/>
                  <a:gd name="T52" fmla="*/ 0 h 525"/>
                  <a:gd name="T53" fmla="*/ 840 w 840"/>
                  <a:gd name="T54" fmla="*/ 525 h 5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0" h="525">
                    <a:moveTo>
                      <a:pt x="0" y="0"/>
                    </a:moveTo>
                    <a:lnTo>
                      <a:pt x="40" y="52"/>
                    </a:lnTo>
                    <a:lnTo>
                      <a:pt x="110" y="117"/>
                    </a:lnTo>
                    <a:lnTo>
                      <a:pt x="203" y="192"/>
                    </a:lnTo>
                    <a:lnTo>
                      <a:pt x="314" y="271"/>
                    </a:lnTo>
                    <a:lnTo>
                      <a:pt x="438" y="347"/>
                    </a:lnTo>
                    <a:lnTo>
                      <a:pt x="570" y="419"/>
                    </a:lnTo>
                    <a:lnTo>
                      <a:pt x="706" y="479"/>
                    </a:lnTo>
                    <a:lnTo>
                      <a:pt x="840" y="525"/>
                    </a:lnTo>
                    <a:lnTo>
                      <a:pt x="707" y="498"/>
                    </a:lnTo>
                    <a:lnTo>
                      <a:pt x="573" y="458"/>
                    </a:lnTo>
                    <a:lnTo>
                      <a:pt x="443" y="405"/>
                    </a:lnTo>
                    <a:lnTo>
                      <a:pt x="323" y="341"/>
                    </a:lnTo>
                    <a:lnTo>
                      <a:pt x="213" y="265"/>
                    </a:lnTo>
                    <a:lnTo>
                      <a:pt x="121" y="184"/>
                    </a:lnTo>
                    <a:lnTo>
                      <a:pt x="47" y="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3" name="Freeform 251">
                <a:extLst>
                  <a:ext uri="{FF2B5EF4-FFF2-40B4-BE49-F238E27FC236}">
                    <a16:creationId xmlns:a16="http://schemas.microsoft.com/office/drawing/2014/main" id="{A3E2DCD1-86CE-48BD-439F-7514576B1B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" y="3252"/>
                <a:ext cx="45" cy="100"/>
              </a:xfrm>
              <a:custGeom>
                <a:avLst/>
                <a:gdLst>
                  <a:gd name="T0" fmla="*/ 0 w 225"/>
                  <a:gd name="T1" fmla="*/ 0 h 501"/>
                  <a:gd name="T2" fmla="*/ 0 w 225"/>
                  <a:gd name="T3" fmla="*/ 0 h 501"/>
                  <a:gd name="T4" fmla="*/ 0 w 225"/>
                  <a:gd name="T5" fmla="*/ 0 h 501"/>
                  <a:gd name="T6" fmla="*/ 0 w 225"/>
                  <a:gd name="T7" fmla="*/ 0 h 501"/>
                  <a:gd name="T8" fmla="*/ 0 w 225"/>
                  <a:gd name="T9" fmla="*/ 0 h 501"/>
                  <a:gd name="T10" fmla="*/ 0 w 225"/>
                  <a:gd name="T11" fmla="*/ 0 h 501"/>
                  <a:gd name="T12" fmla="*/ 0 w 225"/>
                  <a:gd name="T13" fmla="*/ 0 h 501"/>
                  <a:gd name="T14" fmla="*/ 0 w 225"/>
                  <a:gd name="T15" fmla="*/ 0 h 501"/>
                  <a:gd name="T16" fmla="*/ 0 w 225"/>
                  <a:gd name="T17" fmla="*/ 0 h 501"/>
                  <a:gd name="T18" fmla="*/ 0 w 225"/>
                  <a:gd name="T19" fmla="*/ 0 h 501"/>
                  <a:gd name="T20" fmla="*/ 0 w 225"/>
                  <a:gd name="T21" fmla="*/ 0 h 501"/>
                  <a:gd name="T22" fmla="*/ 0 w 225"/>
                  <a:gd name="T23" fmla="*/ 0 h 501"/>
                  <a:gd name="T24" fmla="*/ 0 w 225"/>
                  <a:gd name="T25" fmla="*/ 0 h 501"/>
                  <a:gd name="T26" fmla="*/ 0 w 225"/>
                  <a:gd name="T27" fmla="*/ 0 h 501"/>
                  <a:gd name="T28" fmla="*/ 0 w 225"/>
                  <a:gd name="T29" fmla="*/ 0 h 501"/>
                  <a:gd name="T30" fmla="*/ 0 w 225"/>
                  <a:gd name="T31" fmla="*/ 0 h 501"/>
                  <a:gd name="T32" fmla="*/ 0 w 225"/>
                  <a:gd name="T33" fmla="*/ 0 h 5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25"/>
                  <a:gd name="T52" fmla="*/ 0 h 501"/>
                  <a:gd name="T53" fmla="*/ 225 w 225"/>
                  <a:gd name="T54" fmla="*/ 501 h 5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25" h="501">
                    <a:moveTo>
                      <a:pt x="225" y="0"/>
                    </a:moveTo>
                    <a:lnTo>
                      <a:pt x="190" y="31"/>
                    </a:lnTo>
                    <a:lnTo>
                      <a:pt x="156" y="80"/>
                    </a:lnTo>
                    <a:lnTo>
                      <a:pt x="124" y="142"/>
                    </a:lnTo>
                    <a:lnTo>
                      <a:pt x="96" y="214"/>
                    </a:lnTo>
                    <a:lnTo>
                      <a:pt x="72" y="289"/>
                    </a:lnTo>
                    <a:lnTo>
                      <a:pt x="54" y="366"/>
                    </a:lnTo>
                    <a:lnTo>
                      <a:pt x="42" y="437"/>
                    </a:lnTo>
                    <a:lnTo>
                      <a:pt x="38" y="501"/>
                    </a:lnTo>
                    <a:lnTo>
                      <a:pt x="10" y="422"/>
                    </a:lnTo>
                    <a:lnTo>
                      <a:pt x="0" y="341"/>
                    </a:lnTo>
                    <a:lnTo>
                      <a:pt x="4" y="260"/>
                    </a:lnTo>
                    <a:lnTo>
                      <a:pt x="23" y="184"/>
                    </a:lnTo>
                    <a:lnTo>
                      <a:pt x="54" y="116"/>
                    </a:lnTo>
                    <a:lnTo>
                      <a:pt x="98" y="59"/>
                    </a:lnTo>
                    <a:lnTo>
                      <a:pt x="155" y="19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4" name="Freeform 252">
                <a:extLst>
                  <a:ext uri="{FF2B5EF4-FFF2-40B4-BE49-F238E27FC236}">
                    <a16:creationId xmlns:a16="http://schemas.microsoft.com/office/drawing/2014/main" id="{C32602F2-2635-877A-687C-F1F580EFB2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8" y="3172"/>
                <a:ext cx="76" cy="90"/>
              </a:xfrm>
              <a:custGeom>
                <a:avLst/>
                <a:gdLst>
                  <a:gd name="T0" fmla="*/ 0 w 380"/>
                  <a:gd name="T1" fmla="*/ 0 h 449"/>
                  <a:gd name="T2" fmla="*/ 0 w 380"/>
                  <a:gd name="T3" fmla="*/ 0 h 449"/>
                  <a:gd name="T4" fmla="*/ 0 w 380"/>
                  <a:gd name="T5" fmla="*/ 0 h 449"/>
                  <a:gd name="T6" fmla="*/ 0 w 380"/>
                  <a:gd name="T7" fmla="*/ 0 h 449"/>
                  <a:gd name="T8" fmla="*/ 0 w 380"/>
                  <a:gd name="T9" fmla="*/ 0 h 449"/>
                  <a:gd name="T10" fmla="*/ 0 w 380"/>
                  <a:gd name="T11" fmla="*/ 0 h 449"/>
                  <a:gd name="T12" fmla="*/ 0 w 380"/>
                  <a:gd name="T13" fmla="*/ 0 h 449"/>
                  <a:gd name="T14" fmla="*/ 0 w 380"/>
                  <a:gd name="T15" fmla="*/ 0 h 449"/>
                  <a:gd name="T16" fmla="*/ 0 w 380"/>
                  <a:gd name="T17" fmla="*/ 0 h 449"/>
                  <a:gd name="T18" fmla="*/ 0 w 380"/>
                  <a:gd name="T19" fmla="*/ 0 h 449"/>
                  <a:gd name="T20" fmla="*/ 0 w 380"/>
                  <a:gd name="T21" fmla="*/ 0 h 449"/>
                  <a:gd name="T22" fmla="*/ 0 w 380"/>
                  <a:gd name="T23" fmla="*/ 0 h 449"/>
                  <a:gd name="T24" fmla="*/ 0 w 380"/>
                  <a:gd name="T25" fmla="*/ 0 h 449"/>
                  <a:gd name="T26" fmla="*/ 0 w 380"/>
                  <a:gd name="T27" fmla="*/ 0 h 449"/>
                  <a:gd name="T28" fmla="*/ 0 w 380"/>
                  <a:gd name="T29" fmla="*/ 0 h 449"/>
                  <a:gd name="T30" fmla="*/ 0 w 380"/>
                  <a:gd name="T31" fmla="*/ 0 h 449"/>
                  <a:gd name="T32" fmla="*/ 0 w 380"/>
                  <a:gd name="T33" fmla="*/ 0 h 449"/>
                  <a:gd name="T34" fmla="*/ 0 w 380"/>
                  <a:gd name="T35" fmla="*/ 0 h 449"/>
                  <a:gd name="T36" fmla="*/ 0 w 380"/>
                  <a:gd name="T37" fmla="*/ 0 h 449"/>
                  <a:gd name="T38" fmla="*/ 0 w 380"/>
                  <a:gd name="T39" fmla="*/ 0 h 449"/>
                  <a:gd name="T40" fmla="*/ 0 w 380"/>
                  <a:gd name="T41" fmla="*/ 0 h 449"/>
                  <a:gd name="T42" fmla="*/ 0 w 380"/>
                  <a:gd name="T43" fmla="*/ 0 h 449"/>
                  <a:gd name="T44" fmla="*/ 0 w 380"/>
                  <a:gd name="T45" fmla="*/ 0 h 449"/>
                  <a:gd name="T46" fmla="*/ 0 w 380"/>
                  <a:gd name="T47" fmla="*/ 0 h 449"/>
                  <a:gd name="T48" fmla="*/ 0 w 380"/>
                  <a:gd name="T49" fmla="*/ 0 h 44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80"/>
                  <a:gd name="T76" fmla="*/ 0 h 449"/>
                  <a:gd name="T77" fmla="*/ 380 w 380"/>
                  <a:gd name="T78" fmla="*/ 449 h 44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80" h="449">
                    <a:moveTo>
                      <a:pt x="285" y="61"/>
                    </a:moveTo>
                    <a:lnTo>
                      <a:pt x="275" y="109"/>
                    </a:lnTo>
                    <a:lnTo>
                      <a:pt x="251" y="165"/>
                    </a:lnTo>
                    <a:lnTo>
                      <a:pt x="217" y="224"/>
                    </a:lnTo>
                    <a:lnTo>
                      <a:pt x="176" y="284"/>
                    </a:lnTo>
                    <a:lnTo>
                      <a:pt x="129" y="339"/>
                    </a:lnTo>
                    <a:lnTo>
                      <a:pt x="82" y="388"/>
                    </a:lnTo>
                    <a:lnTo>
                      <a:pt x="38" y="425"/>
                    </a:lnTo>
                    <a:lnTo>
                      <a:pt x="0" y="449"/>
                    </a:lnTo>
                    <a:lnTo>
                      <a:pt x="57" y="424"/>
                    </a:lnTo>
                    <a:lnTo>
                      <a:pt x="121" y="389"/>
                    </a:lnTo>
                    <a:lnTo>
                      <a:pt x="186" y="342"/>
                    </a:lnTo>
                    <a:lnTo>
                      <a:pt x="249" y="290"/>
                    </a:lnTo>
                    <a:lnTo>
                      <a:pt x="303" y="233"/>
                    </a:lnTo>
                    <a:lnTo>
                      <a:pt x="346" y="178"/>
                    </a:lnTo>
                    <a:lnTo>
                      <a:pt x="373" y="123"/>
                    </a:lnTo>
                    <a:lnTo>
                      <a:pt x="380" y="75"/>
                    </a:lnTo>
                    <a:lnTo>
                      <a:pt x="370" y="38"/>
                    </a:lnTo>
                    <a:lnTo>
                      <a:pt x="358" y="13"/>
                    </a:lnTo>
                    <a:lnTo>
                      <a:pt x="343" y="1"/>
                    </a:lnTo>
                    <a:lnTo>
                      <a:pt x="327" y="0"/>
                    </a:lnTo>
                    <a:lnTo>
                      <a:pt x="310" y="5"/>
                    </a:lnTo>
                    <a:lnTo>
                      <a:pt x="297" y="20"/>
                    </a:lnTo>
                    <a:lnTo>
                      <a:pt x="287" y="39"/>
                    </a:lnTo>
                    <a:lnTo>
                      <a:pt x="285" y="61"/>
                    </a:lnTo>
                    <a:close/>
                  </a:path>
                </a:pathLst>
              </a:custGeom>
              <a:solidFill>
                <a:srgbClr val="001A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5" name="Freeform 253">
                <a:extLst>
                  <a:ext uri="{FF2B5EF4-FFF2-40B4-BE49-F238E27FC236}">
                    <a16:creationId xmlns:a16="http://schemas.microsoft.com/office/drawing/2014/main" id="{4335A155-3DD8-D4D6-CAED-4FCABB3A9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8" y="2772"/>
                <a:ext cx="166" cy="314"/>
              </a:xfrm>
              <a:custGeom>
                <a:avLst/>
                <a:gdLst>
                  <a:gd name="T0" fmla="*/ 0 w 832"/>
                  <a:gd name="T1" fmla="*/ 0 h 1566"/>
                  <a:gd name="T2" fmla="*/ 0 w 832"/>
                  <a:gd name="T3" fmla="*/ 0 h 1566"/>
                  <a:gd name="T4" fmla="*/ 0 w 832"/>
                  <a:gd name="T5" fmla="*/ 0 h 1566"/>
                  <a:gd name="T6" fmla="*/ 0 w 832"/>
                  <a:gd name="T7" fmla="*/ 0 h 1566"/>
                  <a:gd name="T8" fmla="*/ 0 w 832"/>
                  <a:gd name="T9" fmla="*/ 0 h 1566"/>
                  <a:gd name="T10" fmla="*/ 0 w 832"/>
                  <a:gd name="T11" fmla="*/ 0 h 1566"/>
                  <a:gd name="T12" fmla="*/ 0 w 832"/>
                  <a:gd name="T13" fmla="*/ 0 h 1566"/>
                  <a:gd name="T14" fmla="*/ 0 w 832"/>
                  <a:gd name="T15" fmla="*/ 0 h 1566"/>
                  <a:gd name="T16" fmla="*/ 0 w 832"/>
                  <a:gd name="T17" fmla="*/ 0 h 1566"/>
                  <a:gd name="T18" fmla="*/ 0 w 832"/>
                  <a:gd name="T19" fmla="*/ 0 h 1566"/>
                  <a:gd name="T20" fmla="*/ 0 w 832"/>
                  <a:gd name="T21" fmla="*/ 0 h 1566"/>
                  <a:gd name="T22" fmla="*/ 0 w 832"/>
                  <a:gd name="T23" fmla="*/ 0 h 1566"/>
                  <a:gd name="T24" fmla="*/ 0 w 832"/>
                  <a:gd name="T25" fmla="*/ 0 h 1566"/>
                  <a:gd name="T26" fmla="*/ 0 w 832"/>
                  <a:gd name="T27" fmla="*/ 0 h 1566"/>
                  <a:gd name="T28" fmla="*/ 0 w 832"/>
                  <a:gd name="T29" fmla="*/ 0 h 1566"/>
                  <a:gd name="T30" fmla="*/ 0 w 832"/>
                  <a:gd name="T31" fmla="*/ 0 h 1566"/>
                  <a:gd name="T32" fmla="*/ 0 w 832"/>
                  <a:gd name="T33" fmla="*/ 0 h 1566"/>
                  <a:gd name="T34" fmla="*/ 0 w 832"/>
                  <a:gd name="T35" fmla="*/ 0 h 1566"/>
                  <a:gd name="T36" fmla="*/ 0 w 832"/>
                  <a:gd name="T37" fmla="*/ 0 h 1566"/>
                  <a:gd name="T38" fmla="*/ 0 w 832"/>
                  <a:gd name="T39" fmla="*/ 0 h 1566"/>
                  <a:gd name="T40" fmla="*/ 0 w 832"/>
                  <a:gd name="T41" fmla="*/ 0 h 1566"/>
                  <a:gd name="T42" fmla="*/ 0 w 832"/>
                  <a:gd name="T43" fmla="*/ 0 h 1566"/>
                  <a:gd name="T44" fmla="*/ 0 w 832"/>
                  <a:gd name="T45" fmla="*/ 0 h 1566"/>
                  <a:gd name="T46" fmla="*/ 0 w 832"/>
                  <a:gd name="T47" fmla="*/ 0 h 1566"/>
                  <a:gd name="T48" fmla="*/ 0 w 832"/>
                  <a:gd name="T49" fmla="*/ 0 h 1566"/>
                  <a:gd name="T50" fmla="*/ 0 w 832"/>
                  <a:gd name="T51" fmla="*/ 0 h 1566"/>
                  <a:gd name="T52" fmla="*/ 0 w 832"/>
                  <a:gd name="T53" fmla="*/ 0 h 1566"/>
                  <a:gd name="T54" fmla="*/ 0 w 832"/>
                  <a:gd name="T55" fmla="*/ 0 h 1566"/>
                  <a:gd name="T56" fmla="*/ 0 w 832"/>
                  <a:gd name="T57" fmla="*/ 0 h 1566"/>
                  <a:gd name="T58" fmla="*/ 0 w 832"/>
                  <a:gd name="T59" fmla="*/ 0 h 1566"/>
                  <a:gd name="T60" fmla="*/ 0 w 832"/>
                  <a:gd name="T61" fmla="*/ 0 h 1566"/>
                  <a:gd name="T62" fmla="*/ 0 w 832"/>
                  <a:gd name="T63" fmla="*/ 0 h 1566"/>
                  <a:gd name="T64" fmla="*/ 0 w 832"/>
                  <a:gd name="T65" fmla="*/ 0 h 1566"/>
                  <a:gd name="T66" fmla="*/ 0 w 832"/>
                  <a:gd name="T67" fmla="*/ 0 h 1566"/>
                  <a:gd name="T68" fmla="*/ 0 w 832"/>
                  <a:gd name="T69" fmla="*/ 0 h 1566"/>
                  <a:gd name="T70" fmla="*/ 0 w 832"/>
                  <a:gd name="T71" fmla="*/ 0 h 1566"/>
                  <a:gd name="T72" fmla="*/ 0 w 832"/>
                  <a:gd name="T73" fmla="*/ 0 h 1566"/>
                  <a:gd name="T74" fmla="*/ 0 w 832"/>
                  <a:gd name="T75" fmla="*/ 0 h 1566"/>
                  <a:gd name="T76" fmla="*/ 0 w 832"/>
                  <a:gd name="T77" fmla="*/ 0 h 1566"/>
                  <a:gd name="T78" fmla="*/ 0 w 832"/>
                  <a:gd name="T79" fmla="*/ 0 h 1566"/>
                  <a:gd name="T80" fmla="*/ 0 w 832"/>
                  <a:gd name="T81" fmla="*/ 0 h 1566"/>
                  <a:gd name="T82" fmla="*/ 0 w 832"/>
                  <a:gd name="T83" fmla="*/ 0 h 1566"/>
                  <a:gd name="T84" fmla="*/ 0 w 832"/>
                  <a:gd name="T85" fmla="*/ 0 h 1566"/>
                  <a:gd name="T86" fmla="*/ 0 w 832"/>
                  <a:gd name="T87" fmla="*/ 0 h 1566"/>
                  <a:gd name="T88" fmla="*/ 0 w 832"/>
                  <a:gd name="T89" fmla="*/ 0 h 1566"/>
                  <a:gd name="T90" fmla="*/ 0 w 832"/>
                  <a:gd name="T91" fmla="*/ 0 h 1566"/>
                  <a:gd name="T92" fmla="*/ 0 w 832"/>
                  <a:gd name="T93" fmla="*/ 0 h 1566"/>
                  <a:gd name="T94" fmla="*/ 0 w 832"/>
                  <a:gd name="T95" fmla="*/ 0 h 1566"/>
                  <a:gd name="T96" fmla="*/ 0 w 832"/>
                  <a:gd name="T97" fmla="*/ 0 h 1566"/>
                  <a:gd name="T98" fmla="*/ 0 w 832"/>
                  <a:gd name="T99" fmla="*/ 0 h 156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832"/>
                  <a:gd name="T151" fmla="*/ 0 h 1566"/>
                  <a:gd name="T152" fmla="*/ 832 w 832"/>
                  <a:gd name="T153" fmla="*/ 1566 h 156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832" h="1566">
                    <a:moveTo>
                      <a:pt x="0" y="15"/>
                    </a:moveTo>
                    <a:lnTo>
                      <a:pt x="5" y="68"/>
                    </a:lnTo>
                    <a:lnTo>
                      <a:pt x="57" y="196"/>
                    </a:lnTo>
                    <a:lnTo>
                      <a:pt x="143" y="373"/>
                    </a:lnTo>
                    <a:lnTo>
                      <a:pt x="249" y="577"/>
                    </a:lnTo>
                    <a:lnTo>
                      <a:pt x="359" y="785"/>
                    </a:lnTo>
                    <a:lnTo>
                      <a:pt x="462" y="976"/>
                    </a:lnTo>
                    <a:lnTo>
                      <a:pt x="542" y="1125"/>
                    </a:lnTo>
                    <a:lnTo>
                      <a:pt x="589" y="1212"/>
                    </a:lnTo>
                    <a:lnTo>
                      <a:pt x="608" y="1255"/>
                    </a:lnTo>
                    <a:lnTo>
                      <a:pt x="622" y="1295"/>
                    </a:lnTo>
                    <a:lnTo>
                      <a:pt x="631" y="1332"/>
                    </a:lnTo>
                    <a:lnTo>
                      <a:pt x="639" y="1366"/>
                    </a:lnTo>
                    <a:lnTo>
                      <a:pt x="645" y="1396"/>
                    </a:lnTo>
                    <a:lnTo>
                      <a:pt x="650" y="1425"/>
                    </a:lnTo>
                    <a:lnTo>
                      <a:pt x="658" y="1451"/>
                    </a:lnTo>
                    <a:lnTo>
                      <a:pt x="669" y="1478"/>
                    </a:lnTo>
                    <a:lnTo>
                      <a:pt x="681" y="1500"/>
                    </a:lnTo>
                    <a:lnTo>
                      <a:pt x="698" y="1520"/>
                    </a:lnTo>
                    <a:lnTo>
                      <a:pt x="716" y="1536"/>
                    </a:lnTo>
                    <a:lnTo>
                      <a:pt x="736" y="1551"/>
                    </a:lnTo>
                    <a:lnTo>
                      <a:pt x="754" y="1560"/>
                    </a:lnTo>
                    <a:lnTo>
                      <a:pt x="772" y="1565"/>
                    </a:lnTo>
                    <a:lnTo>
                      <a:pt x="789" y="1566"/>
                    </a:lnTo>
                    <a:lnTo>
                      <a:pt x="804" y="1564"/>
                    </a:lnTo>
                    <a:lnTo>
                      <a:pt x="814" y="1554"/>
                    </a:lnTo>
                    <a:lnTo>
                      <a:pt x="822" y="1541"/>
                    </a:lnTo>
                    <a:lnTo>
                      <a:pt x="829" y="1523"/>
                    </a:lnTo>
                    <a:lnTo>
                      <a:pt x="832" y="1503"/>
                    </a:lnTo>
                    <a:lnTo>
                      <a:pt x="832" y="1479"/>
                    </a:lnTo>
                    <a:lnTo>
                      <a:pt x="830" y="1454"/>
                    </a:lnTo>
                    <a:lnTo>
                      <a:pt x="824" y="1429"/>
                    </a:lnTo>
                    <a:lnTo>
                      <a:pt x="814" y="1405"/>
                    </a:lnTo>
                    <a:lnTo>
                      <a:pt x="798" y="1381"/>
                    </a:lnTo>
                    <a:lnTo>
                      <a:pt x="781" y="1359"/>
                    </a:lnTo>
                    <a:lnTo>
                      <a:pt x="761" y="1336"/>
                    </a:lnTo>
                    <a:lnTo>
                      <a:pt x="740" y="1314"/>
                    </a:lnTo>
                    <a:lnTo>
                      <a:pt x="716" y="1287"/>
                    </a:lnTo>
                    <a:lnTo>
                      <a:pt x="692" y="1259"/>
                    </a:lnTo>
                    <a:lnTo>
                      <a:pt x="669" y="1224"/>
                    </a:lnTo>
                    <a:lnTo>
                      <a:pt x="646" y="1183"/>
                    </a:lnTo>
                    <a:lnTo>
                      <a:pt x="602" y="1095"/>
                    </a:lnTo>
                    <a:lnTo>
                      <a:pt x="530" y="942"/>
                    </a:lnTo>
                    <a:lnTo>
                      <a:pt x="437" y="747"/>
                    </a:lnTo>
                    <a:lnTo>
                      <a:pt x="334" y="535"/>
                    </a:lnTo>
                    <a:lnTo>
                      <a:pt x="231" y="328"/>
                    </a:lnTo>
                    <a:lnTo>
                      <a:pt x="140" y="155"/>
                    </a:lnTo>
                    <a:lnTo>
                      <a:pt x="67" y="37"/>
                    </a:lnTo>
                    <a:lnTo>
                      <a:pt x="28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59260D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6" name="Freeform 254">
                <a:extLst>
                  <a:ext uri="{FF2B5EF4-FFF2-40B4-BE49-F238E27FC236}">
                    <a16:creationId xmlns:a16="http://schemas.microsoft.com/office/drawing/2014/main" id="{8CEA73E9-409E-40EE-6CCB-2FF3BCFA4A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6" y="2855"/>
                <a:ext cx="186" cy="228"/>
              </a:xfrm>
              <a:custGeom>
                <a:avLst/>
                <a:gdLst>
                  <a:gd name="T0" fmla="*/ 0 w 929"/>
                  <a:gd name="T1" fmla="*/ 0 h 1140"/>
                  <a:gd name="T2" fmla="*/ 0 w 929"/>
                  <a:gd name="T3" fmla="*/ 0 h 1140"/>
                  <a:gd name="T4" fmla="*/ 0 w 929"/>
                  <a:gd name="T5" fmla="*/ 0 h 1140"/>
                  <a:gd name="T6" fmla="*/ 0 w 929"/>
                  <a:gd name="T7" fmla="*/ 0 h 1140"/>
                  <a:gd name="T8" fmla="*/ 0 w 929"/>
                  <a:gd name="T9" fmla="*/ 0 h 1140"/>
                  <a:gd name="T10" fmla="*/ 0 w 929"/>
                  <a:gd name="T11" fmla="*/ 0 h 1140"/>
                  <a:gd name="T12" fmla="*/ 0 w 929"/>
                  <a:gd name="T13" fmla="*/ 0 h 1140"/>
                  <a:gd name="T14" fmla="*/ 0 w 929"/>
                  <a:gd name="T15" fmla="*/ 0 h 1140"/>
                  <a:gd name="T16" fmla="*/ 0 w 929"/>
                  <a:gd name="T17" fmla="*/ 0 h 1140"/>
                  <a:gd name="T18" fmla="*/ 0 w 929"/>
                  <a:gd name="T19" fmla="*/ 0 h 1140"/>
                  <a:gd name="T20" fmla="*/ 0 w 929"/>
                  <a:gd name="T21" fmla="*/ 0 h 1140"/>
                  <a:gd name="T22" fmla="*/ 0 w 929"/>
                  <a:gd name="T23" fmla="*/ 0 h 1140"/>
                  <a:gd name="T24" fmla="*/ 0 w 929"/>
                  <a:gd name="T25" fmla="*/ 0 h 1140"/>
                  <a:gd name="T26" fmla="*/ 0 w 929"/>
                  <a:gd name="T27" fmla="*/ 0 h 1140"/>
                  <a:gd name="T28" fmla="*/ 0 w 929"/>
                  <a:gd name="T29" fmla="*/ 0 h 1140"/>
                  <a:gd name="T30" fmla="*/ 0 w 929"/>
                  <a:gd name="T31" fmla="*/ 0 h 1140"/>
                  <a:gd name="T32" fmla="*/ 0 w 929"/>
                  <a:gd name="T33" fmla="*/ 0 h 1140"/>
                  <a:gd name="T34" fmla="*/ 0 w 929"/>
                  <a:gd name="T35" fmla="*/ 0 h 1140"/>
                  <a:gd name="T36" fmla="*/ 0 w 929"/>
                  <a:gd name="T37" fmla="*/ 0 h 1140"/>
                  <a:gd name="T38" fmla="*/ 0 w 929"/>
                  <a:gd name="T39" fmla="*/ 0 h 1140"/>
                  <a:gd name="T40" fmla="*/ 0 w 929"/>
                  <a:gd name="T41" fmla="*/ 0 h 1140"/>
                  <a:gd name="T42" fmla="*/ 0 w 929"/>
                  <a:gd name="T43" fmla="*/ 0 h 1140"/>
                  <a:gd name="T44" fmla="*/ 0 w 929"/>
                  <a:gd name="T45" fmla="*/ 0 h 1140"/>
                  <a:gd name="T46" fmla="*/ 0 w 929"/>
                  <a:gd name="T47" fmla="*/ 0 h 1140"/>
                  <a:gd name="T48" fmla="*/ 0 w 929"/>
                  <a:gd name="T49" fmla="*/ 0 h 1140"/>
                  <a:gd name="T50" fmla="*/ 0 w 929"/>
                  <a:gd name="T51" fmla="*/ 0 h 1140"/>
                  <a:gd name="T52" fmla="*/ 0 w 929"/>
                  <a:gd name="T53" fmla="*/ 0 h 1140"/>
                  <a:gd name="T54" fmla="*/ 0 w 929"/>
                  <a:gd name="T55" fmla="*/ 0 h 1140"/>
                  <a:gd name="T56" fmla="*/ 0 w 929"/>
                  <a:gd name="T57" fmla="*/ 0 h 1140"/>
                  <a:gd name="T58" fmla="*/ 0 w 929"/>
                  <a:gd name="T59" fmla="*/ 0 h 1140"/>
                  <a:gd name="T60" fmla="*/ 0 w 929"/>
                  <a:gd name="T61" fmla="*/ 0 h 1140"/>
                  <a:gd name="T62" fmla="*/ 0 w 929"/>
                  <a:gd name="T63" fmla="*/ 0 h 1140"/>
                  <a:gd name="T64" fmla="*/ 0 w 929"/>
                  <a:gd name="T65" fmla="*/ 0 h 1140"/>
                  <a:gd name="T66" fmla="*/ 0 w 929"/>
                  <a:gd name="T67" fmla="*/ 0 h 1140"/>
                  <a:gd name="T68" fmla="*/ 0 w 929"/>
                  <a:gd name="T69" fmla="*/ 0 h 1140"/>
                  <a:gd name="T70" fmla="*/ 0 w 929"/>
                  <a:gd name="T71" fmla="*/ 0 h 1140"/>
                  <a:gd name="T72" fmla="*/ 0 w 929"/>
                  <a:gd name="T73" fmla="*/ 0 h 1140"/>
                  <a:gd name="T74" fmla="*/ 0 w 929"/>
                  <a:gd name="T75" fmla="*/ 0 h 1140"/>
                  <a:gd name="T76" fmla="*/ 0 w 929"/>
                  <a:gd name="T77" fmla="*/ 0 h 1140"/>
                  <a:gd name="T78" fmla="*/ 0 w 929"/>
                  <a:gd name="T79" fmla="*/ 0 h 1140"/>
                  <a:gd name="T80" fmla="*/ 0 w 929"/>
                  <a:gd name="T81" fmla="*/ 0 h 1140"/>
                  <a:gd name="T82" fmla="*/ 0 w 929"/>
                  <a:gd name="T83" fmla="*/ 0 h 1140"/>
                  <a:gd name="T84" fmla="*/ 0 w 929"/>
                  <a:gd name="T85" fmla="*/ 0 h 1140"/>
                  <a:gd name="T86" fmla="*/ 0 w 929"/>
                  <a:gd name="T87" fmla="*/ 0 h 1140"/>
                  <a:gd name="T88" fmla="*/ 0 w 929"/>
                  <a:gd name="T89" fmla="*/ 0 h 1140"/>
                  <a:gd name="T90" fmla="*/ 0 w 929"/>
                  <a:gd name="T91" fmla="*/ 0 h 1140"/>
                  <a:gd name="T92" fmla="*/ 0 w 929"/>
                  <a:gd name="T93" fmla="*/ 0 h 1140"/>
                  <a:gd name="T94" fmla="*/ 0 w 929"/>
                  <a:gd name="T95" fmla="*/ 0 h 1140"/>
                  <a:gd name="T96" fmla="*/ 0 w 929"/>
                  <a:gd name="T97" fmla="*/ 0 h 1140"/>
                  <a:gd name="T98" fmla="*/ 0 w 929"/>
                  <a:gd name="T99" fmla="*/ 0 h 114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29"/>
                  <a:gd name="T151" fmla="*/ 0 h 1140"/>
                  <a:gd name="T152" fmla="*/ 929 w 929"/>
                  <a:gd name="T153" fmla="*/ 1140 h 114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29" h="1140">
                    <a:moveTo>
                      <a:pt x="904" y="0"/>
                    </a:moveTo>
                    <a:lnTo>
                      <a:pt x="865" y="16"/>
                    </a:lnTo>
                    <a:lnTo>
                      <a:pt x="793" y="90"/>
                    </a:lnTo>
                    <a:lnTo>
                      <a:pt x="697" y="202"/>
                    </a:lnTo>
                    <a:lnTo>
                      <a:pt x="590" y="339"/>
                    </a:lnTo>
                    <a:lnTo>
                      <a:pt x="480" y="481"/>
                    </a:lnTo>
                    <a:lnTo>
                      <a:pt x="380" y="616"/>
                    </a:lnTo>
                    <a:lnTo>
                      <a:pt x="300" y="723"/>
                    </a:lnTo>
                    <a:lnTo>
                      <a:pt x="250" y="790"/>
                    </a:lnTo>
                    <a:lnTo>
                      <a:pt x="216" y="826"/>
                    </a:lnTo>
                    <a:lnTo>
                      <a:pt x="186" y="855"/>
                    </a:lnTo>
                    <a:lnTo>
                      <a:pt x="156" y="879"/>
                    </a:lnTo>
                    <a:lnTo>
                      <a:pt x="130" y="900"/>
                    </a:lnTo>
                    <a:lnTo>
                      <a:pt x="103" y="917"/>
                    </a:lnTo>
                    <a:lnTo>
                      <a:pt x="80" y="935"/>
                    </a:lnTo>
                    <a:lnTo>
                      <a:pt x="59" y="952"/>
                    </a:lnTo>
                    <a:lnTo>
                      <a:pt x="41" y="974"/>
                    </a:lnTo>
                    <a:lnTo>
                      <a:pt x="24" y="995"/>
                    </a:lnTo>
                    <a:lnTo>
                      <a:pt x="13" y="1018"/>
                    </a:lnTo>
                    <a:lnTo>
                      <a:pt x="5" y="1041"/>
                    </a:lnTo>
                    <a:lnTo>
                      <a:pt x="1" y="1065"/>
                    </a:lnTo>
                    <a:lnTo>
                      <a:pt x="0" y="1086"/>
                    </a:lnTo>
                    <a:lnTo>
                      <a:pt x="3" y="1105"/>
                    </a:lnTo>
                    <a:lnTo>
                      <a:pt x="9" y="1120"/>
                    </a:lnTo>
                    <a:lnTo>
                      <a:pt x="19" y="1132"/>
                    </a:lnTo>
                    <a:lnTo>
                      <a:pt x="31" y="1138"/>
                    </a:lnTo>
                    <a:lnTo>
                      <a:pt x="47" y="1140"/>
                    </a:lnTo>
                    <a:lnTo>
                      <a:pt x="65" y="1138"/>
                    </a:lnTo>
                    <a:lnTo>
                      <a:pt x="86" y="1132"/>
                    </a:lnTo>
                    <a:lnTo>
                      <a:pt x="108" y="1122"/>
                    </a:lnTo>
                    <a:lnTo>
                      <a:pt x="129" y="1109"/>
                    </a:lnTo>
                    <a:lnTo>
                      <a:pt x="149" y="1092"/>
                    </a:lnTo>
                    <a:lnTo>
                      <a:pt x="168" y="1074"/>
                    </a:lnTo>
                    <a:lnTo>
                      <a:pt x="182" y="1050"/>
                    </a:lnTo>
                    <a:lnTo>
                      <a:pt x="194" y="1026"/>
                    </a:lnTo>
                    <a:lnTo>
                      <a:pt x="205" y="998"/>
                    </a:lnTo>
                    <a:lnTo>
                      <a:pt x="218" y="970"/>
                    </a:lnTo>
                    <a:lnTo>
                      <a:pt x="231" y="938"/>
                    </a:lnTo>
                    <a:lnTo>
                      <a:pt x="249" y="905"/>
                    </a:lnTo>
                    <a:lnTo>
                      <a:pt x="270" y="868"/>
                    </a:lnTo>
                    <a:lnTo>
                      <a:pt x="299" y="829"/>
                    </a:lnTo>
                    <a:lnTo>
                      <a:pt x="351" y="763"/>
                    </a:lnTo>
                    <a:lnTo>
                      <a:pt x="440" y="661"/>
                    </a:lnTo>
                    <a:lnTo>
                      <a:pt x="548" y="534"/>
                    </a:lnTo>
                    <a:lnTo>
                      <a:pt x="665" y="398"/>
                    </a:lnTo>
                    <a:lnTo>
                      <a:pt x="774" y="263"/>
                    </a:lnTo>
                    <a:lnTo>
                      <a:pt x="864" y="147"/>
                    </a:lnTo>
                    <a:lnTo>
                      <a:pt x="919" y="60"/>
                    </a:lnTo>
                    <a:lnTo>
                      <a:pt x="929" y="20"/>
                    </a:lnTo>
                    <a:lnTo>
                      <a:pt x="904" y="0"/>
                    </a:lnTo>
                    <a:close/>
                  </a:path>
                </a:pathLst>
              </a:custGeom>
              <a:solidFill>
                <a:srgbClr val="E6B34D"/>
              </a:solidFill>
              <a:ln w="1588">
                <a:solidFill>
                  <a:srgbClr val="59260D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7" name="Freeform 255">
                <a:extLst>
                  <a:ext uri="{FF2B5EF4-FFF2-40B4-BE49-F238E27FC236}">
                    <a16:creationId xmlns:a16="http://schemas.microsoft.com/office/drawing/2014/main" id="{735D8F50-3BBF-B6E4-E330-FB5E90AC7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5" y="2736"/>
                <a:ext cx="21" cy="194"/>
              </a:xfrm>
              <a:custGeom>
                <a:avLst/>
                <a:gdLst>
                  <a:gd name="T0" fmla="*/ 0 w 104"/>
                  <a:gd name="T1" fmla="*/ 0 h 968"/>
                  <a:gd name="T2" fmla="*/ 0 w 104"/>
                  <a:gd name="T3" fmla="*/ 0 h 968"/>
                  <a:gd name="T4" fmla="*/ 0 w 104"/>
                  <a:gd name="T5" fmla="*/ 0 h 968"/>
                  <a:gd name="T6" fmla="*/ 0 w 104"/>
                  <a:gd name="T7" fmla="*/ 0 h 9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968"/>
                  <a:gd name="T14" fmla="*/ 104 w 104"/>
                  <a:gd name="T15" fmla="*/ 968 h 9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968">
                    <a:moveTo>
                      <a:pt x="104" y="968"/>
                    </a:moveTo>
                    <a:lnTo>
                      <a:pt x="0" y="0"/>
                    </a:lnTo>
                    <a:lnTo>
                      <a:pt x="93" y="35"/>
                    </a:lnTo>
                    <a:lnTo>
                      <a:pt x="104" y="968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8" name="Freeform 256">
                <a:extLst>
                  <a:ext uri="{FF2B5EF4-FFF2-40B4-BE49-F238E27FC236}">
                    <a16:creationId xmlns:a16="http://schemas.microsoft.com/office/drawing/2014/main" id="{D00D9CFA-3E95-E629-96E0-31945325B3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" y="2794"/>
                <a:ext cx="130" cy="122"/>
              </a:xfrm>
              <a:custGeom>
                <a:avLst/>
                <a:gdLst>
                  <a:gd name="T0" fmla="*/ 0 w 654"/>
                  <a:gd name="T1" fmla="*/ 0 h 607"/>
                  <a:gd name="T2" fmla="*/ 0 w 654"/>
                  <a:gd name="T3" fmla="*/ 0 h 607"/>
                  <a:gd name="T4" fmla="*/ 0 w 654"/>
                  <a:gd name="T5" fmla="*/ 0 h 607"/>
                  <a:gd name="T6" fmla="*/ 0 w 654"/>
                  <a:gd name="T7" fmla="*/ 0 h 6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54"/>
                  <a:gd name="T13" fmla="*/ 0 h 607"/>
                  <a:gd name="T14" fmla="*/ 654 w 654"/>
                  <a:gd name="T15" fmla="*/ 607 h 6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54" h="607">
                    <a:moveTo>
                      <a:pt x="654" y="607"/>
                    </a:moveTo>
                    <a:lnTo>
                      <a:pt x="47" y="0"/>
                    </a:lnTo>
                    <a:lnTo>
                      <a:pt x="0" y="59"/>
                    </a:lnTo>
                    <a:lnTo>
                      <a:pt x="654" y="607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89" name="Freeform 257">
                <a:extLst>
                  <a:ext uri="{FF2B5EF4-FFF2-40B4-BE49-F238E27FC236}">
                    <a16:creationId xmlns:a16="http://schemas.microsoft.com/office/drawing/2014/main" id="{8C1F92CB-8A89-3996-CA38-FA8ED9AB2F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3" y="2783"/>
                <a:ext cx="45" cy="138"/>
              </a:xfrm>
              <a:custGeom>
                <a:avLst/>
                <a:gdLst>
                  <a:gd name="T0" fmla="*/ 0 w 223"/>
                  <a:gd name="T1" fmla="*/ 0 h 688"/>
                  <a:gd name="T2" fmla="*/ 0 w 223"/>
                  <a:gd name="T3" fmla="*/ 0 h 688"/>
                  <a:gd name="T4" fmla="*/ 0 w 223"/>
                  <a:gd name="T5" fmla="*/ 0 h 688"/>
                  <a:gd name="T6" fmla="*/ 0 w 223"/>
                  <a:gd name="T7" fmla="*/ 0 h 6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3"/>
                  <a:gd name="T13" fmla="*/ 0 h 688"/>
                  <a:gd name="T14" fmla="*/ 223 w 223"/>
                  <a:gd name="T15" fmla="*/ 688 h 6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3" h="688">
                    <a:moveTo>
                      <a:pt x="0" y="688"/>
                    </a:moveTo>
                    <a:lnTo>
                      <a:pt x="153" y="0"/>
                    </a:lnTo>
                    <a:lnTo>
                      <a:pt x="223" y="46"/>
                    </a:lnTo>
                    <a:lnTo>
                      <a:pt x="0" y="688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0" name="Freeform 258">
                <a:extLst>
                  <a:ext uri="{FF2B5EF4-FFF2-40B4-BE49-F238E27FC236}">
                    <a16:creationId xmlns:a16="http://schemas.microsoft.com/office/drawing/2014/main" id="{365325CD-92B1-D994-CD6C-BD97C5FD4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2958"/>
                <a:ext cx="105" cy="42"/>
              </a:xfrm>
              <a:custGeom>
                <a:avLst/>
                <a:gdLst>
                  <a:gd name="T0" fmla="*/ 0 w 526"/>
                  <a:gd name="T1" fmla="*/ 0 h 210"/>
                  <a:gd name="T2" fmla="*/ 0 w 526"/>
                  <a:gd name="T3" fmla="*/ 0 h 210"/>
                  <a:gd name="T4" fmla="*/ 0 w 526"/>
                  <a:gd name="T5" fmla="*/ 0 h 210"/>
                  <a:gd name="T6" fmla="*/ 0 w 526"/>
                  <a:gd name="T7" fmla="*/ 0 h 2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6"/>
                  <a:gd name="T13" fmla="*/ 0 h 210"/>
                  <a:gd name="T14" fmla="*/ 526 w 526"/>
                  <a:gd name="T15" fmla="*/ 210 h 2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6" h="210">
                    <a:moveTo>
                      <a:pt x="0" y="210"/>
                    </a:moveTo>
                    <a:lnTo>
                      <a:pt x="503" y="0"/>
                    </a:lnTo>
                    <a:lnTo>
                      <a:pt x="526" y="58"/>
                    </a:lnTo>
                    <a:lnTo>
                      <a:pt x="0" y="210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2491" name="Freeform 259">
                <a:extLst>
                  <a:ext uri="{FF2B5EF4-FFF2-40B4-BE49-F238E27FC236}">
                    <a16:creationId xmlns:a16="http://schemas.microsoft.com/office/drawing/2014/main" id="{2C86FB02-03B9-B24C-0F8E-EF2D3243F9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9" y="2778"/>
                <a:ext cx="105" cy="201"/>
              </a:xfrm>
              <a:custGeom>
                <a:avLst/>
                <a:gdLst>
                  <a:gd name="T0" fmla="*/ 0 w 526"/>
                  <a:gd name="T1" fmla="*/ 0 h 1003"/>
                  <a:gd name="T2" fmla="*/ 0 w 526"/>
                  <a:gd name="T3" fmla="*/ 0 h 1003"/>
                  <a:gd name="T4" fmla="*/ 0 w 526"/>
                  <a:gd name="T5" fmla="*/ 0 h 1003"/>
                  <a:gd name="T6" fmla="*/ 0 w 526"/>
                  <a:gd name="T7" fmla="*/ 0 h 10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6"/>
                  <a:gd name="T13" fmla="*/ 0 h 1003"/>
                  <a:gd name="T14" fmla="*/ 526 w 526"/>
                  <a:gd name="T15" fmla="*/ 1003 h 10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6" h="1003">
                    <a:moveTo>
                      <a:pt x="0" y="1003"/>
                    </a:moveTo>
                    <a:lnTo>
                      <a:pt x="526" y="35"/>
                    </a:lnTo>
                    <a:lnTo>
                      <a:pt x="444" y="0"/>
                    </a:lnTo>
                    <a:lnTo>
                      <a:pt x="0" y="1003"/>
                    </a:lnTo>
                    <a:close/>
                  </a:path>
                </a:pathLst>
              </a:custGeom>
              <a:solidFill>
                <a:srgbClr val="5926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omic Sans MS" panose="030F0702030302020204" pitchFamily="66" charset="0"/>
                </a:endParaRPr>
              </a:p>
            </p:txBody>
          </p:sp>
        </p:grpSp>
      </p:grpSp>
    </p:spTree>
  </p:cSld>
  <p:clrMapOvr>
    <a:masterClrMapping/>
  </p:clrMapOvr>
  <p:transition>
    <p:blinds dir="vert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>
            <a:extLst>
              <a:ext uri="{FF2B5EF4-FFF2-40B4-BE49-F238E27FC236}">
                <a16:creationId xmlns:a16="http://schemas.microsoft.com/office/drawing/2014/main" id="{4B21366A-2260-0D2B-F940-73A1668D0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438150"/>
            <a:ext cx="3105150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Drawing Pie Charts</a:t>
            </a:r>
          </a:p>
        </p:txBody>
      </p:sp>
      <p:sp>
        <p:nvSpPr>
          <p:cNvPr id="103427" name="Text Box 3">
            <a:extLst>
              <a:ext uri="{FF2B5EF4-FFF2-40B4-BE49-F238E27FC236}">
                <a16:creationId xmlns:a16="http://schemas.microsoft.com/office/drawing/2014/main" id="{2C3DAC30-1ED4-2AB5-F9E4-78DF77D55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59075"/>
            <a:ext cx="194945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latin typeface="Comic Sans MS" panose="030F0702030302020204" pitchFamily="66" charset="0"/>
              </a:rPr>
              <a:t>Total</a:t>
            </a:r>
          </a:p>
        </p:txBody>
      </p:sp>
      <p:sp>
        <p:nvSpPr>
          <p:cNvPr id="103428" name="Text Box 4">
            <a:extLst>
              <a:ext uri="{FF2B5EF4-FFF2-40B4-BE49-F238E27FC236}">
                <a16:creationId xmlns:a16="http://schemas.microsoft.com/office/drawing/2014/main" id="{282F9444-FBDF-3C20-59DD-57A160FC8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59075"/>
            <a:ext cx="75565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b="1">
              <a:latin typeface="Comic Sans MS" panose="030F0702030302020204" pitchFamily="66" charset="0"/>
            </a:endParaRPr>
          </a:p>
        </p:txBody>
      </p:sp>
      <p:grpSp>
        <p:nvGrpSpPr>
          <p:cNvPr id="103429" name="Group 5">
            <a:extLst>
              <a:ext uri="{FF2B5EF4-FFF2-40B4-BE49-F238E27FC236}">
                <a16:creationId xmlns:a16="http://schemas.microsoft.com/office/drawing/2014/main" id="{FFF94076-22EA-C848-AA9E-6D573BA86803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877888"/>
            <a:ext cx="7859712" cy="1881187"/>
            <a:chOff x="365" y="553"/>
            <a:chExt cx="4951" cy="1185"/>
          </a:xfrm>
        </p:grpSpPr>
        <p:grpSp>
          <p:nvGrpSpPr>
            <p:cNvPr id="103670" name="Group 6">
              <a:extLst>
                <a:ext uri="{FF2B5EF4-FFF2-40B4-BE49-F238E27FC236}">
                  <a16:creationId xmlns:a16="http://schemas.microsoft.com/office/drawing/2014/main" id="{DFF797F5-14D2-58FB-8733-4EA81669CB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553"/>
              <a:ext cx="1704" cy="1185"/>
              <a:chOff x="365" y="553"/>
              <a:chExt cx="1704" cy="1185"/>
            </a:xfrm>
          </p:grpSpPr>
          <p:sp>
            <p:nvSpPr>
              <p:cNvPr id="103672" name="Text Box 7">
                <a:extLst>
                  <a:ext uri="{FF2B5EF4-FFF2-40B4-BE49-F238E27FC236}">
                    <a16:creationId xmlns:a16="http://schemas.microsoft.com/office/drawing/2014/main" id="{0B2A0BBB-FFDA-16E1-11E5-6F9E8D8C64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790"/>
                <a:ext cx="1228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Vanilla</a:t>
                </a:r>
              </a:p>
            </p:txBody>
          </p:sp>
          <p:sp>
            <p:nvSpPr>
              <p:cNvPr id="103673" name="Text Box 8">
                <a:extLst>
                  <a:ext uri="{FF2B5EF4-FFF2-40B4-BE49-F238E27FC236}">
                    <a16:creationId xmlns:a16="http://schemas.microsoft.com/office/drawing/2014/main" id="{5A077279-C738-641F-F7A7-0FA8B61D60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027"/>
                <a:ext cx="1228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Banana</a:t>
                </a:r>
              </a:p>
            </p:txBody>
          </p:sp>
          <p:sp>
            <p:nvSpPr>
              <p:cNvPr id="103674" name="Text Box 9">
                <a:extLst>
                  <a:ext uri="{FF2B5EF4-FFF2-40B4-BE49-F238E27FC236}">
                    <a16:creationId xmlns:a16="http://schemas.microsoft.com/office/drawing/2014/main" id="{86CB27FE-F1B4-E0FC-19F5-10EEAED34F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264"/>
                <a:ext cx="1228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Chocolate</a:t>
                </a:r>
              </a:p>
            </p:txBody>
          </p:sp>
          <p:sp>
            <p:nvSpPr>
              <p:cNvPr id="103675" name="Text Box 10">
                <a:extLst>
                  <a:ext uri="{FF2B5EF4-FFF2-40B4-BE49-F238E27FC236}">
                    <a16:creationId xmlns:a16="http://schemas.microsoft.com/office/drawing/2014/main" id="{50BE9495-519B-84C1-B0B8-26B5FA25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1501"/>
                <a:ext cx="1228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Strawberry</a:t>
                </a:r>
              </a:p>
            </p:txBody>
          </p:sp>
          <p:sp>
            <p:nvSpPr>
              <p:cNvPr id="103676" name="Text Box 11">
                <a:extLst>
                  <a:ext uri="{FF2B5EF4-FFF2-40B4-BE49-F238E27FC236}">
                    <a16:creationId xmlns:a16="http://schemas.microsoft.com/office/drawing/2014/main" id="{A2FC9B5F-3514-9636-0458-35B66BC92B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790"/>
                <a:ext cx="476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13</a:t>
                </a:r>
              </a:p>
            </p:txBody>
          </p:sp>
          <p:sp>
            <p:nvSpPr>
              <p:cNvPr id="103677" name="Text Box 12">
                <a:extLst>
                  <a:ext uri="{FF2B5EF4-FFF2-40B4-BE49-F238E27FC236}">
                    <a16:creationId xmlns:a16="http://schemas.microsoft.com/office/drawing/2014/main" id="{FBCFBC08-C660-EC30-C587-FF07CC5729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027"/>
                <a:ext cx="476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2</a:t>
                </a:r>
              </a:p>
            </p:txBody>
          </p:sp>
          <p:sp>
            <p:nvSpPr>
              <p:cNvPr id="103678" name="Text Box 13">
                <a:extLst>
                  <a:ext uri="{FF2B5EF4-FFF2-40B4-BE49-F238E27FC236}">
                    <a16:creationId xmlns:a16="http://schemas.microsoft.com/office/drawing/2014/main" id="{302331D0-ED13-9909-E6F4-0912427A51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264"/>
                <a:ext cx="476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28</a:t>
                </a:r>
              </a:p>
            </p:txBody>
          </p:sp>
          <p:sp>
            <p:nvSpPr>
              <p:cNvPr id="103679" name="Text Box 14">
                <a:extLst>
                  <a:ext uri="{FF2B5EF4-FFF2-40B4-BE49-F238E27FC236}">
                    <a16:creationId xmlns:a16="http://schemas.microsoft.com/office/drawing/2014/main" id="{CD8B301D-8EEF-B900-5A71-C383ED17B0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" y="1501"/>
                <a:ext cx="476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57</a:t>
                </a:r>
              </a:p>
            </p:txBody>
          </p:sp>
          <p:sp>
            <p:nvSpPr>
              <p:cNvPr id="103680" name="Text Box 15">
                <a:extLst>
                  <a:ext uri="{FF2B5EF4-FFF2-40B4-BE49-F238E27FC236}">
                    <a16:creationId xmlns:a16="http://schemas.microsoft.com/office/drawing/2014/main" id="{660D4490-6C4F-4708-1DAD-B202E0C760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" y="553"/>
                <a:ext cx="1704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latin typeface="Comic Sans MS" panose="030F0702030302020204" pitchFamily="66" charset="0"/>
                  </a:rPr>
                  <a:t>Ice-cream Sales</a:t>
                </a:r>
              </a:p>
            </p:txBody>
          </p:sp>
        </p:grpSp>
        <p:sp>
          <p:nvSpPr>
            <p:cNvPr id="103671" name="Text Box 16">
              <a:extLst>
                <a:ext uri="{FF2B5EF4-FFF2-40B4-BE49-F238E27FC236}">
                  <a16:creationId xmlns:a16="http://schemas.microsoft.com/office/drawing/2014/main" id="{B16A9B8E-F471-D360-23DB-63878E09F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10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latin typeface="Comic Sans MS" panose="030F0702030302020204" pitchFamily="66" charset="0"/>
                </a:rPr>
                <a:t>The information in the table shows sales of ice-cream from an ice-cream van one Saturday afternoon in the summer. Display the information in a pie chart.</a:t>
              </a:r>
            </a:p>
          </p:txBody>
        </p:sp>
      </p:grpSp>
      <p:grpSp>
        <p:nvGrpSpPr>
          <p:cNvPr id="103430" name="Group 17">
            <a:extLst>
              <a:ext uri="{FF2B5EF4-FFF2-40B4-BE49-F238E27FC236}">
                <a16:creationId xmlns:a16="http://schemas.microsoft.com/office/drawing/2014/main" id="{AF151492-5CB6-1D8A-C762-B1E8E7E2857C}"/>
              </a:ext>
            </a:extLst>
          </p:cNvPr>
          <p:cNvGrpSpPr>
            <a:grpSpLocks/>
          </p:cNvGrpSpPr>
          <p:nvPr/>
        </p:nvGrpSpPr>
        <p:grpSpPr bwMode="auto">
          <a:xfrm>
            <a:off x="3165475" y="66675"/>
            <a:ext cx="5707063" cy="6537325"/>
            <a:chOff x="1994" y="42"/>
            <a:chExt cx="3595" cy="4118"/>
          </a:xfrm>
        </p:grpSpPr>
        <p:grpSp>
          <p:nvGrpSpPr>
            <p:cNvPr id="103441" name="Group 18">
              <a:extLst>
                <a:ext uri="{FF2B5EF4-FFF2-40B4-BE49-F238E27FC236}">
                  <a16:creationId xmlns:a16="http://schemas.microsoft.com/office/drawing/2014/main" id="{1AF38142-EB78-7C1F-3233-2515CD4878B8}"/>
                </a:ext>
              </a:extLst>
            </p:cNvPr>
            <p:cNvGrpSpPr>
              <a:grpSpLocks/>
            </p:cNvGrpSpPr>
            <p:nvPr/>
          </p:nvGrpSpPr>
          <p:grpSpPr bwMode="auto">
            <a:xfrm rot="-1907829">
              <a:off x="5018" y="1727"/>
              <a:ext cx="449" cy="1042"/>
              <a:chOff x="4901" y="2342"/>
              <a:chExt cx="565" cy="1311"/>
            </a:xfrm>
          </p:grpSpPr>
          <p:grpSp>
            <p:nvGrpSpPr>
              <p:cNvPr id="103446" name="Group 19">
                <a:extLst>
                  <a:ext uri="{FF2B5EF4-FFF2-40B4-BE49-F238E27FC236}">
                    <a16:creationId xmlns:a16="http://schemas.microsoft.com/office/drawing/2014/main" id="{FD90B11A-C578-DF61-D54C-9F32E03044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1" y="2342"/>
                <a:ext cx="565" cy="1311"/>
                <a:chOff x="4901" y="2342"/>
                <a:chExt cx="565" cy="1311"/>
              </a:xfrm>
            </p:grpSpPr>
            <p:sp>
              <p:nvSpPr>
                <p:cNvPr id="103470" name="Freeform 20">
                  <a:extLst>
                    <a:ext uri="{FF2B5EF4-FFF2-40B4-BE49-F238E27FC236}">
                      <a16:creationId xmlns:a16="http://schemas.microsoft.com/office/drawing/2014/main" id="{4219442C-6079-71BB-AFA4-A2795AFB91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8" y="2346"/>
                  <a:ext cx="154" cy="153"/>
                </a:xfrm>
                <a:custGeom>
                  <a:avLst/>
                  <a:gdLst>
                    <a:gd name="T0" fmla="*/ 0 w 920"/>
                    <a:gd name="T1" fmla="*/ 0 h 921"/>
                    <a:gd name="T2" fmla="*/ 0 w 920"/>
                    <a:gd name="T3" fmla="*/ 0 h 921"/>
                    <a:gd name="T4" fmla="*/ 0 w 920"/>
                    <a:gd name="T5" fmla="*/ 0 h 921"/>
                    <a:gd name="T6" fmla="*/ 0 w 920"/>
                    <a:gd name="T7" fmla="*/ 0 h 921"/>
                    <a:gd name="T8" fmla="*/ 0 w 920"/>
                    <a:gd name="T9" fmla="*/ 0 h 921"/>
                    <a:gd name="T10" fmla="*/ 0 w 920"/>
                    <a:gd name="T11" fmla="*/ 0 h 921"/>
                    <a:gd name="T12" fmla="*/ 0 w 920"/>
                    <a:gd name="T13" fmla="*/ 0 h 921"/>
                    <a:gd name="T14" fmla="*/ 0 w 920"/>
                    <a:gd name="T15" fmla="*/ 0 h 921"/>
                    <a:gd name="T16" fmla="*/ 0 w 920"/>
                    <a:gd name="T17" fmla="*/ 0 h 921"/>
                    <a:gd name="T18" fmla="*/ 0 w 920"/>
                    <a:gd name="T19" fmla="*/ 0 h 921"/>
                    <a:gd name="T20" fmla="*/ 0 w 920"/>
                    <a:gd name="T21" fmla="*/ 0 h 921"/>
                    <a:gd name="T22" fmla="*/ 0 w 920"/>
                    <a:gd name="T23" fmla="*/ 0 h 921"/>
                    <a:gd name="T24" fmla="*/ 0 w 920"/>
                    <a:gd name="T25" fmla="*/ 0 h 921"/>
                    <a:gd name="T26" fmla="*/ 0 w 920"/>
                    <a:gd name="T27" fmla="*/ 0 h 921"/>
                    <a:gd name="T28" fmla="*/ 0 w 920"/>
                    <a:gd name="T29" fmla="*/ 0 h 921"/>
                    <a:gd name="T30" fmla="*/ 0 w 920"/>
                    <a:gd name="T31" fmla="*/ 0 h 921"/>
                    <a:gd name="T32" fmla="*/ 0 w 920"/>
                    <a:gd name="T33" fmla="*/ 0 h 921"/>
                    <a:gd name="T34" fmla="*/ 0 w 920"/>
                    <a:gd name="T35" fmla="*/ 0 h 921"/>
                    <a:gd name="T36" fmla="*/ 0 w 920"/>
                    <a:gd name="T37" fmla="*/ 0 h 921"/>
                    <a:gd name="T38" fmla="*/ 0 w 920"/>
                    <a:gd name="T39" fmla="*/ 0 h 921"/>
                    <a:gd name="T40" fmla="*/ 0 w 920"/>
                    <a:gd name="T41" fmla="*/ 0 h 921"/>
                    <a:gd name="T42" fmla="*/ 0 w 920"/>
                    <a:gd name="T43" fmla="*/ 0 h 921"/>
                    <a:gd name="T44" fmla="*/ 0 w 920"/>
                    <a:gd name="T45" fmla="*/ 0 h 921"/>
                    <a:gd name="T46" fmla="*/ 0 w 920"/>
                    <a:gd name="T47" fmla="*/ 0 h 921"/>
                    <a:gd name="T48" fmla="*/ 0 w 920"/>
                    <a:gd name="T49" fmla="*/ 0 h 921"/>
                    <a:gd name="T50" fmla="*/ 0 w 920"/>
                    <a:gd name="T51" fmla="*/ 0 h 921"/>
                    <a:gd name="T52" fmla="*/ 0 w 920"/>
                    <a:gd name="T53" fmla="*/ 0 h 921"/>
                    <a:gd name="T54" fmla="*/ 0 w 920"/>
                    <a:gd name="T55" fmla="*/ 0 h 921"/>
                    <a:gd name="T56" fmla="*/ 0 w 920"/>
                    <a:gd name="T57" fmla="*/ 0 h 921"/>
                    <a:gd name="T58" fmla="*/ 0 w 920"/>
                    <a:gd name="T59" fmla="*/ 0 h 921"/>
                    <a:gd name="T60" fmla="*/ 0 w 920"/>
                    <a:gd name="T61" fmla="*/ 0 h 921"/>
                    <a:gd name="T62" fmla="*/ 0 w 920"/>
                    <a:gd name="T63" fmla="*/ 0 h 921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20"/>
                    <a:gd name="T97" fmla="*/ 0 h 921"/>
                    <a:gd name="T98" fmla="*/ 920 w 920"/>
                    <a:gd name="T99" fmla="*/ 921 h 921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20" h="921">
                      <a:moveTo>
                        <a:pt x="461" y="0"/>
                      </a:moveTo>
                      <a:lnTo>
                        <a:pt x="508" y="4"/>
                      </a:lnTo>
                      <a:lnTo>
                        <a:pt x="553" y="10"/>
                      </a:lnTo>
                      <a:lnTo>
                        <a:pt x="597" y="22"/>
                      </a:lnTo>
                      <a:lnTo>
                        <a:pt x="638" y="36"/>
                      </a:lnTo>
                      <a:lnTo>
                        <a:pt x="679" y="56"/>
                      </a:lnTo>
                      <a:lnTo>
                        <a:pt x="718" y="80"/>
                      </a:lnTo>
                      <a:lnTo>
                        <a:pt x="753" y="105"/>
                      </a:lnTo>
                      <a:lnTo>
                        <a:pt x="785" y="135"/>
                      </a:lnTo>
                      <a:lnTo>
                        <a:pt x="814" y="167"/>
                      </a:lnTo>
                      <a:lnTo>
                        <a:pt x="841" y="203"/>
                      </a:lnTo>
                      <a:lnTo>
                        <a:pt x="865" y="242"/>
                      </a:lnTo>
                      <a:lnTo>
                        <a:pt x="884" y="282"/>
                      </a:lnTo>
                      <a:lnTo>
                        <a:pt x="900" y="324"/>
                      </a:lnTo>
                      <a:lnTo>
                        <a:pt x="911" y="367"/>
                      </a:lnTo>
                      <a:lnTo>
                        <a:pt x="918" y="413"/>
                      </a:lnTo>
                      <a:lnTo>
                        <a:pt x="920" y="460"/>
                      </a:lnTo>
                      <a:lnTo>
                        <a:pt x="918" y="508"/>
                      </a:lnTo>
                      <a:lnTo>
                        <a:pt x="911" y="553"/>
                      </a:lnTo>
                      <a:lnTo>
                        <a:pt x="900" y="597"/>
                      </a:lnTo>
                      <a:lnTo>
                        <a:pt x="884" y="639"/>
                      </a:lnTo>
                      <a:lnTo>
                        <a:pt x="865" y="679"/>
                      </a:lnTo>
                      <a:lnTo>
                        <a:pt x="841" y="718"/>
                      </a:lnTo>
                      <a:lnTo>
                        <a:pt x="814" y="754"/>
                      </a:lnTo>
                      <a:lnTo>
                        <a:pt x="785" y="786"/>
                      </a:lnTo>
                      <a:lnTo>
                        <a:pt x="753" y="815"/>
                      </a:lnTo>
                      <a:lnTo>
                        <a:pt x="718" y="841"/>
                      </a:lnTo>
                      <a:lnTo>
                        <a:pt x="679" y="865"/>
                      </a:lnTo>
                      <a:lnTo>
                        <a:pt x="638" y="884"/>
                      </a:lnTo>
                      <a:lnTo>
                        <a:pt x="597" y="899"/>
                      </a:lnTo>
                      <a:lnTo>
                        <a:pt x="553" y="911"/>
                      </a:lnTo>
                      <a:lnTo>
                        <a:pt x="508" y="917"/>
                      </a:lnTo>
                      <a:lnTo>
                        <a:pt x="461" y="921"/>
                      </a:lnTo>
                      <a:lnTo>
                        <a:pt x="414" y="917"/>
                      </a:lnTo>
                      <a:lnTo>
                        <a:pt x="367" y="911"/>
                      </a:lnTo>
                      <a:lnTo>
                        <a:pt x="325" y="899"/>
                      </a:lnTo>
                      <a:lnTo>
                        <a:pt x="282" y="884"/>
                      </a:lnTo>
                      <a:lnTo>
                        <a:pt x="242" y="865"/>
                      </a:lnTo>
                      <a:lnTo>
                        <a:pt x="204" y="841"/>
                      </a:lnTo>
                      <a:lnTo>
                        <a:pt x="169" y="815"/>
                      </a:lnTo>
                      <a:lnTo>
                        <a:pt x="136" y="786"/>
                      </a:lnTo>
                      <a:lnTo>
                        <a:pt x="106" y="754"/>
                      </a:lnTo>
                      <a:lnTo>
                        <a:pt x="79" y="718"/>
                      </a:lnTo>
                      <a:lnTo>
                        <a:pt x="56" y="679"/>
                      </a:lnTo>
                      <a:lnTo>
                        <a:pt x="36" y="639"/>
                      </a:lnTo>
                      <a:lnTo>
                        <a:pt x="22" y="597"/>
                      </a:lnTo>
                      <a:lnTo>
                        <a:pt x="10" y="553"/>
                      </a:lnTo>
                      <a:lnTo>
                        <a:pt x="3" y="508"/>
                      </a:lnTo>
                      <a:lnTo>
                        <a:pt x="0" y="460"/>
                      </a:lnTo>
                      <a:lnTo>
                        <a:pt x="3" y="413"/>
                      </a:lnTo>
                      <a:lnTo>
                        <a:pt x="10" y="367"/>
                      </a:lnTo>
                      <a:lnTo>
                        <a:pt x="22" y="324"/>
                      </a:lnTo>
                      <a:lnTo>
                        <a:pt x="36" y="282"/>
                      </a:lnTo>
                      <a:lnTo>
                        <a:pt x="56" y="242"/>
                      </a:lnTo>
                      <a:lnTo>
                        <a:pt x="79" y="203"/>
                      </a:lnTo>
                      <a:lnTo>
                        <a:pt x="106" y="167"/>
                      </a:lnTo>
                      <a:lnTo>
                        <a:pt x="136" y="135"/>
                      </a:lnTo>
                      <a:lnTo>
                        <a:pt x="169" y="105"/>
                      </a:lnTo>
                      <a:lnTo>
                        <a:pt x="204" y="80"/>
                      </a:lnTo>
                      <a:lnTo>
                        <a:pt x="242" y="56"/>
                      </a:lnTo>
                      <a:lnTo>
                        <a:pt x="282" y="36"/>
                      </a:lnTo>
                      <a:lnTo>
                        <a:pt x="325" y="22"/>
                      </a:lnTo>
                      <a:lnTo>
                        <a:pt x="367" y="10"/>
                      </a:lnTo>
                      <a:lnTo>
                        <a:pt x="414" y="4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1" name="Freeform 21">
                  <a:extLst>
                    <a:ext uri="{FF2B5EF4-FFF2-40B4-BE49-F238E27FC236}">
                      <a16:creationId xmlns:a16="http://schemas.microsoft.com/office/drawing/2014/main" id="{6FE9D1CD-D024-6BCB-F3DA-123B665604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342"/>
                  <a:ext cx="81" cy="81"/>
                </a:xfrm>
                <a:custGeom>
                  <a:avLst/>
                  <a:gdLst>
                    <a:gd name="T0" fmla="*/ 0 w 484"/>
                    <a:gd name="T1" fmla="*/ 0 h 485"/>
                    <a:gd name="T2" fmla="*/ 0 w 484"/>
                    <a:gd name="T3" fmla="*/ 0 h 485"/>
                    <a:gd name="T4" fmla="*/ 0 w 484"/>
                    <a:gd name="T5" fmla="*/ 0 h 485"/>
                    <a:gd name="T6" fmla="*/ 0 w 484"/>
                    <a:gd name="T7" fmla="*/ 0 h 485"/>
                    <a:gd name="T8" fmla="*/ 0 w 484"/>
                    <a:gd name="T9" fmla="*/ 0 h 485"/>
                    <a:gd name="T10" fmla="*/ 0 w 484"/>
                    <a:gd name="T11" fmla="*/ 0 h 485"/>
                    <a:gd name="T12" fmla="*/ 0 w 484"/>
                    <a:gd name="T13" fmla="*/ 0 h 485"/>
                    <a:gd name="T14" fmla="*/ 0 w 484"/>
                    <a:gd name="T15" fmla="*/ 0 h 485"/>
                    <a:gd name="T16" fmla="*/ 0 w 484"/>
                    <a:gd name="T17" fmla="*/ 0 h 485"/>
                    <a:gd name="T18" fmla="*/ 0 w 484"/>
                    <a:gd name="T19" fmla="*/ 0 h 485"/>
                    <a:gd name="T20" fmla="*/ 0 w 484"/>
                    <a:gd name="T21" fmla="*/ 0 h 485"/>
                    <a:gd name="T22" fmla="*/ 0 w 484"/>
                    <a:gd name="T23" fmla="*/ 0 h 485"/>
                    <a:gd name="T24" fmla="*/ 0 w 484"/>
                    <a:gd name="T25" fmla="*/ 0 h 485"/>
                    <a:gd name="T26" fmla="*/ 0 w 484"/>
                    <a:gd name="T27" fmla="*/ 0 h 485"/>
                    <a:gd name="T28" fmla="*/ 0 w 484"/>
                    <a:gd name="T29" fmla="*/ 0 h 485"/>
                    <a:gd name="T30" fmla="*/ 0 w 484"/>
                    <a:gd name="T31" fmla="*/ 0 h 485"/>
                    <a:gd name="T32" fmla="*/ 0 w 484"/>
                    <a:gd name="T33" fmla="*/ 0 h 485"/>
                    <a:gd name="T34" fmla="*/ 0 w 484"/>
                    <a:gd name="T35" fmla="*/ 0 h 485"/>
                    <a:gd name="T36" fmla="*/ 0 w 484"/>
                    <a:gd name="T37" fmla="*/ 0 h 485"/>
                    <a:gd name="T38" fmla="*/ 0 w 484"/>
                    <a:gd name="T39" fmla="*/ 0 h 485"/>
                    <a:gd name="T40" fmla="*/ 0 w 484"/>
                    <a:gd name="T41" fmla="*/ 0 h 485"/>
                    <a:gd name="T42" fmla="*/ 0 w 484"/>
                    <a:gd name="T43" fmla="*/ 0 h 485"/>
                    <a:gd name="T44" fmla="*/ 0 w 484"/>
                    <a:gd name="T45" fmla="*/ 0 h 485"/>
                    <a:gd name="T46" fmla="*/ 0 w 484"/>
                    <a:gd name="T47" fmla="*/ 0 h 485"/>
                    <a:gd name="T48" fmla="*/ 0 w 484"/>
                    <a:gd name="T49" fmla="*/ 0 h 485"/>
                    <a:gd name="T50" fmla="*/ 0 w 484"/>
                    <a:gd name="T51" fmla="*/ 0 h 485"/>
                    <a:gd name="T52" fmla="*/ 0 w 484"/>
                    <a:gd name="T53" fmla="*/ 0 h 485"/>
                    <a:gd name="T54" fmla="*/ 0 w 484"/>
                    <a:gd name="T55" fmla="*/ 0 h 485"/>
                    <a:gd name="T56" fmla="*/ 0 w 484"/>
                    <a:gd name="T57" fmla="*/ 0 h 485"/>
                    <a:gd name="T58" fmla="*/ 0 w 484"/>
                    <a:gd name="T59" fmla="*/ 0 h 485"/>
                    <a:gd name="T60" fmla="*/ 0 w 484"/>
                    <a:gd name="T61" fmla="*/ 0 h 485"/>
                    <a:gd name="T62" fmla="*/ 0 w 484"/>
                    <a:gd name="T63" fmla="*/ 0 h 485"/>
                    <a:gd name="T64" fmla="*/ 0 w 484"/>
                    <a:gd name="T65" fmla="*/ 0 h 485"/>
                    <a:gd name="T66" fmla="*/ 0 w 484"/>
                    <a:gd name="T67" fmla="*/ 0 h 485"/>
                    <a:gd name="T68" fmla="*/ 0 w 484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5"/>
                    <a:gd name="T107" fmla="*/ 484 w 484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5">
                      <a:moveTo>
                        <a:pt x="484" y="485"/>
                      </a:moveTo>
                      <a:lnTo>
                        <a:pt x="481" y="436"/>
                      </a:lnTo>
                      <a:lnTo>
                        <a:pt x="474" y="389"/>
                      </a:lnTo>
                      <a:lnTo>
                        <a:pt x="461" y="342"/>
                      </a:lnTo>
                      <a:lnTo>
                        <a:pt x="445" y="297"/>
                      </a:lnTo>
                      <a:lnTo>
                        <a:pt x="425" y="255"/>
                      </a:lnTo>
                      <a:lnTo>
                        <a:pt x="402" y="215"/>
                      </a:lnTo>
                      <a:lnTo>
                        <a:pt x="372" y="177"/>
                      </a:lnTo>
                      <a:lnTo>
                        <a:pt x="341" y="143"/>
                      </a:lnTo>
                      <a:lnTo>
                        <a:pt x="307" y="112"/>
                      </a:lnTo>
                      <a:lnTo>
                        <a:pt x="270" y="84"/>
                      </a:lnTo>
                      <a:lnTo>
                        <a:pt x="229" y="60"/>
                      </a:lnTo>
                      <a:lnTo>
                        <a:pt x="187" y="40"/>
                      </a:lnTo>
                      <a:lnTo>
                        <a:pt x="142" y="23"/>
                      </a:lnTo>
                      <a:lnTo>
                        <a:pt x="96" y="11"/>
                      </a:lnTo>
                      <a:lnTo>
                        <a:pt x="48" y="3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5" y="53"/>
                      </a:lnTo>
                      <a:lnTo>
                        <a:pt x="87" y="59"/>
                      </a:lnTo>
                      <a:lnTo>
                        <a:pt x="129" y="69"/>
                      </a:lnTo>
                      <a:lnTo>
                        <a:pt x="168" y="84"/>
                      </a:lnTo>
                      <a:lnTo>
                        <a:pt x="206" y="103"/>
                      </a:lnTo>
                      <a:lnTo>
                        <a:pt x="242" y="125"/>
                      </a:lnTo>
                      <a:lnTo>
                        <a:pt x="276" y="149"/>
                      </a:lnTo>
                      <a:lnTo>
                        <a:pt x="307" y="177"/>
                      </a:lnTo>
                      <a:lnTo>
                        <a:pt x="335" y="208"/>
                      </a:lnTo>
                      <a:lnTo>
                        <a:pt x="360" y="242"/>
                      </a:lnTo>
                      <a:lnTo>
                        <a:pt x="383" y="277"/>
                      </a:lnTo>
                      <a:lnTo>
                        <a:pt x="402" y="316"/>
                      </a:lnTo>
                      <a:lnTo>
                        <a:pt x="415" y="355"/>
                      </a:lnTo>
                      <a:lnTo>
                        <a:pt x="426" y="397"/>
                      </a:lnTo>
                      <a:lnTo>
                        <a:pt x="432" y="441"/>
                      </a:lnTo>
                      <a:lnTo>
                        <a:pt x="434" y="485"/>
                      </a:lnTo>
                      <a:lnTo>
                        <a:pt x="484" y="4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2" name="Freeform 22">
                  <a:extLst>
                    <a:ext uri="{FF2B5EF4-FFF2-40B4-BE49-F238E27FC236}">
                      <a16:creationId xmlns:a16="http://schemas.microsoft.com/office/drawing/2014/main" id="{E321BF55-75FC-2F6F-4268-DA62FEA124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5" y="2423"/>
                  <a:ext cx="81" cy="80"/>
                </a:xfrm>
                <a:custGeom>
                  <a:avLst/>
                  <a:gdLst>
                    <a:gd name="T0" fmla="*/ 0 w 484"/>
                    <a:gd name="T1" fmla="*/ 0 h 486"/>
                    <a:gd name="T2" fmla="*/ 0 w 484"/>
                    <a:gd name="T3" fmla="*/ 0 h 486"/>
                    <a:gd name="T4" fmla="*/ 0 w 484"/>
                    <a:gd name="T5" fmla="*/ 0 h 486"/>
                    <a:gd name="T6" fmla="*/ 0 w 484"/>
                    <a:gd name="T7" fmla="*/ 0 h 486"/>
                    <a:gd name="T8" fmla="*/ 0 w 484"/>
                    <a:gd name="T9" fmla="*/ 0 h 486"/>
                    <a:gd name="T10" fmla="*/ 0 w 484"/>
                    <a:gd name="T11" fmla="*/ 0 h 486"/>
                    <a:gd name="T12" fmla="*/ 0 w 484"/>
                    <a:gd name="T13" fmla="*/ 0 h 486"/>
                    <a:gd name="T14" fmla="*/ 0 w 484"/>
                    <a:gd name="T15" fmla="*/ 0 h 486"/>
                    <a:gd name="T16" fmla="*/ 0 w 484"/>
                    <a:gd name="T17" fmla="*/ 0 h 486"/>
                    <a:gd name="T18" fmla="*/ 0 w 484"/>
                    <a:gd name="T19" fmla="*/ 0 h 486"/>
                    <a:gd name="T20" fmla="*/ 0 w 484"/>
                    <a:gd name="T21" fmla="*/ 0 h 486"/>
                    <a:gd name="T22" fmla="*/ 0 w 484"/>
                    <a:gd name="T23" fmla="*/ 0 h 486"/>
                    <a:gd name="T24" fmla="*/ 0 w 484"/>
                    <a:gd name="T25" fmla="*/ 0 h 486"/>
                    <a:gd name="T26" fmla="*/ 0 w 484"/>
                    <a:gd name="T27" fmla="*/ 0 h 486"/>
                    <a:gd name="T28" fmla="*/ 0 w 484"/>
                    <a:gd name="T29" fmla="*/ 0 h 486"/>
                    <a:gd name="T30" fmla="*/ 0 w 484"/>
                    <a:gd name="T31" fmla="*/ 0 h 486"/>
                    <a:gd name="T32" fmla="*/ 0 w 484"/>
                    <a:gd name="T33" fmla="*/ 0 h 486"/>
                    <a:gd name="T34" fmla="*/ 0 w 484"/>
                    <a:gd name="T35" fmla="*/ 0 h 486"/>
                    <a:gd name="T36" fmla="*/ 0 w 484"/>
                    <a:gd name="T37" fmla="*/ 0 h 486"/>
                    <a:gd name="T38" fmla="*/ 0 w 484"/>
                    <a:gd name="T39" fmla="*/ 0 h 486"/>
                    <a:gd name="T40" fmla="*/ 0 w 484"/>
                    <a:gd name="T41" fmla="*/ 0 h 486"/>
                    <a:gd name="T42" fmla="*/ 0 w 484"/>
                    <a:gd name="T43" fmla="*/ 0 h 486"/>
                    <a:gd name="T44" fmla="*/ 0 w 484"/>
                    <a:gd name="T45" fmla="*/ 0 h 486"/>
                    <a:gd name="T46" fmla="*/ 0 w 484"/>
                    <a:gd name="T47" fmla="*/ 0 h 486"/>
                    <a:gd name="T48" fmla="*/ 0 w 484"/>
                    <a:gd name="T49" fmla="*/ 0 h 486"/>
                    <a:gd name="T50" fmla="*/ 0 w 484"/>
                    <a:gd name="T51" fmla="*/ 0 h 486"/>
                    <a:gd name="T52" fmla="*/ 0 w 484"/>
                    <a:gd name="T53" fmla="*/ 0 h 486"/>
                    <a:gd name="T54" fmla="*/ 0 w 484"/>
                    <a:gd name="T55" fmla="*/ 0 h 486"/>
                    <a:gd name="T56" fmla="*/ 0 w 484"/>
                    <a:gd name="T57" fmla="*/ 0 h 486"/>
                    <a:gd name="T58" fmla="*/ 0 w 484"/>
                    <a:gd name="T59" fmla="*/ 0 h 486"/>
                    <a:gd name="T60" fmla="*/ 0 w 484"/>
                    <a:gd name="T61" fmla="*/ 0 h 486"/>
                    <a:gd name="T62" fmla="*/ 0 w 484"/>
                    <a:gd name="T63" fmla="*/ 0 h 486"/>
                    <a:gd name="T64" fmla="*/ 0 w 484"/>
                    <a:gd name="T65" fmla="*/ 0 h 486"/>
                    <a:gd name="T66" fmla="*/ 0 w 484"/>
                    <a:gd name="T67" fmla="*/ 0 h 486"/>
                    <a:gd name="T68" fmla="*/ 0 w 484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4"/>
                    <a:gd name="T106" fmla="*/ 0 h 486"/>
                    <a:gd name="T107" fmla="*/ 484 w 484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4" h="486">
                      <a:moveTo>
                        <a:pt x="0" y="486"/>
                      </a:moveTo>
                      <a:lnTo>
                        <a:pt x="48" y="482"/>
                      </a:lnTo>
                      <a:lnTo>
                        <a:pt x="96" y="474"/>
                      </a:lnTo>
                      <a:lnTo>
                        <a:pt x="142" y="463"/>
                      </a:lnTo>
                      <a:lnTo>
                        <a:pt x="187" y="446"/>
                      </a:lnTo>
                      <a:lnTo>
                        <a:pt x="229" y="426"/>
                      </a:lnTo>
                      <a:lnTo>
                        <a:pt x="270" y="402"/>
                      </a:lnTo>
                      <a:lnTo>
                        <a:pt x="307" y="374"/>
                      </a:lnTo>
                      <a:lnTo>
                        <a:pt x="341" y="343"/>
                      </a:lnTo>
                      <a:lnTo>
                        <a:pt x="372" y="308"/>
                      </a:lnTo>
                      <a:lnTo>
                        <a:pt x="402" y="271"/>
                      </a:lnTo>
                      <a:lnTo>
                        <a:pt x="425" y="231"/>
                      </a:lnTo>
                      <a:lnTo>
                        <a:pt x="445" y="189"/>
                      </a:lnTo>
                      <a:lnTo>
                        <a:pt x="461" y="144"/>
                      </a:lnTo>
                      <a:lnTo>
                        <a:pt x="474" y="97"/>
                      </a:lnTo>
                      <a:lnTo>
                        <a:pt x="481" y="49"/>
                      </a:lnTo>
                      <a:lnTo>
                        <a:pt x="484" y="0"/>
                      </a:lnTo>
                      <a:lnTo>
                        <a:pt x="434" y="0"/>
                      </a:lnTo>
                      <a:lnTo>
                        <a:pt x="432" y="45"/>
                      </a:lnTo>
                      <a:lnTo>
                        <a:pt x="426" y="89"/>
                      </a:lnTo>
                      <a:lnTo>
                        <a:pt x="415" y="131"/>
                      </a:lnTo>
                      <a:lnTo>
                        <a:pt x="402" y="170"/>
                      </a:lnTo>
                      <a:lnTo>
                        <a:pt x="383" y="208"/>
                      </a:lnTo>
                      <a:lnTo>
                        <a:pt x="360" y="243"/>
                      </a:lnTo>
                      <a:lnTo>
                        <a:pt x="335" y="278"/>
                      </a:lnTo>
                      <a:lnTo>
                        <a:pt x="307" y="308"/>
                      </a:lnTo>
                      <a:lnTo>
                        <a:pt x="276" y="337"/>
                      </a:lnTo>
                      <a:lnTo>
                        <a:pt x="242" y="361"/>
                      </a:lnTo>
                      <a:lnTo>
                        <a:pt x="206" y="383"/>
                      </a:lnTo>
                      <a:lnTo>
                        <a:pt x="168" y="402"/>
                      </a:lnTo>
                      <a:lnTo>
                        <a:pt x="129" y="417"/>
                      </a:lnTo>
                      <a:lnTo>
                        <a:pt x="87" y="427"/>
                      </a:lnTo>
                      <a:lnTo>
                        <a:pt x="45" y="433"/>
                      </a:lnTo>
                      <a:lnTo>
                        <a:pt x="0" y="435"/>
                      </a:lnTo>
                      <a:lnTo>
                        <a:pt x="0" y="4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3" name="Freeform 23">
                  <a:extLst>
                    <a:ext uri="{FF2B5EF4-FFF2-40B4-BE49-F238E27FC236}">
                      <a16:creationId xmlns:a16="http://schemas.microsoft.com/office/drawing/2014/main" id="{D547F393-20E6-9D5B-A3A2-F5C127A36F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423"/>
                  <a:ext cx="81" cy="80"/>
                </a:xfrm>
                <a:custGeom>
                  <a:avLst/>
                  <a:gdLst>
                    <a:gd name="T0" fmla="*/ 0 w 485"/>
                    <a:gd name="T1" fmla="*/ 0 h 486"/>
                    <a:gd name="T2" fmla="*/ 0 w 485"/>
                    <a:gd name="T3" fmla="*/ 0 h 486"/>
                    <a:gd name="T4" fmla="*/ 0 w 485"/>
                    <a:gd name="T5" fmla="*/ 0 h 486"/>
                    <a:gd name="T6" fmla="*/ 0 w 485"/>
                    <a:gd name="T7" fmla="*/ 0 h 486"/>
                    <a:gd name="T8" fmla="*/ 0 w 485"/>
                    <a:gd name="T9" fmla="*/ 0 h 486"/>
                    <a:gd name="T10" fmla="*/ 0 w 485"/>
                    <a:gd name="T11" fmla="*/ 0 h 486"/>
                    <a:gd name="T12" fmla="*/ 0 w 485"/>
                    <a:gd name="T13" fmla="*/ 0 h 486"/>
                    <a:gd name="T14" fmla="*/ 0 w 485"/>
                    <a:gd name="T15" fmla="*/ 0 h 486"/>
                    <a:gd name="T16" fmla="*/ 0 w 485"/>
                    <a:gd name="T17" fmla="*/ 0 h 486"/>
                    <a:gd name="T18" fmla="*/ 0 w 485"/>
                    <a:gd name="T19" fmla="*/ 0 h 486"/>
                    <a:gd name="T20" fmla="*/ 0 w 485"/>
                    <a:gd name="T21" fmla="*/ 0 h 486"/>
                    <a:gd name="T22" fmla="*/ 0 w 485"/>
                    <a:gd name="T23" fmla="*/ 0 h 486"/>
                    <a:gd name="T24" fmla="*/ 0 w 485"/>
                    <a:gd name="T25" fmla="*/ 0 h 486"/>
                    <a:gd name="T26" fmla="*/ 0 w 485"/>
                    <a:gd name="T27" fmla="*/ 0 h 486"/>
                    <a:gd name="T28" fmla="*/ 0 w 485"/>
                    <a:gd name="T29" fmla="*/ 0 h 486"/>
                    <a:gd name="T30" fmla="*/ 0 w 485"/>
                    <a:gd name="T31" fmla="*/ 0 h 486"/>
                    <a:gd name="T32" fmla="*/ 0 w 485"/>
                    <a:gd name="T33" fmla="*/ 0 h 486"/>
                    <a:gd name="T34" fmla="*/ 0 w 485"/>
                    <a:gd name="T35" fmla="*/ 0 h 486"/>
                    <a:gd name="T36" fmla="*/ 0 w 485"/>
                    <a:gd name="T37" fmla="*/ 0 h 486"/>
                    <a:gd name="T38" fmla="*/ 0 w 485"/>
                    <a:gd name="T39" fmla="*/ 0 h 486"/>
                    <a:gd name="T40" fmla="*/ 0 w 485"/>
                    <a:gd name="T41" fmla="*/ 0 h 486"/>
                    <a:gd name="T42" fmla="*/ 0 w 485"/>
                    <a:gd name="T43" fmla="*/ 0 h 486"/>
                    <a:gd name="T44" fmla="*/ 0 w 485"/>
                    <a:gd name="T45" fmla="*/ 0 h 486"/>
                    <a:gd name="T46" fmla="*/ 0 w 485"/>
                    <a:gd name="T47" fmla="*/ 0 h 486"/>
                    <a:gd name="T48" fmla="*/ 0 w 485"/>
                    <a:gd name="T49" fmla="*/ 0 h 486"/>
                    <a:gd name="T50" fmla="*/ 0 w 485"/>
                    <a:gd name="T51" fmla="*/ 0 h 486"/>
                    <a:gd name="T52" fmla="*/ 0 w 485"/>
                    <a:gd name="T53" fmla="*/ 0 h 486"/>
                    <a:gd name="T54" fmla="*/ 0 w 485"/>
                    <a:gd name="T55" fmla="*/ 0 h 486"/>
                    <a:gd name="T56" fmla="*/ 0 w 485"/>
                    <a:gd name="T57" fmla="*/ 0 h 486"/>
                    <a:gd name="T58" fmla="*/ 0 w 485"/>
                    <a:gd name="T59" fmla="*/ 0 h 486"/>
                    <a:gd name="T60" fmla="*/ 0 w 485"/>
                    <a:gd name="T61" fmla="*/ 0 h 486"/>
                    <a:gd name="T62" fmla="*/ 0 w 485"/>
                    <a:gd name="T63" fmla="*/ 0 h 486"/>
                    <a:gd name="T64" fmla="*/ 0 w 485"/>
                    <a:gd name="T65" fmla="*/ 0 h 486"/>
                    <a:gd name="T66" fmla="*/ 0 w 485"/>
                    <a:gd name="T67" fmla="*/ 0 h 486"/>
                    <a:gd name="T68" fmla="*/ 0 w 485"/>
                    <a:gd name="T69" fmla="*/ 0 h 4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6"/>
                    <a:gd name="T107" fmla="*/ 485 w 485"/>
                    <a:gd name="T108" fmla="*/ 486 h 48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6">
                      <a:moveTo>
                        <a:pt x="0" y="0"/>
                      </a:moveTo>
                      <a:lnTo>
                        <a:pt x="2" y="49"/>
                      </a:lnTo>
                      <a:lnTo>
                        <a:pt x="10" y="97"/>
                      </a:lnTo>
                      <a:lnTo>
                        <a:pt x="22" y="144"/>
                      </a:lnTo>
                      <a:lnTo>
                        <a:pt x="38" y="189"/>
                      </a:lnTo>
                      <a:lnTo>
                        <a:pt x="59" y="231"/>
                      </a:lnTo>
                      <a:lnTo>
                        <a:pt x="83" y="271"/>
                      </a:lnTo>
                      <a:lnTo>
                        <a:pt x="111" y="308"/>
                      </a:lnTo>
                      <a:lnTo>
                        <a:pt x="142" y="343"/>
                      </a:lnTo>
                      <a:lnTo>
                        <a:pt x="177" y="374"/>
                      </a:lnTo>
                      <a:lnTo>
                        <a:pt x="214" y="402"/>
                      </a:lnTo>
                      <a:lnTo>
                        <a:pt x="254" y="426"/>
                      </a:lnTo>
                      <a:lnTo>
                        <a:pt x="297" y="446"/>
                      </a:lnTo>
                      <a:lnTo>
                        <a:pt x="341" y="463"/>
                      </a:lnTo>
                      <a:lnTo>
                        <a:pt x="388" y="474"/>
                      </a:lnTo>
                      <a:lnTo>
                        <a:pt x="435" y="482"/>
                      </a:lnTo>
                      <a:lnTo>
                        <a:pt x="485" y="486"/>
                      </a:lnTo>
                      <a:lnTo>
                        <a:pt x="485" y="435"/>
                      </a:lnTo>
                      <a:lnTo>
                        <a:pt x="439" y="433"/>
                      </a:lnTo>
                      <a:lnTo>
                        <a:pt x="396" y="427"/>
                      </a:lnTo>
                      <a:lnTo>
                        <a:pt x="354" y="417"/>
                      </a:lnTo>
                      <a:lnTo>
                        <a:pt x="316" y="402"/>
                      </a:lnTo>
                      <a:lnTo>
                        <a:pt x="277" y="383"/>
                      </a:lnTo>
                      <a:lnTo>
                        <a:pt x="241" y="361"/>
                      </a:lnTo>
                      <a:lnTo>
                        <a:pt x="207" y="337"/>
                      </a:lnTo>
                      <a:lnTo>
                        <a:pt x="177" y="308"/>
                      </a:lnTo>
                      <a:lnTo>
                        <a:pt x="149" y="278"/>
                      </a:lnTo>
                      <a:lnTo>
                        <a:pt x="124" y="243"/>
                      </a:lnTo>
                      <a:lnTo>
                        <a:pt x="102" y="208"/>
                      </a:lnTo>
                      <a:lnTo>
                        <a:pt x="83" y="170"/>
                      </a:lnTo>
                      <a:lnTo>
                        <a:pt x="68" y="131"/>
                      </a:lnTo>
                      <a:lnTo>
                        <a:pt x="58" y="89"/>
                      </a:lnTo>
                      <a:lnTo>
                        <a:pt x="52" y="45"/>
                      </a:lnTo>
                      <a:lnTo>
                        <a:pt x="4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4" name="Freeform 24">
                  <a:extLst>
                    <a:ext uri="{FF2B5EF4-FFF2-40B4-BE49-F238E27FC236}">
                      <a16:creationId xmlns:a16="http://schemas.microsoft.com/office/drawing/2014/main" id="{F9C6C690-5984-C000-272B-266409E4F1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2342"/>
                  <a:ext cx="81" cy="81"/>
                </a:xfrm>
                <a:custGeom>
                  <a:avLst/>
                  <a:gdLst>
                    <a:gd name="T0" fmla="*/ 0 w 485"/>
                    <a:gd name="T1" fmla="*/ 0 h 485"/>
                    <a:gd name="T2" fmla="*/ 0 w 485"/>
                    <a:gd name="T3" fmla="*/ 0 h 485"/>
                    <a:gd name="T4" fmla="*/ 0 w 485"/>
                    <a:gd name="T5" fmla="*/ 0 h 485"/>
                    <a:gd name="T6" fmla="*/ 0 w 485"/>
                    <a:gd name="T7" fmla="*/ 0 h 485"/>
                    <a:gd name="T8" fmla="*/ 0 w 485"/>
                    <a:gd name="T9" fmla="*/ 0 h 485"/>
                    <a:gd name="T10" fmla="*/ 0 w 485"/>
                    <a:gd name="T11" fmla="*/ 0 h 485"/>
                    <a:gd name="T12" fmla="*/ 0 w 485"/>
                    <a:gd name="T13" fmla="*/ 0 h 485"/>
                    <a:gd name="T14" fmla="*/ 0 w 485"/>
                    <a:gd name="T15" fmla="*/ 0 h 485"/>
                    <a:gd name="T16" fmla="*/ 0 w 485"/>
                    <a:gd name="T17" fmla="*/ 0 h 485"/>
                    <a:gd name="T18" fmla="*/ 0 w 485"/>
                    <a:gd name="T19" fmla="*/ 0 h 485"/>
                    <a:gd name="T20" fmla="*/ 0 w 485"/>
                    <a:gd name="T21" fmla="*/ 0 h 485"/>
                    <a:gd name="T22" fmla="*/ 0 w 485"/>
                    <a:gd name="T23" fmla="*/ 0 h 485"/>
                    <a:gd name="T24" fmla="*/ 0 w 485"/>
                    <a:gd name="T25" fmla="*/ 0 h 485"/>
                    <a:gd name="T26" fmla="*/ 0 w 485"/>
                    <a:gd name="T27" fmla="*/ 0 h 485"/>
                    <a:gd name="T28" fmla="*/ 0 w 485"/>
                    <a:gd name="T29" fmla="*/ 0 h 485"/>
                    <a:gd name="T30" fmla="*/ 0 w 485"/>
                    <a:gd name="T31" fmla="*/ 0 h 485"/>
                    <a:gd name="T32" fmla="*/ 0 w 485"/>
                    <a:gd name="T33" fmla="*/ 0 h 485"/>
                    <a:gd name="T34" fmla="*/ 0 w 485"/>
                    <a:gd name="T35" fmla="*/ 0 h 485"/>
                    <a:gd name="T36" fmla="*/ 0 w 485"/>
                    <a:gd name="T37" fmla="*/ 0 h 485"/>
                    <a:gd name="T38" fmla="*/ 0 w 485"/>
                    <a:gd name="T39" fmla="*/ 0 h 485"/>
                    <a:gd name="T40" fmla="*/ 0 w 485"/>
                    <a:gd name="T41" fmla="*/ 0 h 485"/>
                    <a:gd name="T42" fmla="*/ 0 w 485"/>
                    <a:gd name="T43" fmla="*/ 0 h 485"/>
                    <a:gd name="T44" fmla="*/ 0 w 485"/>
                    <a:gd name="T45" fmla="*/ 0 h 485"/>
                    <a:gd name="T46" fmla="*/ 0 w 485"/>
                    <a:gd name="T47" fmla="*/ 0 h 485"/>
                    <a:gd name="T48" fmla="*/ 0 w 485"/>
                    <a:gd name="T49" fmla="*/ 0 h 485"/>
                    <a:gd name="T50" fmla="*/ 0 w 485"/>
                    <a:gd name="T51" fmla="*/ 0 h 485"/>
                    <a:gd name="T52" fmla="*/ 0 w 485"/>
                    <a:gd name="T53" fmla="*/ 0 h 485"/>
                    <a:gd name="T54" fmla="*/ 0 w 485"/>
                    <a:gd name="T55" fmla="*/ 0 h 485"/>
                    <a:gd name="T56" fmla="*/ 0 w 485"/>
                    <a:gd name="T57" fmla="*/ 0 h 485"/>
                    <a:gd name="T58" fmla="*/ 0 w 485"/>
                    <a:gd name="T59" fmla="*/ 0 h 485"/>
                    <a:gd name="T60" fmla="*/ 0 w 485"/>
                    <a:gd name="T61" fmla="*/ 0 h 485"/>
                    <a:gd name="T62" fmla="*/ 0 w 485"/>
                    <a:gd name="T63" fmla="*/ 0 h 485"/>
                    <a:gd name="T64" fmla="*/ 0 w 485"/>
                    <a:gd name="T65" fmla="*/ 0 h 485"/>
                    <a:gd name="T66" fmla="*/ 0 w 485"/>
                    <a:gd name="T67" fmla="*/ 0 h 485"/>
                    <a:gd name="T68" fmla="*/ 0 w 485"/>
                    <a:gd name="T69" fmla="*/ 0 h 4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485"/>
                    <a:gd name="T107" fmla="*/ 485 w 485"/>
                    <a:gd name="T108" fmla="*/ 485 h 4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485">
                      <a:moveTo>
                        <a:pt x="485" y="0"/>
                      </a:moveTo>
                      <a:lnTo>
                        <a:pt x="435" y="3"/>
                      </a:lnTo>
                      <a:lnTo>
                        <a:pt x="388" y="11"/>
                      </a:lnTo>
                      <a:lnTo>
                        <a:pt x="341" y="23"/>
                      </a:lnTo>
                      <a:lnTo>
                        <a:pt x="297" y="40"/>
                      </a:lnTo>
                      <a:lnTo>
                        <a:pt x="254" y="60"/>
                      </a:lnTo>
                      <a:lnTo>
                        <a:pt x="214" y="84"/>
                      </a:lnTo>
                      <a:lnTo>
                        <a:pt x="177" y="112"/>
                      </a:lnTo>
                      <a:lnTo>
                        <a:pt x="142" y="143"/>
                      </a:lnTo>
                      <a:lnTo>
                        <a:pt x="111" y="177"/>
                      </a:lnTo>
                      <a:lnTo>
                        <a:pt x="83" y="215"/>
                      </a:lnTo>
                      <a:lnTo>
                        <a:pt x="59" y="255"/>
                      </a:lnTo>
                      <a:lnTo>
                        <a:pt x="38" y="297"/>
                      </a:lnTo>
                      <a:lnTo>
                        <a:pt x="22" y="342"/>
                      </a:lnTo>
                      <a:lnTo>
                        <a:pt x="10" y="389"/>
                      </a:lnTo>
                      <a:lnTo>
                        <a:pt x="2" y="436"/>
                      </a:lnTo>
                      <a:lnTo>
                        <a:pt x="0" y="485"/>
                      </a:lnTo>
                      <a:lnTo>
                        <a:pt x="49" y="485"/>
                      </a:lnTo>
                      <a:lnTo>
                        <a:pt x="52" y="441"/>
                      </a:lnTo>
                      <a:lnTo>
                        <a:pt x="58" y="397"/>
                      </a:lnTo>
                      <a:lnTo>
                        <a:pt x="68" y="355"/>
                      </a:lnTo>
                      <a:lnTo>
                        <a:pt x="83" y="316"/>
                      </a:lnTo>
                      <a:lnTo>
                        <a:pt x="102" y="277"/>
                      </a:lnTo>
                      <a:lnTo>
                        <a:pt x="124" y="242"/>
                      </a:lnTo>
                      <a:lnTo>
                        <a:pt x="149" y="208"/>
                      </a:lnTo>
                      <a:lnTo>
                        <a:pt x="177" y="177"/>
                      </a:lnTo>
                      <a:lnTo>
                        <a:pt x="207" y="149"/>
                      </a:lnTo>
                      <a:lnTo>
                        <a:pt x="241" y="125"/>
                      </a:lnTo>
                      <a:lnTo>
                        <a:pt x="277" y="103"/>
                      </a:lnTo>
                      <a:lnTo>
                        <a:pt x="316" y="84"/>
                      </a:lnTo>
                      <a:lnTo>
                        <a:pt x="354" y="69"/>
                      </a:lnTo>
                      <a:lnTo>
                        <a:pt x="396" y="59"/>
                      </a:lnTo>
                      <a:lnTo>
                        <a:pt x="439" y="53"/>
                      </a:lnTo>
                      <a:lnTo>
                        <a:pt x="485" y="51"/>
                      </a:lnTo>
                      <a:lnTo>
                        <a:pt x="4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5" name="Freeform 25">
                  <a:extLst>
                    <a:ext uri="{FF2B5EF4-FFF2-40B4-BE49-F238E27FC236}">
                      <a16:creationId xmlns:a16="http://schemas.microsoft.com/office/drawing/2014/main" id="{77A35BBC-DDE8-056E-1EB1-8D52FEEB4E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373"/>
                  <a:ext cx="24" cy="24"/>
                </a:xfrm>
                <a:custGeom>
                  <a:avLst/>
                  <a:gdLst>
                    <a:gd name="T0" fmla="*/ 0 w 143"/>
                    <a:gd name="T1" fmla="*/ 0 h 143"/>
                    <a:gd name="T2" fmla="*/ 0 w 143"/>
                    <a:gd name="T3" fmla="*/ 0 h 143"/>
                    <a:gd name="T4" fmla="*/ 0 w 143"/>
                    <a:gd name="T5" fmla="*/ 0 h 143"/>
                    <a:gd name="T6" fmla="*/ 0 w 143"/>
                    <a:gd name="T7" fmla="*/ 0 h 143"/>
                    <a:gd name="T8" fmla="*/ 0 w 143"/>
                    <a:gd name="T9" fmla="*/ 0 h 143"/>
                    <a:gd name="T10" fmla="*/ 0 w 143"/>
                    <a:gd name="T11" fmla="*/ 0 h 143"/>
                    <a:gd name="T12" fmla="*/ 0 w 143"/>
                    <a:gd name="T13" fmla="*/ 0 h 143"/>
                    <a:gd name="T14" fmla="*/ 0 w 143"/>
                    <a:gd name="T15" fmla="*/ 0 h 143"/>
                    <a:gd name="T16" fmla="*/ 0 w 143"/>
                    <a:gd name="T17" fmla="*/ 0 h 143"/>
                    <a:gd name="T18" fmla="*/ 0 w 143"/>
                    <a:gd name="T19" fmla="*/ 0 h 143"/>
                    <a:gd name="T20" fmla="*/ 0 w 143"/>
                    <a:gd name="T21" fmla="*/ 0 h 143"/>
                    <a:gd name="T22" fmla="*/ 0 w 143"/>
                    <a:gd name="T23" fmla="*/ 0 h 143"/>
                    <a:gd name="T24" fmla="*/ 0 w 143"/>
                    <a:gd name="T25" fmla="*/ 0 h 143"/>
                    <a:gd name="T26" fmla="*/ 0 w 143"/>
                    <a:gd name="T27" fmla="*/ 0 h 143"/>
                    <a:gd name="T28" fmla="*/ 0 w 143"/>
                    <a:gd name="T29" fmla="*/ 0 h 143"/>
                    <a:gd name="T30" fmla="*/ 0 w 143"/>
                    <a:gd name="T31" fmla="*/ 0 h 143"/>
                    <a:gd name="T32" fmla="*/ 0 w 143"/>
                    <a:gd name="T33" fmla="*/ 0 h 143"/>
                    <a:gd name="T34" fmla="*/ 0 w 143"/>
                    <a:gd name="T35" fmla="*/ 0 h 143"/>
                    <a:gd name="T36" fmla="*/ 0 w 143"/>
                    <a:gd name="T37" fmla="*/ 0 h 143"/>
                    <a:gd name="T38" fmla="*/ 0 w 143"/>
                    <a:gd name="T39" fmla="*/ 0 h 143"/>
                    <a:gd name="T40" fmla="*/ 0 w 143"/>
                    <a:gd name="T41" fmla="*/ 0 h 143"/>
                    <a:gd name="T42" fmla="*/ 0 w 143"/>
                    <a:gd name="T43" fmla="*/ 0 h 143"/>
                    <a:gd name="T44" fmla="*/ 0 w 143"/>
                    <a:gd name="T45" fmla="*/ 0 h 143"/>
                    <a:gd name="T46" fmla="*/ 0 w 143"/>
                    <a:gd name="T47" fmla="*/ 0 h 143"/>
                    <a:gd name="T48" fmla="*/ 0 w 143"/>
                    <a:gd name="T49" fmla="*/ 0 h 143"/>
                    <a:gd name="T50" fmla="*/ 0 w 143"/>
                    <a:gd name="T51" fmla="*/ 0 h 143"/>
                    <a:gd name="T52" fmla="*/ 0 w 143"/>
                    <a:gd name="T53" fmla="*/ 0 h 143"/>
                    <a:gd name="T54" fmla="*/ 0 w 143"/>
                    <a:gd name="T55" fmla="*/ 0 h 143"/>
                    <a:gd name="T56" fmla="*/ 0 w 143"/>
                    <a:gd name="T57" fmla="*/ 0 h 143"/>
                    <a:gd name="T58" fmla="*/ 0 w 143"/>
                    <a:gd name="T59" fmla="*/ 0 h 143"/>
                    <a:gd name="T60" fmla="*/ 0 w 143"/>
                    <a:gd name="T61" fmla="*/ 0 h 143"/>
                    <a:gd name="T62" fmla="*/ 0 w 143"/>
                    <a:gd name="T63" fmla="*/ 0 h 143"/>
                    <a:gd name="T64" fmla="*/ 0 w 143"/>
                    <a:gd name="T65" fmla="*/ 0 h 14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3"/>
                    <a:gd name="T100" fmla="*/ 0 h 143"/>
                    <a:gd name="T101" fmla="*/ 143 w 143"/>
                    <a:gd name="T102" fmla="*/ 143 h 14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3" h="143">
                      <a:moveTo>
                        <a:pt x="71" y="0"/>
                      </a:moveTo>
                      <a:lnTo>
                        <a:pt x="84" y="2"/>
                      </a:lnTo>
                      <a:lnTo>
                        <a:pt x="99" y="6"/>
                      </a:lnTo>
                      <a:lnTo>
                        <a:pt x="110" y="12"/>
                      </a:lnTo>
                      <a:lnTo>
                        <a:pt x="121" y="21"/>
                      </a:lnTo>
                      <a:lnTo>
                        <a:pt x="130" y="33"/>
                      </a:lnTo>
                      <a:lnTo>
                        <a:pt x="136" y="44"/>
                      </a:lnTo>
                      <a:lnTo>
                        <a:pt x="140" y="57"/>
                      </a:lnTo>
                      <a:lnTo>
                        <a:pt x="143" y="72"/>
                      </a:lnTo>
                      <a:lnTo>
                        <a:pt x="140" y="85"/>
                      </a:lnTo>
                      <a:lnTo>
                        <a:pt x="136" y="99"/>
                      </a:lnTo>
                      <a:lnTo>
                        <a:pt x="130" y="111"/>
                      </a:lnTo>
                      <a:lnTo>
                        <a:pt x="121" y="121"/>
                      </a:lnTo>
                      <a:lnTo>
                        <a:pt x="110" y="130"/>
                      </a:lnTo>
                      <a:lnTo>
                        <a:pt x="99" y="137"/>
                      </a:lnTo>
                      <a:lnTo>
                        <a:pt x="84" y="140"/>
                      </a:lnTo>
                      <a:lnTo>
                        <a:pt x="71" y="143"/>
                      </a:lnTo>
                      <a:lnTo>
                        <a:pt x="57" y="140"/>
                      </a:lnTo>
                      <a:lnTo>
                        <a:pt x="44" y="137"/>
                      </a:lnTo>
                      <a:lnTo>
                        <a:pt x="31" y="130"/>
                      </a:lnTo>
                      <a:lnTo>
                        <a:pt x="21" y="121"/>
                      </a:lnTo>
                      <a:lnTo>
                        <a:pt x="12" y="111"/>
                      </a:lnTo>
                      <a:lnTo>
                        <a:pt x="7" y="99"/>
                      </a:lnTo>
                      <a:lnTo>
                        <a:pt x="1" y="85"/>
                      </a:lnTo>
                      <a:lnTo>
                        <a:pt x="0" y="72"/>
                      </a:lnTo>
                      <a:lnTo>
                        <a:pt x="1" y="57"/>
                      </a:lnTo>
                      <a:lnTo>
                        <a:pt x="7" y="44"/>
                      </a:lnTo>
                      <a:lnTo>
                        <a:pt x="12" y="33"/>
                      </a:lnTo>
                      <a:lnTo>
                        <a:pt x="21" y="21"/>
                      </a:lnTo>
                      <a:lnTo>
                        <a:pt x="31" y="12"/>
                      </a:lnTo>
                      <a:lnTo>
                        <a:pt x="44" y="6"/>
                      </a:lnTo>
                      <a:lnTo>
                        <a:pt x="57" y="2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6" name="Freeform 26">
                  <a:extLst>
                    <a:ext uri="{FF2B5EF4-FFF2-40B4-BE49-F238E27FC236}">
                      <a16:creationId xmlns:a16="http://schemas.microsoft.com/office/drawing/2014/main" id="{72BE046C-8D0A-72C6-8323-F375E7C947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97"/>
                      </a:moveTo>
                      <a:lnTo>
                        <a:pt x="94" y="77"/>
                      </a:lnTo>
                      <a:lnTo>
                        <a:pt x="88" y="60"/>
                      </a:lnTo>
                      <a:lnTo>
                        <a:pt x="79" y="43"/>
                      </a:lnTo>
                      <a:lnTo>
                        <a:pt x="67" y="28"/>
                      </a:lnTo>
                      <a:lnTo>
                        <a:pt x="54" y="17"/>
                      </a:lnTo>
                      <a:lnTo>
                        <a:pt x="36" y="7"/>
                      </a:lnTo>
                      <a:lnTo>
                        <a:pt x="18" y="4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10" y="51"/>
                      </a:lnTo>
                      <a:lnTo>
                        <a:pt x="19" y="53"/>
                      </a:lnTo>
                      <a:lnTo>
                        <a:pt x="26" y="58"/>
                      </a:lnTo>
                      <a:lnTo>
                        <a:pt x="32" y="63"/>
                      </a:lnTo>
                      <a:lnTo>
                        <a:pt x="39" y="71"/>
                      </a:lnTo>
                      <a:lnTo>
                        <a:pt x="42" y="79"/>
                      </a:lnTo>
                      <a:lnTo>
                        <a:pt x="46" y="87"/>
                      </a:lnTo>
                      <a:lnTo>
                        <a:pt x="46" y="97"/>
                      </a:lnTo>
                      <a:lnTo>
                        <a:pt x="96" y="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7" name="Freeform 27">
                  <a:extLst>
                    <a:ext uri="{FF2B5EF4-FFF2-40B4-BE49-F238E27FC236}">
                      <a16:creationId xmlns:a16="http://schemas.microsoft.com/office/drawing/2014/main" id="{670446A8-ED47-088B-B5CF-F928B2DDE9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95"/>
                      </a:moveTo>
                      <a:lnTo>
                        <a:pt x="19" y="93"/>
                      </a:lnTo>
                      <a:lnTo>
                        <a:pt x="36" y="87"/>
                      </a:lnTo>
                      <a:lnTo>
                        <a:pt x="54" y="78"/>
                      </a:lnTo>
                      <a:lnTo>
                        <a:pt x="67" y="66"/>
                      </a:lnTo>
                      <a:lnTo>
                        <a:pt x="79" y="53"/>
                      </a:lnTo>
                      <a:lnTo>
                        <a:pt x="88" y="36"/>
                      </a:lnTo>
                      <a:lnTo>
                        <a:pt x="94" y="18"/>
                      </a:lnTo>
                      <a:lnTo>
                        <a:pt x="96" y="0"/>
                      </a:lnTo>
                      <a:lnTo>
                        <a:pt x="46" y="0"/>
                      </a:lnTo>
                      <a:lnTo>
                        <a:pt x="46" y="8"/>
                      </a:lnTo>
                      <a:lnTo>
                        <a:pt x="42" y="18"/>
                      </a:lnTo>
                      <a:lnTo>
                        <a:pt x="39" y="25"/>
                      </a:lnTo>
                      <a:lnTo>
                        <a:pt x="32" y="32"/>
                      </a:lnTo>
                      <a:lnTo>
                        <a:pt x="26" y="38"/>
                      </a:lnTo>
                      <a:lnTo>
                        <a:pt x="19" y="41"/>
                      </a:lnTo>
                      <a:lnTo>
                        <a:pt x="9" y="45"/>
                      </a:lnTo>
                      <a:lnTo>
                        <a:pt x="0" y="46"/>
                      </a:lnTo>
                      <a:lnTo>
                        <a:pt x="0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8" name="Freeform 28">
                  <a:extLst>
                    <a:ext uri="{FF2B5EF4-FFF2-40B4-BE49-F238E27FC236}">
                      <a16:creationId xmlns:a16="http://schemas.microsoft.com/office/drawing/2014/main" id="{EE684746-ADB9-321E-66CC-F3DED2C221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85"/>
                  <a:ext cx="16" cy="16"/>
                </a:xfrm>
                <a:custGeom>
                  <a:avLst/>
                  <a:gdLst>
                    <a:gd name="T0" fmla="*/ 0 w 96"/>
                    <a:gd name="T1" fmla="*/ 0 h 95"/>
                    <a:gd name="T2" fmla="*/ 0 w 96"/>
                    <a:gd name="T3" fmla="*/ 0 h 95"/>
                    <a:gd name="T4" fmla="*/ 0 w 96"/>
                    <a:gd name="T5" fmla="*/ 0 h 95"/>
                    <a:gd name="T6" fmla="*/ 0 w 96"/>
                    <a:gd name="T7" fmla="*/ 0 h 95"/>
                    <a:gd name="T8" fmla="*/ 0 w 96"/>
                    <a:gd name="T9" fmla="*/ 0 h 95"/>
                    <a:gd name="T10" fmla="*/ 0 w 96"/>
                    <a:gd name="T11" fmla="*/ 0 h 95"/>
                    <a:gd name="T12" fmla="*/ 0 w 96"/>
                    <a:gd name="T13" fmla="*/ 0 h 95"/>
                    <a:gd name="T14" fmla="*/ 0 w 96"/>
                    <a:gd name="T15" fmla="*/ 0 h 95"/>
                    <a:gd name="T16" fmla="*/ 0 w 96"/>
                    <a:gd name="T17" fmla="*/ 0 h 95"/>
                    <a:gd name="T18" fmla="*/ 0 w 96"/>
                    <a:gd name="T19" fmla="*/ 0 h 95"/>
                    <a:gd name="T20" fmla="*/ 0 w 96"/>
                    <a:gd name="T21" fmla="*/ 0 h 95"/>
                    <a:gd name="T22" fmla="*/ 0 w 96"/>
                    <a:gd name="T23" fmla="*/ 0 h 95"/>
                    <a:gd name="T24" fmla="*/ 0 w 96"/>
                    <a:gd name="T25" fmla="*/ 0 h 95"/>
                    <a:gd name="T26" fmla="*/ 0 w 96"/>
                    <a:gd name="T27" fmla="*/ 0 h 95"/>
                    <a:gd name="T28" fmla="*/ 0 w 96"/>
                    <a:gd name="T29" fmla="*/ 0 h 95"/>
                    <a:gd name="T30" fmla="*/ 0 w 96"/>
                    <a:gd name="T31" fmla="*/ 0 h 95"/>
                    <a:gd name="T32" fmla="*/ 0 w 96"/>
                    <a:gd name="T33" fmla="*/ 0 h 95"/>
                    <a:gd name="T34" fmla="*/ 0 w 96"/>
                    <a:gd name="T35" fmla="*/ 0 h 95"/>
                    <a:gd name="T36" fmla="*/ 0 w 96"/>
                    <a:gd name="T37" fmla="*/ 0 h 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5"/>
                    <a:gd name="T59" fmla="*/ 96 w 96"/>
                    <a:gd name="T60" fmla="*/ 95 h 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5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8" y="36"/>
                      </a:lnTo>
                      <a:lnTo>
                        <a:pt x="16" y="53"/>
                      </a:lnTo>
                      <a:lnTo>
                        <a:pt x="29" y="66"/>
                      </a:lnTo>
                      <a:lnTo>
                        <a:pt x="43" y="78"/>
                      </a:lnTo>
                      <a:lnTo>
                        <a:pt x="60" y="87"/>
                      </a:lnTo>
                      <a:lnTo>
                        <a:pt x="78" y="93"/>
                      </a:lnTo>
                      <a:lnTo>
                        <a:pt x="96" y="95"/>
                      </a:lnTo>
                      <a:lnTo>
                        <a:pt x="96" y="46"/>
                      </a:lnTo>
                      <a:lnTo>
                        <a:pt x="88" y="45"/>
                      </a:lnTo>
                      <a:lnTo>
                        <a:pt x="78" y="41"/>
                      </a:lnTo>
                      <a:lnTo>
                        <a:pt x="70" y="38"/>
                      </a:lnTo>
                      <a:lnTo>
                        <a:pt x="63" y="32"/>
                      </a:lnTo>
                      <a:lnTo>
                        <a:pt x="57" y="25"/>
                      </a:lnTo>
                      <a:lnTo>
                        <a:pt x="54" y="18"/>
                      </a:lnTo>
                      <a:lnTo>
                        <a:pt x="51" y="8"/>
                      </a:lnTo>
                      <a:lnTo>
                        <a:pt x="5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79" name="Freeform 29">
                  <a:extLst>
                    <a:ext uri="{FF2B5EF4-FFF2-40B4-BE49-F238E27FC236}">
                      <a16:creationId xmlns:a16="http://schemas.microsoft.com/office/drawing/2014/main" id="{49D3C27D-5A24-B485-DC6A-9292BB51BD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1" y="2369"/>
                  <a:ext cx="16" cy="16"/>
                </a:xfrm>
                <a:custGeom>
                  <a:avLst/>
                  <a:gdLst>
                    <a:gd name="T0" fmla="*/ 0 w 96"/>
                    <a:gd name="T1" fmla="*/ 0 h 97"/>
                    <a:gd name="T2" fmla="*/ 0 w 96"/>
                    <a:gd name="T3" fmla="*/ 0 h 97"/>
                    <a:gd name="T4" fmla="*/ 0 w 96"/>
                    <a:gd name="T5" fmla="*/ 0 h 97"/>
                    <a:gd name="T6" fmla="*/ 0 w 96"/>
                    <a:gd name="T7" fmla="*/ 0 h 97"/>
                    <a:gd name="T8" fmla="*/ 0 w 96"/>
                    <a:gd name="T9" fmla="*/ 0 h 97"/>
                    <a:gd name="T10" fmla="*/ 0 w 96"/>
                    <a:gd name="T11" fmla="*/ 0 h 97"/>
                    <a:gd name="T12" fmla="*/ 0 w 96"/>
                    <a:gd name="T13" fmla="*/ 0 h 97"/>
                    <a:gd name="T14" fmla="*/ 0 w 96"/>
                    <a:gd name="T15" fmla="*/ 0 h 97"/>
                    <a:gd name="T16" fmla="*/ 0 w 96"/>
                    <a:gd name="T17" fmla="*/ 0 h 97"/>
                    <a:gd name="T18" fmla="*/ 0 w 96"/>
                    <a:gd name="T19" fmla="*/ 0 h 97"/>
                    <a:gd name="T20" fmla="*/ 0 w 96"/>
                    <a:gd name="T21" fmla="*/ 0 h 97"/>
                    <a:gd name="T22" fmla="*/ 0 w 96"/>
                    <a:gd name="T23" fmla="*/ 0 h 97"/>
                    <a:gd name="T24" fmla="*/ 0 w 96"/>
                    <a:gd name="T25" fmla="*/ 0 h 97"/>
                    <a:gd name="T26" fmla="*/ 0 w 96"/>
                    <a:gd name="T27" fmla="*/ 0 h 97"/>
                    <a:gd name="T28" fmla="*/ 0 w 96"/>
                    <a:gd name="T29" fmla="*/ 0 h 97"/>
                    <a:gd name="T30" fmla="*/ 0 w 96"/>
                    <a:gd name="T31" fmla="*/ 0 h 97"/>
                    <a:gd name="T32" fmla="*/ 0 w 96"/>
                    <a:gd name="T33" fmla="*/ 0 h 97"/>
                    <a:gd name="T34" fmla="*/ 0 w 96"/>
                    <a:gd name="T35" fmla="*/ 0 h 97"/>
                    <a:gd name="T36" fmla="*/ 0 w 96"/>
                    <a:gd name="T37" fmla="*/ 0 h 9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6"/>
                    <a:gd name="T58" fmla="*/ 0 h 97"/>
                    <a:gd name="T59" fmla="*/ 96 w 96"/>
                    <a:gd name="T60" fmla="*/ 97 h 9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6" h="97">
                      <a:moveTo>
                        <a:pt x="96" y="0"/>
                      </a:moveTo>
                      <a:lnTo>
                        <a:pt x="78" y="4"/>
                      </a:lnTo>
                      <a:lnTo>
                        <a:pt x="60" y="7"/>
                      </a:lnTo>
                      <a:lnTo>
                        <a:pt x="43" y="17"/>
                      </a:lnTo>
                      <a:lnTo>
                        <a:pt x="29" y="28"/>
                      </a:lnTo>
                      <a:lnTo>
                        <a:pt x="16" y="43"/>
                      </a:lnTo>
                      <a:lnTo>
                        <a:pt x="8" y="60"/>
                      </a:lnTo>
                      <a:lnTo>
                        <a:pt x="2" y="77"/>
                      </a:lnTo>
                      <a:lnTo>
                        <a:pt x="0" y="97"/>
                      </a:lnTo>
                      <a:lnTo>
                        <a:pt x="50" y="97"/>
                      </a:lnTo>
                      <a:lnTo>
                        <a:pt x="51" y="87"/>
                      </a:lnTo>
                      <a:lnTo>
                        <a:pt x="54" y="79"/>
                      </a:lnTo>
                      <a:lnTo>
                        <a:pt x="57" y="71"/>
                      </a:lnTo>
                      <a:lnTo>
                        <a:pt x="63" y="63"/>
                      </a:lnTo>
                      <a:lnTo>
                        <a:pt x="70" y="58"/>
                      </a:lnTo>
                      <a:lnTo>
                        <a:pt x="78" y="53"/>
                      </a:lnTo>
                      <a:lnTo>
                        <a:pt x="87" y="51"/>
                      </a:lnTo>
                      <a:lnTo>
                        <a:pt x="96" y="5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0" name="Freeform 30">
                  <a:extLst>
                    <a:ext uri="{FF2B5EF4-FFF2-40B4-BE49-F238E27FC236}">
                      <a16:creationId xmlns:a16="http://schemas.microsoft.com/office/drawing/2014/main" id="{BDFD51F6-E70A-B35C-CECE-1DEF0999A5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469"/>
                  <a:ext cx="502" cy="372"/>
                </a:xfrm>
                <a:custGeom>
                  <a:avLst/>
                  <a:gdLst>
                    <a:gd name="T0" fmla="*/ 0 w 3012"/>
                    <a:gd name="T1" fmla="*/ 0 h 2231"/>
                    <a:gd name="T2" fmla="*/ 0 w 3012"/>
                    <a:gd name="T3" fmla="*/ 0 h 2231"/>
                    <a:gd name="T4" fmla="*/ 0 w 3012"/>
                    <a:gd name="T5" fmla="*/ 0 h 2231"/>
                    <a:gd name="T6" fmla="*/ 0 w 3012"/>
                    <a:gd name="T7" fmla="*/ 0 h 2231"/>
                    <a:gd name="T8" fmla="*/ 0 w 3012"/>
                    <a:gd name="T9" fmla="*/ 0 h 2231"/>
                    <a:gd name="T10" fmla="*/ 0 w 3012"/>
                    <a:gd name="T11" fmla="*/ 0 h 2231"/>
                    <a:gd name="T12" fmla="*/ 0 w 3012"/>
                    <a:gd name="T13" fmla="*/ 0 h 2231"/>
                    <a:gd name="T14" fmla="*/ 0 w 3012"/>
                    <a:gd name="T15" fmla="*/ 0 h 2231"/>
                    <a:gd name="T16" fmla="*/ 0 w 3012"/>
                    <a:gd name="T17" fmla="*/ 0 h 2231"/>
                    <a:gd name="T18" fmla="*/ 0 w 3012"/>
                    <a:gd name="T19" fmla="*/ 0 h 2231"/>
                    <a:gd name="T20" fmla="*/ 0 w 3012"/>
                    <a:gd name="T21" fmla="*/ 0 h 2231"/>
                    <a:gd name="T22" fmla="*/ 0 w 3012"/>
                    <a:gd name="T23" fmla="*/ 0 h 2231"/>
                    <a:gd name="T24" fmla="*/ 0 w 3012"/>
                    <a:gd name="T25" fmla="*/ 0 h 2231"/>
                    <a:gd name="T26" fmla="*/ 0 w 3012"/>
                    <a:gd name="T27" fmla="*/ 0 h 2231"/>
                    <a:gd name="T28" fmla="*/ 0 w 3012"/>
                    <a:gd name="T29" fmla="*/ 0 h 2231"/>
                    <a:gd name="T30" fmla="*/ 0 w 3012"/>
                    <a:gd name="T31" fmla="*/ 0 h 2231"/>
                    <a:gd name="T32" fmla="*/ 0 w 3012"/>
                    <a:gd name="T33" fmla="*/ 0 h 2231"/>
                    <a:gd name="T34" fmla="*/ 0 w 3012"/>
                    <a:gd name="T35" fmla="*/ 0 h 2231"/>
                    <a:gd name="T36" fmla="*/ 0 w 3012"/>
                    <a:gd name="T37" fmla="*/ 0 h 2231"/>
                    <a:gd name="T38" fmla="*/ 0 w 3012"/>
                    <a:gd name="T39" fmla="*/ 0 h 2231"/>
                    <a:gd name="T40" fmla="*/ 0 w 3012"/>
                    <a:gd name="T41" fmla="*/ 0 h 2231"/>
                    <a:gd name="T42" fmla="*/ 0 w 3012"/>
                    <a:gd name="T43" fmla="*/ 0 h 2231"/>
                    <a:gd name="T44" fmla="*/ 0 w 3012"/>
                    <a:gd name="T45" fmla="*/ 0 h 2231"/>
                    <a:gd name="T46" fmla="*/ 0 w 3012"/>
                    <a:gd name="T47" fmla="*/ 0 h 2231"/>
                    <a:gd name="T48" fmla="*/ 0 w 3012"/>
                    <a:gd name="T49" fmla="*/ 0 h 2231"/>
                    <a:gd name="T50" fmla="*/ 0 w 3012"/>
                    <a:gd name="T51" fmla="*/ 0 h 2231"/>
                    <a:gd name="T52" fmla="*/ 0 w 3012"/>
                    <a:gd name="T53" fmla="*/ 0 h 2231"/>
                    <a:gd name="T54" fmla="*/ 0 w 3012"/>
                    <a:gd name="T55" fmla="*/ 0 h 2231"/>
                    <a:gd name="T56" fmla="*/ 0 w 3012"/>
                    <a:gd name="T57" fmla="*/ 0 h 2231"/>
                    <a:gd name="T58" fmla="*/ 0 w 3012"/>
                    <a:gd name="T59" fmla="*/ 0 h 2231"/>
                    <a:gd name="T60" fmla="*/ 0 w 3012"/>
                    <a:gd name="T61" fmla="*/ 0 h 2231"/>
                    <a:gd name="T62" fmla="*/ 0 w 3012"/>
                    <a:gd name="T63" fmla="*/ 0 h 2231"/>
                    <a:gd name="T64" fmla="*/ 0 w 3012"/>
                    <a:gd name="T65" fmla="*/ 0 h 2231"/>
                    <a:gd name="T66" fmla="*/ 0 w 3012"/>
                    <a:gd name="T67" fmla="*/ 0 h 2231"/>
                    <a:gd name="T68" fmla="*/ 0 w 3012"/>
                    <a:gd name="T69" fmla="*/ 0 h 2231"/>
                    <a:gd name="T70" fmla="*/ 0 w 3012"/>
                    <a:gd name="T71" fmla="*/ 0 h 2231"/>
                    <a:gd name="T72" fmla="*/ 0 w 3012"/>
                    <a:gd name="T73" fmla="*/ 0 h 2231"/>
                    <a:gd name="T74" fmla="*/ 0 w 3012"/>
                    <a:gd name="T75" fmla="*/ 0 h 2231"/>
                    <a:gd name="T76" fmla="*/ 0 w 3012"/>
                    <a:gd name="T77" fmla="*/ 0 h 2231"/>
                    <a:gd name="T78" fmla="*/ 0 w 3012"/>
                    <a:gd name="T79" fmla="*/ 0 h 2231"/>
                    <a:gd name="T80" fmla="*/ 0 w 3012"/>
                    <a:gd name="T81" fmla="*/ 0 h 2231"/>
                    <a:gd name="T82" fmla="*/ 0 w 3012"/>
                    <a:gd name="T83" fmla="*/ 0 h 2231"/>
                    <a:gd name="T84" fmla="*/ 0 w 3012"/>
                    <a:gd name="T85" fmla="*/ 0 h 2231"/>
                    <a:gd name="T86" fmla="*/ 0 w 3012"/>
                    <a:gd name="T87" fmla="*/ 0 h 2231"/>
                    <a:gd name="T88" fmla="*/ 0 w 3012"/>
                    <a:gd name="T89" fmla="*/ 0 h 2231"/>
                    <a:gd name="T90" fmla="*/ 0 w 3012"/>
                    <a:gd name="T91" fmla="*/ 0 h 2231"/>
                    <a:gd name="T92" fmla="*/ 0 w 3012"/>
                    <a:gd name="T93" fmla="*/ 0 h 2231"/>
                    <a:gd name="T94" fmla="*/ 0 w 3012"/>
                    <a:gd name="T95" fmla="*/ 0 h 2231"/>
                    <a:gd name="T96" fmla="*/ 0 w 3012"/>
                    <a:gd name="T97" fmla="*/ 0 h 2231"/>
                    <a:gd name="T98" fmla="*/ 0 w 3012"/>
                    <a:gd name="T99" fmla="*/ 0 h 2231"/>
                    <a:gd name="T100" fmla="*/ 0 w 3012"/>
                    <a:gd name="T101" fmla="*/ 0 h 2231"/>
                    <a:gd name="T102" fmla="*/ 0 w 3012"/>
                    <a:gd name="T103" fmla="*/ 0 h 2231"/>
                    <a:gd name="T104" fmla="*/ 0 w 3012"/>
                    <a:gd name="T105" fmla="*/ 0 h 2231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3012"/>
                    <a:gd name="T160" fmla="*/ 0 h 2231"/>
                    <a:gd name="T161" fmla="*/ 3012 w 3012"/>
                    <a:gd name="T162" fmla="*/ 2231 h 2231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3012" h="2231">
                      <a:moveTo>
                        <a:pt x="2992" y="2231"/>
                      </a:moveTo>
                      <a:lnTo>
                        <a:pt x="2995" y="2177"/>
                      </a:lnTo>
                      <a:lnTo>
                        <a:pt x="3002" y="2122"/>
                      </a:lnTo>
                      <a:lnTo>
                        <a:pt x="3009" y="2068"/>
                      </a:lnTo>
                      <a:lnTo>
                        <a:pt x="3012" y="2014"/>
                      </a:lnTo>
                      <a:lnTo>
                        <a:pt x="3009" y="1963"/>
                      </a:lnTo>
                      <a:lnTo>
                        <a:pt x="2996" y="1917"/>
                      </a:lnTo>
                      <a:lnTo>
                        <a:pt x="2970" y="1877"/>
                      </a:lnTo>
                      <a:lnTo>
                        <a:pt x="2929" y="1846"/>
                      </a:lnTo>
                      <a:lnTo>
                        <a:pt x="2945" y="1784"/>
                      </a:lnTo>
                      <a:lnTo>
                        <a:pt x="2957" y="1723"/>
                      </a:lnTo>
                      <a:lnTo>
                        <a:pt x="2967" y="1661"/>
                      </a:lnTo>
                      <a:lnTo>
                        <a:pt x="2974" y="1601"/>
                      </a:lnTo>
                      <a:lnTo>
                        <a:pt x="2978" y="1541"/>
                      </a:lnTo>
                      <a:lnTo>
                        <a:pt x="2980" y="1481"/>
                      </a:lnTo>
                      <a:lnTo>
                        <a:pt x="2978" y="1421"/>
                      </a:lnTo>
                      <a:lnTo>
                        <a:pt x="2974" y="1362"/>
                      </a:lnTo>
                      <a:lnTo>
                        <a:pt x="2969" y="1327"/>
                      </a:lnTo>
                      <a:lnTo>
                        <a:pt x="2960" y="1294"/>
                      </a:lnTo>
                      <a:lnTo>
                        <a:pt x="2949" y="1265"/>
                      </a:lnTo>
                      <a:lnTo>
                        <a:pt x="2936" y="1235"/>
                      </a:lnTo>
                      <a:lnTo>
                        <a:pt x="2919" y="1206"/>
                      </a:lnTo>
                      <a:lnTo>
                        <a:pt x="2900" y="1174"/>
                      </a:lnTo>
                      <a:lnTo>
                        <a:pt x="2879" y="1142"/>
                      </a:lnTo>
                      <a:lnTo>
                        <a:pt x="2856" y="1106"/>
                      </a:lnTo>
                      <a:lnTo>
                        <a:pt x="2869" y="1088"/>
                      </a:lnTo>
                      <a:lnTo>
                        <a:pt x="2879" y="1067"/>
                      </a:lnTo>
                      <a:lnTo>
                        <a:pt x="2887" y="1047"/>
                      </a:lnTo>
                      <a:lnTo>
                        <a:pt x="2894" y="1026"/>
                      </a:lnTo>
                      <a:lnTo>
                        <a:pt x="2897" y="1005"/>
                      </a:lnTo>
                      <a:lnTo>
                        <a:pt x="2899" y="983"/>
                      </a:lnTo>
                      <a:lnTo>
                        <a:pt x="2896" y="961"/>
                      </a:lnTo>
                      <a:lnTo>
                        <a:pt x="2892" y="941"/>
                      </a:lnTo>
                      <a:lnTo>
                        <a:pt x="2886" y="926"/>
                      </a:lnTo>
                      <a:lnTo>
                        <a:pt x="2877" y="914"/>
                      </a:lnTo>
                      <a:lnTo>
                        <a:pt x="2866" y="905"/>
                      </a:lnTo>
                      <a:lnTo>
                        <a:pt x="2854" y="896"/>
                      </a:lnTo>
                      <a:lnTo>
                        <a:pt x="2838" y="888"/>
                      </a:lnTo>
                      <a:lnTo>
                        <a:pt x="2821" y="881"/>
                      </a:lnTo>
                      <a:lnTo>
                        <a:pt x="2803" y="876"/>
                      </a:lnTo>
                      <a:lnTo>
                        <a:pt x="2783" y="868"/>
                      </a:lnTo>
                      <a:lnTo>
                        <a:pt x="2749" y="843"/>
                      </a:lnTo>
                      <a:lnTo>
                        <a:pt x="2714" y="819"/>
                      </a:lnTo>
                      <a:lnTo>
                        <a:pt x="2682" y="795"/>
                      </a:lnTo>
                      <a:lnTo>
                        <a:pt x="2647" y="770"/>
                      </a:lnTo>
                      <a:lnTo>
                        <a:pt x="2613" y="745"/>
                      </a:lnTo>
                      <a:lnTo>
                        <a:pt x="2578" y="721"/>
                      </a:lnTo>
                      <a:lnTo>
                        <a:pt x="2545" y="696"/>
                      </a:lnTo>
                      <a:lnTo>
                        <a:pt x="2510" y="671"/>
                      </a:lnTo>
                      <a:lnTo>
                        <a:pt x="2476" y="648"/>
                      </a:lnTo>
                      <a:lnTo>
                        <a:pt x="2443" y="623"/>
                      </a:lnTo>
                      <a:lnTo>
                        <a:pt x="2408" y="597"/>
                      </a:lnTo>
                      <a:lnTo>
                        <a:pt x="2374" y="572"/>
                      </a:lnTo>
                      <a:lnTo>
                        <a:pt x="2339" y="549"/>
                      </a:lnTo>
                      <a:lnTo>
                        <a:pt x="2306" y="524"/>
                      </a:lnTo>
                      <a:lnTo>
                        <a:pt x="2271" y="499"/>
                      </a:lnTo>
                      <a:lnTo>
                        <a:pt x="2237" y="475"/>
                      </a:lnTo>
                      <a:lnTo>
                        <a:pt x="2224" y="452"/>
                      </a:lnTo>
                      <a:lnTo>
                        <a:pt x="2209" y="432"/>
                      </a:lnTo>
                      <a:lnTo>
                        <a:pt x="2194" y="416"/>
                      </a:lnTo>
                      <a:lnTo>
                        <a:pt x="2181" y="404"/>
                      </a:lnTo>
                      <a:lnTo>
                        <a:pt x="2165" y="395"/>
                      </a:lnTo>
                      <a:lnTo>
                        <a:pt x="2151" y="392"/>
                      </a:lnTo>
                      <a:lnTo>
                        <a:pt x="2134" y="394"/>
                      </a:lnTo>
                      <a:lnTo>
                        <a:pt x="2118" y="402"/>
                      </a:lnTo>
                      <a:lnTo>
                        <a:pt x="2111" y="370"/>
                      </a:lnTo>
                      <a:lnTo>
                        <a:pt x="2102" y="341"/>
                      </a:lnTo>
                      <a:lnTo>
                        <a:pt x="2092" y="313"/>
                      </a:lnTo>
                      <a:lnTo>
                        <a:pt x="2080" y="286"/>
                      </a:lnTo>
                      <a:lnTo>
                        <a:pt x="2066" y="260"/>
                      </a:lnTo>
                      <a:lnTo>
                        <a:pt x="2051" y="236"/>
                      </a:lnTo>
                      <a:lnTo>
                        <a:pt x="2032" y="212"/>
                      </a:lnTo>
                      <a:lnTo>
                        <a:pt x="2009" y="191"/>
                      </a:lnTo>
                      <a:lnTo>
                        <a:pt x="2020" y="156"/>
                      </a:lnTo>
                      <a:lnTo>
                        <a:pt x="2026" y="118"/>
                      </a:lnTo>
                      <a:lnTo>
                        <a:pt x="2025" y="81"/>
                      </a:lnTo>
                      <a:lnTo>
                        <a:pt x="2018" y="46"/>
                      </a:lnTo>
                      <a:lnTo>
                        <a:pt x="2009" y="29"/>
                      </a:lnTo>
                      <a:lnTo>
                        <a:pt x="1996" y="19"/>
                      </a:lnTo>
                      <a:lnTo>
                        <a:pt x="1980" y="13"/>
                      </a:lnTo>
                      <a:lnTo>
                        <a:pt x="1961" y="11"/>
                      </a:lnTo>
                      <a:lnTo>
                        <a:pt x="1941" y="13"/>
                      </a:lnTo>
                      <a:lnTo>
                        <a:pt x="1917" y="19"/>
                      </a:lnTo>
                      <a:lnTo>
                        <a:pt x="1894" y="29"/>
                      </a:lnTo>
                      <a:lnTo>
                        <a:pt x="1870" y="40"/>
                      </a:lnTo>
                      <a:lnTo>
                        <a:pt x="1845" y="54"/>
                      </a:lnTo>
                      <a:lnTo>
                        <a:pt x="1821" y="69"/>
                      </a:lnTo>
                      <a:lnTo>
                        <a:pt x="1798" y="86"/>
                      </a:lnTo>
                      <a:lnTo>
                        <a:pt x="1776" y="104"/>
                      </a:lnTo>
                      <a:lnTo>
                        <a:pt x="1758" y="121"/>
                      </a:lnTo>
                      <a:lnTo>
                        <a:pt x="1741" y="139"/>
                      </a:lnTo>
                      <a:lnTo>
                        <a:pt x="1726" y="156"/>
                      </a:lnTo>
                      <a:lnTo>
                        <a:pt x="1717" y="173"/>
                      </a:lnTo>
                      <a:lnTo>
                        <a:pt x="1709" y="150"/>
                      </a:lnTo>
                      <a:lnTo>
                        <a:pt x="1698" y="131"/>
                      </a:lnTo>
                      <a:lnTo>
                        <a:pt x="1686" y="113"/>
                      </a:lnTo>
                      <a:lnTo>
                        <a:pt x="1671" y="100"/>
                      </a:lnTo>
                      <a:lnTo>
                        <a:pt x="1654" y="87"/>
                      </a:lnTo>
                      <a:lnTo>
                        <a:pt x="1638" y="78"/>
                      </a:lnTo>
                      <a:lnTo>
                        <a:pt x="1620" y="72"/>
                      </a:lnTo>
                      <a:lnTo>
                        <a:pt x="1600" y="67"/>
                      </a:lnTo>
                      <a:lnTo>
                        <a:pt x="1581" y="67"/>
                      </a:lnTo>
                      <a:lnTo>
                        <a:pt x="1561" y="67"/>
                      </a:lnTo>
                      <a:lnTo>
                        <a:pt x="1542" y="72"/>
                      </a:lnTo>
                      <a:lnTo>
                        <a:pt x="1524" y="77"/>
                      </a:lnTo>
                      <a:lnTo>
                        <a:pt x="1506" y="86"/>
                      </a:lnTo>
                      <a:lnTo>
                        <a:pt x="1490" y="97"/>
                      </a:lnTo>
                      <a:lnTo>
                        <a:pt x="1476" y="111"/>
                      </a:lnTo>
                      <a:lnTo>
                        <a:pt x="1463" y="128"/>
                      </a:lnTo>
                      <a:lnTo>
                        <a:pt x="1448" y="102"/>
                      </a:lnTo>
                      <a:lnTo>
                        <a:pt x="1432" y="77"/>
                      </a:lnTo>
                      <a:lnTo>
                        <a:pt x="1416" y="58"/>
                      </a:lnTo>
                      <a:lnTo>
                        <a:pt x="1402" y="40"/>
                      </a:lnTo>
                      <a:lnTo>
                        <a:pt x="1386" y="27"/>
                      </a:lnTo>
                      <a:lnTo>
                        <a:pt x="1371" y="14"/>
                      </a:lnTo>
                      <a:lnTo>
                        <a:pt x="1356" y="7"/>
                      </a:lnTo>
                      <a:lnTo>
                        <a:pt x="1340" y="2"/>
                      </a:lnTo>
                      <a:lnTo>
                        <a:pt x="1326" y="0"/>
                      </a:lnTo>
                      <a:lnTo>
                        <a:pt x="1311" y="2"/>
                      </a:lnTo>
                      <a:lnTo>
                        <a:pt x="1297" y="5"/>
                      </a:lnTo>
                      <a:lnTo>
                        <a:pt x="1283" y="14"/>
                      </a:lnTo>
                      <a:lnTo>
                        <a:pt x="1268" y="26"/>
                      </a:lnTo>
                      <a:lnTo>
                        <a:pt x="1253" y="41"/>
                      </a:lnTo>
                      <a:lnTo>
                        <a:pt x="1239" y="59"/>
                      </a:lnTo>
                      <a:lnTo>
                        <a:pt x="1225" y="81"/>
                      </a:lnTo>
                      <a:lnTo>
                        <a:pt x="1212" y="108"/>
                      </a:lnTo>
                      <a:lnTo>
                        <a:pt x="1197" y="138"/>
                      </a:lnTo>
                      <a:lnTo>
                        <a:pt x="1184" y="170"/>
                      </a:lnTo>
                      <a:lnTo>
                        <a:pt x="1170" y="203"/>
                      </a:lnTo>
                      <a:lnTo>
                        <a:pt x="1156" y="236"/>
                      </a:lnTo>
                      <a:lnTo>
                        <a:pt x="1140" y="266"/>
                      </a:lnTo>
                      <a:lnTo>
                        <a:pt x="1124" y="294"/>
                      </a:lnTo>
                      <a:lnTo>
                        <a:pt x="1107" y="320"/>
                      </a:lnTo>
                      <a:lnTo>
                        <a:pt x="1090" y="341"/>
                      </a:lnTo>
                      <a:lnTo>
                        <a:pt x="1070" y="361"/>
                      </a:lnTo>
                      <a:lnTo>
                        <a:pt x="1052" y="380"/>
                      </a:lnTo>
                      <a:lnTo>
                        <a:pt x="1033" y="398"/>
                      </a:lnTo>
                      <a:lnTo>
                        <a:pt x="1012" y="414"/>
                      </a:lnTo>
                      <a:lnTo>
                        <a:pt x="993" y="430"/>
                      </a:lnTo>
                      <a:lnTo>
                        <a:pt x="973" y="446"/>
                      </a:lnTo>
                      <a:lnTo>
                        <a:pt x="953" y="460"/>
                      </a:lnTo>
                      <a:lnTo>
                        <a:pt x="932" y="476"/>
                      </a:lnTo>
                      <a:lnTo>
                        <a:pt x="912" y="492"/>
                      </a:lnTo>
                      <a:lnTo>
                        <a:pt x="893" y="507"/>
                      </a:lnTo>
                      <a:lnTo>
                        <a:pt x="873" y="524"/>
                      </a:lnTo>
                      <a:lnTo>
                        <a:pt x="854" y="542"/>
                      </a:lnTo>
                      <a:lnTo>
                        <a:pt x="835" y="561"/>
                      </a:lnTo>
                      <a:lnTo>
                        <a:pt x="816" y="580"/>
                      </a:lnTo>
                      <a:lnTo>
                        <a:pt x="798" y="603"/>
                      </a:lnTo>
                      <a:lnTo>
                        <a:pt x="777" y="632"/>
                      </a:lnTo>
                      <a:lnTo>
                        <a:pt x="758" y="662"/>
                      </a:lnTo>
                      <a:lnTo>
                        <a:pt x="741" y="695"/>
                      </a:lnTo>
                      <a:lnTo>
                        <a:pt x="728" y="728"/>
                      </a:lnTo>
                      <a:lnTo>
                        <a:pt x="717" y="763"/>
                      </a:lnTo>
                      <a:lnTo>
                        <a:pt x="707" y="798"/>
                      </a:lnTo>
                      <a:lnTo>
                        <a:pt x="701" y="833"/>
                      </a:lnTo>
                      <a:lnTo>
                        <a:pt x="698" y="868"/>
                      </a:lnTo>
                      <a:lnTo>
                        <a:pt x="698" y="880"/>
                      </a:lnTo>
                      <a:lnTo>
                        <a:pt x="702" y="891"/>
                      </a:lnTo>
                      <a:lnTo>
                        <a:pt x="709" y="902"/>
                      </a:lnTo>
                      <a:lnTo>
                        <a:pt x="717" y="910"/>
                      </a:lnTo>
                      <a:lnTo>
                        <a:pt x="729" y="918"/>
                      </a:lnTo>
                      <a:lnTo>
                        <a:pt x="744" y="923"/>
                      </a:lnTo>
                      <a:lnTo>
                        <a:pt x="759" y="925"/>
                      </a:lnTo>
                      <a:lnTo>
                        <a:pt x="780" y="923"/>
                      </a:lnTo>
                      <a:lnTo>
                        <a:pt x="750" y="953"/>
                      </a:lnTo>
                      <a:lnTo>
                        <a:pt x="721" y="982"/>
                      </a:lnTo>
                      <a:lnTo>
                        <a:pt x="691" y="1009"/>
                      </a:lnTo>
                      <a:lnTo>
                        <a:pt x="662" y="1036"/>
                      </a:lnTo>
                      <a:lnTo>
                        <a:pt x="631" y="1062"/>
                      </a:lnTo>
                      <a:lnTo>
                        <a:pt x="601" y="1088"/>
                      </a:lnTo>
                      <a:lnTo>
                        <a:pt x="571" y="1112"/>
                      </a:lnTo>
                      <a:lnTo>
                        <a:pt x="539" y="1138"/>
                      </a:lnTo>
                      <a:lnTo>
                        <a:pt x="508" y="1163"/>
                      </a:lnTo>
                      <a:lnTo>
                        <a:pt x="476" y="1188"/>
                      </a:lnTo>
                      <a:lnTo>
                        <a:pt x="445" y="1213"/>
                      </a:lnTo>
                      <a:lnTo>
                        <a:pt x="412" y="1238"/>
                      </a:lnTo>
                      <a:lnTo>
                        <a:pt x="380" y="1265"/>
                      </a:lnTo>
                      <a:lnTo>
                        <a:pt x="346" y="1293"/>
                      </a:lnTo>
                      <a:lnTo>
                        <a:pt x="312" y="1322"/>
                      </a:lnTo>
                      <a:lnTo>
                        <a:pt x="279" y="1353"/>
                      </a:lnTo>
                      <a:lnTo>
                        <a:pt x="254" y="1375"/>
                      </a:lnTo>
                      <a:lnTo>
                        <a:pt x="233" y="1399"/>
                      </a:lnTo>
                      <a:lnTo>
                        <a:pt x="211" y="1425"/>
                      </a:lnTo>
                      <a:lnTo>
                        <a:pt x="191" y="1450"/>
                      </a:lnTo>
                      <a:lnTo>
                        <a:pt x="172" y="1477"/>
                      </a:lnTo>
                      <a:lnTo>
                        <a:pt x="154" y="1506"/>
                      </a:lnTo>
                      <a:lnTo>
                        <a:pt x="137" y="1535"/>
                      </a:lnTo>
                      <a:lnTo>
                        <a:pt x="122" y="1564"/>
                      </a:lnTo>
                      <a:lnTo>
                        <a:pt x="106" y="1593"/>
                      </a:lnTo>
                      <a:lnTo>
                        <a:pt x="91" y="1624"/>
                      </a:lnTo>
                      <a:lnTo>
                        <a:pt x="78" y="1655"/>
                      </a:lnTo>
                      <a:lnTo>
                        <a:pt x="63" y="1686"/>
                      </a:lnTo>
                      <a:lnTo>
                        <a:pt x="51" y="1716"/>
                      </a:lnTo>
                      <a:lnTo>
                        <a:pt x="38" y="1748"/>
                      </a:lnTo>
                      <a:lnTo>
                        <a:pt x="27" y="1779"/>
                      </a:lnTo>
                      <a:lnTo>
                        <a:pt x="15" y="1810"/>
                      </a:lnTo>
                      <a:lnTo>
                        <a:pt x="7" y="1837"/>
                      </a:lnTo>
                      <a:lnTo>
                        <a:pt x="1" y="1863"/>
                      </a:lnTo>
                      <a:lnTo>
                        <a:pt x="0" y="1892"/>
                      </a:lnTo>
                      <a:lnTo>
                        <a:pt x="1" y="1920"/>
                      </a:lnTo>
                      <a:lnTo>
                        <a:pt x="4" y="1948"/>
                      </a:lnTo>
                      <a:lnTo>
                        <a:pt x="9" y="1975"/>
                      </a:lnTo>
                      <a:lnTo>
                        <a:pt x="16" y="2003"/>
                      </a:lnTo>
                      <a:lnTo>
                        <a:pt x="24" y="2029"/>
                      </a:lnTo>
                      <a:lnTo>
                        <a:pt x="30" y="2043"/>
                      </a:lnTo>
                      <a:lnTo>
                        <a:pt x="38" y="2058"/>
                      </a:lnTo>
                      <a:lnTo>
                        <a:pt x="49" y="2071"/>
                      </a:lnTo>
                      <a:lnTo>
                        <a:pt x="60" y="2084"/>
                      </a:lnTo>
                      <a:lnTo>
                        <a:pt x="73" y="2095"/>
                      </a:lnTo>
                      <a:lnTo>
                        <a:pt x="87" y="2104"/>
                      </a:lnTo>
                      <a:lnTo>
                        <a:pt x="101" y="2109"/>
                      </a:lnTo>
                      <a:lnTo>
                        <a:pt x="115" y="2112"/>
                      </a:lnTo>
                      <a:lnTo>
                        <a:pt x="115" y="2231"/>
                      </a:lnTo>
                      <a:lnTo>
                        <a:pt x="2992" y="223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1" name="Freeform 31">
                  <a:extLst>
                    <a:ext uri="{FF2B5EF4-FFF2-40B4-BE49-F238E27FC236}">
                      <a16:creationId xmlns:a16="http://schemas.microsoft.com/office/drawing/2014/main" id="{A96C3639-3B76-E86E-DAD7-C17DF3A89C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773"/>
                  <a:ext cx="22" cy="68"/>
                </a:xfrm>
                <a:custGeom>
                  <a:avLst/>
                  <a:gdLst>
                    <a:gd name="T0" fmla="*/ 0 w 133"/>
                    <a:gd name="T1" fmla="*/ 0 h 407"/>
                    <a:gd name="T2" fmla="*/ 0 w 133"/>
                    <a:gd name="T3" fmla="*/ 0 h 407"/>
                    <a:gd name="T4" fmla="*/ 0 w 133"/>
                    <a:gd name="T5" fmla="*/ 0 h 407"/>
                    <a:gd name="T6" fmla="*/ 0 w 133"/>
                    <a:gd name="T7" fmla="*/ 0 h 407"/>
                    <a:gd name="T8" fmla="*/ 0 w 133"/>
                    <a:gd name="T9" fmla="*/ 0 h 407"/>
                    <a:gd name="T10" fmla="*/ 0 w 133"/>
                    <a:gd name="T11" fmla="*/ 0 h 407"/>
                    <a:gd name="T12" fmla="*/ 0 w 133"/>
                    <a:gd name="T13" fmla="*/ 0 h 407"/>
                    <a:gd name="T14" fmla="*/ 0 w 133"/>
                    <a:gd name="T15" fmla="*/ 0 h 407"/>
                    <a:gd name="T16" fmla="*/ 0 w 133"/>
                    <a:gd name="T17" fmla="*/ 0 h 407"/>
                    <a:gd name="T18" fmla="*/ 0 w 133"/>
                    <a:gd name="T19" fmla="*/ 0 h 407"/>
                    <a:gd name="T20" fmla="*/ 0 w 133"/>
                    <a:gd name="T21" fmla="*/ 0 h 407"/>
                    <a:gd name="T22" fmla="*/ 0 w 133"/>
                    <a:gd name="T23" fmla="*/ 0 h 407"/>
                    <a:gd name="T24" fmla="*/ 0 w 133"/>
                    <a:gd name="T25" fmla="*/ 0 h 407"/>
                    <a:gd name="T26" fmla="*/ 0 w 133"/>
                    <a:gd name="T27" fmla="*/ 0 h 407"/>
                    <a:gd name="T28" fmla="*/ 0 w 133"/>
                    <a:gd name="T29" fmla="*/ 0 h 407"/>
                    <a:gd name="T30" fmla="*/ 0 w 133"/>
                    <a:gd name="T31" fmla="*/ 0 h 407"/>
                    <a:gd name="T32" fmla="*/ 0 w 133"/>
                    <a:gd name="T33" fmla="*/ 0 h 407"/>
                    <a:gd name="T34" fmla="*/ 0 w 133"/>
                    <a:gd name="T35" fmla="*/ 0 h 407"/>
                    <a:gd name="T36" fmla="*/ 0 w 133"/>
                    <a:gd name="T37" fmla="*/ 0 h 407"/>
                    <a:gd name="T38" fmla="*/ 0 w 133"/>
                    <a:gd name="T39" fmla="*/ 0 h 407"/>
                    <a:gd name="T40" fmla="*/ 0 w 133"/>
                    <a:gd name="T41" fmla="*/ 0 h 4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3"/>
                    <a:gd name="T64" fmla="*/ 0 h 407"/>
                    <a:gd name="T65" fmla="*/ 133 w 133"/>
                    <a:gd name="T66" fmla="*/ 407 h 4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3" h="407">
                      <a:moveTo>
                        <a:pt x="0" y="16"/>
                      </a:moveTo>
                      <a:lnTo>
                        <a:pt x="14" y="43"/>
                      </a:lnTo>
                      <a:lnTo>
                        <a:pt x="48" y="71"/>
                      </a:lnTo>
                      <a:lnTo>
                        <a:pt x="70" y="103"/>
                      </a:lnTo>
                      <a:lnTo>
                        <a:pt x="80" y="144"/>
                      </a:lnTo>
                      <a:lnTo>
                        <a:pt x="83" y="190"/>
                      </a:lnTo>
                      <a:lnTo>
                        <a:pt x="80" y="242"/>
                      </a:lnTo>
                      <a:lnTo>
                        <a:pt x="73" y="295"/>
                      </a:lnTo>
                      <a:lnTo>
                        <a:pt x="66" y="352"/>
                      </a:lnTo>
                      <a:lnTo>
                        <a:pt x="63" y="407"/>
                      </a:lnTo>
                      <a:lnTo>
                        <a:pt x="114" y="407"/>
                      </a:lnTo>
                      <a:lnTo>
                        <a:pt x="116" y="355"/>
                      </a:lnTo>
                      <a:lnTo>
                        <a:pt x="123" y="301"/>
                      </a:lnTo>
                      <a:lnTo>
                        <a:pt x="129" y="245"/>
                      </a:lnTo>
                      <a:lnTo>
                        <a:pt x="133" y="190"/>
                      </a:lnTo>
                      <a:lnTo>
                        <a:pt x="129" y="136"/>
                      </a:lnTo>
                      <a:lnTo>
                        <a:pt x="115" y="84"/>
                      </a:lnTo>
                      <a:lnTo>
                        <a:pt x="84" y="36"/>
                      </a:lnTo>
                      <a:lnTo>
                        <a:pt x="36" y="0"/>
                      </a:lnTo>
                      <a:lnTo>
                        <a:pt x="48" y="28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2" name="Freeform 32">
                  <a:extLst>
                    <a:ext uri="{FF2B5EF4-FFF2-40B4-BE49-F238E27FC236}">
                      <a16:creationId xmlns:a16="http://schemas.microsoft.com/office/drawing/2014/main" id="{6EE1AB4F-9E14-D2DD-5644-85524F2409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89" y="2695"/>
                  <a:ext cx="17" cy="83"/>
                </a:xfrm>
                <a:custGeom>
                  <a:avLst/>
                  <a:gdLst>
                    <a:gd name="T0" fmla="*/ 0 w 101"/>
                    <a:gd name="T1" fmla="*/ 0 h 493"/>
                    <a:gd name="T2" fmla="*/ 0 w 101"/>
                    <a:gd name="T3" fmla="*/ 0 h 493"/>
                    <a:gd name="T4" fmla="*/ 0 w 101"/>
                    <a:gd name="T5" fmla="*/ 0 h 493"/>
                    <a:gd name="T6" fmla="*/ 0 w 101"/>
                    <a:gd name="T7" fmla="*/ 0 h 493"/>
                    <a:gd name="T8" fmla="*/ 0 w 101"/>
                    <a:gd name="T9" fmla="*/ 0 h 493"/>
                    <a:gd name="T10" fmla="*/ 0 w 101"/>
                    <a:gd name="T11" fmla="*/ 0 h 493"/>
                    <a:gd name="T12" fmla="*/ 0 w 101"/>
                    <a:gd name="T13" fmla="*/ 0 h 493"/>
                    <a:gd name="T14" fmla="*/ 0 w 101"/>
                    <a:gd name="T15" fmla="*/ 0 h 493"/>
                    <a:gd name="T16" fmla="*/ 0 w 101"/>
                    <a:gd name="T17" fmla="*/ 0 h 493"/>
                    <a:gd name="T18" fmla="*/ 0 w 101"/>
                    <a:gd name="T19" fmla="*/ 0 h 493"/>
                    <a:gd name="T20" fmla="*/ 0 w 101"/>
                    <a:gd name="T21" fmla="*/ 0 h 493"/>
                    <a:gd name="T22" fmla="*/ 0 w 101"/>
                    <a:gd name="T23" fmla="*/ 0 h 493"/>
                    <a:gd name="T24" fmla="*/ 0 w 101"/>
                    <a:gd name="T25" fmla="*/ 0 h 493"/>
                    <a:gd name="T26" fmla="*/ 0 w 101"/>
                    <a:gd name="T27" fmla="*/ 0 h 493"/>
                    <a:gd name="T28" fmla="*/ 0 w 101"/>
                    <a:gd name="T29" fmla="*/ 0 h 493"/>
                    <a:gd name="T30" fmla="*/ 0 w 101"/>
                    <a:gd name="T31" fmla="*/ 0 h 493"/>
                    <a:gd name="T32" fmla="*/ 0 w 101"/>
                    <a:gd name="T33" fmla="*/ 0 h 493"/>
                    <a:gd name="T34" fmla="*/ 0 w 101"/>
                    <a:gd name="T35" fmla="*/ 0 h 493"/>
                    <a:gd name="T36" fmla="*/ 0 w 101"/>
                    <a:gd name="T37" fmla="*/ 0 h 4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1"/>
                    <a:gd name="T58" fmla="*/ 0 h 493"/>
                    <a:gd name="T59" fmla="*/ 101 w 101"/>
                    <a:gd name="T60" fmla="*/ 493 h 4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1" h="493">
                      <a:moveTo>
                        <a:pt x="45" y="4"/>
                      </a:moveTo>
                      <a:lnTo>
                        <a:pt x="50" y="63"/>
                      </a:lnTo>
                      <a:lnTo>
                        <a:pt x="52" y="122"/>
                      </a:lnTo>
                      <a:lnTo>
                        <a:pt x="50" y="181"/>
                      </a:lnTo>
                      <a:lnTo>
                        <a:pt x="45" y="241"/>
                      </a:lnTo>
                      <a:lnTo>
                        <a:pt x="38" y="299"/>
                      </a:lnTo>
                      <a:lnTo>
                        <a:pt x="29" y="360"/>
                      </a:lnTo>
                      <a:lnTo>
                        <a:pt x="16" y="420"/>
                      </a:lnTo>
                      <a:lnTo>
                        <a:pt x="0" y="481"/>
                      </a:lnTo>
                      <a:lnTo>
                        <a:pt x="48" y="493"/>
                      </a:lnTo>
                      <a:lnTo>
                        <a:pt x="64" y="430"/>
                      </a:lnTo>
                      <a:lnTo>
                        <a:pt x="78" y="369"/>
                      </a:lnTo>
                      <a:lnTo>
                        <a:pt x="88" y="306"/>
                      </a:lnTo>
                      <a:lnTo>
                        <a:pt x="94" y="244"/>
                      </a:lnTo>
                      <a:lnTo>
                        <a:pt x="99" y="182"/>
                      </a:lnTo>
                      <a:lnTo>
                        <a:pt x="101" y="122"/>
                      </a:lnTo>
                      <a:lnTo>
                        <a:pt x="99" y="61"/>
                      </a:lnTo>
                      <a:lnTo>
                        <a:pt x="94" y="0"/>
                      </a:lnTo>
                      <a:lnTo>
                        <a:pt x="4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3" name="Freeform 33">
                  <a:extLst>
                    <a:ext uri="{FF2B5EF4-FFF2-40B4-BE49-F238E27FC236}">
                      <a16:creationId xmlns:a16="http://schemas.microsoft.com/office/drawing/2014/main" id="{63C5BF11-3ACF-B31C-3A37-D3E6B64AB8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7" y="2650"/>
                  <a:ext cx="28" cy="46"/>
                </a:xfrm>
                <a:custGeom>
                  <a:avLst/>
                  <a:gdLst>
                    <a:gd name="T0" fmla="*/ 0 w 163"/>
                    <a:gd name="T1" fmla="*/ 0 h 273"/>
                    <a:gd name="T2" fmla="*/ 0 w 163"/>
                    <a:gd name="T3" fmla="*/ 0 h 273"/>
                    <a:gd name="T4" fmla="*/ 0 w 163"/>
                    <a:gd name="T5" fmla="*/ 0 h 273"/>
                    <a:gd name="T6" fmla="*/ 0 w 163"/>
                    <a:gd name="T7" fmla="*/ 0 h 273"/>
                    <a:gd name="T8" fmla="*/ 0 w 163"/>
                    <a:gd name="T9" fmla="*/ 0 h 273"/>
                    <a:gd name="T10" fmla="*/ 0 w 163"/>
                    <a:gd name="T11" fmla="*/ 0 h 273"/>
                    <a:gd name="T12" fmla="*/ 0 w 163"/>
                    <a:gd name="T13" fmla="*/ 0 h 273"/>
                    <a:gd name="T14" fmla="*/ 0 w 163"/>
                    <a:gd name="T15" fmla="*/ 0 h 273"/>
                    <a:gd name="T16" fmla="*/ 0 w 163"/>
                    <a:gd name="T17" fmla="*/ 0 h 273"/>
                    <a:gd name="T18" fmla="*/ 0 w 163"/>
                    <a:gd name="T19" fmla="*/ 0 h 273"/>
                    <a:gd name="T20" fmla="*/ 0 w 163"/>
                    <a:gd name="T21" fmla="*/ 0 h 273"/>
                    <a:gd name="T22" fmla="*/ 0 w 163"/>
                    <a:gd name="T23" fmla="*/ 0 h 273"/>
                    <a:gd name="T24" fmla="*/ 0 w 163"/>
                    <a:gd name="T25" fmla="*/ 0 h 273"/>
                    <a:gd name="T26" fmla="*/ 0 w 163"/>
                    <a:gd name="T27" fmla="*/ 0 h 273"/>
                    <a:gd name="T28" fmla="*/ 0 w 163"/>
                    <a:gd name="T29" fmla="*/ 0 h 273"/>
                    <a:gd name="T30" fmla="*/ 0 w 163"/>
                    <a:gd name="T31" fmla="*/ 0 h 273"/>
                    <a:gd name="T32" fmla="*/ 0 w 163"/>
                    <a:gd name="T33" fmla="*/ 0 h 273"/>
                    <a:gd name="T34" fmla="*/ 0 w 163"/>
                    <a:gd name="T35" fmla="*/ 0 h 273"/>
                    <a:gd name="T36" fmla="*/ 0 w 163"/>
                    <a:gd name="T37" fmla="*/ 0 h 273"/>
                    <a:gd name="T38" fmla="*/ 0 w 163"/>
                    <a:gd name="T39" fmla="*/ 0 h 273"/>
                    <a:gd name="T40" fmla="*/ 0 w 163"/>
                    <a:gd name="T41" fmla="*/ 0 h 27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3"/>
                    <a:gd name="T65" fmla="*/ 163 w 163"/>
                    <a:gd name="T66" fmla="*/ 273 h 27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3">
                      <a:moveTo>
                        <a:pt x="2" y="0"/>
                      </a:moveTo>
                      <a:lnTo>
                        <a:pt x="0" y="28"/>
                      </a:lnTo>
                      <a:lnTo>
                        <a:pt x="23" y="64"/>
                      </a:lnTo>
                      <a:lnTo>
                        <a:pt x="43" y="98"/>
                      </a:lnTo>
                      <a:lnTo>
                        <a:pt x="62" y="128"/>
                      </a:lnTo>
                      <a:lnTo>
                        <a:pt x="78" y="156"/>
                      </a:lnTo>
                      <a:lnTo>
                        <a:pt x="92" y="184"/>
                      </a:lnTo>
                      <a:lnTo>
                        <a:pt x="102" y="211"/>
                      </a:lnTo>
                      <a:lnTo>
                        <a:pt x="110" y="241"/>
                      </a:lnTo>
                      <a:lnTo>
                        <a:pt x="114" y="273"/>
                      </a:lnTo>
                      <a:lnTo>
                        <a:pt x="163" y="269"/>
                      </a:lnTo>
                      <a:lnTo>
                        <a:pt x="158" y="232"/>
                      </a:lnTo>
                      <a:lnTo>
                        <a:pt x="150" y="198"/>
                      </a:lnTo>
                      <a:lnTo>
                        <a:pt x="138" y="165"/>
                      </a:lnTo>
                      <a:lnTo>
                        <a:pt x="123" y="134"/>
                      </a:lnTo>
                      <a:lnTo>
                        <a:pt x="105" y="102"/>
                      </a:lnTo>
                      <a:lnTo>
                        <a:pt x="86" y="72"/>
                      </a:lnTo>
                      <a:lnTo>
                        <a:pt x="65" y="38"/>
                      </a:lnTo>
                      <a:lnTo>
                        <a:pt x="42" y="2"/>
                      </a:lnTo>
                      <a:lnTo>
                        <a:pt x="41" y="3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4" name="Freeform 34">
                  <a:extLst>
                    <a:ext uri="{FF2B5EF4-FFF2-40B4-BE49-F238E27FC236}">
                      <a16:creationId xmlns:a16="http://schemas.microsoft.com/office/drawing/2014/main" id="{E0949811-D9C4-78D7-6EAB-CEE069312A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8" y="2624"/>
                  <a:ext cx="14" cy="32"/>
                </a:xfrm>
                <a:custGeom>
                  <a:avLst/>
                  <a:gdLst>
                    <a:gd name="T0" fmla="*/ 0 w 86"/>
                    <a:gd name="T1" fmla="*/ 0 h 186"/>
                    <a:gd name="T2" fmla="*/ 0 w 86"/>
                    <a:gd name="T3" fmla="*/ 0 h 186"/>
                    <a:gd name="T4" fmla="*/ 0 w 86"/>
                    <a:gd name="T5" fmla="*/ 0 h 186"/>
                    <a:gd name="T6" fmla="*/ 0 w 86"/>
                    <a:gd name="T7" fmla="*/ 0 h 186"/>
                    <a:gd name="T8" fmla="*/ 0 w 86"/>
                    <a:gd name="T9" fmla="*/ 0 h 186"/>
                    <a:gd name="T10" fmla="*/ 0 w 86"/>
                    <a:gd name="T11" fmla="*/ 0 h 186"/>
                    <a:gd name="T12" fmla="*/ 0 w 86"/>
                    <a:gd name="T13" fmla="*/ 0 h 186"/>
                    <a:gd name="T14" fmla="*/ 0 w 86"/>
                    <a:gd name="T15" fmla="*/ 0 h 186"/>
                    <a:gd name="T16" fmla="*/ 0 w 86"/>
                    <a:gd name="T17" fmla="*/ 0 h 186"/>
                    <a:gd name="T18" fmla="*/ 0 w 86"/>
                    <a:gd name="T19" fmla="*/ 0 h 186"/>
                    <a:gd name="T20" fmla="*/ 0 w 86"/>
                    <a:gd name="T21" fmla="*/ 0 h 186"/>
                    <a:gd name="T22" fmla="*/ 0 w 86"/>
                    <a:gd name="T23" fmla="*/ 0 h 186"/>
                    <a:gd name="T24" fmla="*/ 0 w 86"/>
                    <a:gd name="T25" fmla="*/ 0 h 186"/>
                    <a:gd name="T26" fmla="*/ 0 w 86"/>
                    <a:gd name="T27" fmla="*/ 0 h 186"/>
                    <a:gd name="T28" fmla="*/ 0 w 86"/>
                    <a:gd name="T29" fmla="*/ 0 h 186"/>
                    <a:gd name="T30" fmla="*/ 0 w 86"/>
                    <a:gd name="T31" fmla="*/ 0 h 186"/>
                    <a:gd name="T32" fmla="*/ 0 w 86"/>
                    <a:gd name="T33" fmla="*/ 0 h 186"/>
                    <a:gd name="T34" fmla="*/ 0 w 86"/>
                    <a:gd name="T35" fmla="*/ 0 h 186"/>
                    <a:gd name="T36" fmla="*/ 0 w 86"/>
                    <a:gd name="T37" fmla="*/ 0 h 18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186"/>
                    <a:gd name="T59" fmla="*/ 86 w 86"/>
                    <a:gd name="T60" fmla="*/ 186 h 18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186">
                      <a:moveTo>
                        <a:pt x="31" y="13"/>
                      </a:moveTo>
                      <a:lnTo>
                        <a:pt x="35" y="30"/>
                      </a:lnTo>
                      <a:lnTo>
                        <a:pt x="36" y="49"/>
                      </a:lnTo>
                      <a:lnTo>
                        <a:pt x="36" y="68"/>
                      </a:lnTo>
                      <a:lnTo>
                        <a:pt x="32" y="86"/>
                      </a:lnTo>
                      <a:lnTo>
                        <a:pt x="28" y="105"/>
                      </a:lnTo>
                      <a:lnTo>
                        <a:pt x="20" y="123"/>
                      </a:lnTo>
                      <a:lnTo>
                        <a:pt x="11" y="140"/>
                      </a:lnTo>
                      <a:lnTo>
                        <a:pt x="0" y="156"/>
                      </a:lnTo>
                      <a:lnTo>
                        <a:pt x="39" y="186"/>
                      </a:lnTo>
                      <a:lnTo>
                        <a:pt x="54" y="166"/>
                      </a:lnTo>
                      <a:lnTo>
                        <a:pt x="65" y="144"/>
                      </a:lnTo>
                      <a:lnTo>
                        <a:pt x="74" y="121"/>
                      </a:lnTo>
                      <a:lnTo>
                        <a:pt x="81" y="96"/>
                      </a:lnTo>
                      <a:lnTo>
                        <a:pt x="85" y="72"/>
                      </a:lnTo>
                      <a:lnTo>
                        <a:pt x="86" y="49"/>
                      </a:lnTo>
                      <a:lnTo>
                        <a:pt x="84" y="25"/>
                      </a:lnTo>
                      <a:lnTo>
                        <a:pt x="78" y="0"/>
                      </a:lnTo>
                      <a:lnTo>
                        <a:pt x="31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5" name="Freeform 35">
                  <a:extLst>
                    <a:ext uri="{FF2B5EF4-FFF2-40B4-BE49-F238E27FC236}">
                      <a16:creationId xmlns:a16="http://schemas.microsoft.com/office/drawing/2014/main" id="{6C36C416-9C2C-D51B-6924-373B879145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610"/>
                  <a:ext cx="25" cy="17"/>
                </a:xfrm>
                <a:custGeom>
                  <a:avLst/>
                  <a:gdLst>
                    <a:gd name="T0" fmla="*/ 0 w 147"/>
                    <a:gd name="T1" fmla="*/ 0 h 102"/>
                    <a:gd name="T2" fmla="*/ 0 w 147"/>
                    <a:gd name="T3" fmla="*/ 0 h 102"/>
                    <a:gd name="T4" fmla="*/ 0 w 147"/>
                    <a:gd name="T5" fmla="*/ 0 h 102"/>
                    <a:gd name="T6" fmla="*/ 0 w 147"/>
                    <a:gd name="T7" fmla="*/ 0 h 102"/>
                    <a:gd name="T8" fmla="*/ 0 w 147"/>
                    <a:gd name="T9" fmla="*/ 0 h 102"/>
                    <a:gd name="T10" fmla="*/ 0 w 147"/>
                    <a:gd name="T11" fmla="*/ 0 h 102"/>
                    <a:gd name="T12" fmla="*/ 0 w 147"/>
                    <a:gd name="T13" fmla="*/ 0 h 102"/>
                    <a:gd name="T14" fmla="*/ 0 w 147"/>
                    <a:gd name="T15" fmla="*/ 0 h 102"/>
                    <a:gd name="T16" fmla="*/ 0 w 147"/>
                    <a:gd name="T17" fmla="*/ 0 h 102"/>
                    <a:gd name="T18" fmla="*/ 0 w 147"/>
                    <a:gd name="T19" fmla="*/ 0 h 102"/>
                    <a:gd name="T20" fmla="*/ 0 w 147"/>
                    <a:gd name="T21" fmla="*/ 0 h 102"/>
                    <a:gd name="T22" fmla="*/ 0 w 147"/>
                    <a:gd name="T23" fmla="*/ 0 h 102"/>
                    <a:gd name="T24" fmla="*/ 0 w 147"/>
                    <a:gd name="T25" fmla="*/ 0 h 102"/>
                    <a:gd name="T26" fmla="*/ 0 w 147"/>
                    <a:gd name="T27" fmla="*/ 0 h 102"/>
                    <a:gd name="T28" fmla="*/ 0 w 147"/>
                    <a:gd name="T29" fmla="*/ 0 h 102"/>
                    <a:gd name="T30" fmla="*/ 0 w 147"/>
                    <a:gd name="T31" fmla="*/ 0 h 102"/>
                    <a:gd name="T32" fmla="*/ 0 w 147"/>
                    <a:gd name="T33" fmla="*/ 0 h 102"/>
                    <a:gd name="T34" fmla="*/ 0 w 147"/>
                    <a:gd name="T35" fmla="*/ 0 h 102"/>
                    <a:gd name="T36" fmla="*/ 0 w 147"/>
                    <a:gd name="T37" fmla="*/ 0 h 102"/>
                    <a:gd name="T38" fmla="*/ 0 w 147"/>
                    <a:gd name="T39" fmla="*/ 0 h 102"/>
                    <a:gd name="T40" fmla="*/ 0 w 147"/>
                    <a:gd name="T41" fmla="*/ 0 h 10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7"/>
                    <a:gd name="T64" fmla="*/ 0 h 102"/>
                    <a:gd name="T65" fmla="*/ 147 w 147"/>
                    <a:gd name="T66" fmla="*/ 102 h 10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7" h="102">
                      <a:moveTo>
                        <a:pt x="0" y="43"/>
                      </a:moveTo>
                      <a:lnTo>
                        <a:pt x="7" y="46"/>
                      </a:lnTo>
                      <a:lnTo>
                        <a:pt x="27" y="53"/>
                      </a:lnTo>
                      <a:lnTo>
                        <a:pt x="44" y="59"/>
                      </a:lnTo>
                      <a:lnTo>
                        <a:pt x="61" y="65"/>
                      </a:lnTo>
                      <a:lnTo>
                        <a:pt x="72" y="72"/>
                      </a:lnTo>
                      <a:lnTo>
                        <a:pt x="82" y="80"/>
                      </a:lnTo>
                      <a:lnTo>
                        <a:pt x="91" y="86"/>
                      </a:lnTo>
                      <a:lnTo>
                        <a:pt x="97" y="93"/>
                      </a:lnTo>
                      <a:lnTo>
                        <a:pt x="100" y="102"/>
                      </a:lnTo>
                      <a:lnTo>
                        <a:pt x="147" y="89"/>
                      </a:lnTo>
                      <a:lnTo>
                        <a:pt x="140" y="69"/>
                      </a:lnTo>
                      <a:lnTo>
                        <a:pt x="127" y="53"/>
                      </a:lnTo>
                      <a:lnTo>
                        <a:pt x="114" y="41"/>
                      </a:lnTo>
                      <a:lnTo>
                        <a:pt x="98" y="29"/>
                      </a:lnTo>
                      <a:lnTo>
                        <a:pt x="80" y="20"/>
                      </a:lnTo>
                      <a:lnTo>
                        <a:pt x="61" y="13"/>
                      </a:lnTo>
                      <a:lnTo>
                        <a:pt x="43" y="7"/>
                      </a:lnTo>
                      <a:lnTo>
                        <a:pt x="23" y="0"/>
                      </a:lnTo>
                      <a:lnTo>
                        <a:pt x="29" y="4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6" name="Freeform 36">
                  <a:extLst>
                    <a:ext uri="{FF2B5EF4-FFF2-40B4-BE49-F238E27FC236}">
                      <a16:creationId xmlns:a16="http://schemas.microsoft.com/office/drawing/2014/main" id="{1FA83822-8B32-968E-166E-84A8D51BDF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5"/>
                  <a:ext cx="97" cy="72"/>
                </a:xfrm>
                <a:custGeom>
                  <a:avLst/>
                  <a:gdLst>
                    <a:gd name="T0" fmla="*/ 0 w 581"/>
                    <a:gd name="T1" fmla="*/ 0 h 434"/>
                    <a:gd name="T2" fmla="*/ 0 w 581"/>
                    <a:gd name="T3" fmla="*/ 0 h 434"/>
                    <a:gd name="T4" fmla="*/ 0 w 581"/>
                    <a:gd name="T5" fmla="*/ 0 h 434"/>
                    <a:gd name="T6" fmla="*/ 0 w 581"/>
                    <a:gd name="T7" fmla="*/ 0 h 434"/>
                    <a:gd name="T8" fmla="*/ 0 w 581"/>
                    <a:gd name="T9" fmla="*/ 0 h 434"/>
                    <a:gd name="T10" fmla="*/ 0 w 581"/>
                    <a:gd name="T11" fmla="*/ 0 h 434"/>
                    <a:gd name="T12" fmla="*/ 0 w 581"/>
                    <a:gd name="T13" fmla="*/ 0 h 434"/>
                    <a:gd name="T14" fmla="*/ 0 w 581"/>
                    <a:gd name="T15" fmla="*/ 0 h 434"/>
                    <a:gd name="T16" fmla="*/ 0 w 581"/>
                    <a:gd name="T17" fmla="*/ 0 h 434"/>
                    <a:gd name="T18" fmla="*/ 0 w 581"/>
                    <a:gd name="T19" fmla="*/ 0 h 434"/>
                    <a:gd name="T20" fmla="*/ 0 w 581"/>
                    <a:gd name="T21" fmla="*/ 0 h 434"/>
                    <a:gd name="T22" fmla="*/ 0 w 581"/>
                    <a:gd name="T23" fmla="*/ 0 h 434"/>
                    <a:gd name="T24" fmla="*/ 0 w 581"/>
                    <a:gd name="T25" fmla="*/ 0 h 434"/>
                    <a:gd name="T26" fmla="*/ 0 w 581"/>
                    <a:gd name="T27" fmla="*/ 0 h 434"/>
                    <a:gd name="T28" fmla="*/ 0 w 581"/>
                    <a:gd name="T29" fmla="*/ 0 h 434"/>
                    <a:gd name="T30" fmla="*/ 0 w 581"/>
                    <a:gd name="T31" fmla="*/ 0 h 434"/>
                    <a:gd name="T32" fmla="*/ 0 w 581"/>
                    <a:gd name="T33" fmla="*/ 0 h 434"/>
                    <a:gd name="T34" fmla="*/ 0 w 581"/>
                    <a:gd name="T35" fmla="*/ 0 h 434"/>
                    <a:gd name="T36" fmla="*/ 0 w 581"/>
                    <a:gd name="T37" fmla="*/ 0 h 434"/>
                    <a:gd name="T38" fmla="*/ 0 w 581"/>
                    <a:gd name="T39" fmla="*/ 0 h 434"/>
                    <a:gd name="T40" fmla="*/ 0 w 581"/>
                    <a:gd name="T41" fmla="*/ 0 h 434"/>
                    <a:gd name="T42" fmla="*/ 0 w 581"/>
                    <a:gd name="T43" fmla="*/ 0 h 434"/>
                    <a:gd name="T44" fmla="*/ 0 w 581"/>
                    <a:gd name="T45" fmla="*/ 0 h 434"/>
                    <a:gd name="T46" fmla="*/ 0 w 581"/>
                    <a:gd name="T47" fmla="*/ 0 h 434"/>
                    <a:gd name="T48" fmla="*/ 0 w 581"/>
                    <a:gd name="T49" fmla="*/ 0 h 434"/>
                    <a:gd name="T50" fmla="*/ 0 w 581"/>
                    <a:gd name="T51" fmla="*/ 0 h 434"/>
                    <a:gd name="T52" fmla="*/ 0 w 581"/>
                    <a:gd name="T53" fmla="*/ 0 h 434"/>
                    <a:gd name="T54" fmla="*/ 0 w 581"/>
                    <a:gd name="T55" fmla="*/ 0 h 434"/>
                    <a:gd name="T56" fmla="*/ 0 w 581"/>
                    <a:gd name="T57" fmla="*/ 0 h 434"/>
                    <a:gd name="T58" fmla="*/ 0 w 581"/>
                    <a:gd name="T59" fmla="*/ 0 h 434"/>
                    <a:gd name="T60" fmla="*/ 0 w 581"/>
                    <a:gd name="T61" fmla="*/ 0 h 434"/>
                    <a:gd name="T62" fmla="*/ 0 w 581"/>
                    <a:gd name="T63" fmla="*/ 0 h 434"/>
                    <a:gd name="T64" fmla="*/ 0 w 581"/>
                    <a:gd name="T65" fmla="*/ 0 h 434"/>
                    <a:gd name="T66" fmla="*/ 0 w 581"/>
                    <a:gd name="T67" fmla="*/ 0 h 434"/>
                    <a:gd name="T68" fmla="*/ 0 w 581"/>
                    <a:gd name="T69" fmla="*/ 0 h 434"/>
                    <a:gd name="T70" fmla="*/ 0 w 581"/>
                    <a:gd name="T71" fmla="*/ 0 h 434"/>
                    <a:gd name="T72" fmla="*/ 0 w 581"/>
                    <a:gd name="T73" fmla="*/ 0 h 43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1"/>
                    <a:gd name="T112" fmla="*/ 0 h 434"/>
                    <a:gd name="T113" fmla="*/ 581 w 581"/>
                    <a:gd name="T114" fmla="*/ 434 h 434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1" h="434">
                      <a:moveTo>
                        <a:pt x="0" y="32"/>
                      </a:moveTo>
                      <a:lnTo>
                        <a:pt x="7" y="40"/>
                      </a:lnTo>
                      <a:lnTo>
                        <a:pt x="40" y="64"/>
                      </a:lnTo>
                      <a:lnTo>
                        <a:pt x="75" y="89"/>
                      </a:lnTo>
                      <a:lnTo>
                        <a:pt x="109" y="114"/>
                      </a:lnTo>
                      <a:lnTo>
                        <a:pt x="144" y="139"/>
                      </a:lnTo>
                      <a:lnTo>
                        <a:pt x="177" y="163"/>
                      </a:lnTo>
                      <a:lnTo>
                        <a:pt x="212" y="188"/>
                      </a:lnTo>
                      <a:lnTo>
                        <a:pt x="246" y="213"/>
                      </a:lnTo>
                      <a:lnTo>
                        <a:pt x="279" y="236"/>
                      </a:lnTo>
                      <a:lnTo>
                        <a:pt x="314" y="261"/>
                      </a:lnTo>
                      <a:lnTo>
                        <a:pt x="348" y="287"/>
                      </a:lnTo>
                      <a:lnTo>
                        <a:pt x="383" y="311"/>
                      </a:lnTo>
                      <a:lnTo>
                        <a:pt x="416" y="335"/>
                      </a:lnTo>
                      <a:lnTo>
                        <a:pt x="451" y="360"/>
                      </a:lnTo>
                      <a:lnTo>
                        <a:pt x="484" y="384"/>
                      </a:lnTo>
                      <a:lnTo>
                        <a:pt x="519" y="409"/>
                      </a:lnTo>
                      <a:lnTo>
                        <a:pt x="552" y="434"/>
                      </a:lnTo>
                      <a:lnTo>
                        <a:pt x="581" y="395"/>
                      </a:lnTo>
                      <a:lnTo>
                        <a:pt x="548" y="370"/>
                      </a:lnTo>
                      <a:lnTo>
                        <a:pt x="513" y="345"/>
                      </a:lnTo>
                      <a:lnTo>
                        <a:pt x="480" y="320"/>
                      </a:lnTo>
                      <a:lnTo>
                        <a:pt x="446" y="296"/>
                      </a:lnTo>
                      <a:lnTo>
                        <a:pt x="412" y="272"/>
                      </a:lnTo>
                      <a:lnTo>
                        <a:pt x="377" y="247"/>
                      </a:lnTo>
                      <a:lnTo>
                        <a:pt x="343" y="223"/>
                      </a:lnTo>
                      <a:lnTo>
                        <a:pt x="309" y="197"/>
                      </a:lnTo>
                      <a:lnTo>
                        <a:pt x="275" y="173"/>
                      </a:lnTo>
                      <a:lnTo>
                        <a:pt x="241" y="149"/>
                      </a:lnTo>
                      <a:lnTo>
                        <a:pt x="206" y="124"/>
                      </a:lnTo>
                      <a:lnTo>
                        <a:pt x="173" y="99"/>
                      </a:lnTo>
                      <a:lnTo>
                        <a:pt x="138" y="75"/>
                      </a:lnTo>
                      <a:lnTo>
                        <a:pt x="104" y="50"/>
                      </a:lnTo>
                      <a:lnTo>
                        <a:pt x="69" y="25"/>
                      </a:lnTo>
                      <a:lnTo>
                        <a:pt x="36" y="0"/>
                      </a:lnTo>
                      <a:lnTo>
                        <a:pt x="42" y="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7" name="Freeform 37">
                  <a:extLst>
                    <a:ext uri="{FF2B5EF4-FFF2-40B4-BE49-F238E27FC236}">
                      <a16:creationId xmlns:a16="http://schemas.microsoft.com/office/drawing/2014/main" id="{77E45603-C8B7-8D19-C6CE-F83BA2979C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4" y="2530"/>
                  <a:ext cx="27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5"/>
                    <a:gd name="T64" fmla="*/ 0 h 119"/>
                    <a:gd name="T65" fmla="*/ 165 w 165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5" h="119">
                      <a:moveTo>
                        <a:pt x="0" y="39"/>
                      </a:moveTo>
                      <a:lnTo>
                        <a:pt x="37" y="56"/>
                      </a:lnTo>
                      <a:lnTo>
                        <a:pt x="48" y="50"/>
                      </a:lnTo>
                      <a:lnTo>
                        <a:pt x="57" y="49"/>
                      </a:lnTo>
                      <a:lnTo>
                        <a:pt x="64" y="52"/>
                      </a:lnTo>
                      <a:lnTo>
                        <a:pt x="73" y="57"/>
                      </a:lnTo>
                      <a:lnTo>
                        <a:pt x="85" y="67"/>
                      </a:lnTo>
                      <a:lnTo>
                        <a:pt x="97" y="81"/>
                      </a:lnTo>
                      <a:lnTo>
                        <a:pt x="109" y="99"/>
                      </a:lnTo>
                      <a:lnTo>
                        <a:pt x="123" y="119"/>
                      </a:lnTo>
                      <a:lnTo>
                        <a:pt x="165" y="95"/>
                      </a:lnTo>
                      <a:lnTo>
                        <a:pt x="151" y="71"/>
                      </a:lnTo>
                      <a:lnTo>
                        <a:pt x="136" y="49"/>
                      </a:lnTo>
                      <a:lnTo>
                        <a:pt x="119" y="31"/>
                      </a:lnTo>
                      <a:lnTo>
                        <a:pt x="101" y="17"/>
                      </a:lnTo>
                      <a:lnTo>
                        <a:pt x="81" y="6"/>
                      </a:lnTo>
                      <a:lnTo>
                        <a:pt x="59" y="0"/>
                      </a:lnTo>
                      <a:lnTo>
                        <a:pt x="34" y="3"/>
                      </a:lnTo>
                      <a:lnTo>
                        <a:pt x="12" y="13"/>
                      </a:lnTo>
                      <a:lnTo>
                        <a:pt x="49" y="29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8" name="Freeform 38">
                  <a:extLst>
                    <a:ext uri="{FF2B5EF4-FFF2-40B4-BE49-F238E27FC236}">
                      <a16:creationId xmlns:a16="http://schemas.microsoft.com/office/drawing/2014/main" id="{35EC94B6-924B-7386-A96A-5628E99940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97"/>
                  <a:ext cx="26" cy="40"/>
                </a:xfrm>
                <a:custGeom>
                  <a:avLst/>
                  <a:gdLst>
                    <a:gd name="T0" fmla="*/ 0 w 156"/>
                    <a:gd name="T1" fmla="*/ 0 h 234"/>
                    <a:gd name="T2" fmla="*/ 0 w 156"/>
                    <a:gd name="T3" fmla="*/ 0 h 234"/>
                    <a:gd name="T4" fmla="*/ 0 w 156"/>
                    <a:gd name="T5" fmla="*/ 0 h 234"/>
                    <a:gd name="T6" fmla="*/ 0 w 156"/>
                    <a:gd name="T7" fmla="*/ 0 h 234"/>
                    <a:gd name="T8" fmla="*/ 0 w 156"/>
                    <a:gd name="T9" fmla="*/ 0 h 234"/>
                    <a:gd name="T10" fmla="*/ 0 w 156"/>
                    <a:gd name="T11" fmla="*/ 0 h 234"/>
                    <a:gd name="T12" fmla="*/ 0 w 156"/>
                    <a:gd name="T13" fmla="*/ 0 h 234"/>
                    <a:gd name="T14" fmla="*/ 0 w 156"/>
                    <a:gd name="T15" fmla="*/ 0 h 234"/>
                    <a:gd name="T16" fmla="*/ 0 w 156"/>
                    <a:gd name="T17" fmla="*/ 0 h 234"/>
                    <a:gd name="T18" fmla="*/ 0 w 156"/>
                    <a:gd name="T19" fmla="*/ 0 h 234"/>
                    <a:gd name="T20" fmla="*/ 0 w 156"/>
                    <a:gd name="T21" fmla="*/ 0 h 234"/>
                    <a:gd name="T22" fmla="*/ 0 w 156"/>
                    <a:gd name="T23" fmla="*/ 0 h 234"/>
                    <a:gd name="T24" fmla="*/ 0 w 156"/>
                    <a:gd name="T25" fmla="*/ 0 h 234"/>
                    <a:gd name="T26" fmla="*/ 0 w 156"/>
                    <a:gd name="T27" fmla="*/ 0 h 234"/>
                    <a:gd name="T28" fmla="*/ 0 w 156"/>
                    <a:gd name="T29" fmla="*/ 0 h 234"/>
                    <a:gd name="T30" fmla="*/ 0 w 156"/>
                    <a:gd name="T31" fmla="*/ 0 h 234"/>
                    <a:gd name="T32" fmla="*/ 0 w 156"/>
                    <a:gd name="T33" fmla="*/ 0 h 234"/>
                    <a:gd name="T34" fmla="*/ 0 w 156"/>
                    <a:gd name="T35" fmla="*/ 0 h 234"/>
                    <a:gd name="T36" fmla="*/ 0 w 156"/>
                    <a:gd name="T37" fmla="*/ 0 h 234"/>
                    <a:gd name="T38" fmla="*/ 0 w 156"/>
                    <a:gd name="T39" fmla="*/ 0 h 234"/>
                    <a:gd name="T40" fmla="*/ 0 w 156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234"/>
                    <a:gd name="T65" fmla="*/ 156 w 156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234">
                      <a:moveTo>
                        <a:pt x="0" y="11"/>
                      </a:moveTo>
                      <a:lnTo>
                        <a:pt x="7" y="38"/>
                      </a:lnTo>
                      <a:lnTo>
                        <a:pt x="28" y="57"/>
                      </a:lnTo>
                      <a:lnTo>
                        <a:pt x="45" y="78"/>
                      </a:lnTo>
                      <a:lnTo>
                        <a:pt x="59" y="99"/>
                      </a:lnTo>
                      <a:lnTo>
                        <a:pt x="71" y="124"/>
                      </a:lnTo>
                      <a:lnTo>
                        <a:pt x="83" y="150"/>
                      </a:lnTo>
                      <a:lnTo>
                        <a:pt x="93" y="177"/>
                      </a:lnTo>
                      <a:lnTo>
                        <a:pt x="101" y="204"/>
                      </a:lnTo>
                      <a:lnTo>
                        <a:pt x="107" y="234"/>
                      </a:lnTo>
                      <a:lnTo>
                        <a:pt x="156" y="224"/>
                      </a:lnTo>
                      <a:lnTo>
                        <a:pt x="149" y="193"/>
                      </a:lnTo>
                      <a:lnTo>
                        <a:pt x="141" y="161"/>
                      </a:lnTo>
                      <a:lnTo>
                        <a:pt x="130" y="132"/>
                      </a:lnTo>
                      <a:lnTo>
                        <a:pt x="116" y="104"/>
                      </a:lnTo>
                      <a:lnTo>
                        <a:pt x="102" y="76"/>
                      </a:lnTo>
                      <a:lnTo>
                        <a:pt x="84" y="49"/>
                      </a:lnTo>
                      <a:lnTo>
                        <a:pt x="64" y="24"/>
                      </a:lnTo>
                      <a:lnTo>
                        <a:pt x="39" y="0"/>
                      </a:lnTo>
                      <a:lnTo>
                        <a:pt x="47" y="28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89" name="Freeform 39">
                  <a:extLst>
                    <a:ext uri="{FF2B5EF4-FFF2-40B4-BE49-F238E27FC236}">
                      <a16:creationId xmlns:a16="http://schemas.microsoft.com/office/drawing/2014/main" id="{DDF5126B-5519-9634-D2A1-AE9F14A261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2475"/>
                  <a:ext cx="11" cy="27"/>
                </a:xfrm>
                <a:custGeom>
                  <a:avLst/>
                  <a:gdLst>
                    <a:gd name="T0" fmla="*/ 0 w 65"/>
                    <a:gd name="T1" fmla="*/ 0 h 162"/>
                    <a:gd name="T2" fmla="*/ 0 w 65"/>
                    <a:gd name="T3" fmla="*/ 0 h 162"/>
                    <a:gd name="T4" fmla="*/ 0 w 65"/>
                    <a:gd name="T5" fmla="*/ 0 h 162"/>
                    <a:gd name="T6" fmla="*/ 0 w 65"/>
                    <a:gd name="T7" fmla="*/ 0 h 162"/>
                    <a:gd name="T8" fmla="*/ 0 w 65"/>
                    <a:gd name="T9" fmla="*/ 0 h 162"/>
                    <a:gd name="T10" fmla="*/ 0 w 65"/>
                    <a:gd name="T11" fmla="*/ 0 h 162"/>
                    <a:gd name="T12" fmla="*/ 0 w 65"/>
                    <a:gd name="T13" fmla="*/ 0 h 162"/>
                    <a:gd name="T14" fmla="*/ 0 w 65"/>
                    <a:gd name="T15" fmla="*/ 0 h 162"/>
                    <a:gd name="T16" fmla="*/ 0 w 65"/>
                    <a:gd name="T17" fmla="*/ 0 h 162"/>
                    <a:gd name="T18" fmla="*/ 0 w 65"/>
                    <a:gd name="T19" fmla="*/ 0 h 162"/>
                    <a:gd name="T20" fmla="*/ 0 w 65"/>
                    <a:gd name="T21" fmla="*/ 0 h 1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5"/>
                    <a:gd name="T34" fmla="*/ 0 h 162"/>
                    <a:gd name="T35" fmla="*/ 65 w 65"/>
                    <a:gd name="T36" fmla="*/ 162 h 16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5" h="162">
                      <a:moveTo>
                        <a:pt x="9" y="15"/>
                      </a:moveTo>
                      <a:lnTo>
                        <a:pt x="14" y="45"/>
                      </a:lnTo>
                      <a:lnTo>
                        <a:pt x="15" y="80"/>
                      </a:lnTo>
                      <a:lnTo>
                        <a:pt x="10" y="112"/>
                      </a:lnTo>
                      <a:lnTo>
                        <a:pt x="0" y="145"/>
                      </a:lnTo>
                      <a:lnTo>
                        <a:pt x="47" y="162"/>
                      </a:lnTo>
                      <a:lnTo>
                        <a:pt x="58" y="122"/>
                      </a:lnTo>
                      <a:lnTo>
                        <a:pt x="65" y="81"/>
                      </a:lnTo>
                      <a:lnTo>
                        <a:pt x="65" y="39"/>
                      </a:lnTo>
                      <a:lnTo>
                        <a:pt x="55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0" name="Freeform 40">
                  <a:extLst>
                    <a:ext uri="{FF2B5EF4-FFF2-40B4-BE49-F238E27FC236}">
                      <a16:creationId xmlns:a16="http://schemas.microsoft.com/office/drawing/2014/main" id="{EB20DA29-5693-2788-54B8-27EC7953D6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67"/>
                  <a:ext cx="58" cy="32"/>
                </a:xfrm>
                <a:custGeom>
                  <a:avLst/>
                  <a:gdLst>
                    <a:gd name="T0" fmla="*/ 0 w 347"/>
                    <a:gd name="T1" fmla="*/ 0 h 198"/>
                    <a:gd name="T2" fmla="*/ 0 w 347"/>
                    <a:gd name="T3" fmla="*/ 0 h 198"/>
                    <a:gd name="T4" fmla="*/ 0 w 347"/>
                    <a:gd name="T5" fmla="*/ 0 h 198"/>
                    <a:gd name="T6" fmla="*/ 0 w 347"/>
                    <a:gd name="T7" fmla="*/ 0 h 198"/>
                    <a:gd name="T8" fmla="*/ 0 w 347"/>
                    <a:gd name="T9" fmla="*/ 0 h 198"/>
                    <a:gd name="T10" fmla="*/ 0 w 347"/>
                    <a:gd name="T11" fmla="*/ 0 h 198"/>
                    <a:gd name="T12" fmla="*/ 0 w 347"/>
                    <a:gd name="T13" fmla="*/ 0 h 198"/>
                    <a:gd name="T14" fmla="*/ 0 w 347"/>
                    <a:gd name="T15" fmla="*/ 0 h 198"/>
                    <a:gd name="T16" fmla="*/ 0 w 347"/>
                    <a:gd name="T17" fmla="*/ 0 h 198"/>
                    <a:gd name="T18" fmla="*/ 0 w 347"/>
                    <a:gd name="T19" fmla="*/ 0 h 198"/>
                    <a:gd name="T20" fmla="*/ 0 w 347"/>
                    <a:gd name="T21" fmla="*/ 0 h 198"/>
                    <a:gd name="T22" fmla="*/ 0 w 347"/>
                    <a:gd name="T23" fmla="*/ 0 h 198"/>
                    <a:gd name="T24" fmla="*/ 0 w 347"/>
                    <a:gd name="T25" fmla="*/ 0 h 198"/>
                    <a:gd name="T26" fmla="*/ 0 w 347"/>
                    <a:gd name="T27" fmla="*/ 0 h 198"/>
                    <a:gd name="T28" fmla="*/ 0 w 347"/>
                    <a:gd name="T29" fmla="*/ 0 h 198"/>
                    <a:gd name="T30" fmla="*/ 0 w 347"/>
                    <a:gd name="T31" fmla="*/ 0 h 198"/>
                    <a:gd name="T32" fmla="*/ 0 w 347"/>
                    <a:gd name="T33" fmla="*/ 0 h 198"/>
                    <a:gd name="T34" fmla="*/ 0 w 347"/>
                    <a:gd name="T35" fmla="*/ 0 h 198"/>
                    <a:gd name="T36" fmla="*/ 0 w 347"/>
                    <a:gd name="T37" fmla="*/ 0 h 198"/>
                    <a:gd name="T38" fmla="*/ 0 w 347"/>
                    <a:gd name="T39" fmla="*/ 0 h 198"/>
                    <a:gd name="T40" fmla="*/ 0 w 347"/>
                    <a:gd name="T41" fmla="*/ 0 h 198"/>
                    <a:gd name="T42" fmla="*/ 0 w 347"/>
                    <a:gd name="T43" fmla="*/ 0 h 198"/>
                    <a:gd name="T44" fmla="*/ 0 w 347"/>
                    <a:gd name="T45" fmla="*/ 0 h 198"/>
                    <a:gd name="T46" fmla="*/ 0 w 347"/>
                    <a:gd name="T47" fmla="*/ 0 h 198"/>
                    <a:gd name="T48" fmla="*/ 0 w 347"/>
                    <a:gd name="T49" fmla="*/ 0 h 198"/>
                    <a:gd name="T50" fmla="*/ 0 w 347"/>
                    <a:gd name="T51" fmla="*/ 0 h 198"/>
                    <a:gd name="T52" fmla="*/ 0 w 347"/>
                    <a:gd name="T53" fmla="*/ 0 h 198"/>
                    <a:gd name="T54" fmla="*/ 0 w 347"/>
                    <a:gd name="T55" fmla="*/ 0 h 198"/>
                    <a:gd name="T56" fmla="*/ 0 w 347"/>
                    <a:gd name="T57" fmla="*/ 0 h 198"/>
                    <a:gd name="T58" fmla="*/ 0 w 347"/>
                    <a:gd name="T59" fmla="*/ 0 h 198"/>
                    <a:gd name="T60" fmla="*/ 0 w 347"/>
                    <a:gd name="T61" fmla="*/ 0 h 198"/>
                    <a:gd name="T62" fmla="*/ 0 w 347"/>
                    <a:gd name="T63" fmla="*/ 0 h 198"/>
                    <a:gd name="T64" fmla="*/ 0 w 347"/>
                    <a:gd name="T65" fmla="*/ 0 h 198"/>
                    <a:gd name="T66" fmla="*/ 0 w 347"/>
                    <a:gd name="T67" fmla="*/ 0 h 198"/>
                    <a:gd name="T68" fmla="*/ 0 w 347"/>
                    <a:gd name="T69" fmla="*/ 0 h 198"/>
                    <a:gd name="T70" fmla="*/ 0 w 347"/>
                    <a:gd name="T71" fmla="*/ 0 h 198"/>
                    <a:gd name="T72" fmla="*/ 0 w 347"/>
                    <a:gd name="T73" fmla="*/ 0 h 19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7"/>
                    <a:gd name="T112" fmla="*/ 0 h 198"/>
                    <a:gd name="T113" fmla="*/ 347 w 347"/>
                    <a:gd name="T114" fmla="*/ 198 h 19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7" h="198">
                      <a:moveTo>
                        <a:pt x="0" y="192"/>
                      </a:moveTo>
                      <a:lnTo>
                        <a:pt x="46" y="198"/>
                      </a:lnTo>
                      <a:lnTo>
                        <a:pt x="54" y="184"/>
                      </a:lnTo>
                      <a:lnTo>
                        <a:pt x="65" y="170"/>
                      </a:lnTo>
                      <a:lnTo>
                        <a:pt x="80" y="153"/>
                      </a:lnTo>
                      <a:lnTo>
                        <a:pt x="98" y="137"/>
                      </a:lnTo>
                      <a:lnTo>
                        <a:pt x="119" y="120"/>
                      </a:lnTo>
                      <a:lnTo>
                        <a:pt x="140" y="105"/>
                      </a:lnTo>
                      <a:lnTo>
                        <a:pt x="164" y="89"/>
                      </a:lnTo>
                      <a:lnTo>
                        <a:pt x="186" y="77"/>
                      </a:lnTo>
                      <a:lnTo>
                        <a:pt x="209" y="67"/>
                      </a:lnTo>
                      <a:lnTo>
                        <a:pt x="231" y="58"/>
                      </a:lnTo>
                      <a:lnTo>
                        <a:pt x="251" y="52"/>
                      </a:lnTo>
                      <a:lnTo>
                        <a:pt x="267" y="50"/>
                      </a:lnTo>
                      <a:lnTo>
                        <a:pt x="280" y="51"/>
                      </a:lnTo>
                      <a:lnTo>
                        <a:pt x="290" y="54"/>
                      </a:lnTo>
                      <a:lnTo>
                        <a:pt x="296" y="59"/>
                      </a:lnTo>
                      <a:lnTo>
                        <a:pt x="301" y="67"/>
                      </a:lnTo>
                      <a:lnTo>
                        <a:pt x="347" y="52"/>
                      </a:lnTo>
                      <a:lnTo>
                        <a:pt x="334" y="27"/>
                      </a:lnTo>
                      <a:lnTo>
                        <a:pt x="314" y="12"/>
                      </a:lnTo>
                      <a:lnTo>
                        <a:pt x="292" y="3"/>
                      </a:lnTo>
                      <a:lnTo>
                        <a:pt x="267" y="0"/>
                      </a:lnTo>
                      <a:lnTo>
                        <a:pt x="242" y="4"/>
                      </a:lnTo>
                      <a:lnTo>
                        <a:pt x="216" y="9"/>
                      </a:lnTo>
                      <a:lnTo>
                        <a:pt x="191" y="19"/>
                      </a:lnTo>
                      <a:lnTo>
                        <a:pt x="165" y="32"/>
                      </a:lnTo>
                      <a:lnTo>
                        <a:pt x="138" y="46"/>
                      </a:lnTo>
                      <a:lnTo>
                        <a:pt x="113" y="63"/>
                      </a:lnTo>
                      <a:lnTo>
                        <a:pt x="89" y="81"/>
                      </a:lnTo>
                      <a:lnTo>
                        <a:pt x="66" y="99"/>
                      </a:lnTo>
                      <a:lnTo>
                        <a:pt x="47" y="117"/>
                      </a:lnTo>
                      <a:lnTo>
                        <a:pt x="28" y="137"/>
                      </a:lnTo>
                      <a:lnTo>
                        <a:pt x="12" y="156"/>
                      </a:lnTo>
                      <a:lnTo>
                        <a:pt x="1" y="175"/>
                      </a:lnTo>
                      <a:lnTo>
                        <a:pt x="47" y="181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1" name="Freeform 41">
                  <a:extLst>
                    <a:ext uri="{FF2B5EF4-FFF2-40B4-BE49-F238E27FC236}">
                      <a16:creationId xmlns:a16="http://schemas.microsoft.com/office/drawing/2014/main" id="{078915A6-7A9C-89C7-4184-91C712BA9C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5" y="2476"/>
                  <a:ext cx="50" cy="23"/>
                </a:xfrm>
                <a:custGeom>
                  <a:avLst/>
                  <a:gdLst>
                    <a:gd name="T0" fmla="*/ 0 w 299"/>
                    <a:gd name="T1" fmla="*/ 0 h 137"/>
                    <a:gd name="T2" fmla="*/ 0 w 299"/>
                    <a:gd name="T3" fmla="*/ 0 h 137"/>
                    <a:gd name="T4" fmla="*/ 0 w 299"/>
                    <a:gd name="T5" fmla="*/ 0 h 137"/>
                    <a:gd name="T6" fmla="*/ 0 w 299"/>
                    <a:gd name="T7" fmla="*/ 0 h 137"/>
                    <a:gd name="T8" fmla="*/ 0 w 299"/>
                    <a:gd name="T9" fmla="*/ 0 h 137"/>
                    <a:gd name="T10" fmla="*/ 0 w 299"/>
                    <a:gd name="T11" fmla="*/ 0 h 137"/>
                    <a:gd name="T12" fmla="*/ 0 w 299"/>
                    <a:gd name="T13" fmla="*/ 0 h 137"/>
                    <a:gd name="T14" fmla="*/ 0 w 299"/>
                    <a:gd name="T15" fmla="*/ 0 h 137"/>
                    <a:gd name="T16" fmla="*/ 0 w 299"/>
                    <a:gd name="T17" fmla="*/ 0 h 137"/>
                    <a:gd name="T18" fmla="*/ 0 w 299"/>
                    <a:gd name="T19" fmla="*/ 0 h 137"/>
                    <a:gd name="T20" fmla="*/ 0 w 299"/>
                    <a:gd name="T21" fmla="*/ 0 h 137"/>
                    <a:gd name="T22" fmla="*/ 0 w 299"/>
                    <a:gd name="T23" fmla="*/ 0 h 137"/>
                    <a:gd name="T24" fmla="*/ 0 w 299"/>
                    <a:gd name="T25" fmla="*/ 0 h 137"/>
                    <a:gd name="T26" fmla="*/ 0 w 299"/>
                    <a:gd name="T27" fmla="*/ 0 h 137"/>
                    <a:gd name="T28" fmla="*/ 0 w 299"/>
                    <a:gd name="T29" fmla="*/ 0 h 137"/>
                    <a:gd name="T30" fmla="*/ 0 w 299"/>
                    <a:gd name="T31" fmla="*/ 0 h 137"/>
                    <a:gd name="T32" fmla="*/ 0 w 299"/>
                    <a:gd name="T33" fmla="*/ 0 h 137"/>
                    <a:gd name="T34" fmla="*/ 0 w 299"/>
                    <a:gd name="T35" fmla="*/ 0 h 137"/>
                    <a:gd name="T36" fmla="*/ 0 w 299"/>
                    <a:gd name="T37" fmla="*/ 0 h 137"/>
                    <a:gd name="T38" fmla="*/ 0 w 299"/>
                    <a:gd name="T39" fmla="*/ 0 h 137"/>
                    <a:gd name="T40" fmla="*/ 0 w 299"/>
                    <a:gd name="T41" fmla="*/ 0 h 137"/>
                    <a:gd name="T42" fmla="*/ 0 w 299"/>
                    <a:gd name="T43" fmla="*/ 0 h 137"/>
                    <a:gd name="T44" fmla="*/ 0 w 299"/>
                    <a:gd name="T45" fmla="*/ 0 h 137"/>
                    <a:gd name="T46" fmla="*/ 0 w 299"/>
                    <a:gd name="T47" fmla="*/ 0 h 137"/>
                    <a:gd name="T48" fmla="*/ 0 w 299"/>
                    <a:gd name="T49" fmla="*/ 0 h 137"/>
                    <a:gd name="T50" fmla="*/ 0 w 299"/>
                    <a:gd name="T51" fmla="*/ 0 h 137"/>
                    <a:gd name="T52" fmla="*/ 0 w 299"/>
                    <a:gd name="T53" fmla="*/ 0 h 137"/>
                    <a:gd name="T54" fmla="*/ 0 w 299"/>
                    <a:gd name="T55" fmla="*/ 0 h 137"/>
                    <a:gd name="T56" fmla="*/ 0 w 299"/>
                    <a:gd name="T57" fmla="*/ 0 h 137"/>
                    <a:gd name="T58" fmla="*/ 0 w 299"/>
                    <a:gd name="T59" fmla="*/ 0 h 137"/>
                    <a:gd name="T60" fmla="*/ 0 w 299"/>
                    <a:gd name="T61" fmla="*/ 0 h 137"/>
                    <a:gd name="T62" fmla="*/ 0 w 299"/>
                    <a:gd name="T63" fmla="*/ 0 h 137"/>
                    <a:gd name="T64" fmla="*/ 0 w 299"/>
                    <a:gd name="T65" fmla="*/ 0 h 137"/>
                    <a:gd name="T66" fmla="*/ 0 w 299"/>
                    <a:gd name="T67" fmla="*/ 0 h 137"/>
                    <a:gd name="T68" fmla="*/ 0 w 299"/>
                    <a:gd name="T69" fmla="*/ 0 h 137"/>
                    <a:gd name="T70" fmla="*/ 0 w 299"/>
                    <a:gd name="T71" fmla="*/ 0 h 137"/>
                    <a:gd name="T72" fmla="*/ 0 w 299"/>
                    <a:gd name="T73" fmla="*/ 0 h 13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99"/>
                    <a:gd name="T112" fmla="*/ 0 h 137"/>
                    <a:gd name="T113" fmla="*/ 299 w 299"/>
                    <a:gd name="T114" fmla="*/ 137 h 13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99" h="137">
                      <a:moveTo>
                        <a:pt x="0" y="98"/>
                      </a:moveTo>
                      <a:lnTo>
                        <a:pt x="42" y="100"/>
                      </a:lnTo>
                      <a:lnTo>
                        <a:pt x="52" y="87"/>
                      </a:lnTo>
                      <a:lnTo>
                        <a:pt x="64" y="76"/>
                      </a:lnTo>
                      <a:lnTo>
                        <a:pt x="76" y="67"/>
                      </a:lnTo>
                      <a:lnTo>
                        <a:pt x="92" y="60"/>
                      </a:lnTo>
                      <a:lnTo>
                        <a:pt x="107" y="54"/>
                      </a:lnTo>
                      <a:lnTo>
                        <a:pt x="121" y="51"/>
                      </a:lnTo>
                      <a:lnTo>
                        <a:pt x="139" y="51"/>
                      </a:lnTo>
                      <a:lnTo>
                        <a:pt x="156" y="51"/>
                      </a:lnTo>
                      <a:lnTo>
                        <a:pt x="171" y="54"/>
                      </a:lnTo>
                      <a:lnTo>
                        <a:pt x="187" y="60"/>
                      </a:lnTo>
                      <a:lnTo>
                        <a:pt x="200" y="68"/>
                      </a:lnTo>
                      <a:lnTo>
                        <a:pt x="212" y="77"/>
                      </a:lnTo>
                      <a:lnTo>
                        <a:pt x="225" y="89"/>
                      </a:lnTo>
                      <a:lnTo>
                        <a:pt x="236" y="104"/>
                      </a:lnTo>
                      <a:lnTo>
                        <a:pt x="245" y="119"/>
                      </a:lnTo>
                      <a:lnTo>
                        <a:pt x="252" y="137"/>
                      </a:lnTo>
                      <a:lnTo>
                        <a:pt x="299" y="126"/>
                      </a:lnTo>
                      <a:lnTo>
                        <a:pt x="290" y="100"/>
                      </a:lnTo>
                      <a:lnTo>
                        <a:pt x="276" y="77"/>
                      </a:lnTo>
                      <a:lnTo>
                        <a:pt x="263" y="56"/>
                      </a:lnTo>
                      <a:lnTo>
                        <a:pt x="245" y="40"/>
                      </a:lnTo>
                      <a:lnTo>
                        <a:pt x="226" y="25"/>
                      </a:lnTo>
                      <a:lnTo>
                        <a:pt x="204" y="15"/>
                      </a:lnTo>
                      <a:lnTo>
                        <a:pt x="184" y="7"/>
                      </a:lnTo>
                      <a:lnTo>
                        <a:pt x="162" y="1"/>
                      </a:lnTo>
                      <a:lnTo>
                        <a:pt x="139" y="0"/>
                      </a:lnTo>
                      <a:lnTo>
                        <a:pt x="117" y="1"/>
                      </a:lnTo>
                      <a:lnTo>
                        <a:pt x="94" y="7"/>
                      </a:lnTo>
                      <a:lnTo>
                        <a:pt x="73" y="14"/>
                      </a:lnTo>
                      <a:lnTo>
                        <a:pt x="53" y="24"/>
                      </a:lnTo>
                      <a:lnTo>
                        <a:pt x="33" y="37"/>
                      </a:lnTo>
                      <a:lnTo>
                        <a:pt x="16" y="54"/>
                      </a:lnTo>
                      <a:lnTo>
                        <a:pt x="0" y="72"/>
                      </a:lnTo>
                      <a:lnTo>
                        <a:pt x="43" y="74"/>
                      </a:lnTo>
                      <a:lnTo>
                        <a:pt x="0" y="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2" name="Freeform 42">
                  <a:extLst>
                    <a:ext uri="{FF2B5EF4-FFF2-40B4-BE49-F238E27FC236}">
                      <a16:creationId xmlns:a16="http://schemas.microsoft.com/office/drawing/2014/main" id="{98324D1B-AF9F-CCA3-3F4D-187B0EFA5F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6" y="2465"/>
                  <a:ext cx="46" cy="27"/>
                </a:xfrm>
                <a:custGeom>
                  <a:avLst/>
                  <a:gdLst>
                    <a:gd name="T0" fmla="*/ 0 w 281"/>
                    <a:gd name="T1" fmla="*/ 0 h 164"/>
                    <a:gd name="T2" fmla="*/ 0 w 281"/>
                    <a:gd name="T3" fmla="*/ 0 h 164"/>
                    <a:gd name="T4" fmla="*/ 0 w 281"/>
                    <a:gd name="T5" fmla="*/ 0 h 164"/>
                    <a:gd name="T6" fmla="*/ 0 w 281"/>
                    <a:gd name="T7" fmla="*/ 0 h 164"/>
                    <a:gd name="T8" fmla="*/ 0 w 281"/>
                    <a:gd name="T9" fmla="*/ 0 h 164"/>
                    <a:gd name="T10" fmla="*/ 0 w 281"/>
                    <a:gd name="T11" fmla="*/ 0 h 164"/>
                    <a:gd name="T12" fmla="*/ 0 w 281"/>
                    <a:gd name="T13" fmla="*/ 0 h 164"/>
                    <a:gd name="T14" fmla="*/ 0 w 281"/>
                    <a:gd name="T15" fmla="*/ 0 h 164"/>
                    <a:gd name="T16" fmla="*/ 0 w 281"/>
                    <a:gd name="T17" fmla="*/ 0 h 164"/>
                    <a:gd name="T18" fmla="*/ 0 w 281"/>
                    <a:gd name="T19" fmla="*/ 0 h 164"/>
                    <a:gd name="T20" fmla="*/ 0 w 281"/>
                    <a:gd name="T21" fmla="*/ 0 h 164"/>
                    <a:gd name="T22" fmla="*/ 0 w 281"/>
                    <a:gd name="T23" fmla="*/ 0 h 164"/>
                    <a:gd name="T24" fmla="*/ 0 w 281"/>
                    <a:gd name="T25" fmla="*/ 0 h 164"/>
                    <a:gd name="T26" fmla="*/ 0 w 281"/>
                    <a:gd name="T27" fmla="*/ 0 h 164"/>
                    <a:gd name="T28" fmla="*/ 0 w 281"/>
                    <a:gd name="T29" fmla="*/ 0 h 164"/>
                    <a:gd name="T30" fmla="*/ 0 w 281"/>
                    <a:gd name="T31" fmla="*/ 0 h 164"/>
                    <a:gd name="T32" fmla="*/ 0 w 281"/>
                    <a:gd name="T33" fmla="*/ 0 h 164"/>
                    <a:gd name="T34" fmla="*/ 0 w 281"/>
                    <a:gd name="T35" fmla="*/ 0 h 164"/>
                    <a:gd name="T36" fmla="*/ 0 w 281"/>
                    <a:gd name="T37" fmla="*/ 0 h 164"/>
                    <a:gd name="T38" fmla="*/ 0 w 281"/>
                    <a:gd name="T39" fmla="*/ 0 h 164"/>
                    <a:gd name="T40" fmla="*/ 0 w 281"/>
                    <a:gd name="T41" fmla="*/ 0 h 164"/>
                    <a:gd name="T42" fmla="*/ 0 w 281"/>
                    <a:gd name="T43" fmla="*/ 0 h 164"/>
                    <a:gd name="T44" fmla="*/ 0 w 281"/>
                    <a:gd name="T45" fmla="*/ 0 h 164"/>
                    <a:gd name="T46" fmla="*/ 0 w 281"/>
                    <a:gd name="T47" fmla="*/ 0 h 164"/>
                    <a:gd name="T48" fmla="*/ 0 w 281"/>
                    <a:gd name="T49" fmla="*/ 0 h 164"/>
                    <a:gd name="T50" fmla="*/ 0 w 281"/>
                    <a:gd name="T51" fmla="*/ 0 h 164"/>
                    <a:gd name="T52" fmla="*/ 0 w 281"/>
                    <a:gd name="T53" fmla="*/ 0 h 164"/>
                    <a:gd name="T54" fmla="*/ 0 w 281"/>
                    <a:gd name="T55" fmla="*/ 0 h 164"/>
                    <a:gd name="T56" fmla="*/ 0 w 281"/>
                    <a:gd name="T57" fmla="*/ 0 h 164"/>
                    <a:gd name="T58" fmla="*/ 0 w 281"/>
                    <a:gd name="T59" fmla="*/ 0 h 164"/>
                    <a:gd name="T60" fmla="*/ 0 w 281"/>
                    <a:gd name="T61" fmla="*/ 0 h 164"/>
                    <a:gd name="T62" fmla="*/ 0 w 281"/>
                    <a:gd name="T63" fmla="*/ 0 h 164"/>
                    <a:gd name="T64" fmla="*/ 0 w 281"/>
                    <a:gd name="T65" fmla="*/ 0 h 164"/>
                    <a:gd name="T66" fmla="*/ 0 w 281"/>
                    <a:gd name="T67" fmla="*/ 0 h 164"/>
                    <a:gd name="T68" fmla="*/ 0 w 281"/>
                    <a:gd name="T69" fmla="*/ 0 h 16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81"/>
                    <a:gd name="T106" fmla="*/ 0 h 164"/>
                    <a:gd name="T107" fmla="*/ 281 w 281"/>
                    <a:gd name="T108" fmla="*/ 164 h 16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81" h="164">
                      <a:moveTo>
                        <a:pt x="43" y="118"/>
                      </a:moveTo>
                      <a:lnTo>
                        <a:pt x="56" y="98"/>
                      </a:lnTo>
                      <a:lnTo>
                        <a:pt x="67" y="82"/>
                      </a:lnTo>
                      <a:lnTo>
                        <a:pt x="80" y="69"/>
                      </a:lnTo>
                      <a:lnTo>
                        <a:pt x="92" y="60"/>
                      </a:lnTo>
                      <a:lnTo>
                        <a:pt x="102" y="53"/>
                      </a:lnTo>
                      <a:lnTo>
                        <a:pt x="111" y="51"/>
                      </a:lnTo>
                      <a:lnTo>
                        <a:pt x="122" y="50"/>
                      </a:lnTo>
                      <a:lnTo>
                        <a:pt x="131" y="51"/>
                      </a:lnTo>
                      <a:lnTo>
                        <a:pt x="143" y="55"/>
                      </a:lnTo>
                      <a:lnTo>
                        <a:pt x="154" y="60"/>
                      </a:lnTo>
                      <a:lnTo>
                        <a:pt x="165" y="71"/>
                      </a:lnTo>
                      <a:lnTo>
                        <a:pt x="179" y="82"/>
                      </a:lnTo>
                      <a:lnTo>
                        <a:pt x="194" y="98"/>
                      </a:lnTo>
                      <a:lnTo>
                        <a:pt x="208" y="117"/>
                      </a:lnTo>
                      <a:lnTo>
                        <a:pt x="222" y="139"/>
                      </a:lnTo>
                      <a:lnTo>
                        <a:pt x="238" y="164"/>
                      </a:lnTo>
                      <a:lnTo>
                        <a:pt x="281" y="140"/>
                      </a:lnTo>
                      <a:lnTo>
                        <a:pt x="265" y="113"/>
                      </a:lnTo>
                      <a:lnTo>
                        <a:pt x="248" y="89"/>
                      </a:lnTo>
                      <a:lnTo>
                        <a:pt x="231" y="67"/>
                      </a:lnTo>
                      <a:lnTo>
                        <a:pt x="216" y="48"/>
                      </a:lnTo>
                      <a:lnTo>
                        <a:pt x="198" y="33"/>
                      </a:lnTo>
                      <a:lnTo>
                        <a:pt x="181" y="19"/>
                      </a:lnTo>
                      <a:lnTo>
                        <a:pt x="162" y="9"/>
                      </a:lnTo>
                      <a:lnTo>
                        <a:pt x="142" y="2"/>
                      </a:lnTo>
                      <a:lnTo>
                        <a:pt x="122" y="0"/>
                      </a:lnTo>
                      <a:lnTo>
                        <a:pt x="103" y="2"/>
                      </a:lnTo>
                      <a:lnTo>
                        <a:pt x="83" y="9"/>
                      </a:lnTo>
                      <a:lnTo>
                        <a:pt x="64" y="19"/>
                      </a:lnTo>
                      <a:lnTo>
                        <a:pt x="47" y="33"/>
                      </a:lnTo>
                      <a:lnTo>
                        <a:pt x="30" y="50"/>
                      </a:lnTo>
                      <a:lnTo>
                        <a:pt x="15" y="71"/>
                      </a:lnTo>
                      <a:lnTo>
                        <a:pt x="0" y="94"/>
                      </a:lnTo>
                      <a:lnTo>
                        <a:pt x="43" y="1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3" name="Freeform 43">
                  <a:extLst>
                    <a:ext uri="{FF2B5EF4-FFF2-40B4-BE49-F238E27FC236}">
                      <a16:creationId xmlns:a16="http://schemas.microsoft.com/office/drawing/2014/main" id="{A7A45FF7-D98F-B633-7656-A2E63D5921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6" y="2480"/>
                  <a:ext cx="27" cy="44"/>
                </a:xfrm>
                <a:custGeom>
                  <a:avLst/>
                  <a:gdLst>
                    <a:gd name="T0" fmla="*/ 0 w 160"/>
                    <a:gd name="T1" fmla="*/ 0 h 264"/>
                    <a:gd name="T2" fmla="*/ 0 w 160"/>
                    <a:gd name="T3" fmla="*/ 0 h 264"/>
                    <a:gd name="T4" fmla="*/ 0 w 160"/>
                    <a:gd name="T5" fmla="*/ 0 h 264"/>
                    <a:gd name="T6" fmla="*/ 0 w 160"/>
                    <a:gd name="T7" fmla="*/ 0 h 264"/>
                    <a:gd name="T8" fmla="*/ 0 w 160"/>
                    <a:gd name="T9" fmla="*/ 0 h 264"/>
                    <a:gd name="T10" fmla="*/ 0 w 160"/>
                    <a:gd name="T11" fmla="*/ 0 h 264"/>
                    <a:gd name="T12" fmla="*/ 0 w 160"/>
                    <a:gd name="T13" fmla="*/ 0 h 264"/>
                    <a:gd name="T14" fmla="*/ 0 w 160"/>
                    <a:gd name="T15" fmla="*/ 0 h 264"/>
                    <a:gd name="T16" fmla="*/ 0 w 160"/>
                    <a:gd name="T17" fmla="*/ 0 h 264"/>
                    <a:gd name="T18" fmla="*/ 0 w 160"/>
                    <a:gd name="T19" fmla="*/ 0 h 264"/>
                    <a:gd name="T20" fmla="*/ 0 w 160"/>
                    <a:gd name="T21" fmla="*/ 0 h 264"/>
                    <a:gd name="T22" fmla="*/ 0 w 160"/>
                    <a:gd name="T23" fmla="*/ 0 h 264"/>
                    <a:gd name="T24" fmla="*/ 0 w 160"/>
                    <a:gd name="T25" fmla="*/ 0 h 264"/>
                    <a:gd name="T26" fmla="*/ 0 w 160"/>
                    <a:gd name="T27" fmla="*/ 0 h 264"/>
                    <a:gd name="T28" fmla="*/ 0 w 160"/>
                    <a:gd name="T29" fmla="*/ 0 h 264"/>
                    <a:gd name="T30" fmla="*/ 0 w 160"/>
                    <a:gd name="T31" fmla="*/ 0 h 264"/>
                    <a:gd name="T32" fmla="*/ 0 w 160"/>
                    <a:gd name="T33" fmla="*/ 0 h 264"/>
                    <a:gd name="T34" fmla="*/ 0 w 160"/>
                    <a:gd name="T35" fmla="*/ 0 h 264"/>
                    <a:gd name="T36" fmla="*/ 0 w 160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0"/>
                    <a:gd name="T58" fmla="*/ 0 h 264"/>
                    <a:gd name="T59" fmla="*/ 160 w 160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0" h="264">
                      <a:moveTo>
                        <a:pt x="41" y="264"/>
                      </a:moveTo>
                      <a:lnTo>
                        <a:pt x="59" y="238"/>
                      </a:lnTo>
                      <a:lnTo>
                        <a:pt x="76" y="208"/>
                      </a:lnTo>
                      <a:lnTo>
                        <a:pt x="91" y="177"/>
                      </a:lnTo>
                      <a:lnTo>
                        <a:pt x="105" y="143"/>
                      </a:lnTo>
                      <a:lnTo>
                        <a:pt x="119" y="110"/>
                      </a:lnTo>
                      <a:lnTo>
                        <a:pt x="133" y="79"/>
                      </a:lnTo>
                      <a:lnTo>
                        <a:pt x="147" y="50"/>
                      </a:lnTo>
                      <a:lnTo>
                        <a:pt x="160" y="24"/>
                      </a:lnTo>
                      <a:lnTo>
                        <a:pt x="117" y="0"/>
                      </a:lnTo>
                      <a:lnTo>
                        <a:pt x="102" y="27"/>
                      </a:lnTo>
                      <a:lnTo>
                        <a:pt x="88" y="59"/>
                      </a:lnTo>
                      <a:lnTo>
                        <a:pt x="73" y="91"/>
                      </a:lnTo>
                      <a:lnTo>
                        <a:pt x="61" y="124"/>
                      </a:lnTo>
                      <a:lnTo>
                        <a:pt x="46" y="156"/>
                      </a:lnTo>
                      <a:lnTo>
                        <a:pt x="31" y="186"/>
                      </a:lnTo>
                      <a:lnTo>
                        <a:pt x="16" y="213"/>
                      </a:lnTo>
                      <a:lnTo>
                        <a:pt x="0" y="235"/>
                      </a:lnTo>
                      <a:lnTo>
                        <a:pt x="41" y="2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4" name="Freeform 44">
                  <a:extLst>
                    <a:ext uri="{FF2B5EF4-FFF2-40B4-BE49-F238E27FC236}">
                      <a16:creationId xmlns:a16="http://schemas.microsoft.com/office/drawing/2014/main" id="{F5B865EC-6ED5-B1A5-FD0C-3E7097251C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5" y="2520"/>
                  <a:ext cx="58" cy="52"/>
                </a:xfrm>
                <a:custGeom>
                  <a:avLst/>
                  <a:gdLst>
                    <a:gd name="T0" fmla="*/ 0 w 350"/>
                    <a:gd name="T1" fmla="*/ 0 h 313"/>
                    <a:gd name="T2" fmla="*/ 0 w 350"/>
                    <a:gd name="T3" fmla="*/ 0 h 313"/>
                    <a:gd name="T4" fmla="*/ 0 w 350"/>
                    <a:gd name="T5" fmla="*/ 0 h 313"/>
                    <a:gd name="T6" fmla="*/ 0 w 350"/>
                    <a:gd name="T7" fmla="*/ 0 h 313"/>
                    <a:gd name="T8" fmla="*/ 0 w 350"/>
                    <a:gd name="T9" fmla="*/ 0 h 313"/>
                    <a:gd name="T10" fmla="*/ 0 w 350"/>
                    <a:gd name="T11" fmla="*/ 0 h 313"/>
                    <a:gd name="T12" fmla="*/ 0 w 350"/>
                    <a:gd name="T13" fmla="*/ 0 h 313"/>
                    <a:gd name="T14" fmla="*/ 0 w 350"/>
                    <a:gd name="T15" fmla="*/ 0 h 313"/>
                    <a:gd name="T16" fmla="*/ 0 w 350"/>
                    <a:gd name="T17" fmla="*/ 0 h 313"/>
                    <a:gd name="T18" fmla="*/ 0 w 350"/>
                    <a:gd name="T19" fmla="*/ 0 h 313"/>
                    <a:gd name="T20" fmla="*/ 0 w 350"/>
                    <a:gd name="T21" fmla="*/ 0 h 313"/>
                    <a:gd name="T22" fmla="*/ 0 w 350"/>
                    <a:gd name="T23" fmla="*/ 0 h 313"/>
                    <a:gd name="T24" fmla="*/ 0 w 350"/>
                    <a:gd name="T25" fmla="*/ 0 h 313"/>
                    <a:gd name="T26" fmla="*/ 0 w 350"/>
                    <a:gd name="T27" fmla="*/ 0 h 313"/>
                    <a:gd name="T28" fmla="*/ 0 w 350"/>
                    <a:gd name="T29" fmla="*/ 0 h 313"/>
                    <a:gd name="T30" fmla="*/ 0 w 350"/>
                    <a:gd name="T31" fmla="*/ 0 h 313"/>
                    <a:gd name="T32" fmla="*/ 0 w 350"/>
                    <a:gd name="T33" fmla="*/ 0 h 313"/>
                    <a:gd name="T34" fmla="*/ 0 w 350"/>
                    <a:gd name="T35" fmla="*/ 0 h 313"/>
                    <a:gd name="T36" fmla="*/ 0 w 350"/>
                    <a:gd name="T37" fmla="*/ 0 h 313"/>
                    <a:gd name="T38" fmla="*/ 0 w 350"/>
                    <a:gd name="T39" fmla="*/ 0 h 313"/>
                    <a:gd name="T40" fmla="*/ 0 w 350"/>
                    <a:gd name="T41" fmla="*/ 0 h 313"/>
                    <a:gd name="T42" fmla="*/ 0 w 350"/>
                    <a:gd name="T43" fmla="*/ 0 h 313"/>
                    <a:gd name="T44" fmla="*/ 0 w 350"/>
                    <a:gd name="T45" fmla="*/ 0 h 313"/>
                    <a:gd name="T46" fmla="*/ 0 w 350"/>
                    <a:gd name="T47" fmla="*/ 0 h 313"/>
                    <a:gd name="T48" fmla="*/ 0 w 350"/>
                    <a:gd name="T49" fmla="*/ 0 h 313"/>
                    <a:gd name="T50" fmla="*/ 0 w 350"/>
                    <a:gd name="T51" fmla="*/ 0 h 313"/>
                    <a:gd name="T52" fmla="*/ 0 w 350"/>
                    <a:gd name="T53" fmla="*/ 0 h 313"/>
                    <a:gd name="T54" fmla="*/ 0 w 350"/>
                    <a:gd name="T55" fmla="*/ 0 h 313"/>
                    <a:gd name="T56" fmla="*/ 0 w 350"/>
                    <a:gd name="T57" fmla="*/ 0 h 313"/>
                    <a:gd name="T58" fmla="*/ 0 w 350"/>
                    <a:gd name="T59" fmla="*/ 0 h 313"/>
                    <a:gd name="T60" fmla="*/ 0 w 350"/>
                    <a:gd name="T61" fmla="*/ 0 h 313"/>
                    <a:gd name="T62" fmla="*/ 0 w 350"/>
                    <a:gd name="T63" fmla="*/ 0 h 313"/>
                    <a:gd name="T64" fmla="*/ 0 w 350"/>
                    <a:gd name="T65" fmla="*/ 0 h 313"/>
                    <a:gd name="T66" fmla="*/ 0 w 350"/>
                    <a:gd name="T67" fmla="*/ 0 h 313"/>
                    <a:gd name="T68" fmla="*/ 0 w 350"/>
                    <a:gd name="T69" fmla="*/ 0 h 31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50"/>
                    <a:gd name="T106" fmla="*/ 0 h 313"/>
                    <a:gd name="T107" fmla="*/ 350 w 350"/>
                    <a:gd name="T108" fmla="*/ 313 h 31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50" h="313">
                      <a:moveTo>
                        <a:pt x="39" y="313"/>
                      </a:moveTo>
                      <a:lnTo>
                        <a:pt x="57" y="292"/>
                      </a:lnTo>
                      <a:lnTo>
                        <a:pt x="75" y="274"/>
                      </a:lnTo>
                      <a:lnTo>
                        <a:pt x="93" y="256"/>
                      </a:lnTo>
                      <a:lnTo>
                        <a:pt x="111" y="238"/>
                      </a:lnTo>
                      <a:lnTo>
                        <a:pt x="130" y="221"/>
                      </a:lnTo>
                      <a:lnTo>
                        <a:pt x="150" y="207"/>
                      </a:lnTo>
                      <a:lnTo>
                        <a:pt x="169" y="192"/>
                      </a:lnTo>
                      <a:lnTo>
                        <a:pt x="189" y="176"/>
                      </a:lnTo>
                      <a:lnTo>
                        <a:pt x="209" y="161"/>
                      </a:lnTo>
                      <a:lnTo>
                        <a:pt x="231" y="145"/>
                      </a:lnTo>
                      <a:lnTo>
                        <a:pt x="250" y="130"/>
                      </a:lnTo>
                      <a:lnTo>
                        <a:pt x="271" y="112"/>
                      </a:lnTo>
                      <a:lnTo>
                        <a:pt x="291" y="94"/>
                      </a:lnTo>
                      <a:lnTo>
                        <a:pt x="310" y="74"/>
                      </a:lnTo>
                      <a:lnTo>
                        <a:pt x="331" y="54"/>
                      </a:lnTo>
                      <a:lnTo>
                        <a:pt x="350" y="29"/>
                      </a:lnTo>
                      <a:lnTo>
                        <a:pt x="309" y="0"/>
                      </a:lnTo>
                      <a:lnTo>
                        <a:pt x="292" y="21"/>
                      </a:lnTo>
                      <a:lnTo>
                        <a:pt x="274" y="40"/>
                      </a:lnTo>
                      <a:lnTo>
                        <a:pt x="257" y="58"/>
                      </a:lnTo>
                      <a:lnTo>
                        <a:pt x="239" y="75"/>
                      </a:lnTo>
                      <a:lnTo>
                        <a:pt x="219" y="91"/>
                      </a:lnTo>
                      <a:lnTo>
                        <a:pt x="199" y="106"/>
                      </a:lnTo>
                      <a:lnTo>
                        <a:pt x="180" y="121"/>
                      </a:lnTo>
                      <a:lnTo>
                        <a:pt x="160" y="137"/>
                      </a:lnTo>
                      <a:lnTo>
                        <a:pt x="140" y="153"/>
                      </a:lnTo>
                      <a:lnTo>
                        <a:pt x="118" y="167"/>
                      </a:lnTo>
                      <a:lnTo>
                        <a:pt x="99" y="184"/>
                      </a:lnTo>
                      <a:lnTo>
                        <a:pt x="78" y="201"/>
                      </a:lnTo>
                      <a:lnTo>
                        <a:pt x="58" y="220"/>
                      </a:lnTo>
                      <a:lnTo>
                        <a:pt x="39" y="239"/>
                      </a:lnTo>
                      <a:lnTo>
                        <a:pt x="18" y="261"/>
                      </a:lnTo>
                      <a:lnTo>
                        <a:pt x="0" y="284"/>
                      </a:lnTo>
                      <a:lnTo>
                        <a:pt x="39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5" name="Freeform 45">
                  <a:extLst>
                    <a:ext uri="{FF2B5EF4-FFF2-40B4-BE49-F238E27FC236}">
                      <a16:creationId xmlns:a16="http://schemas.microsoft.com/office/drawing/2014/main" id="{699E9553-7AAA-1F42-257B-EE52229C0C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567"/>
                  <a:ext cx="24" cy="47"/>
                </a:xfrm>
                <a:custGeom>
                  <a:avLst/>
                  <a:gdLst>
                    <a:gd name="T0" fmla="*/ 0 w 144"/>
                    <a:gd name="T1" fmla="*/ 0 h 281"/>
                    <a:gd name="T2" fmla="*/ 0 w 144"/>
                    <a:gd name="T3" fmla="*/ 0 h 281"/>
                    <a:gd name="T4" fmla="*/ 0 w 144"/>
                    <a:gd name="T5" fmla="*/ 0 h 281"/>
                    <a:gd name="T6" fmla="*/ 0 w 144"/>
                    <a:gd name="T7" fmla="*/ 0 h 281"/>
                    <a:gd name="T8" fmla="*/ 0 w 144"/>
                    <a:gd name="T9" fmla="*/ 0 h 281"/>
                    <a:gd name="T10" fmla="*/ 0 w 144"/>
                    <a:gd name="T11" fmla="*/ 0 h 281"/>
                    <a:gd name="T12" fmla="*/ 0 w 144"/>
                    <a:gd name="T13" fmla="*/ 0 h 281"/>
                    <a:gd name="T14" fmla="*/ 0 w 144"/>
                    <a:gd name="T15" fmla="*/ 0 h 281"/>
                    <a:gd name="T16" fmla="*/ 0 w 144"/>
                    <a:gd name="T17" fmla="*/ 0 h 281"/>
                    <a:gd name="T18" fmla="*/ 0 w 144"/>
                    <a:gd name="T19" fmla="*/ 0 h 281"/>
                    <a:gd name="T20" fmla="*/ 0 w 144"/>
                    <a:gd name="T21" fmla="*/ 0 h 281"/>
                    <a:gd name="T22" fmla="*/ 0 w 144"/>
                    <a:gd name="T23" fmla="*/ 0 h 281"/>
                    <a:gd name="T24" fmla="*/ 0 w 144"/>
                    <a:gd name="T25" fmla="*/ 0 h 281"/>
                    <a:gd name="T26" fmla="*/ 0 w 144"/>
                    <a:gd name="T27" fmla="*/ 0 h 281"/>
                    <a:gd name="T28" fmla="*/ 0 w 144"/>
                    <a:gd name="T29" fmla="*/ 0 h 281"/>
                    <a:gd name="T30" fmla="*/ 0 w 144"/>
                    <a:gd name="T31" fmla="*/ 0 h 281"/>
                    <a:gd name="T32" fmla="*/ 0 w 144"/>
                    <a:gd name="T33" fmla="*/ 0 h 281"/>
                    <a:gd name="T34" fmla="*/ 0 w 144"/>
                    <a:gd name="T35" fmla="*/ 0 h 281"/>
                    <a:gd name="T36" fmla="*/ 0 w 144"/>
                    <a:gd name="T37" fmla="*/ 0 h 28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81"/>
                    <a:gd name="T59" fmla="*/ 144 w 144"/>
                    <a:gd name="T60" fmla="*/ 281 h 28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81">
                      <a:moveTo>
                        <a:pt x="49" y="281"/>
                      </a:moveTo>
                      <a:lnTo>
                        <a:pt x="53" y="247"/>
                      </a:lnTo>
                      <a:lnTo>
                        <a:pt x="57" y="215"/>
                      </a:lnTo>
                      <a:lnTo>
                        <a:pt x="67" y="182"/>
                      </a:lnTo>
                      <a:lnTo>
                        <a:pt x="79" y="149"/>
                      </a:lnTo>
                      <a:lnTo>
                        <a:pt x="91" y="118"/>
                      </a:lnTo>
                      <a:lnTo>
                        <a:pt x="107" y="87"/>
                      </a:lnTo>
                      <a:lnTo>
                        <a:pt x="125" y="57"/>
                      </a:lnTo>
                      <a:lnTo>
                        <a:pt x="144" y="29"/>
                      </a:lnTo>
                      <a:lnTo>
                        <a:pt x="105" y="0"/>
                      </a:lnTo>
                      <a:lnTo>
                        <a:pt x="83" y="30"/>
                      </a:lnTo>
                      <a:lnTo>
                        <a:pt x="64" y="62"/>
                      </a:lnTo>
                      <a:lnTo>
                        <a:pt x="46" y="97"/>
                      </a:lnTo>
                      <a:lnTo>
                        <a:pt x="32" y="131"/>
                      </a:lnTo>
                      <a:lnTo>
                        <a:pt x="19" y="167"/>
                      </a:lnTo>
                      <a:lnTo>
                        <a:pt x="10" y="204"/>
                      </a:lnTo>
                      <a:lnTo>
                        <a:pt x="3" y="243"/>
                      </a:lnTo>
                      <a:lnTo>
                        <a:pt x="0" y="280"/>
                      </a:lnTo>
                      <a:lnTo>
                        <a:pt x="4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6" name="Freeform 46">
                  <a:extLst>
                    <a:ext uri="{FF2B5EF4-FFF2-40B4-BE49-F238E27FC236}">
                      <a16:creationId xmlns:a16="http://schemas.microsoft.com/office/drawing/2014/main" id="{B3B09953-6E98-3461-C811-BB22A517AE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7" y="2613"/>
                  <a:ext cx="21" cy="14"/>
                </a:xfrm>
                <a:custGeom>
                  <a:avLst/>
                  <a:gdLst>
                    <a:gd name="T0" fmla="*/ 0 w 125"/>
                    <a:gd name="T1" fmla="*/ 0 h 82"/>
                    <a:gd name="T2" fmla="*/ 0 w 125"/>
                    <a:gd name="T3" fmla="*/ 0 h 82"/>
                    <a:gd name="T4" fmla="*/ 0 w 125"/>
                    <a:gd name="T5" fmla="*/ 0 h 82"/>
                    <a:gd name="T6" fmla="*/ 0 w 125"/>
                    <a:gd name="T7" fmla="*/ 0 h 82"/>
                    <a:gd name="T8" fmla="*/ 0 w 125"/>
                    <a:gd name="T9" fmla="*/ 0 h 82"/>
                    <a:gd name="T10" fmla="*/ 0 w 125"/>
                    <a:gd name="T11" fmla="*/ 0 h 82"/>
                    <a:gd name="T12" fmla="*/ 0 w 125"/>
                    <a:gd name="T13" fmla="*/ 0 h 82"/>
                    <a:gd name="T14" fmla="*/ 0 w 125"/>
                    <a:gd name="T15" fmla="*/ 0 h 82"/>
                    <a:gd name="T16" fmla="*/ 0 w 125"/>
                    <a:gd name="T17" fmla="*/ 0 h 82"/>
                    <a:gd name="T18" fmla="*/ 0 w 125"/>
                    <a:gd name="T19" fmla="*/ 0 h 82"/>
                    <a:gd name="T20" fmla="*/ 0 w 125"/>
                    <a:gd name="T21" fmla="*/ 0 h 82"/>
                    <a:gd name="T22" fmla="*/ 0 w 125"/>
                    <a:gd name="T23" fmla="*/ 0 h 82"/>
                    <a:gd name="T24" fmla="*/ 0 w 125"/>
                    <a:gd name="T25" fmla="*/ 0 h 82"/>
                    <a:gd name="T26" fmla="*/ 0 w 125"/>
                    <a:gd name="T27" fmla="*/ 0 h 82"/>
                    <a:gd name="T28" fmla="*/ 0 w 125"/>
                    <a:gd name="T29" fmla="*/ 0 h 82"/>
                    <a:gd name="T30" fmla="*/ 0 w 125"/>
                    <a:gd name="T31" fmla="*/ 0 h 82"/>
                    <a:gd name="T32" fmla="*/ 0 w 125"/>
                    <a:gd name="T33" fmla="*/ 0 h 82"/>
                    <a:gd name="T34" fmla="*/ 0 w 125"/>
                    <a:gd name="T35" fmla="*/ 0 h 82"/>
                    <a:gd name="T36" fmla="*/ 0 w 125"/>
                    <a:gd name="T37" fmla="*/ 0 h 82"/>
                    <a:gd name="T38" fmla="*/ 0 w 125"/>
                    <a:gd name="T39" fmla="*/ 0 h 82"/>
                    <a:gd name="T40" fmla="*/ 0 w 125"/>
                    <a:gd name="T41" fmla="*/ 0 h 8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5"/>
                    <a:gd name="T64" fmla="*/ 0 h 82"/>
                    <a:gd name="T65" fmla="*/ 125 w 125"/>
                    <a:gd name="T66" fmla="*/ 82 h 8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5" h="82">
                      <a:moveTo>
                        <a:pt x="125" y="72"/>
                      </a:moveTo>
                      <a:lnTo>
                        <a:pt x="103" y="30"/>
                      </a:lnTo>
                      <a:lnTo>
                        <a:pt x="86" y="32"/>
                      </a:lnTo>
                      <a:lnTo>
                        <a:pt x="75" y="31"/>
                      </a:lnTo>
                      <a:lnTo>
                        <a:pt x="66" y="28"/>
                      </a:lnTo>
                      <a:lnTo>
                        <a:pt x="58" y="23"/>
                      </a:lnTo>
                      <a:lnTo>
                        <a:pt x="55" y="19"/>
                      </a:lnTo>
                      <a:lnTo>
                        <a:pt x="52" y="13"/>
                      </a:lnTo>
                      <a:lnTo>
                        <a:pt x="49" y="8"/>
                      </a:lnTo>
                      <a:lnTo>
                        <a:pt x="49" y="1"/>
                      </a:lnTo>
                      <a:lnTo>
                        <a:pt x="0" y="0"/>
                      </a:lnTo>
                      <a:lnTo>
                        <a:pt x="1" y="16"/>
                      </a:lnTo>
                      <a:lnTo>
                        <a:pt x="7" y="33"/>
                      </a:lnTo>
                      <a:lnTo>
                        <a:pt x="16" y="50"/>
                      </a:lnTo>
                      <a:lnTo>
                        <a:pt x="29" y="63"/>
                      </a:lnTo>
                      <a:lnTo>
                        <a:pt x="46" y="72"/>
                      </a:lnTo>
                      <a:lnTo>
                        <a:pt x="65" y="79"/>
                      </a:lnTo>
                      <a:lnTo>
                        <a:pt x="86" y="82"/>
                      </a:lnTo>
                      <a:lnTo>
                        <a:pt x="110" y="79"/>
                      </a:lnTo>
                      <a:lnTo>
                        <a:pt x="89" y="38"/>
                      </a:lnTo>
                      <a:lnTo>
                        <a:pt x="125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7" name="Freeform 47">
                  <a:extLst>
                    <a:ext uri="{FF2B5EF4-FFF2-40B4-BE49-F238E27FC236}">
                      <a16:creationId xmlns:a16="http://schemas.microsoft.com/office/drawing/2014/main" id="{57B5C2A1-A58D-E83B-9294-68724AF47F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620"/>
                  <a:ext cx="89" cy="77"/>
                </a:xfrm>
                <a:custGeom>
                  <a:avLst/>
                  <a:gdLst>
                    <a:gd name="T0" fmla="*/ 0 w 536"/>
                    <a:gd name="T1" fmla="*/ 0 h 465"/>
                    <a:gd name="T2" fmla="*/ 0 w 536"/>
                    <a:gd name="T3" fmla="*/ 0 h 465"/>
                    <a:gd name="T4" fmla="*/ 0 w 536"/>
                    <a:gd name="T5" fmla="*/ 0 h 465"/>
                    <a:gd name="T6" fmla="*/ 0 w 536"/>
                    <a:gd name="T7" fmla="*/ 0 h 465"/>
                    <a:gd name="T8" fmla="*/ 0 w 536"/>
                    <a:gd name="T9" fmla="*/ 0 h 465"/>
                    <a:gd name="T10" fmla="*/ 0 w 536"/>
                    <a:gd name="T11" fmla="*/ 0 h 465"/>
                    <a:gd name="T12" fmla="*/ 0 w 536"/>
                    <a:gd name="T13" fmla="*/ 0 h 465"/>
                    <a:gd name="T14" fmla="*/ 0 w 536"/>
                    <a:gd name="T15" fmla="*/ 0 h 465"/>
                    <a:gd name="T16" fmla="*/ 0 w 536"/>
                    <a:gd name="T17" fmla="*/ 0 h 465"/>
                    <a:gd name="T18" fmla="*/ 0 w 536"/>
                    <a:gd name="T19" fmla="*/ 0 h 465"/>
                    <a:gd name="T20" fmla="*/ 0 w 536"/>
                    <a:gd name="T21" fmla="*/ 0 h 465"/>
                    <a:gd name="T22" fmla="*/ 0 w 536"/>
                    <a:gd name="T23" fmla="*/ 0 h 465"/>
                    <a:gd name="T24" fmla="*/ 0 w 536"/>
                    <a:gd name="T25" fmla="*/ 0 h 465"/>
                    <a:gd name="T26" fmla="*/ 0 w 536"/>
                    <a:gd name="T27" fmla="*/ 0 h 465"/>
                    <a:gd name="T28" fmla="*/ 0 w 536"/>
                    <a:gd name="T29" fmla="*/ 0 h 465"/>
                    <a:gd name="T30" fmla="*/ 0 w 536"/>
                    <a:gd name="T31" fmla="*/ 0 h 465"/>
                    <a:gd name="T32" fmla="*/ 0 w 536"/>
                    <a:gd name="T33" fmla="*/ 0 h 465"/>
                    <a:gd name="T34" fmla="*/ 0 w 536"/>
                    <a:gd name="T35" fmla="*/ 0 h 465"/>
                    <a:gd name="T36" fmla="*/ 0 w 536"/>
                    <a:gd name="T37" fmla="*/ 0 h 465"/>
                    <a:gd name="T38" fmla="*/ 0 w 536"/>
                    <a:gd name="T39" fmla="*/ 0 h 465"/>
                    <a:gd name="T40" fmla="*/ 0 w 536"/>
                    <a:gd name="T41" fmla="*/ 0 h 465"/>
                    <a:gd name="T42" fmla="*/ 0 w 536"/>
                    <a:gd name="T43" fmla="*/ 0 h 465"/>
                    <a:gd name="T44" fmla="*/ 0 w 536"/>
                    <a:gd name="T45" fmla="*/ 0 h 465"/>
                    <a:gd name="T46" fmla="*/ 0 w 536"/>
                    <a:gd name="T47" fmla="*/ 0 h 465"/>
                    <a:gd name="T48" fmla="*/ 0 w 536"/>
                    <a:gd name="T49" fmla="*/ 0 h 465"/>
                    <a:gd name="T50" fmla="*/ 0 w 536"/>
                    <a:gd name="T51" fmla="*/ 0 h 465"/>
                    <a:gd name="T52" fmla="*/ 0 w 536"/>
                    <a:gd name="T53" fmla="*/ 0 h 465"/>
                    <a:gd name="T54" fmla="*/ 0 w 536"/>
                    <a:gd name="T55" fmla="*/ 0 h 465"/>
                    <a:gd name="T56" fmla="*/ 0 w 536"/>
                    <a:gd name="T57" fmla="*/ 0 h 465"/>
                    <a:gd name="T58" fmla="*/ 0 w 536"/>
                    <a:gd name="T59" fmla="*/ 0 h 465"/>
                    <a:gd name="T60" fmla="*/ 0 w 536"/>
                    <a:gd name="T61" fmla="*/ 0 h 465"/>
                    <a:gd name="T62" fmla="*/ 0 w 536"/>
                    <a:gd name="T63" fmla="*/ 0 h 465"/>
                    <a:gd name="T64" fmla="*/ 0 w 536"/>
                    <a:gd name="T65" fmla="*/ 0 h 465"/>
                    <a:gd name="T66" fmla="*/ 0 w 536"/>
                    <a:gd name="T67" fmla="*/ 0 h 465"/>
                    <a:gd name="T68" fmla="*/ 0 w 536"/>
                    <a:gd name="T69" fmla="*/ 0 h 46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36"/>
                    <a:gd name="T106" fmla="*/ 0 h 465"/>
                    <a:gd name="T107" fmla="*/ 536 w 536"/>
                    <a:gd name="T108" fmla="*/ 465 h 46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36" h="465">
                      <a:moveTo>
                        <a:pt x="33" y="465"/>
                      </a:moveTo>
                      <a:lnTo>
                        <a:pt x="67" y="435"/>
                      </a:lnTo>
                      <a:lnTo>
                        <a:pt x="101" y="406"/>
                      </a:lnTo>
                      <a:lnTo>
                        <a:pt x="134" y="378"/>
                      </a:lnTo>
                      <a:lnTo>
                        <a:pt x="166" y="351"/>
                      </a:lnTo>
                      <a:lnTo>
                        <a:pt x="199" y="327"/>
                      </a:lnTo>
                      <a:lnTo>
                        <a:pt x="230" y="301"/>
                      </a:lnTo>
                      <a:lnTo>
                        <a:pt x="262" y="276"/>
                      </a:lnTo>
                      <a:lnTo>
                        <a:pt x="293" y="251"/>
                      </a:lnTo>
                      <a:lnTo>
                        <a:pt x="324" y="225"/>
                      </a:lnTo>
                      <a:lnTo>
                        <a:pt x="355" y="200"/>
                      </a:lnTo>
                      <a:lnTo>
                        <a:pt x="385" y="175"/>
                      </a:lnTo>
                      <a:lnTo>
                        <a:pt x="415" y="149"/>
                      </a:lnTo>
                      <a:lnTo>
                        <a:pt x="446" y="121"/>
                      </a:lnTo>
                      <a:lnTo>
                        <a:pt x="476" y="94"/>
                      </a:lnTo>
                      <a:lnTo>
                        <a:pt x="505" y="64"/>
                      </a:lnTo>
                      <a:lnTo>
                        <a:pt x="536" y="34"/>
                      </a:lnTo>
                      <a:lnTo>
                        <a:pt x="500" y="0"/>
                      </a:lnTo>
                      <a:lnTo>
                        <a:pt x="472" y="30"/>
                      </a:lnTo>
                      <a:lnTo>
                        <a:pt x="442" y="58"/>
                      </a:lnTo>
                      <a:lnTo>
                        <a:pt x="413" y="85"/>
                      </a:lnTo>
                      <a:lnTo>
                        <a:pt x="383" y="111"/>
                      </a:lnTo>
                      <a:lnTo>
                        <a:pt x="353" y="138"/>
                      </a:lnTo>
                      <a:lnTo>
                        <a:pt x="324" y="163"/>
                      </a:lnTo>
                      <a:lnTo>
                        <a:pt x="293" y="188"/>
                      </a:lnTo>
                      <a:lnTo>
                        <a:pt x="263" y="212"/>
                      </a:lnTo>
                      <a:lnTo>
                        <a:pt x="231" y="237"/>
                      </a:lnTo>
                      <a:lnTo>
                        <a:pt x="199" y="261"/>
                      </a:lnTo>
                      <a:lnTo>
                        <a:pt x="167" y="288"/>
                      </a:lnTo>
                      <a:lnTo>
                        <a:pt x="135" y="314"/>
                      </a:lnTo>
                      <a:lnTo>
                        <a:pt x="102" y="340"/>
                      </a:lnTo>
                      <a:lnTo>
                        <a:pt x="67" y="369"/>
                      </a:lnTo>
                      <a:lnTo>
                        <a:pt x="35" y="397"/>
                      </a:lnTo>
                      <a:lnTo>
                        <a:pt x="0" y="429"/>
                      </a:lnTo>
                      <a:lnTo>
                        <a:pt x="33" y="4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8" name="Freeform 48">
                  <a:extLst>
                    <a:ext uri="{FF2B5EF4-FFF2-40B4-BE49-F238E27FC236}">
                      <a16:creationId xmlns:a16="http://schemas.microsoft.com/office/drawing/2014/main" id="{B2800C80-45C7-95A4-4312-89891C3664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4" y="2691"/>
                  <a:ext cx="50" cy="81"/>
                </a:xfrm>
                <a:custGeom>
                  <a:avLst/>
                  <a:gdLst>
                    <a:gd name="T0" fmla="*/ 0 w 304"/>
                    <a:gd name="T1" fmla="*/ 0 h 484"/>
                    <a:gd name="T2" fmla="*/ 0 w 304"/>
                    <a:gd name="T3" fmla="*/ 0 h 484"/>
                    <a:gd name="T4" fmla="*/ 0 w 304"/>
                    <a:gd name="T5" fmla="*/ 0 h 484"/>
                    <a:gd name="T6" fmla="*/ 0 w 304"/>
                    <a:gd name="T7" fmla="*/ 0 h 484"/>
                    <a:gd name="T8" fmla="*/ 0 w 304"/>
                    <a:gd name="T9" fmla="*/ 0 h 484"/>
                    <a:gd name="T10" fmla="*/ 0 w 304"/>
                    <a:gd name="T11" fmla="*/ 0 h 484"/>
                    <a:gd name="T12" fmla="*/ 0 w 304"/>
                    <a:gd name="T13" fmla="*/ 0 h 484"/>
                    <a:gd name="T14" fmla="*/ 0 w 304"/>
                    <a:gd name="T15" fmla="*/ 0 h 484"/>
                    <a:gd name="T16" fmla="*/ 0 w 304"/>
                    <a:gd name="T17" fmla="*/ 0 h 484"/>
                    <a:gd name="T18" fmla="*/ 0 w 304"/>
                    <a:gd name="T19" fmla="*/ 0 h 484"/>
                    <a:gd name="T20" fmla="*/ 0 w 304"/>
                    <a:gd name="T21" fmla="*/ 0 h 484"/>
                    <a:gd name="T22" fmla="*/ 0 w 304"/>
                    <a:gd name="T23" fmla="*/ 0 h 484"/>
                    <a:gd name="T24" fmla="*/ 0 w 304"/>
                    <a:gd name="T25" fmla="*/ 0 h 484"/>
                    <a:gd name="T26" fmla="*/ 0 w 304"/>
                    <a:gd name="T27" fmla="*/ 0 h 484"/>
                    <a:gd name="T28" fmla="*/ 0 w 304"/>
                    <a:gd name="T29" fmla="*/ 0 h 484"/>
                    <a:gd name="T30" fmla="*/ 0 w 304"/>
                    <a:gd name="T31" fmla="*/ 0 h 484"/>
                    <a:gd name="T32" fmla="*/ 0 w 304"/>
                    <a:gd name="T33" fmla="*/ 0 h 484"/>
                    <a:gd name="T34" fmla="*/ 0 w 304"/>
                    <a:gd name="T35" fmla="*/ 0 h 484"/>
                    <a:gd name="T36" fmla="*/ 0 w 304"/>
                    <a:gd name="T37" fmla="*/ 0 h 484"/>
                    <a:gd name="T38" fmla="*/ 0 w 304"/>
                    <a:gd name="T39" fmla="*/ 0 h 484"/>
                    <a:gd name="T40" fmla="*/ 0 w 304"/>
                    <a:gd name="T41" fmla="*/ 0 h 484"/>
                    <a:gd name="T42" fmla="*/ 0 w 304"/>
                    <a:gd name="T43" fmla="*/ 0 h 484"/>
                    <a:gd name="T44" fmla="*/ 0 w 304"/>
                    <a:gd name="T45" fmla="*/ 0 h 484"/>
                    <a:gd name="T46" fmla="*/ 0 w 304"/>
                    <a:gd name="T47" fmla="*/ 0 h 484"/>
                    <a:gd name="T48" fmla="*/ 0 w 304"/>
                    <a:gd name="T49" fmla="*/ 0 h 484"/>
                    <a:gd name="T50" fmla="*/ 0 w 304"/>
                    <a:gd name="T51" fmla="*/ 0 h 484"/>
                    <a:gd name="T52" fmla="*/ 0 w 304"/>
                    <a:gd name="T53" fmla="*/ 0 h 484"/>
                    <a:gd name="T54" fmla="*/ 0 w 304"/>
                    <a:gd name="T55" fmla="*/ 0 h 484"/>
                    <a:gd name="T56" fmla="*/ 0 w 304"/>
                    <a:gd name="T57" fmla="*/ 0 h 484"/>
                    <a:gd name="T58" fmla="*/ 0 w 304"/>
                    <a:gd name="T59" fmla="*/ 0 h 484"/>
                    <a:gd name="T60" fmla="*/ 0 w 304"/>
                    <a:gd name="T61" fmla="*/ 0 h 484"/>
                    <a:gd name="T62" fmla="*/ 0 w 304"/>
                    <a:gd name="T63" fmla="*/ 0 h 484"/>
                    <a:gd name="T64" fmla="*/ 0 w 304"/>
                    <a:gd name="T65" fmla="*/ 0 h 484"/>
                    <a:gd name="T66" fmla="*/ 0 w 304"/>
                    <a:gd name="T67" fmla="*/ 0 h 484"/>
                    <a:gd name="T68" fmla="*/ 0 w 304"/>
                    <a:gd name="T69" fmla="*/ 0 h 48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04"/>
                    <a:gd name="T106" fmla="*/ 0 h 484"/>
                    <a:gd name="T107" fmla="*/ 304 w 304"/>
                    <a:gd name="T108" fmla="*/ 484 h 48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04" h="484">
                      <a:moveTo>
                        <a:pt x="47" y="484"/>
                      </a:moveTo>
                      <a:lnTo>
                        <a:pt x="59" y="452"/>
                      </a:lnTo>
                      <a:lnTo>
                        <a:pt x="71" y="422"/>
                      </a:lnTo>
                      <a:lnTo>
                        <a:pt x="83" y="390"/>
                      </a:lnTo>
                      <a:lnTo>
                        <a:pt x="96" y="360"/>
                      </a:lnTo>
                      <a:lnTo>
                        <a:pt x="108" y="330"/>
                      </a:lnTo>
                      <a:lnTo>
                        <a:pt x="123" y="299"/>
                      </a:lnTo>
                      <a:lnTo>
                        <a:pt x="137" y="269"/>
                      </a:lnTo>
                      <a:lnTo>
                        <a:pt x="152" y="239"/>
                      </a:lnTo>
                      <a:lnTo>
                        <a:pt x="168" y="211"/>
                      </a:lnTo>
                      <a:lnTo>
                        <a:pt x="184" y="184"/>
                      </a:lnTo>
                      <a:lnTo>
                        <a:pt x="201" y="156"/>
                      </a:lnTo>
                      <a:lnTo>
                        <a:pt x="220" y="130"/>
                      </a:lnTo>
                      <a:lnTo>
                        <a:pt x="240" y="105"/>
                      </a:lnTo>
                      <a:lnTo>
                        <a:pt x="260" y="81"/>
                      </a:lnTo>
                      <a:lnTo>
                        <a:pt x="281" y="57"/>
                      </a:lnTo>
                      <a:lnTo>
                        <a:pt x="304" y="36"/>
                      </a:lnTo>
                      <a:lnTo>
                        <a:pt x="271" y="0"/>
                      </a:lnTo>
                      <a:lnTo>
                        <a:pt x="246" y="23"/>
                      </a:lnTo>
                      <a:lnTo>
                        <a:pt x="223" y="48"/>
                      </a:lnTo>
                      <a:lnTo>
                        <a:pt x="201" y="74"/>
                      </a:lnTo>
                      <a:lnTo>
                        <a:pt x="180" y="101"/>
                      </a:lnTo>
                      <a:lnTo>
                        <a:pt x="161" y="129"/>
                      </a:lnTo>
                      <a:lnTo>
                        <a:pt x="142" y="158"/>
                      </a:lnTo>
                      <a:lnTo>
                        <a:pt x="125" y="187"/>
                      </a:lnTo>
                      <a:lnTo>
                        <a:pt x="108" y="218"/>
                      </a:lnTo>
                      <a:lnTo>
                        <a:pt x="92" y="247"/>
                      </a:lnTo>
                      <a:lnTo>
                        <a:pt x="78" y="279"/>
                      </a:lnTo>
                      <a:lnTo>
                        <a:pt x="64" y="311"/>
                      </a:lnTo>
                      <a:lnTo>
                        <a:pt x="50" y="341"/>
                      </a:lnTo>
                      <a:lnTo>
                        <a:pt x="37" y="374"/>
                      </a:lnTo>
                      <a:lnTo>
                        <a:pt x="25" y="405"/>
                      </a:lnTo>
                      <a:lnTo>
                        <a:pt x="13" y="435"/>
                      </a:lnTo>
                      <a:lnTo>
                        <a:pt x="0" y="467"/>
                      </a:lnTo>
                      <a:lnTo>
                        <a:pt x="47" y="4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499" name="Freeform 49">
                  <a:extLst>
                    <a:ext uri="{FF2B5EF4-FFF2-40B4-BE49-F238E27FC236}">
                      <a16:creationId xmlns:a16="http://schemas.microsoft.com/office/drawing/2014/main" id="{F6E6674C-901C-BDE0-8559-B0FC5D9312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1" y="2769"/>
                  <a:ext cx="12" cy="39"/>
                </a:xfrm>
                <a:custGeom>
                  <a:avLst/>
                  <a:gdLst>
                    <a:gd name="T0" fmla="*/ 0 w 71"/>
                    <a:gd name="T1" fmla="*/ 0 h 234"/>
                    <a:gd name="T2" fmla="*/ 0 w 71"/>
                    <a:gd name="T3" fmla="*/ 0 h 234"/>
                    <a:gd name="T4" fmla="*/ 0 w 71"/>
                    <a:gd name="T5" fmla="*/ 0 h 234"/>
                    <a:gd name="T6" fmla="*/ 0 w 71"/>
                    <a:gd name="T7" fmla="*/ 0 h 234"/>
                    <a:gd name="T8" fmla="*/ 0 w 71"/>
                    <a:gd name="T9" fmla="*/ 0 h 234"/>
                    <a:gd name="T10" fmla="*/ 0 w 71"/>
                    <a:gd name="T11" fmla="*/ 0 h 234"/>
                    <a:gd name="T12" fmla="*/ 0 w 71"/>
                    <a:gd name="T13" fmla="*/ 0 h 234"/>
                    <a:gd name="T14" fmla="*/ 0 w 71"/>
                    <a:gd name="T15" fmla="*/ 0 h 234"/>
                    <a:gd name="T16" fmla="*/ 0 w 71"/>
                    <a:gd name="T17" fmla="*/ 0 h 234"/>
                    <a:gd name="T18" fmla="*/ 0 w 71"/>
                    <a:gd name="T19" fmla="*/ 0 h 234"/>
                    <a:gd name="T20" fmla="*/ 0 w 71"/>
                    <a:gd name="T21" fmla="*/ 0 h 234"/>
                    <a:gd name="T22" fmla="*/ 0 w 71"/>
                    <a:gd name="T23" fmla="*/ 0 h 234"/>
                    <a:gd name="T24" fmla="*/ 0 w 71"/>
                    <a:gd name="T25" fmla="*/ 0 h 234"/>
                    <a:gd name="T26" fmla="*/ 0 w 71"/>
                    <a:gd name="T27" fmla="*/ 0 h 234"/>
                    <a:gd name="T28" fmla="*/ 0 w 71"/>
                    <a:gd name="T29" fmla="*/ 0 h 234"/>
                    <a:gd name="T30" fmla="*/ 0 w 71"/>
                    <a:gd name="T31" fmla="*/ 0 h 234"/>
                    <a:gd name="T32" fmla="*/ 0 w 71"/>
                    <a:gd name="T33" fmla="*/ 0 h 234"/>
                    <a:gd name="T34" fmla="*/ 0 w 71"/>
                    <a:gd name="T35" fmla="*/ 0 h 234"/>
                    <a:gd name="T36" fmla="*/ 0 w 71"/>
                    <a:gd name="T37" fmla="*/ 0 h 234"/>
                    <a:gd name="T38" fmla="*/ 0 w 71"/>
                    <a:gd name="T39" fmla="*/ 0 h 234"/>
                    <a:gd name="T40" fmla="*/ 0 w 71"/>
                    <a:gd name="T41" fmla="*/ 0 h 2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"/>
                    <a:gd name="T64" fmla="*/ 0 h 234"/>
                    <a:gd name="T65" fmla="*/ 71 w 71"/>
                    <a:gd name="T66" fmla="*/ 234 h 23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" h="234">
                      <a:moveTo>
                        <a:pt x="71" y="220"/>
                      </a:moveTo>
                      <a:lnTo>
                        <a:pt x="70" y="220"/>
                      </a:lnTo>
                      <a:lnTo>
                        <a:pt x="64" y="195"/>
                      </a:lnTo>
                      <a:lnTo>
                        <a:pt x="57" y="168"/>
                      </a:lnTo>
                      <a:lnTo>
                        <a:pt x="52" y="142"/>
                      </a:lnTo>
                      <a:lnTo>
                        <a:pt x="50" y="117"/>
                      </a:lnTo>
                      <a:lnTo>
                        <a:pt x="49" y="90"/>
                      </a:lnTo>
                      <a:lnTo>
                        <a:pt x="51" y="64"/>
                      </a:lnTo>
                      <a:lnTo>
                        <a:pt x="55" y="40"/>
                      </a:lnTo>
                      <a:lnTo>
                        <a:pt x="62" y="17"/>
                      </a:lnTo>
                      <a:lnTo>
                        <a:pt x="15" y="0"/>
                      </a:lnTo>
                      <a:lnTo>
                        <a:pt x="7" y="29"/>
                      </a:lnTo>
                      <a:lnTo>
                        <a:pt x="1" y="58"/>
                      </a:lnTo>
                      <a:lnTo>
                        <a:pt x="0" y="90"/>
                      </a:lnTo>
                      <a:lnTo>
                        <a:pt x="1" y="119"/>
                      </a:lnTo>
                      <a:lnTo>
                        <a:pt x="3" y="149"/>
                      </a:lnTo>
                      <a:lnTo>
                        <a:pt x="9" y="178"/>
                      </a:lnTo>
                      <a:lnTo>
                        <a:pt x="15" y="206"/>
                      </a:lnTo>
                      <a:lnTo>
                        <a:pt x="24" y="234"/>
                      </a:lnTo>
                      <a:lnTo>
                        <a:pt x="23" y="234"/>
                      </a:lnTo>
                      <a:lnTo>
                        <a:pt x="71" y="2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0" name="Freeform 50">
                  <a:extLst>
                    <a:ext uri="{FF2B5EF4-FFF2-40B4-BE49-F238E27FC236}">
                      <a16:creationId xmlns:a16="http://schemas.microsoft.com/office/drawing/2014/main" id="{5F040633-09BA-FF30-0144-8A4E59A054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05" y="2806"/>
                  <a:ext cx="23" cy="19"/>
                </a:xfrm>
                <a:custGeom>
                  <a:avLst/>
                  <a:gdLst>
                    <a:gd name="T0" fmla="*/ 0 w 141"/>
                    <a:gd name="T1" fmla="*/ 0 h 114"/>
                    <a:gd name="T2" fmla="*/ 0 w 141"/>
                    <a:gd name="T3" fmla="*/ 0 h 114"/>
                    <a:gd name="T4" fmla="*/ 0 w 141"/>
                    <a:gd name="T5" fmla="*/ 0 h 114"/>
                    <a:gd name="T6" fmla="*/ 0 w 141"/>
                    <a:gd name="T7" fmla="*/ 0 h 114"/>
                    <a:gd name="T8" fmla="*/ 0 w 141"/>
                    <a:gd name="T9" fmla="*/ 0 h 114"/>
                    <a:gd name="T10" fmla="*/ 0 w 141"/>
                    <a:gd name="T11" fmla="*/ 0 h 114"/>
                    <a:gd name="T12" fmla="*/ 0 w 141"/>
                    <a:gd name="T13" fmla="*/ 0 h 114"/>
                    <a:gd name="T14" fmla="*/ 0 w 141"/>
                    <a:gd name="T15" fmla="*/ 0 h 114"/>
                    <a:gd name="T16" fmla="*/ 0 w 141"/>
                    <a:gd name="T17" fmla="*/ 0 h 114"/>
                    <a:gd name="T18" fmla="*/ 0 w 141"/>
                    <a:gd name="T19" fmla="*/ 0 h 114"/>
                    <a:gd name="T20" fmla="*/ 0 w 141"/>
                    <a:gd name="T21" fmla="*/ 0 h 114"/>
                    <a:gd name="T22" fmla="*/ 0 w 141"/>
                    <a:gd name="T23" fmla="*/ 0 h 114"/>
                    <a:gd name="T24" fmla="*/ 0 w 141"/>
                    <a:gd name="T25" fmla="*/ 0 h 114"/>
                    <a:gd name="T26" fmla="*/ 0 w 141"/>
                    <a:gd name="T27" fmla="*/ 0 h 114"/>
                    <a:gd name="T28" fmla="*/ 0 w 141"/>
                    <a:gd name="T29" fmla="*/ 0 h 114"/>
                    <a:gd name="T30" fmla="*/ 0 w 141"/>
                    <a:gd name="T31" fmla="*/ 0 h 114"/>
                    <a:gd name="T32" fmla="*/ 0 w 141"/>
                    <a:gd name="T33" fmla="*/ 0 h 114"/>
                    <a:gd name="T34" fmla="*/ 0 w 141"/>
                    <a:gd name="T35" fmla="*/ 0 h 114"/>
                    <a:gd name="T36" fmla="*/ 0 w 141"/>
                    <a:gd name="T37" fmla="*/ 0 h 114"/>
                    <a:gd name="T38" fmla="*/ 0 w 141"/>
                    <a:gd name="T39" fmla="*/ 0 h 114"/>
                    <a:gd name="T40" fmla="*/ 0 w 141"/>
                    <a:gd name="T41" fmla="*/ 0 h 1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1"/>
                    <a:gd name="T64" fmla="*/ 0 h 114"/>
                    <a:gd name="T65" fmla="*/ 141 w 141"/>
                    <a:gd name="T66" fmla="*/ 114 h 1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1" h="114">
                      <a:moveTo>
                        <a:pt x="141" y="90"/>
                      </a:moveTo>
                      <a:lnTo>
                        <a:pt x="116" y="65"/>
                      </a:lnTo>
                      <a:lnTo>
                        <a:pt x="108" y="64"/>
                      </a:lnTo>
                      <a:lnTo>
                        <a:pt x="99" y="59"/>
                      </a:lnTo>
                      <a:lnTo>
                        <a:pt x="89" y="54"/>
                      </a:lnTo>
                      <a:lnTo>
                        <a:pt x="79" y="44"/>
                      </a:lnTo>
                      <a:lnTo>
                        <a:pt x="68" y="33"/>
                      </a:lnTo>
                      <a:lnTo>
                        <a:pt x="60" y="22"/>
                      </a:lnTo>
                      <a:lnTo>
                        <a:pt x="53" y="10"/>
                      </a:lnTo>
                      <a:lnTo>
                        <a:pt x="48" y="0"/>
                      </a:lnTo>
                      <a:lnTo>
                        <a:pt x="0" y="14"/>
                      </a:lnTo>
                      <a:lnTo>
                        <a:pt x="8" y="32"/>
                      </a:lnTo>
                      <a:lnTo>
                        <a:pt x="18" y="49"/>
                      </a:lnTo>
                      <a:lnTo>
                        <a:pt x="31" y="65"/>
                      </a:lnTo>
                      <a:lnTo>
                        <a:pt x="44" y="80"/>
                      </a:lnTo>
                      <a:lnTo>
                        <a:pt x="60" y="93"/>
                      </a:lnTo>
                      <a:lnTo>
                        <a:pt x="77" y="104"/>
                      </a:lnTo>
                      <a:lnTo>
                        <a:pt x="97" y="111"/>
                      </a:lnTo>
                      <a:lnTo>
                        <a:pt x="116" y="114"/>
                      </a:lnTo>
                      <a:lnTo>
                        <a:pt x="91" y="90"/>
                      </a:lnTo>
                      <a:lnTo>
                        <a:pt x="141" y="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1" name="Freeform 51">
                  <a:extLst>
                    <a:ext uri="{FF2B5EF4-FFF2-40B4-BE49-F238E27FC236}">
                      <a16:creationId xmlns:a16="http://schemas.microsoft.com/office/drawing/2014/main" id="{EB840991-6D55-6518-8111-27EEAF3984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2821"/>
                  <a:ext cx="8" cy="24"/>
                </a:xfrm>
                <a:custGeom>
                  <a:avLst/>
                  <a:gdLst>
                    <a:gd name="T0" fmla="*/ 0 w 50"/>
                    <a:gd name="T1" fmla="*/ 0 h 143"/>
                    <a:gd name="T2" fmla="*/ 0 w 50"/>
                    <a:gd name="T3" fmla="*/ 0 h 143"/>
                    <a:gd name="T4" fmla="*/ 0 w 50"/>
                    <a:gd name="T5" fmla="*/ 0 h 143"/>
                    <a:gd name="T6" fmla="*/ 0 w 50"/>
                    <a:gd name="T7" fmla="*/ 0 h 143"/>
                    <a:gd name="T8" fmla="*/ 0 w 50"/>
                    <a:gd name="T9" fmla="*/ 0 h 143"/>
                    <a:gd name="T10" fmla="*/ 0 w 50"/>
                    <a:gd name="T11" fmla="*/ 0 h 143"/>
                    <a:gd name="T12" fmla="*/ 0 w 50"/>
                    <a:gd name="T13" fmla="*/ 0 h 1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0"/>
                    <a:gd name="T22" fmla="*/ 0 h 143"/>
                    <a:gd name="T23" fmla="*/ 50 w 50"/>
                    <a:gd name="T24" fmla="*/ 143 h 1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0" h="143">
                      <a:moveTo>
                        <a:pt x="25" y="94"/>
                      </a:moveTo>
                      <a:lnTo>
                        <a:pt x="50" y="119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19"/>
                      </a:lnTo>
                      <a:lnTo>
                        <a:pt x="25" y="143"/>
                      </a:lnTo>
                      <a:lnTo>
                        <a:pt x="25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2" name="Freeform 52">
                  <a:extLst>
                    <a:ext uri="{FF2B5EF4-FFF2-40B4-BE49-F238E27FC236}">
                      <a16:creationId xmlns:a16="http://schemas.microsoft.com/office/drawing/2014/main" id="{4756BECD-4E4A-FD4B-69F9-C2976B9B03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4" y="2836"/>
                  <a:ext cx="484" cy="9"/>
                </a:xfrm>
                <a:custGeom>
                  <a:avLst/>
                  <a:gdLst>
                    <a:gd name="T0" fmla="*/ 0 w 2903"/>
                    <a:gd name="T1" fmla="*/ 0 h 49"/>
                    <a:gd name="T2" fmla="*/ 0 w 2903"/>
                    <a:gd name="T3" fmla="*/ 0 h 49"/>
                    <a:gd name="T4" fmla="*/ 0 w 2903"/>
                    <a:gd name="T5" fmla="*/ 0 h 49"/>
                    <a:gd name="T6" fmla="*/ 0 w 2903"/>
                    <a:gd name="T7" fmla="*/ 0 h 49"/>
                    <a:gd name="T8" fmla="*/ 0 w 2903"/>
                    <a:gd name="T9" fmla="*/ 0 h 49"/>
                    <a:gd name="T10" fmla="*/ 0 w 2903"/>
                    <a:gd name="T11" fmla="*/ 0 h 49"/>
                    <a:gd name="T12" fmla="*/ 0 w 2903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903"/>
                    <a:gd name="T22" fmla="*/ 0 h 49"/>
                    <a:gd name="T23" fmla="*/ 2903 w 2903"/>
                    <a:gd name="T24" fmla="*/ 49 h 4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903" h="49">
                      <a:moveTo>
                        <a:pt x="2852" y="25"/>
                      </a:moveTo>
                      <a:lnTo>
                        <a:pt x="2877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877" y="49"/>
                      </a:lnTo>
                      <a:lnTo>
                        <a:pt x="2903" y="25"/>
                      </a:lnTo>
                      <a:lnTo>
                        <a:pt x="2852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3" name="Freeform 53">
                  <a:extLst>
                    <a:ext uri="{FF2B5EF4-FFF2-40B4-BE49-F238E27FC236}">
                      <a16:creationId xmlns:a16="http://schemas.microsoft.com/office/drawing/2014/main" id="{1F943877-D604-0F94-6D7B-C2839B1083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4"/>
                  <a:ext cx="8" cy="5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48" y="17"/>
                      </a:moveTo>
                      <a:lnTo>
                        <a:pt x="42" y="8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9" y="6"/>
                      </a:lnTo>
                      <a:lnTo>
                        <a:pt x="3" y="12"/>
                      </a:lnTo>
                      <a:lnTo>
                        <a:pt x="0" y="21"/>
                      </a:lnTo>
                      <a:lnTo>
                        <a:pt x="1" y="33"/>
                      </a:lnTo>
                      <a:lnTo>
                        <a:pt x="4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4" name="Freeform 54">
                  <a:extLst>
                    <a:ext uri="{FF2B5EF4-FFF2-40B4-BE49-F238E27FC236}">
                      <a16:creationId xmlns:a16="http://schemas.microsoft.com/office/drawing/2014/main" id="{6C0BD76A-E1FA-A2BE-DE52-49951ABE4E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14" cy="20"/>
                </a:xfrm>
                <a:custGeom>
                  <a:avLst/>
                  <a:gdLst>
                    <a:gd name="T0" fmla="*/ 0 w 83"/>
                    <a:gd name="T1" fmla="*/ 0 h 118"/>
                    <a:gd name="T2" fmla="*/ 0 w 83"/>
                    <a:gd name="T3" fmla="*/ 0 h 118"/>
                    <a:gd name="T4" fmla="*/ 0 w 83"/>
                    <a:gd name="T5" fmla="*/ 0 h 118"/>
                    <a:gd name="T6" fmla="*/ 0 w 83"/>
                    <a:gd name="T7" fmla="*/ 0 h 118"/>
                    <a:gd name="T8" fmla="*/ 0 w 83"/>
                    <a:gd name="T9" fmla="*/ 0 h 118"/>
                    <a:gd name="T10" fmla="*/ 0 w 83"/>
                    <a:gd name="T11" fmla="*/ 0 h 118"/>
                    <a:gd name="T12" fmla="*/ 0 w 83"/>
                    <a:gd name="T13" fmla="*/ 0 h 118"/>
                    <a:gd name="T14" fmla="*/ 0 w 83"/>
                    <a:gd name="T15" fmla="*/ 0 h 118"/>
                    <a:gd name="T16" fmla="*/ 0 w 83"/>
                    <a:gd name="T17" fmla="*/ 0 h 118"/>
                    <a:gd name="T18" fmla="*/ 0 w 83"/>
                    <a:gd name="T19" fmla="*/ 0 h 118"/>
                    <a:gd name="T20" fmla="*/ 0 w 83"/>
                    <a:gd name="T21" fmla="*/ 0 h 118"/>
                    <a:gd name="T22" fmla="*/ 0 w 83"/>
                    <a:gd name="T23" fmla="*/ 0 h 118"/>
                    <a:gd name="T24" fmla="*/ 0 w 83"/>
                    <a:gd name="T25" fmla="*/ 0 h 118"/>
                    <a:gd name="T26" fmla="*/ 0 w 83"/>
                    <a:gd name="T27" fmla="*/ 0 h 118"/>
                    <a:gd name="T28" fmla="*/ 0 w 83"/>
                    <a:gd name="T29" fmla="*/ 0 h 118"/>
                    <a:gd name="T30" fmla="*/ 0 w 83"/>
                    <a:gd name="T31" fmla="*/ 0 h 118"/>
                    <a:gd name="T32" fmla="*/ 0 w 83"/>
                    <a:gd name="T33" fmla="*/ 0 h 118"/>
                    <a:gd name="T34" fmla="*/ 0 w 83"/>
                    <a:gd name="T35" fmla="*/ 0 h 118"/>
                    <a:gd name="T36" fmla="*/ 0 w 83"/>
                    <a:gd name="T37" fmla="*/ 0 h 11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3"/>
                    <a:gd name="T58" fmla="*/ 0 h 118"/>
                    <a:gd name="T59" fmla="*/ 83 w 83"/>
                    <a:gd name="T60" fmla="*/ 118 h 11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3" h="118">
                      <a:moveTo>
                        <a:pt x="83" y="101"/>
                      </a:moveTo>
                      <a:lnTo>
                        <a:pt x="78" y="87"/>
                      </a:lnTo>
                      <a:lnTo>
                        <a:pt x="74" y="74"/>
                      </a:lnTo>
                      <a:lnTo>
                        <a:pt x="68" y="62"/>
                      </a:lnTo>
                      <a:lnTo>
                        <a:pt x="65" y="50"/>
                      </a:lnTo>
                      <a:lnTo>
                        <a:pt x="60" y="38"/>
                      </a:lnTo>
                      <a:lnTo>
                        <a:pt x="56" y="25"/>
                      </a:lnTo>
                      <a:lnTo>
                        <a:pt x="50" y="12"/>
                      </a:lnTo>
                      <a:lnTo>
                        <a:pt x="47" y="0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0" y="41"/>
                      </a:lnTo>
                      <a:lnTo>
                        <a:pt x="14" y="53"/>
                      </a:lnTo>
                      <a:lnTo>
                        <a:pt x="18" y="66"/>
                      </a:lnTo>
                      <a:lnTo>
                        <a:pt x="22" y="78"/>
                      </a:lnTo>
                      <a:lnTo>
                        <a:pt x="28" y="92"/>
                      </a:lnTo>
                      <a:lnTo>
                        <a:pt x="32" y="104"/>
                      </a:lnTo>
                      <a:lnTo>
                        <a:pt x="37" y="118"/>
                      </a:lnTo>
                      <a:lnTo>
                        <a:pt x="83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5" name="Freeform 55">
                  <a:extLst>
                    <a:ext uri="{FF2B5EF4-FFF2-40B4-BE49-F238E27FC236}">
                      <a16:creationId xmlns:a16="http://schemas.microsoft.com/office/drawing/2014/main" id="{16369E36-E7B0-1BEE-E400-6AE9050E3D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7" y="2496"/>
                  <a:ext cx="8" cy="6"/>
                </a:xfrm>
                <a:custGeom>
                  <a:avLst/>
                  <a:gdLst>
                    <a:gd name="T0" fmla="*/ 0 w 48"/>
                    <a:gd name="T1" fmla="*/ 0 h 33"/>
                    <a:gd name="T2" fmla="*/ 0 w 48"/>
                    <a:gd name="T3" fmla="*/ 0 h 33"/>
                    <a:gd name="T4" fmla="*/ 0 w 48"/>
                    <a:gd name="T5" fmla="*/ 0 h 33"/>
                    <a:gd name="T6" fmla="*/ 0 w 48"/>
                    <a:gd name="T7" fmla="*/ 0 h 33"/>
                    <a:gd name="T8" fmla="*/ 0 w 48"/>
                    <a:gd name="T9" fmla="*/ 0 h 33"/>
                    <a:gd name="T10" fmla="*/ 0 w 48"/>
                    <a:gd name="T11" fmla="*/ 0 h 33"/>
                    <a:gd name="T12" fmla="*/ 0 w 48"/>
                    <a:gd name="T13" fmla="*/ 0 h 33"/>
                    <a:gd name="T14" fmla="*/ 0 w 48"/>
                    <a:gd name="T15" fmla="*/ 0 h 33"/>
                    <a:gd name="T16" fmla="*/ 0 w 48"/>
                    <a:gd name="T17" fmla="*/ 0 h 33"/>
                    <a:gd name="T18" fmla="*/ 0 w 48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3"/>
                    <a:gd name="T32" fmla="*/ 48 w 48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3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4" y="32"/>
                      </a:lnTo>
                      <a:lnTo>
                        <a:pt x="22" y="33"/>
                      </a:lnTo>
                      <a:lnTo>
                        <a:pt x="32" y="32"/>
                      </a:lnTo>
                      <a:lnTo>
                        <a:pt x="39" y="28"/>
                      </a:lnTo>
                      <a:lnTo>
                        <a:pt x="46" y="20"/>
                      </a:lnTo>
                      <a:lnTo>
                        <a:pt x="48" y="11"/>
                      </a:lnTo>
                      <a:lnTo>
                        <a:pt x="47" y="0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6" name="Freeform 56">
                  <a:extLst>
                    <a:ext uri="{FF2B5EF4-FFF2-40B4-BE49-F238E27FC236}">
                      <a16:creationId xmlns:a16="http://schemas.microsoft.com/office/drawing/2014/main" id="{7F625E96-F5A1-8006-FD53-09452AFCFB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2"/>
                  <a:ext cx="8" cy="5"/>
                </a:xfrm>
                <a:custGeom>
                  <a:avLst/>
                  <a:gdLst>
                    <a:gd name="T0" fmla="*/ 0 w 47"/>
                    <a:gd name="T1" fmla="*/ 0 h 33"/>
                    <a:gd name="T2" fmla="*/ 0 w 47"/>
                    <a:gd name="T3" fmla="*/ 0 h 33"/>
                    <a:gd name="T4" fmla="*/ 0 w 47"/>
                    <a:gd name="T5" fmla="*/ 0 h 33"/>
                    <a:gd name="T6" fmla="*/ 0 w 47"/>
                    <a:gd name="T7" fmla="*/ 0 h 33"/>
                    <a:gd name="T8" fmla="*/ 0 w 47"/>
                    <a:gd name="T9" fmla="*/ 0 h 33"/>
                    <a:gd name="T10" fmla="*/ 0 w 47"/>
                    <a:gd name="T11" fmla="*/ 0 h 33"/>
                    <a:gd name="T12" fmla="*/ 0 w 47"/>
                    <a:gd name="T13" fmla="*/ 0 h 33"/>
                    <a:gd name="T14" fmla="*/ 0 w 47"/>
                    <a:gd name="T15" fmla="*/ 0 h 33"/>
                    <a:gd name="T16" fmla="*/ 0 w 47"/>
                    <a:gd name="T17" fmla="*/ 0 h 33"/>
                    <a:gd name="T18" fmla="*/ 0 w 47"/>
                    <a:gd name="T19" fmla="*/ 0 h 3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3"/>
                    <a:gd name="T32" fmla="*/ 47 w 47"/>
                    <a:gd name="T33" fmla="*/ 33 h 3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3">
                      <a:moveTo>
                        <a:pt x="46" y="33"/>
                      </a:moveTo>
                      <a:lnTo>
                        <a:pt x="47" y="21"/>
                      </a:lnTo>
                      <a:lnTo>
                        <a:pt x="45" y="13"/>
                      </a:lnTo>
                      <a:lnTo>
                        <a:pt x="39" y="6"/>
                      </a:ln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3" y="1"/>
                      </a:lnTo>
                      <a:lnTo>
                        <a:pt x="6" y="7"/>
                      </a:lnTo>
                      <a:lnTo>
                        <a:pt x="0" y="16"/>
                      </a:lnTo>
                      <a:lnTo>
                        <a:pt x="46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7" name="Freeform 57">
                  <a:extLst>
                    <a:ext uri="{FF2B5EF4-FFF2-40B4-BE49-F238E27FC236}">
                      <a16:creationId xmlns:a16="http://schemas.microsoft.com/office/drawing/2014/main" id="{55DFA9A1-437E-F6EA-7F18-7FEE5C0BF0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03" y="2514"/>
                  <a:ext cx="36" cy="54"/>
                </a:xfrm>
                <a:custGeom>
                  <a:avLst/>
                  <a:gdLst>
                    <a:gd name="T0" fmla="*/ 0 w 213"/>
                    <a:gd name="T1" fmla="*/ 0 h 319"/>
                    <a:gd name="T2" fmla="*/ 0 w 213"/>
                    <a:gd name="T3" fmla="*/ 0 h 319"/>
                    <a:gd name="T4" fmla="*/ 0 w 213"/>
                    <a:gd name="T5" fmla="*/ 0 h 319"/>
                    <a:gd name="T6" fmla="*/ 0 w 213"/>
                    <a:gd name="T7" fmla="*/ 0 h 319"/>
                    <a:gd name="T8" fmla="*/ 0 w 213"/>
                    <a:gd name="T9" fmla="*/ 0 h 319"/>
                    <a:gd name="T10" fmla="*/ 0 w 213"/>
                    <a:gd name="T11" fmla="*/ 0 h 319"/>
                    <a:gd name="T12" fmla="*/ 0 w 213"/>
                    <a:gd name="T13" fmla="*/ 0 h 319"/>
                    <a:gd name="T14" fmla="*/ 0 w 213"/>
                    <a:gd name="T15" fmla="*/ 0 h 319"/>
                    <a:gd name="T16" fmla="*/ 0 w 213"/>
                    <a:gd name="T17" fmla="*/ 0 h 319"/>
                    <a:gd name="T18" fmla="*/ 0 w 213"/>
                    <a:gd name="T19" fmla="*/ 0 h 319"/>
                    <a:gd name="T20" fmla="*/ 0 w 213"/>
                    <a:gd name="T21" fmla="*/ 0 h 319"/>
                    <a:gd name="T22" fmla="*/ 0 w 213"/>
                    <a:gd name="T23" fmla="*/ 0 h 319"/>
                    <a:gd name="T24" fmla="*/ 0 w 213"/>
                    <a:gd name="T25" fmla="*/ 0 h 319"/>
                    <a:gd name="T26" fmla="*/ 0 w 213"/>
                    <a:gd name="T27" fmla="*/ 0 h 319"/>
                    <a:gd name="T28" fmla="*/ 0 w 213"/>
                    <a:gd name="T29" fmla="*/ 0 h 319"/>
                    <a:gd name="T30" fmla="*/ 0 w 213"/>
                    <a:gd name="T31" fmla="*/ 0 h 319"/>
                    <a:gd name="T32" fmla="*/ 0 w 213"/>
                    <a:gd name="T33" fmla="*/ 0 h 319"/>
                    <a:gd name="T34" fmla="*/ 0 w 213"/>
                    <a:gd name="T35" fmla="*/ 0 h 319"/>
                    <a:gd name="T36" fmla="*/ 0 w 213"/>
                    <a:gd name="T37" fmla="*/ 0 h 319"/>
                    <a:gd name="T38" fmla="*/ 0 w 213"/>
                    <a:gd name="T39" fmla="*/ 0 h 319"/>
                    <a:gd name="T40" fmla="*/ 0 w 213"/>
                    <a:gd name="T41" fmla="*/ 0 h 319"/>
                    <a:gd name="T42" fmla="*/ 0 w 213"/>
                    <a:gd name="T43" fmla="*/ 0 h 319"/>
                    <a:gd name="T44" fmla="*/ 0 w 213"/>
                    <a:gd name="T45" fmla="*/ 0 h 319"/>
                    <a:gd name="T46" fmla="*/ 0 w 213"/>
                    <a:gd name="T47" fmla="*/ 0 h 319"/>
                    <a:gd name="T48" fmla="*/ 0 w 213"/>
                    <a:gd name="T49" fmla="*/ 0 h 319"/>
                    <a:gd name="T50" fmla="*/ 0 w 213"/>
                    <a:gd name="T51" fmla="*/ 0 h 319"/>
                    <a:gd name="T52" fmla="*/ 0 w 213"/>
                    <a:gd name="T53" fmla="*/ 0 h 319"/>
                    <a:gd name="T54" fmla="*/ 0 w 213"/>
                    <a:gd name="T55" fmla="*/ 0 h 319"/>
                    <a:gd name="T56" fmla="*/ 0 w 213"/>
                    <a:gd name="T57" fmla="*/ 0 h 319"/>
                    <a:gd name="T58" fmla="*/ 0 w 213"/>
                    <a:gd name="T59" fmla="*/ 0 h 319"/>
                    <a:gd name="T60" fmla="*/ 0 w 213"/>
                    <a:gd name="T61" fmla="*/ 0 h 319"/>
                    <a:gd name="T62" fmla="*/ 0 w 213"/>
                    <a:gd name="T63" fmla="*/ 0 h 319"/>
                    <a:gd name="T64" fmla="*/ 0 w 213"/>
                    <a:gd name="T65" fmla="*/ 0 h 319"/>
                    <a:gd name="T66" fmla="*/ 0 w 213"/>
                    <a:gd name="T67" fmla="*/ 0 h 319"/>
                    <a:gd name="T68" fmla="*/ 0 w 213"/>
                    <a:gd name="T69" fmla="*/ 0 h 31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3"/>
                    <a:gd name="T106" fmla="*/ 0 h 319"/>
                    <a:gd name="T107" fmla="*/ 213 w 213"/>
                    <a:gd name="T108" fmla="*/ 319 h 31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3" h="319">
                      <a:moveTo>
                        <a:pt x="33" y="319"/>
                      </a:moveTo>
                      <a:lnTo>
                        <a:pt x="51" y="301"/>
                      </a:lnTo>
                      <a:lnTo>
                        <a:pt x="67" y="283"/>
                      </a:lnTo>
                      <a:lnTo>
                        <a:pt x="80" y="266"/>
                      </a:lnTo>
                      <a:lnTo>
                        <a:pt x="95" y="248"/>
                      </a:lnTo>
                      <a:lnTo>
                        <a:pt x="109" y="230"/>
                      </a:lnTo>
                      <a:lnTo>
                        <a:pt x="120" y="213"/>
                      </a:lnTo>
                      <a:lnTo>
                        <a:pt x="131" y="195"/>
                      </a:lnTo>
                      <a:lnTo>
                        <a:pt x="141" y="177"/>
                      </a:lnTo>
                      <a:lnTo>
                        <a:pt x="152" y="158"/>
                      </a:lnTo>
                      <a:lnTo>
                        <a:pt x="161" y="139"/>
                      </a:lnTo>
                      <a:lnTo>
                        <a:pt x="170" y="121"/>
                      </a:lnTo>
                      <a:lnTo>
                        <a:pt x="178" y="101"/>
                      </a:lnTo>
                      <a:lnTo>
                        <a:pt x="188" y="81"/>
                      </a:lnTo>
                      <a:lnTo>
                        <a:pt x="196" y="59"/>
                      </a:lnTo>
                      <a:lnTo>
                        <a:pt x="204" y="39"/>
                      </a:lnTo>
                      <a:lnTo>
                        <a:pt x="213" y="17"/>
                      </a:lnTo>
                      <a:lnTo>
                        <a:pt x="167" y="0"/>
                      </a:lnTo>
                      <a:lnTo>
                        <a:pt x="158" y="22"/>
                      </a:lnTo>
                      <a:lnTo>
                        <a:pt x="149" y="42"/>
                      </a:lnTo>
                      <a:lnTo>
                        <a:pt x="141" y="64"/>
                      </a:lnTo>
                      <a:lnTo>
                        <a:pt x="134" y="82"/>
                      </a:lnTo>
                      <a:lnTo>
                        <a:pt x="125" y="100"/>
                      </a:lnTo>
                      <a:lnTo>
                        <a:pt x="116" y="119"/>
                      </a:lnTo>
                      <a:lnTo>
                        <a:pt x="107" y="136"/>
                      </a:lnTo>
                      <a:lnTo>
                        <a:pt x="98" y="154"/>
                      </a:lnTo>
                      <a:lnTo>
                        <a:pt x="88" y="169"/>
                      </a:lnTo>
                      <a:lnTo>
                        <a:pt x="79" y="185"/>
                      </a:lnTo>
                      <a:lnTo>
                        <a:pt x="67" y="203"/>
                      </a:lnTo>
                      <a:lnTo>
                        <a:pt x="56" y="219"/>
                      </a:lnTo>
                      <a:lnTo>
                        <a:pt x="43" y="236"/>
                      </a:lnTo>
                      <a:lnTo>
                        <a:pt x="30" y="251"/>
                      </a:lnTo>
                      <a:lnTo>
                        <a:pt x="15" y="268"/>
                      </a:lnTo>
                      <a:lnTo>
                        <a:pt x="0" y="284"/>
                      </a:lnTo>
                      <a:lnTo>
                        <a:pt x="33" y="3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8" name="Freeform 58">
                  <a:extLst>
                    <a:ext uri="{FF2B5EF4-FFF2-40B4-BE49-F238E27FC236}">
                      <a16:creationId xmlns:a16="http://schemas.microsoft.com/office/drawing/2014/main" id="{72C000F4-A759-5046-99D4-FAAA3339B6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1" y="251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7" y="0"/>
                      </a:moveTo>
                      <a:lnTo>
                        <a:pt x="1" y="8"/>
                      </a:lnTo>
                      <a:lnTo>
                        <a:pt x="0" y="17"/>
                      </a:lnTo>
                      <a:lnTo>
                        <a:pt x="2" y="26"/>
                      </a:lnTo>
                      <a:lnTo>
                        <a:pt x="8" y="32"/>
                      </a:lnTo>
                      <a:lnTo>
                        <a:pt x="14" y="38"/>
                      </a:lnTo>
                      <a:lnTo>
                        <a:pt x="23" y="40"/>
                      </a:lnTo>
                      <a:lnTo>
                        <a:pt x="32" y="39"/>
                      </a:lnTo>
                      <a:lnTo>
                        <a:pt x="41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09" name="Freeform 59">
                  <a:extLst>
                    <a:ext uri="{FF2B5EF4-FFF2-40B4-BE49-F238E27FC236}">
                      <a16:creationId xmlns:a16="http://schemas.microsoft.com/office/drawing/2014/main" id="{857BBFD2-EA87-904F-1BA1-902C938259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7" y="2557"/>
                  <a:ext cx="9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49" y="27"/>
                      </a:moveTo>
                      <a:lnTo>
                        <a:pt x="47" y="16"/>
                      </a:lnTo>
                      <a:lnTo>
                        <a:pt x="42" y="8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16" y="2"/>
                      </a:lnTo>
                      <a:lnTo>
                        <a:pt x="7" y="6"/>
                      </a:lnTo>
                      <a:lnTo>
                        <a:pt x="2" y="13"/>
                      </a:lnTo>
                      <a:lnTo>
                        <a:pt x="0" y="24"/>
                      </a:lnTo>
                      <a:lnTo>
                        <a:pt x="49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0" name="Freeform 60">
                  <a:extLst>
                    <a:ext uri="{FF2B5EF4-FFF2-40B4-BE49-F238E27FC236}">
                      <a16:creationId xmlns:a16="http://schemas.microsoft.com/office/drawing/2014/main" id="{F9E03D03-3835-BBDD-CD87-A28F08BCB2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2561"/>
                  <a:ext cx="33" cy="60"/>
                </a:xfrm>
                <a:custGeom>
                  <a:avLst/>
                  <a:gdLst>
                    <a:gd name="T0" fmla="*/ 0 w 198"/>
                    <a:gd name="T1" fmla="*/ 0 h 357"/>
                    <a:gd name="T2" fmla="*/ 0 w 198"/>
                    <a:gd name="T3" fmla="*/ 0 h 357"/>
                    <a:gd name="T4" fmla="*/ 0 w 198"/>
                    <a:gd name="T5" fmla="*/ 0 h 357"/>
                    <a:gd name="T6" fmla="*/ 0 w 198"/>
                    <a:gd name="T7" fmla="*/ 0 h 357"/>
                    <a:gd name="T8" fmla="*/ 0 w 198"/>
                    <a:gd name="T9" fmla="*/ 0 h 357"/>
                    <a:gd name="T10" fmla="*/ 0 w 198"/>
                    <a:gd name="T11" fmla="*/ 0 h 357"/>
                    <a:gd name="T12" fmla="*/ 0 w 198"/>
                    <a:gd name="T13" fmla="*/ 0 h 357"/>
                    <a:gd name="T14" fmla="*/ 0 w 198"/>
                    <a:gd name="T15" fmla="*/ 0 h 357"/>
                    <a:gd name="T16" fmla="*/ 0 w 198"/>
                    <a:gd name="T17" fmla="*/ 0 h 357"/>
                    <a:gd name="T18" fmla="*/ 0 w 198"/>
                    <a:gd name="T19" fmla="*/ 0 h 357"/>
                    <a:gd name="T20" fmla="*/ 0 w 198"/>
                    <a:gd name="T21" fmla="*/ 0 h 357"/>
                    <a:gd name="T22" fmla="*/ 0 w 198"/>
                    <a:gd name="T23" fmla="*/ 0 h 357"/>
                    <a:gd name="T24" fmla="*/ 0 w 198"/>
                    <a:gd name="T25" fmla="*/ 0 h 357"/>
                    <a:gd name="T26" fmla="*/ 0 w 198"/>
                    <a:gd name="T27" fmla="*/ 0 h 357"/>
                    <a:gd name="T28" fmla="*/ 0 w 198"/>
                    <a:gd name="T29" fmla="*/ 0 h 357"/>
                    <a:gd name="T30" fmla="*/ 0 w 198"/>
                    <a:gd name="T31" fmla="*/ 0 h 357"/>
                    <a:gd name="T32" fmla="*/ 0 w 198"/>
                    <a:gd name="T33" fmla="*/ 0 h 357"/>
                    <a:gd name="T34" fmla="*/ 0 w 198"/>
                    <a:gd name="T35" fmla="*/ 0 h 357"/>
                    <a:gd name="T36" fmla="*/ 0 w 198"/>
                    <a:gd name="T37" fmla="*/ 0 h 357"/>
                    <a:gd name="T38" fmla="*/ 0 w 198"/>
                    <a:gd name="T39" fmla="*/ 0 h 357"/>
                    <a:gd name="T40" fmla="*/ 0 w 198"/>
                    <a:gd name="T41" fmla="*/ 0 h 357"/>
                    <a:gd name="T42" fmla="*/ 0 w 198"/>
                    <a:gd name="T43" fmla="*/ 0 h 357"/>
                    <a:gd name="T44" fmla="*/ 0 w 198"/>
                    <a:gd name="T45" fmla="*/ 0 h 357"/>
                    <a:gd name="T46" fmla="*/ 0 w 198"/>
                    <a:gd name="T47" fmla="*/ 0 h 357"/>
                    <a:gd name="T48" fmla="*/ 0 w 198"/>
                    <a:gd name="T49" fmla="*/ 0 h 357"/>
                    <a:gd name="T50" fmla="*/ 0 w 198"/>
                    <a:gd name="T51" fmla="*/ 0 h 357"/>
                    <a:gd name="T52" fmla="*/ 0 w 198"/>
                    <a:gd name="T53" fmla="*/ 0 h 357"/>
                    <a:gd name="T54" fmla="*/ 0 w 198"/>
                    <a:gd name="T55" fmla="*/ 0 h 357"/>
                    <a:gd name="T56" fmla="*/ 0 w 198"/>
                    <a:gd name="T57" fmla="*/ 0 h 357"/>
                    <a:gd name="T58" fmla="*/ 0 w 198"/>
                    <a:gd name="T59" fmla="*/ 0 h 357"/>
                    <a:gd name="T60" fmla="*/ 0 w 198"/>
                    <a:gd name="T61" fmla="*/ 0 h 357"/>
                    <a:gd name="T62" fmla="*/ 0 w 198"/>
                    <a:gd name="T63" fmla="*/ 0 h 357"/>
                    <a:gd name="T64" fmla="*/ 0 w 198"/>
                    <a:gd name="T65" fmla="*/ 0 h 357"/>
                    <a:gd name="T66" fmla="*/ 0 w 198"/>
                    <a:gd name="T67" fmla="*/ 0 h 357"/>
                    <a:gd name="T68" fmla="*/ 0 w 198"/>
                    <a:gd name="T69" fmla="*/ 0 h 3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8"/>
                    <a:gd name="T106" fmla="*/ 0 h 357"/>
                    <a:gd name="T107" fmla="*/ 198 w 198"/>
                    <a:gd name="T108" fmla="*/ 357 h 3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8" h="357">
                      <a:moveTo>
                        <a:pt x="36" y="357"/>
                      </a:moveTo>
                      <a:lnTo>
                        <a:pt x="51" y="340"/>
                      </a:lnTo>
                      <a:lnTo>
                        <a:pt x="67" y="322"/>
                      </a:lnTo>
                      <a:lnTo>
                        <a:pt x="81" y="303"/>
                      </a:lnTo>
                      <a:lnTo>
                        <a:pt x="96" y="282"/>
                      </a:lnTo>
                      <a:lnTo>
                        <a:pt x="109" y="262"/>
                      </a:lnTo>
                      <a:lnTo>
                        <a:pt x="122" y="241"/>
                      </a:lnTo>
                      <a:lnTo>
                        <a:pt x="134" y="220"/>
                      </a:lnTo>
                      <a:lnTo>
                        <a:pt x="145" y="197"/>
                      </a:lnTo>
                      <a:lnTo>
                        <a:pt x="155" y="175"/>
                      </a:lnTo>
                      <a:lnTo>
                        <a:pt x="164" y="151"/>
                      </a:lnTo>
                      <a:lnTo>
                        <a:pt x="173" y="126"/>
                      </a:lnTo>
                      <a:lnTo>
                        <a:pt x="180" y="102"/>
                      </a:lnTo>
                      <a:lnTo>
                        <a:pt x="186" y="77"/>
                      </a:lnTo>
                      <a:lnTo>
                        <a:pt x="191" y="53"/>
                      </a:lnTo>
                      <a:lnTo>
                        <a:pt x="196" y="28"/>
                      </a:lnTo>
                      <a:lnTo>
                        <a:pt x="198" y="3"/>
                      </a:lnTo>
                      <a:lnTo>
                        <a:pt x="149" y="0"/>
                      </a:lnTo>
                      <a:lnTo>
                        <a:pt x="145" y="23"/>
                      </a:lnTo>
                      <a:lnTo>
                        <a:pt x="143" y="46"/>
                      </a:lnTo>
                      <a:lnTo>
                        <a:pt x="137" y="67"/>
                      </a:lnTo>
                      <a:lnTo>
                        <a:pt x="132" y="90"/>
                      </a:lnTo>
                      <a:lnTo>
                        <a:pt x="125" y="113"/>
                      </a:lnTo>
                      <a:lnTo>
                        <a:pt x="118" y="134"/>
                      </a:lnTo>
                      <a:lnTo>
                        <a:pt x="109" y="156"/>
                      </a:lnTo>
                      <a:lnTo>
                        <a:pt x="100" y="177"/>
                      </a:lnTo>
                      <a:lnTo>
                        <a:pt x="90" y="197"/>
                      </a:lnTo>
                      <a:lnTo>
                        <a:pt x="79" y="217"/>
                      </a:lnTo>
                      <a:lnTo>
                        <a:pt x="67" y="236"/>
                      </a:lnTo>
                      <a:lnTo>
                        <a:pt x="54" y="256"/>
                      </a:lnTo>
                      <a:lnTo>
                        <a:pt x="42" y="273"/>
                      </a:lnTo>
                      <a:lnTo>
                        <a:pt x="30" y="290"/>
                      </a:lnTo>
                      <a:lnTo>
                        <a:pt x="16" y="307"/>
                      </a:lnTo>
                      <a:lnTo>
                        <a:pt x="0" y="322"/>
                      </a:lnTo>
                      <a:lnTo>
                        <a:pt x="36" y="3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1" name="Freeform 61">
                  <a:extLst>
                    <a:ext uri="{FF2B5EF4-FFF2-40B4-BE49-F238E27FC236}">
                      <a16:creationId xmlns:a16="http://schemas.microsoft.com/office/drawing/2014/main" id="{41198B73-EBA1-E8A2-C2E8-8030B44A33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6" y="2615"/>
                  <a:ext cx="83" cy="55"/>
                </a:xfrm>
                <a:custGeom>
                  <a:avLst/>
                  <a:gdLst>
                    <a:gd name="T0" fmla="*/ 0 w 496"/>
                    <a:gd name="T1" fmla="*/ 0 h 329"/>
                    <a:gd name="T2" fmla="*/ 0 w 496"/>
                    <a:gd name="T3" fmla="*/ 0 h 329"/>
                    <a:gd name="T4" fmla="*/ 0 w 496"/>
                    <a:gd name="T5" fmla="*/ 0 h 329"/>
                    <a:gd name="T6" fmla="*/ 0 w 496"/>
                    <a:gd name="T7" fmla="*/ 0 h 329"/>
                    <a:gd name="T8" fmla="*/ 0 w 496"/>
                    <a:gd name="T9" fmla="*/ 0 h 329"/>
                    <a:gd name="T10" fmla="*/ 0 w 496"/>
                    <a:gd name="T11" fmla="*/ 0 h 329"/>
                    <a:gd name="T12" fmla="*/ 0 w 496"/>
                    <a:gd name="T13" fmla="*/ 0 h 329"/>
                    <a:gd name="T14" fmla="*/ 0 w 496"/>
                    <a:gd name="T15" fmla="*/ 0 h 329"/>
                    <a:gd name="T16" fmla="*/ 0 w 496"/>
                    <a:gd name="T17" fmla="*/ 0 h 329"/>
                    <a:gd name="T18" fmla="*/ 0 w 496"/>
                    <a:gd name="T19" fmla="*/ 0 h 329"/>
                    <a:gd name="T20" fmla="*/ 0 w 496"/>
                    <a:gd name="T21" fmla="*/ 0 h 329"/>
                    <a:gd name="T22" fmla="*/ 0 w 496"/>
                    <a:gd name="T23" fmla="*/ 0 h 329"/>
                    <a:gd name="T24" fmla="*/ 0 w 496"/>
                    <a:gd name="T25" fmla="*/ 0 h 329"/>
                    <a:gd name="T26" fmla="*/ 0 w 496"/>
                    <a:gd name="T27" fmla="*/ 0 h 329"/>
                    <a:gd name="T28" fmla="*/ 0 w 496"/>
                    <a:gd name="T29" fmla="*/ 0 h 329"/>
                    <a:gd name="T30" fmla="*/ 0 w 496"/>
                    <a:gd name="T31" fmla="*/ 0 h 329"/>
                    <a:gd name="T32" fmla="*/ 0 w 496"/>
                    <a:gd name="T33" fmla="*/ 0 h 329"/>
                    <a:gd name="T34" fmla="*/ 0 w 496"/>
                    <a:gd name="T35" fmla="*/ 0 h 329"/>
                    <a:gd name="T36" fmla="*/ 0 w 496"/>
                    <a:gd name="T37" fmla="*/ 0 h 329"/>
                    <a:gd name="T38" fmla="*/ 0 w 496"/>
                    <a:gd name="T39" fmla="*/ 0 h 329"/>
                    <a:gd name="T40" fmla="*/ 0 w 496"/>
                    <a:gd name="T41" fmla="*/ 0 h 329"/>
                    <a:gd name="T42" fmla="*/ 0 w 496"/>
                    <a:gd name="T43" fmla="*/ 0 h 329"/>
                    <a:gd name="T44" fmla="*/ 0 w 496"/>
                    <a:gd name="T45" fmla="*/ 0 h 329"/>
                    <a:gd name="T46" fmla="*/ 0 w 496"/>
                    <a:gd name="T47" fmla="*/ 0 h 329"/>
                    <a:gd name="T48" fmla="*/ 0 w 496"/>
                    <a:gd name="T49" fmla="*/ 0 h 329"/>
                    <a:gd name="T50" fmla="*/ 0 w 496"/>
                    <a:gd name="T51" fmla="*/ 0 h 329"/>
                    <a:gd name="T52" fmla="*/ 0 w 496"/>
                    <a:gd name="T53" fmla="*/ 0 h 329"/>
                    <a:gd name="T54" fmla="*/ 0 w 496"/>
                    <a:gd name="T55" fmla="*/ 0 h 329"/>
                    <a:gd name="T56" fmla="*/ 0 w 496"/>
                    <a:gd name="T57" fmla="*/ 0 h 329"/>
                    <a:gd name="T58" fmla="*/ 0 w 496"/>
                    <a:gd name="T59" fmla="*/ 0 h 329"/>
                    <a:gd name="T60" fmla="*/ 0 w 496"/>
                    <a:gd name="T61" fmla="*/ 0 h 329"/>
                    <a:gd name="T62" fmla="*/ 0 w 496"/>
                    <a:gd name="T63" fmla="*/ 0 h 329"/>
                    <a:gd name="T64" fmla="*/ 0 w 496"/>
                    <a:gd name="T65" fmla="*/ 0 h 329"/>
                    <a:gd name="T66" fmla="*/ 0 w 496"/>
                    <a:gd name="T67" fmla="*/ 0 h 329"/>
                    <a:gd name="T68" fmla="*/ 0 w 496"/>
                    <a:gd name="T69" fmla="*/ 0 h 3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6"/>
                    <a:gd name="T106" fmla="*/ 0 h 329"/>
                    <a:gd name="T107" fmla="*/ 496 w 496"/>
                    <a:gd name="T108" fmla="*/ 329 h 3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6" h="329">
                      <a:moveTo>
                        <a:pt x="28" y="329"/>
                      </a:moveTo>
                      <a:lnTo>
                        <a:pt x="57" y="310"/>
                      </a:lnTo>
                      <a:lnTo>
                        <a:pt x="86" y="292"/>
                      </a:lnTo>
                      <a:lnTo>
                        <a:pt x="116" y="274"/>
                      </a:lnTo>
                      <a:lnTo>
                        <a:pt x="145" y="257"/>
                      </a:lnTo>
                      <a:lnTo>
                        <a:pt x="175" y="242"/>
                      </a:lnTo>
                      <a:lnTo>
                        <a:pt x="206" y="227"/>
                      </a:lnTo>
                      <a:lnTo>
                        <a:pt x="236" y="211"/>
                      </a:lnTo>
                      <a:lnTo>
                        <a:pt x="266" y="195"/>
                      </a:lnTo>
                      <a:lnTo>
                        <a:pt x="296" y="178"/>
                      </a:lnTo>
                      <a:lnTo>
                        <a:pt x="326" y="161"/>
                      </a:lnTo>
                      <a:lnTo>
                        <a:pt x="356" y="145"/>
                      </a:lnTo>
                      <a:lnTo>
                        <a:pt x="385" y="127"/>
                      </a:lnTo>
                      <a:lnTo>
                        <a:pt x="414" y="105"/>
                      </a:lnTo>
                      <a:lnTo>
                        <a:pt x="441" y="84"/>
                      </a:lnTo>
                      <a:lnTo>
                        <a:pt x="468" y="60"/>
                      </a:lnTo>
                      <a:lnTo>
                        <a:pt x="496" y="35"/>
                      </a:lnTo>
                      <a:lnTo>
                        <a:pt x="460" y="0"/>
                      </a:lnTo>
                      <a:lnTo>
                        <a:pt x="436" y="24"/>
                      </a:lnTo>
                      <a:lnTo>
                        <a:pt x="411" y="47"/>
                      </a:lnTo>
                      <a:lnTo>
                        <a:pt x="385" y="66"/>
                      </a:lnTo>
                      <a:lnTo>
                        <a:pt x="357" y="85"/>
                      </a:lnTo>
                      <a:lnTo>
                        <a:pt x="330" y="102"/>
                      </a:lnTo>
                      <a:lnTo>
                        <a:pt x="302" y="119"/>
                      </a:lnTo>
                      <a:lnTo>
                        <a:pt x="273" y="136"/>
                      </a:lnTo>
                      <a:lnTo>
                        <a:pt x="245" y="151"/>
                      </a:lnTo>
                      <a:lnTo>
                        <a:pt x="213" y="167"/>
                      </a:lnTo>
                      <a:lnTo>
                        <a:pt x="183" y="182"/>
                      </a:lnTo>
                      <a:lnTo>
                        <a:pt x="154" y="197"/>
                      </a:lnTo>
                      <a:lnTo>
                        <a:pt x="122" y="214"/>
                      </a:lnTo>
                      <a:lnTo>
                        <a:pt x="92" y="231"/>
                      </a:lnTo>
                      <a:lnTo>
                        <a:pt x="61" y="249"/>
                      </a:lnTo>
                      <a:lnTo>
                        <a:pt x="30" y="268"/>
                      </a:lnTo>
                      <a:lnTo>
                        <a:pt x="0" y="289"/>
                      </a:lnTo>
                      <a:lnTo>
                        <a:pt x="28" y="3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2" name="Freeform 62">
                  <a:extLst>
                    <a:ext uri="{FF2B5EF4-FFF2-40B4-BE49-F238E27FC236}">
                      <a16:creationId xmlns:a16="http://schemas.microsoft.com/office/drawing/2014/main" id="{4459B049-C6AF-52F8-AC6D-12A32C086E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0" y="2663"/>
                  <a:ext cx="31" cy="30"/>
                </a:xfrm>
                <a:custGeom>
                  <a:avLst/>
                  <a:gdLst>
                    <a:gd name="T0" fmla="*/ 0 w 184"/>
                    <a:gd name="T1" fmla="*/ 0 h 179"/>
                    <a:gd name="T2" fmla="*/ 0 w 184"/>
                    <a:gd name="T3" fmla="*/ 0 h 179"/>
                    <a:gd name="T4" fmla="*/ 0 w 184"/>
                    <a:gd name="T5" fmla="*/ 0 h 179"/>
                    <a:gd name="T6" fmla="*/ 0 w 184"/>
                    <a:gd name="T7" fmla="*/ 0 h 179"/>
                    <a:gd name="T8" fmla="*/ 0 w 184"/>
                    <a:gd name="T9" fmla="*/ 0 h 179"/>
                    <a:gd name="T10" fmla="*/ 0 w 184"/>
                    <a:gd name="T11" fmla="*/ 0 h 179"/>
                    <a:gd name="T12" fmla="*/ 0 w 184"/>
                    <a:gd name="T13" fmla="*/ 0 h 179"/>
                    <a:gd name="T14" fmla="*/ 0 w 184"/>
                    <a:gd name="T15" fmla="*/ 0 h 179"/>
                    <a:gd name="T16" fmla="*/ 0 w 184"/>
                    <a:gd name="T17" fmla="*/ 0 h 179"/>
                    <a:gd name="T18" fmla="*/ 0 w 184"/>
                    <a:gd name="T19" fmla="*/ 0 h 179"/>
                    <a:gd name="T20" fmla="*/ 0 w 184"/>
                    <a:gd name="T21" fmla="*/ 0 h 179"/>
                    <a:gd name="T22" fmla="*/ 0 w 184"/>
                    <a:gd name="T23" fmla="*/ 0 h 179"/>
                    <a:gd name="T24" fmla="*/ 0 w 184"/>
                    <a:gd name="T25" fmla="*/ 0 h 179"/>
                    <a:gd name="T26" fmla="*/ 0 w 184"/>
                    <a:gd name="T27" fmla="*/ 0 h 179"/>
                    <a:gd name="T28" fmla="*/ 0 w 184"/>
                    <a:gd name="T29" fmla="*/ 0 h 179"/>
                    <a:gd name="T30" fmla="*/ 0 w 184"/>
                    <a:gd name="T31" fmla="*/ 0 h 179"/>
                    <a:gd name="T32" fmla="*/ 0 w 184"/>
                    <a:gd name="T33" fmla="*/ 0 h 179"/>
                    <a:gd name="T34" fmla="*/ 0 w 184"/>
                    <a:gd name="T35" fmla="*/ 0 h 179"/>
                    <a:gd name="T36" fmla="*/ 0 w 184"/>
                    <a:gd name="T37" fmla="*/ 0 h 179"/>
                    <a:gd name="T38" fmla="*/ 0 w 184"/>
                    <a:gd name="T39" fmla="*/ 0 h 179"/>
                    <a:gd name="T40" fmla="*/ 0 w 184"/>
                    <a:gd name="T41" fmla="*/ 0 h 179"/>
                    <a:gd name="T42" fmla="*/ 0 w 184"/>
                    <a:gd name="T43" fmla="*/ 0 h 179"/>
                    <a:gd name="T44" fmla="*/ 0 w 184"/>
                    <a:gd name="T45" fmla="*/ 0 h 179"/>
                    <a:gd name="T46" fmla="*/ 0 w 184"/>
                    <a:gd name="T47" fmla="*/ 0 h 179"/>
                    <a:gd name="T48" fmla="*/ 0 w 184"/>
                    <a:gd name="T49" fmla="*/ 0 h 179"/>
                    <a:gd name="T50" fmla="*/ 0 w 184"/>
                    <a:gd name="T51" fmla="*/ 0 h 179"/>
                    <a:gd name="T52" fmla="*/ 0 w 184"/>
                    <a:gd name="T53" fmla="*/ 0 h 179"/>
                    <a:gd name="T54" fmla="*/ 0 w 184"/>
                    <a:gd name="T55" fmla="*/ 0 h 179"/>
                    <a:gd name="T56" fmla="*/ 0 w 184"/>
                    <a:gd name="T57" fmla="*/ 0 h 179"/>
                    <a:gd name="T58" fmla="*/ 0 w 184"/>
                    <a:gd name="T59" fmla="*/ 0 h 179"/>
                    <a:gd name="T60" fmla="*/ 0 w 184"/>
                    <a:gd name="T61" fmla="*/ 0 h 179"/>
                    <a:gd name="T62" fmla="*/ 0 w 184"/>
                    <a:gd name="T63" fmla="*/ 0 h 179"/>
                    <a:gd name="T64" fmla="*/ 0 w 184"/>
                    <a:gd name="T65" fmla="*/ 0 h 179"/>
                    <a:gd name="T66" fmla="*/ 0 w 184"/>
                    <a:gd name="T67" fmla="*/ 0 h 179"/>
                    <a:gd name="T68" fmla="*/ 0 w 184"/>
                    <a:gd name="T69" fmla="*/ 0 h 17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4"/>
                    <a:gd name="T106" fmla="*/ 0 h 179"/>
                    <a:gd name="T107" fmla="*/ 184 w 184"/>
                    <a:gd name="T108" fmla="*/ 179 h 17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4" h="179">
                      <a:moveTo>
                        <a:pt x="49" y="179"/>
                      </a:moveTo>
                      <a:lnTo>
                        <a:pt x="50" y="171"/>
                      </a:lnTo>
                      <a:lnTo>
                        <a:pt x="54" y="162"/>
                      </a:lnTo>
                      <a:lnTo>
                        <a:pt x="58" y="152"/>
                      </a:lnTo>
                      <a:lnTo>
                        <a:pt x="64" y="144"/>
                      </a:lnTo>
                      <a:lnTo>
                        <a:pt x="71" y="135"/>
                      </a:lnTo>
                      <a:lnTo>
                        <a:pt x="77" y="125"/>
                      </a:lnTo>
                      <a:lnTo>
                        <a:pt x="86" y="116"/>
                      </a:lnTo>
                      <a:lnTo>
                        <a:pt x="96" y="107"/>
                      </a:lnTo>
                      <a:lnTo>
                        <a:pt x="108" y="98"/>
                      </a:lnTo>
                      <a:lnTo>
                        <a:pt x="119" y="89"/>
                      </a:lnTo>
                      <a:lnTo>
                        <a:pt x="129" y="80"/>
                      </a:lnTo>
                      <a:lnTo>
                        <a:pt x="140" y="71"/>
                      </a:lnTo>
                      <a:lnTo>
                        <a:pt x="150" y="64"/>
                      </a:lnTo>
                      <a:lnTo>
                        <a:pt x="162" y="57"/>
                      </a:lnTo>
                      <a:lnTo>
                        <a:pt x="174" y="48"/>
                      </a:lnTo>
                      <a:lnTo>
                        <a:pt x="184" y="40"/>
                      </a:lnTo>
                      <a:lnTo>
                        <a:pt x="156" y="0"/>
                      </a:lnTo>
                      <a:lnTo>
                        <a:pt x="145" y="8"/>
                      </a:lnTo>
                      <a:lnTo>
                        <a:pt x="135" y="15"/>
                      </a:lnTo>
                      <a:lnTo>
                        <a:pt x="122" y="23"/>
                      </a:lnTo>
                      <a:lnTo>
                        <a:pt x="111" y="33"/>
                      </a:lnTo>
                      <a:lnTo>
                        <a:pt x="98" y="41"/>
                      </a:lnTo>
                      <a:lnTo>
                        <a:pt x="86" y="51"/>
                      </a:lnTo>
                      <a:lnTo>
                        <a:pt x="75" y="61"/>
                      </a:lnTo>
                      <a:lnTo>
                        <a:pt x="64" y="71"/>
                      </a:lnTo>
                      <a:lnTo>
                        <a:pt x="53" y="82"/>
                      </a:lnTo>
                      <a:lnTo>
                        <a:pt x="41" y="94"/>
                      </a:lnTo>
                      <a:lnTo>
                        <a:pt x="31" y="104"/>
                      </a:lnTo>
                      <a:lnTo>
                        <a:pt x="22" y="116"/>
                      </a:lnTo>
                      <a:lnTo>
                        <a:pt x="15" y="130"/>
                      </a:lnTo>
                      <a:lnTo>
                        <a:pt x="8" y="144"/>
                      </a:lnTo>
                      <a:lnTo>
                        <a:pt x="3" y="158"/>
                      </a:lnTo>
                      <a:lnTo>
                        <a:pt x="0" y="173"/>
                      </a:lnTo>
                      <a:lnTo>
                        <a:pt x="49" y="1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3" name="Freeform 63">
                  <a:extLst>
                    <a:ext uri="{FF2B5EF4-FFF2-40B4-BE49-F238E27FC236}">
                      <a16:creationId xmlns:a16="http://schemas.microsoft.com/office/drawing/2014/main" id="{3438D525-55A5-E7DF-D838-E8AFAE04C9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" y="2666"/>
                  <a:ext cx="8" cy="5"/>
                </a:xfrm>
                <a:custGeom>
                  <a:avLst/>
                  <a:gdLst>
                    <a:gd name="T0" fmla="*/ 0 w 49"/>
                    <a:gd name="T1" fmla="*/ 0 h 27"/>
                    <a:gd name="T2" fmla="*/ 0 w 49"/>
                    <a:gd name="T3" fmla="*/ 0 h 27"/>
                    <a:gd name="T4" fmla="*/ 0 w 49"/>
                    <a:gd name="T5" fmla="*/ 0 h 27"/>
                    <a:gd name="T6" fmla="*/ 0 w 49"/>
                    <a:gd name="T7" fmla="*/ 0 h 27"/>
                    <a:gd name="T8" fmla="*/ 0 w 49"/>
                    <a:gd name="T9" fmla="*/ 0 h 27"/>
                    <a:gd name="T10" fmla="*/ 0 w 49"/>
                    <a:gd name="T11" fmla="*/ 0 h 27"/>
                    <a:gd name="T12" fmla="*/ 0 w 49"/>
                    <a:gd name="T13" fmla="*/ 0 h 27"/>
                    <a:gd name="T14" fmla="*/ 0 w 49"/>
                    <a:gd name="T15" fmla="*/ 0 h 27"/>
                    <a:gd name="T16" fmla="*/ 0 w 49"/>
                    <a:gd name="T17" fmla="*/ 0 h 27"/>
                    <a:gd name="T18" fmla="*/ 0 w 49"/>
                    <a:gd name="T19" fmla="*/ 0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7"/>
                    <a:gd name="T32" fmla="*/ 49 w 49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7">
                      <a:moveTo>
                        <a:pt x="0" y="0"/>
                      </a:moveTo>
                      <a:lnTo>
                        <a:pt x="1" y="11"/>
                      </a:lnTo>
                      <a:lnTo>
                        <a:pt x="7" y="19"/>
                      </a:lnTo>
                      <a:lnTo>
                        <a:pt x="14" y="26"/>
                      </a:lnTo>
                      <a:lnTo>
                        <a:pt x="22" y="27"/>
                      </a:lnTo>
                      <a:lnTo>
                        <a:pt x="32" y="27"/>
                      </a:lnTo>
                      <a:lnTo>
                        <a:pt x="40" y="23"/>
                      </a:lnTo>
                      <a:lnTo>
                        <a:pt x="46" y="16"/>
                      </a:lnTo>
                      <a:lnTo>
                        <a:pt x="49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4" name="Freeform 64">
                  <a:extLst>
                    <a:ext uri="{FF2B5EF4-FFF2-40B4-BE49-F238E27FC236}">
                      <a16:creationId xmlns:a16="http://schemas.microsoft.com/office/drawing/2014/main" id="{709287C1-B91C-A35E-AAC4-FFF7F29D9F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3"/>
                  <a:ext cx="8" cy="6"/>
                </a:xfrm>
                <a:custGeom>
                  <a:avLst/>
                  <a:gdLst>
                    <a:gd name="T0" fmla="*/ 0 w 48"/>
                    <a:gd name="T1" fmla="*/ 0 h 32"/>
                    <a:gd name="T2" fmla="*/ 0 w 48"/>
                    <a:gd name="T3" fmla="*/ 0 h 32"/>
                    <a:gd name="T4" fmla="*/ 0 w 48"/>
                    <a:gd name="T5" fmla="*/ 0 h 32"/>
                    <a:gd name="T6" fmla="*/ 0 w 48"/>
                    <a:gd name="T7" fmla="*/ 0 h 32"/>
                    <a:gd name="T8" fmla="*/ 0 w 48"/>
                    <a:gd name="T9" fmla="*/ 0 h 32"/>
                    <a:gd name="T10" fmla="*/ 0 w 48"/>
                    <a:gd name="T11" fmla="*/ 0 h 32"/>
                    <a:gd name="T12" fmla="*/ 0 w 48"/>
                    <a:gd name="T13" fmla="*/ 0 h 32"/>
                    <a:gd name="T14" fmla="*/ 0 w 48"/>
                    <a:gd name="T15" fmla="*/ 0 h 32"/>
                    <a:gd name="T16" fmla="*/ 0 w 48"/>
                    <a:gd name="T17" fmla="*/ 0 h 32"/>
                    <a:gd name="T18" fmla="*/ 0 w 48"/>
                    <a:gd name="T19" fmla="*/ 0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32"/>
                    <a:gd name="T32" fmla="*/ 48 w 4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32">
                      <a:moveTo>
                        <a:pt x="46" y="32"/>
                      </a:moveTo>
                      <a:lnTo>
                        <a:pt x="48" y="22"/>
                      </a:lnTo>
                      <a:lnTo>
                        <a:pt x="45" y="13"/>
                      </a:lnTo>
                      <a:lnTo>
                        <a:pt x="38" y="7"/>
                      </a:lnTo>
                      <a:lnTo>
                        <a:pt x="30" y="2"/>
                      </a:lnTo>
                      <a:lnTo>
                        <a:pt x="22" y="0"/>
                      </a:lnTo>
                      <a:lnTo>
                        <a:pt x="13" y="3"/>
                      </a:lnTo>
                      <a:lnTo>
                        <a:pt x="6" y="8"/>
                      </a:lnTo>
                      <a:lnTo>
                        <a:pt x="0" y="18"/>
                      </a:lnTo>
                      <a:lnTo>
                        <a:pt x="46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5" name="Freeform 65">
                  <a:extLst>
                    <a:ext uri="{FF2B5EF4-FFF2-40B4-BE49-F238E27FC236}">
                      <a16:creationId xmlns:a16="http://schemas.microsoft.com/office/drawing/2014/main" id="{DE5D5F3D-8784-E5BB-85C6-7C502FAC76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3" y="2586"/>
                  <a:ext cx="30" cy="40"/>
                </a:xfrm>
                <a:custGeom>
                  <a:avLst/>
                  <a:gdLst>
                    <a:gd name="T0" fmla="*/ 0 w 181"/>
                    <a:gd name="T1" fmla="*/ 0 h 238"/>
                    <a:gd name="T2" fmla="*/ 0 w 181"/>
                    <a:gd name="T3" fmla="*/ 0 h 238"/>
                    <a:gd name="T4" fmla="*/ 0 w 181"/>
                    <a:gd name="T5" fmla="*/ 0 h 238"/>
                    <a:gd name="T6" fmla="*/ 0 w 181"/>
                    <a:gd name="T7" fmla="*/ 0 h 238"/>
                    <a:gd name="T8" fmla="*/ 0 w 181"/>
                    <a:gd name="T9" fmla="*/ 0 h 238"/>
                    <a:gd name="T10" fmla="*/ 0 w 181"/>
                    <a:gd name="T11" fmla="*/ 0 h 238"/>
                    <a:gd name="T12" fmla="*/ 0 w 181"/>
                    <a:gd name="T13" fmla="*/ 0 h 238"/>
                    <a:gd name="T14" fmla="*/ 0 w 181"/>
                    <a:gd name="T15" fmla="*/ 0 h 238"/>
                    <a:gd name="T16" fmla="*/ 0 w 181"/>
                    <a:gd name="T17" fmla="*/ 0 h 238"/>
                    <a:gd name="T18" fmla="*/ 0 w 181"/>
                    <a:gd name="T19" fmla="*/ 0 h 238"/>
                    <a:gd name="T20" fmla="*/ 0 w 181"/>
                    <a:gd name="T21" fmla="*/ 0 h 238"/>
                    <a:gd name="T22" fmla="*/ 0 w 181"/>
                    <a:gd name="T23" fmla="*/ 0 h 238"/>
                    <a:gd name="T24" fmla="*/ 0 w 181"/>
                    <a:gd name="T25" fmla="*/ 0 h 238"/>
                    <a:gd name="T26" fmla="*/ 0 w 181"/>
                    <a:gd name="T27" fmla="*/ 0 h 238"/>
                    <a:gd name="T28" fmla="*/ 0 w 181"/>
                    <a:gd name="T29" fmla="*/ 0 h 238"/>
                    <a:gd name="T30" fmla="*/ 0 w 181"/>
                    <a:gd name="T31" fmla="*/ 0 h 238"/>
                    <a:gd name="T32" fmla="*/ 0 w 181"/>
                    <a:gd name="T33" fmla="*/ 0 h 238"/>
                    <a:gd name="T34" fmla="*/ 0 w 181"/>
                    <a:gd name="T35" fmla="*/ 0 h 238"/>
                    <a:gd name="T36" fmla="*/ 0 w 181"/>
                    <a:gd name="T37" fmla="*/ 0 h 238"/>
                    <a:gd name="T38" fmla="*/ 0 w 181"/>
                    <a:gd name="T39" fmla="*/ 0 h 238"/>
                    <a:gd name="T40" fmla="*/ 0 w 181"/>
                    <a:gd name="T41" fmla="*/ 0 h 238"/>
                    <a:gd name="T42" fmla="*/ 0 w 181"/>
                    <a:gd name="T43" fmla="*/ 0 h 238"/>
                    <a:gd name="T44" fmla="*/ 0 w 181"/>
                    <a:gd name="T45" fmla="*/ 0 h 238"/>
                    <a:gd name="T46" fmla="*/ 0 w 181"/>
                    <a:gd name="T47" fmla="*/ 0 h 238"/>
                    <a:gd name="T48" fmla="*/ 0 w 181"/>
                    <a:gd name="T49" fmla="*/ 0 h 238"/>
                    <a:gd name="T50" fmla="*/ 0 w 181"/>
                    <a:gd name="T51" fmla="*/ 0 h 238"/>
                    <a:gd name="T52" fmla="*/ 0 w 181"/>
                    <a:gd name="T53" fmla="*/ 0 h 238"/>
                    <a:gd name="T54" fmla="*/ 0 w 181"/>
                    <a:gd name="T55" fmla="*/ 0 h 238"/>
                    <a:gd name="T56" fmla="*/ 0 w 181"/>
                    <a:gd name="T57" fmla="*/ 0 h 238"/>
                    <a:gd name="T58" fmla="*/ 0 w 181"/>
                    <a:gd name="T59" fmla="*/ 0 h 238"/>
                    <a:gd name="T60" fmla="*/ 0 w 181"/>
                    <a:gd name="T61" fmla="*/ 0 h 238"/>
                    <a:gd name="T62" fmla="*/ 0 w 181"/>
                    <a:gd name="T63" fmla="*/ 0 h 238"/>
                    <a:gd name="T64" fmla="*/ 0 w 181"/>
                    <a:gd name="T65" fmla="*/ 0 h 238"/>
                    <a:gd name="T66" fmla="*/ 0 w 181"/>
                    <a:gd name="T67" fmla="*/ 0 h 238"/>
                    <a:gd name="T68" fmla="*/ 0 w 181"/>
                    <a:gd name="T69" fmla="*/ 0 h 23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38"/>
                    <a:gd name="T107" fmla="*/ 181 w 181"/>
                    <a:gd name="T108" fmla="*/ 238 h 23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38">
                      <a:moveTo>
                        <a:pt x="25" y="238"/>
                      </a:moveTo>
                      <a:lnTo>
                        <a:pt x="40" y="230"/>
                      </a:lnTo>
                      <a:lnTo>
                        <a:pt x="54" y="220"/>
                      </a:lnTo>
                      <a:lnTo>
                        <a:pt x="67" y="209"/>
                      </a:lnTo>
                      <a:lnTo>
                        <a:pt x="79" y="197"/>
                      </a:lnTo>
                      <a:lnTo>
                        <a:pt x="89" y="185"/>
                      </a:lnTo>
                      <a:lnTo>
                        <a:pt x="100" y="173"/>
                      </a:lnTo>
                      <a:lnTo>
                        <a:pt x="110" y="160"/>
                      </a:lnTo>
                      <a:lnTo>
                        <a:pt x="119" y="147"/>
                      </a:lnTo>
                      <a:lnTo>
                        <a:pt x="129" y="132"/>
                      </a:lnTo>
                      <a:lnTo>
                        <a:pt x="137" y="117"/>
                      </a:lnTo>
                      <a:lnTo>
                        <a:pt x="145" y="102"/>
                      </a:lnTo>
                      <a:lnTo>
                        <a:pt x="153" y="87"/>
                      </a:lnTo>
                      <a:lnTo>
                        <a:pt x="161" y="69"/>
                      </a:lnTo>
                      <a:lnTo>
                        <a:pt x="168" y="52"/>
                      </a:lnTo>
                      <a:lnTo>
                        <a:pt x="174" y="35"/>
                      </a:lnTo>
                      <a:lnTo>
                        <a:pt x="181" y="14"/>
                      </a:lnTo>
                      <a:lnTo>
                        <a:pt x="135" y="0"/>
                      </a:lnTo>
                      <a:lnTo>
                        <a:pt x="128" y="18"/>
                      </a:lnTo>
                      <a:lnTo>
                        <a:pt x="122" y="35"/>
                      </a:lnTo>
                      <a:lnTo>
                        <a:pt x="115" y="50"/>
                      </a:lnTo>
                      <a:lnTo>
                        <a:pt x="108" y="66"/>
                      </a:lnTo>
                      <a:lnTo>
                        <a:pt x="100" y="80"/>
                      </a:lnTo>
                      <a:lnTo>
                        <a:pt x="93" y="94"/>
                      </a:lnTo>
                      <a:lnTo>
                        <a:pt x="87" y="109"/>
                      </a:lnTo>
                      <a:lnTo>
                        <a:pt x="79" y="119"/>
                      </a:lnTo>
                      <a:lnTo>
                        <a:pt x="71" y="131"/>
                      </a:lnTo>
                      <a:lnTo>
                        <a:pt x="62" y="142"/>
                      </a:lnTo>
                      <a:lnTo>
                        <a:pt x="54" y="153"/>
                      </a:lnTo>
                      <a:lnTo>
                        <a:pt x="44" y="162"/>
                      </a:lnTo>
                      <a:lnTo>
                        <a:pt x="34" y="171"/>
                      </a:lnTo>
                      <a:lnTo>
                        <a:pt x="23" y="181"/>
                      </a:lnTo>
                      <a:lnTo>
                        <a:pt x="11" y="188"/>
                      </a:lnTo>
                      <a:lnTo>
                        <a:pt x="0" y="197"/>
                      </a:lnTo>
                      <a:lnTo>
                        <a:pt x="25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6" name="Freeform 66">
                  <a:extLst>
                    <a:ext uri="{FF2B5EF4-FFF2-40B4-BE49-F238E27FC236}">
                      <a16:creationId xmlns:a16="http://schemas.microsoft.com/office/drawing/2014/main" id="{5B7F3FA0-1BE2-49CA-E925-891BD4BF95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584"/>
                  <a:ext cx="6" cy="8"/>
                </a:xfrm>
                <a:custGeom>
                  <a:avLst/>
                  <a:gdLst>
                    <a:gd name="T0" fmla="*/ 0 w 37"/>
                    <a:gd name="T1" fmla="*/ 0 h 45"/>
                    <a:gd name="T2" fmla="*/ 0 w 37"/>
                    <a:gd name="T3" fmla="*/ 0 h 45"/>
                    <a:gd name="T4" fmla="*/ 0 w 37"/>
                    <a:gd name="T5" fmla="*/ 0 h 45"/>
                    <a:gd name="T6" fmla="*/ 0 w 37"/>
                    <a:gd name="T7" fmla="*/ 0 h 45"/>
                    <a:gd name="T8" fmla="*/ 0 w 37"/>
                    <a:gd name="T9" fmla="*/ 0 h 45"/>
                    <a:gd name="T10" fmla="*/ 0 w 37"/>
                    <a:gd name="T11" fmla="*/ 0 h 45"/>
                    <a:gd name="T12" fmla="*/ 0 w 37"/>
                    <a:gd name="T13" fmla="*/ 0 h 45"/>
                    <a:gd name="T14" fmla="*/ 0 w 37"/>
                    <a:gd name="T15" fmla="*/ 0 h 45"/>
                    <a:gd name="T16" fmla="*/ 0 w 37"/>
                    <a:gd name="T17" fmla="*/ 0 h 45"/>
                    <a:gd name="T18" fmla="*/ 0 w 37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7"/>
                    <a:gd name="T31" fmla="*/ 0 h 45"/>
                    <a:gd name="T32" fmla="*/ 37 w 37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7" h="45">
                      <a:moveTo>
                        <a:pt x="11" y="0"/>
                      </a:moveTo>
                      <a:lnTo>
                        <a:pt x="3" y="8"/>
                      </a:lnTo>
                      <a:lnTo>
                        <a:pt x="0" y="17"/>
                      </a:lnTo>
                      <a:lnTo>
                        <a:pt x="0" y="25"/>
                      </a:lnTo>
                      <a:lnTo>
                        <a:pt x="3" y="34"/>
                      </a:lnTo>
                      <a:lnTo>
                        <a:pt x="9" y="41"/>
                      </a:lnTo>
                      <a:lnTo>
                        <a:pt x="17" y="45"/>
                      </a:lnTo>
                      <a:lnTo>
                        <a:pt x="27" y="45"/>
                      </a:lnTo>
                      <a:lnTo>
                        <a:pt x="37" y="42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7" name="Freeform 67">
                  <a:extLst>
                    <a:ext uri="{FF2B5EF4-FFF2-40B4-BE49-F238E27FC236}">
                      <a16:creationId xmlns:a16="http://schemas.microsoft.com/office/drawing/2014/main" id="{2C485282-169F-F970-AAE4-390CA7C9AA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3"/>
                  <a:ext cx="7" cy="7"/>
                </a:xfrm>
                <a:custGeom>
                  <a:avLst/>
                  <a:gdLst>
                    <a:gd name="T0" fmla="*/ 0 w 43"/>
                    <a:gd name="T1" fmla="*/ 0 h 41"/>
                    <a:gd name="T2" fmla="*/ 0 w 43"/>
                    <a:gd name="T3" fmla="*/ 0 h 41"/>
                    <a:gd name="T4" fmla="*/ 0 w 43"/>
                    <a:gd name="T5" fmla="*/ 0 h 41"/>
                    <a:gd name="T6" fmla="*/ 0 w 43"/>
                    <a:gd name="T7" fmla="*/ 0 h 41"/>
                    <a:gd name="T8" fmla="*/ 0 w 43"/>
                    <a:gd name="T9" fmla="*/ 0 h 41"/>
                    <a:gd name="T10" fmla="*/ 0 w 43"/>
                    <a:gd name="T11" fmla="*/ 0 h 41"/>
                    <a:gd name="T12" fmla="*/ 0 w 43"/>
                    <a:gd name="T13" fmla="*/ 0 h 41"/>
                    <a:gd name="T14" fmla="*/ 0 w 43"/>
                    <a:gd name="T15" fmla="*/ 0 h 41"/>
                    <a:gd name="T16" fmla="*/ 0 w 43"/>
                    <a:gd name="T17" fmla="*/ 0 h 41"/>
                    <a:gd name="T18" fmla="*/ 0 w 43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1"/>
                    <a:gd name="T32" fmla="*/ 43 w 43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1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8" y="35"/>
                      </a:lnTo>
                      <a:lnTo>
                        <a:pt x="17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3" y="3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8" name="Freeform 68">
                  <a:extLst>
                    <a:ext uri="{FF2B5EF4-FFF2-40B4-BE49-F238E27FC236}">
                      <a16:creationId xmlns:a16="http://schemas.microsoft.com/office/drawing/2014/main" id="{191CCFB1-AFE1-AE41-F13B-705373EBD2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8" y="2534"/>
                  <a:ext cx="24" cy="44"/>
                </a:xfrm>
                <a:custGeom>
                  <a:avLst/>
                  <a:gdLst>
                    <a:gd name="T0" fmla="*/ 0 w 144"/>
                    <a:gd name="T1" fmla="*/ 0 h 264"/>
                    <a:gd name="T2" fmla="*/ 0 w 144"/>
                    <a:gd name="T3" fmla="*/ 0 h 264"/>
                    <a:gd name="T4" fmla="*/ 0 w 144"/>
                    <a:gd name="T5" fmla="*/ 0 h 264"/>
                    <a:gd name="T6" fmla="*/ 0 w 144"/>
                    <a:gd name="T7" fmla="*/ 0 h 264"/>
                    <a:gd name="T8" fmla="*/ 0 w 144"/>
                    <a:gd name="T9" fmla="*/ 0 h 264"/>
                    <a:gd name="T10" fmla="*/ 0 w 144"/>
                    <a:gd name="T11" fmla="*/ 0 h 264"/>
                    <a:gd name="T12" fmla="*/ 0 w 144"/>
                    <a:gd name="T13" fmla="*/ 0 h 264"/>
                    <a:gd name="T14" fmla="*/ 0 w 144"/>
                    <a:gd name="T15" fmla="*/ 0 h 264"/>
                    <a:gd name="T16" fmla="*/ 0 w 144"/>
                    <a:gd name="T17" fmla="*/ 0 h 264"/>
                    <a:gd name="T18" fmla="*/ 0 w 144"/>
                    <a:gd name="T19" fmla="*/ 0 h 264"/>
                    <a:gd name="T20" fmla="*/ 0 w 144"/>
                    <a:gd name="T21" fmla="*/ 0 h 264"/>
                    <a:gd name="T22" fmla="*/ 0 w 144"/>
                    <a:gd name="T23" fmla="*/ 0 h 264"/>
                    <a:gd name="T24" fmla="*/ 0 w 144"/>
                    <a:gd name="T25" fmla="*/ 0 h 264"/>
                    <a:gd name="T26" fmla="*/ 0 w 144"/>
                    <a:gd name="T27" fmla="*/ 0 h 264"/>
                    <a:gd name="T28" fmla="*/ 0 w 144"/>
                    <a:gd name="T29" fmla="*/ 0 h 264"/>
                    <a:gd name="T30" fmla="*/ 0 w 144"/>
                    <a:gd name="T31" fmla="*/ 0 h 264"/>
                    <a:gd name="T32" fmla="*/ 0 w 144"/>
                    <a:gd name="T33" fmla="*/ 0 h 264"/>
                    <a:gd name="T34" fmla="*/ 0 w 144"/>
                    <a:gd name="T35" fmla="*/ 0 h 264"/>
                    <a:gd name="T36" fmla="*/ 0 w 144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4"/>
                    <a:gd name="T58" fmla="*/ 0 h 264"/>
                    <a:gd name="T59" fmla="*/ 144 w 144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4" h="264">
                      <a:moveTo>
                        <a:pt x="94" y="0"/>
                      </a:moveTo>
                      <a:lnTo>
                        <a:pt x="90" y="37"/>
                      </a:lnTo>
                      <a:lnTo>
                        <a:pt x="83" y="72"/>
                      </a:lnTo>
                      <a:lnTo>
                        <a:pt x="73" y="103"/>
                      </a:lnTo>
                      <a:lnTo>
                        <a:pt x="63" y="133"/>
                      </a:lnTo>
                      <a:lnTo>
                        <a:pt x="52" y="160"/>
                      </a:lnTo>
                      <a:lnTo>
                        <a:pt x="36" y="184"/>
                      </a:lnTo>
                      <a:lnTo>
                        <a:pt x="19" y="209"/>
                      </a:lnTo>
                      <a:lnTo>
                        <a:pt x="0" y="232"/>
                      </a:lnTo>
                      <a:lnTo>
                        <a:pt x="37" y="264"/>
                      </a:lnTo>
                      <a:lnTo>
                        <a:pt x="58" y="238"/>
                      </a:lnTo>
                      <a:lnTo>
                        <a:pt x="78" y="212"/>
                      </a:lnTo>
                      <a:lnTo>
                        <a:pt x="94" y="183"/>
                      </a:lnTo>
                      <a:lnTo>
                        <a:pt x="109" y="151"/>
                      </a:lnTo>
                      <a:lnTo>
                        <a:pt x="121" y="119"/>
                      </a:lnTo>
                      <a:lnTo>
                        <a:pt x="131" y="83"/>
                      </a:lnTo>
                      <a:lnTo>
                        <a:pt x="139" y="43"/>
                      </a:lnTo>
                      <a:lnTo>
                        <a:pt x="144" y="3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19" name="Freeform 69">
                  <a:extLst>
                    <a:ext uri="{FF2B5EF4-FFF2-40B4-BE49-F238E27FC236}">
                      <a16:creationId xmlns:a16="http://schemas.microsoft.com/office/drawing/2014/main" id="{6643C85C-72F1-E308-9FF4-AF07BA3655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2571"/>
                  <a:ext cx="8" cy="5"/>
                </a:xfrm>
                <a:custGeom>
                  <a:avLst/>
                  <a:gdLst>
                    <a:gd name="T0" fmla="*/ 0 w 50"/>
                    <a:gd name="T1" fmla="*/ 0 h 26"/>
                    <a:gd name="T2" fmla="*/ 0 w 50"/>
                    <a:gd name="T3" fmla="*/ 0 h 26"/>
                    <a:gd name="T4" fmla="*/ 0 w 50"/>
                    <a:gd name="T5" fmla="*/ 0 h 26"/>
                    <a:gd name="T6" fmla="*/ 0 w 50"/>
                    <a:gd name="T7" fmla="*/ 0 h 26"/>
                    <a:gd name="T8" fmla="*/ 0 w 50"/>
                    <a:gd name="T9" fmla="*/ 0 h 26"/>
                    <a:gd name="T10" fmla="*/ 0 w 50"/>
                    <a:gd name="T11" fmla="*/ 0 h 26"/>
                    <a:gd name="T12" fmla="*/ 0 w 50"/>
                    <a:gd name="T13" fmla="*/ 0 h 26"/>
                    <a:gd name="T14" fmla="*/ 0 w 50"/>
                    <a:gd name="T15" fmla="*/ 0 h 26"/>
                    <a:gd name="T16" fmla="*/ 0 w 50"/>
                    <a:gd name="T17" fmla="*/ 0 h 26"/>
                    <a:gd name="T18" fmla="*/ 0 w 50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6"/>
                    <a:gd name="T32" fmla="*/ 50 w 50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6">
                      <a:moveTo>
                        <a:pt x="50" y="26"/>
                      </a:moveTo>
                      <a:lnTo>
                        <a:pt x="48" y="15"/>
                      </a:lnTo>
                      <a:lnTo>
                        <a:pt x="43" y="8"/>
                      </a:lnTo>
                      <a:lnTo>
                        <a:pt x="35" y="2"/>
                      </a:lnTo>
                      <a:lnTo>
                        <a:pt x="26" y="0"/>
                      </a:lnTo>
                      <a:lnTo>
                        <a:pt x="17" y="1"/>
                      </a:lnTo>
                      <a:lnTo>
                        <a:pt x="8" y="5"/>
                      </a:lnTo>
                      <a:lnTo>
                        <a:pt x="3" y="12"/>
                      </a:lnTo>
                      <a:lnTo>
                        <a:pt x="0" y="23"/>
                      </a:lnTo>
                      <a:lnTo>
                        <a:pt x="5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0" name="Freeform 70">
                  <a:extLst>
                    <a:ext uri="{FF2B5EF4-FFF2-40B4-BE49-F238E27FC236}">
                      <a16:creationId xmlns:a16="http://schemas.microsoft.com/office/drawing/2014/main" id="{B2EB29E6-B093-E454-D096-8DEA3C3460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675"/>
                  <a:ext cx="8" cy="6"/>
                </a:xfrm>
                <a:custGeom>
                  <a:avLst/>
                  <a:gdLst>
                    <a:gd name="T0" fmla="*/ 0 w 47"/>
                    <a:gd name="T1" fmla="*/ 0 h 36"/>
                    <a:gd name="T2" fmla="*/ 0 w 47"/>
                    <a:gd name="T3" fmla="*/ 0 h 36"/>
                    <a:gd name="T4" fmla="*/ 0 w 47"/>
                    <a:gd name="T5" fmla="*/ 0 h 36"/>
                    <a:gd name="T6" fmla="*/ 0 w 47"/>
                    <a:gd name="T7" fmla="*/ 0 h 36"/>
                    <a:gd name="T8" fmla="*/ 0 w 47"/>
                    <a:gd name="T9" fmla="*/ 0 h 36"/>
                    <a:gd name="T10" fmla="*/ 0 w 47"/>
                    <a:gd name="T11" fmla="*/ 0 h 36"/>
                    <a:gd name="T12" fmla="*/ 0 w 47"/>
                    <a:gd name="T13" fmla="*/ 0 h 36"/>
                    <a:gd name="T14" fmla="*/ 0 w 47"/>
                    <a:gd name="T15" fmla="*/ 0 h 36"/>
                    <a:gd name="T16" fmla="*/ 0 w 47"/>
                    <a:gd name="T17" fmla="*/ 0 h 36"/>
                    <a:gd name="T18" fmla="*/ 0 w 47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6"/>
                    <a:gd name="T32" fmla="*/ 47 w 47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6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3" y="20"/>
                      </a:lnTo>
                      <a:lnTo>
                        <a:pt x="7" y="28"/>
                      </a:lnTo>
                      <a:lnTo>
                        <a:pt x="15" y="34"/>
                      </a:lnTo>
                      <a:lnTo>
                        <a:pt x="23" y="36"/>
                      </a:lnTo>
                      <a:lnTo>
                        <a:pt x="32" y="36"/>
                      </a:lnTo>
                      <a:lnTo>
                        <a:pt x="41" y="33"/>
                      </a:lnTo>
                      <a:lnTo>
                        <a:pt x="47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1" name="Freeform 71">
                  <a:extLst>
                    <a:ext uri="{FF2B5EF4-FFF2-40B4-BE49-F238E27FC236}">
                      <a16:creationId xmlns:a16="http://schemas.microsoft.com/office/drawing/2014/main" id="{5BE45F27-8E18-B992-516F-56D80B8772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7" y="2603"/>
                  <a:ext cx="27" cy="76"/>
                </a:xfrm>
                <a:custGeom>
                  <a:avLst/>
                  <a:gdLst>
                    <a:gd name="T0" fmla="*/ 0 w 165"/>
                    <a:gd name="T1" fmla="*/ 0 h 461"/>
                    <a:gd name="T2" fmla="*/ 0 w 165"/>
                    <a:gd name="T3" fmla="*/ 0 h 461"/>
                    <a:gd name="T4" fmla="*/ 0 w 165"/>
                    <a:gd name="T5" fmla="*/ 0 h 461"/>
                    <a:gd name="T6" fmla="*/ 0 w 165"/>
                    <a:gd name="T7" fmla="*/ 0 h 461"/>
                    <a:gd name="T8" fmla="*/ 0 w 165"/>
                    <a:gd name="T9" fmla="*/ 0 h 461"/>
                    <a:gd name="T10" fmla="*/ 0 w 165"/>
                    <a:gd name="T11" fmla="*/ 0 h 461"/>
                    <a:gd name="T12" fmla="*/ 0 w 165"/>
                    <a:gd name="T13" fmla="*/ 0 h 461"/>
                    <a:gd name="T14" fmla="*/ 0 w 165"/>
                    <a:gd name="T15" fmla="*/ 0 h 461"/>
                    <a:gd name="T16" fmla="*/ 0 w 165"/>
                    <a:gd name="T17" fmla="*/ 0 h 461"/>
                    <a:gd name="T18" fmla="*/ 0 w 165"/>
                    <a:gd name="T19" fmla="*/ 0 h 461"/>
                    <a:gd name="T20" fmla="*/ 0 w 165"/>
                    <a:gd name="T21" fmla="*/ 0 h 461"/>
                    <a:gd name="T22" fmla="*/ 0 w 165"/>
                    <a:gd name="T23" fmla="*/ 0 h 461"/>
                    <a:gd name="T24" fmla="*/ 0 w 165"/>
                    <a:gd name="T25" fmla="*/ 0 h 461"/>
                    <a:gd name="T26" fmla="*/ 0 w 165"/>
                    <a:gd name="T27" fmla="*/ 0 h 461"/>
                    <a:gd name="T28" fmla="*/ 0 w 165"/>
                    <a:gd name="T29" fmla="*/ 0 h 461"/>
                    <a:gd name="T30" fmla="*/ 0 w 165"/>
                    <a:gd name="T31" fmla="*/ 0 h 461"/>
                    <a:gd name="T32" fmla="*/ 0 w 165"/>
                    <a:gd name="T33" fmla="*/ 0 h 461"/>
                    <a:gd name="T34" fmla="*/ 0 w 165"/>
                    <a:gd name="T35" fmla="*/ 0 h 461"/>
                    <a:gd name="T36" fmla="*/ 0 w 165"/>
                    <a:gd name="T37" fmla="*/ 0 h 46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65"/>
                    <a:gd name="T58" fmla="*/ 0 h 461"/>
                    <a:gd name="T59" fmla="*/ 165 w 165"/>
                    <a:gd name="T60" fmla="*/ 461 h 46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65" h="461">
                      <a:moveTo>
                        <a:pt x="115" y="0"/>
                      </a:moveTo>
                      <a:lnTo>
                        <a:pt x="109" y="57"/>
                      </a:lnTo>
                      <a:lnTo>
                        <a:pt x="100" y="114"/>
                      </a:lnTo>
                      <a:lnTo>
                        <a:pt x="91" y="172"/>
                      </a:lnTo>
                      <a:lnTo>
                        <a:pt x="78" y="229"/>
                      </a:lnTo>
                      <a:lnTo>
                        <a:pt x="63" y="285"/>
                      </a:lnTo>
                      <a:lnTo>
                        <a:pt x="45" y="339"/>
                      </a:lnTo>
                      <a:lnTo>
                        <a:pt x="24" y="389"/>
                      </a:lnTo>
                      <a:lnTo>
                        <a:pt x="0" y="436"/>
                      </a:lnTo>
                      <a:lnTo>
                        <a:pt x="42" y="461"/>
                      </a:lnTo>
                      <a:lnTo>
                        <a:pt x="68" y="409"/>
                      </a:lnTo>
                      <a:lnTo>
                        <a:pt x="91" y="355"/>
                      </a:lnTo>
                      <a:lnTo>
                        <a:pt x="111" y="298"/>
                      </a:lnTo>
                      <a:lnTo>
                        <a:pt x="127" y="241"/>
                      </a:lnTo>
                      <a:lnTo>
                        <a:pt x="139" y="180"/>
                      </a:lnTo>
                      <a:lnTo>
                        <a:pt x="150" y="121"/>
                      </a:lnTo>
                      <a:lnTo>
                        <a:pt x="159" y="61"/>
                      </a:lnTo>
                      <a:lnTo>
                        <a:pt x="165" y="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2" name="Freeform 72">
                  <a:extLst>
                    <a:ext uri="{FF2B5EF4-FFF2-40B4-BE49-F238E27FC236}">
                      <a16:creationId xmlns:a16="http://schemas.microsoft.com/office/drawing/2014/main" id="{8ACC19B5-90C1-C492-C514-F3BE5DF108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4" y="2548"/>
                  <a:ext cx="20" cy="55"/>
                </a:xfrm>
                <a:custGeom>
                  <a:avLst/>
                  <a:gdLst>
                    <a:gd name="T0" fmla="*/ 0 w 121"/>
                    <a:gd name="T1" fmla="*/ 0 h 334"/>
                    <a:gd name="T2" fmla="*/ 0 w 121"/>
                    <a:gd name="T3" fmla="*/ 0 h 334"/>
                    <a:gd name="T4" fmla="*/ 0 w 121"/>
                    <a:gd name="T5" fmla="*/ 0 h 334"/>
                    <a:gd name="T6" fmla="*/ 0 w 121"/>
                    <a:gd name="T7" fmla="*/ 0 h 334"/>
                    <a:gd name="T8" fmla="*/ 0 w 121"/>
                    <a:gd name="T9" fmla="*/ 0 h 334"/>
                    <a:gd name="T10" fmla="*/ 0 w 121"/>
                    <a:gd name="T11" fmla="*/ 0 h 334"/>
                    <a:gd name="T12" fmla="*/ 0 w 121"/>
                    <a:gd name="T13" fmla="*/ 0 h 334"/>
                    <a:gd name="T14" fmla="*/ 0 w 121"/>
                    <a:gd name="T15" fmla="*/ 0 h 334"/>
                    <a:gd name="T16" fmla="*/ 0 w 121"/>
                    <a:gd name="T17" fmla="*/ 0 h 334"/>
                    <a:gd name="T18" fmla="*/ 0 w 121"/>
                    <a:gd name="T19" fmla="*/ 0 h 334"/>
                    <a:gd name="T20" fmla="*/ 0 w 121"/>
                    <a:gd name="T21" fmla="*/ 0 h 334"/>
                    <a:gd name="T22" fmla="*/ 0 w 121"/>
                    <a:gd name="T23" fmla="*/ 0 h 334"/>
                    <a:gd name="T24" fmla="*/ 0 w 121"/>
                    <a:gd name="T25" fmla="*/ 0 h 334"/>
                    <a:gd name="T26" fmla="*/ 0 w 121"/>
                    <a:gd name="T27" fmla="*/ 0 h 334"/>
                    <a:gd name="T28" fmla="*/ 0 w 121"/>
                    <a:gd name="T29" fmla="*/ 0 h 334"/>
                    <a:gd name="T30" fmla="*/ 0 w 121"/>
                    <a:gd name="T31" fmla="*/ 0 h 334"/>
                    <a:gd name="T32" fmla="*/ 0 w 121"/>
                    <a:gd name="T33" fmla="*/ 0 h 334"/>
                    <a:gd name="T34" fmla="*/ 0 w 121"/>
                    <a:gd name="T35" fmla="*/ 0 h 334"/>
                    <a:gd name="T36" fmla="*/ 0 w 121"/>
                    <a:gd name="T37" fmla="*/ 0 h 3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1"/>
                    <a:gd name="T58" fmla="*/ 0 h 334"/>
                    <a:gd name="T59" fmla="*/ 121 w 121"/>
                    <a:gd name="T60" fmla="*/ 334 h 3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1" h="334">
                      <a:moveTo>
                        <a:pt x="0" y="23"/>
                      </a:moveTo>
                      <a:lnTo>
                        <a:pt x="19" y="62"/>
                      </a:lnTo>
                      <a:lnTo>
                        <a:pt x="34" y="102"/>
                      </a:lnTo>
                      <a:lnTo>
                        <a:pt x="48" y="140"/>
                      </a:lnTo>
                      <a:lnTo>
                        <a:pt x="59" y="177"/>
                      </a:lnTo>
                      <a:lnTo>
                        <a:pt x="66" y="215"/>
                      </a:lnTo>
                      <a:lnTo>
                        <a:pt x="70" y="253"/>
                      </a:lnTo>
                      <a:lnTo>
                        <a:pt x="72" y="291"/>
                      </a:lnTo>
                      <a:lnTo>
                        <a:pt x="70" y="331"/>
                      </a:lnTo>
                      <a:lnTo>
                        <a:pt x="120" y="334"/>
                      </a:lnTo>
                      <a:lnTo>
                        <a:pt x="121" y="291"/>
                      </a:lnTo>
                      <a:lnTo>
                        <a:pt x="120" y="250"/>
                      </a:lnTo>
                      <a:lnTo>
                        <a:pt x="115" y="208"/>
                      </a:lnTo>
                      <a:lnTo>
                        <a:pt x="106" y="167"/>
                      </a:lnTo>
                      <a:lnTo>
                        <a:pt x="95" y="125"/>
                      </a:lnTo>
                      <a:lnTo>
                        <a:pt x="82" y="85"/>
                      </a:lnTo>
                      <a:lnTo>
                        <a:pt x="63" y="43"/>
                      </a:lnTo>
                      <a:lnTo>
                        <a:pt x="45" y="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3" name="Freeform 73">
                  <a:extLst>
                    <a:ext uri="{FF2B5EF4-FFF2-40B4-BE49-F238E27FC236}">
                      <a16:creationId xmlns:a16="http://schemas.microsoft.com/office/drawing/2014/main" id="{C9F54514-9E5D-B61B-8E1E-3E8F3D452D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6" y="2599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6" y="13"/>
                      </a:moveTo>
                      <a:lnTo>
                        <a:pt x="40" y="6"/>
                      </a:lnTo>
                      <a:lnTo>
                        <a:pt x="32" y="1"/>
                      </a:lnTo>
                      <a:lnTo>
                        <a:pt x="23" y="0"/>
                      </a:lnTo>
                      <a:lnTo>
                        <a:pt x="14" y="2"/>
                      </a:lnTo>
                      <a:lnTo>
                        <a:pt x="7" y="9"/>
                      </a:lnTo>
                      <a:lnTo>
                        <a:pt x="2" y="16"/>
                      </a:lnTo>
                      <a:lnTo>
                        <a:pt x="0" y="26"/>
                      </a:lnTo>
                      <a:lnTo>
                        <a:pt x="3" y="36"/>
                      </a:lnTo>
                      <a:lnTo>
                        <a:pt x="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4" name="Freeform 74">
                  <a:extLst>
                    <a:ext uri="{FF2B5EF4-FFF2-40B4-BE49-F238E27FC236}">
                      <a16:creationId xmlns:a16="http://schemas.microsoft.com/office/drawing/2014/main" id="{445507A4-46F9-004B-A134-FC5C3618B1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726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13" y="0"/>
                      </a:moveTo>
                      <a:lnTo>
                        <a:pt x="4" y="7"/>
                      </a:lnTo>
                      <a:lnTo>
                        <a:pt x="0" y="15"/>
                      </a:lnTo>
                      <a:lnTo>
                        <a:pt x="0" y="24"/>
                      </a:lnTo>
                      <a:lnTo>
                        <a:pt x="4" y="33"/>
                      </a:lnTo>
                      <a:lnTo>
                        <a:pt x="9" y="41"/>
                      </a:lnTo>
                      <a:lnTo>
                        <a:pt x="17" y="44"/>
                      </a:lnTo>
                      <a:lnTo>
                        <a:pt x="26" y="46"/>
                      </a:lnTo>
                      <a:lnTo>
                        <a:pt x="36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5" name="Freeform 75">
                  <a:extLst>
                    <a:ext uri="{FF2B5EF4-FFF2-40B4-BE49-F238E27FC236}">
                      <a16:creationId xmlns:a16="http://schemas.microsoft.com/office/drawing/2014/main" id="{360374DF-77AB-DE18-CCD1-74820468C7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6" y="2704"/>
                  <a:ext cx="24" cy="29"/>
                </a:xfrm>
                <a:custGeom>
                  <a:avLst/>
                  <a:gdLst>
                    <a:gd name="T0" fmla="*/ 0 w 143"/>
                    <a:gd name="T1" fmla="*/ 0 h 175"/>
                    <a:gd name="T2" fmla="*/ 0 w 143"/>
                    <a:gd name="T3" fmla="*/ 0 h 175"/>
                    <a:gd name="T4" fmla="*/ 0 w 143"/>
                    <a:gd name="T5" fmla="*/ 0 h 175"/>
                    <a:gd name="T6" fmla="*/ 0 w 143"/>
                    <a:gd name="T7" fmla="*/ 0 h 175"/>
                    <a:gd name="T8" fmla="*/ 0 w 143"/>
                    <a:gd name="T9" fmla="*/ 0 h 175"/>
                    <a:gd name="T10" fmla="*/ 0 w 143"/>
                    <a:gd name="T11" fmla="*/ 0 h 175"/>
                    <a:gd name="T12" fmla="*/ 0 w 143"/>
                    <a:gd name="T13" fmla="*/ 0 h 175"/>
                    <a:gd name="T14" fmla="*/ 0 w 143"/>
                    <a:gd name="T15" fmla="*/ 0 h 175"/>
                    <a:gd name="T16" fmla="*/ 0 w 143"/>
                    <a:gd name="T17" fmla="*/ 0 h 175"/>
                    <a:gd name="T18" fmla="*/ 0 w 143"/>
                    <a:gd name="T19" fmla="*/ 0 h 175"/>
                    <a:gd name="T20" fmla="*/ 0 w 143"/>
                    <a:gd name="T21" fmla="*/ 0 h 175"/>
                    <a:gd name="T22" fmla="*/ 0 w 143"/>
                    <a:gd name="T23" fmla="*/ 0 h 175"/>
                    <a:gd name="T24" fmla="*/ 0 w 143"/>
                    <a:gd name="T25" fmla="*/ 0 h 175"/>
                    <a:gd name="T26" fmla="*/ 0 w 143"/>
                    <a:gd name="T27" fmla="*/ 0 h 175"/>
                    <a:gd name="T28" fmla="*/ 0 w 143"/>
                    <a:gd name="T29" fmla="*/ 0 h 175"/>
                    <a:gd name="T30" fmla="*/ 0 w 143"/>
                    <a:gd name="T31" fmla="*/ 0 h 175"/>
                    <a:gd name="T32" fmla="*/ 0 w 143"/>
                    <a:gd name="T33" fmla="*/ 0 h 175"/>
                    <a:gd name="T34" fmla="*/ 0 w 143"/>
                    <a:gd name="T35" fmla="*/ 0 h 175"/>
                    <a:gd name="T36" fmla="*/ 0 w 143"/>
                    <a:gd name="T37" fmla="*/ 0 h 17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3"/>
                    <a:gd name="T58" fmla="*/ 0 h 175"/>
                    <a:gd name="T59" fmla="*/ 143 w 143"/>
                    <a:gd name="T60" fmla="*/ 175 h 17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3" h="175">
                      <a:moveTo>
                        <a:pt x="97" y="0"/>
                      </a:moveTo>
                      <a:lnTo>
                        <a:pt x="91" y="18"/>
                      </a:lnTo>
                      <a:lnTo>
                        <a:pt x="83" y="36"/>
                      </a:lnTo>
                      <a:lnTo>
                        <a:pt x="75" y="54"/>
                      </a:lnTo>
                      <a:lnTo>
                        <a:pt x="64" y="72"/>
                      </a:lnTo>
                      <a:lnTo>
                        <a:pt x="51" y="90"/>
                      </a:lnTo>
                      <a:lnTo>
                        <a:pt x="37" y="104"/>
                      </a:lnTo>
                      <a:lnTo>
                        <a:pt x="19" y="119"/>
                      </a:lnTo>
                      <a:lnTo>
                        <a:pt x="0" y="132"/>
                      </a:lnTo>
                      <a:lnTo>
                        <a:pt x="23" y="175"/>
                      </a:lnTo>
                      <a:lnTo>
                        <a:pt x="48" y="158"/>
                      </a:lnTo>
                      <a:lnTo>
                        <a:pt x="70" y="140"/>
                      </a:lnTo>
                      <a:lnTo>
                        <a:pt x="88" y="120"/>
                      </a:lnTo>
                      <a:lnTo>
                        <a:pt x="104" y="100"/>
                      </a:lnTo>
                      <a:lnTo>
                        <a:pt x="118" y="78"/>
                      </a:lnTo>
                      <a:lnTo>
                        <a:pt x="128" y="57"/>
                      </a:lnTo>
                      <a:lnTo>
                        <a:pt x="137" y="36"/>
                      </a:lnTo>
                      <a:lnTo>
                        <a:pt x="143" y="14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6" name="Freeform 76">
                  <a:extLst>
                    <a:ext uri="{FF2B5EF4-FFF2-40B4-BE49-F238E27FC236}">
                      <a16:creationId xmlns:a16="http://schemas.microsoft.com/office/drawing/2014/main" id="{6EBE61F0-35E6-6A91-6D0A-8321E06BDA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2" y="2664"/>
                  <a:ext cx="14" cy="42"/>
                </a:xfrm>
                <a:custGeom>
                  <a:avLst/>
                  <a:gdLst>
                    <a:gd name="T0" fmla="*/ 0 w 85"/>
                    <a:gd name="T1" fmla="*/ 0 h 251"/>
                    <a:gd name="T2" fmla="*/ 0 w 85"/>
                    <a:gd name="T3" fmla="*/ 0 h 251"/>
                    <a:gd name="T4" fmla="*/ 0 w 85"/>
                    <a:gd name="T5" fmla="*/ 0 h 251"/>
                    <a:gd name="T6" fmla="*/ 0 w 85"/>
                    <a:gd name="T7" fmla="*/ 0 h 251"/>
                    <a:gd name="T8" fmla="*/ 0 w 85"/>
                    <a:gd name="T9" fmla="*/ 0 h 251"/>
                    <a:gd name="T10" fmla="*/ 0 w 85"/>
                    <a:gd name="T11" fmla="*/ 0 h 251"/>
                    <a:gd name="T12" fmla="*/ 0 w 85"/>
                    <a:gd name="T13" fmla="*/ 0 h 251"/>
                    <a:gd name="T14" fmla="*/ 0 w 85"/>
                    <a:gd name="T15" fmla="*/ 0 h 251"/>
                    <a:gd name="T16" fmla="*/ 0 w 85"/>
                    <a:gd name="T17" fmla="*/ 0 h 251"/>
                    <a:gd name="T18" fmla="*/ 0 w 85"/>
                    <a:gd name="T19" fmla="*/ 0 h 251"/>
                    <a:gd name="T20" fmla="*/ 0 w 85"/>
                    <a:gd name="T21" fmla="*/ 0 h 251"/>
                    <a:gd name="T22" fmla="*/ 0 w 85"/>
                    <a:gd name="T23" fmla="*/ 0 h 251"/>
                    <a:gd name="T24" fmla="*/ 0 w 85"/>
                    <a:gd name="T25" fmla="*/ 0 h 251"/>
                    <a:gd name="T26" fmla="*/ 0 w 85"/>
                    <a:gd name="T27" fmla="*/ 0 h 251"/>
                    <a:gd name="T28" fmla="*/ 0 w 85"/>
                    <a:gd name="T29" fmla="*/ 0 h 251"/>
                    <a:gd name="T30" fmla="*/ 0 w 85"/>
                    <a:gd name="T31" fmla="*/ 0 h 251"/>
                    <a:gd name="T32" fmla="*/ 0 w 85"/>
                    <a:gd name="T33" fmla="*/ 0 h 251"/>
                    <a:gd name="T34" fmla="*/ 0 w 85"/>
                    <a:gd name="T35" fmla="*/ 0 h 251"/>
                    <a:gd name="T36" fmla="*/ 0 w 85"/>
                    <a:gd name="T37" fmla="*/ 0 h 25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5"/>
                    <a:gd name="T58" fmla="*/ 0 h 251"/>
                    <a:gd name="T59" fmla="*/ 85 w 85"/>
                    <a:gd name="T60" fmla="*/ 251 h 25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5" h="251">
                      <a:moveTo>
                        <a:pt x="36" y="0"/>
                      </a:moveTo>
                      <a:lnTo>
                        <a:pt x="28" y="34"/>
                      </a:lnTo>
                      <a:lnTo>
                        <a:pt x="23" y="65"/>
                      </a:lnTo>
                      <a:lnTo>
                        <a:pt x="21" y="95"/>
                      </a:lnTo>
                      <a:lnTo>
                        <a:pt x="18" y="123"/>
                      </a:lnTo>
                      <a:lnTo>
                        <a:pt x="16" y="153"/>
                      </a:lnTo>
                      <a:lnTo>
                        <a:pt x="13" y="180"/>
                      </a:lnTo>
                      <a:lnTo>
                        <a:pt x="8" y="208"/>
                      </a:lnTo>
                      <a:lnTo>
                        <a:pt x="0" y="237"/>
                      </a:lnTo>
                      <a:lnTo>
                        <a:pt x="46" y="251"/>
                      </a:lnTo>
                      <a:lnTo>
                        <a:pt x="55" y="219"/>
                      </a:lnTo>
                      <a:lnTo>
                        <a:pt x="63" y="186"/>
                      </a:lnTo>
                      <a:lnTo>
                        <a:pt x="65" y="156"/>
                      </a:lnTo>
                      <a:lnTo>
                        <a:pt x="68" y="127"/>
                      </a:lnTo>
                      <a:lnTo>
                        <a:pt x="70" y="99"/>
                      </a:lnTo>
                      <a:lnTo>
                        <a:pt x="72" y="71"/>
                      </a:lnTo>
                      <a:lnTo>
                        <a:pt x="77" y="41"/>
                      </a:lnTo>
                      <a:lnTo>
                        <a:pt x="85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7" name="Freeform 77">
                  <a:extLst>
                    <a:ext uri="{FF2B5EF4-FFF2-40B4-BE49-F238E27FC236}">
                      <a16:creationId xmlns:a16="http://schemas.microsoft.com/office/drawing/2014/main" id="{5AB5C9E9-EFFC-7957-CC94-263FDD6C05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648"/>
                  <a:ext cx="19" cy="18"/>
                </a:xfrm>
                <a:custGeom>
                  <a:avLst/>
                  <a:gdLst>
                    <a:gd name="T0" fmla="*/ 0 w 114"/>
                    <a:gd name="T1" fmla="*/ 0 h 112"/>
                    <a:gd name="T2" fmla="*/ 0 w 114"/>
                    <a:gd name="T3" fmla="*/ 0 h 112"/>
                    <a:gd name="T4" fmla="*/ 0 w 114"/>
                    <a:gd name="T5" fmla="*/ 0 h 112"/>
                    <a:gd name="T6" fmla="*/ 0 w 114"/>
                    <a:gd name="T7" fmla="*/ 0 h 112"/>
                    <a:gd name="T8" fmla="*/ 0 w 114"/>
                    <a:gd name="T9" fmla="*/ 0 h 112"/>
                    <a:gd name="T10" fmla="*/ 0 w 114"/>
                    <a:gd name="T11" fmla="*/ 0 h 112"/>
                    <a:gd name="T12" fmla="*/ 0 w 114"/>
                    <a:gd name="T13" fmla="*/ 0 h 112"/>
                    <a:gd name="T14" fmla="*/ 0 w 114"/>
                    <a:gd name="T15" fmla="*/ 0 h 112"/>
                    <a:gd name="T16" fmla="*/ 0 w 114"/>
                    <a:gd name="T17" fmla="*/ 0 h 112"/>
                    <a:gd name="T18" fmla="*/ 0 w 114"/>
                    <a:gd name="T19" fmla="*/ 0 h 112"/>
                    <a:gd name="T20" fmla="*/ 0 w 114"/>
                    <a:gd name="T21" fmla="*/ 0 h 112"/>
                    <a:gd name="T22" fmla="*/ 0 w 114"/>
                    <a:gd name="T23" fmla="*/ 0 h 112"/>
                    <a:gd name="T24" fmla="*/ 0 w 114"/>
                    <a:gd name="T25" fmla="*/ 0 h 112"/>
                    <a:gd name="T26" fmla="*/ 0 w 114"/>
                    <a:gd name="T27" fmla="*/ 0 h 112"/>
                    <a:gd name="T28" fmla="*/ 0 w 114"/>
                    <a:gd name="T29" fmla="*/ 0 h 112"/>
                    <a:gd name="T30" fmla="*/ 0 w 114"/>
                    <a:gd name="T31" fmla="*/ 0 h 112"/>
                    <a:gd name="T32" fmla="*/ 0 w 114"/>
                    <a:gd name="T33" fmla="*/ 0 h 112"/>
                    <a:gd name="T34" fmla="*/ 0 w 114"/>
                    <a:gd name="T35" fmla="*/ 0 h 112"/>
                    <a:gd name="T36" fmla="*/ 0 w 114"/>
                    <a:gd name="T37" fmla="*/ 0 h 1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112"/>
                    <a:gd name="T59" fmla="*/ 114 w 114"/>
                    <a:gd name="T60" fmla="*/ 112 h 1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112">
                      <a:moveTo>
                        <a:pt x="99" y="0"/>
                      </a:moveTo>
                      <a:lnTo>
                        <a:pt x="78" y="8"/>
                      </a:lnTo>
                      <a:lnTo>
                        <a:pt x="60" y="18"/>
                      </a:lnTo>
                      <a:lnTo>
                        <a:pt x="44" y="28"/>
                      </a:lnTo>
                      <a:lnTo>
                        <a:pt x="31" y="42"/>
                      </a:lnTo>
                      <a:lnTo>
                        <a:pt x="19" y="55"/>
                      </a:lnTo>
                      <a:lnTo>
                        <a:pt x="11" y="69"/>
                      </a:lnTo>
                      <a:lnTo>
                        <a:pt x="6" y="83"/>
                      </a:lnTo>
                      <a:lnTo>
                        <a:pt x="0" y="99"/>
                      </a:lnTo>
                      <a:lnTo>
                        <a:pt x="49" y="112"/>
                      </a:lnTo>
                      <a:lnTo>
                        <a:pt x="52" y="101"/>
                      </a:lnTo>
                      <a:lnTo>
                        <a:pt x="55" y="91"/>
                      </a:lnTo>
                      <a:lnTo>
                        <a:pt x="61" y="82"/>
                      </a:lnTo>
                      <a:lnTo>
                        <a:pt x="66" y="74"/>
                      </a:lnTo>
                      <a:lnTo>
                        <a:pt x="74" y="66"/>
                      </a:lnTo>
                      <a:lnTo>
                        <a:pt x="84" y="61"/>
                      </a:lnTo>
                      <a:lnTo>
                        <a:pt x="98" y="53"/>
                      </a:lnTo>
                      <a:lnTo>
                        <a:pt x="114" y="47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8" name="Freeform 78">
                  <a:extLst>
                    <a:ext uri="{FF2B5EF4-FFF2-40B4-BE49-F238E27FC236}">
                      <a16:creationId xmlns:a16="http://schemas.microsoft.com/office/drawing/2014/main" id="{F1CA6FB0-5B7A-E4B8-711D-8ABCF654DF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1" y="2661"/>
                  <a:ext cx="5" cy="8"/>
                </a:xfrm>
                <a:custGeom>
                  <a:avLst/>
                  <a:gdLst>
                    <a:gd name="T0" fmla="*/ 0 w 33"/>
                    <a:gd name="T1" fmla="*/ 0 h 50"/>
                    <a:gd name="T2" fmla="*/ 0 w 33"/>
                    <a:gd name="T3" fmla="*/ 0 h 50"/>
                    <a:gd name="T4" fmla="*/ 0 w 33"/>
                    <a:gd name="T5" fmla="*/ 0 h 50"/>
                    <a:gd name="T6" fmla="*/ 0 w 33"/>
                    <a:gd name="T7" fmla="*/ 0 h 50"/>
                    <a:gd name="T8" fmla="*/ 0 w 33"/>
                    <a:gd name="T9" fmla="*/ 0 h 50"/>
                    <a:gd name="T10" fmla="*/ 0 w 33"/>
                    <a:gd name="T11" fmla="*/ 0 h 50"/>
                    <a:gd name="T12" fmla="*/ 0 w 33"/>
                    <a:gd name="T13" fmla="*/ 0 h 50"/>
                    <a:gd name="T14" fmla="*/ 0 w 33"/>
                    <a:gd name="T15" fmla="*/ 0 h 50"/>
                    <a:gd name="T16" fmla="*/ 0 w 33"/>
                    <a:gd name="T17" fmla="*/ 0 h 50"/>
                    <a:gd name="T18" fmla="*/ 0 w 33"/>
                    <a:gd name="T19" fmla="*/ 0 h 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50"/>
                    <a:gd name="T32" fmla="*/ 33 w 33"/>
                    <a:gd name="T33" fmla="*/ 50 h 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50">
                      <a:moveTo>
                        <a:pt x="15" y="50"/>
                      </a:moveTo>
                      <a:lnTo>
                        <a:pt x="25" y="45"/>
                      </a:lnTo>
                      <a:lnTo>
                        <a:pt x="30" y="36"/>
                      </a:lnTo>
                      <a:lnTo>
                        <a:pt x="33" y="28"/>
                      </a:lnTo>
                      <a:lnTo>
                        <a:pt x="32" y="18"/>
                      </a:lnTo>
                      <a:lnTo>
                        <a:pt x="27" y="10"/>
                      </a:lnTo>
                      <a:lnTo>
                        <a:pt x="20" y="3"/>
                      </a:ln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1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29" name="Freeform 79">
                  <a:extLst>
                    <a:ext uri="{FF2B5EF4-FFF2-40B4-BE49-F238E27FC236}">
                      <a16:creationId xmlns:a16="http://schemas.microsoft.com/office/drawing/2014/main" id="{064ED63F-51E4-30BB-CC34-ABCB4AE259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6" y="2794"/>
                  <a:ext cx="6" cy="8"/>
                </a:xfrm>
                <a:custGeom>
                  <a:avLst/>
                  <a:gdLst>
                    <a:gd name="T0" fmla="*/ 0 w 33"/>
                    <a:gd name="T1" fmla="*/ 0 h 48"/>
                    <a:gd name="T2" fmla="*/ 0 w 33"/>
                    <a:gd name="T3" fmla="*/ 0 h 48"/>
                    <a:gd name="T4" fmla="*/ 0 w 33"/>
                    <a:gd name="T5" fmla="*/ 0 h 48"/>
                    <a:gd name="T6" fmla="*/ 0 w 33"/>
                    <a:gd name="T7" fmla="*/ 0 h 48"/>
                    <a:gd name="T8" fmla="*/ 0 w 33"/>
                    <a:gd name="T9" fmla="*/ 0 h 48"/>
                    <a:gd name="T10" fmla="*/ 0 w 33"/>
                    <a:gd name="T11" fmla="*/ 0 h 48"/>
                    <a:gd name="T12" fmla="*/ 0 w 33"/>
                    <a:gd name="T13" fmla="*/ 0 h 48"/>
                    <a:gd name="T14" fmla="*/ 0 w 33"/>
                    <a:gd name="T15" fmla="*/ 0 h 48"/>
                    <a:gd name="T16" fmla="*/ 0 w 33"/>
                    <a:gd name="T17" fmla="*/ 0 h 48"/>
                    <a:gd name="T18" fmla="*/ 0 w 33"/>
                    <a:gd name="T19" fmla="*/ 0 h 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8"/>
                    <a:gd name="T32" fmla="*/ 33 w 33"/>
                    <a:gd name="T33" fmla="*/ 48 h 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8">
                      <a:moveTo>
                        <a:pt x="17" y="0"/>
                      </a:moveTo>
                      <a:lnTo>
                        <a:pt x="8" y="6"/>
                      </a:lnTo>
                      <a:lnTo>
                        <a:pt x="2" y="12"/>
                      </a:lnTo>
                      <a:lnTo>
                        <a:pt x="0" y="23"/>
                      </a:lnTo>
                      <a:lnTo>
                        <a:pt x="1" y="31"/>
                      </a:lnTo>
                      <a:lnTo>
                        <a:pt x="6" y="39"/>
                      </a:lnTo>
                      <a:lnTo>
                        <a:pt x="12" y="45"/>
                      </a:lnTo>
                      <a:lnTo>
                        <a:pt x="21" y="48"/>
                      </a:lnTo>
                      <a:lnTo>
                        <a:pt x="33" y="4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0" name="Freeform 80">
                  <a:extLst>
                    <a:ext uri="{FF2B5EF4-FFF2-40B4-BE49-F238E27FC236}">
                      <a16:creationId xmlns:a16="http://schemas.microsoft.com/office/drawing/2014/main" id="{100867F8-BBF1-21AD-7A37-031D54C6A2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71"/>
                  <a:ext cx="25" cy="31"/>
                </a:xfrm>
                <a:custGeom>
                  <a:avLst/>
                  <a:gdLst>
                    <a:gd name="T0" fmla="*/ 0 w 153"/>
                    <a:gd name="T1" fmla="*/ 0 h 183"/>
                    <a:gd name="T2" fmla="*/ 0 w 153"/>
                    <a:gd name="T3" fmla="*/ 0 h 183"/>
                    <a:gd name="T4" fmla="*/ 0 w 153"/>
                    <a:gd name="T5" fmla="*/ 0 h 183"/>
                    <a:gd name="T6" fmla="*/ 0 w 153"/>
                    <a:gd name="T7" fmla="*/ 0 h 183"/>
                    <a:gd name="T8" fmla="*/ 0 w 153"/>
                    <a:gd name="T9" fmla="*/ 0 h 183"/>
                    <a:gd name="T10" fmla="*/ 0 w 153"/>
                    <a:gd name="T11" fmla="*/ 0 h 183"/>
                    <a:gd name="T12" fmla="*/ 0 w 153"/>
                    <a:gd name="T13" fmla="*/ 0 h 183"/>
                    <a:gd name="T14" fmla="*/ 0 w 153"/>
                    <a:gd name="T15" fmla="*/ 0 h 183"/>
                    <a:gd name="T16" fmla="*/ 0 w 153"/>
                    <a:gd name="T17" fmla="*/ 0 h 183"/>
                    <a:gd name="T18" fmla="*/ 0 w 153"/>
                    <a:gd name="T19" fmla="*/ 0 h 183"/>
                    <a:gd name="T20" fmla="*/ 0 w 153"/>
                    <a:gd name="T21" fmla="*/ 0 h 183"/>
                    <a:gd name="T22" fmla="*/ 0 w 153"/>
                    <a:gd name="T23" fmla="*/ 0 h 183"/>
                    <a:gd name="T24" fmla="*/ 0 w 153"/>
                    <a:gd name="T25" fmla="*/ 0 h 183"/>
                    <a:gd name="T26" fmla="*/ 0 w 153"/>
                    <a:gd name="T27" fmla="*/ 0 h 183"/>
                    <a:gd name="T28" fmla="*/ 0 w 153"/>
                    <a:gd name="T29" fmla="*/ 0 h 183"/>
                    <a:gd name="T30" fmla="*/ 0 w 153"/>
                    <a:gd name="T31" fmla="*/ 0 h 183"/>
                    <a:gd name="T32" fmla="*/ 0 w 153"/>
                    <a:gd name="T33" fmla="*/ 0 h 183"/>
                    <a:gd name="T34" fmla="*/ 0 w 153"/>
                    <a:gd name="T35" fmla="*/ 0 h 183"/>
                    <a:gd name="T36" fmla="*/ 0 w 153"/>
                    <a:gd name="T37" fmla="*/ 0 h 183"/>
                    <a:gd name="T38" fmla="*/ 0 w 153"/>
                    <a:gd name="T39" fmla="*/ 0 h 183"/>
                    <a:gd name="T40" fmla="*/ 0 w 153"/>
                    <a:gd name="T41" fmla="*/ 0 h 183"/>
                    <a:gd name="T42" fmla="*/ 0 w 153"/>
                    <a:gd name="T43" fmla="*/ 0 h 183"/>
                    <a:gd name="T44" fmla="*/ 0 w 153"/>
                    <a:gd name="T45" fmla="*/ 0 h 183"/>
                    <a:gd name="T46" fmla="*/ 0 w 153"/>
                    <a:gd name="T47" fmla="*/ 0 h 183"/>
                    <a:gd name="T48" fmla="*/ 0 w 153"/>
                    <a:gd name="T49" fmla="*/ 0 h 183"/>
                    <a:gd name="T50" fmla="*/ 0 w 153"/>
                    <a:gd name="T51" fmla="*/ 0 h 183"/>
                    <a:gd name="T52" fmla="*/ 0 w 153"/>
                    <a:gd name="T53" fmla="*/ 0 h 183"/>
                    <a:gd name="T54" fmla="*/ 0 w 153"/>
                    <a:gd name="T55" fmla="*/ 0 h 183"/>
                    <a:gd name="T56" fmla="*/ 0 w 153"/>
                    <a:gd name="T57" fmla="*/ 0 h 183"/>
                    <a:gd name="T58" fmla="*/ 0 w 153"/>
                    <a:gd name="T59" fmla="*/ 0 h 183"/>
                    <a:gd name="T60" fmla="*/ 0 w 153"/>
                    <a:gd name="T61" fmla="*/ 0 h 183"/>
                    <a:gd name="T62" fmla="*/ 0 w 153"/>
                    <a:gd name="T63" fmla="*/ 0 h 183"/>
                    <a:gd name="T64" fmla="*/ 0 w 153"/>
                    <a:gd name="T65" fmla="*/ 0 h 183"/>
                    <a:gd name="T66" fmla="*/ 0 w 153"/>
                    <a:gd name="T67" fmla="*/ 0 h 183"/>
                    <a:gd name="T68" fmla="*/ 0 w 153"/>
                    <a:gd name="T69" fmla="*/ 0 h 1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3"/>
                    <a:gd name="T106" fmla="*/ 0 h 183"/>
                    <a:gd name="T107" fmla="*/ 153 w 153"/>
                    <a:gd name="T108" fmla="*/ 183 h 1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3" h="183">
                      <a:moveTo>
                        <a:pt x="137" y="0"/>
                      </a:moveTo>
                      <a:lnTo>
                        <a:pt x="119" y="7"/>
                      </a:lnTo>
                      <a:lnTo>
                        <a:pt x="106" y="16"/>
                      </a:lnTo>
                      <a:lnTo>
                        <a:pt x="93" y="25"/>
                      </a:lnTo>
                      <a:lnTo>
                        <a:pt x="82" y="36"/>
                      </a:lnTo>
                      <a:lnTo>
                        <a:pt x="73" y="48"/>
                      </a:lnTo>
                      <a:lnTo>
                        <a:pt x="66" y="58"/>
                      </a:lnTo>
                      <a:lnTo>
                        <a:pt x="59" y="71"/>
                      </a:lnTo>
                      <a:lnTo>
                        <a:pt x="54" y="81"/>
                      </a:lnTo>
                      <a:lnTo>
                        <a:pt x="48" y="91"/>
                      </a:lnTo>
                      <a:lnTo>
                        <a:pt x="45" y="100"/>
                      </a:lnTo>
                      <a:lnTo>
                        <a:pt x="39" y="107"/>
                      </a:lnTo>
                      <a:lnTo>
                        <a:pt x="34" y="115"/>
                      </a:lnTo>
                      <a:lnTo>
                        <a:pt x="28" y="121"/>
                      </a:lnTo>
                      <a:lnTo>
                        <a:pt x="20" y="127"/>
                      </a:lnTo>
                      <a:lnTo>
                        <a:pt x="12" y="131"/>
                      </a:lnTo>
                      <a:lnTo>
                        <a:pt x="0" y="137"/>
                      </a:lnTo>
                      <a:lnTo>
                        <a:pt x="16" y="183"/>
                      </a:lnTo>
                      <a:lnTo>
                        <a:pt x="33" y="176"/>
                      </a:lnTo>
                      <a:lnTo>
                        <a:pt x="48" y="168"/>
                      </a:lnTo>
                      <a:lnTo>
                        <a:pt x="59" y="157"/>
                      </a:lnTo>
                      <a:lnTo>
                        <a:pt x="71" y="147"/>
                      </a:lnTo>
                      <a:lnTo>
                        <a:pt x="79" y="136"/>
                      </a:lnTo>
                      <a:lnTo>
                        <a:pt x="88" y="125"/>
                      </a:lnTo>
                      <a:lnTo>
                        <a:pt x="93" y="113"/>
                      </a:lnTo>
                      <a:lnTo>
                        <a:pt x="99" y="103"/>
                      </a:lnTo>
                      <a:lnTo>
                        <a:pt x="103" y="92"/>
                      </a:lnTo>
                      <a:lnTo>
                        <a:pt x="109" y="84"/>
                      </a:lnTo>
                      <a:lnTo>
                        <a:pt x="115" y="75"/>
                      </a:lnTo>
                      <a:lnTo>
                        <a:pt x="119" y="69"/>
                      </a:lnTo>
                      <a:lnTo>
                        <a:pt x="126" y="63"/>
                      </a:lnTo>
                      <a:lnTo>
                        <a:pt x="132" y="56"/>
                      </a:lnTo>
                      <a:lnTo>
                        <a:pt x="141" y="52"/>
                      </a:lnTo>
                      <a:lnTo>
                        <a:pt x="153" y="46"/>
                      </a:lnTo>
                      <a:lnTo>
                        <a:pt x="13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1" name="Freeform 81">
                  <a:extLst>
                    <a:ext uri="{FF2B5EF4-FFF2-40B4-BE49-F238E27FC236}">
                      <a16:creationId xmlns:a16="http://schemas.microsoft.com/office/drawing/2014/main" id="{0ACD94AA-AC26-4AAF-8851-32A1BA2701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9" y="2794"/>
                  <a:ext cx="5" cy="8"/>
                </a:xfrm>
                <a:custGeom>
                  <a:avLst/>
                  <a:gdLst>
                    <a:gd name="T0" fmla="*/ 0 w 33"/>
                    <a:gd name="T1" fmla="*/ 0 h 47"/>
                    <a:gd name="T2" fmla="*/ 0 w 33"/>
                    <a:gd name="T3" fmla="*/ 0 h 47"/>
                    <a:gd name="T4" fmla="*/ 0 w 33"/>
                    <a:gd name="T5" fmla="*/ 0 h 47"/>
                    <a:gd name="T6" fmla="*/ 0 w 33"/>
                    <a:gd name="T7" fmla="*/ 0 h 47"/>
                    <a:gd name="T8" fmla="*/ 0 w 33"/>
                    <a:gd name="T9" fmla="*/ 0 h 47"/>
                    <a:gd name="T10" fmla="*/ 0 w 33"/>
                    <a:gd name="T11" fmla="*/ 0 h 47"/>
                    <a:gd name="T12" fmla="*/ 0 w 33"/>
                    <a:gd name="T13" fmla="*/ 0 h 47"/>
                    <a:gd name="T14" fmla="*/ 0 w 33"/>
                    <a:gd name="T15" fmla="*/ 0 h 47"/>
                    <a:gd name="T16" fmla="*/ 0 w 33"/>
                    <a:gd name="T17" fmla="*/ 0 h 47"/>
                    <a:gd name="T18" fmla="*/ 0 w 33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3"/>
                    <a:gd name="T31" fmla="*/ 0 h 47"/>
                    <a:gd name="T32" fmla="*/ 33 w 33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3" h="47">
                      <a:moveTo>
                        <a:pt x="16" y="47"/>
                      </a:moveTo>
                      <a:lnTo>
                        <a:pt x="25" y="43"/>
                      </a:lnTo>
                      <a:lnTo>
                        <a:pt x="30" y="35"/>
                      </a:lnTo>
                      <a:lnTo>
                        <a:pt x="33" y="25"/>
                      </a:lnTo>
                      <a:lnTo>
                        <a:pt x="31" y="17"/>
                      </a:lnTo>
                      <a:lnTo>
                        <a:pt x="27" y="9"/>
                      </a:lnTo>
                      <a:lnTo>
                        <a:pt x="20" y="3"/>
                      </a:lnTo>
                      <a:lnTo>
                        <a:pt x="11" y="0"/>
                      </a:lnTo>
                      <a:lnTo>
                        <a:pt x="0" y="1"/>
                      </a:lnTo>
                      <a:lnTo>
                        <a:pt x="16" y="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2" name="Freeform 82">
                  <a:extLst>
                    <a:ext uri="{FF2B5EF4-FFF2-40B4-BE49-F238E27FC236}">
                      <a16:creationId xmlns:a16="http://schemas.microsoft.com/office/drawing/2014/main" id="{FB331DF2-6934-9527-CFB6-0408E0A09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722"/>
                  <a:ext cx="9" cy="4"/>
                </a:xfrm>
                <a:custGeom>
                  <a:avLst/>
                  <a:gdLst>
                    <a:gd name="T0" fmla="*/ 0 w 50"/>
                    <a:gd name="T1" fmla="*/ 0 h 25"/>
                    <a:gd name="T2" fmla="*/ 0 w 50"/>
                    <a:gd name="T3" fmla="*/ 0 h 25"/>
                    <a:gd name="T4" fmla="*/ 0 w 50"/>
                    <a:gd name="T5" fmla="*/ 0 h 25"/>
                    <a:gd name="T6" fmla="*/ 0 w 50"/>
                    <a:gd name="T7" fmla="*/ 0 h 25"/>
                    <a:gd name="T8" fmla="*/ 0 w 50"/>
                    <a:gd name="T9" fmla="*/ 0 h 25"/>
                    <a:gd name="T10" fmla="*/ 0 w 50"/>
                    <a:gd name="T11" fmla="*/ 0 h 25"/>
                    <a:gd name="T12" fmla="*/ 0 w 50"/>
                    <a:gd name="T13" fmla="*/ 0 h 25"/>
                    <a:gd name="T14" fmla="*/ 0 w 50"/>
                    <a:gd name="T15" fmla="*/ 0 h 25"/>
                    <a:gd name="T16" fmla="*/ 0 w 50"/>
                    <a:gd name="T17" fmla="*/ 0 h 25"/>
                    <a:gd name="T18" fmla="*/ 0 w 50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5"/>
                    <a:gd name="T32" fmla="*/ 50 w 50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5">
                      <a:moveTo>
                        <a:pt x="50" y="25"/>
                      </a:moveTo>
                      <a:lnTo>
                        <a:pt x="49" y="15"/>
                      </a:lnTo>
                      <a:lnTo>
                        <a:pt x="43" y="7"/>
                      </a:lnTo>
                      <a:lnTo>
                        <a:pt x="35" y="1"/>
                      </a:lnTo>
                      <a:lnTo>
                        <a:pt x="25" y="0"/>
                      </a:lnTo>
                      <a:lnTo>
                        <a:pt x="16" y="1"/>
                      </a:lnTo>
                      <a:lnTo>
                        <a:pt x="8" y="7"/>
                      </a:lnTo>
                      <a:lnTo>
                        <a:pt x="3" y="15"/>
                      </a:lnTo>
                      <a:lnTo>
                        <a:pt x="0" y="25"/>
                      </a:lnTo>
                      <a:lnTo>
                        <a:pt x="5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3" name="Freeform 83">
                  <a:extLst>
                    <a:ext uri="{FF2B5EF4-FFF2-40B4-BE49-F238E27FC236}">
                      <a16:creationId xmlns:a16="http://schemas.microsoft.com/office/drawing/2014/main" id="{E6A254A7-969B-6451-C1AA-8C7D33A903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2726"/>
                  <a:ext cx="19" cy="26"/>
                </a:xfrm>
                <a:custGeom>
                  <a:avLst/>
                  <a:gdLst>
                    <a:gd name="T0" fmla="*/ 0 w 113"/>
                    <a:gd name="T1" fmla="*/ 0 h 156"/>
                    <a:gd name="T2" fmla="*/ 0 w 113"/>
                    <a:gd name="T3" fmla="*/ 0 h 156"/>
                    <a:gd name="T4" fmla="*/ 0 w 113"/>
                    <a:gd name="T5" fmla="*/ 0 h 156"/>
                    <a:gd name="T6" fmla="*/ 0 w 113"/>
                    <a:gd name="T7" fmla="*/ 0 h 156"/>
                    <a:gd name="T8" fmla="*/ 0 w 113"/>
                    <a:gd name="T9" fmla="*/ 0 h 156"/>
                    <a:gd name="T10" fmla="*/ 0 w 113"/>
                    <a:gd name="T11" fmla="*/ 0 h 156"/>
                    <a:gd name="T12" fmla="*/ 0 w 113"/>
                    <a:gd name="T13" fmla="*/ 0 h 156"/>
                    <a:gd name="T14" fmla="*/ 0 w 113"/>
                    <a:gd name="T15" fmla="*/ 0 h 156"/>
                    <a:gd name="T16" fmla="*/ 0 w 113"/>
                    <a:gd name="T17" fmla="*/ 0 h 156"/>
                    <a:gd name="T18" fmla="*/ 0 w 113"/>
                    <a:gd name="T19" fmla="*/ 0 h 156"/>
                    <a:gd name="T20" fmla="*/ 0 w 113"/>
                    <a:gd name="T21" fmla="*/ 0 h 156"/>
                    <a:gd name="T22" fmla="*/ 0 w 113"/>
                    <a:gd name="T23" fmla="*/ 0 h 156"/>
                    <a:gd name="T24" fmla="*/ 0 w 113"/>
                    <a:gd name="T25" fmla="*/ 0 h 156"/>
                    <a:gd name="T26" fmla="*/ 0 w 113"/>
                    <a:gd name="T27" fmla="*/ 0 h 156"/>
                    <a:gd name="T28" fmla="*/ 0 w 113"/>
                    <a:gd name="T29" fmla="*/ 0 h 156"/>
                    <a:gd name="T30" fmla="*/ 0 w 113"/>
                    <a:gd name="T31" fmla="*/ 0 h 156"/>
                    <a:gd name="T32" fmla="*/ 0 w 113"/>
                    <a:gd name="T33" fmla="*/ 0 h 156"/>
                    <a:gd name="T34" fmla="*/ 0 w 113"/>
                    <a:gd name="T35" fmla="*/ 0 h 156"/>
                    <a:gd name="T36" fmla="*/ 0 w 113"/>
                    <a:gd name="T37" fmla="*/ 0 h 15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56"/>
                    <a:gd name="T59" fmla="*/ 113 w 113"/>
                    <a:gd name="T60" fmla="*/ 156 h 15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56">
                      <a:moveTo>
                        <a:pt x="31" y="156"/>
                      </a:moveTo>
                      <a:lnTo>
                        <a:pt x="46" y="142"/>
                      </a:lnTo>
                      <a:lnTo>
                        <a:pt x="62" y="128"/>
                      </a:lnTo>
                      <a:lnTo>
                        <a:pt x="77" y="111"/>
                      </a:lnTo>
                      <a:lnTo>
                        <a:pt x="88" y="92"/>
                      </a:lnTo>
                      <a:lnTo>
                        <a:pt x="98" y="73"/>
                      </a:lnTo>
                      <a:lnTo>
                        <a:pt x="106" y="49"/>
                      </a:lnTo>
                      <a:lnTo>
                        <a:pt x="112" y="25"/>
                      </a:lnTo>
                      <a:lnTo>
                        <a:pt x="113" y="0"/>
                      </a:lnTo>
                      <a:lnTo>
                        <a:pt x="63" y="0"/>
                      </a:lnTo>
                      <a:lnTo>
                        <a:pt x="62" y="20"/>
                      </a:lnTo>
                      <a:lnTo>
                        <a:pt x="58" y="37"/>
                      </a:lnTo>
                      <a:lnTo>
                        <a:pt x="52" y="54"/>
                      </a:lnTo>
                      <a:lnTo>
                        <a:pt x="45" y="68"/>
                      </a:lnTo>
                      <a:lnTo>
                        <a:pt x="36" y="82"/>
                      </a:lnTo>
                      <a:lnTo>
                        <a:pt x="26" y="94"/>
                      </a:lnTo>
                      <a:lnTo>
                        <a:pt x="14" y="106"/>
                      </a:lnTo>
                      <a:lnTo>
                        <a:pt x="0" y="116"/>
                      </a:lnTo>
                      <a:lnTo>
                        <a:pt x="31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4" name="Freeform 84">
                  <a:extLst>
                    <a:ext uri="{FF2B5EF4-FFF2-40B4-BE49-F238E27FC236}">
                      <a16:creationId xmlns:a16="http://schemas.microsoft.com/office/drawing/2014/main" id="{D074CE88-22C5-EEF4-3EB7-8FA368B3AE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5" y="2746"/>
                  <a:ext cx="61" cy="37"/>
                </a:xfrm>
                <a:custGeom>
                  <a:avLst/>
                  <a:gdLst>
                    <a:gd name="T0" fmla="*/ 0 w 367"/>
                    <a:gd name="T1" fmla="*/ 0 h 223"/>
                    <a:gd name="T2" fmla="*/ 0 w 367"/>
                    <a:gd name="T3" fmla="*/ 0 h 223"/>
                    <a:gd name="T4" fmla="*/ 0 w 367"/>
                    <a:gd name="T5" fmla="*/ 0 h 223"/>
                    <a:gd name="T6" fmla="*/ 0 w 367"/>
                    <a:gd name="T7" fmla="*/ 0 h 223"/>
                    <a:gd name="T8" fmla="*/ 0 w 367"/>
                    <a:gd name="T9" fmla="*/ 0 h 223"/>
                    <a:gd name="T10" fmla="*/ 0 w 367"/>
                    <a:gd name="T11" fmla="*/ 0 h 223"/>
                    <a:gd name="T12" fmla="*/ 0 w 367"/>
                    <a:gd name="T13" fmla="*/ 0 h 223"/>
                    <a:gd name="T14" fmla="*/ 0 w 367"/>
                    <a:gd name="T15" fmla="*/ 0 h 223"/>
                    <a:gd name="T16" fmla="*/ 0 w 367"/>
                    <a:gd name="T17" fmla="*/ 0 h 223"/>
                    <a:gd name="T18" fmla="*/ 0 w 367"/>
                    <a:gd name="T19" fmla="*/ 0 h 223"/>
                    <a:gd name="T20" fmla="*/ 0 w 367"/>
                    <a:gd name="T21" fmla="*/ 0 h 223"/>
                    <a:gd name="T22" fmla="*/ 0 w 367"/>
                    <a:gd name="T23" fmla="*/ 0 h 223"/>
                    <a:gd name="T24" fmla="*/ 0 w 367"/>
                    <a:gd name="T25" fmla="*/ 0 h 223"/>
                    <a:gd name="T26" fmla="*/ 0 w 367"/>
                    <a:gd name="T27" fmla="*/ 0 h 223"/>
                    <a:gd name="T28" fmla="*/ 0 w 367"/>
                    <a:gd name="T29" fmla="*/ 0 h 223"/>
                    <a:gd name="T30" fmla="*/ 0 w 367"/>
                    <a:gd name="T31" fmla="*/ 0 h 223"/>
                    <a:gd name="T32" fmla="*/ 0 w 367"/>
                    <a:gd name="T33" fmla="*/ 0 h 223"/>
                    <a:gd name="T34" fmla="*/ 0 w 367"/>
                    <a:gd name="T35" fmla="*/ 0 h 223"/>
                    <a:gd name="T36" fmla="*/ 0 w 367"/>
                    <a:gd name="T37" fmla="*/ 0 h 223"/>
                    <a:gd name="T38" fmla="*/ 0 w 367"/>
                    <a:gd name="T39" fmla="*/ 0 h 223"/>
                    <a:gd name="T40" fmla="*/ 0 w 367"/>
                    <a:gd name="T41" fmla="*/ 0 h 223"/>
                    <a:gd name="T42" fmla="*/ 0 w 367"/>
                    <a:gd name="T43" fmla="*/ 0 h 223"/>
                    <a:gd name="T44" fmla="*/ 0 w 367"/>
                    <a:gd name="T45" fmla="*/ 0 h 223"/>
                    <a:gd name="T46" fmla="*/ 0 w 367"/>
                    <a:gd name="T47" fmla="*/ 0 h 223"/>
                    <a:gd name="T48" fmla="*/ 0 w 367"/>
                    <a:gd name="T49" fmla="*/ 0 h 223"/>
                    <a:gd name="T50" fmla="*/ 0 w 367"/>
                    <a:gd name="T51" fmla="*/ 0 h 223"/>
                    <a:gd name="T52" fmla="*/ 0 w 367"/>
                    <a:gd name="T53" fmla="*/ 0 h 223"/>
                    <a:gd name="T54" fmla="*/ 0 w 367"/>
                    <a:gd name="T55" fmla="*/ 0 h 223"/>
                    <a:gd name="T56" fmla="*/ 0 w 367"/>
                    <a:gd name="T57" fmla="*/ 0 h 223"/>
                    <a:gd name="T58" fmla="*/ 0 w 367"/>
                    <a:gd name="T59" fmla="*/ 0 h 223"/>
                    <a:gd name="T60" fmla="*/ 0 w 367"/>
                    <a:gd name="T61" fmla="*/ 0 h 223"/>
                    <a:gd name="T62" fmla="*/ 0 w 367"/>
                    <a:gd name="T63" fmla="*/ 0 h 223"/>
                    <a:gd name="T64" fmla="*/ 0 w 367"/>
                    <a:gd name="T65" fmla="*/ 0 h 223"/>
                    <a:gd name="T66" fmla="*/ 0 w 367"/>
                    <a:gd name="T67" fmla="*/ 0 h 223"/>
                    <a:gd name="T68" fmla="*/ 0 w 367"/>
                    <a:gd name="T69" fmla="*/ 0 h 22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67"/>
                    <a:gd name="T106" fmla="*/ 0 h 223"/>
                    <a:gd name="T107" fmla="*/ 367 w 367"/>
                    <a:gd name="T108" fmla="*/ 223 h 22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67" h="223">
                      <a:moveTo>
                        <a:pt x="31" y="223"/>
                      </a:moveTo>
                      <a:lnTo>
                        <a:pt x="48" y="209"/>
                      </a:lnTo>
                      <a:lnTo>
                        <a:pt x="67" y="196"/>
                      </a:lnTo>
                      <a:lnTo>
                        <a:pt x="86" y="185"/>
                      </a:lnTo>
                      <a:lnTo>
                        <a:pt x="106" y="173"/>
                      </a:lnTo>
                      <a:lnTo>
                        <a:pt x="126" y="162"/>
                      </a:lnTo>
                      <a:lnTo>
                        <a:pt x="149" y="152"/>
                      </a:lnTo>
                      <a:lnTo>
                        <a:pt x="170" y="143"/>
                      </a:lnTo>
                      <a:lnTo>
                        <a:pt x="192" y="133"/>
                      </a:lnTo>
                      <a:lnTo>
                        <a:pt x="214" y="124"/>
                      </a:lnTo>
                      <a:lnTo>
                        <a:pt x="235" y="114"/>
                      </a:lnTo>
                      <a:lnTo>
                        <a:pt x="259" y="104"/>
                      </a:lnTo>
                      <a:lnTo>
                        <a:pt x="281" y="94"/>
                      </a:lnTo>
                      <a:lnTo>
                        <a:pt x="304" y="81"/>
                      </a:lnTo>
                      <a:lnTo>
                        <a:pt x="325" y="69"/>
                      </a:lnTo>
                      <a:lnTo>
                        <a:pt x="347" y="55"/>
                      </a:lnTo>
                      <a:lnTo>
                        <a:pt x="367" y="40"/>
                      </a:lnTo>
                      <a:lnTo>
                        <a:pt x="336" y="0"/>
                      </a:lnTo>
                      <a:lnTo>
                        <a:pt x="318" y="15"/>
                      </a:lnTo>
                      <a:lnTo>
                        <a:pt x="299" y="26"/>
                      </a:lnTo>
                      <a:lnTo>
                        <a:pt x="279" y="39"/>
                      </a:lnTo>
                      <a:lnTo>
                        <a:pt x="259" y="49"/>
                      </a:lnTo>
                      <a:lnTo>
                        <a:pt x="239" y="59"/>
                      </a:lnTo>
                      <a:lnTo>
                        <a:pt x="217" y="69"/>
                      </a:lnTo>
                      <a:lnTo>
                        <a:pt x="195" y="78"/>
                      </a:lnTo>
                      <a:lnTo>
                        <a:pt x="172" y="88"/>
                      </a:lnTo>
                      <a:lnTo>
                        <a:pt x="149" y="98"/>
                      </a:lnTo>
                      <a:lnTo>
                        <a:pt x="128" y="108"/>
                      </a:lnTo>
                      <a:lnTo>
                        <a:pt x="106" y="118"/>
                      </a:lnTo>
                      <a:lnTo>
                        <a:pt x="84" y="130"/>
                      </a:lnTo>
                      <a:lnTo>
                        <a:pt x="62" y="141"/>
                      </a:lnTo>
                      <a:lnTo>
                        <a:pt x="40" y="155"/>
                      </a:lnTo>
                      <a:lnTo>
                        <a:pt x="20" y="170"/>
                      </a:lnTo>
                      <a:lnTo>
                        <a:pt x="0" y="185"/>
                      </a:lnTo>
                      <a:lnTo>
                        <a:pt x="31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5" name="Freeform 85">
                  <a:extLst>
                    <a:ext uri="{FF2B5EF4-FFF2-40B4-BE49-F238E27FC236}">
                      <a16:creationId xmlns:a16="http://schemas.microsoft.com/office/drawing/2014/main" id="{7477C9D2-EF4E-FE57-9268-5A65DE57B0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3" y="2776"/>
                  <a:ext cx="27" cy="37"/>
                </a:xfrm>
                <a:custGeom>
                  <a:avLst/>
                  <a:gdLst>
                    <a:gd name="T0" fmla="*/ 0 w 159"/>
                    <a:gd name="T1" fmla="*/ 0 h 222"/>
                    <a:gd name="T2" fmla="*/ 0 w 159"/>
                    <a:gd name="T3" fmla="*/ 0 h 222"/>
                    <a:gd name="T4" fmla="*/ 0 w 159"/>
                    <a:gd name="T5" fmla="*/ 0 h 222"/>
                    <a:gd name="T6" fmla="*/ 0 w 159"/>
                    <a:gd name="T7" fmla="*/ 0 h 222"/>
                    <a:gd name="T8" fmla="*/ 0 w 159"/>
                    <a:gd name="T9" fmla="*/ 0 h 222"/>
                    <a:gd name="T10" fmla="*/ 0 w 159"/>
                    <a:gd name="T11" fmla="*/ 0 h 222"/>
                    <a:gd name="T12" fmla="*/ 0 w 159"/>
                    <a:gd name="T13" fmla="*/ 0 h 222"/>
                    <a:gd name="T14" fmla="*/ 0 w 159"/>
                    <a:gd name="T15" fmla="*/ 0 h 222"/>
                    <a:gd name="T16" fmla="*/ 0 w 159"/>
                    <a:gd name="T17" fmla="*/ 0 h 222"/>
                    <a:gd name="T18" fmla="*/ 0 w 159"/>
                    <a:gd name="T19" fmla="*/ 0 h 222"/>
                    <a:gd name="T20" fmla="*/ 0 w 159"/>
                    <a:gd name="T21" fmla="*/ 0 h 222"/>
                    <a:gd name="T22" fmla="*/ 0 w 159"/>
                    <a:gd name="T23" fmla="*/ 0 h 222"/>
                    <a:gd name="T24" fmla="*/ 0 w 159"/>
                    <a:gd name="T25" fmla="*/ 0 h 222"/>
                    <a:gd name="T26" fmla="*/ 0 w 159"/>
                    <a:gd name="T27" fmla="*/ 0 h 222"/>
                    <a:gd name="T28" fmla="*/ 0 w 159"/>
                    <a:gd name="T29" fmla="*/ 0 h 222"/>
                    <a:gd name="T30" fmla="*/ 0 w 159"/>
                    <a:gd name="T31" fmla="*/ 0 h 222"/>
                    <a:gd name="T32" fmla="*/ 0 w 159"/>
                    <a:gd name="T33" fmla="*/ 0 h 222"/>
                    <a:gd name="T34" fmla="*/ 0 w 159"/>
                    <a:gd name="T35" fmla="*/ 0 h 222"/>
                    <a:gd name="T36" fmla="*/ 0 w 159"/>
                    <a:gd name="T37" fmla="*/ 0 h 22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222"/>
                    <a:gd name="T59" fmla="*/ 159 w 159"/>
                    <a:gd name="T60" fmla="*/ 222 h 22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222">
                      <a:moveTo>
                        <a:pt x="49" y="222"/>
                      </a:moveTo>
                      <a:lnTo>
                        <a:pt x="53" y="195"/>
                      </a:lnTo>
                      <a:lnTo>
                        <a:pt x="61" y="169"/>
                      </a:lnTo>
                      <a:lnTo>
                        <a:pt x="73" y="144"/>
                      </a:lnTo>
                      <a:lnTo>
                        <a:pt x="86" y="120"/>
                      </a:lnTo>
                      <a:lnTo>
                        <a:pt x="102" y="97"/>
                      </a:lnTo>
                      <a:lnTo>
                        <a:pt x="120" y="76"/>
                      </a:lnTo>
                      <a:lnTo>
                        <a:pt x="139" y="56"/>
                      </a:lnTo>
                      <a:lnTo>
                        <a:pt x="159" y="38"/>
                      </a:lnTo>
                      <a:lnTo>
                        <a:pt x="128" y="0"/>
                      </a:lnTo>
                      <a:lnTo>
                        <a:pt x="105" y="21"/>
                      </a:lnTo>
                      <a:lnTo>
                        <a:pt x="83" y="43"/>
                      </a:lnTo>
                      <a:lnTo>
                        <a:pt x="62" y="68"/>
                      </a:lnTo>
                      <a:lnTo>
                        <a:pt x="44" y="94"/>
                      </a:lnTo>
                      <a:lnTo>
                        <a:pt x="29" y="122"/>
                      </a:lnTo>
                      <a:lnTo>
                        <a:pt x="15" y="152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49" y="2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6" name="Freeform 86">
                  <a:extLst>
                    <a:ext uri="{FF2B5EF4-FFF2-40B4-BE49-F238E27FC236}">
                      <a16:creationId xmlns:a16="http://schemas.microsoft.com/office/drawing/2014/main" id="{E5932990-79AA-1F03-61C0-D810F06882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3" y="2779"/>
                  <a:ext cx="8" cy="5"/>
                </a:xfrm>
                <a:custGeom>
                  <a:avLst/>
                  <a:gdLst>
                    <a:gd name="T0" fmla="*/ 0 w 49"/>
                    <a:gd name="T1" fmla="*/ 0 h 25"/>
                    <a:gd name="T2" fmla="*/ 0 w 49"/>
                    <a:gd name="T3" fmla="*/ 0 h 25"/>
                    <a:gd name="T4" fmla="*/ 0 w 49"/>
                    <a:gd name="T5" fmla="*/ 0 h 25"/>
                    <a:gd name="T6" fmla="*/ 0 w 49"/>
                    <a:gd name="T7" fmla="*/ 0 h 25"/>
                    <a:gd name="T8" fmla="*/ 0 w 49"/>
                    <a:gd name="T9" fmla="*/ 0 h 25"/>
                    <a:gd name="T10" fmla="*/ 0 w 49"/>
                    <a:gd name="T11" fmla="*/ 0 h 25"/>
                    <a:gd name="T12" fmla="*/ 0 w 49"/>
                    <a:gd name="T13" fmla="*/ 0 h 25"/>
                    <a:gd name="T14" fmla="*/ 0 w 49"/>
                    <a:gd name="T15" fmla="*/ 0 h 25"/>
                    <a:gd name="T16" fmla="*/ 0 w 49"/>
                    <a:gd name="T17" fmla="*/ 0 h 25"/>
                    <a:gd name="T18" fmla="*/ 0 w 49"/>
                    <a:gd name="T19" fmla="*/ 0 h 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5"/>
                    <a:gd name="T32" fmla="*/ 49 w 49"/>
                    <a:gd name="T33" fmla="*/ 25 h 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5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6" y="18"/>
                      </a:lnTo>
                      <a:lnTo>
                        <a:pt x="13" y="24"/>
                      </a:lnTo>
                      <a:lnTo>
                        <a:pt x="23" y="25"/>
                      </a:lnTo>
                      <a:lnTo>
                        <a:pt x="32" y="25"/>
                      </a:lnTo>
                      <a:lnTo>
                        <a:pt x="40" y="22"/>
                      </a:lnTo>
                      <a:lnTo>
                        <a:pt x="46" y="14"/>
                      </a:lnTo>
                      <a:lnTo>
                        <a:pt x="49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7" name="Freeform 87">
                  <a:extLst>
                    <a:ext uri="{FF2B5EF4-FFF2-40B4-BE49-F238E27FC236}">
                      <a16:creationId xmlns:a16="http://schemas.microsoft.com/office/drawing/2014/main" id="{E7D66851-D710-8C0C-55CA-C52D5EED38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0" y="2664"/>
                  <a:ext cx="8" cy="5"/>
                </a:xfrm>
                <a:custGeom>
                  <a:avLst/>
                  <a:gdLst>
                    <a:gd name="T0" fmla="*/ 0 w 48"/>
                    <a:gd name="T1" fmla="*/ 0 h 28"/>
                    <a:gd name="T2" fmla="*/ 0 w 48"/>
                    <a:gd name="T3" fmla="*/ 0 h 28"/>
                    <a:gd name="T4" fmla="*/ 0 w 48"/>
                    <a:gd name="T5" fmla="*/ 0 h 28"/>
                    <a:gd name="T6" fmla="*/ 0 w 48"/>
                    <a:gd name="T7" fmla="*/ 0 h 28"/>
                    <a:gd name="T8" fmla="*/ 0 w 48"/>
                    <a:gd name="T9" fmla="*/ 0 h 28"/>
                    <a:gd name="T10" fmla="*/ 0 w 48"/>
                    <a:gd name="T11" fmla="*/ 0 h 28"/>
                    <a:gd name="T12" fmla="*/ 0 w 48"/>
                    <a:gd name="T13" fmla="*/ 0 h 28"/>
                    <a:gd name="T14" fmla="*/ 0 w 48"/>
                    <a:gd name="T15" fmla="*/ 0 h 28"/>
                    <a:gd name="T16" fmla="*/ 0 w 48"/>
                    <a:gd name="T17" fmla="*/ 0 h 28"/>
                    <a:gd name="T18" fmla="*/ 0 w 48"/>
                    <a:gd name="T19" fmla="*/ 0 h 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28"/>
                    <a:gd name="T32" fmla="*/ 48 w 48"/>
                    <a:gd name="T33" fmla="*/ 28 h 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28">
                      <a:moveTo>
                        <a:pt x="48" y="28"/>
                      </a:moveTo>
                      <a:lnTo>
                        <a:pt x="48" y="17"/>
                      </a:lnTo>
                      <a:lnTo>
                        <a:pt x="43" y="9"/>
                      </a:ln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3"/>
                      </a:lnTo>
                      <a:lnTo>
                        <a:pt x="3" y="9"/>
                      </a:lnTo>
                      <a:lnTo>
                        <a:pt x="0" y="19"/>
                      </a:lnTo>
                      <a:lnTo>
                        <a:pt x="48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8" name="Freeform 88">
                  <a:extLst>
                    <a:ext uri="{FF2B5EF4-FFF2-40B4-BE49-F238E27FC236}">
                      <a16:creationId xmlns:a16="http://schemas.microsoft.com/office/drawing/2014/main" id="{FA04E9A6-0AFA-8EBB-9CCF-9BE2A05D06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668"/>
                  <a:ext cx="33" cy="46"/>
                </a:xfrm>
                <a:custGeom>
                  <a:avLst/>
                  <a:gdLst>
                    <a:gd name="T0" fmla="*/ 0 w 194"/>
                    <a:gd name="T1" fmla="*/ 0 h 281"/>
                    <a:gd name="T2" fmla="*/ 0 w 194"/>
                    <a:gd name="T3" fmla="*/ 0 h 281"/>
                    <a:gd name="T4" fmla="*/ 0 w 194"/>
                    <a:gd name="T5" fmla="*/ 0 h 281"/>
                    <a:gd name="T6" fmla="*/ 0 w 194"/>
                    <a:gd name="T7" fmla="*/ 0 h 281"/>
                    <a:gd name="T8" fmla="*/ 0 w 194"/>
                    <a:gd name="T9" fmla="*/ 0 h 281"/>
                    <a:gd name="T10" fmla="*/ 0 w 194"/>
                    <a:gd name="T11" fmla="*/ 0 h 281"/>
                    <a:gd name="T12" fmla="*/ 0 w 194"/>
                    <a:gd name="T13" fmla="*/ 0 h 281"/>
                    <a:gd name="T14" fmla="*/ 0 w 194"/>
                    <a:gd name="T15" fmla="*/ 0 h 281"/>
                    <a:gd name="T16" fmla="*/ 0 w 194"/>
                    <a:gd name="T17" fmla="*/ 0 h 281"/>
                    <a:gd name="T18" fmla="*/ 0 w 194"/>
                    <a:gd name="T19" fmla="*/ 0 h 281"/>
                    <a:gd name="T20" fmla="*/ 0 w 194"/>
                    <a:gd name="T21" fmla="*/ 0 h 281"/>
                    <a:gd name="T22" fmla="*/ 0 w 194"/>
                    <a:gd name="T23" fmla="*/ 0 h 281"/>
                    <a:gd name="T24" fmla="*/ 0 w 194"/>
                    <a:gd name="T25" fmla="*/ 0 h 281"/>
                    <a:gd name="T26" fmla="*/ 0 w 194"/>
                    <a:gd name="T27" fmla="*/ 0 h 281"/>
                    <a:gd name="T28" fmla="*/ 0 w 194"/>
                    <a:gd name="T29" fmla="*/ 0 h 281"/>
                    <a:gd name="T30" fmla="*/ 0 w 194"/>
                    <a:gd name="T31" fmla="*/ 0 h 281"/>
                    <a:gd name="T32" fmla="*/ 0 w 194"/>
                    <a:gd name="T33" fmla="*/ 0 h 281"/>
                    <a:gd name="T34" fmla="*/ 0 w 194"/>
                    <a:gd name="T35" fmla="*/ 0 h 281"/>
                    <a:gd name="T36" fmla="*/ 0 w 194"/>
                    <a:gd name="T37" fmla="*/ 0 h 281"/>
                    <a:gd name="T38" fmla="*/ 0 w 194"/>
                    <a:gd name="T39" fmla="*/ 0 h 281"/>
                    <a:gd name="T40" fmla="*/ 0 w 194"/>
                    <a:gd name="T41" fmla="*/ 0 h 281"/>
                    <a:gd name="T42" fmla="*/ 0 w 194"/>
                    <a:gd name="T43" fmla="*/ 0 h 281"/>
                    <a:gd name="T44" fmla="*/ 0 w 194"/>
                    <a:gd name="T45" fmla="*/ 0 h 281"/>
                    <a:gd name="T46" fmla="*/ 0 w 194"/>
                    <a:gd name="T47" fmla="*/ 0 h 281"/>
                    <a:gd name="T48" fmla="*/ 0 w 194"/>
                    <a:gd name="T49" fmla="*/ 0 h 281"/>
                    <a:gd name="T50" fmla="*/ 0 w 194"/>
                    <a:gd name="T51" fmla="*/ 0 h 281"/>
                    <a:gd name="T52" fmla="*/ 0 w 194"/>
                    <a:gd name="T53" fmla="*/ 0 h 281"/>
                    <a:gd name="T54" fmla="*/ 0 w 194"/>
                    <a:gd name="T55" fmla="*/ 0 h 281"/>
                    <a:gd name="T56" fmla="*/ 0 w 194"/>
                    <a:gd name="T57" fmla="*/ 0 h 281"/>
                    <a:gd name="T58" fmla="*/ 0 w 194"/>
                    <a:gd name="T59" fmla="*/ 0 h 281"/>
                    <a:gd name="T60" fmla="*/ 0 w 194"/>
                    <a:gd name="T61" fmla="*/ 0 h 281"/>
                    <a:gd name="T62" fmla="*/ 0 w 194"/>
                    <a:gd name="T63" fmla="*/ 0 h 281"/>
                    <a:gd name="T64" fmla="*/ 0 w 194"/>
                    <a:gd name="T65" fmla="*/ 0 h 281"/>
                    <a:gd name="T66" fmla="*/ 0 w 194"/>
                    <a:gd name="T67" fmla="*/ 0 h 281"/>
                    <a:gd name="T68" fmla="*/ 0 w 194"/>
                    <a:gd name="T69" fmla="*/ 0 h 28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94"/>
                    <a:gd name="T106" fmla="*/ 0 h 281"/>
                    <a:gd name="T107" fmla="*/ 194 w 194"/>
                    <a:gd name="T108" fmla="*/ 281 h 28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94" h="281">
                      <a:moveTo>
                        <a:pt x="29" y="281"/>
                      </a:moveTo>
                      <a:lnTo>
                        <a:pt x="46" y="267"/>
                      </a:lnTo>
                      <a:lnTo>
                        <a:pt x="60" y="255"/>
                      </a:lnTo>
                      <a:lnTo>
                        <a:pt x="75" y="240"/>
                      </a:lnTo>
                      <a:lnTo>
                        <a:pt x="88" y="226"/>
                      </a:lnTo>
                      <a:lnTo>
                        <a:pt x="101" y="210"/>
                      </a:lnTo>
                      <a:lnTo>
                        <a:pt x="113" y="194"/>
                      </a:lnTo>
                      <a:lnTo>
                        <a:pt x="126" y="178"/>
                      </a:lnTo>
                      <a:lnTo>
                        <a:pt x="137" y="161"/>
                      </a:lnTo>
                      <a:lnTo>
                        <a:pt x="146" y="143"/>
                      </a:lnTo>
                      <a:lnTo>
                        <a:pt x="156" y="125"/>
                      </a:lnTo>
                      <a:lnTo>
                        <a:pt x="163" y="106"/>
                      </a:lnTo>
                      <a:lnTo>
                        <a:pt x="172" y="88"/>
                      </a:lnTo>
                      <a:lnTo>
                        <a:pt x="178" y="69"/>
                      </a:lnTo>
                      <a:lnTo>
                        <a:pt x="185" y="50"/>
                      </a:lnTo>
                      <a:lnTo>
                        <a:pt x="190" y="29"/>
                      </a:lnTo>
                      <a:lnTo>
                        <a:pt x="194" y="9"/>
                      </a:lnTo>
                      <a:lnTo>
                        <a:pt x="145" y="0"/>
                      </a:lnTo>
                      <a:lnTo>
                        <a:pt x="141" y="18"/>
                      </a:lnTo>
                      <a:lnTo>
                        <a:pt x="137" y="36"/>
                      </a:lnTo>
                      <a:lnTo>
                        <a:pt x="130" y="53"/>
                      </a:lnTo>
                      <a:lnTo>
                        <a:pt x="126" y="71"/>
                      </a:lnTo>
                      <a:lnTo>
                        <a:pt x="119" y="87"/>
                      </a:lnTo>
                      <a:lnTo>
                        <a:pt x="111" y="105"/>
                      </a:lnTo>
                      <a:lnTo>
                        <a:pt x="103" y="120"/>
                      </a:lnTo>
                      <a:lnTo>
                        <a:pt x="94" y="135"/>
                      </a:lnTo>
                      <a:lnTo>
                        <a:pt x="84" y="151"/>
                      </a:lnTo>
                      <a:lnTo>
                        <a:pt x="74" y="165"/>
                      </a:lnTo>
                      <a:lnTo>
                        <a:pt x="63" y="180"/>
                      </a:lnTo>
                      <a:lnTo>
                        <a:pt x="50" y="193"/>
                      </a:lnTo>
                      <a:lnTo>
                        <a:pt x="39" y="206"/>
                      </a:lnTo>
                      <a:lnTo>
                        <a:pt x="26" y="219"/>
                      </a:lnTo>
                      <a:lnTo>
                        <a:pt x="13" y="230"/>
                      </a:lnTo>
                      <a:lnTo>
                        <a:pt x="0" y="241"/>
                      </a:lnTo>
                      <a:lnTo>
                        <a:pt x="29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39" name="Freeform 89">
                  <a:extLst>
                    <a:ext uri="{FF2B5EF4-FFF2-40B4-BE49-F238E27FC236}">
                      <a16:creationId xmlns:a16="http://schemas.microsoft.com/office/drawing/2014/main" id="{2CBD7C48-5958-94C9-7760-2D3C6B8E6A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2708"/>
                  <a:ext cx="76" cy="38"/>
                </a:xfrm>
                <a:custGeom>
                  <a:avLst/>
                  <a:gdLst>
                    <a:gd name="T0" fmla="*/ 0 w 457"/>
                    <a:gd name="T1" fmla="*/ 0 h 232"/>
                    <a:gd name="T2" fmla="*/ 0 w 457"/>
                    <a:gd name="T3" fmla="*/ 0 h 232"/>
                    <a:gd name="T4" fmla="*/ 0 w 457"/>
                    <a:gd name="T5" fmla="*/ 0 h 232"/>
                    <a:gd name="T6" fmla="*/ 0 w 457"/>
                    <a:gd name="T7" fmla="*/ 0 h 232"/>
                    <a:gd name="T8" fmla="*/ 0 w 457"/>
                    <a:gd name="T9" fmla="*/ 0 h 232"/>
                    <a:gd name="T10" fmla="*/ 0 w 457"/>
                    <a:gd name="T11" fmla="*/ 0 h 232"/>
                    <a:gd name="T12" fmla="*/ 0 w 457"/>
                    <a:gd name="T13" fmla="*/ 0 h 232"/>
                    <a:gd name="T14" fmla="*/ 0 w 457"/>
                    <a:gd name="T15" fmla="*/ 0 h 232"/>
                    <a:gd name="T16" fmla="*/ 0 w 457"/>
                    <a:gd name="T17" fmla="*/ 0 h 232"/>
                    <a:gd name="T18" fmla="*/ 0 w 457"/>
                    <a:gd name="T19" fmla="*/ 0 h 232"/>
                    <a:gd name="T20" fmla="*/ 0 w 457"/>
                    <a:gd name="T21" fmla="*/ 0 h 232"/>
                    <a:gd name="T22" fmla="*/ 0 w 457"/>
                    <a:gd name="T23" fmla="*/ 0 h 232"/>
                    <a:gd name="T24" fmla="*/ 0 w 457"/>
                    <a:gd name="T25" fmla="*/ 0 h 232"/>
                    <a:gd name="T26" fmla="*/ 0 w 457"/>
                    <a:gd name="T27" fmla="*/ 0 h 232"/>
                    <a:gd name="T28" fmla="*/ 0 w 457"/>
                    <a:gd name="T29" fmla="*/ 0 h 232"/>
                    <a:gd name="T30" fmla="*/ 0 w 457"/>
                    <a:gd name="T31" fmla="*/ 0 h 232"/>
                    <a:gd name="T32" fmla="*/ 0 w 457"/>
                    <a:gd name="T33" fmla="*/ 0 h 232"/>
                    <a:gd name="T34" fmla="*/ 0 w 457"/>
                    <a:gd name="T35" fmla="*/ 0 h 232"/>
                    <a:gd name="T36" fmla="*/ 0 w 457"/>
                    <a:gd name="T37" fmla="*/ 0 h 232"/>
                    <a:gd name="T38" fmla="*/ 0 w 457"/>
                    <a:gd name="T39" fmla="*/ 0 h 232"/>
                    <a:gd name="T40" fmla="*/ 0 w 457"/>
                    <a:gd name="T41" fmla="*/ 0 h 232"/>
                    <a:gd name="T42" fmla="*/ 0 w 457"/>
                    <a:gd name="T43" fmla="*/ 0 h 232"/>
                    <a:gd name="T44" fmla="*/ 0 w 457"/>
                    <a:gd name="T45" fmla="*/ 0 h 232"/>
                    <a:gd name="T46" fmla="*/ 0 w 457"/>
                    <a:gd name="T47" fmla="*/ 0 h 232"/>
                    <a:gd name="T48" fmla="*/ 0 w 457"/>
                    <a:gd name="T49" fmla="*/ 0 h 232"/>
                    <a:gd name="T50" fmla="*/ 0 w 457"/>
                    <a:gd name="T51" fmla="*/ 0 h 232"/>
                    <a:gd name="T52" fmla="*/ 0 w 457"/>
                    <a:gd name="T53" fmla="*/ 0 h 232"/>
                    <a:gd name="T54" fmla="*/ 0 w 457"/>
                    <a:gd name="T55" fmla="*/ 0 h 232"/>
                    <a:gd name="T56" fmla="*/ 0 w 457"/>
                    <a:gd name="T57" fmla="*/ 0 h 232"/>
                    <a:gd name="T58" fmla="*/ 0 w 457"/>
                    <a:gd name="T59" fmla="*/ 0 h 232"/>
                    <a:gd name="T60" fmla="*/ 0 w 457"/>
                    <a:gd name="T61" fmla="*/ 0 h 232"/>
                    <a:gd name="T62" fmla="*/ 0 w 457"/>
                    <a:gd name="T63" fmla="*/ 0 h 232"/>
                    <a:gd name="T64" fmla="*/ 0 w 457"/>
                    <a:gd name="T65" fmla="*/ 0 h 232"/>
                    <a:gd name="T66" fmla="*/ 0 w 457"/>
                    <a:gd name="T67" fmla="*/ 0 h 232"/>
                    <a:gd name="T68" fmla="*/ 0 w 457"/>
                    <a:gd name="T69" fmla="*/ 0 h 23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57"/>
                    <a:gd name="T106" fmla="*/ 0 h 232"/>
                    <a:gd name="T107" fmla="*/ 457 w 457"/>
                    <a:gd name="T108" fmla="*/ 232 h 23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57" h="232">
                      <a:moveTo>
                        <a:pt x="29" y="232"/>
                      </a:moveTo>
                      <a:lnTo>
                        <a:pt x="52" y="217"/>
                      </a:lnTo>
                      <a:lnTo>
                        <a:pt x="75" y="203"/>
                      </a:lnTo>
                      <a:lnTo>
                        <a:pt x="100" y="190"/>
                      </a:lnTo>
                      <a:lnTo>
                        <a:pt x="127" y="179"/>
                      </a:lnTo>
                      <a:lnTo>
                        <a:pt x="154" y="168"/>
                      </a:lnTo>
                      <a:lnTo>
                        <a:pt x="181" y="159"/>
                      </a:lnTo>
                      <a:lnTo>
                        <a:pt x="209" y="149"/>
                      </a:lnTo>
                      <a:lnTo>
                        <a:pt x="237" y="140"/>
                      </a:lnTo>
                      <a:lnTo>
                        <a:pt x="266" y="131"/>
                      </a:lnTo>
                      <a:lnTo>
                        <a:pt x="294" y="121"/>
                      </a:lnTo>
                      <a:lnTo>
                        <a:pt x="323" y="111"/>
                      </a:lnTo>
                      <a:lnTo>
                        <a:pt x="351" y="99"/>
                      </a:lnTo>
                      <a:lnTo>
                        <a:pt x="378" y="87"/>
                      </a:lnTo>
                      <a:lnTo>
                        <a:pt x="406" y="73"/>
                      </a:lnTo>
                      <a:lnTo>
                        <a:pt x="432" y="57"/>
                      </a:lnTo>
                      <a:lnTo>
                        <a:pt x="457" y="40"/>
                      </a:lnTo>
                      <a:lnTo>
                        <a:pt x="428" y="0"/>
                      </a:lnTo>
                      <a:lnTo>
                        <a:pt x="405" y="15"/>
                      </a:lnTo>
                      <a:lnTo>
                        <a:pt x="382" y="30"/>
                      </a:lnTo>
                      <a:lnTo>
                        <a:pt x="358" y="42"/>
                      </a:lnTo>
                      <a:lnTo>
                        <a:pt x="332" y="53"/>
                      </a:lnTo>
                      <a:lnTo>
                        <a:pt x="306" y="64"/>
                      </a:lnTo>
                      <a:lnTo>
                        <a:pt x="278" y="75"/>
                      </a:lnTo>
                      <a:lnTo>
                        <a:pt x="250" y="85"/>
                      </a:lnTo>
                      <a:lnTo>
                        <a:pt x="222" y="94"/>
                      </a:lnTo>
                      <a:lnTo>
                        <a:pt x="194" y="103"/>
                      </a:lnTo>
                      <a:lnTo>
                        <a:pt x="165" y="112"/>
                      </a:lnTo>
                      <a:lnTo>
                        <a:pt x="137" y="122"/>
                      </a:lnTo>
                      <a:lnTo>
                        <a:pt x="108" y="133"/>
                      </a:lnTo>
                      <a:lnTo>
                        <a:pt x="80" y="145"/>
                      </a:lnTo>
                      <a:lnTo>
                        <a:pt x="54" y="160"/>
                      </a:lnTo>
                      <a:lnTo>
                        <a:pt x="26" y="173"/>
                      </a:lnTo>
                      <a:lnTo>
                        <a:pt x="0" y="192"/>
                      </a:lnTo>
                      <a:lnTo>
                        <a:pt x="29" y="2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0" name="Freeform 90">
                  <a:extLst>
                    <a:ext uri="{FF2B5EF4-FFF2-40B4-BE49-F238E27FC236}">
                      <a16:creationId xmlns:a16="http://schemas.microsoft.com/office/drawing/2014/main" id="{F7E73478-C01D-D211-E590-CE12A334DF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5" y="2740"/>
                  <a:ext cx="25" cy="37"/>
                </a:xfrm>
                <a:custGeom>
                  <a:avLst/>
                  <a:gdLst>
                    <a:gd name="T0" fmla="*/ 0 w 149"/>
                    <a:gd name="T1" fmla="*/ 0 h 223"/>
                    <a:gd name="T2" fmla="*/ 0 w 149"/>
                    <a:gd name="T3" fmla="*/ 0 h 223"/>
                    <a:gd name="T4" fmla="*/ 0 w 149"/>
                    <a:gd name="T5" fmla="*/ 0 h 223"/>
                    <a:gd name="T6" fmla="*/ 0 w 149"/>
                    <a:gd name="T7" fmla="*/ 0 h 223"/>
                    <a:gd name="T8" fmla="*/ 0 w 149"/>
                    <a:gd name="T9" fmla="*/ 0 h 223"/>
                    <a:gd name="T10" fmla="*/ 0 w 149"/>
                    <a:gd name="T11" fmla="*/ 0 h 223"/>
                    <a:gd name="T12" fmla="*/ 0 w 149"/>
                    <a:gd name="T13" fmla="*/ 0 h 223"/>
                    <a:gd name="T14" fmla="*/ 0 w 149"/>
                    <a:gd name="T15" fmla="*/ 0 h 223"/>
                    <a:gd name="T16" fmla="*/ 0 w 149"/>
                    <a:gd name="T17" fmla="*/ 0 h 223"/>
                    <a:gd name="T18" fmla="*/ 0 w 149"/>
                    <a:gd name="T19" fmla="*/ 0 h 223"/>
                    <a:gd name="T20" fmla="*/ 0 w 149"/>
                    <a:gd name="T21" fmla="*/ 0 h 223"/>
                    <a:gd name="T22" fmla="*/ 0 w 149"/>
                    <a:gd name="T23" fmla="*/ 0 h 223"/>
                    <a:gd name="T24" fmla="*/ 0 w 149"/>
                    <a:gd name="T25" fmla="*/ 0 h 223"/>
                    <a:gd name="T26" fmla="*/ 0 w 149"/>
                    <a:gd name="T27" fmla="*/ 0 h 223"/>
                    <a:gd name="T28" fmla="*/ 0 w 149"/>
                    <a:gd name="T29" fmla="*/ 0 h 223"/>
                    <a:gd name="T30" fmla="*/ 0 w 149"/>
                    <a:gd name="T31" fmla="*/ 0 h 223"/>
                    <a:gd name="T32" fmla="*/ 0 w 149"/>
                    <a:gd name="T33" fmla="*/ 0 h 223"/>
                    <a:gd name="T34" fmla="*/ 0 w 149"/>
                    <a:gd name="T35" fmla="*/ 0 h 223"/>
                    <a:gd name="T36" fmla="*/ 0 w 149"/>
                    <a:gd name="T37" fmla="*/ 0 h 22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9"/>
                    <a:gd name="T58" fmla="*/ 0 h 223"/>
                    <a:gd name="T59" fmla="*/ 149 w 149"/>
                    <a:gd name="T60" fmla="*/ 223 h 22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9" h="223">
                      <a:moveTo>
                        <a:pt x="50" y="223"/>
                      </a:moveTo>
                      <a:lnTo>
                        <a:pt x="55" y="195"/>
                      </a:lnTo>
                      <a:lnTo>
                        <a:pt x="62" y="168"/>
                      </a:lnTo>
                      <a:lnTo>
                        <a:pt x="72" y="142"/>
                      </a:lnTo>
                      <a:lnTo>
                        <a:pt x="83" y="117"/>
                      </a:lnTo>
                      <a:lnTo>
                        <a:pt x="96" y="95"/>
                      </a:lnTo>
                      <a:lnTo>
                        <a:pt x="112" y="75"/>
                      </a:lnTo>
                      <a:lnTo>
                        <a:pt x="130" y="55"/>
                      </a:lnTo>
                      <a:lnTo>
                        <a:pt x="149" y="40"/>
                      </a:lnTo>
                      <a:lnTo>
                        <a:pt x="120" y="0"/>
                      </a:lnTo>
                      <a:lnTo>
                        <a:pt x="96" y="20"/>
                      </a:lnTo>
                      <a:lnTo>
                        <a:pt x="75" y="42"/>
                      </a:lnTo>
                      <a:lnTo>
                        <a:pt x="55" y="68"/>
                      </a:lnTo>
                      <a:lnTo>
                        <a:pt x="40" y="95"/>
                      </a:lnTo>
                      <a:lnTo>
                        <a:pt x="26" y="123"/>
                      </a:lnTo>
                      <a:lnTo>
                        <a:pt x="14" y="154"/>
                      </a:lnTo>
                      <a:lnTo>
                        <a:pt x="6" y="185"/>
                      </a:lnTo>
                      <a:lnTo>
                        <a:pt x="0" y="218"/>
                      </a:lnTo>
                      <a:lnTo>
                        <a:pt x="50" y="2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1" name="Freeform 91">
                  <a:extLst>
                    <a:ext uri="{FF2B5EF4-FFF2-40B4-BE49-F238E27FC236}">
                      <a16:creationId xmlns:a16="http://schemas.microsoft.com/office/drawing/2014/main" id="{515B8729-DE93-1534-57B4-6678D268FF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2743"/>
                  <a:ext cx="9" cy="4"/>
                </a:xfrm>
                <a:custGeom>
                  <a:avLst/>
                  <a:gdLst>
                    <a:gd name="T0" fmla="*/ 0 w 49"/>
                    <a:gd name="T1" fmla="*/ 0 h 26"/>
                    <a:gd name="T2" fmla="*/ 0 w 49"/>
                    <a:gd name="T3" fmla="*/ 0 h 26"/>
                    <a:gd name="T4" fmla="*/ 0 w 49"/>
                    <a:gd name="T5" fmla="*/ 0 h 26"/>
                    <a:gd name="T6" fmla="*/ 0 w 49"/>
                    <a:gd name="T7" fmla="*/ 0 h 26"/>
                    <a:gd name="T8" fmla="*/ 0 w 49"/>
                    <a:gd name="T9" fmla="*/ 0 h 26"/>
                    <a:gd name="T10" fmla="*/ 0 w 49"/>
                    <a:gd name="T11" fmla="*/ 0 h 26"/>
                    <a:gd name="T12" fmla="*/ 0 w 49"/>
                    <a:gd name="T13" fmla="*/ 0 h 26"/>
                    <a:gd name="T14" fmla="*/ 0 w 49"/>
                    <a:gd name="T15" fmla="*/ 0 h 26"/>
                    <a:gd name="T16" fmla="*/ 0 w 49"/>
                    <a:gd name="T17" fmla="*/ 0 h 26"/>
                    <a:gd name="T18" fmla="*/ 0 w 49"/>
                    <a:gd name="T19" fmla="*/ 0 h 2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"/>
                    <a:gd name="T31" fmla="*/ 0 h 26"/>
                    <a:gd name="T32" fmla="*/ 49 w 49"/>
                    <a:gd name="T33" fmla="*/ 26 h 2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" h="26">
                      <a:moveTo>
                        <a:pt x="0" y="0"/>
                      </a:moveTo>
                      <a:lnTo>
                        <a:pt x="1" y="12"/>
                      </a:lnTo>
                      <a:lnTo>
                        <a:pt x="5" y="19"/>
                      </a:lnTo>
                      <a:lnTo>
                        <a:pt x="13" y="25"/>
                      </a:lnTo>
                      <a:lnTo>
                        <a:pt x="22" y="26"/>
                      </a:lnTo>
                      <a:lnTo>
                        <a:pt x="31" y="26"/>
                      </a:lnTo>
                      <a:lnTo>
                        <a:pt x="40" y="23"/>
                      </a:lnTo>
                      <a:lnTo>
                        <a:pt x="46" y="15"/>
                      </a:lnTo>
                      <a:lnTo>
                        <a:pt x="49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2" name="Freeform 92">
                  <a:extLst>
                    <a:ext uri="{FF2B5EF4-FFF2-40B4-BE49-F238E27FC236}">
                      <a16:creationId xmlns:a16="http://schemas.microsoft.com/office/drawing/2014/main" id="{5BC6E9E5-9DA1-E010-EB96-7E88137A8E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2" y="2855"/>
                  <a:ext cx="417" cy="794"/>
                </a:xfrm>
                <a:custGeom>
                  <a:avLst/>
                  <a:gdLst>
                    <a:gd name="T0" fmla="*/ 0 w 2503"/>
                    <a:gd name="T1" fmla="*/ 0 h 4766"/>
                    <a:gd name="T2" fmla="*/ 0 w 2503"/>
                    <a:gd name="T3" fmla="*/ 0 h 4766"/>
                    <a:gd name="T4" fmla="*/ 0 w 2503"/>
                    <a:gd name="T5" fmla="*/ 0 h 4766"/>
                    <a:gd name="T6" fmla="*/ 0 w 2503"/>
                    <a:gd name="T7" fmla="*/ 0 h 4766"/>
                    <a:gd name="T8" fmla="*/ 0 w 2503"/>
                    <a:gd name="T9" fmla="*/ 0 h 4766"/>
                    <a:gd name="T10" fmla="*/ 0 w 2503"/>
                    <a:gd name="T11" fmla="*/ 0 h 4766"/>
                    <a:gd name="T12" fmla="*/ 0 w 2503"/>
                    <a:gd name="T13" fmla="*/ 0 h 4766"/>
                    <a:gd name="T14" fmla="*/ 0 w 2503"/>
                    <a:gd name="T15" fmla="*/ 0 h 4766"/>
                    <a:gd name="T16" fmla="*/ 0 w 2503"/>
                    <a:gd name="T17" fmla="*/ 0 h 4766"/>
                    <a:gd name="T18" fmla="*/ 0 w 2503"/>
                    <a:gd name="T19" fmla="*/ 0 h 4766"/>
                    <a:gd name="T20" fmla="*/ 0 w 2503"/>
                    <a:gd name="T21" fmla="*/ 0 h 4766"/>
                    <a:gd name="T22" fmla="*/ 0 w 2503"/>
                    <a:gd name="T23" fmla="*/ 0 h 4766"/>
                    <a:gd name="T24" fmla="*/ 0 w 2503"/>
                    <a:gd name="T25" fmla="*/ 0 h 4766"/>
                    <a:gd name="T26" fmla="*/ 0 w 2503"/>
                    <a:gd name="T27" fmla="*/ 0 h 4766"/>
                    <a:gd name="T28" fmla="*/ 0 w 2503"/>
                    <a:gd name="T29" fmla="*/ 0 h 4766"/>
                    <a:gd name="T30" fmla="*/ 0 w 2503"/>
                    <a:gd name="T31" fmla="*/ 0 h 4766"/>
                    <a:gd name="T32" fmla="*/ 0 w 2503"/>
                    <a:gd name="T33" fmla="*/ 0 h 4766"/>
                    <a:gd name="T34" fmla="*/ 0 w 2503"/>
                    <a:gd name="T35" fmla="*/ 0 h 4766"/>
                    <a:gd name="T36" fmla="*/ 0 w 2503"/>
                    <a:gd name="T37" fmla="*/ 0 h 4766"/>
                    <a:gd name="T38" fmla="*/ 0 w 2503"/>
                    <a:gd name="T39" fmla="*/ 0 h 4766"/>
                    <a:gd name="T40" fmla="*/ 0 w 2503"/>
                    <a:gd name="T41" fmla="*/ 0 h 4766"/>
                    <a:gd name="T42" fmla="*/ 0 w 2503"/>
                    <a:gd name="T43" fmla="*/ 0 h 4766"/>
                    <a:gd name="T44" fmla="*/ 0 w 2503"/>
                    <a:gd name="T45" fmla="*/ 0 h 4766"/>
                    <a:gd name="T46" fmla="*/ 0 w 2503"/>
                    <a:gd name="T47" fmla="*/ 0 h 4766"/>
                    <a:gd name="T48" fmla="*/ 0 w 2503"/>
                    <a:gd name="T49" fmla="*/ 0 h 4766"/>
                    <a:gd name="T50" fmla="*/ 0 w 2503"/>
                    <a:gd name="T51" fmla="*/ 0 h 4766"/>
                    <a:gd name="T52" fmla="*/ 0 w 2503"/>
                    <a:gd name="T53" fmla="*/ 0 h 4766"/>
                    <a:gd name="T54" fmla="*/ 0 w 2503"/>
                    <a:gd name="T55" fmla="*/ 0 h 4766"/>
                    <a:gd name="T56" fmla="*/ 0 w 2503"/>
                    <a:gd name="T57" fmla="*/ 0 h 4766"/>
                    <a:gd name="T58" fmla="*/ 0 w 2503"/>
                    <a:gd name="T59" fmla="*/ 0 h 4766"/>
                    <a:gd name="T60" fmla="*/ 0 w 2503"/>
                    <a:gd name="T61" fmla="*/ 0 h 4766"/>
                    <a:gd name="T62" fmla="*/ 0 w 2503"/>
                    <a:gd name="T63" fmla="*/ 0 h 4766"/>
                    <a:gd name="T64" fmla="*/ 0 w 2503"/>
                    <a:gd name="T65" fmla="*/ 0 h 4766"/>
                    <a:gd name="T66" fmla="*/ 0 w 2503"/>
                    <a:gd name="T67" fmla="*/ 0 h 4766"/>
                    <a:gd name="T68" fmla="*/ 0 w 2503"/>
                    <a:gd name="T69" fmla="*/ 0 h 4766"/>
                    <a:gd name="T70" fmla="*/ 0 w 2503"/>
                    <a:gd name="T71" fmla="*/ 0 h 4766"/>
                    <a:gd name="T72" fmla="*/ 0 w 2503"/>
                    <a:gd name="T73" fmla="*/ 0 h 4766"/>
                    <a:gd name="T74" fmla="*/ 0 w 2503"/>
                    <a:gd name="T75" fmla="*/ 0 h 4766"/>
                    <a:gd name="T76" fmla="*/ 0 w 2503"/>
                    <a:gd name="T77" fmla="*/ 0 h 4766"/>
                    <a:gd name="T78" fmla="*/ 0 w 2503"/>
                    <a:gd name="T79" fmla="*/ 0 h 4766"/>
                    <a:gd name="T80" fmla="*/ 0 w 2503"/>
                    <a:gd name="T81" fmla="*/ 0 h 4766"/>
                    <a:gd name="T82" fmla="*/ 0 w 2503"/>
                    <a:gd name="T83" fmla="*/ 0 h 4766"/>
                    <a:gd name="T84" fmla="*/ 0 w 2503"/>
                    <a:gd name="T85" fmla="*/ 0 h 4766"/>
                    <a:gd name="T86" fmla="*/ 0 w 2503"/>
                    <a:gd name="T87" fmla="*/ 0 h 4766"/>
                    <a:gd name="T88" fmla="*/ 0 w 2503"/>
                    <a:gd name="T89" fmla="*/ 0 h 4766"/>
                    <a:gd name="T90" fmla="*/ 0 w 2503"/>
                    <a:gd name="T91" fmla="*/ 0 h 476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2503"/>
                    <a:gd name="T139" fmla="*/ 0 h 4766"/>
                    <a:gd name="T140" fmla="*/ 2503 w 2503"/>
                    <a:gd name="T141" fmla="*/ 4766 h 476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2503" h="4766">
                      <a:moveTo>
                        <a:pt x="0" y="3"/>
                      </a:moveTo>
                      <a:lnTo>
                        <a:pt x="28" y="22"/>
                      </a:lnTo>
                      <a:lnTo>
                        <a:pt x="54" y="44"/>
                      </a:lnTo>
                      <a:lnTo>
                        <a:pt x="78" y="67"/>
                      </a:lnTo>
                      <a:lnTo>
                        <a:pt x="100" y="95"/>
                      </a:lnTo>
                      <a:lnTo>
                        <a:pt x="120" y="124"/>
                      </a:lnTo>
                      <a:lnTo>
                        <a:pt x="140" y="156"/>
                      </a:lnTo>
                      <a:lnTo>
                        <a:pt x="156" y="190"/>
                      </a:lnTo>
                      <a:lnTo>
                        <a:pt x="173" y="225"/>
                      </a:lnTo>
                      <a:lnTo>
                        <a:pt x="189" y="263"/>
                      </a:lnTo>
                      <a:lnTo>
                        <a:pt x="202" y="302"/>
                      </a:lnTo>
                      <a:lnTo>
                        <a:pt x="217" y="344"/>
                      </a:lnTo>
                      <a:lnTo>
                        <a:pt x="229" y="387"/>
                      </a:lnTo>
                      <a:lnTo>
                        <a:pt x="242" y="432"/>
                      </a:lnTo>
                      <a:lnTo>
                        <a:pt x="254" y="478"/>
                      </a:lnTo>
                      <a:lnTo>
                        <a:pt x="265" y="525"/>
                      </a:lnTo>
                      <a:lnTo>
                        <a:pt x="278" y="574"/>
                      </a:lnTo>
                      <a:lnTo>
                        <a:pt x="307" y="785"/>
                      </a:lnTo>
                      <a:lnTo>
                        <a:pt x="336" y="996"/>
                      </a:lnTo>
                      <a:lnTo>
                        <a:pt x="365" y="1208"/>
                      </a:lnTo>
                      <a:lnTo>
                        <a:pt x="394" y="1418"/>
                      </a:lnTo>
                      <a:lnTo>
                        <a:pt x="425" y="1630"/>
                      </a:lnTo>
                      <a:lnTo>
                        <a:pt x="454" y="1840"/>
                      </a:lnTo>
                      <a:lnTo>
                        <a:pt x="484" y="2052"/>
                      </a:lnTo>
                      <a:lnTo>
                        <a:pt x="516" y="2262"/>
                      </a:lnTo>
                      <a:lnTo>
                        <a:pt x="545" y="2474"/>
                      </a:lnTo>
                      <a:lnTo>
                        <a:pt x="575" y="2685"/>
                      </a:lnTo>
                      <a:lnTo>
                        <a:pt x="606" y="2895"/>
                      </a:lnTo>
                      <a:lnTo>
                        <a:pt x="635" y="3107"/>
                      </a:lnTo>
                      <a:lnTo>
                        <a:pt x="665" y="3317"/>
                      </a:lnTo>
                      <a:lnTo>
                        <a:pt x="695" y="3530"/>
                      </a:lnTo>
                      <a:lnTo>
                        <a:pt x="725" y="3740"/>
                      </a:lnTo>
                      <a:lnTo>
                        <a:pt x="754" y="3952"/>
                      </a:lnTo>
                      <a:lnTo>
                        <a:pt x="765" y="3994"/>
                      </a:lnTo>
                      <a:lnTo>
                        <a:pt x="776" y="4039"/>
                      </a:lnTo>
                      <a:lnTo>
                        <a:pt x="787" y="4084"/>
                      </a:lnTo>
                      <a:lnTo>
                        <a:pt x="798" y="4131"/>
                      </a:lnTo>
                      <a:lnTo>
                        <a:pt x="809" y="4177"/>
                      </a:lnTo>
                      <a:lnTo>
                        <a:pt x="820" y="4223"/>
                      </a:lnTo>
                      <a:lnTo>
                        <a:pt x="831" y="4271"/>
                      </a:lnTo>
                      <a:lnTo>
                        <a:pt x="844" y="4317"/>
                      </a:lnTo>
                      <a:lnTo>
                        <a:pt x="855" y="4364"/>
                      </a:lnTo>
                      <a:lnTo>
                        <a:pt x="867" y="4410"/>
                      </a:lnTo>
                      <a:lnTo>
                        <a:pt x="881" y="4456"/>
                      </a:lnTo>
                      <a:lnTo>
                        <a:pt x="893" y="4502"/>
                      </a:lnTo>
                      <a:lnTo>
                        <a:pt x="906" y="4546"/>
                      </a:lnTo>
                      <a:lnTo>
                        <a:pt x="921" y="4589"/>
                      </a:lnTo>
                      <a:lnTo>
                        <a:pt x="937" y="4633"/>
                      </a:lnTo>
                      <a:lnTo>
                        <a:pt x="953" y="4676"/>
                      </a:lnTo>
                      <a:lnTo>
                        <a:pt x="967" y="4702"/>
                      </a:lnTo>
                      <a:lnTo>
                        <a:pt x="984" y="4723"/>
                      </a:lnTo>
                      <a:lnTo>
                        <a:pt x="1004" y="4741"/>
                      </a:lnTo>
                      <a:lnTo>
                        <a:pt x="1028" y="4752"/>
                      </a:lnTo>
                      <a:lnTo>
                        <a:pt x="1052" y="4761"/>
                      </a:lnTo>
                      <a:lnTo>
                        <a:pt x="1078" y="4766"/>
                      </a:lnTo>
                      <a:lnTo>
                        <a:pt x="1106" y="4766"/>
                      </a:lnTo>
                      <a:lnTo>
                        <a:pt x="1133" y="4763"/>
                      </a:lnTo>
                      <a:lnTo>
                        <a:pt x="1161" y="4758"/>
                      </a:lnTo>
                      <a:lnTo>
                        <a:pt x="1188" y="4750"/>
                      </a:lnTo>
                      <a:lnTo>
                        <a:pt x="1214" y="4739"/>
                      </a:lnTo>
                      <a:lnTo>
                        <a:pt x="1238" y="4726"/>
                      </a:lnTo>
                      <a:lnTo>
                        <a:pt x="1260" y="4712"/>
                      </a:lnTo>
                      <a:lnTo>
                        <a:pt x="1279" y="4696"/>
                      </a:lnTo>
                      <a:lnTo>
                        <a:pt x="1295" y="4678"/>
                      </a:lnTo>
                      <a:lnTo>
                        <a:pt x="1306" y="4660"/>
                      </a:lnTo>
                      <a:lnTo>
                        <a:pt x="1328" y="4614"/>
                      </a:lnTo>
                      <a:lnTo>
                        <a:pt x="1347" y="4569"/>
                      </a:lnTo>
                      <a:lnTo>
                        <a:pt x="1365" y="4524"/>
                      </a:lnTo>
                      <a:lnTo>
                        <a:pt x="1380" y="4479"/>
                      </a:lnTo>
                      <a:lnTo>
                        <a:pt x="1395" y="4436"/>
                      </a:lnTo>
                      <a:lnTo>
                        <a:pt x="1407" y="4391"/>
                      </a:lnTo>
                      <a:lnTo>
                        <a:pt x="1419" y="4348"/>
                      </a:lnTo>
                      <a:lnTo>
                        <a:pt x="1429" y="4304"/>
                      </a:lnTo>
                      <a:lnTo>
                        <a:pt x="1439" y="4259"/>
                      </a:lnTo>
                      <a:lnTo>
                        <a:pt x="1448" y="4216"/>
                      </a:lnTo>
                      <a:lnTo>
                        <a:pt x="1457" y="4171"/>
                      </a:lnTo>
                      <a:lnTo>
                        <a:pt x="1466" y="4125"/>
                      </a:lnTo>
                      <a:lnTo>
                        <a:pt x="1475" y="4079"/>
                      </a:lnTo>
                      <a:lnTo>
                        <a:pt x="1485" y="4031"/>
                      </a:lnTo>
                      <a:lnTo>
                        <a:pt x="1494" y="3984"/>
                      </a:lnTo>
                      <a:lnTo>
                        <a:pt x="1505" y="3936"/>
                      </a:lnTo>
                      <a:lnTo>
                        <a:pt x="1540" y="3732"/>
                      </a:lnTo>
                      <a:lnTo>
                        <a:pt x="1573" y="3526"/>
                      </a:lnTo>
                      <a:lnTo>
                        <a:pt x="1607" y="3321"/>
                      </a:lnTo>
                      <a:lnTo>
                        <a:pt x="1641" y="3114"/>
                      </a:lnTo>
                      <a:lnTo>
                        <a:pt x="1675" y="2906"/>
                      </a:lnTo>
                      <a:lnTo>
                        <a:pt x="1707" y="2700"/>
                      </a:lnTo>
                      <a:lnTo>
                        <a:pt x="1741" y="2493"/>
                      </a:lnTo>
                      <a:lnTo>
                        <a:pt x="1774" y="2286"/>
                      </a:lnTo>
                      <a:lnTo>
                        <a:pt x="1807" y="2079"/>
                      </a:lnTo>
                      <a:lnTo>
                        <a:pt x="1840" y="1871"/>
                      </a:lnTo>
                      <a:lnTo>
                        <a:pt x="1873" y="1665"/>
                      </a:lnTo>
                      <a:lnTo>
                        <a:pt x="1907" y="1458"/>
                      </a:lnTo>
                      <a:lnTo>
                        <a:pt x="1941" y="1252"/>
                      </a:lnTo>
                      <a:lnTo>
                        <a:pt x="1974" y="1046"/>
                      </a:lnTo>
                      <a:lnTo>
                        <a:pt x="2009" y="841"/>
                      </a:lnTo>
                      <a:lnTo>
                        <a:pt x="2043" y="636"/>
                      </a:lnTo>
                      <a:lnTo>
                        <a:pt x="2064" y="572"/>
                      </a:lnTo>
                      <a:lnTo>
                        <a:pt x="2086" y="514"/>
                      </a:lnTo>
                      <a:lnTo>
                        <a:pt x="2110" y="461"/>
                      </a:lnTo>
                      <a:lnTo>
                        <a:pt x="2135" y="414"/>
                      </a:lnTo>
                      <a:lnTo>
                        <a:pt x="2161" y="369"/>
                      </a:lnTo>
                      <a:lnTo>
                        <a:pt x="2188" y="329"/>
                      </a:lnTo>
                      <a:lnTo>
                        <a:pt x="2216" y="291"/>
                      </a:lnTo>
                      <a:lnTo>
                        <a:pt x="2245" y="256"/>
                      </a:lnTo>
                      <a:lnTo>
                        <a:pt x="2275" y="223"/>
                      </a:lnTo>
                      <a:lnTo>
                        <a:pt x="2306" y="191"/>
                      </a:lnTo>
                      <a:lnTo>
                        <a:pt x="2337" y="161"/>
                      </a:lnTo>
                      <a:lnTo>
                        <a:pt x="2370" y="130"/>
                      </a:lnTo>
                      <a:lnTo>
                        <a:pt x="2402" y="100"/>
                      </a:lnTo>
                      <a:lnTo>
                        <a:pt x="2435" y="69"/>
                      </a:lnTo>
                      <a:lnTo>
                        <a:pt x="2470" y="37"/>
                      </a:lnTo>
                      <a:lnTo>
                        <a:pt x="2503" y="3"/>
                      </a:lnTo>
                      <a:lnTo>
                        <a:pt x="2426" y="5"/>
                      </a:lnTo>
                      <a:lnTo>
                        <a:pt x="2347" y="5"/>
                      </a:lnTo>
                      <a:lnTo>
                        <a:pt x="2269" y="7"/>
                      </a:lnTo>
                      <a:lnTo>
                        <a:pt x="2190" y="7"/>
                      </a:lnTo>
                      <a:lnTo>
                        <a:pt x="2112" y="8"/>
                      </a:lnTo>
                      <a:lnTo>
                        <a:pt x="1800" y="8"/>
                      </a:lnTo>
                      <a:lnTo>
                        <a:pt x="1721" y="7"/>
                      </a:lnTo>
                      <a:lnTo>
                        <a:pt x="1643" y="7"/>
                      </a:lnTo>
                      <a:lnTo>
                        <a:pt x="1565" y="5"/>
                      </a:lnTo>
                      <a:lnTo>
                        <a:pt x="1486" y="5"/>
                      </a:lnTo>
                      <a:lnTo>
                        <a:pt x="1408" y="5"/>
                      </a:lnTo>
                      <a:lnTo>
                        <a:pt x="1330" y="4"/>
                      </a:lnTo>
                      <a:lnTo>
                        <a:pt x="1252" y="3"/>
                      </a:lnTo>
                      <a:lnTo>
                        <a:pt x="1174" y="3"/>
                      </a:lnTo>
                      <a:lnTo>
                        <a:pt x="1095" y="2"/>
                      </a:lnTo>
                      <a:lnTo>
                        <a:pt x="1018" y="2"/>
                      </a:lnTo>
                      <a:lnTo>
                        <a:pt x="939" y="1"/>
                      </a:lnTo>
                      <a:lnTo>
                        <a:pt x="860" y="0"/>
                      </a:lnTo>
                      <a:lnTo>
                        <a:pt x="783" y="0"/>
                      </a:lnTo>
                      <a:lnTo>
                        <a:pt x="704" y="0"/>
                      </a:lnTo>
                      <a:lnTo>
                        <a:pt x="392" y="0"/>
                      </a:lnTo>
                      <a:lnTo>
                        <a:pt x="314" y="0"/>
                      </a:lnTo>
                      <a:lnTo>
                        <a:pt x="235" y="0"/>
                      </a:lnTo>
                      <a:lnTo>
                        <a:pt x="158" y="1"/>
                      </a:lnTo>
                      <a:lnTo>
                        <a:pt x="79" y="2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3" name="Freeform 93">
                  <a:extLst>
                    <a:ext uri="{FF2B5EF4-FFF2-40B4-BE49-F238E27FC236}">
                      <a16:creationId xmlns:a16="http://schemas.microsoft.com/office/drawing/2014/main" id="{65AC4088-02C0-5568-A876-90F13EA352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2"/>
                  <a:ext cx="52" cy="99"/>
                </a:xfrm>
                <a:custGeom>
                  <a:avLst/>
                  <a:gdLst>
                    <a:gd name="T0" fmla="*/ 0 w 314"/>
                    <a:gd name="T1" fmla="*/ 0 h 597"/>
                    <a:gd name="T2" fmla="*/ 0 w 314"/>
                    <a:gd name="T3" fmla="*/ 0 h 597"/>
                    <a:gd name="T4" fmla="*/ 0 w 314"/>
                    <a:gd name="T5" fmla="*/ 0 h 597"/>
                    <a:gd name="T6" fmla="*/ 0 w 314"/>
                    <a:gd name="T7" fmla="*/ 0 h 597"/>
                    <a:gd name="T8" fmla="*/ 0 w 314"/>
                    <a:gd name="T9" fmla="*/ 0 h 597"/>
                    <a:gd name="T10" fmla="*/ 0 w 314"/>
                    <a:gd name="T11" fmla="*/ 0 h 597"/>
                    <a:gd name="T12" fmla="*/ 0 w 314"/>
                    <a:gd name="T13" fmla="*/ 0 h 597"/>
                    <a:gd name="T14" fmla="*/ 0 w 314"/>
                    <a:gd name="T15" fmla="*/ 0 h 597"/>
                    <a:gd name="T16" fmla="*/ 0 w 314"/>
                    <a:gd name="T17" fmla="*/ 0 h 597"/>
                    <a:gd name="T18" fmla="*/ 0 w 314"/>
                    <a:gd name="T19" fmla="*/ 0 h 597"/>
                    <a:gd name="T20" fmla="*/ 0 w 314"/>
                    <a:gd name="T21" fmla="*/ 0 h 597"/>
                    <a:gd name="T22" fmla="*/ 0 w 314"/>
                    <a:gd name="T23" fmla="*/ 0 h 597"/>
                    <a:gd name="T24" fmla="*/ 0 w 314"/>
                    <a:gd name="T25" fmla="*/ 0 h 597"/>
                    <a:gd name="T26" fmla="*/ 0 w 314"/>
                    <a:gd name="T27" fmla="*/ 0 h 597"/>
                    <a:gd name="T28" fmla="*/ 0 w 314"/>
                    <a:gd name="T29" fmla="*/ 0 h 597"/>
                    <a:gd name="T30" fmla="*/ 0 w 314"/>
                    <a:gd name="T31" fmla="*/ 0 h 597"/>
                    <a:gd name="T32" fmla="*/ 0 w 314"/>
                    <a:gd name="T33" fmla="*/ 0 h 597"/>
                    <a:gd name="T34" fmla="*/ 0 w 314"/>
                    <a:gd name="T35" fmla="*/ 0 h 597"/>
                    <a:gd name="T36" fmla="*/ 0 w 314"/>
                    <a:gd name="T37" fmla="*/ 0 h 597"/>
                    <a:gd name="T38" fmla="*/ 0 w 314"/>
                    <a:gd name="T39" fmla="*/ 0 h 597"/>
                    <a:gd name="T40" fmla="*/ 0 w 314"/>
                    <a:gd name="T41" fmla="*/ 0 h 597"/>
                    <a:gd name="T42" fmla="*/ 0 w 314"/>
                    <a:gd name="T43" fmla="*/ 0 h 597"/>
                    <a:gd name="T44" fmla="*/ 0 w 314"/>
                    <a:gd name="T45" fmla="*/ 0 h 597"/>
                    <a:gd name="T46" fmla="*/ 0 w 314"/>
                    <a:gd name="T47" fmla="*/ 0 h 597"/>
                    <a:gd name="T48" fmla="*/ 0 w 314"/>
                    <a:gd name="T49" fmla="*/ 0 h 597"/>
                    <a:gd name="T50" fmla="*/ 0 w 314"/>
                    <a:gd name="T51" fmla="*/ 0 h 597"/>
                    <a:gd name="T52" fmla="*/ 0 w 314"/>
                    <a:gd name="T53" fmla="*/ 0 h 597"/>
                    <a:gd name="T54" fmla="*/ 0 w 314"/>
                    <a:gd name="T55" fmla="*/ 0 h 597"/>
                    <a:gd name="T56" fmla="*/ 0 w 314"/>
                    <a:gd name="T57" fmla="*/ 0 h 597"/>
                    <a:gd name="T58" fmla="*/ 0 w 314"/>
                    <a:gd name="T59" fmla="*/ 0 h 597"/>
                    <a:gd name="T60" fmla="*/ 0 w 314"/>
                    <a:gd name="T61" fmla="*/ 0 h 597"/>
                    <a:gd name="T62" fmla="*/ 0 w 314"/>
                    <a:gd name="T63" fmla="*/ 0 h 597"/>
                    <a:gd name="T64" fmla="*/ 0 w 314"/>
                    <a:gd name="T65" fmla="*/ 0 h 597"/>
                    <a:gd name="T66" fmla="*/ 0 w 314"/>
                    <a:gd name="T67" fmla="*/ 0 h 597"/>
                    <a:gd name="T68" fmla="*/ 0 w 314"/>
                    <a:gd name="T69" fmla="*/ 0 h 597"/>
                    <a:gd name="T70" fmla="*/ 0 w 314"/>
                    <a:gd name="T71" fmla="*/ 0 h 597"/>
                    <a:gd name="T72" fmla="*/ 0 w 314"/>
                    <a:gd name="T73" fmla="*/ 0 h 59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14"/>
                    <a:gd name="T112" fmla="*/ 0 h 597"/>
                    <a:gd name="T113" fmla="*/ 314 w 314"/>
                    <a:gd name="T114" fmla="*/ 597 h 59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14" h="597">
                      <a:moveTo>
                        <a:pt x="314" y="589"/>
                      </a:moveTo>
                      <a:lnTo>
                        <a:pt x="313" y="587"/>
                      </a:lnTo>
                      <a:lnTo>
                        <a:pt x="301" y="538"/>
                      </a:lnTo>
                      <a:lnTo>
                        <a:pt x="290" y="489"/>
                      </a:lnTo>
                      <a:lnTo>
                        <a:pt x="278" y="443"/>
                      </a:lnTo>
                      <a:lnTo>
                        <a:pt x="265" y="398"/>
                      </a:lnTo>
                      <a:lnTo>
                        <a:pt x="253" y="356"/>
                      </a:lnTo>
                      <a:lnTo>
                        <a:pt x="238" y="313"/>
                      </a:lnTo>
                      <a:lnTo>
                        <a:pt x="225" y="273"/>
                      </a:lnTo>
                      <a:lnTo>
                        <a:pt x="208" y="233"/>
                      </a:lnTo>
                      <a:lnTo>
                        <a:pt x="191" y="196"/>
                      </a:lnTo>
                      <a:lnTo>
                        <a:pt x="173" y="162"/>
                      </a:lnTo>
                      <a:lnTo>
                        <a:pt x="154" y="129"/>
                      </a:lnTo>
                      <a:lnTo>
                        <a:pt x="131" y="99"/>
                      </a:lnTo>
                      <a:lnTo>
                        <a:pt x="108" y="69"/>
                      </a:lnTo>
                      <a:lnTo>
                        <a:pt x="82" y="44"/>
                      </a:lnTo>
                      <a:lnTo>
                        <a:pt x="55" y="21"/>
                      </a:lnTo>
                      <a:lnTo>
                        <a:pt x="26" y="0"/>
                      </a:lnTo>
                      <a:lnTo>
                        <a:pt x="0" y="43"/>
                      </a:lnTo>
                      <a:lnTo>
                        <a:pt x="26" y="60"/>
                      </a:lnTo>
                      <a:lnTo>
                        <a:pt x="49" y="80"/>
                      </a:lnTo>
                      <a:lnTo>
                        <a:pt x="72" y="102"/>
                      </a:lnTo>
                      <a:lnTo>
                        <a:pt x="92" y="128"/>
                      </a:lnTo>
                      <a:lnTo>
                        <a:pt x="112" y="156"/>
                      </a:lnTo>
                      <a:lnTo>
                        <a:pt x="130" y="186"/>
                      </a:lnTo>
                      <a:lnTo>
                        <a:pt x="146" y="219"/>
                      </a:lnTo>
                      <a:lnTo>
                        <a:pt x="164" y="252"/>
                      </a:lnTo>
                      <a:lnTo>
                        <a:pt x="179" y="290"/>
                      </a:lnTo>
                      <a:lnTo>
                        <a:pt x="192" y="328"/>
                      </a:lnTo>
                      <a:lnTo>
                        <a:pt x="204" y="369"/>
                      </a:lnTo>
                      <a:lnTo>
                        <a:pt x="218" y="412"/>
                      </a:lnTo>
                      <a:lnTo>
                        <a:pt x="230" y="456"/>
                      </a:lnTo>
                      <a:lnTo>
                        <a:pt x="243" y="502"/>
                      </a:lnTo>
                      <a:lnTo>
                        <a:pt x="254" y="548"/>
                      </a:lnTo>
                      <a:lnTo>
                        <a:pt x="265" y="597"/>
                      </a:lnTo>
                      <a:lnTo>
                        <a:pt x="265" y="595"/>
                      </a:lnTo>
                      <a:lnTo>
                        <a:pt x="314" y="58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4" name="Freeform 94">
                  <a:extLst>
                    <a:ext uri="{FF2B5EF4-FFF2-40B4-BE49-F238E27FC236}">
                      <a16:creationId xmlns:a16="http://schemas.microsoft.com/office/drawing/2014/main" id="{FA812489-E477-65D4-E18A-1F7676DAD8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50"/>
                  <a:ext cx="88" cy="564"/>
                </a:xfrm>
                <a:custGeom>
                  <a:avLst/>
                  <a:gdLst>
                    <a:gd name="T0" fmla="*/ 0 w 525"/>
                    <a:gd name="T1" fmla="*/ 0 h 3386"/>
                    <a:gd name="T2" fmla="*/ 0 w 525"/>
                    <a:gd name="T3" fmla="*/ 0 h 3386"/>
                    <a:gd name="T4" fmla="*/ 0 w 525"/>
                    <a:gd name="T5" fmla="*/ 0 h 3386"/>
                    <a:gd name="T6" fmla="*/ 0 w 525"/>
                    <a:gd name="T7" fmla="*/ 0 h 3386"/>
                    <a:gd name="T8" fmla="*/ 0 w 525"/>
                    <a:gd name="T9" fmla="*/ 0 h 3386"/>
                    <a:gd name="T10" fmla="*/ 0 w 525"/>
                    <a:gd name="T11" fmla="*/ 0 h 3386"/>
                    <a:gd name="T12" fmla="*/ 0 w 525"/>
                    <a:gd name="T13" fmla="*/ 0 h 3386"/>
                    <a:gd name="T14" fmla="*/ 0 w 525"/>
                    <a:gd name="T15" fmla="*/ 0 h 3386"/>
                    <a:gd name="T16" fmla="*/ 0 w 525"/>
                    <a:gd name="T17" fmla="*/ 0 h 3386"/>
                    <a:gd name="T18" fmla="*/ 0 w 525"/>
                    <a:gd name="T19" fmla="*/ 0 h 3386"/>
                    <a:gd name="T20" fmla="*/ 0 w 525"/>
                    <a:gd name="T21" fmla="*/ 0 h 3386"/>
                    <a:gd name="T22" fmla="*/ 0 w 525"/>
                    <a:gd name="T23" fmla="*/ 0 h 3386"/>
                    <a:gd name="T24" fmla="*/ 0 w 525"/>
                    <a:gd name="T25" fmla="*/ 0 h 3386"/>
                    <a:gd name="T26" fmla="*/ 0 w 525"/>
                    <a:gd name="T27" fmla="*/ 0 h 3386"/>
                    <a:gd name="T28" fmla="*/ 0 w 525"/>
                    <a:gd name="T29" fmla="*/ 0 h 3386"/>
                    <a:gd name="T30" fmla="*/ 0 w 525"/>
                    <a:gd name="T31" fmla="*/ 0 h 3386"/>
                    <a:gd name="T32" fmla="*/ 0 w 525"/>
                    <a:gd name="T33" fmla="*/ 0 h 3386"/>
                    <a:gd name="T34" fmla="*/ 0 w 525"/>
                    <a:gd name="T35" fmla="*/ 0 h 3386"/>
                    <a:gd name="T36" fmla="*/ 0 w 525"/>
                    <a:gd name="T37" fmla="*/ 0 h 3386"/>
                    <a:gd name="T38" fmla="*/ 0 w 525"/>
                    <a:gd name="T39" fmla="*/ 0 h 3386"/>
                    <a:gd name="T40" fmla="*/ 0 w 525"/>
                    <a:gd name="T41" fmla="*/ 0 h 3386"/>
                    <a:gd name="T42" fmla="*/ 0 w 525"/>
                    <a:gd name="T43" fmla="*/ 0 h 3386"/>
                    <a:gd name="T44" fmla="*/ 0 w 525"/>
                    <a:gd name="T45" fmla="*/ 0 h 3386"/>
                    <a:gd name="T46" fmla="*/ 0 w 525"/>
                    <a:gd name="T47" fmla="*/ 0 h 3386"/>
                    <a:gd name="T48" fmla="*/ 0 w 525"/>
                    <a:gd name="T49" fmla="*/ 0 h 3386"/>
                    <a:gd name="T50" fmla="*/ 0 w 525"/>
                    <a:gd name="T51" fmla="*/ 0 h 3386"/>
                    <a:gd name="T52" fmla="*/ 0 w 525"/>
                    <a:gd name="T53" fmla="*/ 0 h 3386"/>
                    <a:gd name="T54" fmla="*/ 0 w 525"/>
                    <a:gd name="T55" fmla="*/ 0 h 3386"/>
                    <a:gd name="T56" fmla="*/ 0 w 525"/>
                    <a:gd name="T57" fmla="*/ 0 h 3386"/>
                    <a:gd name="T58" fmla="*/ 0 w 525"/>
                    <a:gd name="T59" fmla="*/ 0 h 3386"/>
                    <a:gd name="T60" fmla="*/ 0 w 525"/>
                    <a:gd name="T61" fmla="*/ 0 h 3386"/>
                    <a:gd name="T62" fmla="*/ 0 w 525"/>
                    <a:gd name="T63" fmla="*/ 0 h 3386"/>
                    <a:gd name="T64" fmla="*/ 0 w 525"/>
                    <a:gd name="T65" fmla="*/ 0 h 3386"/>
                    <a:gd name="T66" fmla="*/ 0 w 525"/>
                    <a:gd name="T67" fmla="*/ 0 h 3386"/>
                    <a:gd name="T68" fmla="*/ 0 w 525"/>
                    <a:gd name="T69" fmla="*/ 0 h 3386"/>
                    <a:gd name="T70" fmla="*/ 0 w 525"/>
                    <a:gd name="T71" fmla="*/ 0 h 3386"/>
                    <a:gd name="T72" fmla="*/ 0 w 525"/>
                    <a:gd name="T73" fmla="*/ 0 h 338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25"/>
                    <a:gd name="T112" fmla="*/ 0 h 3386"/>
                    <a:gd name="T113" fmla="*/ 525 w 525"/>
                    <a:gd name="T114" fmla="*/ 3386 h 338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25" h="3386">
                      <a:moveTo>
                        <a:pt x="524" y="3374"/>
                      </a:moveTo>
                      <a:lnTo>
                        <a:pt x="525" y="3377"/>
                      </a:lnTo>
                      <a:lnTo>
                        <a:pt x="496" y="3166"/>
                      </a:lnTo>
                      <a:lnTo>
                        <a:pt x="467" y="2955"/>
                      </a:lnTo>
                      <a:lnTo>
                        <a:pt x="437" y="2743"/>
                      </a:lnTo>
                      <a:lnTo>
                        <a:pt x="408" y="2533"/>
                      </a:lnTo>
                      <a:lnTo>
                        <a:pt x="377" y="2321"/>
                      </a:lnTo>
                      <a:lnTo>
                        <a:pt x="347" y="2111"/>
                      </a:lnTo>
                      <a:lnTo>
                        <a:pt x="317" y="1899"/>
                      </a:lnTo>
                      <a:lnTo>
                        <a:pt x="287" y="1688"/>
                      </a:lnTo>
                      <a:lnTo>
                        <a:pt x="256" y="1477"/>
                      </a:lnTo>
                      <a:lnTo>
                        <a:pt x="227" y="1266"/>
                      </a:lnTo>
                      <a:lnTo>
                        <a:pt x="196" y="1054"/>
                      </a:lnTo>
                      <a:lnTo>
                        <a:pt x="166" y="843"/>
                      </a:lnTo>
                      <a:lnTo>
                        <a:pt x="137" y="632"/>
                      </a:lnTo>
                      <a:lnTo>
                        <a:pt x="108" y="422"/>
                      </a:lnTo>
                      <a:lnTo>
                        <a:pt x="79" y="211"/>
                      </a:lnTo>
                      <a:lnTo>
                        <a:pt x="49" y="0"/>
                      </a:lnTo>
                      <a:lnTo>
                        <a:pt x="0" y="6"/>
                      </a:lnTo>
                      <a:lnTo>
                        <a:pt x="29" y="217"/>
                      </a:lnTo>
                      <a:lnTo>
                        <a:pt x="58" y="427"/>
                      </a:lnTo>
                      <a:lnTo>
                        <a:pt x="86" y="640"/>
                      </a:lnTo>
                      <a:lnTo>
                        <a:pt x="117" y="850"/>
                      </a:lnTo>
                      <a:lnTo>
                        <a:pt x="147" y="1062"/>
                      </a:lnTo>
                      <a:lnTo>
                        <a:pt x="177" y="1272"/>
                      </a:lnTo>
                      <a:lnTo>
                        <a:pt x="207" y="1484"/>
                      </a:lnTo>
                      <a:lnTo>
                        <a:pt x="238" y="1694"/>
                      </a:lnTo>
                      <a:lnTo>
                        <a:pt x="267" y="1905"/>
                      </a:lnTo>
                      <a:lnTo>
                        <a:pt x="298" y="2118"/>
                      </a:lnTo>
                      <a:lnTo>
                        <a:pt x="328" y="2328"/>
                      </a:lnTo>
                      <a:lnTo>
                        <a:pt x="357" y="2540"/>
                      </a:lnTo>
                      <a:lnTo>
                        <a:pt x="387" y="2751"/>
                      </a:lnTo>
                      <a:lnTo>
                        <a:pt x="418" y="2962"/>
                      </a:lnTo>
                      <a:lnTo>
                        <a:pt x="447" y="3172"/>
                      </a:lnTo>
                      <a:lnTo>
                        <a:pt x="476" y="3383"/>
                      </a:lnTo>
                      <a:lnTo>
                        <a:pt x="476" y="3386"/>
                      </a:lnTo>
                      <a:lnTo>
                        <a:pt x="524" y="33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5" name="Freeform 95">
                  <a:extLst>
                    <a:ext uri="{FF2B5EF4-FFF2-40B4-BE49-F238E27FC236}">
                      <a16:creationId xmlns:a16="http://schemas.microsoft.com/office/drawing/2014/main" id="{D786CD3D-B492-4E2C-DAB1-02F4B8FACE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4" y="3512"/>
                  <a:ext cx="41" cy="123"/>
                </a:xfrm>
                <a:custGeom>
                  <a:avLst/>
                  <a:gdLst>
                    <a:gd name="T0" fmla="*/ 0 w 247"/>
                    <a:gd name="T1" fmla="*/ 0 h 739"/>
                    <a:gd name="T2" fmla="*/ 0 w 247"/>
                    <a:gd name="T3" fmla="*/ 0 h 739"/>
                    <a:gd name="T4" fmla="*/ 0 w 247"/>
                    <a:gd name="T5" fmla="*/ 0 h 739"/>
                    <a:gd name="T6" fmla="*/ 0 w 247"/>
                    <a:gd name="T7" fmla="*/ 0 h 739"/>
                    <a:gd name="T8" fmla="*/ 0 w 247"/>
                    <a:gd name="T9" fmla="*/ 0 h 739"/>
                    <a:gd name="T10" fmla="*/ 0 w 247"/>
                    <a:gd name="T11" fmla="*/ 0 h 739"/>
                    <a:gd name="T12" fmla="*/ 0 w 247"/>
                    <a:gd name="T13" fmla="*/ 0 h 739"/>
                    <a:gd name="T14" fmla="*/ 0 w 247"/>
                    <a:gd name="T15" fmla="*/ 0 h 739"/>
                    <a:gd name="T16" fmla="*/ 0 w 247"/>
                    <a:gd name="T17" fmla="*/ 0 h 739"/>
                    <a:gd name="T18" fmla="*/ 0 w 247"/>
                    <a:gd name="T19" fmla="*/ 0 h 739"/>
                    <a:gd name="T20" fmla="*/ 0 w 247"/>
                    <a:gd name="T21" fmla="*/ 0 h 739"/>
                    <a:gd name="T22" fmla="*/ 0 w 247"/>
                    <a:gd name="T23" fmla="*/ 0 h 739"/>
                    <a:gd name="T24" fmla="*/ 0 w 247"/>
                    <a:gd name="T25" fmla="*/ 0 h 739"/>
                    <a:gd name="T26" fmla="*/ 0 w 247"/>
                    <a:gd name="T27" fmla="*/ 0 h 739"/>
                    <a:gd name="T28" fmla="*/ 0 w 247"/>
                    <a:gd name="T29" fmla="*/ 0 h 739"/>
                    <a:gd name="T30" fmla="*/ 0 w 247"/>
                    <a:gd name="T31" fmla="*/ 0 h 739"/>
                    <a:gd name="T32" fmla="*/ 0 w 247"/>
                    <a:gd name="T33" fmla="*/ 0 h 739"/>
                    <a:gd name="T34" fmla="*/ 0 w 247"/>
                    <a:gd name="T35" fmla="*/ 0 h 739"/>
                    <a:gd name="T36" fmla="*/ 0 w 247"/>
                    <a:gd name="T37" fmla="*/ 0 h 739"/>
                    <a:gd name="T38" fmla="*/ 0 w 247"/>
                    <a:gd name="T39" fmla="*/ 0 h 739"/>
                    <a:gd name="T40" fmla="*/ 0 w 247"/>
                    <a:gd name="T41" fmla="*/ 0 h 739"/>
                    <a:gd name="T42" fmla="*/ 0 w 247"/>
                    <a:gd name="T43" fmla="*/ 0 h 739"/>
                    <a:gd name="T44" fmla="*/ 0 w 247"/>
                    <a:gd name="T45" fmla="*/ 0 h 739"/>
                    <a:gd name="T46" fmla="*/ 0 w 247"/>
                    <a:gd name="T47" fmla="*/ 0 h 739"/>
                    <a:gd name="T48" fmla="*/ 0 w 247"/>
                    <a:gd name="T49" fmla="*/ 0 h 739"/>
                    <a:gd name="T50" fmla="*/ 0 w 247"/>
                    <a:gd name="T51" fmla="*/ 0 h 739"/>
                    <a:gd name="T52" fmla="*/ 0 w 247"/>
                    <a:gd name="T53" fmla="*/ 0 h 739"/>
                    <a:gd name="T54" fmla="*/ 0 w 247"/>
                    <a:gd name="T55" fmla="*/ 0 h 739"/>
                    <a:gd name="T56" fmla="*/ 0 w 247"/>
                    <a:gd name="T57" fmla="*/ 0 h 739"/>
                    <a:gd name="T58" fmla="*/ 0 w 247"/>
                    <a:gd name="T59" fmla="*/ 0 h 739"/>
                    <a:gd name="T60" fmla="*/ 0 w 247"/>
                    <a:gd name="T61" fmla="*/ 0 h 739"/>
                    <a:gd name="T62" fmla="*/ 0 w 247"/>
                    <a:gd name="T63" fmla="*/ 0 h 739"/>
                    <a:gd name="T64" fmla="*/ 0 w 247"/>
                    <a:gd name="T65" fmla="*/ 0 h 739"/>
                    <a:gd name="T66" fmla="*/ 0 w 247"/>
                    <a:gd name="T67" fmla="*/ 0 h 739"/>
                    <a:gd name="T68" fmla="*/ 0 w 247"/>
                    <a:gd name="T69" fmla="*/ 0 h 7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7"/>
                    <a:gd name="T106" fmla="*/ 0 h 739"/>
                    <a:gd name="T107" fmla="*/ 247 w 247"/>
                    <a:gd name="T108" fmla="*/ 739 h 7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7" h="739">
                      <a:moveTo>
                        <a:pt x="247" y="722"/>
                      </a:moveTo>
                      <a:lnTo>
                        <a:pt x="230" y="680"/>
                      </a:lnTo>
                      <a:lnTo>
                        <a:pt x="216" y="638"/>
                      </a:lnTo>
                      <a:lnTo>
                        <a:pt x="201" y="595"/>
                      </a:lnTo>
                      <a:lnTo>
                        <a:pt x="188" y="550"/>
                      </a:lnTo>
                      <a:lnTo>
                        <a:pt x="175" y="504"/>
                      </a:lnTo>
                      <a:lnTo>
                        <a:pt x="163" y="459"/>
                      </a:lnTo>
                      <a:lnTo>
                        <a:pt x="149" y="413"/>
                      </a:lnTo>
                      <a:lnTo>
                        <a:pt x="138" y="366"/>
                      </a:lnTo>
                      <a:lnTo>
                        <a:pt x="126" y="320"/>
                      </a:lnTo>
                      <a:lnTo>
                        <a:pt x="115" y="273"/>
                      </a:lnTo>
                      <a:lnTo>
                        <a:pt x="105" y="227"/>
                      </a:lnTo>
                      <a:lnTo>
                        <a:pt x="93" y="181"/>
                      </a:lnTo>
                      <a:lnTo>
                        <a:pt x="82" y="135"/>
                      </a:lnTo>
                      <a:lnTo>
                        <a:pt x="71" y="89"/>
                      </a:lnTo>
                      <a:lnTo>
                        <a:pt x="60" y="44"/>
                      </a:lnTo>
                      <a:lnTo>
                        <a:pt x="48" y="0"/>
                      </a:lnTo>
                      <a:lnTo>
                        <a:pt x="0" y="12"/>
                      </a:lnTo>
                      <a:lnTo>
                        <a:pt x="11" y="56"/>
                      </a:lnTo>
                      <a:lnTo>
                        <a:pt x="23" y="101"/>
                      </a:lnTo>
                      <a:lnTo>
                        <a:pt x="34" y="145"/>
                      </a:lnTo>
                      <a:lnTo>
                        <a:pt x="45" y="191"/>
                      </a:lnTo>
                      <a:lnTo>
                        <a:pt x="56" y="238"/>
                      </a:lnTo>
                      <a:lnTo>
                        <a:pt x="67" y="284"/>
                      </a:lnTo>
                      <a:lnTo>
                        <a:pt x="79" y="331"/>
                      </a:lnTo>
                      <a:lnTo>
                        <a:pt x="90" y="378"/>
                      </a:lnTo>
                      <a:lnTo>
                        <a:pt x="101" y="425"/>
                      </a:lnTo>
                      <a:lnTo>
                        <a:pt x="115" y="472"/>
                      </a:lnTo>
                      <a:lnTo>
                        <a:pt x="127" y="516"/>
                      </a:lnTo>
                      <a:lnTo>
                        <a:pt x="140" y="564"/>
                      </a:lnTo>
                      <a:lnTo>
                        <a:pt x="154" y="608"/>
                      </a:lnTo>
                      <a:lnTo>
                        <a:pt x="169" y="652"/>
                      </a:lnTo>
                      <a:lnTo>
                        <a:pt x="184" y="697"/>
                      </a:lnTo>
                      <a:lnTo>
                        <a:pt x="201" y="739"/>
                      </a:lnTo>
                      <a:lnTo>
                        <a:pt x="247" y="72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6" name="Freeform 96">
                  <a:extLst>
                    <a:ext uri="{FF2B5EF4-FFF2-40B4-BE49-F238E27FC236}">
                      <a16:creationId xmlns:a16="http://schemas.microsoft.com/office/drawing/2014/main" id="{ED7BBEC4-C92C-475F-8E47-5DFE7DC1EF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629"/>
                  <a:ext cx="66" cy="24"/>
                </a:xfrm>
                <a:custGeom>
                  <a:avLst/>
                  <a:gdLst>
                    <a:gd name="T0" fmla="*/ 0 w 398"/>
                    <a:gd name="T1" fmla="*/ 0 h 143"/>
                    <a:gd name="T2" fmla="*/ 0 w 398"/>
                    <a:gd name="T3" fmla="*/ 0 h 143"/>
                    <a:gd name="T4" fmla="*/ 0 w 398"/>
                    <a:gd name="T5" fmla="*/ 0 h 143"/>
                    <a:gd name="T6" fmla="*/ 0 w 398"/>
                    <a:gd name="T7" fmla="*/ 0 h 143"/>
                    <a:gd name="T8" fmla="*/ 0 w 398"/>
                    <a:gd name="T9" fmla="*/ 0 h 143"/>
                    <a:gd name="T10" fmla="*/ 0 w 398"/>
                    <a:gd name="T11" fmla="*/ 0 h 143"/>
                    <a:gd name="T12" fmla="*/ 0 w 398"/>
                    <a:gd name="T13" fmla="*/ 0 h 143"/>
                    <a:gd name="T14" fmla="*/ 0 w 398"/>
                    <a:gd name="T15" fmla="*/ 0 h 143"/>
                    <a:gd name="T16" fmla="*/ 0 w 398"/>
                    <a:gd name="T17" fmla="*/ 0 h 143"/>
                    <a:gd name="T18" fmla="*/ 0 w 398"/>
                    <a:gd name="T19" fmla="*/ 0 h 143"/>
                    <a:gd name="T20" fmla="*/ 0 w 398"/>
                    <a:gd name="T21" fmla="*/ 0 h 143"/>
                    <a:gd name="T22" fmla="*/ 0 w 398"/>
                    <a:gd name="T23" fmla="*/ 0 h 143"/>
                    <a:gd name="T24" fmla="*/ 0 w 398"/>
                    <a:gd name="T25" fmla="*/ 0 h 143"/>
                    <a:gd name="T26" fmla="*/ 0 w 398"/>
                    <a:gd name="T27" fmla="*/ 0 h 143"/>
                    <a:gd name="T28" fmla="*/ 0 w 398"/>
                    <a:gd name="T29" fmla="*/ 0 h 143"/>
                    <a:gd name="T30" fmla="*/ 0 w 398"/>
                    <a:gd name="T31" fmla="*/ 0 h 143"/>
                    <a:gd name="T32" fmla="*/ 0 w 398"/>
                    <a:gd name="T33" fmla="*/ 0 h 143"/>
                    <a:gd name="T34" fmla="*/ 0 w 398"/>
                    <a:gd name="T35" fmla="*/ 0 h 143"/>
                    <a:gd name="T36" fmla="*/ 0 w 398"/>
                    <a:gd name="T37" fmla="*/ 0 h 143"/>
                    <a:gd name="T38" fmla="*/ 0 w 398"/>
                    <a:gd name="T39" fmla="*/ 0 h 143"/>
                    <a:gd name="T40" fmla="*/ 0 w 398"/>
                    <a:gd name="T41" fmla="*/ 0 h 143"/>
                    <a:gd name="T42" fmla="*/ 0 w 398"/>
                    <a:gd name="T43" fmla="*/ 0 h 143"/>
                    <a:gd name="T44" fmla="*/ 0 w 398"/>
                    <a:gd name="T45" fmla="*/ 0 h 143"/>
                    <a:gd name="T46" fmla="*/ 0 w 398"/>
                    <a:gd name="T47" fmla="*/ 0 h 143"/>
                    <a:gd name="T48" fmla="*/ 0 w 398"/>
                    <a:gd name="T49" fmla="*/ 0 h 143"/>
                    <a:gd name="T50" fmla="*/ 0 w 398"/>
                    <a:gd name="T51" fmla="*/ 0 h 143"/>
                    <a:gd name="T52" fmla="*/ 0 w 398"/>
                    <a:gd name="T53" fmla="*/ 0 h 143"/>
                    <a:gd name="T54" fmla="*/ 0 w 398"/>
                    <a:gd name="T55" fmla="*/ 0 h 143"/>
                    <a:gd name="T56" fmla="*/ 0 w 398"/>
                    <a:gd name="T57" fmla="*/ 0 h 143"/>
                    <a:gd name="T58" fmla="*/ 0 w 398"/>
                    <a:gd name="T59" fmla="*/ 0 h 143"/>
                    <a:gd name="T60" fmla="*/ 0 w 398"/>
                    <a:gd name="T61" fmla="*/ 0 h 143"/>
                    <a:gd name="T62" fmla="*/ 0 w 398"/>
                    <a:gd name="T63" fmla="*/ 0 h 143"/>
                    <a:gd name="T64" fmla="*/ 0 w 398"/>
                    <a:gd name="T65" fmla="*/ 0 h 143"/>
                    <a:gd name="T66" fmla="*/ 0 w 398"/>
                    <a:gd name="T67" fmla="*/ 0 h 143"/>
                    <a:gd name="T68" fmla="*/ 0 w 398"/>
                    <a:gd name="T69" fmla="*/ 0 h 14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98"/>
                    <a:gd name="T106" fmla="*/ 0 h 143"/>
                    <a:gd name="T107" fmla="*/ 398 w 398"/>
                    <a:gd name="T108" fmla="*/ 143 h 14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98" h="143">
                      <a:moveTo>
                        <a:pt x="354" y="0"/>
                      </a:moveTo>
                      <a:lnTo>
                        <a:pt x="345" y="15"/>
                      </a:lnTo>
                      <a:lnTo>
                        <a:pt x="332" y="30"/>
                      </a:lnTo>
                      <a:lnTo>
                        <a:pt x="316" y="44"/>
                      </a:lnTo>
                      <a:lnTo>
                        <a:pt x="297" y="56"/>
                      </a:lnTo>
                      <a:lnTo>
                        <a:pt x="274" y="67"/>
                      </a:lnTo>
                      <a:lnTo>
                        <a:pt x="250" y="77"/>
                      </a:lnTo>
                      <a:lnTo>
                        <a:pt x="226" y="85"/>
                      </a:lnTo>
                      <a:lnTo>
                        <a:pt x="200" y="90"/>
                      </a:lnTo>
                      <a:lnTo>
                        <a:pt x="176" y="93"/>
                      </a:lnTo>
                      <a:lnTo>
                        <a:pt x="151" y="92"/>
                      </a:lnTo>
                      <a:lnTo>
                        <a:pt x="128" y="89"/>
                      </a:lnTo>
                      <a:lnTo>
                        <a:pt x="107" y="81"/>
                      </a:lnTo>
                      <a:lnTo>
                        <a:pt x="88" y="71"/>
                      </a:lnTo>
                      <a:lnTo>
                        <a:pt x="72" y="57"/>
                      </a:lnTo>
                      <a:lnTo>
                        <a:pt x="57" y="40"/>
                      </a:lnTo>
                      <a:lnTo>
                        <a:pt x="46" y="18"/>
                      </a:lnTo>
                      <a:lnTo>
                        <a:pt x="0" y="35"/>
                      </a:lnTo>
                      <a:lnTo>
                        <a:pt x="16" y="66"/>
                      </a:lnTo>
                      <a:lnTo>
                        <a:pt x="36" y="92"/>
                      </a:lnTo>
                      <a:lnTo>
                        <a:pt x="61" y="112"/>
                      </a:lnTo>
                      <a:lnTo>
                        <a:pt x="88" y="127"/>
                      </a:lnTo>
                      <a:lnTo>
                        <a:pt x="116" y="136"/>
                      </a:lnTo>
                      <a:lnTo>
                        <a:pt x="147" y="141"/>
                      </a:lnTo>
                      <a:lnTo>
                        <a:pt x="176" y="143"/>
                      </a:lnTo>
                      <a:lnTo>
                        <a:pt x="207" y="139"/>
                      </a:lnTo>
                      <a:lnTo>
                        <a:pt x="238" y="132"/>
                      </a:lnTo>
                      <a:lnTo>
                        <a:pt x="266" y="125"/>
                      </a:lnTo>
                      <a:lnTo>
                        <a:pt x="294" y="112"/>
                      </a:lnTo>
                      <a:lnTo>
                        <a:pt x="320" y="99"/>
                      </a:lnTo>
                      <a:lnTo>
                        <a:pt x="345" y="83"/>
                      </a:lnTo>
                      <a:lnTo>
                        <a:pt x="366" y="64"/>
                      </a:lnTo>
                      <a:lnTo>
                        <a:pt x="384" y="44"/>
                      </a:lnTo>
                      <a:lnTo>
                        <a:pt x="398" y="22"/>
                      </a:lnTo>
                      <a:lnTo>
                        <a:pt x="3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7" name="Freeform 97">
                  <a:extLst>
                    <a:ext uri="{FF2B5EF4-FFF2-40B4-BE49-F238E27FC236}">
                      <a16:creationId xmlns:a16="http://schemas.microsoft.com/office/drawing/2014/main" id="{2CC935B6-5FB7-262F-D635-4FDE2EA871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510"/>
                  <a:ext cx="41" cy="123"/>
                </a:xfrm>
                <a:custGeom>
                  <a:avLst/>
                  <a:gdLst>
                    <a:gd name="T0" fmla="*/ 0 w 246"/>
                    <a:gd name="T1" fmla="*/ 0 h 741"/>
                    <a:gd name="T2" fmla="*/ 0 w 246"/>
                    <a:gd name="T3" fmla="*/ 0 h 741"/>
                    <a:gd name="T4" fmla="*/ 0 w 246"/>
                    <a:gd name="T5" fmla="*/ 0 h 741"/>
                    <a:gd name="T6" fmla="*/ 0 w 246"/>
                    <a:gd name="T7" fmla="*/ 0 h 741"/>
                    <a:gd name="T8" fmla="*/ 0 w 246"/>
                    <a:gd name="T9" fmla="*/ 0 h 741"/>
                    <a:gd name="T10" fmla="*/ 0 w 246"/>
                    <a:gd name="T11" fmla="*/ 0 h 741"/>
                    <a:gd name="T12" fmla="*/ 0 w 246"/>
                    <a:gd name="T13" fmla="*/ 0 h 741"/>
                    <a:gd name="T14" fmla="*/ 0 w 246"/>
                    <a:gd name="T15" fmla="*/ 0 h 741"/>
                    <a:gd name="T16" fmla="*/ 0 w 246"/>
                    <a:gd name="T17" fmla="*/ 0 h 741"/>
                    <a:gd name="T18" fmla="*/ 0 w 246"/>
                    <a:gd name="T19" fmla="*/ 0 h 741"/>
                    <a:gd name="T20" fmla="*/ 0 w 246"/>
                    <a:gd name="T21" fmla="*/ 0 h 741"/>
                    <a:gd name="T22" fmla="*/ 0 w 246"/>
                    <a:gd name="T23" fmla="*/ 0 h 741"/>
                    <a:gd name="T24" fmla="*/ 0 w 246"/>
                    <a:gd name="T25" fmla="*/ 0 h 741"/>
                    <a:gd name="T26" fmla="*/ 0 w 246"/>
                    <a:gd name="T27" fmla="*/ 0 h 741"/>
                    <a:gd name="T28" fmla="*/ 0 w 246"/>
                    <a:gd name="T29" fmla="*/ 0 h 741"/>
                    <a:gd name="T30" fmla="*/ 0 w 246"/>
                    <a:gd name="T31" fmla="*/ 0 h 741"/>
                    <a:gd name="T32" fmla="*/ 0 w 246"/>
                    <a:gd name="T33" fmla="*/ 0 h 741"/>
                    <a:gd name="T34" fmla="*/ 0 w 246"/>
                    <a:gd name="T35" fmla="*/ 0 h 741"/>
                    <a:gd name="T36" fmla="*/ 0 w 246"/>
                    <a:gd name="T37" fmla="*/ 0 h 741"/>
                    <a:gd name="T38" fmla="*/ 0 w 246"/>
                    <a:gd name="T39" fmla="*/ 0 h 741"/>
                    <a:gd name="T40" fmla="*/ 0 w 246"/>
                    <a:gd name="T41" fmla="*/ 0 h 741"/>
                    <a:gd name="T42" fmla="*/ 0 w 246"/>
                    <a:gd name="T43" fmla="*/ 0 h 741"/>
                    <a:gd name="T44" fmla="*/ 0 w 246"/>
                    <a:gd name="T45" fmla="*/ 0 h 741"/>
                    <a:gd name="T46" fmla="*/ 0 w 246"/>
                    <a:gd name="T47" fmla="*/ 0 h 741"/>
                    <a:gd name="T48" fmla="*/ 0 w 246"/>
                    <a:gd name="T49" fmla="*/ 0 h 741"/>
                    <a:gd name="T50" fmla="*/ 0 w 246"/>
                    <a:gd name="T51" fmla="*/ 0 h 741"/>
                    <a:gd name="T52" fmla="*/ 0 w 246"/>
                    <a:gd name="T53" fmla="*/ 0 h 741"/>
                    <a:gd name="T54" fmla="*/ 0 w 246"/>
                    <a:gd name="T55" fmla="*/ 0 h 741"/>
                    <a:gd name="T56" fmla="*/ 0 w 246"/>
                    <a:gd name="T57" fmla="*/ 0 h 741"/>
                    <a:gd name="T58" fmla="*/ 0 w 246"/>
                    <a:gd name="T59" fmla="*/ 0 h 741"/>
                    <a:gd name="T60" fmla="*/ 0 w 246"/>
                    <a:gd name="T61" fmla="*/ 0 h 741"/>
                    <a:gd name="T62" fmla="*/ 0 w 246"/>
                    <a:gd name="T63" fmla="*/ 0 h 741"/>
                    <a:gd name="T64" fmla="*/ 0 w 246"/>
                    <a:gd name="T65" fmla="*/ 0 h 741"/>
                    <a:gd name="T66" fmla="*/ 0 w 246"/>
                    <a:gd name="T67" fmla="*/ 0 h 741"/>
                    <a:gd name="T68" fmla="*/ 0 w 246"/>
                    <a:gd name="T69" fmla="*/ 0 h 741"/>
                    <a:gd name="T70" fmla="*/ 0 w 246"/>
                    <a:gd name="T71" fmla="*/ 0 h 741"/>
                    <a:gd name="T72" fmla="*/ 0 w 246"/>
                    <a:gd name="T73" fmla="*/ 0 h 7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741"/>
                    <a:gd name="T113" fmla="*/ 246 w 246"/>
                    <a:gd name="T114" fmla="*/ 741 h 74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741">
                      <a:moveTo>
                        <a:pt x="196" y="3"/>
                      </a:moveTo>
                      <a:lnTo>
                        <a:pt x="197" y="0"/>
                      </a:lnTo>
                      <a:lnTo>
                        <a:pt x="186" y="50"/>
                      </a:lnTo>
                      <a:lnTo>
                        <a:pt x="177" y="97"/>
                      </a:lnTo>
                      <a:lnTo>
                        <a:pt x="166" y="144"/>
                      </a:lnTo>
                      <a:lnTo>
                        <a:pt x="158" y="191"/>
                      </a:lnTo>
                      <a:lnTo>
                        <a:pt x="149" y="236"/>
                      </a:lnTo>
                      <a:lnTo>
                        <a:pt x="140" y="280"/>
                      </a:lnTo>
                      <a:lnTo>
                        <a:pt x="130" y="325"/>
                      </a:lnTo>
                      <a:lnTo>
                        <a:pt x="121" y="369"/>
                      </a:lnTo>
                      <a:lnTo>
                        <a:pt x="111" y="411"/>
                      </a:lnTo>
                      <a:lnTo>
                        <a:pt x="99" y="455"/>
                      </a:lnTo>
                      <a:lnTo>
                        <a:pt x="86" y="499"/>
                      </a:lnTo>
                      <a:lnTo>
                        <a:pt x="73" y="542"/>
                      </a:lnTo>
                      <a:lnTo>
                        <a:pt x="57" y="585"/>
                      </a:lnTo>
                      <a:lnTo>
                        <a:pt x="40" y="630"/>
                      </a:lnTo>
                      <a:lnTo>
                        <a:pt x="22" y="674"/>
                      </a:lnTo>
                      <a:lnTo>
                        <a:pt x="0" y="719"/>
                      </a:lnTo>
                      <a:lnTo>
                        <a:pt x="44" y="741"/>
                      </a:lnTo>
                      <a:lnTo>
                        <a:pt x="66" y="694"/>
                      </a:lnTo>
                      <a:lnTo>
                        <a:pt x="86" y="648"/>
                      </a:lnTo>
                      <a:lnTo>
                        <a:pt x="104" y="602"/>
                      </a:lnTo>
                      <a:lnTo>
                        <a:pt x="119" y="557"/>
                      </a:lnTo>
                      <a:lnTo>
                        <a:pt x="135" y="512"/>
                      </a:lnTo>
                      <a:lnTo>
                        <a:pt x="147" y="467"/>
                      </a:lnTo>
                      <a:lnTo>
                        <a:pt x="159" y="424"/>
                      </a:lnTo>
                      <a:lnTo>
                        <a:pt x="169" y="379"/>
                      </a:lnTo>
                      <a:lnTo>
                        <a:pt x="178" y="334"/>
                      </a:lnTo>
                      <a:lnTo>
                        <a:pt x="188" y="289"/>
                      </a:lnTo>
                      <a:lnTo>
                        <a:pt x="197" y="245"/>
                      </a:lnTo>
                      <a:lnTo>
                        <a:pt x="205" y="199"/>
                      </a:lnTo>
                      <a:lnTo>
                        <a:pt x="214" y="153"/>
                      </a:lnTo>
                      <a:lnTo>
                        <a:pt x="224" y="106"/>
                      </a:lnTo>
                      <a:lnTo>
                        <a:pt x="234" y="60"/>
                      </a:lnTo>
                      <a:lnTo>
                        <a:pt x="246" y="11"/>
                      </a:lnTo>
                      <a:lnTo>
                        <a:pt x="246" y="9"/>
                      </a:lnTo>
                      <a:lnTo>
                        <a:pt x="196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8" name="Freeform 98">
                  <a:extLst>
                    <a:ext uri="{FF2B5EF4-FFF2-40B4-BE49-F238E27FC236}">
                      <a16:creationId xmlns:a16="http://schemas.microsoft.com/office/drawing/2014/main" id="{A99AE4D3-0A44-2A56-8C55-AB5A14C230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9" y="2960"/>
                  <a:ext cx="98" cy="551"/>
                </a:xfrm>
                <a:custGeom>
                  <a:avLst/>
                  <a:gdLst>
                    <a:gd name="T0" fmla="*/ 0 w 588"/>
                    <a:gd name="T1" fmla="*/ 0 h 3309"/>
                    <a:gd name="T2" fmla="*/ 0 w 588"/>
                    <a:gd name="T3" fmla="*/ 0 h 3309"/>
                    <a:gd name="T4" fmla="*/ 0 w 588"/>
                    <a:gd name="T5" fmla="*/ 0 h 3309"/>
                    <a:gd name="T6" fmla="*/ 0 w 588"/>
                    <a:gd name="T7" fmla="*/ 0 h 3309"/>
                    <a:gd name="T8" fmla="*/ 0 w 588"/>
                    <a:gd name="T9" fmla="*/ 0 h 3309"/>
                    <a:gd name="T10" fmla="*/ 0 w 588"/>
                    <a:gd name="T11" fmla="*/ 0 h 3309"/>
                    <a:gd name="T12" fmla="*/ 0 w 588"/>
                    <a:gd name="T13" fmla="*/ 0 h 3309"/>
                    <a:gd name="T14" fmla="*/ 0 w 588"/>
                    <a:gd name="T15" fmla="*/ 0 h 3309"/>
                    <a:gd name="T16" fmla="*/ 0 w 588"/>
                    <a:gd name="T17" fmla="*/ 0 h 3309"/>
                    <a:gd name="T18" fmla="*/ 0 w 588"/>
                    <a:gd name="T19" fmla="*/ 0 h 3309"/>
                    <a:gd name="T20" fmla="*/ 0 w 588"/>
                    <a:gd name="T21" fmla="*/ 0 h 3309"/>
                    <a:gd name="T22" fmla="*/ 0 w 588"/>
                    <a:gd name="T23" fmla="*/ 0 h 3309"/>
                    <a:gd name="T24" fmla="*/ 0 w 588"/>
                    <a:gd name="T25" fmla="*/ 0 h 3309"/>
                    <a:gd name="T26" fmla="*/ 0 w 588"/>
                    <a:gd name="T27" fmla="*/ 0 h 3309"/>
                    <a:gd name="T28" fmla="*/ 0 w 588"/>
                    <a:gd name="T29" fmla="*/ 0 h 3309"/>
                    <a:gd name="T30" fmla="*/ 0 w 588"/>
                    <a:gd name="T31" fmla="*/ 0 h 3309"/>
                    <a:gd name="T32" fmla="*/ 0 w 588"/>
                    <a:gd name="T33" fmla="*/ 0 h 3309"/>
                    <a:gd name="T34" fmla="*/ 0 w 588"/>
                    <a:gd name="T35" fmla="*/ 0 h 3309"/>
                    <a:gd name="T36" fmla="*/ 0 w 588"/>
                    <a:gd name="T37" fmla="*/ 0 h 3309"/>
                    <a:gd name="T38" fmla="*/ 0 w 588"/>
                    <a:gd name="T39" fmla="*/ 0 h 3309"/>
                    <a:gd name="T40" fmla="*/ 0 w 588"/>
                    <a:gd name="T41" fmla="*/ 0 h 3309"/>
                    <a:gd name="T42" fmla="*/ 0 w 588"/>
                    <a:gd name="T43" fmla="*/ 0 h 3309"/>
                    <a:gd name="T44" fmla="*/ 0 w 588"/>
                    <a:gd name="T45" fmla="*/ 0 h 3309"/>
                    <a:gd name="T46" fmla="*/ 0 w 588"/>
                    <a:gd name="T47" fmla="*/ 0 h 3309"/>
                    <a:gd name="T48" fmla="*/ 0 w 588"/>
                    <a:gd name="T49" fmla="*/ 0 h 3309"/>
                    <a:gd name="T50" fmla="*/ 0 w 588"/>
                    <a:gd name="T51" fmla="*/ 0 h 3309"/>
                    <a:gd name="T52" fmla="*/ 0 w 588"/>
                    <a:gd name="T53" fmla="*/ 0 h 3309"/>
                    <a:gd name="T54" fmla="*/ 0 w 588"/>
                    <a:gd name="T55" fmla="*/ 0 h 3309"/>
                    <a:gd name="T56" fmla="*/ 0 w 588"/>
                    <a:gd name="T57" fmla="*/ 0 h 3309"/>
                    <a:gd name="T58" fmla="*/ 0 w 588"/>
                    <a:gd name="T59" fmla="*/ 0 h 3309"/>
                    <a:gd name="T60" fmla="*/ 0 w 588"/>
                    <a:gd name="T61" fmla="*/ 0 h 3309"/>
                    <a:gd name="T62" fmla="*/ 0 w 588"/>
                    <a:gd name="T63" fmla="*/ 0 h 3309"/>
                    <a:gd name="T64" fmla="*/ 0 w 588"/>
                    <a:gd name="T65" fmla="*/ 0 h 3309"/>
                    <a:gd name="T66" fmla="*/ 0 w 588"/>
                    <a:gd name="T67" fmla="*/ 0 h 3309"/>
                    <a:gd name="T68" fmla="*/ 0 w 588"/>
                    <a:gd name="T69" fmla="*/ 0 h 3309"/>
                    <a:gd name="T70" fmla="*/ 0 w 588"/>
                    <a:gd name="T71" fmla="*/ 0 h 3309"/>
                    <a:gd name="T72" fmla="*/ 0 w 588"/>
                    <a:gd name="T73" fmla="*/ 0 h 330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88"/>
                    <a:gd name="T112" fmla="*/ 0 h 3309"/>
                    <a:gd name="T113" fmla="*/ 588 w 588"/>
                    <a:gd name="T114" fmla="*/ 3309 h 330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88" h="3309">
                      <a:moveTo>
                        <a:pt x="539" y="0"/>
                      </a:moveTo>
                      <a:lnTo>
                        <a:pt x="538" y="3"/>
                      </a:lnTo>
                      <a:lnTo>
                        <a:pt x="503" y="207"/>
                      </a:lnTo>
                      <a:lnTo>
                        <a:pt x="470" y="413"/>
                      </a:lnTo>
                      <a:lnTo>
                        <a:pt x="436" y="618"/>
                      </a:lnTo>
                      <a:lnTo>
                        <a:pt x="402" y="825"/>
                      </a:lnTo>
                      <a:lnTo>
                        <a:pt x="369" y="1031"/>
                      </a:lnTo>
                      <a:lnTo>
                        <a:pt x="335" y="1238"/>
                      </a:lnTo>
                      <a:lnTo>
                        <a:pt x="302" y="1446"/>
                      </a:lnTo>
                      <a:lnTo>
                        <a:pt x="270" y="1653"/>
                      </a:lnTo>
                      <a:lnTo>
                        <a:pt x="236" y="1860"/>
                      </a:lnTo>
                      <a:lnTo>
                        <a:pt x="202" y="2067"/>
                      </a:lnTo>
                      <a:lnTo>
                        <a:pt x="169" y="2273"/>
                      </a:lnTo>
                      <a:lnTo>
                        <a:pt x="136" y="2481"/>
                      </a:lnTo>
                      <a:lnTo>
                        <a:pt x="102" y="2687"/>
                      </a:lnTo>
                      <a:lnTo>
                        <a:pt x="69" y="2893"/>
                      </a:lnTo>
                      <a:lnTo>
                        <a:pt x="35" y="3098"/>
                      </a:lnTo>
                      <a:lnTo>
                        <a:pt x="0" y="3303"/>
                      </a:lnTo>
                      <a:lnTo>
                        <a:pt x="50" y="3309"/>
                      </a:lnTo>
                      <a:lnTo>
                        <a:pt x="85" y="3105"/>
                      </a:lnTo>
                      <a:lnTo>
                        <a:pt x="118" y="2900"/>
                      </a:lnTo>
                      <a:lnTo>
                        <a:pt x="152" y="2694"/>
                      </a:lnTo>
                      <a:lnTo>
                        <a:pt x="186" y="2488"/>
                      </a:lnTo>
                      <a:lnTo>
                        <a:pt x="219" y="2280"/>
                      </a:lnTo>
                      <a:lnTo>
                        <a:pt x="252" y="2074"/>
                      </a:lnTo>
                      <a:lnTo>
                        <a:pt x="286" y="1867"/>
                      </a:lnTo>
                      <a:lnTo>
                        <a:pt x="319" y="1659"/>
                      </a:lnTo>
                      <a:lnTo>
                        <a:pt x="352" y="1452"/>
                      </a:lnTo>
                      <a:lnTo>
                        <a:pt x="385" y="1245"/>
                      </a:lnTo>
                      <a:lnTo>
                        <a:pt x="418" y="1038"/>
                      </a:lnTo>
                      <a:lnTo>
                        <a:pt x="452" y="832"/>
                      </a:lnTo>
                      <a:lnTo>
                        <a:pt x="485" y="625"/>
                      </a:lnTo>
                      <a:lnTo>
                        <a:pt x="519" y="420"/>
                      </a:lnTo>
                      <a:lnTo>
                        <a:pt x="554" y="214"/>
                      </a:lnTo>
                      <a:lnTo>
                        <a:pt x="588" y="10"/>
                      </a:lnTo>
                      <a:lnTo>
                        <a:pt x="586" y="13"/>
                      </a:lnTo>
                      <a:lnTo>
                        <a:pt x="53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49" name="Freeform 99">
                  <a:extLst>
                    <a:ext uri="{FF2B5EF4-FFF2-40B4-BE49-F238E27FC236}">
                      <a16:creationId xmlns:a16="http://schemas.microsoft.com/office/drawing/2014/main" id="{1BB49A49-90FB-5D07-244C-B387133439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851"/>
                  <a:ext cx="83" cy="111"/>
                </a:xfrm>
                <a:custGeom>
                  <a:avLst/>
                  <a:gdLst>
                    <a:gd name="T0" fmla="*/ 0 w 502"/>
                    <a:gd name="T1" fmla="*/ 0 h 665"/>
                    <a:gd name="T2" fmla="*/ 0 w 502"/>
                    <a:gd name="T3" fmla="*/ 0 h 665"/>
                    <a:gd name="T4" fmla="*/ 0 w 502"/>
                    <a:gd name="T5" fmla="*/ 0 h 665"/>
                    <a:gd name="T6" fmla="*/ 0 w 502"/>
                    <a:gd name="T7" fmla="*/ 0 h 665"/>
                    <a:gd name="T8" fmla="*/ 0 w 502"/>
                    <a:gd name="T9" fmla="*/ 0 h 665"/>
                    <a:gd name="T10" fmla="*/ 0 w 502"/>
                    <a:gd name="T11" fmla="*/ 0 h 665"/>
                    <a:gd name="T12" fmla="*/ 0 w 502"/>
                    <a:gd name="T13" fmla="*/ 0 h 665"/>
                    <a:gd name="T14" fmla="*/ 0 w 502"/>
                    <a:gd name="T15" fmla="*/ 0 h 665"/>
                    <a:gd name="T16" fmla="*/ 0 w 502"/>
                    <a:gd name="T17" fmla="*/ 0 h 665"/>
                    <a:gd name="T18" fmla="*/ 0 w 502"/>
                    <a:gd name="T19" fmla="*/ 0 h 665"/>
                    <a:gd name="T20" fmla="*/ 0 w 502"/>
                    <a:gd name="T21" fmla="*/ 0 h 665"/>
                    <a:gd name="T22" fmla="*/ 0 w 502"/>
                    <a:gd name="T23" fmla="*/ 0 h 665"/>
                    <a:gd name="T24" fmla="*/ 0 w 502"/>
                    <a:gd name="T25" fmla="*/ 0 h 665"/>
                    <a:gd name="T26" fmla="*/ 0 w 502"/>
                    <a:gd name="T27" fmla="*/ 0 h 665"/>
                    <a:gd name="T28" fmla="*/ 0 w 502"/>
                    <a:gd name="T29" fmla="*/ 0 h 665"/>
                    <a:gd name="T30" fmla="*/ 0 w 502"/>
                    <a:gd name="T31" fmla="*/ 0 h 665"/>
                    <a:gd name="T32" fmla="*/ 0 w 502"/>
                    <a:gd name="T33" fmla="*/ 0 h 665"/>
                    <a:gd name="T34" fmla="*/ 0 w 502"/>
                    <a:gd name="T35" fmla="*/ 0 h 665"/>
                    <a:gd name="T36" fmla="*/ 0 w 502"/>
                    <a:gd name="T37" fmla="*/ 0 h 665"/>
                    <a:gd name="T38" fmla="*/ 0 w 502"/>
                    <a:gd name="T39" fmla="*/ 0 h 665"/>
                    <a:gd name="T40" fmla="*/ 0 w 502"/>
                    <a:gd name="T41" fmla="*/ 0 h 665"/>
                    <a:gd name="T42" fmla="*/ 0 w 502"/>
                    <a:gd name="T43" fmla="*/ 0 h 665"/>
                    <a:gd name="T44" fmla="*/ 0 w 502"/>
                    <a:gd name="T45" fmla="*/ 0 h 665"/>
                    <a:gd name="T46" fmla="*/ 0 w 502"/>
                    <a:gd name="T47" fmla="*/ 0 h 665"/>
                    <a:gd name="T48" fmla="*/ 0 w 502"/>
                    <a:gd name="T49" fmla="*/ 0 h 665"/>
                    <a:gd name="T50" fmla="*/ 0 w 502"/>
                    <a:gd name="T51" fmla="*/ 0 h 665"/>
                    <a:gd name="T52" fmla="*/ 0 w 502"/>
                    <a:gd name="T53" fmla="*/ 0 h 665"/>
                    <a:gd name="T54" fmla="*/ 0 w 502"/>
                    <a:gd name="T55" fmla="*/ 0 h 665"/>
                    <a:gd name="T56" fmla="*/ 0 w 502"/>
                    <a:gd name="T57" fmla="*/ 0 h 665"/>
                    <a:gd name="T58" fmla="*/ 0 w 502"/>
                    <a:gd name="T59" fmla="*/ 0 h 665"/>
                    <a:gd name="T60" fmla="*/ 0 w 502"/>
                    <a:gd name="T61" fmla="*/ 0 h 665"/>
                    <a:gd name="T62" fmla="*/ 0 w 502"/>
                    <a:gd name="T63" fmla="*/ 0 h 665"/>
                    <a:gd name="T64" fmla="*/ 0 w 502"/>
                    <a:gd name="T65" fmla="*/ 0 h 665"/>
                    <a:gd name="T66" fmla="*/ 0 w 502"/>
                    <a:gd name="T67" fmla="*/ 0 h 665"/>
                    <a:gd name="T68" fmla="*/ 0 w 502"/>
                    <a:gd name="T69" fmla="*/ 0 h 665"/>
                    <a:gd name="T70" fmla="*/ 0 w 502"/>
                    <a:gd name="T71" fmla="*/ 0 h 665"/>
                    <a:gd name="T72" fmla="*/ 0 w 502"/>
                    <a:gd name="T73" fmla="*/ 0 h 665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502"/>
                    <a:gd name="T112" fmla="*/ 0 h 665"/>
                    <a:gd name="T113" fmla="*/ 502 w 502"/>
                    <a:gd name="T114" fmla="*/ 665 h 665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502" h="665">
                      <a:moveTo>
                        <a:pt x="484" y="50"/>
                      </a:moveTo>
                      <a:lnTo>
                        <a:pt x="467" y="8"/>
                      </a:lnTo>
                      <a:lnTo>
                        <a:pt x="434" y="41"/>
                      </a:lnTo>
                      <a:lnTo>
                        <a:pt x="399" y="73"/>
                      </a:lnTo>
                      <a:lnTo>
                        <a:pt x="366" y="104"/>
                      </a:lnTo>
                      <a:lnTo>
                        <a:pt x="333" y="134"/>
                      </a:lnTo>
                      <a:lnTo>
                        <a:pt x="300" y="164"/>
                      </a:lnTo>
                      <a:lnTo>
                        <a:pt x="270" y="196"/>
                      </a:lnTo>
                      <a:lnTo>
                        <a:pt x="238" y="227"/>
                      </a:lnTo>
                      <a:lnTo>
                        <a:pt x="207" y="262"/>
                      </a:lnTo>
                      <a:lnTo>
                        <a:pt x="178" y="298"/>
                      </a:lnTo>
                      <a:lnTo>
                        <a:pt x="150" y="336"/>
                      </a:lnTo>
                      <a:lnTo>
                        <a:pt x="120" y="378"/>
                      </a:lnTo>
                      <a:lnTo>
                        <a:pt x="95" y="424"/>
                      </a:lnTo>
                      <a:lnTo>
                        <a:pt x="69" y="473"/>
                      </a:lnTo>
                      <a:lnTo>
                        <a:pt x="44" y="527"/>
                      </a:lnTo>
                      <a:lnTo>
                        <a:pt x="22" y="588"/>
                      </a:lnTo>
                      <a:lnTo>
                        <a:pt x="0" y="652"/>
                      </a:lnTo>
                      <a:lnTo>
                        <a:pt x="47" y="665"/>
                      </a:lnTo>
                      <a:lnTo>
                        <a:pt x="68" y="602"/>
                      </a:lnTo>
                      <a:lnTo>
                        <a:pt x="90" y="546"/>
                      </a:lnTo>
                      <a:lnTo>
                        <a:pt x="113" y="493"/>
                      </a:lnTo>
                      <a:lnTo>
                        <a:pt x="137" y="447"/>
                      </a:lnTo>
                      <a:lnTo>
                        <a:pt x="162" y="404"/>
                      </a:lnTo>
                      <a:lnTo>
                        <a:pt x="188" y="365"/>
                      </a:lnTo>
                      <a:lnTo>
                        <a:pt x="217" y="328"/>
                      </a:lnTo>
                      <a:lnTo>
                        <a:pt x="245" y="295"/>
                      </a:lnTo>
                      <a:lnTo>
                        <a:pt x="274" y="262"/>
                      </a:lnTo>
                      <a:lnTo>
                        <a:pt x="303" y="230"/>
                      </a:lnTo>
                      <a:lnTo>
                        <a:pt x="335" y="201"/>
                      </a:lnTo>
                      <a:lnTo>
                        <a:pt x="367" y="170"/>
                      </a:lnTo>
                      <a:lnTo>
                        <a:pt x="399" y="140"/>
                      </a:lnTo>
                      <a:lnTo>
                        <a:pt x="434" y="109"/>
                      </a:lnTo>
                      <a:lnTo>
                        <a:pt x="467" y="77"/>
                      </a:lnTo>
                      <a:lnTo>
                        <a:pt x="502" y="43"/>
                      </a:lnTo>
                      <a:lnTo>
                        <a:pt x="484" y="0"/>
                      </a:lnTo>
                      <a:lnTo>
                        <a:pt x="484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0" name="Freeform 100">
                  <a:extLst>
                    <a:ext uri="{FF2B5EF4-FFF2-40B4-BE49-F238E27FC236}">
                      <a16:creationId xmlns:a16="http://schemas.microsoft.com/office/drawing/2014/main" id="{CF115EB7-377A-82A7-7012-03C8ABAAB2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0" y="2850"/>
                  <a:ext cx="419" cy="10"/>
                </a:xfrm>
                <a:custGeom>
                  <a:avLst/>
                  <a:gdLst>
                    <a:gd name="T0" fmla="*/ 0 w 2515"/>
                    <a:gd name="T1" fmla="*/ 0 h 58"/>
                    <a:gd name="T2" fmla="*/ 0 w 2515"/>
                    <a:gd name="T3" fmla="*/ 0 h 58"/>
                    <a:gd name="T4" fmla="*/ 0 w 2515"/>
                    <a:gd name="T5" fmla="*/ 0 h 58"/>
                    <a:gd name="T6" fmla="*/ 0 w 2515"/>
                    <a:gd name="T7" fmla="*/ 0 h 58"/>
                    <a:gd name="T8" fmla="*/ 0 w 2515"/>
                    <a:gd name="T9" fmla="*/ 0 h 58"/>
                    <a:gd name="T10" fmla="*/ 0 w 2515"/>
                    <a:gd name="T11" fmla="*/ 0 h 58"/>
                    <a:gd name="T12" fmla="*/ 0 w 2515"/>
                    <a:gd name="T13" fmla="*/ 0 h 58"/>
                    <a:gd name="T14" fmla="*/ 0 w 2515"/>
                    <a:gd name="T15" fmla="*/ 0 h 58"/>
                    <a:gd name="T16" fmla="*/ 0 w 2515"/>
                    <a:gd name="T17" fmla="*/ 0 h 58"/>
                    <a:gd name="T18" fmla="*/ 0 w 2515"/>
                    <a:gd name="T19" fmla="*/ 0 h 58"/>
                    <a:gd name="T20" fmla="*/ 0 w 2515"/>
                    <a:gd name="T21" fmla="*/ 0 h 58"/>
                    <a:gd name="T22" fmla="*/ 0 w 2515"/>
                    <a:gd name="T23" fmla="*/ 0 h 58"/>
                    <a:gd name="T24" fmla="*/ 0 w 2515"/>
                    <a:gd name="T25" fmla="*/ 0 h 58"/>
                    <a:gd name="T26" fmla="*/ 0 w 2515"/>
                    <a:gd name="T27" fmla="*/ 0 h 58"/>
                    <a:gd name="T28" fmla="*/ 0 w 2515"/>
                    <a:gd name="T29" fmla="*/ 0 h 58"/>
                    <a:gd name="T30" fmla="*/ 0 w 2515"/>
                    <a:gd name="T31" fmla="*/ 0 h 58"/>
                    <a:gd name="T32" fmla="*/ 0 w 2515"/>
                    <a:gd name="T33" fmla="*/ 0 h 58"/>
                    <a:gd name="T34" fmla="*/ 0 w 2515"/>
                    <a:gd name="T35" fmla="*/ 0 h 58"/>
                    <a:gd name="T36" fmla="*/ 0 w 2515"/>
                    <a:gd name="T37" fmla="*/ 0 h 58"/>
                    <a:gd name="T38" fmla="*/ 0 w 2515"/>
                    <a:gd name="T39" fmla="*/ 0 h 58"/>
                    <a:gd name="T40" fmla="*/ 0 w 2515"/>
                    <a:gd name="T41" fmla="*/ 0 h 58"/>
                    <a:gd name="T42" fmla="*/ 0 w 2515"/>
                    <a:gd name="T43" fmla="*/ 0 h 58"/>
                    <a:gd name="T44" fmla="*/ 0 w 2515"/>
                    <a:gd name="T45" fmla="*/ 0 h 58"/>
                    <a:gd name="T46" fmla="*/ 0 w 2515"/>
                    <a:gd name="T47" fmla="*/ 0 h 58"/>
                    <a:gd name="T48" fmla="*/ 0 w 2515"/>
                    <a:gd name="T49" fmla="*/ 0 h 58"/>
                    <a:gd name="T50" fmla="*/ 0 w 2515"/>
                    <a:gd name="T51" fmla="*/ 0 h 58"/>
                    <a:gd name="T52" fmla="*/ 0 w 2515"/>
                    <a:gd name="T53" fmla="*/ 0 h 58"/>
                    <a:gd name="T54" fmla="*/ 0 w 2515"/>
                    <a:gd name="T55" fmla="*/ 0 h 58"/>
                    <a:gd name="T56" fmla="*/ 0 w 2515"/>
                    <a:gd name="T57" fmla="*/ 0 h 58"/>
                    <a:gd name="T58" fmla="*/ 0 w 2515"/>
                    <a:gd name="T59" fmla="*/ 0 h 58"/>
                    <a:gd name="T60" fmla="*/ 0 w 2515"/>
                    <a:gd name="T61" fmla="*/ 0 h 58"/>
                    <a:gd name="T62" fmla="*/ 0 w 2515"/>
                    <a:gd name="T63" fmla="*/ 0 h 58"/>
                    <a:gd name="T64" fmla="*/ 0 w 2515"/>
                    <a:gd name="T65" fmla="*/ 0 h 58"/>
                    <a:gd name="T66" fmla="*/ 0 w 2515"/>
                    <a:gd name="T67" fmla="*/ 0 h 58"/>
                    <a:gd name="T68" fmla="*/ 0 w 2515"/>
                    <a:gd name="T69" fmla="*/ 0 h 58"/>
                    <a:gd name="T70" fmla="*/ 0 w 2515"/>
                    <a:gd name="T71" fmla="*/ 0 h 58"/>
                    <a:gd name="T72" fmla="*/ 0 w 2515"/>
                    <a:gd name="T73" fmla="*/ 0 h 58"/>
                    <a:gd name="T74" fmla="*/ 0 w 2515"/>
                    <a:gd name="T75" fmla="*/ 0 h 58"/>
                    <a:gd name="T76" fmla="*/ 0 w 2515"/>
                    <a:gd name="T77" fmla="*/ 0 h 58"/>
                    <a:gd name="T78" fmla="*/ 0 w 2515"/>
                    <a:gd name="T79" fmla="*/ 0 h 58"/>
                    <a:gd name="T80" fmla="*/ 0 w 2515"/>
                    <a:gd name="T81" fmla="*/ 0 h 58"/>
                    <a:gd name="T82" fmla="*/ 0 w 2515"/>
                    <a:gd name="T83" fmla="*/ 0 h 58"/>
                    <a:gd name="T84" fmla="*/ 0 w 2515"/>
                    <a:gd name="T85" fmla="*/ 0 h 58"/>
                    <a:gd name="T86" fmla="*/ 0 w 2515"/>
                    <a:gd name="T87" fmla="*/ 0 h 58"/>
                    <a:gd name="T88" fmla="*/ 0 w 2515"/>
                    <a:gd name="T89" fmla="*/ 0 h 58"/>
                    <a:gd name="T90" fmla="*/ 0 w 2515"/>
                    <a:gd name="T91" fmla="*/ 0 h 58"/>
                    <a:gd name="T92" fmla="*/ 0 w 2515"/>
                    <a:gd name="T93" fmla="*/ 0 h 58"/>
                    <a:gd name="T94" fmla="*/ 0 w 2515"/>
                    <a:gd name="T95" fmla="*/ 0 h 58"/>
                    <a:gd name="T96" fmla="*/ 0 w 2515"/>
                    <a:gd name="T97" fmla="*/ 0 h 58"/>
                    <a:gd name="T98" fmla="*/ 0 w 2515"/>
                    <a:gd name="T99" fmla="*/ 0 h 58"/>
                    <a:gd name="T100" fmla="*/ 0 w 2515"/>
                    <a:gd name="T101" fmla="*/ 0 h 58"/>
                    <a:gd name="T102" fmla="*/ 0 w 2515"/>
                    <a:gd name="T103" fmla="*/ 0 h 58"/>
                    <a:gd name="T104" fmla="*/ 0 w 2515"/>
                    <a:gd name="T105" fmla="*/ 0 h 58"/>
                    <a:gd name="T106" fmla="*/ 0 w 2515"/>
                    <a:gd name="T107" fmla="*/ 0 h 58"/>
                    <a:gd name="T108" fmla="*/ 0 w 2515"/>
                    <a:gd name="T109" fmla="*/ 0 h 58"/>
                    <a:gd name="T110" fmla="*/ 0 w 2515"/>
                    <a:gd name="T111" fmla="*/ 0 h 58"/>
                    <a:gd name="T112" fmla="*/ 0 w 2515"/>
                    <a:gd name="T113" fmla="*/ 0 h 5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515"/>
                    <a:gd name="T172" fmla="*/ 0 h 58"/>
                    <a:gd name="T173" fmla="*/ 2515 w 2515"/>
                    <a:gd name="T174" fmla="*/ 58 h 5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515" h="58">
                      <a:moveTo>
                        <a:pt x="26" y="8"/>
                      </a:moveTo>
                      <a:lnTo>
                        <a:pt x="12" y="54"/>
                      </a:lnTo>
                      <a:lnTo>
                        <a:pt x="91" y="53"/>
                      </a:lnTo>
                      <a:lnTo>
                        <a:pt x="170" y="52"/>
                      </a:lnTo>
                      <a:lnTo>
                        <a:pt x="247" y="51"/>
                      </a:lnTo>
                      <a:lnTo>
                        <a:pt x="326" y="51"/>
                      </a:lnTo>
                      <a:lnTo>
                        <a:pt x="404" y="51"/>
                      </a:lnTo>
                      <a:lnTo>
                        <a:pt x="716" y="51"/>
                      </a:lnTo>
                      <a:lnTo>
                        <a:pt x="795" y="51"/>
                      </a:lnTo>
                      <a:lnTo>
                        <a:pt x="872" y="51"/>
                      </a:lnTo>
                      <a:lnTo>
                        <a:pt x="951" y="52"/>
                      </a:lnTo>
                      <a:lnTo>
                        <a:pt x="1030" y="53"/>
                      </a:lnTo>
                      <a:lnTo>
                        <a:pt x="1107" y="53"/>
                      </a:lnTo>
                      <a:lnTo>
                        <a:pt x="1186" y="54"/>
                      </a:lnTo>
                      <a:lnTo>
                        <a:pt x="1264" y="54"/>
                      </a:lnTo>
                      <a:lnTo>
                        <a:pt x="1342" y="55"/>
                      </a:lnTo>
                      <a:lnTo>
                        <a:pt x="1420" y="56"/>
                      </a:lnTo>
                      <a:lnTo>
                        <a:pt x="1498" y="56"/>
                      </a:lnTo>
                      <a:lnTo>
                        <a:pt x="1577" y="57"/>
                      </a:lnTo>
                      <a:lnTo>
                        <a:pt x="1655" y="57"/>
                      </a:lnTo>
                      <a:lnTo>
                        <a:pt x="1733" y="57"/>
                      </a:lnTo>
                      <a:lnTo>
                        <a:pt x="1812" y="58"/>
                      </a:lnTo>
                      <a:lnTo>
                        <a:pt x="2124" y="58"/>
                      </a:lnTo>
                      <a:lnTo>
                        <a:pt x="2202" y="57"/>
                      </a:lnTo>
                      <a:lnTo>
                        <a:pt x="2281" y="57"/>
                      </a:lnTo>
                      <a:lnTo>
                        <a:pt x="2359" y="57"/>
                      </a:lnTo>
                      <a:lnTo>
                        <a:pt x="2438" y="56"/>
                      </a:lnTo>
                      <a:lnTo>
                        <a:pt x="2515" y="54"/>
                      </a:lnTo>
                      <a:lnTo>
                        <a:pt x="2515" y="4"/>
                      </a:lnTo>
                      <a:lnTo>
                        <a:pt x="2438" y="7"/>
                      </a:lnTo>
                      <a:lnTo>
                        <a:pt x="2359" y="7"/>
                      </a:lnTo>
                      <a:lnTo>
                        <a:pt x="2281" y="8"/>
                      </a:lnTo>
                      <a:lnTo>
                        <a:pt x="2202" y="8"/>
                      </a:lnTo>
                      <a:lnTo>
                        <a:pt x="2124" y="9"/>
                      </a:lnTo>
                      <a:lnTo>
                        <a:pt x="1812" y="9"/>
                      </a:lnTo>
                      <a:lnTo>
                        <a:pt x="1733" y="8"/>
                      </a:lnTo>
                      <a:lnTo>
                        <a:pt x="1655" y="8"/>
                      </a:lnTo>
                      <a:lnTo>
                        <a:pt x="1577" y="7"/>
                      </a:lnTo>
                      <a:lnTo>
                        <a:pt x="1498" y="7"/>
                      </a:lnTo>
                      <a:lnTo>
                        <a:pt x="1420" y="7"/>
                      </a:lnTo>
                      <a:lnTo>
                        <a:pt x="1342" y="6"/>
                      </a:lnTo>
                      <a:lnTo>
                        <a:pt x="1264" y="4"/>
                      </a:lnTo>
                      <a:lnTo>
                        <a:pt x="1186" y="3"/>
                      </a:lnTo>
                      <a:lnTo>
                        <a:pt x="1107" y="3"/>
                      </a:lnTo>
                      <a:lnTo>
                        <a:pt x="1030" y="3"/>
                      </a:lnTo>
                      <a:lnTo>
                        <a:pt x="951" y="2"/>
                      </a:lnTo>
                      <a:lnTo>
                        <a:pt x="872" y="1"/>
                      </a:lnTo>
                      <a:lnTo>
                        <a:pt x="795" y="1"/>
                      </a:lnTo>
                      <a:lnTo>
                        <a:pt x="716" y="0"/>
                      </a:lnTo>
                      <a:lnTo>
                        <a:pt x="404" y="0"/>
                      </a:lnTo>
                      <a:lnTo>
                        <a:pt x="326" y="1"/>
                      </a:lnTo>
                      <a:lnTo>
                        <a:pt x="247" y="1"/>
                      </a:lnTo>
                      <a:lnTo>
                        <a:pt x="170" y="2"/>
                      </a:lnTo>
                      <a:lnTo>
                        <a:pt x="91" y="3"/>
                      </a:lnTo>
                      <a:lnTo>
                        <a:pt x="12" y="4"/>
                      </a:lnTo>
                      <a:lnTo>
                        <a:pt x="0" y="51"/>
                      </a:lnTo>
                      <a:lnTo>
                        <a:pt x="2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1" name="Freeform 101">
                  <a:extLst>
                    <a:ext uri="{FF2B5EF4-FFF2-40B4-BE49-F238E27FC236}">
                      <a16:creationId xmlns:a16="http://schemas.microsoft.com/office/drawing/2014/main" id="{DE1B2A15-65F9-19E6-7588-DA3F9CBE78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" y="2935"/>
                  <a:ext cx="336" cy="41"/>
                </a:xfrm>
                <a:custGeom>
                  <a:avLst/>
                  <a:gdLst>
                    <a:gd name="T0" fmla="*/ 0 w 2016"/>
                    <a:gd name="T1" fmla="*/ 0 h 245"/>
                    <a:gd name="T2" fmla="*/ 0 w 2016"/>
                    <a:gd name="T3" fmla="*/ 0 h 245"/>
                    <a:gd name="T4" fmla="*/ 0 w 2016"/>
                    <a:gd name="T5" fmla="*/ 0 h 245"/>
                    <a:gd name="T6" fmla="*/ 0 w 2016"/>
                    <a:gd name="T7" fmla="*/ 0 h 245"/>
                    <a:gd name="T8" fmla="*/ 0 w 2016"/>
                    <a:gd name="T9" fmla="*/ 0 h 245"/>
                    <a:gd name="T10" fmla="*/ 0 w 2016"/>
                    <a:gd name="T11" fmla="*/ 0 h 245"/>
                    <a:gd name="T12" fmla="*/ 0 w 2016"/>
                    <a:gd name="T13" fmla="*/ 0 h 245"/>
                    <a:gd name="T14" fmla="*/ 0 w 2016"/>
                    <a:gd name="T15" fmla="*/ 0 h 245"/>
                    <a:gd name="T16" fmla="*/ 0 w 2016"/>
                    <a:gd name="T17" fmla="*/ 0 h 245"/>
                    <a:gd name="T18" fmla="*/ 0 w 2016"/>
                    <a:gd name="T19" fmla="*/ 0 h 245"/>
                    <a:gd name="T20" fmla="*/ 0 w 2016"/>
                    <a:gd name="T21" fmla="*/ 0 h 245"/>
                    <a:gd name="T22" fmla="*/ 0 w 2016"/>
                    <a:gd name="T23" fmla="*/ 0 h 245"/>
                    <a:gd name="T24" fmla="*/ 0 w 2016"/>
                    <a:gd name="T25" fmla="*/ 0 h 245"/>
                    <a:gd name="T26" fmla="*/ 0 w 2016"/>
                    <a:gd name="T27" fmla="*/ 0 h 245"/>
                    <a:gd name="T28" fmla="*/ 0 w 2016"/>
                    <a:gd name="T29" fmla="*/ 0 h 245"/>
                    <a:gd name="T30" fmla="*/ 0 w 2016"/>
                    <a:gd name="T31" fmla="*/ 0 h 245"/>
                    <a:gd name="T32" fmla="*/ 0 w 2016"/>
                    <a:gd name="T33" fmla="*/ 0 h 245"/>
                    <a:gd name="T34" fmla="*/ 0 w 2016"/>
                    <a:gd name="T35" fmla="*/ 0 h 245"/>
                    <a:gd name="T36" fmla="*/ 0 w 2016"/>
                    <a:gd name="T37" fmla="*/ 0 h 245"/>
                    <a:gd name="T38" fmla="*/ 0 w 2016"/>
                    <a:gd name="T39" fmla="*/ 0 h 245"/>
                    <a:gd name="T40" fmla="*/ 0 w 2016"/>
                    <a:gd name="T41" fmla="*/ 0 h 245"/>
                    <a:gd name="T42" fmla="*/ 0 w 2016"/>
                    <a:gd name="T43" fmla="*/ 0 h 245"/>
                    <a:gd name="T44" fmla="*/ 0 w 2016"/>
                    <a:gd name="T45" fmla="*/ 0 h 245"/>
                    <a:gd name="T46" fmla="*/ 0 w 2016"/>
                    <a:gd name="T47" fmla="*/ 0 h 245"/>
                    <a:gd name="T48" fmla="*/ 0 w 2016"/>
                    <a:gd name="T49" fmla="*/ 0 h 245"/>
                    <a:gd name="T50" fmla="*/ 0 w 2016"/>
                    <a:gd name="T51" fmla="*/ 0 h 245"/>
                    <a:gd name="T52" fmla="*/ 0 w 2016"/>
                    <a:gd name="T53" fmla="*/ 0 h 245"/>
                    <a:gd name="T54" fmla="*/ 0 w 2016"/>
                    <a:gd name="T55" fmla="*/ 0 h 245"/>
                    <a:gd name="T56" fmla="*/ 0 w 2016"/>
                    <a:gd name="T57" fmla="*/ 0 h 245"/>
                    <a:gd name="T58" fmla="*/ 0 w 2016"/>
                    <a:gd name="T59" fmla="*/ 0 h 245"/>
                    <a:gd name="T60" fmla="*/ 0 w 2016"/>
                    <a:gd name="T61" fmla="*/ 0 h 245"/>
                    <a:gd name="T62" fmla="*/ 0 w 2016"/>
                    <a:gd name="T63" fmla="*/ 0 h 245"/>
                    <a:gd name="T64" fmla="*/ 0 w 2016"/>
                    <a:gd name="T65" fmla="*/ 0 h 245"/>
                    <a:gd name="T66" fmla="*/ 0 w 2016"/>
                    <a:gd name="T67" fmla="*/ 0 h 245"/>
                    <a:gd name="T68" fmla="*/ 0 w 2016"/>
                    <a:gd name="T69" fmla="*/ 0 h 24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016"/>
                    <a:gd name="T106" fmla="*/ 0 h 245"/>
                    <a:gd name="T107" fmla="*/ 2016 w 2016"/>
                    <a:gd name="T108" fmla="*/ 245 h 24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016" h="245">
                      <a:moveTo>
                        <a:pt x="1877" y="0"/>
                      </a:moveTo>
                      <a:lnTo>
                        <a:pt x="221" y="0"/>
                      </a:lnTo>
                      <a:lnTo>
                        <a:pt x="161" y="2"/>
                      </a:lnTo>
                      <a:lnTo>
                        <a:pt x="111" y="10"/>
                      </a:lnTo>
                      <a:lnTo>
                        <a:pt x="71" y="22"/>
                      </a:lnTo>
                      <a:lnTo>
                        <a:pt x="40" y="38"/>
                      </a:lnTo>
                      <a:lnTo>
                        <a:pt x="19" y="57"/>
                      </a:lnTo>
                      <a:lnTo>
                        <a:pt x="5" y="77"/>
                      </a:lnTo>
                      <a:lnTo>
                        <a:pt x="0" y="99"/>
                      </a:lnTo>
                      <a:lnTo>
                        <a:pt x="2" y="122"/>
                      </a:lnTo>
                      <a:lnTo>
                        <a:pt x="11" y="146"/>
                      </a:lnTo>
                      <a:lnTo>
                        <a:pt x="25" y="168"/>
                      </a:lnTo>
                      <a:lnTo>
                        <a:pt x="46" y="188"/>
                      </a:lnTo>
                      <a:lnTo>
                        <a:pt x="72" y="207"/>
                      </a:lnTo>
                      <a:lnTo>
                        <a:pt x="104" y="223"/>
                      </a:lnTo>
                      <a:lnTo>
                        <a:pt x="140" y="235"/>
                      </a:lnTo>
                      <a:lnTo>
                        <a:pt x="178" y="243"/>
                      </a:lnTo>
                      <a:lnTo>
                        <a:pt x="221" y="245"/>
                      </a:lnTo>
                      <a:lnTo>
                        <a:pt x="1860" y="245"/>
                      </a:lnTo>
                      <a:lnTo>
                        <a:pt x="1897" y="243"/>
                      </a:lnTo>
                      <a:lnTo>
                        <a:pt x="1930" y="235"/>
                      </a:lnTo>
                      <a:lnTo>
                        <a:pt x="1957" y="223"/>
                      </a:lnTo>
                      <a:lnTo>
                        <a:pt x="1979" y="207"/>
                      </a:lnTo>
                      <a:lnTo>
                        <a:pt x="1995" y="188"/>
                      </a:lnTo>
                      <a:lnTo>
                        <a:pt x="2007" y="168"/>
                      </a:lnTo>
                      <a:lnTo>
                        <a:pt x="2014" y="146"/>
                      </a:lnTo>
                      <a:lnTo>
                        <a:pt x="2016" y="122"/>
                      </a:lnTo>
                      <a:lnTo>
                        <a:pt x="2014" y="99"/>
                      </a:lnTo>
                      <a:lnTo>
                        <a:pt x="2007" y="77"/>
                      </a:lnTo>
                      <a:lnTo>
                        <a:pt x="1996" y="57"/>
                      </a:lnTo>
                      <a:lnTo>
                        <a:pt x="1980" y="38"/>
                      </a:lnTo>
                      <a:lnTo>
                        <a:pt x="1961" y="22"/>
                      </a:lnTo>
                      <a:lnTo>
                        <a:pt x="1937" y="10"/>
                      </a:lnTo>
                      <a:lnTo>
                        <a:pt x="1908" y="2"/>
                      </a:lnTo>
                      <a:lnTo>
                        <a:pt x="1877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2" name="Rectangle 102">
                  <a:extLst>
                    <a:ext uri="{FF2B5EF4-FFF2-40B4-BE49-F238E27FC236}">
                      <a16:creationId xmlns:a16="http://schemas.microsoft.com/office/drawing/2014/main" id="{2AD733A4-1263-FA32-4495-B98344E859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31"/>
                  <a:ext cx="27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3" name="Freeform 103">
                  <a:extLst>
                    <a:ext uri="{FF2B5EF4-FFF2-40B4-BE49-F238E27FC236}">
                      <a16:creationId xmlns:a16="http://schemas.microsoft.com/office/drawing/2014/main" id="{B466548B-3D4F-6FFF-2A3B-7958C78CDB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6" y="2931"/>
                  <a:ext cx="41" cy="49"/>
                </a:xfrm>
                <a:custGeom>
                  <a:avLst/>
                  <a:gdLst>
                    <a:gd name="T0" fmla="*/ 0 w 246"/>
                    <a:gd name="T1" fmla="*/ 0 h 296"/>
                    <a:gd name="T2" fmla="*/ 0 w 246"/>
                    <a:gd name="T3" fmla="*/ 0 h 296"/>
                    <a:gd name="T4" fmla="*/ 0 w 246"/>
                    <a:gd name="T5" fmla="*/ 0 h 296"/>
                    <a:gd name="T6" fmla="*/ 0 w 246"/>
                    <a:gd name="T7" fmla="*/ 0 h 296"/>
                    <a:gd name="T8" fmla="*/ 0 w 246"/>
                    <a:gd name="T9" fmla="*/ 0 h 296"/>
                    <a:gd name="T10" fmla="*/ 0 w 246"/>
                    <a:gd name="T11" fmla="*/ 0 h 296"/>
                    <a:gd name="T12" fmla="*/ 0 w 246"/>
                    <a:gd name="T13" fmla="*/ 0 h 296"/>
                    <a:gd name="T14" fmla="*/ 0 w 246"/>
                    <a:gd name="T15" fmla="*/ 0 h 296"/>
                    <a:gd name="T16" fmla="*/ 0 w 246"/>
                    <a:gd name="T17" fmla="*/ 0 h 296"/>
                    <a:gd name="T18" fmla="*/ 0 w 246"/>
                    <a:gd name="T19" fmla="*/ 0 h 296"/>
                    <a:gd name="T20" fmla="*/ 0 w 246"/>
                    <a:gd name="T21" fmla="*/ 0 h 296"/>
                    <a:gd name="T22" fmla="*/ 0 w 246"/>
                    <a:gd name="T23" fmla="*/ 0 h 296"/>
                    <a:gd name="T24" fmla="*/ 0 w 246"/>
                    <a:gd name="T25" fmla="*/ 0 h 296"/>
                    <a:gd name="T26" fmla="*/ 0 w 246"/>
                    <a:gd name="T27" fmla="*/ 0 h 296"/>
                    <a:gd name="T28" fmla="*/ 0 w 246"/>
                    <a:gd name="T29" fmla="*/ 0 h 296"/>
                    <a:gd name="T30" fmla="*/ 0 w 246"/>
                    <a:gd name="T31" fmla="*/ 0 h 296"/>
                    <a:gd name="T32" fmla="*/ 0 w 246"/>
                    <a:gd name="T33" fmla="*/ 0 h 296"/>
                    <a:gd name="T34" fmla="*/ 0 w 246"/>
                    <a:gd name="T35" fmla="*/ 0 h 296"/>
                    <a:gd name="T36" fmla="*/ 0 w 246"/>
                    <a:gd name="T37" fmla="*/ 0 h 296"/>
                    <a:gd name="T38" fmla="*/ 0 w 246"/>
                    <a:gd name="T39" fmla="*/ 0 h 296"/>
                    <a:gd name="T40" fmla="*/ 0 w 246"/>
                    <a:gd name="T41" fmla="*/ 0 h 296"/>
                    <a:gd name="T42" fmla="*/ 0 w 246"/>
                    <a:gd name="T43" fmla="*/ 0 h 296"/>
                    <a:gd name="T44" fmla="*/ 0 w 246"/>
                    <a:gd name="T45" fmla="*/ 0 h 296"/>
                    <a:gd name="T46" fmla="*/ 0 w 246"/>
                    <a:gd name="T47" fmla="*/ 0 h 296"/>
                    <a:gd name="T48" fmla="*/ 0 w 246"/>
                    <a:gd name="T49" fmla="*/ 0 h 296"/>
                    <a:gd name="T50" fmla="*/ 0 w 246"/>
                    <a:gd name="T51" fmla="*/ 0 h 296"/>
                    <a:gd name="T52" fmla="*/ 0 w 246"/>
                    <a:gd name="T53" fmla="*/ 0 h 296"/>
                    <a:gd name="T54" fmla="*/ 0 w 246"/>
                    <a:gd name="T55" fmla="*/ 0 h 296"/>
                    <a:gd name="T56" fmla="*/ 0 w 246"/>
                    <a:gd name="T57" fmla="*/ 0 h 296"/>
                    <a:gd name="T58" fmla="*/ 0 w 246"/>
                    <a:gd name="T59" fmla="*/ 0 h 296"/>
                    <a:gd name="T60" fmla="*/ 0 w 246"/>
                    <a:gd name="T61" fmla="*/ 0 h 296"/>
                    <a:gd name="T62" fmla="*/ 0 w 246"/>
                    <a:gd name="T63" fmla="*/ 0 h 296"/>
                    <a:gd name="T64" fmla="*/ 0 w 246"/>
                    <a:gd name="T65" fmla="*/ 0 h 296"/>
                    <a:gd name="T66" fmla="*/ 0 w 246"/>
                    <a:gd name="T67" fmla="*/ 0 h 296"/>
                    <a:gd name="T68" fmla="*/ 0 w 246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6"/>
                    <a:gd name="T106" fmla="*/ 0 h 296"/>
                    <a:gd name="T107" fmla="*/ 246 w 246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6" h="296">
                      <a:moveTo>
                        <a:pt x="246" y="247"/>
                      </a:moveTo>
                      <a:lnTo>
                        <a:pt x="205" y="245"/>
                      </a:lnTo>
                      <a:lnTo>
                        <a:pt x="170" y="238"/>
                      </a:lnTo>
                      <a:lnTo>
                        <a:pt x="138" y="225"/>
                      </a:lnTo>
                      <a:lnTo>
                        <a:pt x="111" y="212"/>
                      </a:lnTo>
                      <a:lnTo>
                        <a:pt x="86" y="195"/>
                      </a:lnTo>
                      <a:lnTo>
                        <a:pt x="69" y="178"/>
                      </a:lnTo>
                      <a:lnTo>
                        <a:pt x="57" y="160"/>
                      </a:lnTo>
                      <a:lnTo>
                        <a:pt x="50" y="143"/>
                      </a:lnTo>
                      <a:lnTo>
                        <a:pt x="49" y="127"/>
                      </a:lnTo>
                      <a:lnTo>
                        <a:pt x="53" y="112"/>
                      </a:lnTo>
                      <a:lnTo>
                        <a:pt x="62" y="99"/>
                      </a:lnTo>
                      <a:lnTo>
                        <a:pt x="78" y="84"/>
                      </a:lnTo>
                      <a:lnTo>
                        <a:pt x="104" y="72"/>
                      </a:lnTo>
                      <a:lnTo>
                        <a:pt x="141" y="59"/>
                      </a:lnTo>
                      <a:lnTo>
                        <a:pt x="187" y="53"/>
                      </a:lnTo>
                      <a:lnTo>
                        <a:pt x="246" y="50"/>
                      </a:lnTo>
                      <a:lnTo>
                        <a:pt x="246" y="0"/>
                      </a:lnTo>
                      <a:lnTo>
                        <a:pt x="184" y="3"/>
                      </a:lnTo>
                      <a:lnTo>
                        <a:pt x="131" y="11"/>
                      </a:lnTo>
                      <a:lnTo>
                        <a:pt x="87" y="26"/>
                      </a:lnTo>
                      <a:lnTo>
                        <a:pt x="51" y="44"/>
                      </a:lnTo>
                      <a:lnTo>
                        <a:pt x="26" y="66"/>
                      </a:lnTo>
                      <a:lnTo>
                        <a:pt x="8" y="94"/>
                      </a:lnTo>
                      <a:lnTo>
                        <a:pt x="0" y="123"/>
                      </a:lnTo>
                      <a:lnTo>
                        <a:pt x="3" y="154"/>
                      </a:lnTo>
                      <a:lnTo>
                        <a:pt x="13" y="183"/>
                      </a:lnTo>
                      <a:lnTo>
                        <a:pt x="31" y="210"/>
                      </a:lnTo>
                      <a:lnTo>
                        <a:pt x="56" y="233"/>
                      </a:lnTo>
                      <a:lnTo>
                        <a:pt x="85" y="255"/>
                      </a:lnTo>
                      <a:lnTo>
                        <a:pt x="119" y="271"/>
                      </a:lnTo>
                      <a:lnTo>
                        <a:pt x="158" y="285"/>
                      </a:lnTo>
                      <a:lnTo>
                        <a:pt x="201" y="294"/>
                      </a:lnTo>
                      <a:lnTo>
                        <a:pt x="246" y="296"/>
                      </a:lnTo>
                      <a:lnTo>
                        <a:pt x="246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4" name="Rectangle 104">
                  <a:extLst>
                    <a:ext uri="{FF2B5EF4-FFF2-40B4-BE49-F238E27FC236}">
                      <a16:creationId xmlns:a16="http://schemas.microsoft.com/office/drawing/2014/main" id="{6A13C359-637C-B7B7-F543-58326B80C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2972"/>
                  <a:ext cx="27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5" name="Freeform 105">
                  <a:extLst>
                    <a:ext uri="{FF2B5EF4-FFF2-40B4-BE49-F238E27FC236}">
                      <a16:creationId xmlns:a16="http://schemas.microsoft.com/office/drawing/2014/main" id="{622748AC-2AA1-E8BA-C411-9D9779F8D8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0" y="2931"/>
                  <a:ext cx="30" cy="49"/>
                </a:xfrm>
                <a:custGeom>
                  <a:avLst/>
                  <a:gdLst>
                    <a:gd name="T0" fmla="*/ 0 w 181"/>
                    <a:gd name="T1" fmla="*/ 0 h 296"/>
                    <a:gd name="T2" fmla="*/ 0 w 181"/>
                    <a:gd name="T3" fmla="*/ 0 h 296"/>
                    <a:gd name="T4" fmla="*/ 0 w 181"/>
                    <a:gd name="T5" fmla="*/ 0 h 296"/>
                    <a:gd name="T6" fmla="*/ 0 w 181"/>
                    <a:gd name="T7" fmla="*/ 0 h 296"/>
                    <a:gd name="T8" fmla="*/ 0 w 181"/>
                    <a:gd name="T9" fmla="*/ 0 h 296"/>
                    <a:gd name="T10" fmla="*/ 0 w 181"/>
                    <a:gd name="T11" fmla="*/ 0 h 296"/>
                    <a:gd name="T12" fmla="*/ 0 w 181"/>
                    <a:gd name="T13" fmla="*/ 0 h 296"/>
                    <a:gd name="T14" fmla="*/ 0 w 181"/>
                    <a:gd name="T15" fmla="*/ 0 h 296"/>
                    <a:gd name="T16" fmla="*/ 0 w 181"/>
                    <a:gd name="T17" fmla="*/ 0 h 296"/>
                    <a:gd name="T18" fmla="*/ 0 w 181"/>
                    <a:gd name="T19" fmla="*/ 0 h 296"/>
                    <a:gd name="T20" fmla="*/ 0 w 181"/>
                    <a:gd name="T21" fmla="*/ 0 h 296"/>
                    <a:gd name="T22" fmla="*/ 0 w 181"/>
                    <a:gd name="T23" fmla="*/ 0 h 296"/>
                    <a:gd name="T24" fmla="*/ 0 w 181"/>
                    <a:gd name="T25" fmla="*/ 0 h 296"/>
                    <a:gd name="T26" fmla="*/ 0 w 181"/>
                    <a:gd name="T27" fmla="*/ 0 h 296"/>
                    <a:gd name="T28" fmla="*/ 0 w 181"/>
                    <a:gd name="T29" fmla="*/ 0 h 296"/>
                    <a:gd name="T30" fmla="*/ 0 w 181"/>
                    <a:gd name="T31" fmla="*/ 0 h 296"/>
                    <a:gd name="T32" fmla="*/ 0 w 181"/>
                    <a:gd name="T33" fmla="*/ 0 h 296"/>
                    <a:gd name="T34" fmla="*/ 0 w 181"/>
                    <a:gd name="T35" fmla="*/ 0 h 296"/>
                    <a:gd name="T36" fmla="*/ 0 w 181"/>
                    <a:gd name="T37" fmla="*/ 0 h 296"/>
                    <a:gd name="T38" fmla="*/ 0 w 181"/>
                    <a:gd name="T39" fmla="*/ 0 h 296"/>
                    <a:gd name="T40" fmla="*/ 0 w 181"/>
                    <a:gd name="T41" fmla="*/ 0 h 296"/>
                    <a:gd name="T42" fmla="*/ 0 w 181"/>
                    <a:gd name="T43" fmla="*/ 0 h 296"/>
                    <a:gd name="T44" fmla="*/ 0 w 181"/>
                    <a:gd name="T45" fmla="*/ 0 h 296"/>
                    <a:gd name="T46" fmla="*/ 0 w 181"/>
                    <a:gd name="T47" fmla="*/ 0 h 296"/>
                    <a:gd name="T48" fmla="*/ 0 w 181"/>
                    <a:gd name="T49" fmla="*/ 0 h 296"/>
                    <a:gd name="T50" fmla="*/ 0 w 181"/>
                    <a:gd name="T51" fmla="*/ 0 h 296"/>
                    <a:gd name="T52" fmla="*/ 0 w 181"/>
                    <a:gd name="T53" fmla="*/ 0 h 296"/>
                    <a:gd name="T54" fmla="*/ 0 w 181"/>
                    <a:gd name="T55" fmla="*/ 0 h 296"/>
                    <a:gd name="T56" fmla="*/ 0 w 181"/>
                    <a:gd name="T57" fmla="*/ 0 h 296"/>
                    <a:gd name="T58" fmla="*/ 0 w 181"/>
                    <a:gd name="T59" fmla="*/ 0 h 296"/>
                    <a:gd name="T60" fmla="*/ 0 w 181"/>
                    <a:gd name="T61" fmla="*/ 0 h 296"/>
                    <a:gd name="T62" fmla="*/ 0 w 181"/>
                    <a:gd name="T63" fmla="*/ 0 h 296"/>
                    <a:gd name="T64" fmla="*/ 0 w 181"/>
                    <a:gd name="T65" fmla="*/ 0 h 296"/>
                    <a:gd name="T66" fmla="*/ 0 w 181"/>
                    <a:gd name="T67" fmla="*/ 0 h 296"/>
                    <a:gd name="T68" fmla="*/ 0 w 181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1"/>
                    <a:gd name="T106" fmla="*/ 0 h 296"/>
                    <a:gd name="T107" fmla="*/ 181 w 181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1" h="296">
                      <a:moveTo>
                        <a:pt x="17" y="50"/>
                      </a:moveTo>
                      <a:lnTo>
                        <a:pt x="45" y="53"/>
                      </a:lnTo>
                      <a:lnTo>
                        <a:pt x="69" y="58"/>
                      </a:lnTo>
                      <a:lnTo>
                        <a:pt x="88" y="68"/>
                      </a:lnTo>
                      <a:lnTo>
                        <a:pt x="103" y="82"/>
                      </a:lnTo>
                      <a:lnTo>
                        <a:pt x="116" y="96"/>
                      </a:lnTo>
                      <a:lnTo>
                        <a:pt x="124" y="112"/>
                      </a:lnTo>
                      <a:lnTo>
                        <a:pt x="130" y="129"/>
                      </a:lnTo>
                      <a:lnTo>
                        <a:pt x="132" y="148"/>
                      </a:lnTo>
                      <a:lnTo>
                        <a:pt x="130" y="167"/>
                      </a:lnTo>
                      <a:lnTo>
                        <a:pt x="125" y="185"/>
                      </a:lnTo>
                      <a:lnTo>
                        <a:pt x="116" y="200"/>
                      </a:lnTo>
                      <a:lnTo>
                        <a:pt x="102" y="214"/>
                      </a:lnTo>
                      <a:lnTo>
                        <a:pt x="84" y="228"/>
                      </a:lnTo>
                      <a:lnTo>
                        <a:pt x="62" y="239"/>
                      </a:lnTo>
                      <a:lnTo>
                        <a:pt x="34" y="245"/>
                      </a:lnTo>
                      <a:lnTo>
                        <a:pt x="0" y="247"/>
                      </a:lnTo>
                      <a:lnTo>
                        <a:pt x="0" y="296"/>
                      </a:lnTo>
                      <a:lnTo>
                        <a:pt x="41" y="294"/>
                      </a:lnTo>
                      <a:lnTo>
                        <a:pt x="78" y="285"/>
                      </a:lnTo>
                      <a:lnTo>
                        <a:pt x="109" y="270"/>
                      </a:lnTo>
                      <a:lnTo>
                        <a:pt x="135" y="252"/>
                      </a:lnTo>
                      <a:lnTo>
                        <a:pt x="155" y="229"/>
                      </a:lnTo>
                      <a:lnTo>
                        <a:pt x="170" y="203"/>
                      </a:lnTo>
                      <a:lnTo>
                        <a:pt x="178" y="176"/>
                      </a:lnTo>
                      <a:lnTo>
                        <a:pt x="181" y="148"/>
                      </a:lnTo>
                      <a:lnTo>
                        <a:pt x="178" y="121"/>
                      </a:lnTo>
                      <a:lnTo>
                        <a:pt x="170" y="94"/>
                      </a:lnTo>
                      <a:lnTo>
                        <a:pt x="156" y="68"/>
                      </a:lnTo>
                      <a:lnTo>
                        <a:pt x="137" y="46"/>
                      </a:lnTo>
                      <a:lnTo>
                        <a:pt x="114" y="28"/>
                      </a:lnTo>
                      <a:lnTo>
                        <a:pt x="85" y="12"/>
                      </a:lnTo>
                      <a:lnTo>
                        <a:pt x="52" y="3"/>
                      </a:lnTo>
                      <a:lnTo>
                        <a:pt x="17" y="0"/>
                      </a:lnTo>
                      <a:lnTo>
                        <a:pt x="17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6" name="Freeform 106">
                  <a:extLst>
                    <a:ext uri="{FF2B5EF4-FFF2-40B4-BE49-F238E27FC236}">
                      <a16:creationId xmlns:a16="http://schemas.microsoft.com/office/drawing/2014/main" id="{6428C962-3133-388E-DDB7-AB30C2977E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9" y="2829"/>
                  <a:ext cx="492" cy="41"/>
                </a:xfrm>
                <a:custGeom>
                  <a:avLst/>
                  <a:gdLst>
                    <a:gd name="T0" fmla="*/ 0 w 2947"/>
                    <a:gd name="T1" fmla="*/ 0 h 246"/>
                    <a:gd name="T2" fmla="*/ 0 w 2947"/>
                    <a:gd name="T3" fmla="*/ 0 h 246"/>
                    <a:gd name="T4" fmla="*/ 0 w 2947"/>
                    <a:gd name="T5" fmla="*/ 0 h 246"/>
                    <a:gd name="T6" fmla="*/ 0 w 2947"/>
                    <a:gd name="T7" fmla="*/ 0 h 246"/>
                    <a:gd name="T8" fmla="*/ 0 w 2947"/>
                    <a:gd name="T9" fmla="*/ 0 h 246"/>
                    <a:gd name="T10" fmla="*/ 0 w 2947"/>
                    <a:gd name="T11" fmla="*/ 0 h 246"/>
                    <a:gd name="T12" fmla="*/ 0 w 2947"/>
                    <a:gd name="T13" fmla="*/ 0 h 246"/>
                    <a:gd name="T14" fmla="*/ 0 w 2947"/>
                    <a:gd name="T15" fmla="*/ 0 h 246"/>
                    <a:gd name="T16" fmla="*/ 0 w 2947"/>
                    <a:gd name="T17" fmla="*/ 0 h 246"/>
                    <a:gd name="T18" fmla="*/ 0 w 2947"/>
                    <a:gd name="T19" fmla="*/ 0 h 246"/>
                    <a:gd name="T20" fmla="*/ 0 w 2947"/>
                    <a:gd name="T21" fmla="*/ 0 h 246"/>
                    <a:gd name="T22" fmla="*/ 0 w 2947"/>
                    <a:gd name="T23" fmla="*/ 0 h 246"/>
                    <a:gd name="T24" fmla="*/ 0 w 2947"/>
                    <a:gd name="T25" fmla="*/ 0 h 246"/>
                    <a:gd name="T26" fmla="*/ 0 w 2947"/>
                    <a:gd name="T27" fmla="*/ 0 h 246"/>
                    <a:gd name="T28" fmla="*/ 0 w 2947"/>
                    <a:gd name="T29" fmla="*/ 0 h 246"/>
                    <a:gd name="T30" fmla="*/ 0 w 2947"/>
                    <a:gd name="T31" fmla="*/ 0 h 246"/>
                    <a:gd name="T32" fmla="*/ 0 w 2947"/>
                    <a:gd name="T33" fmla="*/ 0 h 246"/>
                    <a:gd name="T34" fmla="*/ 0 w 2947"/>
                    <a:gd name="T35" fmla="*/ 0 h 246"/>
                    <a:gd name="T36" fmla="*/ 0 w 2947"/>
                    <a:gd name="T37" fmla="*/ 0 h 246"/>
                    <a:gd name="T38" fmla="*/ 0 w 2947"/>
                    <a:gd name="T39" fmla="*/ 0 h 246"/>
                    <a:gd name="T40" fmla="*/ 0 w 2947"/>
                    <a:gd name="T41" fmla="*/ 0 h 246"/>
                    <a:gd name="T42" fmla="*/ 0 w 2947"/>
                    <a:gd name="T43" fmla="*/ 0 h 246"/>
                    <a:gd name="T44" fmla="*/ 0 w 2947"/>
                    <a:gd name="T45" fmla="*/ 0 h 246"/>
                    <a:gd name="T46" fmla="*/ 0 w 2947"/>
                    <a:gd name="T47" fmla="*/ 0 h 246"/>
                    <a:gd name="T48" fmla="*/ 0 w 2947"/>
                    <a:gd name="T49" fmla="*/ 0 h 246"/>
                    <a:gd name="T50" fmla="*/ 0 w 2947"/>
                    <a:gd name="T51" fmla="*/ 0 h 246"/>
                    <a:gd name="T52" fmla="*/ 0 w 2947"/>
                    <a:gd name="T53" fmla="*/ 0 h 24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947"/>
                    <a:gd name="T82" fmla="*/ 0 h 246"/>
                    <a:gd name="T83" fmla="*/ 2947 w 2947"/>
                    <a:gd name="T84" fmla="*/ 246 h 24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947" h="246">
                      <a:moveTo>
                        <a:pt x="2888" y="0"/>
                      </a:moveTo>
                      <a:lnTo>
                        <a:pt x="104" y="0"/>
                      </a:lnTo>
                      <a:lnTo>
                        <a:pt x="70" y="2"/>
                      </a:lnTo>
                      <a:lnTo>
                        <a:pt x="45" y="10"/>
                      </a:lnTo>
                      <a:lnTo>
                        <a:pt x="24" y="23"/>
                      </a:lnTo>
                      <a:lnTo>
                        <a:pt x="11" y="38"/>
                      </a:lnTo>
                      <a:lnTo>
                        <a:pt x="3" y="57"/>
                      </a:lnTo>
                      <a:lnTo>
                        <a:pt x="0" y="78"/>
                      </a:lnTo>
                      <a:lnTo>
                        <a:pt x="1" y="100"/>
                      </a:lnTo>
                      <a:lnTo>
                        <a:pt x="6" y="124"/>
                      </a:lnTo>
                      <a:lnTo>
                        <a:pt x="13" y="146"/>
                      </a:lnTo>
                      <a:lnTo>
                        <a:pt x="23" y="169"/>
                      </a:lnTo>
                      <a:lnTo>
                        <a:pt x="36" y="189"/>
                      </a:lnTo>
                      <a:lnTo>
                        <a:pt x="49" y="208"/>
                      </a:lnTo>
                      <a:lnTo>
                        <a:pt x="63" y="224"/>
                      </a:lnTo>
                      <a:lnTo>
                        <a:pt x="77" y="236"/>
                      </a:lnTo>
                      <a:lnTo>
                        <a:pt x="91" y="244"/>
                      </a:lnTo>
                      <a:lnTo>
                        <a:pt x="104" y="246"/>
                      </a:lnTo>
                      <a:lnTo>
                        <a:pt x="2863" y="246"/>
                      </a:lnTo>
                      <a:lnTo>
                        <a:pt x="2891" y="236"/>
                      </a:lnTo>
                      <a:lnTo>
                        <a:pt x="2917" y="208"/>
                      </a:lnTo>
                      <a:lnTo>
                        <a:pt x="2934" y="169"/>
                      </a:lnTo>
                      <a:lnTo>
                        <a:pt x="2945" y="124"/>
                      </a:lnTo>
                      <a:lnTo>
                        <a:pt x="2947" y="78"/>
                      </a:lnTo>
                      <a:lnTo>
                        <a:pt x="2939" y="38"/>
                      </a:lnTo>
                      <a:lnTo>
                        <a:pt x="2920" y="10"/>
                      </a:lnTo>
                      <a:lnTo>
                        <a:pt x="2888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7" name="Rectangle 107">
                  <a:extLst>
                    <a:ext uri="{FF2B5EF4-FFF2-40B4-BE49-F238E27FC236}">
                      <a16:creationId xmlns:a16="http://schemas.microsoft.com/office/drawing/2014/main" id="{8764B432-37ED-C0D7-C23C-FCE8E78C1B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25"/>
                  <a:ext cx="464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8" name="Freeform 108">
                  <a:extLst>
                    <a:ext uri="{FF2B5EF4-FFF2-40B4-BE49-F238E27FC236}">
                      <a16:creationId xmlns:a16="http://schemas.microsoft.com/office/drawing/2014/main" id="{249B5620-FBA9-3EFE-3F5B-F89366CCF8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5" y="2825"/>
                  <a:ext cx="22" cy="49"/>
                </a:xfrm>
                <a:custGeom>
                  <a:avLst/>
                  <a:gdLst>
                    <a:gd name="T0" fmla="*/ 0 w 129"/>
                    <a:gd name="T1" fmla="*/ 0 h 296"/>
                    <a:gd name="T2" fmla="*/ 0 w 129"/>
                    <a:gd name="T3" fmla="*/ 0 h 296"/>
                    <a:gd name="T4" fmla="*/ 0 w 129"/>
                    <a:gd name="T5" fmla="*/ 0 h 296"/>
                    <a:gd name="T6" fmla="*/ 0 w 129"/>
                    <a:gd name="T7" fmla="*/ 0 h 296"/>
                    <a:gd name="T8" fmla="*/ 0 w 129"/>
                    <a:gd name="T9" fmla="*/ 0 h 296"/>
                    <a:gd name="T10" fmla="*/ 0 w 129"/>
                    <a:gd name="T11" fmla="*/ 0 h 296"/>
                    <a:gd name="T12" fmla="*/ 0 w 129"/>
                    <a:gd name="T13" fmla="*/ 0 h 296"/>
                    <a:gd name="T14" fmla="*/ 0 w 129"/>
                    <a:gd name="T15" fmla="*/ 0 h 296"/>
                    <a:gd name="T16" fmla="*/ 0 w 129"/>
                    <a:gd name="T17" fmla="*/ 0 h 296"/>
                    <a:gd name="T18" fmla="*/ 0 w 129"/>
                    <a:gd name="T19" fmla="*/ 0 h 296"/>
                    <a:gd name="T20" fmla="*/ 0 w 129"/>
                    <a:gd name="T21" fmla="*/ 0 h 296"/>
                    <a:gd name="T22" fmla="*/ 0 w 129"/>
                    <a:gd name="T23" fmla="*/ 0 h 296"/>
                    <a:gd name="T24" fmla="*/ 0 w 129"/>
                    <a:gd name="T25" fmla="*/ 0 h 296"/>
                    <a:gd name="T26" fmla="*/ 0 w 129"/>
                    <a:gd name="T27" fmla="*/ 0 h 296"/>
                    <a:gd name="T28" fmla="*/ 0 w 129"/>
                    <a:gd name="T29" fmla="*/ 0 h 296"/>
                    <a:gd name="T30" fmla="*/ 0 w 129"/>
                    <a:gd name="T31" fmla="*/ 0 h 296"/>
                    <a:gd name="T32" fmla="*/ 0 w 129"/>
                    <a:gd name="T33" fmla="*/ 0 h 296"/>
                    <a:gd name="T34" fmla="*/ 0 w 129"/>
                    <a:gd name="T35" fmla="*/ 0 h 296"/>
                    <a:gd name="T36" fmla="*/ 0 w 129"/>
                    <a:gd name="T37" fmla="*/ 0 h 296"/>
                    <a:gd name="T38" fmla="*/ 0 w 129"/>
                    <a:gd name="T39" fmla="*/ 0 h 296"/>
                    <a:gd name="T40" fmla="*/ 0 w 129"/>
                    <a:gd name="T41" fmla="*/ 0 h 296"/>
                    <a:gd name="T42" fmla="*/ 0 w 129"/>
                    <a:gd name="T43" fmla="*/ 0 h 296"/>
                    <a:gd name="T44" fmla="*/ 0 w 129"/>
                    <a:gd name="T45" fmla="*/ 0 h 296"/>
                    <a:gd name="T46" fmla="*/ 0 w 129"/>
                    <a:gd name="T47" fmla="*/ 0 h 296"/>
                    <a:gd name="T48" fmla="*/ 0 w 129"/>
                    <a:gd name="T49" fmla="*/ 0 h 296"/>
                    <a:gd name="T50" fmla="*/ 0 w 129"/>
                    <a:gd name="T51" fmla="*/ 0 h 296"/>
                    <a:gd name="T52" fmla="*/ 0 w 129"/>
                    <a:gd name="T53" fmla="*/ 0 h 296"/>
                    <a:gd name="T54" fmla="*/ 0 w 129"/>
                    <a:gd name="T55" fmla="*/ 0 h 296"/>
                    <a:gd name="T56" fmla="*/ 0 w 129"/>
                    <a:gd name="T57" fmla="*/ 0 h 296"/>
                    <a:gd name="T58" fmla="*/ 0 w 129"/>
                    <a:gd name="T59" fmla="*/ 0 h 296"/>
                    <a:gd name="T60" fmla="*/ 0 w 129"/>
                    <a:gd name="T61" fmla="*/ 0 h 296"/>
                    <a:gd name="T62" fmla="*/ 0 w 129"/>
                    <a:gd name="T63" fmla="*/ 0 h 296"/>
                    <a:gd name="T64" fmla="*/ 0 w 129"/>
                    <a:gd name="T65" fmla="*/ 0 h 296"/>
                    <a:gd name="T66" fmla="*/ 0 w 129"/>
                    <a:gd name="T67" fmla="*/ 0 h 296"/>
                    <a:gd name="T68" fmla="*/ 0 w 129"/>
                    <a:gd name="T69" fmla="*/ 0 h 29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9"/>
                    <a:gd name="T106" fmla="*/ 0 h 296"/>
                    <a:gd name="T107" fmla="*/ 129 w 129"/>
                    <a:gd name="T108" fmla="*/ 296 h 29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9" h="296">
                      <a:moveTo>
                        <a:pt x="129" y="246"/>
                      </a:moveTo>
                      <a:lnTo>
                        <a:pt x="125" y="245"/>
                      </a:lnTo>
                      <a:lnTo>
                        <a:pt x="117" y="242"/>
                      </a:lnTo>
                      <a:lnTo>
                        <a:pt x="106" y="232"/>
                      </a:lnTo>
                      <a:lnTo>
                        <a:pt x="93" y="218"/>
                      </a:lnTo>
                      <a:lnTo>
                        <a:pt x="81" y="201"/>
                      </a:lnTo>
                      <a:lnTo>
                        <a:pt x="71" y="183"/>
                      </a:lnTo>
                      <a:lnTo>
                        <a:pt x="62" y="163"/>
                      </a:lnTo>
                      <a:lnTo>
                        <a:pt x="55" y="142"/>
                      </a:lnTo>
                      <a:lnTo>
                        <a:pt x="50" y="122"/>
                      </a:lnTo>
                      <a:lnTo>
                        <a:pt x="49" y="104"/>
                      </a:lnTo>
                      <a:lnTo>
                        <a:pt x="53" y="88"/>
                      </a:lnTo>
                      <a:lnTo>
                        <a:pt x="57" y="76"/>
                      </a:lnTo>
                      <a:lnTo>
                        <a:pt x="66" y="67"/>
                      </a:lnTo>
                      <a:lnTo>
                        <a:pt x="80" y="58"/>
                      </a:lnTo>
                      <a:lnTo>
                        <a:pt x="100" y="52"/>
                      </a:lnTo>
                      <a:lnTo>
                        <a:pt x="129" y="50"/>
                      </a:lnTo>
                      <a:lnTo>
                        <a:pt x="129" y="0"/>
                      </a:lnTo>
                      <a:lnTo>
                        <a:pt x="91" y="3"/>
                      </a:lnTo>
                      <a:lnTo>
                        <a:pt x="59" y="13"/>
                      </a:lnTo>
                      <a:lnTo>
                        <a:pt x="34" y="30"/>
                      </a:lnTo>
                      <a:lnTo>
                        <a:pt x="15" y="50"/>
                      </a:lnTo>
                      <a:lnTo>
                        <a:pt x="4" y="76"/>
                      </a:lnTo>
                      <a:lnTo>
                        <a:pt x="0" y="101"/>
                      </a:lnTo>
                      <a:lnTo>
                        <a:pt x="1" y="127"/>
                      </a:lnTo>
                      <a:lnTo>
                        <a:pt x="7" y="154"/>
                      </a:lnTo>
                      <a:lnTo>
                        <a:pt x="16" y="179"/>
                      </a:lnTo>
                      <a:lnTo>
                        <a:pt x="26" y="204"/>
                      </a:lnTo>
                      <a:lnTo>
                        <a:pt x="39" y="227"/>
                      </a:lnTo>
                      <a:lnTo>
                        <a:pt x="54" y="247"/>
                      </a:lnTo>
                      <a:lnTo>
                        <a:pt x="70" y="265"/>
                      </a:lnTo>
                      <a:lnTo>
                        <a:pt x="88" y="281"/>
                      </a:lnTo>
                      <a:lnTo>
                        <a:pt x="107" y="292"/>
                      </a:lnTo>
                      <a:lnTo>
                        <a:pt x="129" y="296"/>
                      </a:lnTo>
                      <a:lnTo>
                        <a:pt x="129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59" name="Rectangle 109">
                  <a:extLst>
                    <a:ext uri="{FF2B5EF4-FFF2-40B4-BE49-F238E27FC236}">
                      <a16:creationId xmlns:a16="http://schemas.microsoft.com/office/drawing/2014/main" id="{2EEBE3F5-5604-BE6B-909D-1A83ED8F43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" y="2866"/>
                  <a:ext cx="460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0" name="Freeform 110">
                  <a:extLst>
                    <a:ext uri="{FF2B5EF4-FFF2-40B4-BE49-F238E27FC236}">
                      <a16:creationId xmlns:a16="http://schemas.microsoft.com/office/drawing/2014/main" id="{AF8C64F3-083A-9D35-F669-565B35A1B1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7" y="2825"/>
                  <a:ext cx="18" cy="49"/>
                </a:xfrm>
                <a:custGeom>
                  <a:avLst/>
                  <a:gdLst>
                    <a:gd name="T0" fmla="*/ 0 w 109"/>
                    <a:gd name="T1" fmla="*/ 0 h 296"/>
                    <a:gd name="T2" fmla="*/ 0 w 109"/>
                    <a:gd name="T3" fmla="*/ 0 h 296"/>
                    <a:gd name="T4" fmla="*/ 0 w 109"/>
                    <a:gd name="T5" fmla="*/ 0 h 296"/>
                    <a:gd name="T6" fmla="*/ 0 w 109"/>
                    <a:gd name="T7" fmla="*/ 0 h 296"/>
                    <a:gd name="T8" fmla="*/ 0 w 109"/>
                    <a:gd name="T9" fmla="*/ 0 h 296"/>
                    <a:gd name="T10" fmla="*/ 0 w 109"/>
                    <a:gd name="T11" fmla="*/ 0 h 296"/>
                    <a:gd name="T12" fmla="*/ 0 w 109"/>
                    <a:gd name="T13" fmla="*/ 0 h 296"/>
                    <a:gd name="T14" fmla="*/ 0 w 109"/>
                    <a:gd name="T15" fmla="*/ 0 h 296"/>
                    <a:gd name="T16" fmla="*/ 0 w 109"/>
                    <a:gd name="T17" fmla="*/ 0 h 296"/>
                    <a:gd name="T18" fmla="*/ 0 w 109"/>
                    <a:gd name="T19" fmla="*/ 0 h 296"/>
                    <a:gd name="T20" fmla="*/ 0 w 109"/>
                    <a:gd name="T21" fmla="*/ 0 h 296"/>
                    <a:gd name="T22" fmla="*/ 0 w 109"/>
                    <a:gd name="T23" fmla="*/ 0 h 296"/>
                    <a:gd name="T24" fmla="*/ 0 w 109"/>
                    <a:gd name="T25" fmla="*/ 0 h 296"/>
                    <a:gd name="T26" fmla="*/ 0 w 109"/>
                    <a:gd name="T27" fmla="*/ 0 h 296"/>
                    <a:gd name="T28" fmla="*/ 0 w 109"/>
                    <a:gd name="T29" fmla="*/ 0 h 296"/>
                    <a:gd name="T30" fmla="*/ 0 w 109"/>
                    <a:gd name="T31" fmla="*/ 0 h 296"/>
                    <a:gd name="T32" fmla="*/ 0 w 109"/>
                    <a:gd name="T33" fmla="*/ 0 h 296"/>
                    <a:gd name="T34" fmla="*/ 0 w 109"/>
                    <a:gd name="T35" fmla="*/ 0 h 296"/>
                    <a:gd name="T36" fmla="*/ 0 w 109"/>
                    <a:gd name="T37" fmla="*/ 0 h 29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9"/>
                    <a:gd name="T58" fmla="*/ 0 h 296"/>
                    <a:gd name="T59" fmla="*/ 109 w 109"/>
                    <a:gd name="T60" fmla="*/ 296 h 29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9" h="296">
                      <a:moveTo>
                        <a:pt x="25" y="50"/>
                      </a:moveTo>
                      <a:lnTo>
                        <a:pt x="43" y="54"/>
                      </a:lnTo>
                      <a:lnTo>
                        <a:pt x="54" y="72"/>
                      </a:lnTo>
                      <a:lnTo>
                        <a:pt x="60" y="104"/>
                      </a:lnTo>
                      <a:lnTo>
                        <a:pt x="57" y="145"/>
                      </a:lnTo>
                      <a:lnTo>
                        <a:pt x="48" y="186"/>
                      </a:lnTo>
                      <a:lnTo>
                        <a:pt x="33" y="220"/>
                      </a:lnTo>
                      <a:lnTo>
                        <a:pt x="15" y="242"/>
                      </a:lnTo>
                      <a:lnTo>
                        <a:pt x="0" y="246"/>
                      </a:lnTo>
                      <a:lnTo>
                        <a:pt x="0" y="296"/>
                      </a:lnTo>
                      <a:lnTo>
                        <a:pt x="43" y="281"/>
                      </a:lnTo>
                      <a:lnTo>
                        <a:pt x="75" y="245"/>
                      </a:lnTo>
                      <a:lnTo>
                        <a:pt x="94" y="201"/>
                      </a:lnTo>
                      <a:lnTo>
                        <a:pt x="108" y="151"/>
                      </a:lnTo>
                      <a:lnTo>
                        <a:pt x="109" y="101"/>
                      </a:lnTo>
                      <a:lnTo>
                        <a:pt x="100" y="54"/>
                      </a:lnTo>
                      <a:lnTo>
                        <a:pt x="71" y="15"/>
                      </a:lnTo>
                      <a:lnTo>
                        <a:pt x="25" y="0"/>
                      </a:lnTo>
                      <a:lnTo>
                        <a:pt x="25" y="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1" name="Freeform 111">
                  <a:extLst>
                    <a:ext uri="{FF2B5EF4-FFF2-40B4-BE49-F238E27FC236}">
                      <a16:creationId xmlns:a16="http://schemas.microsoft.com/office/drawing/2014/main" id="{761370A5-722D-01BB-74EE-2422B91E2C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776"/>
                  <a:ext cx="103" cy="157"/>
                </a:xfrm>
                <a:custGeom>
                  <a:avLst/>
                  <a:gdLst>
                    <a:gd name="T0" fmla="*/ 0 w 617"/>
                    <a:gd name="T1" fmla="*/ 0 h 941"/>
                    <a:gd name="T2" fmla="*/ 0 w 617"/>
                    <a:gd name="T3" fmla="*/ 0 h 941"/>
                    <a:gd name="T4" fmla="*/ 0 w 617"/>
                    <a:gd name="T5" fmla="*/ 0 h 941"/>
                    <a:gd name="T6" fmla="*/ 0 w 617"/>
                    <a:gd name="T7" fmla="*/ 0 h 941"/>
                    <a:gd name="T8" fmla="*/ 0 w 617"/>
                    <a:gd name="T9" fmla="*/ 0 h 941"/>
                    <a:gd name="T10" fmla="*/ 0 w 617"/>
                    <a:gd name="T11" fmla="*/ 0 h 941"/>
                    <a:gd name="T12" fmla="*/ 0 w 617"/>
                    <a:gd name="T13" fmla="*/ 0 h 941"/>
                    <a:gd name="T14" fmla="*/ 0 w 617"/>
                    <a:gd name="T15" fmla="*/ 0 h 941"/>
                    <a:gd name="T16" fmla="*/ 0 w 617"/>
                    <a:gd name="T17" fmla="*/ 0 h 941"/>
                    <a:gd name="T18" fmla="*/ 0 w 617"/>
                    <a:gd name="T19" fmla="*/ 0 h 941"/>
                    <a:gd name="T20" fmla="*/ 0 w 617"/>
                    <a:gd name="T21" fmla="*/ 0 h 941"/>
                    <a:gd name="T22" fmla="*/ 0 w 617"/>
                    <a:gd name="T23" fmla="*/ 0 h 941"/>
                    <a:gd name="T24" fmla="*/ 0 w 617"/>
                    <a:gd name="T25" fmla="*/ 0 h 941"/>
                    <a:gd name="T26" fmla="*/ 0 w 617"/>
                    <a:gd name="T27" fmla="*/ 0 h 941"/>
                    <a:gd name="T28" fmla="*/ 0 w 617"/>
                    <a:gd name="T29" fmla="*/ 0 h 941"/>
                    <a:gd name="T30" fmla="*/ 0 w 617"/>
                    <a:gd name="T31" fmla="*/ 0 h 941"/>
                    <a:gd name="T32" fmla="*/ 0 w 617"/>
                    <a:gd name="T33" fmla="*/ 0 h 941"/>
                    <a:gd name="T34" fmla="*/ 0 w 617"/>
                    <a:gd name="T35" fmla="*/ 0 h 941"/>
                    <a:gd name="T36" fmla="*/ 0 w 617"/>
                    <a:gd name="T37" fmla="*/ 0 h 941"/>
                    <a:gd name="T38" fmla="*/ 0 w 617"/>
                    <a:gd name="T39" fmla="*/ 0 h 941"/>
                    <a:gd name="T40" fmla="*/ 0 w 617"/>
                    <a:gd name="T41" fmla="*/ 0 h 941"/>
                    <a:gd name="T42" fmla="*/ 0 w 617"/>
                    <a:gd name="T43" fmla="*/ 0 h 941"/>
                    <a:gd name="T44" fmla="*/ 0 w 617"/>
                    <a:gd name="T45" fmla="*/ 0 h 941"/>
                    <a:gd name="T46" fmla="*/ 0 w 617"/>
                    <a:gd name="T47" fmla="*/ 0 h 941"/>
                    <a:gd name="T48" fmla="*/ 0 w 617"/>
                    <a:gd name="T49" fmla="*/ 0 h 941"/>
                    <a:gd name="T50" fmla="*/ 0 w 617"/>
                    <a:gd name="T51" fmla="*/ 0 h 941"/>
                    <a:gd name="T52" fmla="*/ 0 w 617"/>
                    <a:gd name="T53" fmla="*/ 0 h 941"/>
                    <a:gd name="T54" fmla="*/ 0 w 617"/>
                    <a:gd name="T55" fmla="*/ 0 h 941"/>
                    <a:gd name="T56" fmla="*/ 0 w 617"/>
                    <a:gd name="T57" fmla="*/ 0 h 941"/>
                    <a:gd name="T58" fmla="*/ 0 w 617"/>
                    <a:gd name="T59" fmla="*/ 0 h 941"/>
                    <a:gd name="T60" fmla="*/ 0 w 617"/>
                    <a:gd name="T61" fmla="*/ 0 h 941"/>
                    <a:gd name="T62" fmla="*/ 0 w 617"/>
                    <a:gd name="T63" fmla="*/ 0 h 941"/>
                    <a:gd name="T64" fmla="*/ 0 w 617"/>
                    <a:gd name="T65" fmla="*/ 0 h 941"/>
                    <a:gd name="T66" fmla="*/ 0 w 617"/>
                    <a:gd name="T67" fmla="*/ 0 h 941"/>
                    <a:gd name="T68" fmla="*/ 0 w 617"/>
                    <a:gd name="T69" fmla="*/ 0 h 941"/>
                    <a:gd name="T70" fmla="*/ 0 w 617"/>
                    <a:gd name="T71" fmla="*/ 0 h 941"/>
                    <a:gd name="T72" fmla="*/ 0 w 617"/>
                    <a:gd name="T73" fmla="*/ 0 h 941"/>
                    <a:gd name="T74" fmla="*/ 0 w 617"/>
                    <a:gd name="T75" fmla="*/ 0 h 941"/>
                    <a:gd name="T76" fmla="*/ 0 w 617"/>
                    <a:gd name="T77" fmla="*/ 0 h 941"/>
                    <a:gd name="T78" fmla="*/ 0 w 617"/>
                    <a:gd name="T79" fmla="*/ 0 h 941"/>
                    <a:gd name="T80" fmla="*/ 0 w 617"/>
                    <a:gd name="T81" fmla="*/ 0 h 941"/>
                    <a:gd name="T82" fmla="*/ 0 w 617"/>
                    <a:gd name="T83" fmla="*/ 0 h 94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17"/>
                    <a:gd name="T127" fmla="*/ 0 h 941"/>
                    <a:gd name="T128" fmla="*/ 617 w 617"/>
                    <a:gd name="T129" fmla="*/ 941 h 941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17" h="941">
                      <a:moveTo>
                        <a:pt x="617" y="268"/>
                      </a:moveTo>
                      <a:lnTo>
                        <a:pt x="609" y="283"/>
                      </a:lnTo>
                      <a:lnTo>
                        <a:pt x="602" y="298"/>
                      </a:lnTo>
                      <a:lnTo>
                        <a:pt x="597" y="311"/>
                      </a:lnTo>
                      <a:lnTo>
                        <a:pt x="593" y="326"/>
                      </a:lnTo>
                      <a:lnTo>
                        <a:pt x="591" y="338"/>
                      </a:lnTo>
                      <a:lnTo>
                        <a:pt x="588" y="352"/>
                      </a:lnTo>
                      <a:lnTo>
                        <a:pt x="586" y="366"/>
                      </a:lnTo>
                      <a:lnTo>
                        <a:pt x="586" y="424"/>
                      </a:lnTo>
                      <a:lnTo>
                        <a:pt x="585" y="465"/>
                      </a:lnTo>
                      <a:lnTo>
                        <a:pt x="582" y="506"/>
                      </a:lnTo>
                      <a:lnTo>
                        <a:pt x="575" y="548"/>
                      </a:lnTo>
                      <a:lnTo>
                        <a:pt x="571" y="566"/>
                      </a:lnTo>
                      <a:lnTo>
                        <a:pt x="565" y="584"/>
                      </a:lnTo>
                      <a:lnTo>
                        <a:pt x="558" y="601"/>
                      </a:lnTo>
                      <a:lnTo>
                        <a:pt x="549" y="618"/>
                      </a:lnTo>
                      <a:lnTo>
                        <a:pt x="539" y="632"/>
                      </a:lnTo>
                      <a:lnTo>
                        <a:pt x="527" y="646"/>
                      </a:lnTo>
                      <a:lnTo>
                        <a:pt x="513" y="657"/>
                      </a:lnTo>
                      <a:lnTo>
                        <a:pt x="498" y="667"/>
                      </a:lnTo>
                      <a:lnTo>
                        <a:pt x="484" y="673"/>
                      </a:lnTo>
                      <a:lnTo>
                        <a:pt x="469" y="676"/>
                      </a:lnTo>
                      <a:lnTo>
                        <a:pt x="455" y="677"/>
                      </a:lnTo>
                      <a:lnTo>
                        <a:pt x="440" y="676"/>
                      </a:lnTo>
                      <a:lnTo>
                        <a:pt x="425" y="674"/>
                      </a:lnTo>
                      <a:lnTo>
                        <a:pt x="410" y="670"/>
                      </a:lnTo>
                      <a:lnTo>
                        <a:pt x="395" y="663"/>
                      </a:lnTo>
                      <a:lnTo>
                        <a:pt x="380" y="655"/>
                      </a:lnTo>
                      <a:lnTo>
                        <a:pt x="378" y="682"/>
                      </a:lnTo>
                      <a:lnTo>
                        <a:pt x="376" y="708"/>
                      </a:lnTo>
                      <a:lnTo>
                        <a:pt x="372" y="734"/>
                      </a:lnTo>
                      <a:lnTo>
                        <a:pt x="366" y="758"/>
                      </a:lnTo>
                      <a:lnTo>
                        <a:pt x="358" y="783"/>
                      </a:lnTo>
                      <a:lnTo>
                        <a:pt x="347" y="807"/>
                      </a:lnTo>
                      <a:lnTo>
                        <a:pt x="335" y="829"/>
                      </a:lnTo>
                      <a:lnTo>
                        <a:pt x="319" y="851"/>
                      </a:lnTo>
                      <a:lnTo>
                        <a:pt x="312" y="860"/>
                      </a:lnTo>
                      <a:lnTo>
                        <a:pt x="306" y="869"/>
                      </a:lnTo>
                      <a:lnTo>
                        <a:pt x="297" y="877"/>
                      </a:lnTo>
                      <a:lnTo>
                        <a:pt x="288" y="886"/>
                      </a:lnTo>
                      <a:lnTo>
                        <a:pt x="279" y="895"/>
                      </a:lnTo>
                      <a:lnTo>
                        <a:pt x="270" y="903"/>
                      </a:lnTo>
                      <a:lnTo>
                        <a:pt x="259" y="910"/>
                      </a:lnTo>
                      <a:lnTo>
                        <a:pt x="249" y="918"/>
                      </a:lnTo>
                      <a:lnTo>
                        <a:pt x="238" y="923"/>
                      </a:lnTo>
                      <a:lnTo>
                        <a:pt x="228" y="928"/>
                      </a:lnTo>
                      <a:lnTo>
                        <a:pt x="217" y="933"/>
                      </a:lnTo>
                      <a:lnTo>
                        <a:pt x="206" y="937"/>
                      </a:lnTo>
                      <a:lnTo>
                        <a:pt x="194" y="939"/>
                      </a:lnTo>
                      <a:lnTo>
                        <a:pt x="182" y="941"/>
                      </a:lnTo>
                      <a:lnTo>
                        <a:pt x="172" y="941"/>
                      </a:lnTo>
                      <a:lnTo>
                        <a:pt x="161" y="940"/>
                      </a:lnTo>
                      <a:lnTo>
                        <a:pt x="139" y="936"/>
                      </a:lnTo>
                      <a:lnTo>
                        <a:pt x="117" y="928"/>
                      </a:lnTo>
                      <a:lnTo>
                        <a:pt x="96" y="918"/>
                      </a:lnTo>
                      <a:lnTo>
                        <a:pt x="76" y="904"/>
                      </a:lnTo>
                      <a:lnTo>
                        <a:pt x="60" y="890"/>
                      </a:lnTo>
                      <a:lnTo>
                        <a:pt x="45" y="873"/>
                      </a:lnTo>
                      <a:lnTo>
                        <a:pt x="35" y="854"/>
                      </a:lnTo>
                      <a:lnTo>
                        <a:pt x="29" y="833"/>
                      </a:lnTo>
                      <a:lnTo>
                        <a:pt x="28" y="792"/>
                      </a:lnTo>
                      <a:lnTo>
                        <a:pt x="33" y="749"/>
                      </a:lnTo>
                      <a:lnTo>
                        <a:pt x="42" y="705"/>
                      </a:lnTo>
                      <a:lnTo>
                        <a:pt x="53" y="662"/>
                      </a:lnTo>
                      <a:lnTo>
                        <a:pt x="65" y="617"/>
                      </a:lnTo>
                      <a:lnTo>
                        <a:pt x="75" y="573"/>
                      </a:lnTo>
                      <a:lnTo>
                        <a:pt x="82" y="529"/>
                      </a:lnTo>
                      <a:lnTo>
                        <a:pt x="83" y="488"/>
                      </a:lnTo>
                      <a:lnTo>
                        <a:pt x="78" y="452"/>
                      </a:lnTo>
                      <a:lnTo>
                        <a:pt x="69" y="420"/>
                      </a:lnTo>
                      <a:lnTo>
                        <a:pt x="56" y="392"/>
                      </a:lnTo>
                      <a:lnTo>
                        <a:pt x="42" y="365"/>
                      </a:lnTo>
                      <a:lnTo>
                        <a:pt x="28" y="339"/>
                      </a:lnTo>
                      <a:lnTo>
                        <a:pt x="15" y="311"/>
                      </a:lnTo>
                      <a:lnTo>
                        <a:pt x="6" y="280"/>
                      </a:lnTo>
                      <a:lnTo>
                        <a:pt x="0" y="244"/>
                      </a:lnTo>
                      <a:lnTo>
                        <a:pt x="0" y="217"/>
                      </a:lnTo>
                      <a:lnTo>
                        <a:pt x="2" y="185"/>
                      </a:lnTo>
                      <a:lnTo>
                        <a:pt x="7" y="151"/>
                      </a:lnTo>
                      <a:lnTo>
                        <a:pt x="14" y="116"/>
                      </a:lnTo>
                      <a:lnTo>
                        <a:pt x="24" y="81"/>
                      </a:lnTo>
                      <a:lnTo>
                        <a:pt x="37" y="49"/>
                      </a:lnTo>
                      <a:lnTo>
                        <a:pt x="53" y="22"/>
                      </a:lnTo>
                      <a:lnTo>
                        <a:pt x="72" y="0"/>
                      </a:lnTo>
                      <a:lnTo>
                        <a:pt x="617" y="268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2" name="Freeform 112">
                  <a:extLst>
                    <a:ext uri="{FF2B5EF4-FFF2-40B4-BE49-F238E27FC236}">
                      <a16:creationId xmlns:a16="http://schemas.microsoft.com/office/drawing/2014/main" id="{6F5A93D2-D5BC-4933-6C80-42FD70BDC5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2817"/>
                  <a:ext cx="8" cy="6"/>
                </a:xfrm>
                <a:custGeom>
                  <a:avLst/>
                  <a:gdLst>
                    <a:gd name="T0" fmla="*/ 0 w 46"/>
                    <a:gd name="T1" fmla="*/ 0 h 36"/>
                    <a:gd name="T2" fmla="*/ 0 w 46"/>
                    <a:gd name="T3" fmla="*/ 0 h 36"/>
                    <a:gd name="T4" fmla="*/ 0 w 46"/>
                    <a:gd name="T5" fmla="*/ 0 h 36"/>
                    <a:gd name="T6" fmla="*/ 0 w 46"/>
                    <a:gd name="T7" fmla="*/ 0 h 36"/>
                    <a:gd name="T8" fmla="*/ 0 w 46"/>
                    <a:gd name="T9" fmla="*/ 0 h 36"/>
                    <a:gd name="T10" fmla="*/ 0 w 46"/>
                    <a:gd name="T11" fmla="*/ 0 h 36"/>
                    <a:gd name="T12" fmla="*/ 0 w 46"/>
                    <a:gd name="T13" fmla="*/ 0 h 36"/>
                    <a:gd name="T14" fmla="*/ 0 w 46"/>
                    <a:gd name="T15" fmla="*/ 0 h 36"/>
                    <a:gd name="T16" fmla="*/ 0 w 46"/>
                    <a:gd name="T17" fmla="*/ 0 h 36"/>
                    <a:gd name="T18" fmla="*/ 0 w 46"/>
                    <a:gd name="T19" fmla="*/ 0 h 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"/>
                    <a:gd name="T31" fmla="*/ 0 h 36"/>
                    <a:gd name="T32" fmla="*/ 46 w 46"/>
                    <a:gd name="T33" fmla="*/ 36 h 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" h="36">
                      <a:moveTo>
                        <a:pt x="43" y="36"/>
                      </a:moveTo>
                      <a:lnTo>
                        <a:pt x="46" y="26"/>
                      </a:lnTo>
                      <a:lnTo>
                        <a:pt x="45" y="17"/>
                      </a:lnTo>
                      <a:lnTo>
                        <a:pt x="41" y="9"/>
                      </a:lnTo>
                      <a:lnTo>
                        <a:pt x="34" y="2"/>
                      </a:lnTo>
                      <a:lnTo>
                        <a:pt x="25" y="0"/>
                      </a:lnTo>
                      <a:lnTo>
                        <a:pt x="16" y="0"/>
                      </a:lnTo>
                      <a:lnTo>
                        <a:pt x="7" y="3"/>
                      </a:lnTo>
                      <a:lnTo>
                        <a:pt x="0" y="12"/>
                      </a:lnTo>
                      <a:lnTo>
                        <a:pt x="43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3" name="Freeform 113">
                  <a:extLst>
                    <a:ext uri="{FF2B5EF4-FFF2-40B4-BE49-F238E27FC236}">
                      <a16:creationId xmlns:a16="http://schemas.microsoft.com/office/drawing/2014/main" id="{62E33C38-3ECB-FF71-073C-632D7B1E7B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9"/>
                  <a:ext cx="13" cy="21"/>
                </a:xfrm>
                <a:custGeom>
                  <a:avLst/>
                  <a:gdLst>
                    <a:gd name="T0" fmla="*/ 0 w 76"/>
                    <a:gd name="T1" fmla="*/ 0 h 125"/>
                    <a:gd name="T2" fmla="*/ 0 w 76"/>
                    <a:gd name="T3" fmla="*/ 0 h 125"/>
                    <a:gd name="T4" fmla="*/ 0 w 76"/>
                    <a:gd name="T5" fmla="*/ 0 h 125"/>
                    <a:gd name="T6" fmla="*/ 0 w 76"/>
                    <a:gd name="T7" fmla="*/ 0 h 125"/>
                    <a:gd name="T8" fmla="*/ 0 w 76"/>
                    <a:gd name="T9" fmla="*/ 0 h 125"/>
                    <a:gd name="T10" fmla="*/ 0 w 76"/>
                    <a:gd name="T11" fmla="*/ 0 h 125"/>
                    <a:gd name="T12" fmla="*/ 0 w 76"/>
                    <a:gd name="T13" fmla="*/ 0 h 125"/>
                    <a:gd name="T14" fmla="*/ 0 w 76"/>
                    <a:gd name="T15" fmla="*/ 0 h 125"/>
                    <a:gd name="T16" fmla="*/ 0 w 76"/>
                    <a:gd name="T17" fmla="*/ 0 h 125"/>
                    <a:gd name="T18" fmla="*/ 0 w 76"/>
                    <a:gd name="T19" fmla="*/ 0 h 125"/>
                    <a:gd name="T20" fmla="*/ 0 w 76"/>
                    <a:gd name="T21" fmla="*/ 0 h 125"/>
                    <a:gd name="T22" fmla="*/ 0 w 76"/>
                    <a:gd name="T23" fmla="*/ 0 h 125"/>
                    <a:gd name="T24" fmla="*/ 0 w 76"/>
                    <a:gd name="T25" fmla="*/ 0 h 125"/>
                    <a:gd name="T26" fmla="*/ 0 w 76"/>
                    <a:gd name="T27" fmla="*/ 0 h 125"/>
                    <a:gd name="T28" fmla="*/ 0 w 76"/>
                    <a:gd name="T29" fmla="*/ 0 h 125"/>
                    <a:gd name="T30" fmla="*/ 0 w 76"/>
                    <a:gd name="T31" fmla="*/ 0 h 125"/>
                    <a:gd name="T32" fmla="*/ 0 w 76"/>
                    <a:gd name="T33" fmla="*/ 0 h 125"/>
                    <a:gd name="T34" fmla="*/ 0 w 76"/>
                    <a:gd name="T35" fmla="*/ 0 h 125"/>
                    <a:gd name="T36" fmla="*/ 0 w 76"/>
                    <a:gd name="T37" fmla="*/ 0 h 12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6"/>
                    <a:gd name="T58" fmla="*/ 0 h 125"/>
                    <a:gd name="T59" fmla="*/ 76 w 76"/>
                    <a:gd name="T60" fmla="*/ 125 h 12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6" h="125">
                      <a:moveTo>
                        <a:pt x="50" y="125"/>
                      </a:moveTo>
                      <a:lnTo>
                        <a:pt x="50" y="112"/>
                      </a:lnTo>
                      <a:lnTo>
                        <a:pt x="51" y="98"/>
                      </a:lnTo>
                      <a:lnTo>
                        <a:pt x="53" y="86"/>
                      </a:lnTo>
                      <a:lnTo>
                        <a:pt x="55" y="76"/>
                      </a:lnTo>
                      <a:lnTo>
                        <a:pt x="58" y="63"/>
                      </a:lnTo>
                      <a:lnTo>
                        <a:pt x="64" y="51"/>
                      </a:lnTo>
                      <a:lnTo>
                        <a:pt x="68" y="37"/>
                      </a:lnTo>
                      <a:lnTo>
                        <a:pt x="76" y="24"/>
                      </a:lnTo>
                      <a:lnTo>
                        <a:pt x="33" y="0"/>
                      </a:lnTo>
                      <a:lnTo>
                        <a:pt x="24" y="17"/>
                      </a:lnTo>
                      <a:lnTo>
                        <a:pt x="17" y="33"/>
                      </a:lnTo>
                      <a:lnTo>
                        <a:pt x="12" y="49"/>
                      </a:lnTo>
                      <a:lnTo>
                        <a:pt x="7" y="63"/>
                      </a:lnTo>
                      <a:lnTo>
                        <a:pt x="3" y="79"/>
                      </a:lnTo>
                      <a:lnTo>
                        <a:pt x="2" y="94"/>
                      </a:lnTo>
                      <a:lnTo>
                        <a:pt x="0" y="109"/>
                      </a:lnTo>
                      <a:lnTo>
                        <a:pt x="0" y="125"/>
                      </a:lnTo>
                      <a:lnTo>
                        <a:pt x="50" y="1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4" name="Freeform 114">
                  <a:extLst>
                    <a:ext uri="{FF2B5EF4-FFF2-40B4-BE49-F238E27FC236}">
                      <a16:creationId xmlns:a16="http://schemas.microsoft.com/office/drawing/2014/main" id="{FB73A7F2-E138-73B3-337C-3CC0253FB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1" y="2840"/>
                  <a:ext cx="10" cy="28"/>
                </a:xfrm>
                <a:custGeom>
                  <a:avLst/>
                  <a:gdLst>
                    <a:gd name="T0" fmla="*/ 0 w 62"/>
                    <a:gd name="T1" fmla="*/ 0 h 172"/>
                    <a:gd name="T2" fmla="*/ 0 w 62"/>
                    <a:gd name="T3" fmla="*/ 0 h 172"/>
                    <a:gd name="T4" fmla="*/ 0 w 62"/>
                    <a:gd name="T5" fmla="*/ 0 h 172"/>
                    <a:gd name="T6" fmla="*/ 0 w 62"/>
                    <a:gd name="T7" fmla="*/ 0 h 172"/>
                    <a:gd name="T8" fmla="*/ 0 w 62"/>
                    <a:gd name="T9" fmla="*/ 0 h 172"/>
                    <a:gd name="T10" fmla="*/ 0 w 62"/>
                    <a:gd name="T11" fmla="*/ 0 h 172"/>
                    <a:gd name="T12" fmla="*/ 0 w 62"/>
                    <a:gd name="T13" fmla="*/ 0 h 172"/>
                    <a:gd name="T14" fmla="*/ 0 w 62"/>
                    <a:gd name="T15" fmla="*/ 0 h 172"/>
                    <a:gd name="T16" fmla="*/ 0 w 62"/>
                    <a:gd name="T17" fmla="*/ 0 h 172"/>
                    <a:gd name="T18" fmla="*/ 0 w 62"/>
                    <a:gd name="T19" fmla="*/ 0 h 172"/>
                    <a:gd name="T20" fmla="*/ 0 w 62"/>
                    <a:gd name="T21" fmla="*/ 0 h 17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2"/>
                    <a:gd name="T34" fmla="*/ 0 h 172"/>
                    <a:gd name="T35" fmla="*/ 62 w 62"/>
                    <a:gd name="T36" fmla="*/ 172 h 17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2" h="172">
                      <a:moveTo>
                        <a:pt x="49" y="172"/>
                      </a:moveTo>
                      <a:lnTo>
                        <a:pt x="56" y="128"/>
                      </a:lnTo>
                      <a:lnTo>
                        <a:pt x="60" y="85"/>
                      </a:lnTo>
                      <a:lnTo>
                        <a:pt x="62" y="43"/>
                      </a:lnTo>
                      <a:lnTo>
                        <a:pt x="62" y="0"/>
                      </a:lnTo>
                      <a:lnTo>
                        <a:pt x="12" y="0"/>
                      </a:lnTo>
                      <a:lnTo>
                        <a:pt x="12" y="43"/>
                      </a:lnTo>
                      <a:lnTo>
                        <a:pt x="10" y="83"/>
                      </a:lnTo>
                      <a:lnTo>
                        <a:pt x="7" y="122"/>
                      </a:lnTo>
                      <a:lnTo>
                        <a:pt x="0" y="162"/>
                      </a:lnTo>
                      <a:lnTo>
                        <a:pt x="49" y="1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5" name="Freeform 115">
                  <a:extLst>
                    <a:ext uri="{FF2B5EF4-FFF2-40B4-BE49-F238E27FC236}">
                      <a16:creationId xmlns:a16="http://schemas.microsoft.com/office/drawing/2014/main" id="{40865C39-1C01-DDFD-BEAA-8FEC405670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30" y="2867"/>
                  <a:ext cx="19" cy="24"/>
                </a:xfrm>
                <a:custGeom>
                  <a:avLst/>
                  <a:gdLst>
                    <a:gd name="T0" fmla="*/ 0 w 113"/>
                    <a:gd name="T1" fmla="*/ 0 h 147"/>
                    <a:gd name="T2" fmla="*/ 0 w 113"/>
                    <a:gd name="T3" fmla="*/ 0 h 147"/>
                    <a:gd name="T4" fmla="*/ 0 w 113"/>
                    <a:gd name="T5" fmla="*/ 0 h 147"/>
                    <a:gd name="T6" fmla="*/ 0 w 113"/>
                    <a:gd name="T7" fmla="*/ 0 h 147"/>
                    <a:gd name="T8" fmla="*/ 0 w 113"/>
                    <a:gd name="T9" fmla="*/ 0 h 147"/>
                    <a:gd name="T10" fmla="*/ 0 w 113"/>
                    <a:gd name="T11" fmla="*/ 0 h 147"/>
                    <a:gd name="T12" fmla="*/ 0 w 113"/>
                    <a:gd name="T13" fmla="*/ 0 h 147"/>
                    <a:gd name="T14" fmla="*/ 0 w 113"/>
                    <a:gd name="T15" fmla="*/ 0 h 147"/>
                    <a:gd name="T16" fmla="*/ 0 w 113"/>
                    <a:gd name="T17" fmla="*/ 0 h 147"/>
                    <a:gd name="T18" fmla="*/ 0 w 113"/>
                    <a:gd name="T19" fmla="*/ 0 h 147"/>
                    <a:gd name="T20" fmla="*/ 0 w 113"/>
                    <a:gd name="T21" fmla="*/ 0 h 147"/>
                    <a:gd name="T22" fmla="*/ 0 w 113"/>
                    <a:gd name="T23" fmla="*/ 0 h 147"/>
                    <a:gd name="T24" fmla="*/ 0 w 113"/>
                    <a:gd name="T25" fmla="*/ 0 h 147"/>
                    <a:gd name="T26" fmla="*/ 0 w 113"/>
                    <a:gd name="T27" fmla="*/ 0 h 147"/>
                    <a:gd name="T28" fmla="*/ 0 w 113"/>
                    <a:gd name="T29" fmla="*/ 0 h 147"/>
                    <a:gd name="T30" fmla="*/ 0 w 113"/>
                    <a:gd name="T31" fmla="*/ 0 h 147"/>
                    <a:gd name="T32" fmla="*/ 0 w 113"/>
                    <a:gd name="T33" fmla="*/ 0 h 147"/>
                    <a:gd name="T34" fmla="*/ 0 w 113"/>
                    <a:gd name="T35" fmla="*/ 0 h 147"/>
                    <a:gd name="T36" fmla="*/ 0 w 113"/>
                    <a:gd name="T37" fmla="*/ 0 h 14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147"/>
                    <a:gd name="T59" fmla="*/ 113 w 113"/>
                    <a:gd name="T60" fmla="*/ 147 h 14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147">
                      <a:moveTo>
                        <a:pt x="23" y="147"/>
                      </a:moveTo>
                      <a:lnTo>
                        <a:pt x="42" y="134"/>
                      </a:lnTo>
                      <a:lnTo>
                        <a:pt x="58" y="120"/>
                      </a:lnTo>
                      <a:lnTo>
                        <a:pt x="72" y="104"/>
                      </a:lnTo>
                      <a:lnTo>
                        <a:pt x="85" y="87"/>
                      </a:lnTo>
                      <a:lnTo>
                        <a:pt x="93" y="68"/>
                      </a:lnTo>
                      <a:lnTo>
                        <a:pt x="101" y="49"/>
                      </a:lnTo>
                      <a:lnTo>
                        <a:pt x="108" y="30"/>
                      </a:lnTo>
                      <a:lnTo>
                        <a:pt x="113" y="10"/>
                      </a:lnTo>
                      <a:lnTo>
                        <a:pt x="64" y="0"/>
                      </a:lnTo>
                      <a:lnTo>
                        <a:pt x="61" y="17"/>
                      </a:lnTo>
                      <a:lnTo>
                        <a:pt x="55" y="32"/>
                      </a:lnTo>
                      <a:lnTo>
                        <a:pt x="50" y="48"/>
                      </a:lnTo>
                      <a:lnTo>
                        <a:pt x="42" y="61"/>
                      </a:lnTo>
                      <a:lnTo>
                        <a:pt x="33" y="74"/>
                      </a:lnTo>
                      <a:lnTo>
                        <a:pt x="24" y="86"/>
                      </a:lnTo>
                      <a:lnTo>
                        <a:pt x="13" y="95"/>
                      </a:lnTo>
                      <a:lnTo>
                        <a:pt x="0" y="102"/>
                      </a:lnTo>
                      <a:lnTo>
                        <a:pt x="23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6" name="Freeform 116">
                  <a:extLst>
                    <a:ext uri="{FF2B5EF4-FFF2-40B4-BE49-F238E27FC236}">
                      <a16:creationId xmlns:a16="http://schemas.microsoft.com/office/drawing/2014/main" id="{3A531291-5E49-0949-F4C6-E881EA1433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8" y="2882"/>
                  <a:ext cx="26" cy="11"/>
                </a:xfrm>
                <a:custGeom>
                  <a:avLst/>
                  <a:gdLst>
                    <a:gd name="T0" fmla="*/ 0 w 154"/>
                    <a:gd name="T1" fmla="*/ 0 h 68"/>
                    <a:gd name="T2" fmla="*/ 0 w 154"/>
                    <a:gd name="T3" fmla="*/ 0 h 68"/>
                    <a:gd name="T4" fmla="*/ 0 w 154"/>
                    <a:gd name="T5" fmla="*/ 0 h 68"/>
                    <a:gd name="T6" fmla="*/ 0 w 154"/>
                    <a:gd name="T7" fmla="*/ 0 h 68"/>
                    <a:gd name="T8" fmla="*/ 0 w 154"/>
                    <a:gd name="T9" fmla="*/ 0 h 68"/>
                    <a:gd name="T10" fmla="*/ 0 w 154"/>
                    <a:gd name="T11" fmla="*/ 0 h 68"/>
                    <a:gd name="T12" fmla="*/ 0 w 154"/>
                    <a:gd name="T13" fmla="*/ 0 h 68"/>
                    <a:gd name="T14" fmla="*/ 0 w 154"/>
                    <a:gd name="T15" fmla="*/ 0 h 68"/>
                    <a:gd name="T16" fmla="*/ 0 w 154"/>
                    <a:gd name="T17" fmla="*/ 0 h 68"/>
                    <a:gd name="T18" fmla="*/ 0 w 154"/>
                    <a:gd name="T19" fmla="*/ 0 h 68"/>
                    <a:gd name="T20" fmla="*/ 0 w 154"/>
                    <a:gd name="T21" fmla="*/ 0 h 68"/>
                    <a:gd name="T22" fmla="*/ 0 w 154"/>
                    <a:gd name="T23" fmla="*/ 0 h 68"/>
                    <a:gd name="T24" fmla="*/ 0 w 154"/>
                    <a:gd name="T25" fmla="*/ 0 h 68"/>
                    <a:gd name="T26" fmla="*/ 0 w 154"/>
                    <a:gd name="T27" fmla="*/ 0 h 68"/>
                    <a:gd name="T28" fmla="*/ 0 w 154"/>
                    <a:gd name="T29" fmla="*/ 0 h 68"/>
                    <a:gd name="T30" fmla="*/ 0 w 154"/>
                    <a:gd name="T31" fmla="*/ 0 h 68"/>
                    <a:gd name="T32" fmla="*/ 0 w 154"/>
                    <a:gd name="T33" fmla="*/ 0 h 68"/>
                    <a:gd name="T34" fmla="*/ 0 w 154"/>
                    <a:gd name="T35" fmla="*/ 0 h 68"/>
                    <a:gd name="T36" fmla="*/ 0 w 154"/>
                    <a:gd name="T37" fmla="*/ 0 h 68"/>
                    <a:gd name="T38" fmla="*/ 0 w 154"/>
                    <a:gd name="T39" fmla="*/ 0 h 68"/>
                    <a:gd name="T40" fmla="*/ 0 w 154"/>
                    <a:gd name="T41" fmla="*/ 0 h 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4"/>
                    <a:gd name="T64" fmla="*/ 0 h 68"/>
                    <a:gd name="T65" fmla="*/ 154 w 154"/>
                    <a:gd name="T66" fmla="*/ 68 h 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4" h="68">
                      <a:moveTo>
                        <a:pt x="49" y="21"/>
                      </a:moveTo>
                      <a:lnTo>
                        <a:pt x="12" y="42"/>
                      </a:lnTo>
                      <a:lnTo>
                        <a:pt x="29" y="51"/>
                      </a:lnTo>
                      <a:lnTo>
                        <a:pt x="47" y="59"/>
                      </a:lnTo>
                      <a:lnTo>
                        <a:pt x="65" y="64"/>
                      </a:lnTo>
                      <a:lnTo>
                        <a:pt x="83" y="67"/>
                      </a:lnTo>
                      <a:lnTo>
                        <a:pt x="100" y="68"/>
                      </a:lnTo>
                      <a:lnTo>
                        <a:pt x="118" y="67"/>
                      </a:lnTo>
                      <a:lnTo>
                        <a:pt x="137" y="62"/>
                      </a:lnTo>
                      <a:lnTo>
                        <a:pt x="154" y="56"/>
                      </a:lnTo>
                      <a:lnTo>
                        <a:pt x="131" y="11"/>
                      </a:lnTo>
                      <a:lnTo>
                        <a:pt x="121" y="16"/>
                      </a:lnTo>
                      <a:lnTo>
                        <a:pt x="111" y="18"/>
                      </a:lnTo>
                      <a:lnTo>
                        <a:pt x="100" y="19"/>
                      </a:lnTo>
                      <a:lnTo>
                        <a:pt x="87" y="18"/>
                      </a:lnTo>
                      <a:lnTo>
                        <a:pt x="75" y="16"/>
                      </a:lnTo>
                      <a:lnTo>
                        <a:pt x="64" y="12"/>
                      </a:lnTo>
                      <a:lnTo>
                        <a:pt x="50" y="6"/>
                      </a:lnTo>
                      <a:lnTo>
                        <a:pt x="37" y="0"/>
                      </a:lnTo>
                      <a:lnTo>
                        <a:pt x="0" y="21"/>
                      </a:lnTo>
                      <a:lnTo>
                        <a:pt x="49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7" name="Freeform 117">
                  <a:extLst>
                    <a:ext uri="{FF2B5EF4-FFF2-40B4-BE49-F238E27FC236}">
                      <a16:creationId xmlns:a16="http://schemas.microsoft.com/office/drawing/2014/main" id="{9A73E593-18A9-AB34-5073-7E103EF5A8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9" y="2885"/>
                  <a:ext cx="17" cy="36"/>
                </a:xfrm>
                <a:custGeom>
                  <a:avLst/>
                  <a:gdLst>
                    <a:gd name="T0" fmla="*/ 0 w 104"/>
                    <a:gd name="T1" fmla="*/ 0 h 211"/>
                    <a:gd name="T2" fmla="*/ 0 w 104"/>
                    <a:gd name="T3" fmla="*/ 0 h 211"/>
                    <a:gd name="T4" fmla="*/ 0 w 104"/>
                    <a:gd name="T5" fmla="*/ 0 h 211"/>
                    <a:gd name="T6" fmla="*/ 0 w 104"/>
                    <a:gd name="T7" fmla="*/ 0 h 211"/>
                    <a:gd name="T8" fmla="*/ 0 w 104"/>
                    <a:gd name="T9" fmla="*/ 0 h 211"/>
                    <a:gd name="T10" fmla="*/ 0 w 104"/>
                    <a:gd name="T11" fmla="*/ 0 h 211"/>
                    <a:gd name="T12" fmla="*/ 0 w 104"/>
                    <a:gd name="T13" fmla="*/ 0 h 211"/>
                    <a:gd name="T14" fmla="*/ 0 w 104"/>
                    <a:gd name="T15" fmla="*/ 0 h 211"/>
                    <a:gd name="T16" fmla="*/ 0 w 104"/>
                    <a:gd name="T17" fmla="*/ 0 h 211"/>
                    <a:gd name="T18" fmla="*/ 0 w 104"/>
                    <a:gd name="T19" fmla="*/ 0 h 211"/>
                    <a:gd name="T20" fmla="*/ 0 w 104"/>
                    <a:gd name="T21" fmla="*/ 0 h 211"/>
                    <a:gd name="T22" fmla="*/ 0 w 104"/>
                    <a:gd name="T23" fmla="*/ 0 h 211"/>
                    <a:gd name="T24" fmla="*/ 0 w 104"/>
                    <a:gd name="T25" fmla="*/ 0 h 211"/>
                    <a:gd name="T26" fmla="*/ 0 w 104"/>
                    <a:gd name="T27" fmla="*/ 0 h 211"/>
                    <a:gd name="T28" fmla="*/ 0 w 104"/>
                    <a:gd name="T29" fmla="*/ 0 h 211"/>
                    <a:gd name="T30" fmla="*/ 0 w 104"/>
                    <a:gd name="T31" fmla="*/ 0 h 211"/>
                    <a:gd name="T32" fmla="*/ 0 w 104"/>
                    <a:gd name="T33" fmla="*/ 0 h 211"/>
                    <a:gd name="T34" fmla="*/ 0 w 104"/>
                    <a:gd name="T35" fmla="*/ 0 h 211"/>
                    <a:gd name="T36" fmla="*/ 0 w 104"/>
                    <a:gd name="T37" fmla="*/ 0 h 2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4"/>
                    <a:gd name="T58" fmla="*/ 0 h 211"/>
                    <a:gd name="T59" fmla="*/ 104 w 104"/>
                    <a:gd name="T60" fmla="*/ 211 h 2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4" h="211">
                      <a:moveTo>
                        <a:pt x="39" y="211"/>
                      </a:moveTo>
                      <a:lnTo>
                        <a:pt x="56" y="186"/>
                      </a:lnTo>
                      <a:lnTo>
                        <a:pt x="70" y="163"/>
                      </a:lnTo>
                      <a:lnTo>
                        <a:pt x="81" y="136"/>
                      </a:lnTo>
                      <a:lnTo>
                        <a:pt x="90" y="109"/>
                      </a:lnTo>
                      <a:lnTo>
                        <a:pt x="95" y="82"/>
                      </a:lnTo>
                      <a:lnTo>
                        <a:pt x="101" y="55"/>
                      </a:lnTo>
                      <a:lnTo>
                        <a:pt x="103" y="28"/>
                      </a:lnTo>
                      <a:lnTo>
                        <a:pt x="104" y="0"/>
                      </a:lnTo>
                      <a:lnTo>
                        <a:pt x="55" y="0"/>
                      </a:lnTo>
                      <a:lnTo>
                        <a:pt x="54" y="26"/>
                      </a:lnTo>
                      <a:lnTo>
                        <a:pt x="52" y="49"/>
                      </a:lnTo>
                      <a:lnTo>
                        <a:pt x="48" y="74"/>
                      </a:lnTo>
                      <a:lnTo>
                        <a:pt x="41" y="96"/>
                      </a:lnTo>
                      <a:lnTo>
                        <a:pt x="35" y="119"/>
                      </a:lnTo>
                      <a:lnTo>
                        <a:pt x="25" y="140"/>
                      </a:lnTo>
                      <a:lnTo>
                        <a:pt x="13" y="160"/>
                      </a:lnTo>
                      <a:lnTo>
                        <a:pt x="0" y="182"/>
                      </a:lnTo>
                      <a:lnTo>
                        <a:pt x="39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8" name="Freeform 118">
                  <a:extLst>
                    <a:ext uri="{FF2B5EF4-FFF2-40B4-BE49-F238E27FC236}">
                      <a16:creationId xmlns:a16="http://schemas.microsoft.com/office/drawing/2014/main" id="{2AD39995-C8B1-AD27-6634-B38F6AF6BA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5" y="2916"/>
                  <a:ext cx="30" cy="21"/>
                </a:xfrm>
                <a:custGeom>
                  <a:avLst/>
                  <a:gdLst>
                    <a:gd name="T0" fmla="*/ 0 w 182"/>
                    <a:gd name="T1" fmla="*/ 0 h 129"/>
                    <a:gd name="T2" fmla="*/ 0 w 182"/>
                    <a:gd name="T3" fmla="*/ 0 h 129"/>
                    <a:gd name="T4" fmla="*/ 0 w 182"/>
                    <a:gd name="T5" fmla="*/ 0 h 129"/>
                    <a:gd name="T6" fmla="*/ 0 w 182"/>
                    <a:gd name="T7" fmla="*/ 0 h 129"/>
                    <a:gd name="T8" fmla="*/ 0 w 182"/>
                    <a:gd name="T9" fmla="*/ 0 h 129"/>
                    <a:gd name="T10" fmla="*/ 0 w 182"/>
                    <a:gd name="T11" fmla="*/ 0 h 129"/>
                    <a:gd name="T12" fmla="*/ 0 w 182"/>
                    <a:gd name="T13" fmla="*/ 0 h 129"/>
                    <a:gd name="T14" fmla="*/ 0 w 182"/>
                    <a:gd name="T15" fmla="*/ 0 h 129"/>
                    <a:gd name="T16" fmla="*/ 0 w 182"/>
                    <a:gd name="T17" fmla="*/ 0 h 129"/>
                    <a:gd name="T18" fmla="*/ 0 w 182"/>
                    <a:gd name="T19" fmla="*/ 0 h 129"/>
                    <a:gd name="T20" fmla="*/ 0 w 182"/>
                    <a:gd name="T21" fmla="*/ 0 h 129"/>
                    <a:gd name="T22" fmla="*/ 0 w 182"/>
                    <a:gd name="T23" fmla="*/ 0 h 129"/>
                    <a:gd name="T24" fmla="*/ 0 w 182"/>
                    <a:gd name="T25" fmla="*/ 0 h 129"/>
                    <a:gd name="T26" fmla="*/ 0 w 182"/>
                    <a:gd name="T27" fmla="*/ 0 h 129"/>
                    <a:gd name="T28" fmla="*/ 0 w 182"/>
                    <a:gd name="T29" fmla="*/ 0 h 129"/>
                    <a:gd name="T30" fmla="*/ 0 w 182"/>
                    <a:gd name="T31" fmla="*/ 0 h 129"/>
                    <a:gd name="T32" fmla="*/ 0 w 182"/>
                    <a:gd name="T33" fmla="*/ 0 h 129"/>
                    <a:gd name="T34" fmla="*/ 0 w 182"/>
                    <a:gd name="T35" fmla="*/ 0 h 129"/>
                    <a:gd name="T36" fmla="*/ 0 w 182"/>
                    <a:gd name="T37" fmla="*/ 0 h 129"/>
                    <a:gd name="T38" fmla="*/ 0 w 182"/>
                    <a:gd name="T39" fmla="*/ 0 h 129"/>
                    <a:gd name="T40" fmla="*/ 0 w 182"/>
                    <a:gd name="T41" fmla="*/ 0 h 129"/>
                    <a:gd name="T42" fmla="*/ 0 w 182"/>
                    <a:gd name="T43" fmla="*/ 0 h 129"/>
                    <a:gd name="T44" fmla="*/ 0 w 182"/>
                    <a:gd name="T45" fmla="*/ 0 h 129"/>
                    <a:gd name="T46" fmla="*/ 0 w 182"/>
                    <a:gd name="T47" fmla="*/ 0 h 129"/>
                    <a:gd name="T48" fmla="*/ 0 w 182"/>
                    <a:gd name="T49" fmla="*/ 0 h 129"/>
                    <a:gd name="T50" fmla="*/ 0 w 182"/>
                    <a:gd name="T51" fmla="*/ 0 h 129"/>
                    <a:gd name="T52" fmla="*/ 0 w 182"/>
                    <a:gd name="T53" fmla="*/ 0 h 129"/>
                    <a:gd name="T54" fmla="*/ 0 w 182"/>
                    <a:gd name="T55" fmla="*/ 0 h 129"/>
                    <a:gd name="T56" fmla="*/ 0 w 182"/>
                    <a:gd name="T57" fmla="*/ 0 h 129"/>
                    <a:gd name="T58" fmla="*/ 0 w 182"/>
                    <a:gd name="T59" fmla="*/ 0 h 129"/>
                    <a:gd name="T60" fmla="*/ 0 w 182"/>
                    <a:gd name="T61" fmla="*/ 0 h 129"/>
                    <a:gd name="T62" fmla="*/ 0 w 182"/>
                    <a:gd name="T63" fmla="*/ 0 h 129"/>
                    <a:gd name="T64" fmla="*/ 0 w 182"/>
                    <a:gd name="T65" fmla="*/ 0 h 129"/>
                    <a:gd name="T66" fmla="*/ 0 w 182"/>
                    <a:gd name="T67" fmla="*/ 0 h 129"/>
                    <a:gd name="T68" fmla="*/ 0 w 182"/>
                    <a:gd name="T69" fmla="*/ 0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2"/>
                    <a:gd name="T106" fmla="*/ 0 h 129"/>
                    <a:gd name="T107" fmla="*/ 182 w 182"/>
                    <a:gd name="T108" fmla="*/ 129 h 12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2" h="129">
                      <a:moveTo>
                        <a:pt x="0" y="128"/>
                      </a:moveTo>
                      <a:lnTo>
                        <a:pt x="14" y="129"/>
                      </a:lnTo>
                      <a:lnTo>
                        <a:pt x="27" y="129"/>
                      </a:lnTo>
                      <a:lnTo>
                        <a:pt x="42" y="127"/>
                      </a:lnTo>
                      <a:lnTo>
                        <a:pt x="54" y="123"/>
                      </a:lnTo>
                      <a:lnTo>
                        <a:pt x="69" y="120"/>
                      </a:lnTo>
                      <a:lnTo>
                        <a:pt x="81" y="113"/>
                      </a:lnTo>
                      <a:lnTo>
                        <a:pt x="92" y="109"/>
                      </a:lnTo>
                      <a:lnTo>
                        <a:pt x="106" y="102"/>
                      </a:lnTo>
                      <a:lnTo>
                        <a:pt x="117" y="93"/>
                      </a:lnTo>
                      <a:lnTo>
                        <a:pt x="127" y="84"/>
                      </a:lnTo>
                      <a:lnTo>
                        <a:pt x="137" y="77"/>
                      </a:lnTo>
                      <a:lnTo>
                        <a:pt x="149" y="67"/>
                      </a:lnTo>
                      <a:lnTo>
                        <a:pt x="156" y="58"/>
                      </a:lnTo>
                      <a:lnTo>
                        <a:pt x="166" y="49"/>
                      </a:lnTo>
                      <a:lnTo>
                        <a:pt x="174" y="39"/>
                      </a:lnTo>
                      <a:lnTo>
                        <a:pt x="182" y="29"/>
                      </a:lnTo>
                      <a:lnTo>
                        <a:pt x="143" y="0"/>
                      </a:lnTo>
                      <a:lnTo>
                        <a:pt x="137" y="8"/>
                      </a:lnTo>
                      <a:lnTo>
                        <a:pt x="131" y="16"/>
                      </a:lnTo>
                      <a:lnTo>
                        <a:pt x="123" y="23"/>
                      </a:lnTo>
                      <a:lnTo>
                        <a:pt x="114" y="31"/>
                      </a:lnTo>
                      <a:lnTo>
                        <a:pt x="106" y="39"/>
                      </a:lnTo>
                      <a:lnTo>
                        <a:pt x="97" y="47"/>
                      </a:lnTo>
                      <a:lnTo>
                        <a:pt x="88" y="54"/>
                      </a:lnTo>
                      <a:lnTo>
                        <a:pt x="79" y="58"/>
                      </a:lnTo>
                      <a:lnTo>
                        <a:pt x="70" y="64"/>
                      </a:lnTo>
                      <a:lnTo>
                        <a:pt x="61" y="69"/>
                      </a:lnTo>
                      <a:lnTo>
                        <a:pt x="52" y="73"/>
                      </a:lnTo>
                      <a:lnTo>
                        <a:pt x="43" y="76"/>
                      </a:lnTo>
                      <a:lnTo>
                        <a:pt x="33" y="78"/>
                      </a:lnTo>
                      <a:lnTo>
                        <a:pt x="24" y="80"/>
                      </a:lnTo>
                      <a:lnTo>
                        <a:pt x="15" y="80"/>
                      </a:lnTo>
                      <a:lnTo>
                        <a:pt x="7" y="78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69" name="Freeform 119">
                  <a:extLst>
                    <a:ext uri="{FF2B5EF4-FFF2-40B4-BE49-F238E27FC236}">
                      <a16:creationId xmlns:a16="http://schemas.microsoft.com/office/drawing/2014/main" id="{CE28D0F4-302D-8CFD-AD80-75FEF91A89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0" y="2915"/>
                  <a:ext cx="26" cy="22"/>
                </a:xfrm>
                <a:custGeom>
                  <a:avLst/>
                  <a:gdLst>
                    <a:gd name="T0" fmla="*/ 0 w 159"/>
                    <a:gd name="T1" fmla="*/ 0 h 134"/>
                    <a:gd name="T2" fmla="*/ 0 w 159"/>
                    <a:gd name="T3" fmla="*/ 0 h 134"/>
                    <a:gd name="T4" fmla="*/ 0 w 159"/>
                    <a:gd name="T5" fmla="*/ 0 h 134"/>
                    <a:gd name="T6" fmla="*/ 0 w 159"/>
                    <a:gd name="T7" fmla="*/ 0 h 134"/>
                    <a:gd name="T8" fmla="*/ 0 w 159"/>
                    <a:gd name="T9" fmla="*/ 0 h 134"/>
                    <a:gd name="T10" fmla="*/ 0 w 159"/>
                    <a:gd name="T11" fmla="*/ 0 h 134"/>
                    <a:gd name="T12" fmla="*/ 0 w 159"/>
                    <a:gd name="T13" fmla="*/ 0 h 134"/>
                    <a:gd name="T14" fmla="*/ 0 w 159"/>
                    <a:gd name="T15" fmla="*/ 0 h 134"/>
                    <a:gd name="T16" fmla="*/ 0 w 159"/>
                    <a:gd name="T17" fmla="*/ 0 h 134"/>
                    <a:gd name="T18" fmla="*/ 0 w 159"/>
                    <a:gd name="T19" fmla="*/ 0 h 134"/>
                    <a:gd name="T20" fmla="*/ 0 w 159"/>
                    <a:gd name="T21" fmla="*/ 0 h 134"/>
                    <a:gd name="T22" fmla="*/ 0 w 159"/>
                    <a:gd name="T23" fmla="*/ 0 h 134"/>
                    <a:gd name="T24" fmla="*/ 0 w 159"/>
                    <a:gd name="T25" fmla="*/ 0 h 134"/>
                    <a:gd name="T26" fmla="*/ 0 w 159"/>
                    <a:gd name="T27" fmla="*/ 0 h 134"/>
                    <a:gd name="T28" fmla="*/ 0 w 159"/>
                    <a:gd name="T29" fmla="*/ 0 h 134"/>
                    <a:gd name="T30" fmla="*/ 0 w 159"/>
                    <a:gd name="T31" fmla="*/ 0 h 134"/>
                    <a:gd name="T32" fmla="*/ 0 w 159"/>
                    <a:gd name="T33" fmla="*/ 0 h 134"/>
                    <a:gd name="T34" fmla="*/ 0 w 159"/>
                    <a:gd name="T35" fmla="*/ 0 h 134"/>
                    <a:gd name="T36" fmla="*/ 0 w 159"/>
                    <a:gd name="T37" fmla="*/ 0 h 13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9"/>
                    <a:gd name="T58" fmla="*/ 0 h 134"/>
                    <a:gd name="T59" fmla="*/ 159 w 159"/>
                    <a:gd name="T60" fmla="*/ 134 h 13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9" h="134">
                      <a:moveTo>
                        <a:pt x="0" y="5"/>
                      </a:moveTo>
                      <a:lnTo>
                        <a:pt x="6" y="32"/>
                      </a:lnTo>
                      <a:lnTo>
                        <a:pt x="19" y="55"/>
                      </a:lnTo>
                      <a:lnTo>
                        <a:pt x="37" y="75"/>
                      </a:lnTo>
                      <a:lnTo>
                        <a:pt x="57" y="93"/>
                      </a:lnTo>
                      <a:lnTo>
                        <a:pt x="78" y="108"/>
                      </a:lnTo>
                      <a:lnTo>
                        <a:pt x="102" y="120"/>
                      </a:lnTo>
                      <a:lnTo>
                        <a:pt x="128" y="128"/>
                      </a:lnTo>
                      <a:lnTo>
                        <a:pt x="152" y="134"/>
                      </a:lnTo>
                      <a:lnTo>
                        <a:pt x="159" y="84"/>
                      </a:lnTo>
                      <a:lnTo>
                        <a:pt x="140" y="80"/>
                      </a:lnTo>
                      <a:lnTo>
                        <a:pt x="121" y="74"/>
                      </a:lnTo>
                      <a:lnTo>
                        <a:pt x="104" y="64"/>
                      </a:lnTo>
                      <a:lnTo>
                        <a:pt x="86" y="54"/>
                      </a:lnTo>
                      <a:lnTo>
                        <a:pt x="71" y="42"/>
                      </a:lnTo>
                      <a:lnTo>
                        <a:pt x="60" y="28"/>
                      </a:lnTo>
                      <a:lnTo>
                        <a:pt x="52" y="14"/>
                      </a:lnTo>
                      <a:lnTo>
                        <a:pt x="49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0" name="Freeform 120">
                  <a:extLst>
                    <a:ext uri="{FF2B5EF4-FFF2-40B4-BE49-F238E27FC236}">
                      <a16:creationId xmlns:a16="http://schemas.microsoft.com/office/drawing/2014/main" id="{C8C5D27B-F8FA-9C19-0473-B6898FC1C7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9" y="2857"/>
                  <a:ext cx="18" cy="58"/>
                </a:xfrm>
                <a:custGeom>
                  <a:avLst/>
                  <a:gdLst>
                    <a:gd name="T0" fmla="*/ 0 w 106"/>
                    <a:gd name="T1" fmla="*/ 0 h 348"/>
                    <a:gd name="T2" fmla="*/ 0 w 106"/>
                    <a:gd name="T3" fmla="*/ 0 h 348"/>
                    <a:gd name="T4" fmla="*/ 0 w 106"/>
                    <a:gd name="T5" fmla="*/ 0 h 348"/>
                    <a:gd name="T6" fmla="*/ 0 w 106"/>
                    <a:gd name="T7" fmla="*/ 0 h 348"/>
                    <a:gd name="T8" fmla="*/ 0 w 106"/>
                    <a:gd name="T9" fmla="*/ 0 h 348"/>
                    <a:gd name="T10" fmla="*/ 0 w 106"/>
                    <a:gd name="T11" fmla="*/ 0 h 348"/>
                    <a:gd name="T12" fmla="*/ 0 w 106"/>
                    <a:gd name="T13" fmla="*/ 0 h 348"/>
                    <a:gd name="T14" fmla="*/ 0 w 106"/>
                    <a:gd name="T15" fmla="*/ 0 h 348"/>
                    <a:gd name="T16" fmla="*/ 0 w 106"/>
                    <a:gd name="T17" fmla="*/ 0 h 348"/>
                    <a:gd name="T18" fmla="*/ 0 w 106"/>
                    <a:gd name="T19" fmla="*/ 0 h 348"/>
                    <a:gd name="T20" fmla="*/ 0 w 106"/>
                    <a:gd name="T21" fmla="*/ 0 h 348"/>
                    <a:gd name="T22" fmla="*/ 0 w 106"/>
                    <a:gd name="T23" fmla="*/ 0 h 348"/>
                    <a:gd name="T24" fmla="*/ 0 w 106"/>
                    <a:gd name="T25" fmla="*/ 0 h 348"/>
                    <a:gd name="T26" fmla="*/ 0 w 106"/>
                    <a:gd name="T27" fmla="*/ 0 h 348"/>
                    <a:gd name="T28" fmla="*/ 0 w 106"/>
                    <a:gd name="T29" fmla="*/ 0 h 348"/>
                    <a:gd name="T30" fmla="*/ 0 w 106"/>
                    <a:gd name="T31" fmla="*/ 0 h 348"/>
                    <a:gd name="T32" fmla="*/ 0 w 106"/>
                    <a:gd name="T33" fmla="*/ 0 h 348"/>
                    <a:gd name="T34" fmla="*/ 0 w 106"/>
                    <a:gd name="T35" fmla="*/ 0 h 348"/>
                    <a:gd name="T36" fmla="*/ 0 w 106"/>
                    <a:gd name="T37" fmla="*/ 0 h 3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6"/>
                    <a:gd name="T58" fmla="*/ 0 h 348"/>
                    <a:gd name="T59" fmla="*/ 106 w 106"/>
                    <a:gd name="T60" fmla="*/ 348 h 34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6" h="348">
                      <a:moveTo>
                        <a:pt x="56" y="1"/>
                      </a:moveTo>
                      <a:lnTo>
                        <a:pt x="55" y="40"/>
                      </a:lnTo>
                      <a:lnTo>
                        <a:pt x="50" y="80"/>
                      </a:lnTo>
                      <a:lnTo>
                        <a:pt x="40" y="123"/>
                      </a:lnTo>
                      <a:lnTo>
                        <a:pt x="27" y="167"/>
                      </a:lnTo>
                      <a:lnTo>
                        <a:pt x="16" y="213"/>
                      </a:lnTo>
                      <a:lnTo>
                        <a:pt x="6" y="258"/>
                      </a:lnTo>
                      <a:lnTo>
                        <a:pt x="0" y="303"/>
                      </a:lnTo>
                      <a:lnTo>
                        <a:pt x="3" y="348"/>
                      </a:lnTo>
                      <a:lnTo>
                        <a:pt x="52" y="343"/>
                      </a:lnTo>
                      <a:lnTo>
                        <a:pt x="51" y="305"/>
                      </a:lnTo>
                      <a:lnTo>
                        <a:pt x="55" y="265"/>
                      </a:lnTo>
                      <a:lnTo>
                        <a:pt x="64" y="223"/>
                      </a:lnTo>
                      <a:lnTo>
                        <a:pt x="76" y="179"/>
                      </a:lnTo>
                      <a:lnTo>
                        <a:pt x="87" y="134"/>
                      </a:lnTo>
                      <a:lnTo>
                        <a:pt x="98" y="89"/>
                      </a:lnTo>
                      <a:lnTo>
                        <a:pt x="105" y="42"/>
                      </a:lnTo>
                      <a:lnTo>
                        <a:pt x="106" y="0"/>
                      </a:lnTo>
                      <a:lnTo>
                        <a:pt x="5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1" name="Freeform 121">
                  <a:extLst>
                    <a:ext uri="{FF2B5EF4-FFF2-40B4-BE49-F238E27FC236}">
                      <a16:creationId xmlns:a16="http://schemas.microsoft.com/office/drawing/2014/main" id="{7C4F1EC8-6973-AC4C-2628-50EBDC7504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817"/>
                  <a:ext cx="22" cy="41"/>
                </a:xfrm>
                <a:custGeom>
                  <a:avLst/>
                  <a:gdLst>
                    <a:gd name="T0" fmla="*/ 0 w 133"/>
                    <a:gd name="T1" fmla="*/ 0 h 246"/>
                    <a:gd name="T2" fmla="*/ 0 w 133"/>
                    <a:gd name="T3" fmla="*/ 0 h 246"/>
                    <a:gd name="T4" fmla="*/ 0 w 133"/>
                    <a:gd name="T5" fmla="*/ 0 h 246"/>
                    <a:gd name="T6" fmla="*/ 0 w 133"/>
                    <a:gd name="T7" fmla="*/ 0 h 246"/>
                    <a:gd name="T8" fmla="*/ 0 w 133"/>
                    <a:gd name="T9" fmla="*/ 0 h 246"/>
                    <a:gd name="T10" fmla="*/ 0 w 133"/>
                    <a:gd name="T11" fmla="*/ 0 h 246"/>
                    <a:gd name="T12" fmla="*/ 0 w 133"/>
                    <a:gd name="T13" fmla="*/ 0 h 246"/>
                    <a:gd name="T14" fmla="*/ 0 w 133"/>
                    <a:gd name="T15" fmla="*/ 0 h 246"/>
                    <a:gd name="T16" fmla="*/ 0 w 133"/>
                    <a:gd name="T17" fmla="*/ 0 h 246"/>
                    <a:gd name="T18" fmla="*/ 0 w 133"/>
                    <a:gd name="T19" fmla="*/ 0 h 246"/>
                    <a:gd name="T20" fmla="*/ 0 w 133"/>
                    <a:gd name="T21" fmla="*/ 0 h 246"/>
                    <a:gd name="T22" fmla="*/ 0 w 133"/>
                    <a:gd name="T23" fmla="*/ 0 h 246"/>
                    <a:gd name="T24" fmla="*/ 0 w 133"/>
                    <a:gd name="T25" fmla="*/ 0 h 246"/>
                    <a:gd name="T26" fmla="*/ 0 w 133"/>
                    <a:gd name="T27" fmla="*/ 0 h 246"/>
                    <a:gd name="T28" fmla="*/ 0 w 133"/>
                    <a:gd name="T29" fmla="*/ 0 h 246"/>
                    <a:gd name="T30" fmla="*/ 0 w 133"/>
                    <a:gd name="T31" fmla="*/ 0 h 246"/>
                    <a:gd name="T32" fmla="*/ 0 w 133"/>
                    <a:gd name="T33" fmla="*/ 0 h 246"/>
                    <a:gd name="T34" fmla="*/ 0 w 133"/>
                    <a:gd name="T35" fmla="*/ 0 h 246"/>
                    <a:gd name="T36" fmla="*/ 0 w 133"/>
                    <a:gd name="T37" fmla="*/ 0 h 24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33"/>
                    <a:gd name="T58" fmla="*/ 0 h 246"/>
                    <a:gd name="T59" fmla="*/ 133 w 133"/>
                    <a:gd name="T60" fmla="*/ 246 h 24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33" h="246">
                      <a:moveTo>
                        <a:pt x="0" y="2"/>
                      </a:moveTo>
                      <a:lnTo>
                        <a:pt x="6" y="43"/>
                      </a:lnTo>
                      <a:lnTo>
                        <a:pt x="16" y="77"/>
                      </a:lnTo>
                      <a:lnTo>
                        <a:pt x="31" y="108"/>
                      </a:lnTo>
                      <a:lnTo>
                        <a:pt x="45" y="134"/>
                      </a:lnTo>
                      <a:lnTo>
                        <a:pt x="59" y="160"/>
                      </a:lnTo>
                      <a:lnTo>
                        <a:pt x="70" y="185"/>
                      </a:lnTo>
                      <a:lnTo>
                        <a:pt x="79" y="213"/>
                      </a:lnTo>
                      <a:lnTo>
                        <a:pt x="83" y="246"/>
                      </a:lnTo>
                      <a:lnTo>
                        <a:pt x="133" y="245"/>
                      </a:lnTo>
                      <a:lnTo>
                        <a:pt x="127" y="203"/>
                      </a:lnTo>
                      <a:lnTo>
                        <a:pt x="117" y="168"/>
                      </a:lnTo>
                      <a:lnTo>
                        <a:pt x="103" y="138"/>
                      </a:lnTo>
                      <a:lnTo>
                        <a:pt x="89" y="111"/>
                      </a:lnTo>
                      <a:lnTo>
                        <a:pt x="74" y="86"/>
                      </a:lnTo>
                      <a:lnTo>
                        <a:pt x="63" y="61"/>
                      </a:lnTo>
                      <a:lnTo>
                        <a:pt x="54" y="32"/>
                      </a:lnTo>
                      <a:lnTo>
                        <a:pt x="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2" name="Freeform 122">
                  <a:extLst>
                    <a:ext uri="{FF2B5EF4-FFF2-40B4-BE49-F238E27FC236}">
                      <a16:creationId xmlns:a16="http://schemas.microsoft.com/office/drawing/2014/main" id="{DBC4886A-57AA-50B4-711C-2243DA1F78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5" y="2773"/>
                  <a:ext cx="18" cy="44"/>
                </a:xfrm>
                <a:custGeom>
                  <a:avLst/>
                  <a:gdLst>
                    <a:gd name="T0" fmla="*/ 0 w 113"/>
                    <a:gd name="T1" fmla="*/ 0 h 264"/>
                    <a:gd name="T2" fmla="*/ 0 w 113"/>
                    <a:gd name="T3" fmla="*/ 0 h 264"/>
                    <a:gd name="T4" fmla="*/ 0 w 113"/>
                    <a:gd name="T5" fmla="*/ 0 h 264"/>
                    <a:gd name="T6" fmla="*/ 0 w 113"/>
                    <a:gd name="T7" fmla="*/ 0 h 264"/>
                    <a:gd name="T8" fmla="*/ 0 w 113"/>
                    <a:gd name="T9" fmla="*/ 0 h 264"/>
                    <a:gd name="T10" fmla="*/ 0 w 113"/>
                    <a:gd name="T11" fmla="*/ 0 h 264"/>
                    <a:gd name="T12" fmla="*/ 0 w 113"/>
                    <a:gd name="T13" fmla="*/ 0 h 264"/>
                    <a:gd name="T14" fmla="*/ 0 w 113"/>
                    <a:gd name="T15" fmla="*/ 0 h 264"/>
                    <a:gd name="T16" fmla="*/ 0 w 113"/>
                    <a:gd name="T17" fmla="*/ 0 h 264"/>
                    <a:gd name="T18" fmla="*/ 0 w 113"/>
                    <a:gd name="T19" fmla="*/ 0 h 264"/>
                    <a:gd name="T20" fmla="*/ 0 w 113"/>
                    <a:gd name="T21" fmla="*/ 0 h 264"/>
                    <a:gd name="T22" fmla="*/ 0 w 113"/>
                    <a:gd name="T23" fmla="*/ 0 h 264"/>
                    <a:gd name="T24" fmla="*/ 0 w 113"/>
                    <a:gd name="T25" fmla="*/ 0 h 264"/>
                    <a:gd name="T26" fmla="*/ 0 w 113"/>
                    <a:gd name="T27" fmla="*/ 0 h 264"/>
                    <a:gd name="T28" fmla="*/ 0 w 113"/>
                    <a:gd name="T29" fmla="*/ 0 h 264"/>
                    <a:gd name="T30" fmla="*/ 0 w 113"/>
                    <a:gd name="T31" fmla="*/ 0 h 264"/>
                    <a:gd name="T32" fmla="*/ 0 w 113"/>
                    <a:gd name="T33" fmla="*/ 0 h 264"/>
                    <a:gd name="T34" fmla="*/ 0 w 113"/>
                    <a:gd name="T35" fmla="*/ 0 h 264"/>
                    <a:gd name="T36" fmla="*/ 0 w 113"/>
                    <a:gd name="T37" fmla="*/ 0 h 26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3"/>
                    <a:gd name="T58" fmla="*/ 0 h 264"/>
                    <a:gd name="T59" fmla="*/ 113 w 113"/>
                    <a:gd name="T60" fmla="*/ 264 h 26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3" h="264">
                      <a:moveTo>
                        <a:pt x="80" y="0"/>
                      </a:moveTo>
                      <a:lnTo>
                        <a:pt x="57" y="27"/>
                      </a:lnTo>
                      <a:lnTo>
                        <a:pt x="40" y="58"/>
                      </a:lnTo>
                      <a:lnTo>
                        <a:pt x="26" y="92"/>
                      </a:lnTo>
                      <a:lnTo>
                        <a:pt x="15" y="128"/>
                      </a:lnTo>
                      <a:lnTo>
                        <a:pt x="7" y="166"/>
                      </a:lnTo>
                      <a:lnTo>
                        <a:pt x="3" y="202"/>
                      </a:lnTo>
                      <a:lnTo>
                        <a:pt x="0" y="236"/>
                      </a:lnTo>
                      <a:lnTo>
                        <a:pt x="0" y="264"/>
                      </a:lnTo>
                      <a:lnTo>
                        <a:pt x="50" y="262"/>
                      </a:lnTo>
                      <a:lnTo>
                        <a:pt x="50" y="236"/>
                      </a:lnTo>
                      <a:lnTo>
                        <a:pt x="52" y="206"/>
                      </a:lnTo>
                      <a:lnTo>
                        <a:pt x="57" y="173"/>
                      </a:lnTo>
                      <a:lnTo>
                        <a:pt x="63" y="141"/>
                      </a:lnTo>
                      <a:lnTo>
                        <a:pt x="72" y="108"/>
                      </a:lnTo>
                      <a:lnTo>
                        <a:pt x="85" y="78"/>
                      </a:lnTo>
                      <a:lnTo>
                        <a:pt x="98" y="54"/>
                      </a:lnTo>
                      <a:lnTo>
                        <a:pt x="113" y="38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3" name="Freeform 123">
                  <a:extLst>
                    <a:ext uri="{FF2B5EF4-FFF2-40B4-BE49-F238E27FC236}">
                      <a16:creationId xmlns:a16="http://schemas.microsoft.com/office/drawing/2014/main" id="{1769EF5F-7993-9FB5-0579-2EA9E4E03B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46" y="2813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34" y="44"/>
                      </a:moveTo>
                      <a:lnTo>
                        <a:pt x="41" y="35"/>
                      </a:lnTo>
                      <a:lnTo>
                        <a:pt x="42" y="26"/>
                      </a:lnTo>
                      <a:lnTo>
                        <a:pt x="41" y="16"/>
                      </a:lnTo>
                      <a:lnTo>
                        <a:pt x="36" y="9"/>
                      </a:lnTo>
                      <a:lnTo>
                        <a:pt x="28" y="3"/>
                      </a:lnTo>
                      <a:lnTo>
                        <a:pt x="19" y="0"/>
                      </a:lnTo>
                      <a:lnTo>
                        <a:pt x="10" y="1"/>
                      </a:lnTo>
                      <a:lnTo>
                        <a:pt x="0" y="6"/>
                      </a:lnTo>
                      <a:lnTo>
                        <a:pt x="3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4" name="Freeform 124">
                  <a:extLst>
                    <a:ext uri="{FF2B5EF4-FFF2-40B4-BE49-F238E27FC236}">
                      <a16:creationId xmlns:a16="http://schemas.microsoft.com/office/drawing/2014/main" id="{65B2B44F-B004-40AE-320A-93A3B45783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2" y="2825"/>
                  <a:ext cx="7" cy="6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35" y="41"/>
                      </a:moveTo>
                      <a:lnTo>
                        <a:pt x="41" y="33"/>
                      </a:lnTo>
                      <a:lnTo>
                        <a:pt x="42" y="24"/>
                      </a:lnTo>
                      <a:lnTo>
                        <a:pt x="39" y="15"/>
                      </a:lnTo>
                      <a:lnTo>
                        <a:pt x="35" y="7"/>
                      </a:lnTo>
                      <a:lnTo>
                        <a:pt x="27" y="2"/>
                      </a:lnTo>
                      <a:lnTo>
                        <a:pt x="18" y="0"/>
                      </a:lnTo>
                      <a:lnTo>
                        <a:pt x="9" y="1"/>
                      </a:lnTo>
                      <a:lnTo>
                        <a:pt x="0" y="7"/>
                      </a:lnTo>
                      <a:lnTo>
                        <a:pt x="3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5" name="Freeform 125">
                  <a:extLst>
                    <a:ext uri="{FF2B5EF4-FFF2-40B4-BE49-F238E27FC236}">
                      <a16:creationId xmlns:a16="http://schemas.microsoft.com/office/drawing/2014/main" id="{83C59F49-7F77-2E8D-CA92-FB1F484908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26"/>
                  <a:ext cx="18" cy="37"/>
                </a:xfrm>
                <a:custGeom>
                  <a:avLst/>
                  <a:gdLst>
                    <a:gd name="T0" fmla="*/ 0 w 110"/>
                    <a:gd name="T1" fmla="*/ 0 h 223"/>
                    <a:gd name="T2" fmla="*/ 0 w 110"/>
                    <a:gd name="T3" fmla="*/ 0 h 223"/>
                    <a:gd name="T4" fmla="*/ 0 w 110"/>
                    <a:gd name="T5" fmla="*/ 0 h 223"/>
                    <a:gd name="T6" fmla="*/ 0 w 110"/>
                    <a:gd name="T7" fmla="*/ 0 h 223"/>
                    <a:gd name="T8" fmla="*/ 0 w 110"/>
                    <a:gd name="T9" fmla="*/ 0 h 223"/>
                    <a:gd name="T10" fmla="*/ 0 w 110"/>
                    <a:gd name="T11" fmla="*/ 0 h 223"/>
                    <a:gd name="T12" fmla="*/ 0 w 110"/>
                    <a:gd name="T13" fmla="*/ 0 h 223"/>
                    <a:gd name="T14" fmla="*/ 0 w 110"/>
                    <a:gd name="T15" fmla="*/ 0 h 223"/>
                    <a:gd name="T16" fmla="*/ 0 w 110"/>
                    <a:gd name="T17" fmla="*/ 0 h 223"/>
                    <a:gd name="T18" fmla="*/ 0 w 110"/>
                    <a:gd name="T19" fmla="*/ 0 h 223"/>
                    <a:gd name="T20" fmla="*/ 0 w 110"/>
                    <a:gd name="T21" fmla="*/ 0 h 223"/>
                    <a:gd name="T22" fmla="*/ 0 w 110"/>
                    <a:gd name="T23" fmla="*/ 0 h 223"/>
                    <a:gd name="T24" fmla="*/ 0 w 110"/>
                    <a:gd name="T25" fmla="*/ 0 h 223"/>
                    <a:gd name="T26" fmla="*/ 0 w 110"/>
                    <a:gd name="T27" fmla="*/ 0 h 223"/>
                    <a:gd name="T28" fmla="*/ 0 w 110"/>
                    <a:gd name="T29" fmla="*/ 0 h 223"/>
                    <a:gd name="T30" fmla="*/ 0 w 110"/>
                    <a:gd name="T31" fmla="*/ 0 h 223"/>
                    <a:gd name="T32" fmla="*/ 0 w 110"/>
                    <a:gd name="T33" fmla="*/ 0 h 223"/>
                    <a:gd name="T34" fmla="*/ 0 w 110"/>
                    <a:gd name="T35" fmla="*/ 0 h 223"/>
                    <a:gd name="T36" fmla="*/ 0 w 110"/>
                    <a:gd name="T37" fmla="*/ 0 h 223"/>
                    <a:gd name="T38" fmla="*/ 0 w 110"/>
                    <a:gd name="T39" fmla="*/ 0 h 223"/>
                    <a:gd name="T40" fmla="*/ 0 w 110"/>
                    <a:gd name="T41" fmla="*/ 0 h 2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0"/>
                    <a:gd name="T64" fmla="*/ 0 h 223"/>
                    <a:gd name="T65" fmla="*/ 110 w 110"/>
                    <a:gd name="T66" fmla="*/ 223 h 2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0" h="223">
                      <a:moveTo>
                        <a:pt x="53" y="218"/>
                      </a:moveTo>
                      <a:lnTo>
                        <a:pt x="53" y="217"/>
                      </a:lnTo>
                      <a:lnTo>
                        <a:pt x="49" y="190"/>
                      </a:lnTo>
                      <a:lnTo>
                        <a:pt x="49" y="164"/>
                      </a:lnTo>
                      <a:lnTo>
                        <a:pt x="53" y="139"/>
                      </a:lnTo>
                      <a:lnTo>
                        <a:pt x="57" y="117"/>
                      </a:lnTo>
                      <a:lnTo>
                        <a:pt x="65" y="96"/>
                      </a:lnTo>
                      <a:lnTo>
                        <a:pt x="77" y="75"/>
                      </a:lnTo>
                      <a:lnTo>
                        <a:pt x="91" y="55"/>
                      </a:lnTo>
                      <a:lnTo>
                        <a:pt x="110" y="34"/>
                      </a:lnTo>
                      <a:lnTo>
                        <a:pt x="75" y="0"/>
                      </a:lnTo>
                      <a:lnTo>
                        <a:pt x="53" y="25"/>
                      </a:lnTo>
                      <a:lnTo>
                        <a:pt x="35" y="49"/>
                      </a:lnTo>
                      <a:lnTo>
                        <a:pt x="20" y="76"/>
                      </a:lnTo>
                      <a:lnTo>
                        <a:pt x="10" y="103"/>
                      </a:lnTo>
                      <a:lnTo>
                        <a:pt x="2" y="132"/>
                      </a:lnTo>
                      <a:lnTo>
                        <a:pt x="0" y="162"/>
                      </a:lnTo>
                      <a:lnTo>
                        <a:pt x="0" y="192"/>
                      </a:lnTo>
                      <a:lnTo>
                        <a:pt x="2" y="223"/>
                      </a:lnTo>
                      <a:lnTo>
                        <a:pt x="2" y="222"/>
                      </a:lnTo>
                      <a:lnTo>
                        <a:pt x="53" y="2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6" name="Freeform 126">
                  <a:extLst>
                    <a:ext uri="{FF2B5EF4-FFF2-40B4-BE49-F238E27FC236}">
                      <a16:creationId xmlns:a16="http://schemas.microsoft.com/office/drawing/2014/main" id="{1D670E70-70A6-30FB-957F-78ABF9A9DD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0" y="2862"/>
                  <a:ext cx="25" cy="29"/>
                </a:xfrm>
                <a:custGeom>
                  <a:avLst/>
                  <a:gdLst>
                    <a:gd name="T0" fmla="*/ 0 w 148"/>
                    <a:gd name="T1" fmla="*/ 0 h 174"/>
                    <a:gd name="T2" fmla="*/ 0 w 148"/>
                    <a:gd name="T3" fmla="*/ 0 h 174"/>
                    <a:gd name="T4" fmla="*/ 0 w 148"/>
                    <a:gd name="T5" fmla="*/ 0 h 174"/>
                    <a:gd name="T6" fmla="*/ 0 w 148"/>
                    <a:gd name="T7" fmla="*/ 0 h 174"/>
                    <a:gd name="T8" fmla="*/ 0 w 148"/>
                    <a:gd name="T9" fmla="*/ 0 h 174"/>
                    <a:gd name="T10" fmla="*/ 0 w 148"/>
                    <a:gd name="T11" fmla="*/ 0 h 174"/>
                    <a:gd name="T12" fmla="*/ 0 w 148"/>
                    <a:gd name="T13" fmla="*/ 0 h 174"/>
                    <a:gd name="T14" fmla="*/ 0 w 148"/>
                    <a:gd name="T15" fmla="*/ 0 h 174"/>
                    <a:gd name="T16" fmla="*/ 0 w 148"/>
                    <a:gd name="T17" fmla="*/ 0 h 174"/>
                    <a:gd name="T18" fmla="*/ 0 w 148"/>
                    <a:gd name="T19" fmla="*/ 0 h 174"/>
                    <a:gd name="T20" fmla="*/ 0 w 148"/>
                    <a:gd name="T21" fmla="*/ 0 h 174"/>
                    <a:gd name="T22" fmla="*/ 0 w 148"/>
                    <a:gd name="T23" fmla="*/ 0 h 174"/>
                    <a:gd name="T24" fmla="*/ 0 w 148"/>
                    <a:gd name="T25" fmla="*/ 0 h 174"/>
                    <a:gd name="T26" fmla="*/ 0 w 148"/>
                    <a:gd name="T27" fmla="*/ 0 h 174"/>
                    <a:gd name="T28" fmla="*/ 0 w 148"/>
                    <a:gd name="T29" fmla="*/ 0 h 174"/>
                    <a:gd name="T30" fmla="*/ 0 w 148"/>
                    <a:gd name="T31" fmla="*/ 0 h 174"/>
                    <a:gd name="T32" fmla="*/ 0 w 148"/>
                    <a:gd name="T33" fmla="*/ 0 h 174"/>
                    <a:gd name="T34" fmla="*/ 0 w 148"/>
                    <a:gd name="T35" fmla="*/ 0 h 174"/>
                    <a:gd name="T36" fmla="*/ 0 w 148"/>
                    <a:gd name="T37" fmla="*/ 0 h 17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48"/>
                    <a:gd name="T58" fmla="*/ 0 h 174"/>
                    <a:gd name="T59" fmla="*/ 148 w 148"/>
                    <a:gd name="T60" fmla="*/ 174 h 17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48" h="174">
                      <a:moveTo>
                        <a:pt x="148" y="129"/>
                      </a:moveTo>
                      <a:lnTo>
                        <a:pt x="128" y="118"/>
                      </a:lnTo>
                      <a:lnTo>
                        <a:pt x="110" y="104"/>
                      </a:lnTo>
                      <a:lnTo>
                        <a:pt x="94" y="88"/>
                      </a:lnTo>
                      <a:lnTo>
                        <a:pt x="80" y="70"/>
                      </a:lnTo>
                      <a:lnTo>
                        <a:pt x="69" y="54"/>
                      </a:lnTo>
                      <a:lnTo>
                        <a:pt x="60" y="36"/>
                      </a:lnTo>
                      <a:lnTo>
                        <a:pt x="54" y="17"/>
                      </a:lnTo>
                      <a:lnTo>
                        <a:pt x="51" y="0"/>
                      </a:lnTo>
                      <a:lnTo>
                        <a:pt x="0" y="4"/>
                      </a:lnTo>
                      <a:lnTo>
                        <a:pt x="6" y="29"/>
                      </a:lnTo>
                      <a:lnTo>
                        <a:pt x="14" y="52"/>
                      </a:lnTo>
                      <a:lnTo>
                        <a:pt x="26" y="77"/>
                      </a:lnTo>
                      <a:lnTo>
                        <a:pt x="41" y="100"/>
                      </a:lnTo>
                      <a:lnTo>
                        <a:pt x="59" y="121"/>
                      </a:lnTo>
                      <a:lnTo>
                        <a:pt x="78" y="141"/>
                      </a:lnTo>
                      <a:lnTo>
                        <a:pt x="102" y="159"/>
                      </a:lnTo>
                      <a:lnTo>
                        <a:pt x="128" y="174"/>
                      </a:lnTo>
                      <a:lnTo>
                        <a:pt x="148" y="1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7" name="Freeform 127">
                  <a:extLst>
                    <a:ext uri="{FF2B5EF4-FFF2-40B4-BE49-F238E27FC236}">
                      <a16:creationId xmlns:a16="http://schemas.microsoft.com/office/drawing/2014/main" id="{07403FD4-ED3B-3E3C-9ABE-0B33555D89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3" y="2859"/>
                  <a:ext cx="5" cy="8"/>
                </a:xfrm>
                <a:custGeom>
                  <a:avLst/>
                  <a:gdLst>
                    <a:gd name="T0" fmla="*/ 0 w 34"/>
                    <a:gd name="T1" fmla="*/ 0 h 47"/>
                    <a:gd name="T2" fmla="*/ 0 w 34"/>
                    <a:gd name="T3" fmla="*/ 0 h 47"/>
                    <a:gd name="T4" fmla="*/ 0 w 34"/>
                    <a:gd name="T5" fmla="*/ 0 h 47"/>
                    <a:gd name="T6" fmla="*/ 0 w 34"/>
                    <a:gd name="T7" fmla="*/ 0 h 47"/>
                    <a:gd name="T8" fmla="*/ 0 w 34"/>
                    <a:gd name="T9" fmla="*/ 0 h 47"/>
                    <a:gd name="T10" fmla="*/ 0 w 34"/>
                    <a:gd name="T11" fmla="*/ 0 h 47"/>
                    <a:gd name="T12" fmla="*/ 0 w 34"/>
                    <a:gd name="T13" fmla="*/ 0 h 47"/>
                    <a:gd name="T14" fmla="*/ 0 w 34"/>
                    <a:gd name="T15" fmla="*/ 0 h 47"/>
                    <a:gd name="T16" fmla="*/ 0 w 34"/>
                    <a:gd name="T17" fmla="*/ 0 h 47"/>
                    <a:gd name="T18" fmla="*/ 0 w 34"/>
                    <a:gd name="T19" fmla="*/ 0 h 4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"/>
                    <a:gd name="T31" fmla="*/ 0 h 47"/>
                    <a:gd name="T32" fmla="*/ 34 w 34"/>
                    <a:gd name="T33" fmla="*/ 47 h 4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" h="47">
                      <a:moveTo>
                        <a:pt x="0" y="44"/>
                      </a:moveTo>
                      <a:lnTo>
                        <a:pt x="10" y="47"/>
                      </a:lnTo>
                      <a:lnTo>
                        <a:pt x="19" y="46"/>
                      </a:lnTo>
                      <a:lnTo>
                        <a:pt x="27" y="40"/>
                      </a:lnTo>
                      <a:lnTo>
                        <a:pt x="31" y="32"/>
                      </a:lnTo>
                      <a:lnTo>
                        <a:pt x="34" y="24"/>
                      </a:lnTo>
                      <a:lnTo>
                        <a:pt x="32" y="14"/>
                      </a:lnTo>
                      <a:lnTo>
                        <a:pt x="29" y="6"/>
                      </a:lnTo>
                      <a:lnTo>
                        <a:pt x="20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8" name="Freeform 128">
                  <a:extLst>
                    <a:ext uri="{FF2B5EF4-FFF2-40B4-BE49-F238E27FC236}">
                      <a16:creationId xmlns:a16="http://schemas.microsoft.com/office/drawing/2014/main" id="{E8E362CC-5E9E-1282-ADD9-55D6709706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5" y="2773"/>
                  <a:ext cx="108" cy="140"/>
                </a:xfrm>
                <a:custGeom>
                  <a:avLst/>
                  <a:gdLst>
                    <a:gd name="T0" fmla="*/ 0 w 647"/>
                    <a:gd name="T1" fmla="*/ 0 h 839"/>
                    <a:gd name="T2" fmla="*/ 0 w 647"/>
                    <a:gd name="T3" fmla="*/ 0 h 839"/>
                    <a:gd name="T4" fmla="*/ 0 w 647"/>
                    <a:gd name="T5" fmla="*/ 0 h 839"/>
                    <a:gd name="T6" fmla="*/ 0 w 647"/>
                    <a:gd name="T7" fmla="*/ 0 h 839"/>
                    <a:gd name="T8" fmla="*/ 0 w 647"/>
                    <a:gd name="T9" fmla="*/ 0 h 839"/>
                    <a:gd name="T10" fmla="*/ 0 w 647"/>
                    <a:gd name="T11" fmla="*/ 0 h 839"/>
                    <a:gd name="T12" fmla="*/ 0 w 647"/>
                    <a:gd name="T13" fmla="*/ 0 h 839"/>
                    <a:gd name="T14" fmla="*/ 0 w 647"/>
                    <a:gd name="T15" fmla="*/ 0 h 839"/>
                    <a:gd name="T16" fmla="*/ 0 w 647"/>
                    <a:gd name="T17" fmla="*/ 0 h 839"/>
                    <a:gd name="T18" fmla="*/ 0 w 647"/>
                    <a:gd name="T19" fmla="*/ 0 h 839"/>
                    <a:gd name="T20" fmla="*/ 0 w 647"/>
                    <a:gd name="T21" fmla="*/ 0 h 839"/>
                    <a:gd name="T22" fmla="*/ 0 w 647"/>
                    <a:gd name="T23" fmla="*/ 0 h 839"/>
                    <a:gd name="T24" fmla="*/ 0 w 647"/>
                    <a:gd name="T25" fmla="*/ 0 h 839"/>
                    <a:gd name="T26" fmla="*/ 0 w 647"/>
                    <a:gd name="T27" fmla="*/ 0 h 839"/>
                    <a:gd name="T28" fmla="*/ 0 w 647"/>
                    <a:gd name="T29" fmla="*/ 0 h 839"/>
                    <a:gd name="T30" fmla="*/ 0 w 647"/>
                    <a:gd name="T31" fmla="*/ 0 h 839"/>
                    <a:gd name="T32" fmla="*/ 0 w 647"/>
                    <a:gd name="T33" fmla="*/ 0 h 839"/>
                    <a:gd name="T34" fmla="*/ 0 w 647"/>
                    <a:gd name="T35" fmla="*/ 0 h 839"/>
                    <a:gd name="T36" fmla="*/ 0 w 647"/>
                    <a:gd name="T37" fmla="*/ 0 h 839"/>
                    <a:gd name="T38" fmla="*/ 0 w 647"/>
                    <a:gd name="T39" fmla="*/ 0 h 839"/>
                    <a:gd name="T40" fmla="*/ 0 w 647"/>
                    <a:gd name="T41" fmla="*/ 0 h 839"/>
                    <a:gd name="T42" fmla="*/ 0 w 647"/>
                    <a:gd name="T43" fmla="*/ 0 h 839"/>
                    <a:gd name="T44" fmla="*/ 0 w 647"/>
                    <a:gd name="T45" fmla="*/ 0 h 839"/>
                    <a:gd name="T46" fmla="*/ 0 w 647"/>
                    <a:gd name="T47" fmla="*/ 0 h 839"/>
                    <a:gd name="T48" fmla="*/ 0 w 647"/>
                    <a:gd name="T49" fmla="*/ 0 h 839"/>
                    <a:gd name="T50" fmla="*/ 0 w 647"/>
                    <a:gd name="T51" fmla="*/ 0 h 839"/>
                    <a:gd name="T52" fmla="*/ 0 w 647"/>
                    <a:gd name="T53" fmla="*/ 0 h 839"/>
                    <a:gd name="T54" fmla="*/ 0 w 647"/>
                    <a:gd name="T55" fmla="*/ 0 h 839"/>
                    <a:gd name="T56" fmla="*/ 0 w 647"/>
                    <a:gd name="T57" fmla="*/ 0 h 839"/>
                    <a:gd name="T58" fmla="*/ 0 w 647"/>
                    <a:gd name="T59" fmla="*/ 0 h 839"/>
                    <a:gd name="T60" fmla="*/ 0 w 647"/>
                    <a:gd name="T61" fmla="*/ 0 h 839"/>
                    <a:gd name="T62" fmla="*/ 0 w 647"/>
                    <a:gd name="T63" fmla="*/ 0 h 839"/>
                    <a:gd name="T64" fmla="*/ 0 w 647"/>
                    <a:gd name="T65" fmla="*/ 0 h 839"/>
                    <a:gd name="T66" fmla="*/ 0 w 647"/>
                    <a:gd name="T67" fmla="*/ 0 h 839"/>
                    <a:gd name="T68" fmla="*/ 0 w 647"/>
                    <a:gd name="T69" fmla="*/ 0 h 839"/>
                    <a:gd name="T70" fmla="*/ 0 w 647"/>
                    <a:gd name="T71" fmla="*/ 0 h 839"/>
                    <a:gd name="T72" fmla="*/ 0 w 647"/>
                    <a:gd name="T73" fmla="*/ 0 h 839"/>
                    <a:gd name="T74" fmla="*/ 0 w 647"/>
                    <a:gd name="T75" fmla="*/ 0 h 839"/>
                    <a:gd name="T76" fmla="*/ 0 w 647"/>
                    <a:gd name="T77" fmla="*/ 0 h 839"/>
                    <a:gd name="T78" fmla="*/ 0 w 647"/>
                    <a:gd name="T79" fmla="*/ 0 h 839"/>
                    <a:gd name="T80" fmla="*/ 0 w 647"/>
                    <a:gd name="T81" fmla="*/ 0 h 839"/>
                    <a:gd name="T82" fmla="*/ 0 w 647"/>
                    <a:gd name="T83" fmla="*/ 0 h 839"/>
                    <a:gd name="T84" fmla="*/ 0 w 647"/>
                    <a:gd name="T85" fmla="*/ 0 h 839"/>
                    <a:gd name="T86" fmla="*/ 0 w 647"/>
                    <a:gd name="T87" fmla="*/ 0 h 839"/>
                    <a:gd name="T88" fmla="*/ 0 w 647"/>
                    <a:gd name="T89" fmla="*/ 0 h 839"/>
                    <a:gd name="T90" fmla="*/ 0 w 647"/>
                    <a:gd name="T91" fmla="*/ 0 h 839"/>
                    <a:gd name="T92" fmla="*/ 0 w 647"/>
                    <a:gd name="T93" fmla="*/ 0 h 839"/>
                    <a:gd name="T94" fmla="*/ 0 w 647"/>
                    <a:gd name="T95" fmla="*/ 0 h 839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47"/>
                    <a:gd name="T145" fmla="*/ 0 h 839"/>
                    <a:gd name="T146" fmla="*/ 647 w 647"/>
                    <a:gd name="T147" fmla="*/ 839 h 839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47" h="839">
                      <a:moveTo>
                        <a:pt x="0" y="203"/>
                      </a:moveTo>
                      <a:lnTo>
                        <a:pt x="6" y="213"/>
                      </a:lnTo>
                      <a:lnTo>
                        <a:pt x="15" y="223"/>
                      </a:lnTo>
                      <a:lnTo>
                        <a:pt x="24" y="233"/>
                      </a:lnTo>
                      <a:lnTo>
                        <a:pt x="35" y="243"/>
                      </a:lnTo>
                      <a:lnTo>
                        <a:pt x="42" y="253"/>
                      </a:lnTo>
                      <a:lnTo>
                        <a:pt x="50" y="264"/>
                      </a:lnTo>
                      <a:lnTo>
                        <a:pt x="56" y="274"/>
                      </a:lnTo>
                      <a:lnTo>
                        <a:pt x="59" y="286"/>
                      </a:lnTo>
                      <a:lnTo>
                        <a:pt x="59" y="306"/>
                      </a:lnTo>
                      <a:lnTo>
                        <a:pt x="57" y="325"/>
                      </a:lnTo>
                      <a:lnTo>
                        <a:pt x="54" y="344"/>
                      </a:lnTo>
                      <a:lnTo>
                        <a:pt x="48" y="363"/>
                      </a:lnTo>
                      <a:lnTo>
                        <a:pt x="44" y="383"/>
                      </a:lnTo>
                      <a:lnTo>
                        <a:pt x="40" y="401"/>
                      </a:lnTo>
                      <a:lnTo>
                        <a:pt x="39" y="421"/>
                      </a:lnTo>
                      <a:lnTo>
                        <a:pt x="41" y="441"/>
                      </a:lnTo>
                      <a:lnTo>
                        <a:pt x="44" y="453"/>
                      </a:lnTo>
                      <a:lnTo>
                        <a:pt x="48" y="464"/>
                      </a:lnTo>
                      <a:lnTo>
                        <a:pt x="54" y="474"/>
                      </a:lnTo>
                      <a:lnTo>
                        <a:pt x="60" y="484"/>
                      </a:lnTo>
                      <a:lnTo>
                        <a:pt x="69" y="492"/>
                      </a:lnTo>
                      <a:lnTo>
                        <a:pt x="78" y="499"/>
                      </a:lnTo>
                      <a:lnTo>
                        <a:pt x="88" y="503"/>
                      </a:lnTo>
                      <a:lnTo>
                        <a:pt x="101" y="506"/>
                      </a:lnTo>
                      <a:lnTo>
                        <a:pt x="118" y="508"/>
                      </a:lnTo>
                      <a:lnTo>
                        <a:pt x="134" y="509"/>
                      </a:lnTo>
                      <a:lnTo>
                        <a:pt x="154" y="509"/>
                      </a:lnTo>
                      <a:lnTo>
                        <a:pt x="172" y="506"/>
                      </a:lnTo>
                      <a:lnTo>
                        <a:pt x="189" y="502"/>
                      </a:lnTo>
                      <a:lnTo>
                        <a:pt x="207" y="494"/>
                      </a:lnTo>
                      <a:lnTo>
                        <a:pt x="222" y="484"/>
                      </a:lnTo>
                      <a:lnTo>
                        <a:pt x="237" y="470"/>
                      </a:lnTo>
                      <a:lnTo>
                        <a:pt x="242" y="509"/>
                      </a:lnTo>
                      <a:lnTo>
                        <a:pt x="245" y="547"/>
                      </a:lnTo>
                      <a:lnTo>
                        <a:pt x="242" y="585"/>
                      </a:lnTo>
                      <a:lnTo>
                        <a:pt x="240" y="624"/>
                      </a:lnTo>
                      <a:lnTo>
                        <a:pt x="239" y="661"/>
                      </a:lnTo>
                      <a:lnTo>
                        <a:pt x="239" y="698"/>
                      </a:lnTo>
                      <a:lnTo>
                        <a:pt x="243" y="734"/>
                      </a:lnTo>
                      <a:lnTo>
                        <a:pt x="255" y="768"/>
                      </a:lnTo>
                      <a:lnTo>
                        <a:pt x="260" y="778"/>
                      </a:lnTo>
                      <a:lnTo>
                        <a:pt x="266" y="787"/>
                      </a:lnTo>
                      <a:lnTo>
                        <a:pt x="273" y="795"/>
                      </a:lnTo>
                      <a:lnTo>
                        <a:pt x="280" y="802"/>
                      </a:lnTo>
                      <a:lnTo>
                        <a:pt x="289" y="809"/>
                      </a:lnTo>
                      <a:lnTo>
                        <a:pt x="298" y="814"/>
                      </a:lnTo>
                      <a:lnTo>
                        <a:pt x="307" y="819"/>
                      </a:lnTo>
                      <a:lnTo>
                        <a:pt x="318" y="823"/>
                      </a:lnTo>
                      <a:lnTo>
                        <a:pt x="329" y="827"/>
                      </a:lnTo>
                      <a:lnTo>
                        <a:pt x="340" y="830"/>
                      </a:lnTo>
                      <a:lnTo>
                        <a:pt x="351" y="831"/>
                      </a:lnTo>
                      <a:lnTo>
                        <a:pt x="362" y="833"/>
                      </a:lnTo>
                      <a:lnTo>
                        <a:pt x="375" y="836"/>
                      </a:lnTo>
                      <a:lnTo>
                        <a:pt x="386" y="837"/>
                      </a:lnTo>
                      <a:lnTo>
                        <a:pt x="398" y="838"/>
                      </a:lnTo>
                      <a:lnTo>
                        <a:pt x="408" y="839"/>
                      </a:lnTo>
                      <a:lnTo>
                        <a:pt x="430" y="839"/>
                      </a:lnTo>
                      <a:lnTo>
                        <a:pt x="440" y="838"/>
                      </a:lnTo>
                      <a:lnTo>
                        <a:pt x="450" y="835"/>
                      </a:lnTo>
                      <a:lnTo>
                        <a:pt x="460" y="831"/>
                      </a:lnTo>
                      <a:lnTo>
                        <a:pt x="470" y="828"/>
                      </a:lnTo>
                      <a:lnTo>
                        <a:pt x="480" y="822"/>
                      </a:lnTo>
                      <a:lnTo>
                        <a:pt x="490" y="817"/>
                      </a:lnTo>
                      <a:lnTo>
                        <a:pt x="499" y="811"/>
                      </a:lnTo>
                      <a:lnTo>
                        <a:pt x="508" y="804"/>
                      </a:lnTo>
                      <a:lnTo>
                        <a:pt x="516" y="798"/>
                      </a:lnTo>
                      <a:lnTo>
                        <a:pt x="524" y="790"/>
                      </a:lnTo>
                      <a:lnTo>
                        <a:pt x="532" y="782"/>
                      </a:lnTo>
                      <a:lnTo>
                        <a:pt x="539" y="773"/>
                      </a:lnTo>
                      <a:lnTo>
                        <a:pt x="545" y="765"/>
                      </a:lnTo>
                      <a:lnTo>
                        <a:pt x="551" y="756"/>
                      </a:lnTo>
                      <a:lnTo>
                        <a:pt x="567" y="726"/>
                      </a:lnTo>
                      <a:lnTo>
                        <a:pt x="579" y="693"/>
                      </a:lnTo>
                      <a:lnTo>
                        <a:pt x="588" y="661"/>
                      </a:lnTo>
                      <a:lnTo>
                        <a:pt x="594" y="627"/>
                      </a:lnTo>
                      <a:lnTo>
                        <a:pt x="597" y="592"/>
                      </a:lnTo>
                      <a:lnTo>
                        <a:pt x="598" y="557"/>
                      </a:lnTo>
                      <a:lnTo>
                        <a:pt x="597" y="524"/>
                      </a:lnTo>
                      <a:lnTo>
                        <a:pt x="593" y="489"/>
                      </a:lnTo>
                      <a:lnTo>
                        <a:pt x="584" y="430"/>
                      </a:lnTo>
                      <a:lnTo>
                        <a:pt x="575" y="380"/>
                      </a:lnTo>
                      <a:lnTo>
                        <a:pt x="568" y="336"/>
                      </a:lnTo>
                      <a:lnTo>
                        <a:pt x="565" y="296"/>
                      </a:lnTo>
                      <a:lnTo>
                        <a:pt x="563" y="256"/>
                      </a:lnTo>
                      <a:lnTo>
                        <a:pt x="567" y="216"/>
                      </a:lnTo>
                      <a:lnTo>
                        <a:pt x="576" y="173"/>
                      </a:lnTo>
                      <a:lnTo>
                        <a:pt x="593" y="125"/>
                      </a:lnTo>
                      <a:lnTo>
                        <a:pt x="599" y="108"/>
                      </a:lnTo>
                      <a:lnTo>
                        <a:pt x="605" y="93"/>
                      </a:lnTo>
                      <a:lnTo>
                        <a:pt x="612" y="77"/>
                      </a:lnTo>
                      <a:lnTo>
                        <a:pt x="618" y="62"/>
                      </a:lnTo>
                      <a:lnTo>
                        <a:pt x="625" y="48"/>
                      </a:lnTo>
                      <a:lnTo>
                        <a:pt x="632" y="32"/>
                      </a:lnTo>
                      <a:lnTo>
                        <a:pt x="640" y="16"/>
                      </a:lnTo>
                      <a:lnTo>
                        <a:pt x="647" y="0"/>
                      </a:lnTo>
                      <a:lnTo>
                        <a:pt x="0" y="203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79" name="Freeform 129">
                  <a:extLst>
                    <a:ext uri="{FF2B5EF4-FFF2-40B4-BE49-F238E27FC236}">
                      <a16:creationId xmlns:a16="http://schemas.microsoft.com/office/drawing/2014/main" id="{6289842D-1F4F-25EA-0BB1-B492C929D0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1" y="2803"/>
                  <a:ext cx="7" cy="7"/>
                </a:xfrm>
                <a:custGeom>
                  <a:avLst/>
                  <a:gdLst>
                    <a:gd name="T0" fmla="*/ 0 w 42"/>
                    <a:gd name="T1" fmla="*/ 0 h 42"/>
                    <a:gd name="T2" fmla="*/ 0 w 42"/>
                    <a:gd name="T3" fmla="*/ 0 h 42"/>
                    <a:gd name="T4" fmla="*/ 0 w 42"/>
                    <a:gd name="T5" fmla="*/ 0 h 42"/>
                    <a:gd name="T6" fmla="*/ 0 w 42"/>
                    <a:gd name="T7" fmla="*/ 0 h 42"/>
                    <a:gd name="T8" fmla="*/ 0 w 42"/>
                    <a:gd name="T9" fmla="*/ 0 h 42"/>
                    <a:gd name="T10" fmla="*/ 0 w 42"/>
                    <a:gd name="T11" fmla="*/ 0 h 42"/>
                    <a:gd name="T12" fmla="*/ 0 w 42"/>
                    <a:gd name="T13" fmla="*/ 0 h 42"/>
                    <a:gd name="T14" fmla="*/ 0 w 42"/>
                    <a:gd name="T15" fmla="*/ 0 h 42"/>
                    <a:gd name="T16" fmla="*/ 0 w 42"/>
                    <a:gd name="T17" fmla="*/ 0 h 42"/>
                    <a:gd name="T18" fmla="*/ 0 w 42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2"/>
                    <a:gd name="T32" fmla="*/ 42 w 4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2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8"/>
                      </a:lnTo>
                      <a:lnTo>
                        <a:pt x="1" y="16"/>
                      </a:lnTo>
                      <a:lnTo>
                        <a:pt x="0" y="25"/>
                      </a:lnTo>
                      <a:lnTo>
                        <a:pt x="1" y="35"/>
                      </a:lnTo>
                      <a:lnTo>
                        <a:pt x="8" y="42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0" name="Freeform 130">
                  <a:extLst>
                    <a:ext uri="{FF2B5EF4-FFF2-40B4-BE49-F238E27FC236}">
                      <a16:creationId xmlns:a16="http://schemas.microsoft.com/office/drawing/2014/main" id="{10331ED5-5E0F-0D3B-BE79-3634F15F76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3" y="2804"/>
                  <a:ext cx="15" cy="22"/>
                </a:xfrm>
                <a:custGeom>
                  <a:avLst/>
                  <a:gdLst>
                    <a:gd name="T0" fmla="*/ 0 w 94"/>
                    <a:gd name="T1" fmla="*/ 0 h 132"/>
                    <a:gd name="T2" fmla="*/ 0 w 94"/>
                    <a:gd name="T3" fmla="*/ 0 h 132"/>
                    <a:gd name="T4" fmla="*/ 0 w 94"/>
                    <a:gd name="T5" fmla="*/ 0 h 132"/>
                    <a:gd name="T6" fmla="*/ 0 w 94"/>
                    <a:gd name="T7" fmla="*/ 0 h 132"/>
                    <a:gd name="T8" fmla="*/ 0 w 94"/>
                    <a:gd name="T9" fmla="*/ 0 h 132"/>
                    <a:gd name="T10" fmla="*/ 0 w 94"/>
                    <a:gd name="T11" fmla="*/ 0 h 132"/>
                    <a:gd name="T12" fmla="*/ 0 w 94"/>
                    <a:gd name="T13" fmla="*/ 0 h 132"/>
                    <a:gd name="T14" fmla="*/ 0 w 94"/>
                    <a:gd name="T15" fmla="*/ 0 h 132"/>
                    <a:gd name="T16" fmla="*/ 0 w 94"/>
                    <a:gd name="T17" fmla="*/ 0 h 132"/>
                    <a:gd name="T18" fmla="*/ 0 w 94"/>
                    <a:gd name="T19" fmla="*/ 0 h 132"/>
                    <a:gd name="T20" fmla="*/ 0 w 94"/>
                    <a:gd name="T21" fmla="*/ 0 h 132"/>
                    <a:gd name="T22" fmla="*/ 0 w 94"/>
                    <a:gd name="T23" fmla="*/ 0 h 132"/>
                    <a:gd name="T24" fmla="*/ 0 w 94"/>
                    <a:gd name="T25" fmla="*/ 0 h 132"/>
                    <a:gd name="T26" fmla="*/ 0 w 94"/>
                    <a:gd name="T27" fmla="*/ 0 h 132"/>
                    <a:gd name="T28" fmla="*/ 0 w 94"/>
                    <a:gd name="T29" fmla="*/ 0 h 132"/>
                    <a:gd name="T30" fmla="*/ 0 w 94"/>
                    <a:gd name="T31" fmla="*/ 0 h 132"/>
                    <a:gd name="T32" fmla="*/ 0 w 94"/>
                    <a:gd name="T33" fmla="*/ 0 h 132"/>
                    <a:gd name="T34" fmla="*/ 0 w 94"/>
                    <a:gd name="T35" fmla="*/ 0 h 132"/>
                    <a:gd name="T36" fmla="*/ 0 w 94"/>
                    <a:gd name="T37" fmla="*/ 0 h 13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4"/>
                    <a:gd name="T58" fmla="*/ 0 h 132"/>
                    <a:gd name="T59" fmla="*/ 94 w 94"/>
                    <a:gd name="T60" fmla="*/ 132 h 13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4" h="132">
                      <a:moveTo>
                        <a:pt x="94" y="128"/>
                      </a:moveTo>
                      <a:lnTo>
                        <a:pt x="93" y="115"/>
                      </a:lnTo>
                      <a:lnTo>
                        <a:pt x="90" y="100"/>
                      </a:lnTo>
                      <a:lnTo>
                        <a:pt x="84" y="83"/>
                      </a:lnTo>
                      <a:lnTo>
                        <a:pt x="78" y="67"/>
                      </a:lnTo>
                      <a:lnTo>
                        <a:pt x="71" y="50"/>
                      </a:lnTo>
                      <a:lnTo>
                        <a:pt x="61" y="32"/>
                      </a:lnTo>
                      <a:lnTo>
                        <a:pt x="48" y="15"/>
                      </a:lnTo>
                      <a:lnTo>
                        <a:pt x="34" y="0"/>
                      </a:lnTo>
                      <a:lnTo>
                        <a:pt x="0" y="34"/>
                      </a:lnTo>
                      <a:lnTo>
                        <a:pt x="11" y="46"/>
                      </a:lnTo>
                      <a:lnTo>
                        <a:pt x="19" y="58"/>
                      </a:lnTo>
                      <a:lnTo>
                        <a:pt x="26" y="72"/>
                      </a:lnTo>
                      <a:lnTo>
                        <a:pt x="32" y="86"/>
                      </a:lnTo>
                      <a:lnTo>
                        <a:pt x="38" y="98"/>
                      </a:lnTo>
                      <a:lnTo>
                        <a:pt x="41" y="111"/>
                      </a:lnTo>
                      <a:lnTo>
                        <a:pt x="44" y="121"/>
                      </a:lnTo>
                      <a:lnTo>
                        <a:pt x="45" y="132"/>
                      </a:lnTo>
                      <a:lnTo>
                        <a:pt x="94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1" name="Freeform 131">
                  <a:extLst>
                    <a:ext uri="{FF2B5EF4-FFF2-40B4-BE49-F238E27FC236}">
                      <a16:creationId xmlns:a16="http://schemas.microsoft.com/office/drawing/2014/main" id="{36FCD0CC-DAC3-9F26-C6DD-5FA9A8EC16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25"/>
                  <a:ext cx="11" cy="22"/>
                </a:xfrm>
                <a:custGeom>
                  <a:avLst/>
                  <a:gdLst>
                    <a:gd name="T0" fmla="*/ 0 w 65"/>
                    <a:gd name="T1" fmla="*/ 0 h 131"/>
                    <a:gd name="T2" fmla="*/ 0 w 65"/>
                    <a:gd name="T3" fmla="*/ 0 h 131"/>
                    <a:gd name="T4" fmla="*/ 0 w 65"/>
                    <a:gd name="T5" fmla="*/ 0 h 131"/>
                    <a:gd name="T6" fmla="*/ 0 w 65"/>
                    <a:gd name="T7" fmla="*/ 0 h 131"/>
                    <a:gd name="T8" fmla="*/ 0 w 65"/>
                    <a:gd name="T9" fmla="*/ 0 h 131"/>
                    <a:gd name="T10" fmla="*/ 0 w 65"/>
                    <a:gd name="T11" fmla="*/ 0 h 131"/>
                    <a:gd name="T12" fmla="*/ 0 w 65"/>
                    <a:gd name="T13" fmla="*/ 0 h 131"/>
                    <a:gd name="T14" fmla="*/ 0 w 65"/>
                    <a:gd name="T15" fmla="*/ 0 h 131"/>
                    <a:gd name="T16" fmla="*/ 0 w 65"/>
                    <a:gd name="T17" fmla="*/ 0 h 131"/>
                    <a:gd name="T18" fmla="*/ 0 w 65"/>
                    <a:gd name="T19" fmla="*/ 0 h 131"/>
                    <a:gd name="T20" fmla="*/ 0 w 65"/>
                    <a:gd name="T21" fmla="*/ 0 h 131"/>
                    <a:gd name="T22" fmla="*/ 0 w 65"/>
                    <a:gd name="T23" fmla="*/ 0 h 131"/>
                    <a:gd name="T24" fmla="*/ 0 w 65"/>
                    <a:gd name="T25" fmla="*/ 0 h 131"/>
                    <a:gd name="T26" fmla="*/ 0 w 65"/>
                    <a:gd name="T27" fmla="*/ 0 h 131"/>
                    <a:gd name="T28" fmla="*/ 0 w 65"/>
                    <a:gd name="T29" fmla="*/ 0 h 131"/>
                    <a:gd name="T30" fmla="*/ 0 w 65"/>
                    <a:gd name="T31" fmla="*/ 0 h 131"/>
                    <a:gd name="T32" fmla="*/ 0 w 65"/>
                    <a:gd name="T33" fmla="*/ 0 h 131"/>
                    <a:gd name="T34" fmla="*/ 0 w 65"/>
                    <a:gd name="T35" fmla="*/ 0 h 131"/>
                    <a:gd name="T36" fmla="*/ 0 w 65"/>
                    <a:gd name="T37" fmla="*/ 0 h 13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5"/>
                    <a:gd name="T58" fmla="*/ 0 h 131"/>
                    <a:gd name="T59" fmla="*/ 65 w 65"/>
                    <a:gd name="T60" fmla="*/ 131 h 13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5" h="131">
                      <a:moveTo>
                        <a:pt x="52" y="123"/>
                      </a:moveTo>
                      <a:lnTo>
                        <a:pt x="50" y="107"/>
                      </a:lnTo>
                      <a:lnTo>
                        <a:pt x="51" y="95"/>
                      </a:lnTo>
                      <a:lnTo>
                        <a:pt x="53" y="84"/>
                      </a:lnTo>
                      <a:lnTo>
                        <a:pt x="57" y="70"/>
                      </a:lnTo>
                      <a:lnTo>
                        <a:pt x="60" y="56"/>
                      </a:lnTo>
                      <a:lnTo>
                        <a:pt x="64" y="40"/>
                      </a:lnTo>
                      <a:lnTo>
                        <a:pt x="65" y="20"/>
                      </a:lnTo>
                      <a:lnTo>
                        <a:pt x="64" y="0"/>
                      </a:lnTo>
                      <a:lnTo>
                        <a:pt x="15" y="4"/>
                      </a:lnTo>
                      <a:lnTo>
                        <a:pt x="16" y="20"/>
                      </a:lnTo>
                      <a:lnTo>
                        <a:pt x="15" y="33"/>
                      </a:lnTo>
                      <a:lnTo>
                        <a:pt x="13" y="46"/>
                      </a:lnTo>
                      <a:lnTo>
                        <a:pt x="9" y="58"/>
                      </a:lnTo>
                      <a:lnTo>
                        <a:pt x="5" y="73"/>
                      </a:lnTo>
                      <a:lnTo>
                        <a:pt x="1" y="91"/>
                      </a:lnTo>
                      <a:lnTo>
                        <a:pt x="0" y="109"/>
                      </a:lnTo>
                      <a:lnTo>
                        <a:pt x="4" y="131"/>
                      </a:lnTo>
                      <a:lnTo>
                        <a:pt x="52" y="1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2" name="Freeform 132">
                  <a:extLst>
                    <a:ext uri="{FF2B5EF4-FFF2-40B4-BE49-F238E27FC236}">
                      <a16:creationId xmlns:a16="http://schemas.microsoft.com/office/drawing/2014/main" id="{DDC56218-EBCE-4CEA-612D-98D0BA8003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8" y="2846"/>
                  <a:ext cx="15" cy="16"/>
                </a:xfrm>
                <a:custGeom>
                  <a:avLst/>
                  <a:gdLst>
                    <a:gd name="T0" fmla="*/ 0 w 86"/>
                    <a:gd name="T1" fmla="*/ 0 h 94"/>
                    <a:gd name="T2" fmla="*/ 0 w 86"/>
                    <a:gd name="T3" fmla="*/ 0 h 94"/>
                    <a:gd name="T4" fmla="*/ 0 w 86"/>
                    <a:gd name="T5" fmla="*/ 0 h 94"/>
                    <a:gd name="T6" fmla="*/ 0 w 86"/>
                    <a:gd name="T7" fmla="*/ 0 h 94"/>
                    <a:gd name="T8" fmla="*/ 0 w 86"/>
                    <a:gd name="T9" fmla="*/ 0 h 94"/>
                    <a:gd name="T10" fmla="*/ 0 w 86"/>
                    <a:gd name="T11" fmla="*/ 0 h 94"/>
                    <a:gd name="T12" fmla="*/ 0 w 86"/>
                    <a:gd name="T13" fmla="*/ 0 h 94"/>
                    <a:gd name="T14" fmla="*/ 0 w 86"/>
                    <a:gd name="T15" fmla="*/ 0 h 94"/>
                    <a:gd name="T16" fmla="*/ 0 w 86"/>
                    <a:gd name="T17" fmla="*/ 0 h 94"/>
                    <a:gd name="T18" fmla="*/ 0 w 86"/>
                    <a:gd name="T19" fmla="*/ 0 h 94"/>
                    <a:gd name="T20" fmla="*/ 0 w 86"/>
                    <a:gd name="T21" fmla="*/ 0 h 94"/>
                    <a:gd name="T22" fmla="*/ 0 w 86"/>
                    <a:gd name="T23" fmla="*/ 0 h 94"/>
                    <a:gd name="T24" fmla="*/ 0 w 86"/>
                    <a:gd name="T25" fmla="*/ 0 h 94"/>
                    <a:gd name="T26" fmla="*/ 0 w 86"/>
                    <a:gd name="T27" fmla="*/ 0 h 94"/>
                    <a:gd name="T28" fmla="*/ 0 w 86"/>
                    <a:gd name="T29" fmla="*/ 0 h 94"/>
                    <a:gd name="T30" fmla="*/ 0 w 86"/>
                    <a:gd name="T31" fmla="*/ 0 h 94"/>
                    <a:gd name="T32" fmla="*/ 0 w 86"/>
                    <a:gd name="T33" fmla="*/ 0 h 94"/>
                    <a:gd name="T34" fmla="*/ 0 w 86"/>
                    <a:gd name="T35" fmla="*/ 0 h 94"/>
                    <a:gd name="T36" fmla="*/ 0 w 86"/>
                    <a:gd name="T37" fmla="*/ 0 h 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6"/>
                    <a:gd name="T58" fmla="*/ 0 h 94"/>
                    <a:gd name="T59" fmla="*/ 86 w 86"/>
                    <a:gd name="T60" fmla="*/ 94 h 9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6" h="94">
                      <a:moveTo>
                        <a:pt x="86" y="44"/>
                      </a:moveTo>
                      <a:lnTo>
                        <a:pt x="79" y="44"/>
                      </a:lnTo>
                      <a:lnTo>
                        <a:pt x="74" y="41"/>
                      </a:lnTo>
                      <a:lnTo>
                        <a:pt x="67" y="36"/>
                      </a:lnTo>
                      <a:lnTo>
                        <a:pt x="62" y="30"/>
                      </a:lnTo>
                      <a:lnTo>
                        <a:pt x="58" y="25"/>
                      </a:lnTo>
                      <a:lnTo>
                        <a:pt x="53" y="17"/>
                      </a:lnTo>
                      <a:lnTo>
                        <a:pt x="50" y="8"/>
                      </a:lnTo>
                      <a:lnTo>
                        <a:pt x="48" y="0"/>
                      </a:lnTo>
                      <a:lnTo>
                        <a:pt x="0" y="8"/>
                      </a:lnTo>
                      <a:lnTo>
                        <a:pt x="2" y="24"/>
                      </a:lnTo>
                      <a:lnTo>
                        <a:pt x="10" y="37"/>
                      </a:lnTo>
                      <a:lnTo>
                        <a:pt x="15" y="51"/>
                      </a:lnTo>
                      <a:lnTo>
                        <a:pt x="24" y="63"/>
                      </a:lnTo>
                      <a:lnTo>
                        <a:pt x="37" y="74"/>
                      </a:lnTo>
                      <a:lnTo>
                        <a:pt x="49" y="83"/>
                      </a:lnTo>
                      <a:lnTo>
                        <a:pt x="64" y="90"/>
                      </a:lnTo>
                      <a:lnTo>
                        <a:pt x="82" y="94"/>
                      </a:lnTo>
                      <a:lnTo>
                        <a:pt x="86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3" name="Freeform 133">
                  <a:extLst>
                    <a:ext uri="{FF2B5EF4-FFF2-40B4-BE49-F238E27FC236}">
                      <a16:creationId xmlns:a16="http://schemas.microsoft.com/office/drawing/2014/main" id="{D1295A39-7A1F-D326-6244-EAFDA1C2B7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2" y="2849"/>
                  <a:ext cx="27" cy="13"/>
                </a:xfrm>
                <a:custGeom>
                  <a:avLst/>
                  <a:gdLst>
                    <a:gd name="T0" fmla="*/ 0 w 162"/>
                    <a:gd name="T1" fmla="*/ 0 h 80"/>
                    <a:gd name="T2" fmla="*/ 0 w 162"/>
                    <a:gd name="T3" fmla="*/ 0 h 80"/>
                    <a:gd name="T4" fmla="*/ 0 w 162"/>
                    <a:gd name="T5" fmla="*/ 0 h 80"/>
                    <a:gd name="T6" fmla="*/ 0 w 162"/>
                    <a:gd name="T7" fmla="*/ 0 h 80"/>
                    <a:gd name="T8" fmla="*/ 0 w 162"/>
                    <a:gd name="T9" fmla="*/ 0 h 80"/>
                    <a:gd name="T10" fmla="*/ 0 w 162"/>
                    <a:gd name="T11" fmla="*/ 0 h 80"/>
                    <a:gd name="T12" fmla="*/ 0 w 162"/>
                    <a:gd name="T13" fmla="*/ 0 h 80"/>
                    <a:gd name="T14" fmla="*/ 0 w 162"/>
                    <a:gd name="T15" fmla="*/ 0 h 80"/>
                    <a:gd name="T16" fmla="*/ 0 w 162"/>
                    <a:gd name="T17" fmla="*/ 0 h 80"/>
                    <a:gd name="T18" fmla="*/ 0 w 162"/>
                    <a:gd name="T19" fmla="*/ 0 h 80"/>
                    <a:gd name="T20" fmla="*/ 0 w 162"/>
                    <a:gd name="T21" fmla="*/ 0 h 80"/>
                    <a:gd name="T22" fmla="*/ 0 w 162"/>
                    <a:gd name="T23" fmla="*/ 0 h 80"/>
                    <a:gd name="T24" fmla="*/ 0 w 162"/>
                    <a:gd name="T25" fmla="*/ 0 h 80"/>
                    <a:gd name="T26" fmla="*/ 0 w 162"/>
                    <a:gd name="T27" fmla="*/ 0 h 80"/>
                    <a:gd name="T28" fmla="*/ 0 w 162"/>
                    <a:gd name="T29" fmla="*/ 0 h 80"/>
                    <a:gd name="T30" fmla="*/ 0 w 162"/>
                    <a:gd name="T31" fmla="*/ 0 h 80"/>
                    <a:gd name="T32" fmla="*/ 0 w 162"/>
                    <a:gd name="T33" fmla="*/ 0 h 80"/>
                    <a:gd name="T34" fmla="*/ 0 w 162"/>
                    <a:gd name="T35" fmla="*/ 0 h 80"/>
                    <a:gd name="T36" fmla="*/ 0 w 162"/>
                    <a:gd name="T37" fmla="*/ 0 h 80"/>
                    <a:gd name="T38" fmla="*/ 0 w 162"/>
                    <a:gd name="T39" fmla="*/ 0 h 80"/>
                    <a:gd name="T40" fmla="*/ 0 w 162"/>
                    <a:gd name="T41" fmla="*/ 0 h 8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2"/>
                    <a:gd name="T64" fmla="*/ 0 h 80"/>
                    <a:gd name="T65" fmla="*/ 162 w 162"/>
                    <a:gd name="T66" fmla="*/ 80 h 8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2" h="80">
                      <a:moveTo>
                        <a:pt x="162" y="11"/>
                      </a:moveTo>
                      <a:lnTo>
                        <a:pt x="119" y="0"/>
                      </a:lnTo>
                      <a:lnTo>
                        <a:pt x="108" y="11"/>
                      </a:lnTo>
                      <a:lnTo>
                        <a:pt x="96" y="19"/>
                      </a:lnTo>
                      <a:lnTo>
                        <a:pt x="83" y="25"/>
                      </a:lnTo>
                      <a:lnTo>
                        <a:pt x="68" y="28"/>
                      </a:lnTo>
                      <a:lnTo>
                        <a:pt x="55" y="30"/>
                      </a:lnTo>
                      <a:lnTo>
                        <a:pt x="35" y="30"/>
                      </a:lnTo>
                      <a:lnTo>
                        <a:pt x="21" y="29"/>
                      </a:lnTo>
                      <a:lnTo>
                        <a:pt x="4" y="27"/>
                      </a:lnTo>
                      <a:lnTo>
                        <a:pt x="0" y="77"/>
                      </a:lnTo>
                      <a:lnTo>
                        <a:pt x="18" y="79"/>
                      </a:lnTo>
                      <a:lnTo>
                        <a:pt x="35" y="80"/>
                      </a:lnTo>
                      <a:lnTo>
                        <a:pt x="56" y="80"/>
                      </a:lnTo>
                      <a:lnTo>
                        <a:pt x="77" y="76"/>
                      </a:lnTo>
                      <a:lnTo>
                        <a:pt x="98" y="71"/>
                      </a:lnTo>
                      <a:lnTo>
                        <a:pt x="120" y="62"/>
                      </a:lnTo>
                      <a:lnTo>
                        <a:pt x="139" y="48"/>
                      </a:lnTo>
                      <a:lnTo>
                        <a:pt x="157" y="33"/>
                      </a:lnTo>
                      <a:lnTo>
                        <a:pt x="114" y="21"/>
                      </a:lnTo>
                      <a:lnTo>
                        <a:pt x="16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4" name="Freeform 134">
                  <a:extLst>
                    <a:ext uri="{FF2B5EF4-FFF2-40B4-BE49-F238E27FC236}">
                      <a16:creationId xmlns:a16="http://schemas.microsoft.com/office/drawing/2014/main" id="{1D9762FB-6C19-C73B-0639-8F90EB7007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1" y="2851"/>
                  <a:ext cx="11" cy="52"/>
                </a:xfrm>
                <a:custGeom>
                  <a:avLst/>
                  <a:gdLst>
                    <a:gd name="T0" fmla="*/ 0 w 64"/>
                    <a:gd name="T1" fmla="*/ 0 h 312"/>
                    <a:gd name="T2" fmla="*/ 0 w 64"/>
                    <a:gd name="T3" fmla="*/ 0 h 312"/>
                    <a:gd name="T4" fmla="*/ 0 w 64"/>
                    <a:gd name="T5" fmla="*/ 0 h 312"/>
                    <a:gd name="T6" fmla="*/ 0 w 64"/>
                    <a:gd name="T7" fmla="*/ 0 h 312"/>
                    <a:gd name="T8" fmla="*/ 0 w 64"/>
                    <a:gd name="T9" fmla="*/ 0 h 312"/>
                    <a:gd name="T10" fmla="*/ 0 w 64"/>
                    <a:gd name="T11" fmla="*/ 0 h 312"/>
                    <a:gd name="T12" fmla="*/ 0 w 64"/>
                    <a:gd name="T13" fmla="*/ 0 h 312"/>
                    <a:gd name="T14" fmla="*/ 0 w 64"/>
                    <a:gd name="T15" fmla="*/ 0 h 312"/>
                    <a:gd name="T16" fmla="*/ 0 w 64"/>
                    <a:gd name="T17" fmla="*/ 0 h 312"/>
                    <a:gd name="T18" fmla="*/ 0 w 64"/>
                    <a:gd name="T19" fmla="*/ 0 h 312"/>
                    <a:gd name="T20" fmla="*/ 0 w 64"/>
                    <a:gd name="T21" fmla="*/ 0 h 312"/>
                    <a:gd name="T22" fmla="*/ 0 w 64"/>
                    <a:gd name="T23" fmla="*/ 0 h 312"/>
                    <a:gd name="T24" fmla="*/ 0 w 64"/>
                    <a:gd name="T25" fmla="*/ 0 h 312"/>
                    <a:gd name="T26" fmla="*/ 0 w 64"/>
                    <a:gd name="T27" fmla="*/ 0 h 312"/>
                    <a:gd name="T28" fmla="*/ 0 w 64"/>
                    <a:gd name="T29" fmla="*/ 0 h 312"/>
                    <a:gd name="T30" fmla="*/ 0 w 64"/>
                    <a:gd name="T31" fmla="*/ 0 h 312"/>
                    <a:gd name="T32" fmla="*/ 0 w 64"/>
                    <a:gd name="T33" fmla="*/ 0 h 312"/>
                    <a:gd name="T34" fmla="*/ 0 w 64"/>
                    <a:gd name="T35" fmla="*/ 0 h 312"/>
                    <a:gd name="T36" fmla="*/ 0 w 64"/>
                    <a:gd name="T37" fmla="*/ 0 h 3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4"/>
                    <a:gd name="T58" fmla="*/ 0 h 312"/>
                    <a:gd name="T59" fmla="*/ 64 w 64"/>
                    <a:gd name="T60" fmla="*/ 312 h 3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4" h="312">
                      <a:moveTo>
                        <a:pt x="64" y="293"/>
                      </a:moveTo>
                      <a:lnTo>
                        <a:pt x="55" y="264"/>
                      </a:lnTo>
                      <a:lnTo>
                        <a:pt x="51" y="232"/>
                      </a:lnTo>
                      <a:lnTo>
                        <a:pt x="51" y="196"/>
                      </a:lnTo>
                      <a:lnTo>
                        <a:pt x="52" y="160"/>
                      </a:lnTo>
                      <a:lnTo>
                        <a:pt x="55" y="121"/>
                      </a:lnTo>
                      <a:lnTo>
                        <a:pt x="56" y="82"/>
                      </a:lnTo>
                      <a:lnTo>
                        <a:pt x="55" y="42"/>
                      </a:lnTo>
                      <a:lnTo>
                        <a:pt x="48" y="0"/>
                      </a:lnTo>
                      <a:lnTo>
                        <a:pt x="0" y="10"/>
                      </a:lnTo>
                      <a:lnTo>
                        <a:pt x="5" y="45"/>
                      </a:lnTo>
                      <a:lnTo>
                        <a:pt x="7" y="82"/>
                      </a:lnTo>
                      <a:lnTo>
                        <a:pt x="5" y="120"/>
                      </a:lnTo>
                      <a:lnTo>
                        <a:pt x="2" y="157"/>
                      </a:lnTo>
                      <a:lnTo>
                        <a:pt x="1" y="196"/>
                      </a:lnTo>
                      <a:lnTo>
                        <a:pt x="1" y="235"/>
                      </a:lnTo>
                      <a:lnTo>
                        <a:pt x="7" y="274"/>
                      </a:lnTo>
                      <a:lnTo>
                        <a:pt x="19" y="312"/>
                      </a:lnTo>
                      <a:lnTo>
                        <a:pt x="64" y="2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5" name="Freeform 135">
                  <a:extLst>
                    <a:ext uri="{FF2B5EF4-FFF2-40B4-BE49-F238E27FC236}">
                      <a16:creationId xmlns:a16="http://schemas.microsoft.com/office/drawing/2014/main" id="{CB262BD1-D72C-5481-8393-F99621FD4D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4" y="2900"/>
                  <a:ext cx="30" cy="17"/>
                </a:xfrm>
                <a:custGeom>
                  <a:avLst/>
                  <a:gdLst>
                    <a:gd name="T0" fmla="*/ 0 w 179"/>
                    <a:gd name="T1" fmla="*/ 0 h 106"/>
                    <a:gd name="T2" fmla="*/ 0 w 179"/>
                    <a:gd name="T3" fmla="*/ 0 h 106"/>
                    <a:gd name="T4" fmla="*/ 0 w 179"/>
                    <a:gd name="T5" fmla="*/ 0 h 106"/>
                    <a:gd name="T6" fmla="*/ 0 w 179"/>
                    <a:gd name="T7" fmla="*/ 0 h 106"/>
                    <a:gd name="T8" fmla="*/ 0 w 179"/>
                    <a:gd name="T9" fmla="*/ 0 h 106"/>
                    <a:gd name="T10" fmla="*/ 0 w 179"/>
                    <a:gd name="T11" fmla="*/ 0 h 106"/>
                    <a:gd name="T12" fmla="*/ 0 w 179"/>
                    <a:gd name="T13" fmla="*/ 0 h 106"/>
                    <a:gd name="T14" fmla="*/ 0 w 179"/>
                    <a:gd name="T15" fmla="*/ 0 h 106"/>
                    <a:gd name="T16" fmla="*/ 0 w 179"/>
                    <a:gd name="T17" fmla="*/ 0 h 106"/>
                    <a:gd name="T18" fmla="*/ 0 w 179"/>
                    <a:gd name="T19" fmla="*/ 0 h 106"/>
                    <a:gd name="T20" fmla="*/ 0 w 179"/>
                    <a:gd name="T21" fmla="*/ 0 h 106"/>
                    <a:gd name="T22" fmla="*/ 0 w 179"/>
                    <a:gd name="T23" fmla="*/ 0 h 106"/>
                    <a:gd name="T24" fmla="*/ 0 w 179"/>
                    <a:gd name="T25" fmla="*/ 0 h 106"/>
                    <a:gd name="T26" fmla="*/ 0 w 179"/>
                    <a:gd name="T27" fmla="*/ 0 h 106"/>
                    <a:gd name="T28" fmla="*/ 0 w 179"/>
                    <a:gd name="T29" fmla="*/ 0 h 106"/>
                    <a:gd name="T30" fmla="*/ 0 w 179"/>
                    <a:gd name="T31" fmla="*/ 0 h 106"/>
                    <a:gd name="T32" fmla="*/ 0 w 179"/>
                    <a:gd name="T33" fmla="*/ 0 h 106"/>
                    <a:gd name="T34" fmla="*/ 0 w 179"/>
                    <a:gd name="T35" fmla="*/ 0 h 106"/>
                    <a:gd name="T36" fmla="*/ 0 w 179"/>
                    <a:gd name="T37" fmla="*/ 0 h 106"/>
                    <a:gd name="T38" fmla="*/ 0 w 179"/>
                    <a:gd name="T39" fmla="*/ 0 h 106"/>
                    <a:gd name="T40" fmla="*/ 0 w 179"/>
                    <a:gd name="T41" fmla="*/ 0 h 106"/>
                    <a:gd name="T42" fmla="*/ 0 w 179"/>
                    <a:gd name="T43" fmla="*/ 0 h 106"/>
                    <a:gd name="T44" fmla="*/ 0 w 179"/>
                    <a:gd name="T45" fmla="*/ 0 h 106"/>
                    <a:gd name="T46" fmla="*/ 0 w 179"/>
                    <a:gd name="T47" fmla="*/ 0 h 106"/>
                    <a:gd name="T48" fmla="*/ 0 w 179"/>
                    <a:gd name="T49" fmla="*/ 0 h 106"/>
                    <a:gd name="T50" fmla="*/ 0 w 179"/>
                    <a:gd name="T51" fmla="*/ 0 h 106"/>
                    <a:gd name="T52" fmla="*/ 0 w 179"/>
                    <a:gd name="T53" fmla="*/ 0 h 106"/>
                    <a:gd name="T54" fmla="*/ 0 w 179"/>
                    <a:gd name="T55" fmla="*/ 0 h 106"/>
                    <a:gd name="T56" fmla="*/ 0 w 179"/>
                    <a:gd name="T57" fmla="*/ 0 h 106"/>
                    <a:gd name="T58" fmla="*/ 0 w 179"/>
                    <a:gd name="T59" fmla="*/ 0 h 106"/>
                    <a:gd name="T60" fmla="*/ 0 w 179"/>
                    <a:gd name="T61" fmla="*/ 0 h 106"/>
                    <a:gd name="T62" fmla="*/ 0 w 179"/>
                    <a:gd name="T63" fmla="*/ 0 h 106"/>
                    <a:gd name="T64" fmla="*/ 0 w 179"/>
                    <a:gd name="T65" fmla="*/ 0 h 106"/>
                    <a:gd name="T66" fmla="*/ 0 w 179"/>
                    <a:gd name="T67" fmla="*/ 0 h 106"/>
                    <a:gd name="T68" fmla="*/ 0 w 179"/>
                    <a:gd name="T69" fmla="*/ 0 h 10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9"/>
                    <a:gd name="T106" fmla="*/ 0 h 106"/>
                    <a:gd name="T107" fmla="*/ 179 w 179"/>
                    <a:gd name="T108" fmla="*/ 106 h 10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9" h="106">
                      <a:moveTo>
                        <a:pt x="179" y="56"/>
                      </a:moveTo>
                      <a:lnTo>
                        <a:pt x="169" y="55"/>
                      </a:lnTo>
                      <a:lnTo>
                        <a:pt x="156" y="54"/>
                      </a:lnTo>
                      <a:lnTo>
                        <a:pt x="145" y="53"/>
                      </a:lnTo>
                      <a:lnTo>
                        <a:pt x="135" y="52"/>
                      </a:lnTo>
                      <a:lnTo>
                        <a:pt x="124" y="50"/>
                      </a:lnTo>
                      <a:lnTo>
                        <a:pt x="112" y="47"/>
                      </a:lnTo>
                      <a:lnTo>
                        <a:pt x="105" y="44"/>
                      </a:lnTo>
                      <a:lnTo>
                        <a:pt x="93" y="42"/>
                      </a:lnTo>
                      <a:lnTo>
                        <a:pt x="86" y="38"/>
                      </a:lnTo>
                      <a:lnTo>
                        <a:pt x="79" y="35"/>
                      </a:lnTo>
                      <a:lnTo>
                        <a:pt x="71" y="29"/>
                      </a:lnTo>
                      <a:lnTo>
                        <a:pt x="64" y="25"/>
                      </a:lnTo>
                      <a:lnTo>
                        <a:pt x="59" y="20"/>
                      </a:lnTo>
                      <a:lnTo>
                        <a:pt x="54" y="15"/>
                      </a:lnTo>
                      <a:lnTo>
                        <a:pt x="50" y="8"/>
                      </a:lnTo>
                      <a:lnTo>
                        <a:pt x="45" y="0"/>
                      </a:lnTo>
                      <a:lnTo>
                        <a:pt x="0" y="19"/>
                      </a:lnTo>
                      <a:lnTo>
                        <a:pt x="7" y="33"/>
                      </a:lnTo>
                      <a:lnTo>
                        <a:pt x="15" y="43"/>
                      </a:lnTo>
                      <a:lnTo>
                        <a:pt x="23" y="54"/>
                      </a:lnTo>
                      <a:lnTo>
                        <a:pt x="33" y="64"/>
                      </a:lnTo>
                      <a:lnTo>
                        <a:pt x="43" y="71"/>
                      </a:lnTo>
                      <a:lnTo>
                        <a:pt x="54" y="78"/>
                      </a:lnTo>
                      <a:lnTo>
                        <a:pt x="66" y="83"/>
                      </a:lnTo>
                      <a:lnTo>
                        <a:pt x="79" y="88"/>
                      </a:lnTo>
                      <a:lnTo>
                        <a:pt x="90" y="92"/>
                      </a:lnTo>
                      <a:lnTo>
                        <a:pt x="102" y="96"/>
                      </a:lnTo>
                      <a:lnTo>
                        <a:pt x="115" y="98"/>
                      </a:lnTo>
                      <a:lnTo>
                        <a:pt x="126" y="100"/>
                      </a:lnTo>
                      <a:lnTo>
                        <a:pt x="141" y="102"/>
                      </a:lnTo>
                      <a:lnTo>
                        <a:pt x="152" y="104"/>
                      </a:lnTo>
                      <a:lnTo>
                        <a:pt x="163" y="105"/>
                      </a:lnTo>
                      <a:lnTo>
                        <a:pt x="175" y="106"/>
                      </a:lnTo>
                      <a:lnTo>
                        <a:pt x="179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6" name="Freeform 136">
                  <a:extLst>
                    <a:ext uri="{FF2B5EF4-FFF2-40B4-BE49-F238E27FC236}">
                      <a16:creationId xmlns:a16="http://schemas.microsoft.com/office/drawing/2014/main" id="{D1396829-4085-2664-D998-85DF8C2074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3" y="2897"/>
                  <a:ext cx="28" cy="20"/>
                </a:xfrm>
                <a:custGeom>
                  <a:avLst/>
                  <a:gdLst>
                    <a:gd name="T0" fmla="*/ 0 w 165"/>
                    <a:gd name="T1" fmla="*/ 0 h 119"/>
                    <a:gd name="T2" fmla="*/ 0 w 165"/>
                    <a:gd name="T3" fmla="*/ 0 h 119"/>
                    <a:gd name="T4" fmla="*/ 0 w 165"/>
                    <a:gd name="T5" fmla="*/ 0 h 119"/>
                    <a:gd name="T6" fmla="*/ 0 w 165"/>
                    <a:gd name="T7" fmla="*/ 0 h 119"/>
                    <a:gd name="T8" fmla="*/ 0 w 165"/>
                    <a:gd name="T9" fmla="*/ 0 h 119"/>
                    <a:gd name="T10" fmla="*/ 0 w 165"/>
                    <a:gd name="T11" fmla="*/ 0 h 119"/>
                    <a:gd name="T12" fmla="*/ 0 w 165"/>
                    <a:gd name="T13" fmla="*/ 0 h 119"/>
                    <a:gd name="T14" fmla="*/ 0 w 165"/>
                    <a:gd name="T15" fmla="*/ 0 h 119"/>
                    <a:gd name="T16" fmla="*/ 0 w 165"/>
                    <a:gd name="T17" fmla="*/ 0 h 119"/>
                    <a:gd name="T18" fmla="*/ 0 w 165"/>
                    <a:gd name="T19" fmla="*/ 0 h 119"/>
                    <a:gd name="T20" fmla="*/ 0 w 165"/>
                    <a:gd name="T21" fmla="*/ 0 h 119"/>
                    <a:gd name="T22" fmla="*/ 0 w 165"/>
                    <a:gd name="T23" fmla="*/ 0 h 119"/>
                    <a:gd name="T24" fmla="*/ 0 w 165"/>
                    <a:gd name="T25" fmla="*/ 0 h 119"/>
                    <a:gd name="T26" fmla="*/ 0 w 165"/>
                    <a:gd name="T27" fmla="*/ 0 h 119"/>
                    <a:gd name="T28" fmla="*/ 0 w 165"/>
                    <a:gd name="T29" fmla="*/ 0 h 119"/>
                    <a:gd name="T30" fmla="*/ 0 w 165"/>
                    <a:gd name="T31" fmla="*/ 0 h 119"/>
                    <a:gd name="T32" fmla="*/ 0 w 165"/>
                    <a:gd name="T33" fmla="*/ 0 h 119"/>
                    <a:gd name="T34" fmla="*/ 0 w 165"/>
                    <a:gd name="T35" fmla="*/ 0 h 119"/>
                    <a:gd name="T36" fmla="*/ 0 w 165"/>
                    <a:gd name="T37" fmla="*/ 0 h 119"/>
                    <a:gd name="T38" fmla="*/ 0 w 165"/>
                    <a:gd name="T39" fmla="*/ 0 h 119"/>
                    <a:gd name="T40" fmla="*/ 0 w 165"/>
                    <a:gd name="T41" fmla="*/ 0 h 119"/>
                    <a:gd name="T42" fmla="*/ 0 w 165"/>
                    <a:gd name="T43" fmla="*/ 0 h 119"/>
                    <a:gd name="T44" fmla="*/ 0 w 165"/>
                    <a:gd name="T45" fmla="*/ 0 h 119"/>
                    <a:gd name="T46" fmla="*/ 0 w 165"/>
                    <a:gd name="T47" fmla="*/ 0 h 119"/>
                    <a:gd name="T48" fmla="*/ 0 w 165"/>
                    <a:gd name="T49" fmla="*/ 0 h 119"/>
                    <a:gd name="T50" fmla="*/ 0 w 165"/>
                    <a:gd name="T51" fmla="*/ 0 h 119"/>
                    <a:gd name="T52" fmla="*/ 0 w 165"/>
                    <a:gd name="T53" fmla="*/ 0 h 119"/>
                    <a:gd name="T54" fmla="*/ 0 w 165"/>
                    <a:gd name="T55" fmla="*/ 0 h 119"/>
                    <a:gd name="T56" fmla="*/ 0 w 165"/>
                    <a:gd name="T57" fmla="*/ 0 h 119"/>
                    <a:gd name="T58" fmla="*/ 0 w 165"/>
                    <a:gd name="T59" fmla="*/ 0 h 119"/>
                    <a:gd name="T60" fmla="*/ 0 w 165"/>
                    <a:gd name="T61" fmla="*/ 0 h 119"/>
                    <a:gd name="T62" fmla="*/ 0 w 165"/>
                    <a:gd name="T63" fmla="*/ 0 h 119"/>
                    <a:gd name="T64" fmla="*/ 0 w 165"/>
                    <a:gd name="T65" fmla="*/ 0 h 11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65"/>
                    <a:gd name="T100" fmla="*/ 0 h 119"/>
                    <a:gd name="T101" fmla="*/ 165 w 165"/>
                    <a:gd name="T102" fmla="*/ 119 h 11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65" h="119">
                      <a:moveTo>
                        <a:pt x="123" y="0"/>
                      </a:moveTo>
                      <a:lnTo>
                        <a:pt x="118" y="7"/>
                      </a:lnTo>
                      <a:lnTo>
                        <a:pt x="114" y="13"/>
                      </a:lnTo>
                      <a:lnTo>
                        <a:pt x="107" y="21"/>
                      </a:lnTo>
                      <a:lnTo>
                        <a:pt x="100" y="28"/>
                      </a:lnTo>
                      <a:lnTo>
                        <a:pt x="94" y="35"/>
                      </a:lnTo>
                      <a:lnTo>
                        <a:pt x="86" y="40"/>
                      </a:lnTo>
                      <a:lnTo>
                        <a:pt x="78" y="46"/>
                      </a:lnTo>
                      <a:lnTo>
                        <a:pt x="71" y="50"/>
                      </a:lnTo>
                      <a:lnTo>
                        <a:pt x="62" y="55"/>
                      </a:lnTo>
                      <a:lnTo>
                        <a:pt x="53" y="60"/>
                      </a:lnTo>
                      <a:lnTo>
                        <a:pt x="45" y="64"/>
                      </a:lnTo>
                      <a:lnTo>
                        <a:pt x="36" y="66"/>
                      </a:lnTo>
                      <a:lnTo>
                        <a:pt x="28" y="68"/>
                      </a:lnTo>
                      <a:lnTo>
                        <a:pt x="21" y="69"/>
                      </a:lnTo>
                      <a:lnTo>
                        <a:pt x="4" y="69"/>
                      </a:lnTo>
                      <a:lnTo>
                        <a:pt x="0" y="119"/>
                      </a:lnTo>
                      <a:lnTo>
                        <a:pt x="24" y="119"/>
                      </a:lnTo>
                      <a:lnTo>
                        <a:pt x="37" y="117"/>
                      </a:lnTo>
                      <a:lnTo>
                        <a:pt x="50" y="114"/>
                      </a:lnTo>
                      <a:lnTo>
                        <a:pt x="62" y="110"/>
                      </a:lnTo>
                      <a:lnTo>
                        <a:pt x="74" y="104"/>
                      </a:lnTo>
                      <a:lnTo>
                        <a:pt x="85" y="100"/>
                      </a:lnTo>
                      <a:lnTo>
                        <a:pt x="96" y="93"/>
                      </a:lnTo>
                      <a:lnTo>
                        <a:pt x="107" y="85"/>
                      </a:lnTo>
                      <a:lnTo>
                        <a:pt x="117" y="78"/>
                      </a:lnTo>
                      <a:lnTo>
                        <a:pt x="126" y="71"/>
                      </a:lnTo>
                      <a:lnTo>
                        <a:pt x="135" y="62"/>
                      </a:lnTo>
                      <a:lnTo>
                        <a:pt x="143" y="53"/>
                      </a:lnTo>
                      <a:lnTo>
                        <a:pt x="151" y="44"/>
                      </a:lnTo>
                      <a:lnTo>
                        <a:pt x="160" y="33"/>
                      </a:lnTo>
                      <a:lnTo>
                        <a:pt x="165" y="23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7" name="Freeform 137">
                  <a:extLst>
                    <a:ext uri="{FF2B5EF4-FFF2-40B4-BE49-F238E27FC236}">
                      <a16:creationId xmlns:a16="http://schemas.microsoft.com/office/drawing/2014/main" id="{33B4874B-676C-407D-49DE-CD9796E8D0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4" y="2854"/>
                  <a:ext cx="15" cy="47"/>
                </a:xfrm>
                <a:custGeom>
                  <a:avLst/>
                  <a:gdLst>
                    <a:gd name="T0" fmla="*/ 0 w 93"/>
                    <a:gd name="T1" fmla="*/ 0 h 284"/>
                    <a:gd name="T2" fmla="*/ 0 w 93"/>
                    <a:gd name="T3" fmla="*/ 0 h 284"/>
                    <a:gd name="T4" fmla="*/ 0 w 93"/>
                    <a:gd name="T5" fmla="*/ 0 h 284"/>
                    <a:gd name="T6" fmla="*/ 0 w 93"/>
                    <a:gd name="T7" fmla="*/ 0 h 284"/>
                    <a:gd name="T8" fmla="*/ 0 w 93"/>
                    <a:gd name="T9" fmla="*/ 0 h 284"/>
                    <a:gd name="T10" fmla="*/ 0 w 93"/>
                    <a:gd name="T11" fmla="*/ 0 h 284"/>
                    <a:gd name="T12" fmla="*/ 0 w 93"/>
                    <a:gd name="T13" fmla="*/ 0 h 284"/>
                    <a:gd name="T14" fmla="*/ 0 w 93"/>
                    <a:gd name="T15" fmla="*/ 0 h 284"/>
                    <a:gd name="T16" fmla="*/ 0 w 93"/>
                    <a:gd name="T17" fmla="*/ 0 h 284"/>
                    <a:gd name="T18" fmla="*/ 0 w 93"/>
                    <a:gd name="T19" fmla="*/ 0 h 284"/>
                    <a:gd name="T20" fmla="*/ 0 w 93"/>
                    <a:gd name="T21" fmla="*/ 0 h 284"/>
                    <a:gd name="T22" fmla="*/ 0 w 93"/>
                    <a:gd name="T23" fmla="*/ 0 h 284"/>
                    <a:gd name="T24" fmla="*/ 0 w 93"/>
                    <a:gd name="T25" fmla="*/ 0 h 284"/>
                    <a:gd name="T26" fmla="*/ 0 w 93"/>
                    <a:gd name="T27" fmla="*/ 0 h 284"/>
                    <a:gd name="T28" fmla="*/ 0 w 93"/>
                    <a:gd name="T29" fmla="*/ 0 h 284"/>
                    <a:gd name="T30" fmla="*/ 0 w 93"/>
                    <a:gd name="T31" fmla="*/ 0 h 284"/>
                    <a:gd name="T32" fmla="*/ 0 w 93"/>
                    <a:gd name="T33" fmla="*/ 0 h 284"/>
                    <a:gd name="T34" fmla="*/ 0 w 93"/>
                    <a:gd name="T35" fmla="*/ 0 h 284"/>
                    <a:gd name="T36" fmla="*/ 0 w 93"/>
                    <a:gd name="T37" fmla="*/ 0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3"/>
                    <a:gd name="T58" fmla="*/ 0 h 284"/>
                    <a:gd name="T59" fmla="*/ 93 w 93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3" h="284">
                      <a:moveTo>
                        <a:pt x="38" y="8"/>
                      </a:moveTo>
                      <a:lnTo>
                        <a:pt x="41" y="41"/>
                      </a:lnTo>
                      <a:lnTo>
                        <a:pt x="44" y="73"/>
                      </a:lnTo>
                      <a:lnTo>
                        <a:pt x="42" y="108"/>
                      </a:lnTo>
                      <a:lnTo>
                        <a:pt x="39" y="140"/>
                      </a:lnTo>
                      <a:lnTo>
                        <a:pt x="35" y="171"/>
                      </a:lnTo>
                      <a:lnTo>
                        <a:pt x="26" y="201"/>
                      </a:lnTo>
                      <a:lnTo>
                        <a:pt x="14" y="230"/>
                      </a:lnTo>
                      <a:lnTo>
                        <a:pt x="0" y="261"/>
                      </a:lnTo>
                      <a:lnTo>
                        <a:pt x="42" y="284"/>
                      </a:lnTo>
                      <a:lnTo>
                        <a:pt x="59" y="252"/>
                      </a:lnTo>
                      <a:lnTo>
                        <a:pt x="74" y="217"/>
                      </a:lnTo>
                      <a:lnTo>
                        <a:pt x="82" y="181"/>
                      </a:lnTo>
                      <a:lnTo>
                        <a:pt x="88" y="146"/>
                      </a:lnTo>
                      <a:lnTo>
                        <a:pt x="92" y="109"/>
                      </a:lnTo>
                      <a:lnTo>
                        <a:pt x="93" y="73"/>
                      </a:lnTo>
                      <a:lnTo>
                        <a:pt x="92" y="37"/>
                      </a:lnTo>
                      <a:lnTo>
                        <a:pt x="87" y="0"/>
                      </a:lnTo>
                      <a:lnTo>
                        <a:pt x="3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8" name="Freeform 138">
                  <a:extLst>
                    <a:ext uri="{FF2B5EF4-FFF2-40B4-BE49-F238E27FC236}">
                      <a16:creationId xmlns:a16="http://schemas.microsoft.com/office/drawing/2014/main" id="{0BF1F338-B070-4B5D-2435-7B38349842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2793"/>
                  <a:ext cx="13" cy="62"/>
                </a:xfrm>
                <a:custGeom>
                  <a:avLst/>
                  <a:gdLst>
                    <a:gd name="T0" fmla="*/ 0 w 78"/>
                    <a:gd name="T1" fmla="*/ 0 h 376"/>
                    <a:gd name="T2" fmla="*/ 0 w 78"/>
                    <a:gd name="T3" fmla="*/ 0 h 376"/>
                    <a:gd name="T4" fmla="*/ 0 w 78"/>
                    <a:gd name="T5" fmla="*/ 0 h 376"/>
                    <a:gd name="T6" fmla="*/ 0 w 78"/>
                    <a:gd name="T7" fmla="*/ 0 h 376"/>
                    <a:gd name="T8" fmla="*/ 0 w 78"/>
                    <a:gd name="T9" fmla="*/ 0 h 376"/>
                    <a:gd name="T10" fmla="*/ 0 w 78"/>
                    <a:gd name="T11" fmla="*/ 0 h 376"/>
                    <a:gd name="T12" fmla="*/ 0 w 78"/>
                    <a:gd name="T13" fmla="*/ 0 h 376"/>
                    <a:gd name="T14" fmla="*/ 0 w 78"/>
                    <a:gd name="T15" fmla="*/ 0 h 376"/>
                    <a:gd name="T16" fmla="*/ 0 w 78"/>
                    <a:gd name="T17" fmla="*/ 0 h 376"/>
                    <a:gd name="T18" fmla="*/ 0 w 78"/>
                    <a:gd name="T19" fmla="*/ 0 h 376"/>
                    <a:gd name="T20" fmla="*/ 0 w 78"/>
                    <a:gd name="T21" fmla="*/ 0 h 376"/>
                    <a:gd name="T22" fmla="*/ 0 w 78"/>
                    <a:gd name="T23" fmla="*/ 0 h 376"/>
                    <a:gd name="T24" fmla="*/ 0 w 78"/>
                    <a:gd name="T25" fmla="*/ 0 h 376"/>
                    <a:gd name="T26" fmla="*/ 0 w 78"/>
                    <a:gd name="T27" fmla="*/ 0 h 376"/>
                    <a:gd name="T28" fmla="*/ 0 w 78"/>
                    <a:gd name="T29" fmla="*/ 0 h 376"/>
                    <a:gd name="T30" fmla="*/ 0 w 78"/>
                    <a:gd name="T31" fmla="*/ 0 h 376"/>
                    <a:gd name="T32" fmla="*/ 0 w 78"/>
                    <a:gd name="T33" fmla="*/ 0 h 376"/>
                    <a:gd name="T34" fmla="*/ 0 w 78"/>
                    <a:gd name="T35" fmla="*/ 0 h 376"/>
                    <a:gd name="T36" fmla="*/ 0 w 78"/>
                    <a:gd name="T37" fmla="*/ 0 h 37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8"/>
                    <a:gd name="T58" fmla="*/ 0 h 376"/>
                    <a:gd name="T59" fmla="*/ 78 w 78"/>
                    <a:gd name="T60" fmla="*/ 376 h 37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8" h="376">
                      <a:moveTo>
                        <a:pt x="30" y="0"/>
                      </a:moveTo>
                      <a:lnTo>
                        <a:pt x="13" y="51"/>
                      </a:lnTo>
                      <a:lnTo>
                        <a:pt x="3" y="97"/>
                      </a:lnTo>
                      <a:lnTo>
                        <a:pt x="0" y="140"/>
                      </a:lnTo>
                      <a:lnTo>
                        <a:pt x="0" y="180"/>
                      </a:lnTo>
                      <a:lnTo>
                        <a:pt x="4" y="223"/>
                      </a:lnTo>
                      <a:lnTo>
                        <a:pt x="11" y="267"/>
                      </a:lnTo>
                      <a:lnTo>
                        <a:pt x="20" y="318"/>
                      </a:lnTo>
                      <a:lnTo>
                        <a:pt x="29" y="376"/>
                      </a:lnTo>
                      <a:lnTo>
                        <a:pt x="78" y="368"/>
                      </a:lnTo>
                      <a:lnTo>
                        <a:pt x="69" y="311"/>
                      </a:lnTo>
                      <a:lnTo>
                        <a:pt x="60" y="261"/>
                      </a:lnTo>
                      <a:lnTo>
                        <a:pt x="54" y="218"/>
                      </a:lnTo>
                      <a:lnTo>
                        <a:pt x="50" y="179"/>
                      </a:lnTo>
                      <a:lnTo>
                        <a:pt x="49" y="140"/>
                      </a:lnTo>
                      <a:lnTo>
                        <a:pt x="52" y="103"/>
                      </a:lnTo>
                      <a:lnTo>
                        <a:pt x="60" y="63"/>
                      </a:lnTo>
                      <a:lnTo>
                        <a:pt x="76" y="18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89" name="Freeform 139">
                  <a:extLst>
                    <a:ext uri="{FF2B5EF4-FFF2-40B4-BE49-F238E27FC236}">
                      <a16:creationId xmlns:a16="http://schemas.microsoft.com/office/drawing/2014/main" id="{AA79E071-51F0-4398-E851-806FA29A1A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2772"/>
                  <a:ext cx="17" cy="24"/>
                </a:xfrm>
                <a:custGeom>
                  <a:avLst/>
                  <a:gdLst>
                    <a:gd name="T0" fmla="*/ 0 w 100"/>
                    <a:gd name="T1" fmla="*/ 0 h 144"/>
                    <a:gd name="T2" fmla="*/ 0 w 100"/>
                    <a:gd name="T3" fmla="*/ 0 h 144"/>
                    <a:gd name="T4" fmla="*/ 0 w 100"/>
                    <a:gd name="T5" fmla="*/ 0 h 144"/>
                    <a:gd name="T6" fmla="*/ 0 w 100"/>
                    <a:gd name="T7" fmla="*/ 0 h 144"/>
                    <a:gd name="T8" fmla="*/ 0 w 100"/>
                    <a:gd name="T9" fmla="*/ 0 h 144"/>
                    <a:gd name="T10" fmla="*/ 0 w 100"/>
                    <a:gd name="T11" fmla="*/ 0 h 144"/>
                    <a:gd name="T12" fmla="*/ 0 w 100"/>
                    <a:gd name="T13" fmla="*/ 0 h 144"/>
                    <a:gd name="T14" fmla="*/ 0 w 100"/>
                    <a:gd name="T15" fmla="*/ 0 h 144"/>
                    <a:gd name="T16" fmla="*/ 0 w 100"/>
                    <a:gd name="T17" fmla="*/ 0 h 144"/>
                    <a:gd name="T18" fmla="*/ 0 w 100"/>
                    <a:gd name="T19" fmla="*/ 0 h 144"/>
                    <a:gd name="T20" fmla="*/ 0 w 100"/>
                    <a:gd name="T21" fmla="*/ 0 h 144"/>
                    <a:gd name="T22" fmla="*/ 0 w 100"/>
                    <a:gd name="T23" fmla="*/ 0 h 144"/>
                    <a:gd name="T24" fmla="*/ 0 w 100"/>
                    <a:gd name="T25" fmla="*/ 0 h 144"/>
                    <a:gd name="T26" fmla="*/ 0 w 100"/>
                    <a:gd name="T27" fmla="*/ 0 h 144"/>
                    <a:gd name="T28" fmla="*/ 0 w 100"/>
                    <a:gd name="T29" fmla="*/ 0 h 144"/>
                    <a:gd name="T30" fmla="*/ 0 w 100"/>
                    <a:gd name="T31" fmla="*/ 0 h 144"/>
                    <a:gd name="T32" fmla="*/ 0 w 100"/>
                    <a:gd name="T33" fmla="*/ 0 h 144"/>
                    <a:gd name="T34" fmla="*/ 0 w 100"/>
                    <a:gd name="T35" fmla="*/ 0 h 144"/>
                    <a:gd name="T36" fmla="*/ 0 w 100"/>
                    <a:gd name="T37" fmla="*/ 0 h 14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00"/>
                    <a:gd name="T58" fmla="*/ 0 h 144"/>
                    <a:gd name="T59" fmla="*/ 100 w 100"/>
                    <a:gd name="T60" fmla="*/ 144 h 14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00" h="144">
                      <a:moveTo>
                        <a:pt x="55" y="0"/>
                      </a:moveTo>
                      <a:lnTo>
                        <a:pt x="48" y="16"/>
                      </a:lnTo>
                      <a:lnTo>
                        <a:pt x="40" y="32"/>
                      </a:lnTo>
                      <a:lnTo>
                        <a:pt x="34" y="47"/>
                      </a:lnTo>
                      <a:lnTo>
                        <a:pt x="26" y="63"/>
                      </a:lnTo>
                      <a:lnTo>
                        <a:pt x="20" y="78"/>
                      </a:lnTo>
                      <a:lnTo>
                        <a:pt x="12" y="94"/>
                      </a:lnTo>
                      <a:lnTo>
                        <a:pt x="7" y="110"/>
                      </a:lnTo>
                      <a:lnTo>
                        <a:pt x="0" y="126"/>
                      </a:lnTo>
                      <a:lnTo>
                        <a:pt x="46" y="144"/>
                      </a:lnTo>
                      <a:lnTo>
                        <a:pt x="53" y="127"/>
                      </a:lnTo>
                      <a:lnTo>
                        <a:pt x="60" y="113"/>
                      </a:lnTo>
                      <a:lnTo>
                        <a:pt x="66" y="97"/>
                      </a:lnTo>
                      <a:lnTo>
                        <a:pt x="72" y="82"/>
                      </a:lnTo>
                      <a:lnTo>
                        <a:pt x="79" y="67"/>
                      </a:lnTo>
                      <a:lnTo>
                        <a:pt x="84" y="52"/>
                      </a:lnTo>
                      <a:lnTo>
                        <a:pt x="92" y="36"/>
                      </a:lnTo>
                      <a:lnTo>
                        <a:pt x="100" y="21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0" name="Freeform 140">
                  <a:extLst>
                    <a:ext uri="{FF2B5EF4-FFF2-40B4-BE49-F238E27FC236}">
                      <a16:creationId xmlns:a16="http://schemas.microsoft.com/office/drawing/2014/main" id="{B98DFEEF-2E7C-5BDF-4B72-1C8333E106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2790"/>
                  <a:ext cx="7" cy="6"/>
                </a:xfrm>
                <a:custGeom>
                  <a:avLst/>
                  <a:gdLst>
                    <a:gd name="T0" fmla="*/ 0 w 47"/>
                    <a:gd name="T1" fmla="*/ 0 h 34"/>
                    <a:gd name="T2" fmla="*/ 0 w 47"/>
                    <a:gd name="T3" fmla="*/ 0 h 34"/>
                    <a:gd name="T4" fmla="*/ 0 w 47"/>
                    <a:gd name="T5" fmla="*/ 0 h 34"/>
                    <a:gd name="T6" fmla="*/ 0 w 47"/>
                    <a:gd name="T7" fmla="*/ 0 h 34"/>
                    <a:gd name="T8" fmla="*/ 0 w 47"/>
                    <a:gd name="T9" fmla="*/ 0 h 34"/>
                    <a:gd name="T10" fmla="*/ 0 w 47"/>
                    <a:gd name="T11" fmla="*/ 0 h 34"/>
                    <a:gd name="T12" fmla="*/ 0 w 47"/>
                    <a:gd name="T13" fmla="*/ 0 h 34"/>
                    <a:gd name="T14" fmla="*/ 0 w 47"/>
                    <a:gd name="T15" fmla="*/ 0 h 34"/>
                    <a:gd name="T16" fmla="*/ 0 w 47"/>
                    <a:gd name="T17" fmla="*/ 0 h 34"/>
                    <a:gd name="T18" fmla="*/ 0 w 47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34"/>
                    <a:gd name="T32" fmla="*/ 47 w 47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34">
                      <a:moveTo>
                        <a:pt x="45" y="34"/>
                      </a:moveTo>
                      <a:lnTo>
                        <a:pt x="47" y="24"/>
                      </a:lnTo>
                      <a:lnTo>
                        <a:pt x="45" y="15"/>
                      </a:lnTo>
                      <a:lnTo>
                        <a:pt x="41" y="7"/>
                      </a:lnTo>
                      <a:lnTo>
                        <a:pt x="33" y="2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6" y="5"/>
                      </a:lnTo>
                      <a:lnTo>
                        <a:pt x="0" y="14"/>
                      </a:lnTo>
                      <a:lnTo>
                        <a:pt x="45" y="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1" name="Freeform 141">
                  <a:extLst>
                    <a:ext uri="{FF2B5EF4-FFF2-40B4-BE49-F238E27FC236}">
                      <a16:creationId xmlns:a16="http://schemas.microsoft.com/office/drawing/2014/main" id="{A7F89F9C-8213-E606-1B19-8CF62BBF03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09"/>
                  <a:ext cx="7" cy="6"/>
                </a:xfrm>
                <a:custGeom>
                  <a:avLst/>
                  <a:gdLst>
                    <a:gd name="T0" fmla="*/ 0 w 45"/>
                    <a:gd name="T1" fmla="*/ 0 h 38"/>
                    <a:gd name="T2" fmla="*/ 0 w 45"/>
                    <a:gd name="T3" fmla="*/ 0 h 38"/>
                    <a:gd name="T4" fmla="*/ 0 w 45"/>
                    <a:gd name="T5" fmla="*/ 0 h 38"/>
                    <a:gd name="T6" fmla="*/ 0 w 45"/>
                    <a:gd name="T7" fmla="*/ 0 h 38"/>
                    <a:gd name="T8" fmla="*/ 0 w 45"/>
                    <a:gd name="T9" fmla="*/ 0 h 38"/>
                    <a:gd name="T10" fmla="*/ 0 w 45"/>
                    <a:gd name="T11" fmla="*/ 0 h 38"/>
                    <a:gd name="T12" fmla="*/ 0 w 45"/>
                    <a:gd name="T13" fmla="*/ 0 h 38"/>
                    <a:gd name="T14" fmla="*/ 0 w 45"/>
                    <a:gd name="T15" fmla="*/ 0 h 38"/>
                    <a:gd name="T16" fmla="*/ 0 w 45"/>
                    <a:gd name="T17" fmla="*/ 0 h 38"/>
                    <a:gd name="T18" fmla="*/ 0 w 45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5"/>
                    <a:gd name="T31" fmla="*/ 0 h 38"/>
                    <a:gd name="T32" fmla="*/ 45 w 45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5" h="38">
                      <a:moveTo>
                        <a:pt x="45" y="11"/>
                      </a:moveTo>
                      <a:lnTo>
                        <a:pt x="37" y="3"/>
                      </a:lnTo>
                      <a:lnTo>
                        <a:pt x="29" y="0"/>
                      </a:lnTo>
                      <a:lnTo>
                        <a:pt x="19" y="0"/>
                      </a:lnTo>
                      <a:lnTo>
                        <a:pt x="11" y="4"/>
                      </a:lnTo>
                      <a:lnTo>
                        <a:pt x="5" y="10"/>
                      </a:lnTo>
                      <a:lnTo>
                        <a:pt x="0" y="18"/>
                      </a:lnTo>
                      <a:lnTo>
                        <a:pt x="0" y="28"/>
                      </a:lnTo>
                      <a:lnTo>
                        <a:pt x="5" y="38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2" name="Freeform 142">
                  <a:extLst>
                    <a:ext uri="{FF2B5EF4-FFF2-40B4-BE49-F238E27FC236}">
                      <a16:creationId xmlns:a16="http://schemas.microsoft.com/office/drawing/2014/main" id="{73262824-B05F-FCCF-00C8-B48189DAAF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2811"/>
                  <a:ext cx="15" cy="44"/>
                </a:xfrm>
                <a:custGeom>
                  <a:avLst/>
                  <a:gdLst>
                    <a:gd name="T0" fmla="*/ 0 w 89"/>
                    <a:gd name="T1" fmla="*/ 0 h 266"/>
                    <a:gd name="T2" fmla="*/ 0 w 89"/>
                    <a:gd name="T3" fmla="*/ 0 h 266"/>
                    <a:gd name="T4" fmla="*/ 0 w 89"/>
                    <a:gd name="T5" fmla="*/ 0 h 266"/>
                    <a:gd name="T6" fmla="*/ 0 w 89"/>
                    <a:gd name="T7" fmla="*/ 0 h 266"/>
                    <a:gd name="T8" fmla="*/ 0 w 89"/>
                    <a:gd name="T9" fmla="*/ 0 h 266"/>
                    <a:gd name="T10" fmla="*/ 0 w 89"/>
                    <a:gd name="T11" fmla="*/ 0 h 266"/>
                    <a:gd name="T12" fmla="*/ 0 w 89"/>
                    <a:gd name="T13" fmla="*/ 0 h 266"/>
                    <a:gd name="T14" fmla="*/ 0 w 89"/>
                    <a:gd name="T15" fmla="*/ 0 h 266"/>
                    <a:gd name="T16" fmla="*/ 0 w 89"/>
                    <a:gd name="T17" fmla="*/ 0 h 266"/>
                    <a:gd name="T18" fmla="*/ 0 w 89"/>
                    <a:gd name="T19" fmla="*/ 0 h 266"/>
                    <a:gd name="T20" fmla="*/ 0 w 89"/>
                    <a:gd name="T21" fmla="*/ 0 h 266"/>
                    <a:gd name="T22" fmla="*/ 0 w 89"/>
                    <a:gd name="T23" fmla="*/ 0 h 266"/>
                    <a:gd name="T24" fmla="*/ 0 w 89"/>
                    <a:gd name="T25" fmla="*/ 0 h 266"/>
                    <a:gd name="T26" fmla="*/ 0 w 89"/>
                    <a:gd name="T27" fmla="*/ 0 h 266"/>
                    <a:gd name="T28" fmla="*/ 0 w 89"/>
                    <a:gd name="T29" fmla="*/ 0 h 266"/>
                    <a:gd name="T30" fmla="*/ 0 w 89"/>
                    <a:gd name="T31" fmla="*/ 0 h 266"/>
                    <a:gd name="T32" fmla="*/ 0 w 89"/>
                    <a:gd name="T33" fmla="*/ 0 h 266"/>
                    <a:gd name="T34" fmla="*/ 0 w 89"/>
                    <a:gd name="T35" fmla="*/ 0 h 266"/>
                    <a:gd name="T36" fmla="*/ 0 w 89"/>
                    <a:gd name="T37" fmla="*/ 0 h 26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9"/>
                    <a:gd name="T58" fmla="*/ 0 h 266"/>
                    <a:gd name="T59" fmla="*/ 89 w 89"/>
                    <a:gd name="T60" fmla="*/ 266 h 26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9" h="266">
                      <a:moveTo>
                        <a:pt x="39" y="266"/>
                      </a:moveTo>
                      <a:lnTo>
                        <a:pt x="53" y="241"/>
                      </a:lnTo>
                      <a:lnTo>
                        <a:pt x="67" y="209"/>
                      </a:lnTo>
                      <a:lnTo>
                        <a:pt x="77" y="174"/>
                      </a:lnTo>
                      <a:lnTo>
                        <a:pt x="85" y="138"/>
                      </a:lnTo>
                      <a:lnTo>
                        <a:pt x="89" y="101"/>
                      </a:lnTo>
                      <a:lnTo>
                        <a:pt x="89" y="65"/>
                      </a:lnTo>
                      <a:lnTo>
                        <a:pt x="83" y="30"/>
                      </a:lnTo>
                      <a:lnTo>
                        <a:pt x="69" y="0"/>
                      </a:lnTo>
                      <a:lnTo>
                        <a:pt x="29" y="27"/>
                      </a:lnTo>
                      <a:lnTo>
                        <a:pt x="35" y="44"/>
                      </a:lnTo>
                      <a:lnTo>
                        <a:pt x="40" y="68"/>
                      </a:lnTo>
                      <a:lnTo>
                        <a:pt x="40" y="99"/>
                      </a:lnTo>
                      <a:lnTo>
                        <a:pt x="35" y="131"/>
                      </a:lnTo>
                      <a:lnTo>
                        <a:pt x="29" y="164"/>
                      </a:lnTo>
                      <a:lnTo>
                        <a:pt x="21" y="194"/>
                      </a:lnTo>
                      <a:lnTo>
                        <a:pt x="10" y="219"/>
                      </a:lnTo>
                      <a:lnTo>
                        <a:pt x="0" y="237"/>
                      </a:lnTo>
                      <a:lnTo>
                        <a:pt x="39" y="2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3" name="Freeform 143">
                  <a:extLst>
                    <a:ext uri="{FF2B5EF4-FFF2-40B4-BE49-F238E27FC236}">
                      <a16:creationId xmlns:a16="http://schemas.microsoft.com/office/drawing/2014/main" id="{5392AB37-50ED-A081-F739-4DC6CF2FFE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6" y="281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27"/>
                      </a:lnTo>
                      <a:lnTo>
                        <a:pt x="11" y="34"/>
                      </a:lnTo>
                      <a:lnTo>
                        <a:pt x="19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4" name="Freeform 144">
                  <a:extLst>
                    <a:ext uri="{FF2B5EF4-FFF2-40B4-BE49-F238E27FC236}">
                      <a16:creationId xmlns:a16="http://schemas.microsoft.com/office/drawing/2014/main" id="{52FE6BA8-695A-D279-E228-FEA4AF92F2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5" y="3082"/>
                  <a:ext cx="7" cy="7"/>
                </a:xfrm>
                <a:custGeom>
                  <a:avLst/>
                  <a:gdLst>
                    <a:gd name="T0" fmla="*/ 0 w 42"/>
                    <a:gd name="T1" fmla="*/ 0 h 41"/>
                    <a:gd name="T2" fmla="*/ 0 w 42"/>
                    <a:gd name="T3" fmla="*/ 0 h 41"/>
                    <a:gd name="T4" fmla="*/ 0 w 42"/>
                    <a:gd name="T5" fmla="*/ 0 h 41"/>
                    <a:gd name="T6" fmla="*/ 0 w 42"/>
                    <a:gd name="T7" fmla="*/ 0 h 41"/>
                    <a:gd name="T8" fmla="*/ 0 w 42"/>
                    <a:gd name="T9" fmla="*/ 0 h 41"/>
                    <a:gd name="T10" fmla="*/ 0 w 42"/>
                    <a:gd name="T11" fmla="*/ 0 h 41"/>
                    <a:gd name="T12" fmla="*/ 0 w 42"/>
                    <a:gd name="T13" fmla="*/ 0 h 41"/>
                    <a:gd name="T14" fmla="*/ 0 w 42"/>
                    <a:gd name="T15" fmla="*/ 0 h 41"/>
                    <a:gd name="T16" fmla="*/ 0 w 42"/>
                    <a:gd name="T17" fmla="*/ 0 h 41"/>
                    <a:gd name="T18" fmla="*/ 0 w 42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1"/>
                    <a:gd name="T32" fmla="*/ 42 w 42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1">
                      <a:moveTo>
                        <a:pt x="42" y="8"/>
                      </a:moveTo>
                      <a:lnTo>
                        <a:pt x="33" y="1"/>
                      </a:lnTo>
                      <a:lnTo>
                        <a:pt x="24" y="0"/>
                      </a:lnTo>
                      <a:lnTo>
                        <a:pt x="15" y="2"/>
                      </a:lnTo>
                      <a:lnTo>
                        <a:pt x="8" y="8"/>
                      </a:lnTo>
                      <a:lnTo>
                        <a:pt x="2" y="15"/>
                      </a:lnTo>
                      <a:lnTo>
                        <a:pt x="0" y="23"/>
                      </a:lnTo>
                      <a:lnTo>
                        <a:pt x="1" y="32"/>
                      </a:lnTo>
                      <a:lnTo>
                        <a:pt x="7" y="41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5" name="Freeform 145">
                  <a:extLst>
                    <a:ext uri="{FF2B5EF4-FFF2-40B4-BE49-F238E27FC236}">
                      <a16:creationId xmlns:a16="http://schemas.microsoft.com/office/drawing/2014/main" id="{2641BF6B-DB74-00BD-203A-ECA1265873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94" cy="93"/>
                </a:xfrm>
                <a:custGeom>
                  <a:avLst/>
                  <a:gdLst>
                    <a:gd name="T0" fmla="*/ 0 w 564"/>
                    <a:gd name="T1" fmla="*/ 0 h 555"/>
                    <a:gd name="T2" fmla="*/ 0 w 564"/>
                    <a:gd name="T3" fmla="*/ 0 h 555"/>
                    <a:gd name="T4" fmla="*/ 0 w 564"/>
                    <a:gd name="T5" fmla="*/ 0 h 555"/>
                    <a:gd name="T6" fmla="*/ 0 w 564"/>
                    <a:gd name="T7" fmla="*/ 0 h 555"/>
                    <a:gd name="T8" fmla="*/ 0 w 564"/>
                    <a:gd name="T9" fmla="*/ 0 h 555"/>
                    <a:gd name="T10" fmla="*/ 0 w 564"/>
                    <a:gd name="T11" fmla="*/ 0 h 555"/>
                    <a:gd name="T12" fmla="*/ 0 w 564"/>
                    <a:gd name="T13" fmla="*/ 0 h 555"/>
                    <a:gd name="T14" fmla="*/ 0 w 564"/>
                    <a:gd name="T15" fmla="*/ 0 h 555"/>
                    <a:gd name="T16" fmla="*/ 0 w 564"/>
                    <a:gd name="T17" fmla="*/ 0 h 555"/>
                    <a:gd name="T18" fmla="*/ 0 w 564"/>
                    <a:gd name="T19" fmla="*/ 0 h 555"/>
                    <a:gd name="T20" fmla="*/ 0 w 564"/>
                    <a:gd name="T21" fmla="*/ 0 h 555"/>
                    <a:gd name="T22" fmla="*/ 0 w 564"/>
                    <a:gd name="T23" fmla="*/ 0 h 555"/>
                    <a:gd name="T24" fmla="*/ 0 w 564"/>
                    <a:gd name="T25" fmla="*/ 0 h 555"/>
                    <a:gd name="T26" fmla="*/ 0 w 564"/>
                    <a:gd name="T27" fmla="*/ 0 h 555"/>
                    <a:gd name="T28" fmla="*/ 0 w 564"/>
                    <a:gd name="T29" fmla="*/ 0 h 555"/>
                    <a:gd name="T30" fmla="*/ 0 w 564"/>
                    <a:gd name="T31" fmla="*/ 0 h 555"/>
                    <a:gd name="T32" fmla="*/ 0 w 564"/>
                    <a:gd name="T33" fmla="*/ 0 h 555"/>
                    <a:gd name="T34" fmla="*/ 0 w 564"/>
                    <a:gd name="T35" fmla="*/ 0 h 555"/>
                    <a:gd name="T36" fmla="*/ 0 w 564"/>
                    <a:gd name="T37" fmla="*/ 0 h 555"/>
                    <a:gd name="T38" fmla="*/ 0 w 564"/>
                    <a:gd name="T39" fmla="*/ 0 h 555"/>
                    <a:gd name="T40" fmla="*/ 0 w 564"/>
                    <a:gd name="T41" fmla="*/ 0 h 555"/>
                    <a:gd name="T42" fmla="*/ 0 w 564"/>
                    <a:gd name="T43" fmla="*/ 0 h 555"/>
                    <a:gd name="T44" fmla="*/ 0 w 564"/>
                    <a:gd name="T45" fmla="*/ 0 h 555"/>
                    <a:gd name="T46" fmla="*/ 0 w 564"/>
                    <a:gd name="T47" fmla="*/ 0 h 555"/>
                    <a:gd name="T48" fmla="*/ 0 w 564"/>
                    <a:gd name="T49" fmla="*/ 0 h 555"/>
                    <a:gd name="T50" fmla="*/ 0 w 564"/>
                    <a:gd name="T51" fmla="*/ 0 h 555"/>
                    <a:gd name="T52" fmla="*/ 0 w 564"/>
                    <a:gd name="T53" fmla="*/ 0 h 555"/>
                    <a:gd name="T54" fmla="*/ 0 w 564"/>
                    <a:gd name="T55" fmla="*/ 0 h 555"/>
                    <a:gd name="T56" fmla="*/ 0 w 564"/>
                    <a:gd name="T57" fmla="*/ 0 h 555"/>
                    <a:gd name="T58" fmla="*/ 0 w 564"/>
                    <a:gd name="T59" fmla="*/ 0 h 555"/>
                    <a:gd name="T60" fmla="*/ 0 w 564"/>
                    <a:gd name="T61" fmla="*/ 0 h 555"/>
                    <a:gd name="T62" fmla="*/ 0 w 564"/>
                    <a:gd name="T63" fmla="*/ 0 h 555"/>
                    <a:gd name="T64" fmla="*/ 0 w 564"/>
                    <a:gd name="T65" fmla="*/ 0 h 555"/>
                    <a:gd name="T66" fmla="*/ 0 w 564"/>
                    <a:gd name="T67" fmla="*/ 0 h 555"/>
                    <a:gd name="T68" fmla="*/ 0 w 564"/>
                    <a:gd name="T69" fmla="*/ 0 h 55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64"/>
                    <a:gd name="T106" fmla="*/ 0 h 555"/>
                    <a:gd name="T107" fmla="*/ 564 w 564"/>
                    <a:gd name="T108" fmla="*/ 555 h 55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64" h="555">
                      <a:moveTo>
                        <a:pt x="564" y="520"/>
                      </a:moveTo>
                      <a:lnTo>
                        <a:pt x="530" y="488"/>
                      </a:lnTo>
                      <a:lnTo>
                        <a:pt x="497" y="455"/>
                      </a:lnTo>
                      <a:lnTo>
                        <a:pt x="465" y="423"/>
                      </a:lnTo>
                      <a:lnTo>
                        <a:pt x="432" y="390"/>
                      </a:lnTo>
                      <a:lnTo>
                        <a:pt x="399" y="357"/>
                      </a:lnTo>
                      <a:lnTo>
                        <a:pt x="365" y="325"/>
                      </a:lnTo>
                      <a:lnTo>
                        <a:pt x="332" y="293"/>
                      </a:lnTo>
                      <a:lnTo>
                        <a:pt x="299" y="260"/>
                      </a:lnTo>
                      <a:lnTo>
                        <a:pt x="266" y="226"/>
                      </a:lnTo>
                      <a:lnTo>
                        <a:pt x="233" y="194"/>
                      </a:lnTo>
                      <a:lnTo>
                        <a:pt x="200" y="161"/>
                      </a:lnTo>
                      <a:lnTo>
                        <a:pt x="167" y="130"/>
                      </a:lnTo>
                      <a:lnTo>
                        <a:pt x="134" y="96"/>
                      </a:lnTo>
                      <a:lnTo>
                        <a:pt x="100" y="65"/>
                      </a:lnTo>
                      <a:lnTo>
                        <a:pt x="67" y="32"/>
                      </a:lnTo>
                      <a:lnTo>
                        <a:pt x="35" y="0"/>
                      </a:lnTo>
                      <a:lnTo>
                        <a:pt x="0" y="33"/>
                      </a:lnTo>
                      <a:lnTo>
                        <a:pt x="34" y="66"/>
                      </a:lnTo>
                      <a:lnTo>
                        <a:pt x="66" y="98"/>
                      </a:lnTo>
                      <a:lnTo>
                        <a:pt x="100" y="132"/>
                      </a:lnTo>
                      <a:lnTo>
                        <a:pt x="132" y="163"/>
                      </a:lnTo>
                      <a:lnTo>
                        <a:pt x="165" y="196"/>
                      </a:lnTo>
                      <a:lnTo>
                        <a:pt x="199" y="229"/>
                      </a:lnTo>
                      <a:lnTo>
                        <a:pt x="231" y="261"/>
                      </a:lnTo>
                      <a:lnTo>
                        <a:pt x="265" y="294"/>
                      </a:lnTo>
                      <a:lnTo>
                        <a:pt x="299" y="327"/>
                      </a:lnTo>
                      <a:lnTo>
                        <a:pt x="331" y="360"/>
                      </a:lnTo>
                      <a:lnTo>
                        <a:pt x="364" y="392"/>
                      </a:lnTo>
                      <a:lnTo>
                        <a:pt x="397" y="425"/>
                      </a:lnTo>
                      <a:lnTo>
                        <a:pt x="430" y="458"/>
                      </a:lnTo>
                      <a:lnTo>
                        <a:pt x="464" y="490"/>
                      </a:lnTo>
                      <a:lnTo>
                        <a:pt x="496" y="523"/>
                      </a:lnTo>
                      <a:lnTo>
                        <a:pt x="529" y="555"/>
                      </a:lnTo>
                      <a:lnTo>
                        <a:pt x="564" y="5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6" name="Freeform 146">
                  <a:extLst>
                    <a:ext uri="{FF2B5EF4-FFF2-40B4-BE49-F238E27FC236}">
                      <a16:creationId xmlns:a16="http://schemas.microsoft.com/office/drawing/2014/main" id="{8CE76CDE-2327-005B-4875-037F04394F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86" y="3083"/>
                  <a:ext cx="7" cy="7"/>
                </a:xfrm>
                <a:custGeom>
                  <a:avLst/>
                  <a:gdLst>
                    <a:gd name="T0" fmla="*/ 0 w 41"/>
                    <a:gd name="T1" fmla="*/ 0 h 40"/>
                    <a:gd name="T2" fmla="*/ 0 w 41"/>
                    <a:gd name="T3" fmla="*/ 0 h 40"/>
                    <a:gd name="T4" fmla="*/ 0 w 41"/>
                    <a:gd name="T5" fmla="*/ 0 h 40"/>
                    <a:gd name="T6" fmla="*/ 0 w 41"/>
                    <a:gd name="T7" fmla="*/ 0 h 40"/>
                    <a:gd name="T8" fmla="*/ 0 w 41"/>
                    <a:gd name="T9" fmla="*/ 0 h 40"/>
                    <a:gd name="T10" fmla="*/ 0 w 41"/>
                    <a:gd name="T11" fmla="*/ 0 h 40"/>
                    <a:gd name="T12" fmla="*/ 0 w 41"/>
                    <a:gd name="T13" fmla="*/ 0 h 40"/>
                    <a:gd name="T14" fmla="*/ 0 w 41"/>
                    <a:gd name="T15" fmla="*/ 0 h 40"/>
                    <a:gd name="T16" fmla="*/ 0 w 41"/>
                    <a:gd name="T17" fmla="*/ 0 h 40"/>
                    <a:gd name="T18" fmla="*/ 0 w 41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0"/>
                    <a:gd name="T32" fmla="*/ 41 w 41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0">
                      <a:moveTo>
                        <a:pt x="0" y="33"/>
                      </a:moveTo>
                      <a:lnTo>
                        <a:pt x="9" y="40"/>
                      </a:lnTo>
                      <a:lnTo>
                        <a:pt x="18" y="40"/>
                      </a:lnTo>
                      <a:lnTo>
                        <a:pt x="27" y="39"/>
                      </a:lnTo>
                      <a:lnTo>
                        <a:pt x="35" y="32"/>
                      </a:lnTo>
                      <a:lnTo>
                        <a:pt x="39" y="25"/>
                      </a:lnTo>
                      <a:lnTo>
                        <a:pt x="41" y="17"/>
                      </a:lnTo>
                      <a:lnTo>
                        <a:pt x="40" y="7"/>
                      </a:lnTo>
                      <a:lnTo>
                        <a:pt x="35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7" name="Freeform 147">
                  <a:extLst>
                    <a:ext uri="{FF2B5EF4-FFF2-40B4-BE49-F238E27FC236}">
                      <a16:creationId xmlns:a16="http://schemas.microsoft.com/office/drawing/2014/main" id="{1274D963-F472-0CDD-5845-1AD6B53520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090"/>
                  <a:ext cx="6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4"/>
                      </a:moveTo>
                      <a:lnTo>
                        <a:pt x="28" y="0"/>
                      </a:lnTo>
                      <a:lnTo>
                        <a:pt x="19" y="1"/>
                      </a:lnTo>
                      <a:lnTo>
                        <a:pt x="10" y="4"/>
                      </a:lnTo>
                      <a:lnTo>
                        <a:pt x="5" y="11"/>
                      </a:lnTo>
                      <a:lnTo>
                        <a:pt x="1" y="19"/>
                      </a:lnTo>
                      <a:lnTo>
                        <a:pt x="0" y="29"/>
                      </a:lnTo>
                      <a:lnTo>
                        <a:pt x="4" y="37"/>
                      </a:lnTo>
                      <a:lnTo>
                        <a:pt x="11" y="45"/>
                      </a:lnTo>
                      <a:lnTo>
                        <a:pt x="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8" name="Freeform 148">
                  <a:extLst>
                    <a:ext uri="{FF2B5EF4-FFF2-40B4-BE49-F238E27FC236}">
                      <a16:creationId xmlns:a16="http://schemas.microsoft.com/office/drawing/2014/main" id="{F20E38A2-3083-C59A-99D8-47865A0D1E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0" y="3091"/>
                  <a:ext cx="198" cy="158"/>
                </a:xfrm>
                <a:custGeom>
                  <a:avLst/>
                  <a:gdLst>
                    <a:gd name="T0" fmla="*/ 0 w 1191"/>
                    <a:gd name="T1" fmla="*/ 0 h 950"/>
                    <a:gd name="T2" fmla="*/ 0 w 1191"/>
                    <a:gd name="T3" fmla="*/ 0 h 950"/>
                    <a:gd name="T4" fmla="*/ 0 w 1191"/>
                    <a:gd name="T5" fmla="*/ 0 h 950"/>
                    <a:gd name="T6" fmla="*/ 0 w 1191"/>
                    <a:gd name="T7" fmla="*/ 0 h 950"/>
                    <a:gd name="T8" fmla="*/ 0 w 1191"/>
                    <a:gd name="T9" fmla="*/ 0 h 950"/>
                    <a:gd name="T10" fmla="*/ 0 w 1191"/>
                    <a:gd name="T11" fmla="*/ 0 h 950"/>
                    <a:gd name="T12" fmla="*/ 0 w 1191"/>
                    <a:gd name="T13" fmla="*/ 0 h 950"/>
                    <a:gd name="T14" fmla="*/ 0 w 1191"/>
                    <a:gd name="T15" fmla="*/ 0 h 950"/>
                    <a:gd name="T16" fmla="*/ 0 w 1191"/>
                    <a:gd name="T17" fmla="*/ 0 h 950"/>
                    <a:gd name="T18" fmla="*/ 0 w 1191"/>
                    <a:gd name="T19" fmla="*/ 0 h 950"/>
                    <a:gd name="T20" fmla="*/ 0 w 1191"/>
                    <a:gd name="T21" fmla="*/ 0 h 950"/>
                    <a:gd name="T22" fmla="*/ 0 w 1191"/>
                    <a:gd name="T23" fmla="*/ 0 h 950"/>
                    <a:gd name="T24" fmla="*/ 0 w 1191"/>
                    <a:gd name="T25" fmla="*/ 0 h 950"/>
                    <a:gd name="T26" fmla="*/ 0 w 1191"/>
                    <a:gd name="T27" fmla="*/ 0 h 950"/>
                    <a:gd name="T28" fmla="*/ 0 w 1191"/>
                    <a:gd name="T29" fmla="*/ 0 h 950"/>
                    <a:gd name="T30" fmla="*/ 0 w 1191"/>
                    <a:gd name="T31" fmla="*/ 0 h 950"/>
                    <a:gd name="T32" fmla="*/ 0 w 1191"/>
                    <a:gd name="T33" fmla="*/ 0 h 950"/>
                    <a:gd name="T34" fmla="*/ 0 w 1191"/>
                    <a:gd name="T35" fmla="*/ 0 h 950"/>
                    <a:gd name="T36" fmla="*/ 0 w 1191"/>
                    <a:gd name="T37" fmla="*/ 0 h 950"/>
                    <a:gd name="T38" fmla="*/ 0 w 1191"/>
                    <a:gd name="T39" fmla="*/ 0 h 950"/>
                    <a:gd name="T40" fmla="*/ 0 w 1191"/>
                    <a:gd name="T41" fmla="*/ 0 h 950"/>
                    <a:gd name="T42" fmla="*/ 0 w 1191"/>
                    <a:gd name="T43" fmla="*/ 0 h 950"/>
                    <a:gd name="T44" fmla="*/ 0 w 1191"/>
                    <a:gd name="T45" fmla="*/ 0 h 950"/>
                    <a:gd name="T46" fmla="*/ 0 w 1191"/>
                    <a:gd name="T47" fmla="*/ 0 h 950"/>
                    <a:gd name="T48" fmla="*/ 0 w 1191"/>
                    <a:gd name="T49" fmla="*/ 0 h 950"/>
                    <a:gd name="T50" fmla="*/ 0 w 1191"/>
                    <a:gd name="T51" fmla="*/ 0 h 950"/>
                    <a:gd name="T52" fmla="*/ 0 w 1191"/>
                    <a:gd name="T53" fmla="*/ 0 h 950"/>
                    <a:gd name="T54" fmla="*/ 0 w 1191"/>
                    <a:gd name="T55" fmla="*/ 0 h 950"/>
                    <a:gd name="T56" fmla="*/ 0 w 1191"/>
                    <a:gd name="T57" fmla="*/ 0 h 950"/>
                    <a:gd name="T58" fmla="*/ 0 w 1191"/>
                    <a:gd name="T59" fmla="*/ 0 h 950"/>
                    <a:gd name="T60" fmla="*/ 0 w 1191"/>
                    <a:gd name="T61" fmla="*/ 0 h 950"/>
                    <a:gd name="T62" fmla="*/ 0 w 1191"/>
                    <a:gd name="T63" fmla="*/ 0 h 950"/>
                    <a:gd name="T64" fmla="*/ 0 w 1191"/>
                    <a:gd name="T65" fmla="*/ 0 h 95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91"/>
                    <a:gd name="T100" fmla="*/ 0 h 950"/>
                    <a:gd name="T101" fmla="*/ 1191 w 1191"/>
                    <a:gd name="T102" fmla="*/ 950 h 95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91" h="950">
                      <a:moveTo>
                        <a:pt x="1191" y="913"/>
                      </a:moveTo>
                      <a:lnTo>
                        <a:pt x="1156" y="882"/>
                      </a:lnTo>
                      <a:lnTo>
                        <a:pt x="1122" y="852"/>
                      </a:lnTo>
                      <a:lnTo>
                        <a:pt x="1087" y="819"/>
                      </a:lnTo>
                      <a:lnTo>
                        <a:pt x="1053" y="788"/>
                      </a:lnTo>
                      <a:lnTo>
                        <a:pt x="1018" y="757"/>
                      </a:lnTo>
                      <a:lnTo>
                        <a:pt x="983" y="727"/>
                      </a:lnTo>
                      <a:lnTo>
                        <a:pt x="948" y="698"/>
                      </a:lnTo>
                      <a:lnTo>
                        <a:pt x="913" y="668"/>
                      </a:lnTo>
                      <a:lnTo>
                        <a:pt x="877" y="637"/>
                      </a:lnTo>
                      <a:lnTo>
                        <a:pt x="843" y="608"/>
                      </a:lnTo>
                      <a:lnTo>
                        <a:pt x="807" y="578"/>
                      </a:lnTo>
                      <a:lnTo>
                        <a:pt x="772" y="550"/>
                      </a:lnTo>
                      <a:lnTo>
                        <a:pt x="736" y="520"/>
                      </a:lnTo>
                      <a:lnTo>
                        <a:pt x="700" y="491"/>
                      </a:lnTo>
                      <a:lnTo>
                        <a:pt x="665" y="463"/>
                      </a:lnTo>
                      <a:lnTo>
                        <a:pt x="629" y="434"/>
                      </a:lnTo>
                      <a:lnTo>
                        <a:pt x="591" y="405"/>
                      </a:lnTo>
                      <a:lnTo>
                        <a:pt x="555" y="378"/>
                      </a:lnTo>
                      <a:lnTo>
                        <a:pt x="519" y="350"/>
                      </a:lnTo>
                      <a:lnTo>
                        <a:pt x="482" y="322"/>
                      </a:lnTo>
                      <a:lnTo>
                        <a:pt x="446" y="295"/>
                      </a:lnTo>
                      <a:lnTo>
                        <a:pt x="409" y="268"/>
                      </a:lnTo>
                      <a:lnTo>
                        <a:pt x="372" y="240"/>
                      </a:lnTo>
                      <a:lnTo>
                        <a:pt x="334" y="213"/>
                      </a:lnTo>
                      <a:lnTo>
                        <a:pt x="297" y="186"/>
                      </a:lnTo>
                      <a:lnTo>
                        <a:pt x="259" y="159"/>
                      </a:lnTo>
                      <a:lnTo>
                        <a:pt x="221" y="131"/>
                      </a:lnTo>
                      <a:lnTo>
                        <a:pt x="182" y="105"/>
                      </a:lnTo>
                      <a:lnTo>
                        <a:pt x="144" y="78"/>
                      </a:lnTo>
                      <a:lnTo>
                        <a:pt x="106" y="52"/>
                      </a:lnTo>
                      <a:lnTo>
                        <a:pt x="67" y="26"/>
                      </a:lnTo>
                      <a:lnTo>
                        <a:pt x="27" y="0"/>
                      </a:lnTo>
                      <a:lnTo>
                        <a:pt x="0" y="41"/>
                      </a:lnTo>
                      <a:lnTo>
                        <a:pt x="40" y="67"/>
                      </a:lnTo>
                      <a:lnTo>
                        <a:pt x="78" y="94"/>
                      </a:lnTo>
                      <a:lnTo>
                        <a:pt x="117" y="120"/>
                      </a:lnTo>
                      <a:lnTo>
                        <a:pt x="154" y="145"/>
                      </a:lnTo>
                      <a:lnTo>
                        <a:pt x="194" y="172"/>
                      </a:lnTo>
                      <a:lnTo>
                        <a:pt x="230" y="198"/>
                      </a:lnTo>
                      <a:lnTo>
                        <a:pt x="268" y="225"/>
                      </a:lnTo>
                      <a:lnTo>
                        <a:pt x="306" y="252"/>
                      </a:lnTo>
                      <a:lnTo>
                        <a:pt x="343" y="279"/>
                      </a:lnTo>
                      <a:lnTo>
                        <a:pt x="380" y="306"/>
                      </a:lnTo>
                      <a:lnTo>
                        <a:pt x="417" y="334"/>
                      </a:lnTo>
                      <a:lnTo>
                        <a:pt x="454" y="362"/>
                      </a:lnTo>
                      <a:lnTo>
                        <a:pt x="490" y="389"/>
                      </a:lnTo>
                      <a:lnTo>
                        <a:pt x="526" y="417"/>
                      </a:lnTo>
                      <a:lnTo>
                        <a:pt x="562" y="445"/>
                      </a:lnTo>
                      <a:lnTo>
                        <a:pt x="598" y="472"/>
                      </a:lnTo>
                      <a:lnTo>
                        <a:pt x="634" y="501"/>
                      </a:lnTo>
                      <a:lnTo>
                        <a:pt x="670" y="529"/>
                      </a:lnTo>
                      <a:lnTo>
                        <a:pt x="706" y="559"/>
                      </a:lnTo>
                      <a:lnTo>
                        <a:pt x="742" y="587"/>
                      </a:lnTo>
                      <a:lnTo>
                        <a:pt x="776" y="616"/>
                      </a:lnTo>
                      <a:lnTo>
                        <a:pt x="811" y="646"/>
                      </a:lnTo>
                      <a:lnTo>
                        <a:pt x="846" y="675"/>
                      </a:lnTo>
                      <a:lnTo>
                        <a:pt x="881" y="705"/>
                      </a:lnTo>
                      <a:lnTo>
                        <a:pt x="916" y="735"/>
                      </a:lnTo>
                      <a:lnTo>
                        <a:pt x="952" y="765"/>
                      </a:lnTo>
                      <a:lnTo>
                        <a:pt x="985" y="796"/>
                      </a:lnTo>
                      <a:lnTo>
                        <a:pt x="1020" y="826"/>
                      </a:lnTo>
                      <a:lnTo>
                        <a:pt x="1055" y="856"/>
                      </a:lnTo>
                      <a:lnTo>
                        <a:pt x="1090" y="888"/>
                      </a:lnTo>
                      <a:lnTo>
                        <a:pt x="1123" y="918"/>
                      </a:lnTo>
                      <a:lnTo>
                        <a:pt x="1158" y="950"/>
                      </a:lnTo>
                      <a:lnTo>
                        <a:pt x="1191" y="9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99" name="Freeform 149">
                  <a:extLst>
                    <a:ext uri="{FF2B5EF4-FFF2-40B4-BE49-F238E27FC236}">
                      <a16:creationId xmlns:a16="http://schemas.microsoft.com/office/drawing/2014/main" id="{6DEA2414-2C1F-470B-3F63-69DFAF283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091"/>
                  <a:ext cx="7" cy="7"/>
                </a:xfrm>
                <a:custGeom>
                  <a:avLst/>
                  <a:gdLst>
                    <a:gd name="T0" fmla="*/ 0 w 41"/>
                    <a:gd name="T1" fmla="*/ 0 h 41"/>
                    <a:gd name="T2" fmla="*/ 0 w 41"/>
                    <a:gd name="T3" fmla="*/ 0 h 41"/>
                    <a:gd name="T4" fmla="*/ 0 w 41"/>
                    <a:gd name="T5" fmla="*/ 0 h 41"/>
                    <a:gd name="T6" fmla="*/ 0 w 41"/>
                    <a:gd name="T7" fmla="*/ 0 h 41"/>
                    <a:gd name="T8" fmla="*/ 0 w 41"/>
                    <a:gd name="T9" fmla="*/ 0 h 41"/>
                    <a:gd name="T10" fmla="*/ 0 w 41"/>
                    <a:gd name="T11" fmla="*/ 0 h 41"/>
                    <a:gd name="T12" fmla="*/ 0 w 41"/>
                    <a:gd name="T13" fmla="*/ 0 h 41"/>
                    <a:gd name="T14" fmla="*/ 0 w 41"/>
                    <a:gd name="T15" fmla="*/ 0 h 41"/>
                    <a:gd name="T16" fmla="*/ 0 w 41"/>
                    <a:gd name="T17" fmla="*/ 0 h 41"/>
                    <a:gd name="T18" fmla="*/ 0 w 41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1"/>
                    <a:gd name="T32" fmla="*/ 41 w 41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1">
                      <a:moveTo>
                        <a:pt x="0" y="36"/>
                      </a:moveTo>
                      <a:lnTo>
                        <a:pt x="9" y="41"/>
                      </a:lnTo>
                      <a:lnTo>
                        <a:pt x="18" y="41"/>
                      </a:lnTo>
                      <a:lnTo>
                        <a:pt x="27" y="39"/>
                      </a:lnTo>
                      <a:lnTo>
                        <a:pt x="34" y="34"/>
                      </a:lnTo>
                      <a:lnTo>
                        <a:pt x="40" y="27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0" name="Freeform 150">
                  <a:extLst>
                    <a:ext uri="{FF2B5EF4-FFF2-40B4-BE49-F238E27FC236}">
                      <a16:creationId xmlns:a16="http://schemas.microsoft.com/office/drawing/2014/main" id="{7ACA4482-5F72-0E0C-D09F-9A46691F3F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3146"/>
                  <a:ext cx="7" cy="8"/>
                </a:xfrm>
                <a:custGeom>
                  <a:avLst/>
                  <a:gdLst>
                    <a:gd name="T0" fmla="*/ 0 w 38"/>
                    <a:gd name="T1" fmla="*/ 0 h 45"/>
                    <a:gd name="T2" fmla="*/ 0 w 38"/>
                    <a:gd name="T3" fmla="*/ 0 h 45"/>
                    <a:gd name="T4" fmla="*/ 0 w 38"/>
                    <a:gd name="T5" fmla="*/ 0 h 45"/>
                    <a:gd name="T6" fmla="*/ 0 w 38"/>
                    <a:gd name="T7" fmla="*/ 0 h 45"/>
                    <a:gd name="T8" fmla="*/ 0 w 38"/>
                    <a:gd name="T9" fmla="*/ 0 h 45"/>
                    <a:gd name="T10" fmla="*/ 0 w 38"/>
                    <a:gd name="T11" fmla="*/ 0 h 45"/>
                    <a:gd name="T12" fmla="*/ 0 w 38"/>
                    <a:gd name="T13" fmla="*/ 0 h 45"/>
                    <a:gd name="T14" fmla="*/ 0 w 38"/>
                    <a:gd name="T15" fmla="*/ 0 h 45"/>
                    <a:gd name="T16" fmla="*/ 0 w 38"/>
                    <a:gd name="T17" fmla="*/ 0 h 45"/>
                    <a:gd name="T18" fmla="*/ 0 w 38"/>
                    <a:gd name="T19" fmla="*/ 0 h 4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"/>
                    <a:gd name="T31" fmla="*/ 0 h 45"/>
                    <a:gd name="T32" fmla="*/ 38 w 38"/>
                    <a:gd name="T33" fmla="*/ 45 h 4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" h="45">
                      <a:moveTo>
                        <a:pt x="38" y="5"/>
                      </a:moveTo>
                      <a:lnTo>
                        <a:pt x="28" y="0"/>
                      </a:lnTo>
                      <a:lnTo>
                        <a:pt x="17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3" y="38"/>
                      </a:lnTo>
                      <a:lnTo>
                        <a:pt x="10" y="45"/>
                      </a:lnTo>
                      <a:lnTo>
                        <a:pt x="3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1" name="Freeform 151">
                  <a:extLst>
                    <a:ext uri="{FF2B5EF4-FFF2-40B4-BE49-F238E27FC236}">
                      <a16:creationId xmlns:a16="http://schemas.microsoft.com/office/drawing/2014/main" id="{E22A5501-5715-478A-0F18-6EEB48DA2E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3147"/>
                  <a:ext cx="209" cy="199"/>
                </a:xfrm>
                <a:custGeom>
                  <a:avLst/>
                  <a:gdLst>
                    <a:gd name="T0" fmla="*/ 0 w 1255"/>
                    <a:gd name="T1" fmla="*/ 0 h 1192"/>
                    <a:gd name="T2" fmla="*/ 0 w 1255"/>
                    <a:gd name="T3" fmla="*/ 0 h 1192"/>
                    <a:gd name="T4" fmla="*/ 0 w 1255"/>
                    <a:gd name="T5" fmla="*/ 0 h 1192"/>
                    <a:gd name="T6" fmla="*/ 0 w 1255"/>
                    <a:gd name="T7" fmla="*/ 0 h 1192"/>
                    <a:gd name="T8" fmla="*/ 0 w 1255"/>
                    <a:gd name="T9" fmla="*/ 0 h 1192"/>
                    <a:gd name="T10" fmla="*/ 0 w 1255"/>
                    <a:gd name="T11" fmla="*/ 0 h 1192"/>
                    <a:gd name="T12" fmla="*/ 0 w 1255"/>
                    <a:gd name="T13" fmla="*/ 0 h 1192"/>
                    <a:gd name="T14" fmla="*/ 0 w 1255"/>
                    <a:gd name="T15" fmla="*/ 0 h 1192"/>
                    <a:gd name="T16" fmla="*/ 0 w 1255"/>
                    <a:gd name="T17" fmla="*/ 0 h 1192"/>
                    <a:gd name="T18" fmla="*/ 0 w 1255"/>
                    <a:gd name="T19" fmla="*/ 0 h 1192"/>
                    <a:gd name="T20" fmla="*/ 0 w 1255"/>
                    <a:gd name="T21" fmla="*/ 0 h 1192"/>
                    <a:gd name="T22" fmla="*/ 0 w 1255"/>
                    <a:gd name="T23" fmla="*/ 0 h 1192"/>
                    <a:gd name="T24" fmla="*/ 0 w 1255"/>
                    <a:gd name="T25" fmla="*/ 0 h 1192"/>
                    <a:gd name="T26" fmla="*/ 0 w 1255"/>
                    <a:gd name="T27" fmla="*/ 0 h 1192"/>
                    <a:gd name="T28" fmla="*/ 0 w 1255"/>
                    <a:gd name="T29" fmla="*/ 0 h 1192"/>
                    <a:gd name="T30" fmla="*/ 0 w 1255"/>
                    <a:gd name="T31" fmla="*/ 0 h 1192"/>
                    <a:gd name="T32" fmla="*/ 0 w 1255"/>
                    <a:gd name="T33" fmla="*/ 0 h 1192"/>
                    <a:gd name="T34" fmla="*/ 0 w 1255"/>
                    <a:gd name="T35" fmla="*/ 0 h 1192"/>
                    <a:gd name="T36" fmla="*/ 0 w 1255"/>
                    <a:gd name="T37" fmla="*/ 0 h 1192"/>
                    <a:gd name="T38" fmla="*/ 0 w 1255"/>
                    <a:gd name="T39" fmla="*/ 0 h 1192"/>
                    <a:gd name="T40" fmla="*/ 0 w 1255"/>
                    <a:gd name="T41" fmla="*/ 0 h 1192"/>
                    <a:gd name="T42" fmla="*/ 0 w 1255"/>
                    <a:gd name="T43" fmla="*/ 0 h 1192"/>
                    <a:gd name="T44" fmla="*/ 0 w 1255"/>
                    <a:gd name="T45" fmla="*/ 0 h 1192"/>
                    <a:gd name="T46" fmla="*/ 0 w 1255"/>
                    <a:gd name="T47" fmla="*/ 0 h 1192"/>
                    <a:gd name="T48" fmla="*/ 0 w 1255"/>
                    <a:gd name="T49" fmla="*/ 0 h 1192"/>
                    <a:gd name="T50" fmla="*/ 0 w 1255"/>
                    <a:gd name="T51" fmla="*/ 0 h 1192"/>
                    <a:gd name="T52" fmla="*/ 0 w 1255"/>
                    <a:gd name="T53" fmla="*/ 0 h 1192"/>
                    <a:gd name="T54" fmla="*/ 0 w 1255"/>
                    <a:gd name="T55" fmla="*/ 0 h 1192"/>
                    <a:gd name="T56" fmla="*/ 0 w 1255"/>
                    <a:gd name="T57" fmla="*/ 0 h 1192"/>
                    <a:gd name="T58" fmla="*/ 0 w 1255"/>
                    <a:gd name="T59" fmla="*/ 0 h 1192"/>
                    <a:gd name="T60" fmla="*/ 0 w 1255"/>
                    <a:gd name="T61" fmla="*/ 0 h 1192"/>
                    <a:gd name="T62" fmla="*/ 0 w 1255"/>
                    <a:gd name="T63" fmla="*/ 0 h 1192"/>
                    <a:gd name="T64" fmla="*/ 0 w 1255"/>
                    <a:gd name="T65" fmla="*/ 0 h 119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255"/>
                    <a:gd name="T100" fmla="*/ 0 h 1192"/>
                    <a:gd name="T101" fmla="*/ 1255 w 1255"/>
                    <a:gd name="T102" fmla="*/ 1192 h 119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255" h="1192">
                      <a:moveTo>
                        <a:pt x="1255" y="1160"/>
                      </a:moveTo>
                      <a:lnTo>
                        <a:pt x="1220" y="1119"/>
                      </a:lnTo>
                      <a:lnTo>
                        <a:pt x="1187" y="1076"/>
                      </a:lnTo>
                      <a:lnTo>
                        <a:pt x="1151" y="1036"/>
                      </a:lnTo>
                      <a:lnTo>
                        <a:pt x="1117" y="994"/>
                      </a:lnTo>
                      <a:lnTo>
                        <a:pt x="1082" y="954"/>
                      </a:lnTo>
                      <a:lnTo>
                        <a:pt x="1046" y="915"/>
                      </a:lnTo>
                      <a:lnTo>
                        <a:pt x="1010" y="875"/>
                      </a:lnTo>
                      <a:lnTo>
                        <a:pt x="975" y="837"/>
                      </a:lnTo>
                      <a:lnTo>
                        <a:pt x="941" y="798"/>
                      </a:lnTo>
                      <a:lnTo>
                        <a:pt x="905" y="759"/>
                      </a:lnTo>
                      <a:lnTo>
                        <a:pt x="869" y="721"/>
                      </a:lnTo>
                      <a:lnTo>
                        <a:pt x="833" y="684"/>
                      </a:lnTo>
                      <a:lnTo>
                        <a:pt x="795" y="646"/>
                      </a:lnTo>
                      <a:lnTo>
                        <a:pt x="758" y="611"/>
                      </a:lnTo>
                      <a:lnTo>
                        <a:pt x="722" y="574"/>
                      </a:lnTo>
                      <a:lnTo>
                        <a:pt x="685" y="537"/>
                      </a:lnTo>
                      <a:lnTo>
                        <a:pt x="645" y="501"/>
                      </a:lnTo>
                      <a:lnTo>
                        <a:pt x="607" y="467"/>
                      </a:lnTo>
                      <a:lnTo>
                        <a:pt x="570" y="432"/>
                      </a:lnTo>
                      <a:lnTo>
                        <a:pt x="531" y="397"/>
                      </a:lnTo>
                      <a:lnTo>
                        <a:pt x="491" y="362"/>
                      </a:lnTo>
                      <a:lnTo>
                        <a:pt x="451" y="329"/>
                      </a:lnTo>
                      <a:lnTo>
                        <a:pt x="412" y="294"/>
                      </a:lnTo>
                      <a:lnTo>
                        <a:pt x="371" y="260"/>
                      </a:lnTo>
                      <a:lnTo>
                        <a:pt x="330" y="228"/>
                      </a:lnTo>
                      <a:lnTo>
                        <a:pt x="289" y="194"/>
                      </a:lnTo>
                      <a:lnTo>
                        <a:pt x="246" y="161"/>
                      </a:lnTo>
                      <a:lnTo>
                        <a:pt x="203" y="129"/>
                      </a:lnTo>
                      <a:lnTo>
                        <a:pt x="160" y="96"/>
                      </a:lnTo>
                      <a:lnTo>
                        <a:pt x="116" y="64"/>
                      </a:lnTo>
                      <a:lnTo>
                        <a:pt x="73" y="32"/>
                      </a:lnTo>
                      <a:lnTo>
                        <a:pt x="28" y="0"/>
                      </a:lnTo>
                      <a:lnTo>
                        <a:pt x="0" y="40"/>
                      </a:lnTo>
                      <a:lnTo>
                        <a:pt x="43" y="71"/>
                      </a:lnTo>
                      <a:lnTo>
                        <a:pt x="87" y="103"/>
                      </a:lnTo>
                      <a:lnTo>
                        <a:pt x="131" y="135"/>
                      </a:lnTo>
                      <a:lnTo>
                        <a:pt x="174" y="168"/>
                      </a:lnTo>
                      <a:lnTo>
                        <a:pt x="217" y="201"/>
                      </a:lnTo>
                      <a:lnTo>
                        <a:pt x="258" y="233"/>
                      </a:lnTo>
                      <a:lnTo>
                        <a:pt x="299" y="265"/>
                      </a:lnTo>
                      <a:lnTo>
                        <a:pt x="340" y="298"/>
                      </a:lnTo>
                      <a:lnTo>
                        <a:pt x="379" y="332"/>
                      </a:lnTo>
                      <a:lnTo>
                        <a:pt x="418" y="366"/>
                      </a:lnTo>
                      <a:lnTo>
                        <a:pt x="459" y="400"/>
                      </a:lnTo>
                      <a:lnTo>
                        <a:pt x="497" y="434"/>
                      </a:lnTo>
                      <a:lnTo>
                        <a:pt x="538" y="468"/>
                      </a:lnTo>
                      <a:lnTo>
                        <a:pt x="575" y="503"/>
                      </a:lnTo>
                      <a:lnTo>
                        <a:pt x="613" y="538"/>
                      </a:lnTo>
                      <a:lnTo>
                        <a:pt x="650" y="573"/>
                      </a:lnTo>
                      <a:lnTo>
                        <a:pt x="687" y="608"/>
                      </a:lnTo>
                      <a:lnTo>
                        <a:pt x="724" y="645"/>
                      </a:lnTo>
                      <a:lnTo>
                        <a:pt x="761" y="681"/>
                      </a:lnTo>
                      <a:lnTo>
                        <a:pt x="797" y="719"/>
                      </a:lnTo>
                      <a:lnTo>
                        <a:pt x="833" y="755"/>
                      </a:lnTo>
                      <a:lnTo>
                        <a:pt x="869" y="793"/>
                      </a:lnTo>
                      <a:lnTo>
                        <a:pt x="905" y="830"/>
                      </a:lnTo>
                      <a:lnTo>
                        <a:pt x="939" y="870"/>
                      </a:lnTo>
                      <a:lnTo>
                        <a:pt x="974" y="908"/>
                      </a:lnTo>
                      <a:lnTo>
                        <a:pt x="1009" y="947"/>
                      </a:lnTo>
                      <a:lnTo>
                        <a:pt x="1044" y="986"/>
                      </a:lnTo>
                      <a:lnTo>
                        <a:pt x="1079" y="1027"/>
                      </a:lnTo>
                      <a:lnTo>
                        <a:pt x="1114" y="1068"/>
                      </a:lnTo>
                      <a:lnTo>
                        <a:pt x="1148" y="1109"/>
                      </a:lnTo>
                      <a:lnTo>
                        <a:pt x="1183" y="1149"/>
                      </a:lnTo>
                      <a:lnTo>
                        <a:pt x="1217" y="1192"/>
                      </a:lnTo>
                      <a:lnTo>
                        <a:pt x="1255" y="1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2" name="Freeform 152">
                  <a:extLst>
                    <a:ext uri="{FF2B5EF4-FFF2-40B4-BE49-F238E27FC236}">
                      <a16:creationId xmlns:a16="http://schemas.microsoft.com/office/drawing/2014/main" id="{2EC3E03D-40D4-37AB-5D6F-5D96CFCA6C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3" y="3148"/>
                  <a:ext cx="8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0" y="32"/>
                      </a:moveTo>
                      <a:lnTo>
                        <a:pt x="9" y="38"/>
                      </a:lnTo>
                      <a:lnTo>
                        <a:pt x="17" y="41"/>
                      </a:lnTo>
                      <a:lnTo>
                        <a:pt x="26" y="39"/>
                      </a:lnTo>
                      <a:lnTo>
                        <a:pt x="34" y="35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3" name="Freeform 153">
                  <a:extLst>
                    <a:ext uri="{FF2B5EF4-FFF2-40B4-BE49-F238E27FC236}">
                      <a16:creationId xmlns:a16="http://schemas.microsoft.com/office/drawing/2014/main" id="{E032591C-BA74-916C-60C0-7468FB207B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9" y="3249"/>
                  <a:ext cx="6" cy="7"/>
                </a:xfrm>
                <a:custGeom>
                  <a:avLst/>
                  <a:gdLst>
                    <a:gd name="T0" fmla="*/ 0 w 36"/>
                    <a:gd name="T1" fmla="*/ 0 h 46"/>
                    <a:gd name="T2" fmla="*/ 0 w 36"/>
                    <a:gd name="T3" fmla="*/ 0 h 46"/>
                    <a:gd name="T4" fmla="*/ 0 w 36"/>
                    <a:gd name="T5" fmla="*/ 0 h 46"/>
                    <a:gd name="T6" fmla="*/ 0 w 36"/>
                    <a:gd name="T7" fmla="*/ 0 h 46"/>
                    <a:gd name="T8" fmla="*/ 0 w 36"/>
                    <a:gd name="T9" fmla="*/ 0 h 46"/>
                    <a:gd name="T10" fmla="*/ 0 w 36"/>
                    <a:gd name="T11" fmla="*/ 0 h 46"/>
                    <a:gd name="T12" fmla="*/ 0 w 36"/>
                    <a:gd name="T13" fmla="*/ 0 h 46"/>
                    <a:gd name="T14" fmla="*/ 0 w 36"/>
                    <a:gd name="T15" fmla="*/ 0 h 46"/>
                    <a:gd name="T16" fmla="*/ 0 w 36"/>
                    <a:gd name="T17" fmla="*/ 0 h 46"/>
                    <a:gd name="T18" fmla="*/ 0 w 36"/>
                    <a:gd name="T19" fmla="*/ 0 h 4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"/>
                    <a:gd name="T31" fmla="*/ 0 h 46"/>
                    <a:gd name="T32" fmla="*/ 36 w 36"/>
                    <a:gd name="T33" fmla="*/ 46 h 4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" h="46">
                      <a:moveTo>
                        <a:pt x="36" y="4"/>
                      </a:moveTo>
                      <a:lnTo>
                        <a:pt x="26" y="0"/>
                      </a:lnTo>
                      <a:lnTo>
                        <a:pt x="17" y="2"/>
                      </a:lnTo>
                      <a:lnTo>
                        <a:pt x="9" y="6"/>
                      </a:lnTo>
                      <a:lnTo>
                        <a:pt x="2" y="13"/>
                      </a:lnTo>
                      <a:lnTo>
                        <a:pt x="0" y="23"/>
                      </a:lnTo>
                      <a:lnTo>
                        <a:pt x="0" y="31"/>
                      </a:lnTo>
                      <a:lnTo>
                        <a:pt x="3" y="40"/>
                      </a:lnTo>
                      <a:lnTo>
                        <a:pt x="12" y="46"/>
                      </a:lnTo>
                      <a:lnTo>
                        <a:pt x="36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4" name="Freeform 154">
                  <a:extLst>
                    <a:ext uri="{FF2B5EF4-FFF2-40B4-BE49-F238E27FC236}">
                      <a16:creationId xmlns:a16="http://schemas.microsoft.com/office/drawing/2014/main" id="{D48D0117-9BD0-34F2-B8C2-405CBA7AF0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" y="3249"/>
                  <a:ext cx="181" cy="157"/>
                </a:xfrm>
                <a:custGeom>
                  <a:avLst/>
                  <a:gdLst>
                    <a:gd name="T0" fmla="*/ 0 w 1089"/>
                    <a:gd name="T1" fmla="*/ 0 h 937"/>
                    <a:gd name="T2" fmla="*/ 0 w 1089"/>
                    <a:gd name="T3" fmla="*/ 0 h 937"/>
                    <a:gd name="T4" fmla="*/ 0 w 1089"/>
                    <a:gd name="T5" fmla="*/ 0 h 937"/>
                    <a:gd name="T6" fmla="*/ 0 w 1089"/>
                    <a:gd name="T7" fmla="*/ 0 h 937"/>
                    <a:gd name="T8" fmla="*/ 0 w 1089"/>
                    <a:gd name="T9" fmla="*/ 0 h 937"/>
                    <a:gd name="T10" fmla="*/ 0 w 1089"/>
                    <a:gd name="T11" fmla="*/ 0 h 937"/>
                    <a:gd name="T12" fmla="*/ 0 w 1089"/>
                    <a:gd name="T13" fmla="*/ 0 h 937"/>
                    <a:gd name="T14" fmla="*/ 0 w 1089"/>
                    <a:gd name="T15" fmla="*/ 0 h 937"/>
                    <a:gd name="T16" fmla="*/ 0 w 1089"/>
                    <a:gd name="T17" fmla="*/ 0 h 937"/>
                    <a:gd name="T18" fmla="*/ 0 w 1089"/>
                    <a:gd name="T19" fmla="*/ 0 h 937"/>
                    <a:gd name="T20" fmla="*/ 0 w 1089"/>
                    <a:gd name="T21" fmla="*/ 0 h 937"/>
                    <a:gd name="T22" fmla="*/ 0 w 1089"/>
                    <a:gd name="T23" fmla="*/ 0 h 937"/>
                    <a:gd name="T24" fmla="*/ 0 w 1089"/>
                    <a:gd name="T25" fmla="*/ 0 h 937"/>
                    <a:gd name="T26" fmla="*/ 0 w 1089"/>
                    <a:gd name="T27" fmla="*/ 0 h 937"/>
                    <a:gd name="T28" fmla="*/ 0 w 1089"/>
                    <a:gd name="T29" fmla="*/ 0 h 937"/>
                    <a:gd name="T30" fmla="*/ 0 w 1089"/>
                    <a:gd name="T31" fmla="*/ 0 h 937"/>
                    <a:gd name="T32" fmla="*/ 0 w 1089"/>
                    <a:gd name="T33" fmla="*/ 0 h 937"/>
                    <a:gd name="T34" fmla="*/ 0 w 1089"/>
                    <a:gd name="T35" fmla="*/ 0 h 937"/>
                    <a:gd name="T36" fmla="*/ 0 w 1089"/>
                    <a:gd name="T37" fmla="*/ 0 h 937"/>
                    <a:gd name="T38" fmla="*/ 0 w 1089"/>
                    <a:gd name="T39" fmla="*/ 0 h 937"/>
                    <a:gd name="T40" fmla="*/ 0 w 1089"/>
                    <a:gd name="T41" fmla="*/ 0 h 937"/>
                    <a:gd name="T42" fmla="*/ 0 w 1089"/>
                    <a:gd name="T43" fmla="*/ 0 h 937"/>
                    <a:gd name="T44" fmla="*/ 0 w 1089"/>
                    <a:gd name="T45" fmla="*/ 0 h 937"/>
                    <a:gd name="T46" fmla="*/ 0 w 1089"/>
                    <a:gd name="T47" fmla="*/ 0 h 937"/>
                    <a:gd name="T48" fmla="*/ 0 w 1089"/>
                    <a:gd name="T49" fmla="*/ 0 h 937"/>
                    <a:gd name="T50" fmla="*/ 0 w 1089"/>
                    <a:gd name="T51" fmla="*/ 0 h 937"/>
                    <a:gd name="T52" fmla="*/ 0 w 1089"/>
                    <a:gd name="T53" fmla="*/ 0 h 937"/>
                    <a:gd name="T54" fmla="*/ 0 w 1089"/>
                    <a:gd name="T55" fmla="*/ 0 h 937"/>
                    <a:gd name="T56" fmla="*/ 0 w 1089"/>
                    <a:gd name="T57" fmla="*/ 0 h 937"/>
                    <a:gd name="T58" fmla="*/ 0 w 1089"/>
                    <a:gd name="T59" fmla="*/ 0 h 937"/>
                    <a:gd name="T60" fmla="*/ 0 w 1089"/>
                    <a:gd name="T61" fmla="*/ 0 h 937"/>
                    <a:gd name="T62" fmla="*/ 0 w 1089"/>
                    <a:gd name="T63" fmla="*/ 0 h 937"/>
                    <a:gd name="T64" fmla="*/ 0 w 1089"/>
                    <a:gd name="T65" fmla="*/ 0 h 93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089"/>
                    <a:gd name="T100" fmla="*/ 0 h 937"/>
                    <a:gd name="T101" fmla="*/ 1089 w 1089"/>
                    <a:gd name="T102" fmla="*/ 937 h 93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089" h="937">
                      <a:moveTo>
                        <a:pt x="1089" y="904"/>
                      </a:moveTo>
                      <a:lnTo>
                        <a:pt x="1061" y="872"/>
                      </a:lnTo>
                      <a:lnTo>
                        <a:pt x="1032" y="839"/>
                      </a:lnTo>
                      <a:lnTo>
                        <a:pt x="1003" y="807"/>
                      </a:lnTo>
                      <a:lnTo>
                        <a:pt x="972" y="775"/>
                      </a:lnTo>
                      <a:lnTo>
                        <a:pt x="943" y="744"/>
                      </a:lnTo>
                      <a:lnTo>
                        <a:pt x="913" y="711"/>
                      </a:lnTo>
                      <a:lnTo>
                        <a:pt x="884" y="680"/>
                      </a:lnTo>
                      <a:lnTo>
                        <a:pt x="852" y="650"/>
                      </a:lnTo>
                      <a:lnTo>
                        <a:pt x="822" y="618"/>
                      </a:lnTo>
                      <a:lnTo>
                        <a:pt x="791" y="589"/>
                      </a:lnTo>
                      <a:lnTo>
                        <a:pt x="760" y="556"/>
                      </a:lnTo>
                      <a:lnTo>
                        <a:pt x="729" y="527"/>
                      </a:lnTo>
                      <a:lnTo>
                        <a:pt x="696" y="498"/>
                      </a:lnTo>
                      <a:lnTo>
                        <a:pt x="665" y="469"/>
                      </a:lnTo>
                      <a:lnTo>
                        <a:pt x="632" y="440"/>
                      </a:lnTo>
                      <a:lnTo>
                        <a:pt x="600" y="409"/>
                      </a:lnTo>
                      <a:lnTo>
                        <a:pt x="566" y="381"/>
                      </a:lnTo>
                      <a:lnTo>
                        <a:pt x="532" y="354"/>
                      </a:lnTo>
                      <a:lnTo>
                        <a:pt x="499" y="326"/>
                      </a:lnTo>
                      <a:lnTo>
                        <a:pt x="466" y="297"/>
                      </a:lnTo>
                      <a:lnTo>
                        <a:pt x="430" y="271"/>
                      </a:lnTo>
                      <a:lnTo>
                        <a:pt x="395" y="244"/>
                      </a:lnTo>
                      <a:lnTo>
                        <a:pt x="361" y="217"/>
                      </a:lnTo>
                      <a:lnTo>
                        <a:pt x="326" y="192"/>
                      </a:lnTo>
                      <a:lnTo>
                        <a:pt x="289" y="166"/>
                      </a:lnTo>
                      <a:lnTo>
                        <a:pt x="253" y="141"/>
                      </a:lnTo>
                      <a:lnTo>
                        <a:pt x="216" y="116"/>
                      </a:lnTo>
                      <a:lnTo>
                        <a:pt x="177" y="92"/>
                      </a:lnTo>
                      <a:lnTo>
                        <a:pt x="140" y="68"/>
                      </a:lnTo>
                      <a:lnTo>
                        <a:pt x="102" y="45"/>
                      </a:lnTo>
                      <a:lnTo>
                        <a:pt x="62" y="22"/>
                      </a:lnTo>
                      <a:lnTo>
                        <a:pt x="24" y="0"/>
                      </a:lnTo>
                      <a:lnTo>
                        <a:pt x="0" y="42"/>
                      </a:lnTo>
                      <a:lnTo>
                        <a:pt x="38" y="65"/>
                      </a:lnTo>
                      <a:lnTo>
                        <a:pt x="76" y="87"/>
                      </a:lnTo>
                      <a:lnTo>
                        <a:pt x="115" y="111"/>
                      </a:lnTo>
                      <a:lnTo>
                        <a:pt x="152" y="133"/>
                      </a:lnTo>
                      <a:lnTo>
                        <a:pt x="189" y="158"/>
                      </a:lnTo>
                      <a:lnTo>
                        <a:pt x="225" y="181"/>
                      </a:lnTo>
                      <a:lnTo>
                        <a:pt x="261" y="206"/>
                      </a:lnTo>
                      <a:lnTo>
                        <a:pt x="297" y="232"/>
                      </a:lnTo>
                      <a:lnTo>
                        <a:pt x="331" y="257"/>
                      </a:lnTo>
                      <a:lnTo>
                        <a:pt x="366" y="284"/>
                      </a:lnTo>
                      <a:lnTo>
                        <a:pt x="401" y="311"/>
                      </a:lnTo>
                      <a:lnTo>
                        <a:pt x="435" y="336"/>
                      </a:lnTo>
                      <a:lnTo>
                        <a:pt x="468" y="363"/>
                      </a:lnTo>
                      <a:lnTo>
                        <a:pt x="502" y="391"/>
                      </a:lnTo>
                      <a:lnTo>
                        <a:pt x="535" y="419"/>
                      </a:lnTo>
                      <a:lnTo>
                        <a:pt x="567" y="448"/>
                      </a:lnTo>
                      <a:lnTo>
                        <a:pt x="600" y="476"/>
                      </a:lnTo>
                      <a:lnTo>
                        <a:pt x="632" y="505"/>
                      </a:lnTo>
                      <a:lnTo>
                        <a:pt x="663" y="534"/>
                      </a:lnTo>
                      <a:lnTo>
                        <a:pt x="694" y="564"/>
                      </a:lnTo>
                      <a:lnTo>
                        <a:pt x="725" y="592"/>
                      </a:lnTo>
                      <a:lnTo>
                        <a:pt x="757" y="623"/>
                      </a:lnTo>
                      <a:lnTo>
                        <a:pt x="787" y="653"/>
                      </a:lnTo>
                      <a:lnTo>
                        <a:pt x="819" y="683"/>
                      </a:lnTo>
                      <a:lnTo>
                        <a:pt x="848" y="715"/>
                      </a:lnTo>
                      <a:lnTo>
                        <a:pt x="877" y="746"/>
                      </a:lnTo>
                      <a:lnTo>
                        <a:pt x="907" y="778"/>
                      </a:lnTo>
                      <a:lnTo>
                        <a:pt x="937" y="809"/>
                      </a:lnTo>
                      <a:lnTo>
                        <a:pt x="967" y="842"/>
                      </a:lnTo>
                      <a:lnTo>
                        <a:pt x="996" y="872"/>
                      </a:lnTo>
                      <a:lnTo>
                        <a:pt x="1023" y="904"/>
                      </a:lnTo>
                      <a:lnTo>
                        <a:pt x="1052" y="937"/>
                      </a:lnTo>
                      <a:lnTo>
                        <a:pt x="1089" y="9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5" name="Freeform 155">
                  <a:extLst>
                    <a:ext uri="{FF2B5EF4-FFF2-40B4-BE49-F238E27FC236}">
                      <a16:creationId xmlns:a16="http://schemas.microsoft.com/office/drawing/2014/main" id="{508CDB19-6151-FCC1-A265-01ABE42CB1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250"/>
                  <a:ext cx="8" cy="7"/>
                </a:xfrm>
                <a:custGeom>
                  <a:avLst/>
                  <a:gdLst>
                    <a:gd name="T0" fmla="*/ 0 w 44"/>
                    <a:gd name="T1" fmla="*/ 0 h 42"/>
                    <a:gd name="T2" fmla="*/ 0 w 44"/>
                    <a:gd name="T3" fmla="*/ 0 h 42"/>
                    <a:gd name="T4" fmla="*/ 0 w 44"/>
                    <a:gd name="T5" fmla="*/ 0 h 42"/>
                    <a:gd name="T6" fmla="*/ 0 w 44"/>
                    <a:gd name="T7" fmla="*/ 0 h 42"/>
                    <a:gd name="T8" fmla="*/ 0 w 44"/>
                    <a:gd name="T9" fmla="*/ 0 h 42"/>
                    <a:gd name="T10" fmla="*/ 0 w 44"/>
                    <a:gd name="T11" fmla="*/ 0 h 42"/>
                    <a:gd name="T12" fmla="*/ 0 w 44"/>
                    <a:gd name="T13" fmla="*/ 0 h 42"/>
                    <a:gd name="T14" fmla="*/ 0 w 44"/>
                    <a:gd name="T15" fmla="*/ 0 h 42"/>
                    <a:gd name="T16" fmla="*/ 0 w 44"/>
                    <a:gd name="T17" fmla="*/ 0 h 42"/>
                    <a:gd name="T18" fmla="*/ 0 w 44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2"/>
                    <a:gd name="T32" fmla="*/ 44 w 4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2">
                      <a:moveTo>
                        <a:pt x="0" y="33"/>
                      </a:moveTo>
                      <a:lnTo>
                        <a:pt x="8" y="41"/>
                      </a:lnTo>
                      <a:lnTo>
                        <a:pt x="18" y="42"/>
                      </a:lnTo>
                      <a:lnTo>
                        <a:pt x="27" y="41"/>
                      </a:lnTo>
                      <a:lnTo>
                        <a:pt x="35" y="36"/>
                      </a:lnTo>
                      <a:lnTo>
                        <a:pt x="41" y="28"/>
                      </a:lnTo>
                      <a:lnTo>
                        <a:pt x="44" y="19"/>
                      </a:lnTo>
                      <a:lnTo>
                        <a:pt x="43" y="10"/>
                      </a:lnTo>
                      <a:lnTo>
                        <a:pt x="37" y="0"/>
                      </a:lnTo>
                      <a:lnTo>
                        <a:pt x="0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6" name="Freeform 156">
                  <a:extLst>
                    <a:ext uri="{FF2B5EF4-FFF2-40B4-BE49-F238E27FC236}">
                      <a16:creationId xmlns:a16="http://schemas.microsoft.com/office/drawing/2014/main" id="{FC885B9C-5198-D76A-BC77-6D38DCE128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8" y="3325"/>
                  <a:ext cx="7" cy="7"/>
                </a:xfrm>
                <a:custGeom>
                  <a:avLst/>
                  <a:gdLst>
                    <a:gd name="T0" fmla="*/ 0 w 42"/>
                    <a:gd name="T1" fmla="*/ 0 h 43"/>
                    <a:gd name="T2" fmla="*/ 0 w 42"/>
                    <a:gd name="T3" fmla="*/ 0 h 43"/>
                    <a:gd name="T4" fmla="*/ 0 w 42"/>
                    <a:gd name="T5" fmla="*/ 0 h 43"/>
                    <a:gd name="T6" fmla="*/ 0 w 42"/>
                    <a:gd name="T7" fmla="*/ 0 h 43"/>
                    <a:gd name="T8" fmla="*/ 0 w 42"/>
                    <a:gd name="T9" fmla="*/ 0 h 43"/>
                    <a:gd name="T10" fmla="*/ 0 w 42"/>
                    <a:gd name="T11" fmla="*/ 0 h 43"/>
                    <a:gd name="T12" fmla="*/ 0 w 42"/>
                    <a:gd name="T13" fmla="*/ 0 h 43"/>
                    <a:gd name="T14" fmla="*/ 0 w 42"/>
                    <a:gd name="T15" fmla="*/ 0 h 43"/>
                    <a:gd name="T16" fmla="*/ 0 w 42"/>
                    <a:gd name="T17" fmla="*/ 0 h 43"/>
                    <a:gd name="T18" fmla="*/ 0 w 42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3"/>
                    <a:gd name="T32" fmla="*/ 42 w 42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3">
                      <a:moveTo>
                        <a:pt x="42" y="8"/>
                      </a:moveTo>
                      <a:lnTo>
                        <a:pt x="32" y="3"/>
                      </a:lnTo>
                      <a:lnTo>
                        <a:pt x="23" y="0"/>
                      </a:lnTo>
                      <a:lnTo>
                        <a:pt x="14" y="4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5"/>
                      </a:lnTo>
                      <a:lnTo>
                        <a:pt x="9" y="43"/>
                      </a:lnTo>
                      <a:lnTo>
                        <a:pt x="42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7" name="Freeform 157">
                  <a:extLst>
                    <a:ext uri="{FF2B5EF4-FFF2-40B4-BE49-F238E27FC236}">
                      <a16:creationId xmlns:a16="http://schemas.microsoft.com/office/drawing/2014/main" id="{C32B502D-FCDD-38FD-0972-D5886743BA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162" cy="149"/>
                </a:xfrm>
                <a:custGeom>
                  <a:avLst/>
                  <a:gdLst>
                    <a:gd name="T0" fmla="*/ 0 w 969"/>
                    <a:gd name="T1" fmla="*/ 0 h 895"/>
                    <a:gd name="T2" fmla="*/ 0 w 969"/>
                    <a:gd name="T3" fmla="*/ 0 h 895"/>
                    <a:gd name="T4" fmla="*/ 0 w 969"/>
                    <a:gd name="T5" fmla="*/ 0 h 895"/>
                    <a:gd name="T6" fmla="*/ 0 w 969"/>
                    <a:gd name="T7" fmla="*/ 0 h 895"/>
                    <a:gd name="T8" fmla="*/ 0 w 969"/>
                    <a:gd name="T9" fmla="*/ 0 h 895"/>
                    <a:gd name="T10" fmla="*/ 0 w 969"/>
                    <a:gd name="T11" fmla="*/ 0 h 895"/>
                    <a:gd name="T12" fmla="*/ 0 w 969"/>
                    <a:gd name="T13" fmla="*/ 0 h 895"/>
                    <a:gd name="T14" fmla="*/ 0 w 969"/>
                    <a:gd name="T15" fmla="*/ 0 h 895"/>
                    <a:gd name="T16" fmla="*/ 0 w 969"/>
                    <a:gd name="T17" fmla="*/ 0 h 895"/>
                    <a:gd name="T18" fmla="*/ 0 w 969"/>
                    <a:gd name="T19" fmla="*/ 0 h 895"/>
                    <a:gd name="T20" fmla="*/ 0 w 969"/>
                    <a:gd name="T21" fmla="*/ 0 h 895"/>
                    <a:gd name="T22" fmla="*/ 0 w 969"/>
                    <a:gd name="T23" fmla="*/ 0 h 895"/>
                    <a:gd name="T24" fmla="*/ 0 w 969"/>
                    <a:gd name="T25" fmla="*/ 0 h 895"/>
                    <a:gd name="T26" fmla="*/ 0 w 969"/>
                    <a:gd name="T27" fmla="*/ 0 h 895"/>
                    <a:gd name="T28" fmla="*/ 0 w 969"/>
                    <a:gd name="T29" fmla="*/ 0 h 895"/>
                    <a:gd name="T30" fmla="*/ 0 w 969"/>
                    <a:gd name="T31" fmla="*/ 0 h 895"/>
                    <a:gd name="T32" fmla="*/ 0 w 969"/>
                    <a:gd name="T33" fmla="*/ 0 h 895"/>
                    <a:gd name="T34" fmla="*/ 0 w 969"/>
                    <a:gd name="T35" fmla="*/ 0 h 895"/>
                    <a:gd name="T36" fmla="*/ 0 w 969"/>
                    <a:gd name="T37" fmla="*/ 0 h 895"/>
                    <a:gd name="T38" fmla="*/ 0 w 969"/>
                    <a:gd name="T39" fmla="*/ 0 h 895"/>
                    <a:gd name="T40" fmla="*/ 0 w 969"/>
                    <a:gd name="T41" fmla="*/ 0 h 895"/>
                    <a:gd name="T42" fmla="*/ 0 w 969"/>
                    <a:gd name="T43" fmla="*/ 0 h 895"/>
                    <a:gd name="T44" fmla="*/ 0 w 969"/>
                    <a:gd name="T45" fmla="*/ 0 h 895"/>
                    <a:gd name="T46" fmla="*/ 0 w 969"/>
                    <a:gd name="T47" fmla="*/ 0 h 895"/>
                    <a:gd name="T48" fmla="*/ 0 w 969"/>
                    <a:gd name="T49" fmla="*/ 0 h 895"/>
                    <a:gd name="T50" fmla="*/ 0 w 969"/>
                    <a:gd name="T51" fmla="*/ 0 h 895"/>
                    <a:gd name="T52" fmla="*/ 0 w 969"/>
                    <a:gd name="T53" fmla="*/ 0 h 895"/>
                    <a:gd name="T54" fmla="*/ 0 w 969"/>
                    <a:gd name="T55" fmla="*/ 0 h 895"/>
                    <a:gd name="T56" fmla="*/ 0 w 969"/>
                    <a:gd name="T57" fmla="*/ 0 h 895"/>
                    <a:gd name="T58" fmla="*/ 0 w 969"/>
                    <a:gd name="T59" fmla="*/ 0 h 895"/>
                    <a:gd name="T60" fmla="*/ 0 w 969"/>
                    <a:gd name="T61" fmla="*/ 0 h 895"/>
                    <a:gd name="T62" fmla="*/ 0 w 969"/>
                    <a:gd name="T63" fmla="*/ 0 h 895"/>
                    <a:gd name="T64" fmla="*/ 0 w 969"/>
                    <a:gd name="T65" fmla="*/ 0 h 89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69"/>
                    <a:gd name="T100" fmla="*/ 0 h 895"/>
                    <a:gd name="T101" fmla="*/ 969 w 969"/>
                    <a:gd name="T102" fmla="*/ 895 h 89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69" h="895">
                      <a:moveTo>
                        <a:pt x="969" y="859"/>
                      </a:moveTo>
                      <a:lnTo>
                        <a:pt x="941" y="833"/>
                      </a:lnTo>
                      <a:lnTo>
                        <a:pt x="912" y="805"/>
                      </a:lnTo>
                      <a:lnTo>
                        <a:pt x="882" y="779"/>
                      </a:lnTo>
                      <a:lnTo>
                        <a:pt x="851" y="751"/>
                      </a:lnTo>
                      <a:lnTo>
                        <a:pt x="823" y="726"/>
                      </a:lnTo>
                      <a:lnTo>
                        <a:pt x="794" y="699"/>
                      </a:lnTo>
                      <a:lnTo>
                        <a:pt x="765" y="672"/>
                      </a:lnTo>
                      <a:lnTo>
                        <a:pt x="736" y="645"/>
                      </a:lnTo>
                      <a:lnTo>
                        <a:pt x="707" y="617"/>
                      </a:lnTo>
                      <a:lnTo>
                        <a:pt x="676" y="591"/>
                      </a:lnTo>
                      <a:lnTo>
                        <a:pt x="648" y="564"/>
                      </a:lnTo>
                      <a:lnTo>
                        <a:pt x="619" y="537"/>
                      </a:lnTo>
                      <a:lnTo>
                        <a:pt x="590" y="510"/>
                      </a:lnTo>
                      <a:lnTo>
                        <a:pt x="561" y="483"/>
                      </a:lnTo>
                      <a:lnTo>
                        <a:pt x="531" y="456"/>
                      </a:lnTo>
                      <a:lnTo>
                        <a:pt x="501" y="429"/>
                      </a:lnTo>
                      <a:lnTo>
                        <a:pt x="473" y="402"/>
                      </a:lnTo>
                      <a:lnTo>
                        <a:pt x="444" y="375"/>
                      </a:lnTo>
                      <a:lnTo>
                        <a:pt x="415" y="348"/>
                      </a:lnTo>
                      <a:lnTo>
                        <a:pt x="384" y="321"/>
                      </a:lnTo>
                      <a:lnTo>
                        <a:pt x="354" y="296"/>
                      </a:lnTo>
                      <a:lnTo>
                        <a:pt x="326" y="267"/>
                      </a:lnTo>
                      <a:lnTo>
                        <a:pt x="297" y="242"/>
                      </a:lnTo>
                      <a:lnTo>
                        <a:pt x="267" y="215"/>
                      </a:lnTo>
                      <a:lnTo>
                        <a:pt x="238" y="188"/>
                      </a:lnTo>
                      <a:lnTo>
                        <a:pt x="208" y="161"/>
                      </a:lnTo>
                      <a:lnTo>
                        <a:pt x="180" y="134"/>
                      </a:lnTo>
                      <a:lnTo>
                        <a:pt x="151" y="107"/>
                      </a:lnTo>
                      <a:lnTo>
                        <a:pt x="120" y="80"/>
                      </a:lnTo>
                      <a:lnTo>
                        <a:pt x="91" y="54"/>
                      </a:lnTo>
                      <a:lnTo>
                        <a:pt x="62" y="26"/>
                      </a:lnTo>
                      <a:lnTo>
                        <a:pt x="33" y="0"/>
                      </a:lnTo>
                      <a:lnTo>
                        <a:pt x="0" y="35"/>
                      </a:lnTo>
                      <a:lnTo>
                        <a:pt x="28" y="62"/>
                      </a:lnTo>
                      <a:lnTo>
                        <a:pt x="59" y="90"/>
                      </a:lnTo>
                      <a:lnTo>
                        <a:pt x="88" y="116"/>
                      </a:lnTo>
                      <a:lnTo>
                        <a:pt x="116" y="143"/>
                      </a:lnTo>
                      <a:lnTo>
                        <a:pt x="145" y="170"/>
                      </a:lnTo>
                      <a:lnTo>
                        <a:pt x="175" y="197"/>
                      </a:lnTo>
                      <a:lnTo>
                        <a:pt x="206" y="224"/>
                      </a:lnTo>
                      <a:lnTo>
                        <a:pt x="234" y="251"/>
                      </a:lnTo>
                      <a:lnTo>
                        <a:pt x="263" y="278"/>
                      </a:lnTo>
                      <a:lnTo>
                        <a:pt x="292" y="303"/>
                      </a:lnTo>
                      <a:lnTo>
                        <a:pt x="321" y="331"/>
                      </a:lnTo>
                      <a:lnTo>
                        <a:pt x="352" y="357"/>
                      </a:lnTo>
                      <a:lnTo>
                        <a:pt x="380" y="384"/>
                      </a:lnTo>
                      <a:lnTo>
                        <a:pt x="409" y="411"/>
                      </a:lnTo>
                      <a:lnTo>
                        <a:pt x="438" y="438"/>
                      </a:lnTo>
                      <a:lnTo>
                        <a:pt x="468" y="465"/>
                      </a:lnTo>
                      <a:lnTo>
                        <a:pt x="499" y="492"/>
                      </a:lnTo>
                      <a:lnTo>
                        <a:pt x="527" y="519"/>
                      </a:lnTo>
                      <a:lnTo>
                        <a:pt x="556" y="546"/>
                      </a:lnTo>
                      <a:lnTo>
                        <a:pt x="585" y="573"/>
                      </a:lnTo>
                      <a:lnTo>
                        <a:pt x="614" y="600"/>
                      </a:lnTo>
                      <a:lnTo>
                        <a:pt x="644" y="627"/>
                      </a:lnTo>
                      <a:lnTo>
                        <a:pt x="674" y="653"/>
                      </a:lnTo>
                      <a:lnTo>
                        <a:pt x="702" y="681"/>
                      </a:lnTo>
                      <a:lnTo>
                        <a:pt x="731" y="706"/>
                      </a:lnTo>
                      <a:lnTo>
                        <a:pt x="760" y="735"/>
                      </a:lnTo>
                      <a:lnTo>
                        <a:pt x="790" y="760"/>
                      </a:lnTo>
                      <a:lnTo>
                        <a:pt x="819" y="787"/>
                      </a:lnTo>
                      <a:lnTo>
                        <a:pt x="849" y="814"/>
                      </a:lnTo>
                      <a:lnTo>
                        <a:pt x="877" y="841"/>
                      </a:lnTo>
                      <a:lnTo>
                        <a:pt x="906" y="868"/>
                      </a:lnTo>
                      <a:lnTo>
                        <a:pt x="937" y="895"/>
                      </a:lnTo>
                      <a:lnTo>
                        <a:pt x="969" y="8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8" name="Freeform 158">
                  <a:extLst>
                    <a:ext uri="{FF2B5EF4-FFF2-40B4-BE49-F238E27FC236}">
                      <a16:creationId xmlns:a16="http://schemas.microsoft.com/office/drawing/2014/main" id="{F32C6AA3-5FD7-C38F-270B-DB5AABEC6D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9" y="3327"/>
                  <a:ext cx="7" cy="6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1"/>
                      </a:lnTo>
                      <a:lnTo>
                        <a:pt x="18" y="42"/>
                      </a:lnTo>
                      <a:lnTo>
                        <a:pt x="27" y="38"/>
                      </a:lnTo>
                      <a:lnTo>
                        <a:pt x="34" y="34"/>
                      </a:lnTo>
                      <a:lnTo>
                        <a:pt x="40" y="26"/>
                      </a:lnTo>
                      <a:lnTo>
                        <a:pt x="41" y="18"/>
                      </a:lnTo>
                      <a:lnTo>
                        <a:pt x="40" y="8"/>
                      </a:lnTo>
                      <a:lnTo>
                        <a:pt x="33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09" name="Freeform 159">
                  <a:extLst>
                    <a:ext uri="{FF2B5EF4-FFF2-40B4-BE49-F238E27FC236}">
                      <a16:creationId xmlns:a16="http://schemas.microsoft.com/office/drawing/2014/main" id="{5DE57B0C-A480-448C-3880-6E8C220F04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0" y="3421"/>
                  <a:ext cx="7" cy="7"/>
                </a:xfrm>
                <a:custGeom>
                  <a:avLst/>
                  <a:gdLst>
                    <a:gd name="T0" fmla="*/ 0 w 42"/>
                    <a:gd name="T1" fmla="*/ 0 h 44"/>
                    <a:gd name="T2" fmla="*/ 0 w 42"/>
                    <a:gd name="T3" fmla="*/ 0 h 44"/>
                    <a:gd name="T4" fmla="*/ 0 w 42"/>
                    <a:gd name="T5" fmla="*/ 0 h 44"/>
                    <a:gd name="T6" fmla="*/ 0 w 42"/>
                    <a:gd name="T7" fmla="*/ 0 h 44"/>
                    <a:gd name="T8" fmla="*/ 0 w 42"/>
                    <a:gd name="T9" fmla="*/ 0 h 44"/>
                    <a:gd name="T10" fmla="*/ 0 w 42"/>
                    <a:gd name="T11" fmla="*/ 0 h 44"/>
                    <a:gd name="T12" fmla="*/ 0 w 42"/>
                    <a:gd name="T13" fmla="*/ 0 h 44"/>
                    <a:gd name="T14" fmla="*/ 0 w 42"/>
                    <a:gd name="T15" fmla="*/ 0 h 44"/>
                    <a:gd name="T16" fmla="*/ 0 w 42"/>
                    <a:gd name="T17" fmla="*/ 0 h 44"/>
                    <a:gd name="T18" fmla="*/ 0 w 42"/>
                    <a:gd name="T19" fmla="*/ 0 h 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4"/>
                    <a:gd name="T32" fmla="*/ 42 w 42"/>
                    <a:gd name="T33" fmla="*/ 44 h 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4">
                      <a:moveTo>
                        <a:pt x="42" y="7"/>
                      </a:moveTo>
                      <a:lnTo>
                        <a:pt x="31" y="1"/>
                      </a:lnTo>
                      <a:lnTo>
                        <a:pt x="22" y="0"/>
                      </a:lnTo>
                      <a:lnTo>
                        <a:pt x="15" y="3"/>
                      </a:lnTo>
                      <a:lnTo>
                        <a:pt x="7" y="9"/>
                      </a:lnTo>
                      <a:lnTo>
                        <a:pt x="2" y="17"/>
                      </a:lnTo>
                      <a:lnTo>
                        <a:pt x="0" y="26"/>
                      </a:lnTo>
                      <a:lnTo>
                        <a:pt x="2" y="36"/>
                      </a:lnTo>
                      <a:lnTo>
                        <a:pt x="9" y="44"/>
                      </a:lnTo>
                      <a:lnTo>
                        <a:pt x="4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0" name="Freeform 160">
                  <a:extLst>
                    <a:ext uri="{FF2B5EF4-FFF2-40B4-BE49-F238E27FC236}">
                      <a16:creationId xmlns:a16="http://schemas.microsoft.com/office/drawing/2014/main" id="{AE33595B-313A-D667-B459-C771AB247D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7" cy="67"/>
                </a:xfrm>
                <a:custGeom>
                  <a:avLst/>
                  <a:gdLst>
                    <a:gd name="T0" fmla="*/ 0 w 460"/>
                    <a:gd name="T1" fmla="*/ 0 h 404"/>
                    <a:gd name="T2" fmla="*/ 0 w 460"/>
                    <a:gd name="T3" fmla="*/ 0 h 404"/>
                    <a:gd name="T4" fmla="*/ 0 w 460"/>
                    <a:gd name="T5" fmla="*/ 0 h 404"/>
                    <a:gd name="T6" fmla="*/ 0 w 460"/>
                    <a:gd name="T7" fmla="*/ 0 h 404"/>
                    <a:gd name="T8" fmla="*/ 0 w 460"/>
                    <a:gd name="T9" fmla="*/ 0 h 404"/>
                    <a:gd name="T10" fmla="*/ 0 w 460"/>
                    <a:gd name="T11" fmla="*/ 0 h 404"/>
                    <a:gd name="T12" fmla="*/ 0 w 460"/>
                    <a:gd name="T13" fmla="*/ 0 h 404"/>
                    <a:gd name="T14" fmla="*/ 0 w 460"/>
                    <a:gd name="T15" fmla="*/ 0 h 404"/>
                    <a:gd name="T16" fmla="*/ 0 w 460"/>
                    <a:gd name="T17" fmla="*/ 0 h 404"/>
                    <a:gd name="T18" fmla="*/ 0 w 460"/>
                    <a:gd name="T19" fmla="*/ 0 h 404"/>
                    <a:gd name="T20" fmla="*/ 0 w 460"/>
                    <a:gd name="T21" fmla="*/ 0 h 404"/>
                    <a:gd name="T22" fmla="*/ 0 w 460"/>
                    <a:gd name="T23" fmla="*/ 0 h 404"/>
                    <a:gd name="T24" fmla="*/ 0 w 460"/>
                    <a:gd name="T25" fmla="*/ 0 h 404"/>
                    <a:gd name="T26" fmla="*/ 0 w 460"/>
                    <a:gd name="T27" fmla="*/ 0 h 404"/>
                    <a:gd name="T28" fmla="*/ 0 w 460"/>
                    <a:gd name="T29" fmla="*/ 0 h 404"/>
                    <a:gd name="T30" fmla="*/ 0 w 460"/>
                    <a:gd name="T31" fmla="*/ 0 h 404"/>
                    <a:gd name="T32" fmla="*/ 0 w 460"/>
                    <a:gd name="T33" fmla="*/ 0 h 404"/>
                    <a:gd name="T34" fmla="*/ 0 w 460"/>
                    <a:gd name="T35" fmla="*/ 0 h 404"/>
                    <a:gd name="T36" fmla="*/ 0 w 460"/>
                    <a:gd name="T37" fmla="*/ 0 h 404"/>
                    <a:gd name="T38" fmla="*/ 0 w 460"/>
                    <a:gd name="T39" fmla="*/ 0 h 404"/>
                    <a:gd name="T40" fmla="*/ 0 w 460"/>
                    <a:gd name="T41" fmla="*/ 0 h 404"/>
                    <a:gd name="T42" fmla="*/ 0 w 460"/>
                    <a:gd name="T43" fmla="*/ 0 h 404"/>
                    <a:gd name="T44" fmla="*/ 0 w 460"/>
                    <a:gd name="T45" fmla="*/ 0 h 404"/>
                    <a:gd name="T46" fmla="*/ 0 w 460"/>
                    <a:gd name="T47" fmla="*/ 0 h 404"/>
                    <a:gd name="T48" fmla="*/ 0 w 460"/>
                    <a:gd name="T49" fmla="*/ 0 h 404"/>
                    <a:gd name="T50" fmla="*/ 0 w 460"/>
                    <a:gd name="T51" fmla="*/ 0 h 404"/>
                    <a:gd name="T52" fmla="*/ 0 w 460"/>
                    <a:gd name="T53" fmla="*/ 0 h 404"/>
                    <a:gd name="T54" fmla="*/ 0 w 460"/>
                    <a:gd name="T55" fmla="*/ 0 h 404"/>
                    <a:gd name="T56" fmla="*/ 0 w 460"/>
                    <a:gd name="T57" fmla="*/ 0 h 404"/>
                    <a:gd name="T58" fmla="*/ 0 w 460"/>
                    <a:gd name="T59" fmla="*/ 0 h 404"/>
                    <a:gd name="T60" fmla="*/ 0 w 460"/>
                    <a:gd name="T61" fmla="*/ 0 h 404"/>
                    <a:gd name="T62" fmla="*/ 0 w 460"/>
                    <a:gd name="T63" fmla="*/ 0 h 404"/>
                    <a:gd name="T64" fmla="*/ 0 w 460"/>
                    <a:gd name="T65" fmla="*/ 0 h 404"/>
                    <a:gd name="T66" fmla="*/ 0 w 460"/>
                    <a:gd name="T67" fmla="*/ 0 h 404"/>
                    <a:gd name="T68" fmla="*/ 0 w 460"/>
                    <a:gd name="T69" fmla="*/ 0 h 40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0"/>
                    <a:gd name="T106" fmla="*/ 0 h 404"/>
                    <a:gd name="T107" fmla="*/ 460 w 460"/>
                    <a:gd name="T108" fmla="*/ 404 h 40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0" h="404">
                      <a:moveTo>
                        <a:pt x="460" y="369"/>
                      </a:moveTo>
                      <a:lnTo>
                        <a:pt x="433" y="343"/>
                      </a:lnTo>
                      <a:lnTo>
                        <a:pt x="408" y="316"/>
                      </a:lnTo>
                      <a:lnTo>
                        <a:pt x="380" y="292"/>
                      </a:lnTo>
                      <a:lnTo>
                        <a:pt x="353" y="267"/>
                      </a:lnTo>
                      <a:lnTo>
                        <a:pt x="326" y="243"/>
                      </a:lnTo>
                      <a:lnTo>
                        <a:pt x="300" y="220"/>
                      </a:lnTo>
                      <a:lnTo>
                        <a:pt x="272" y="199"/>
                      </a:lnTo>
                      <a:lnTo>
                        <a:pt x="246" y="176"/>
                      </a:lnTo>
                      <a:lnTo>
                        <a:pt x="219" y="154"/>
                      </a:lnTo>
                      <a:lnTo>
                        <a:pt x="192" y="132"/>
                      </a:lnTo>
                      <a:lnTo>
                        <a:pt x="165" y="110"/>
                      </a:lnTo>
                      <a:lnTo>
                        <a:pt x="138" y="89"/>
                      </a:lnTo>
                      <a:lnTo>
                        <a:pt x="112" y="66"/>
                      </a:lnTo>
                      <a:lnTo>
                        <a:pt x="85" y="45"/>
                      </a:lnTo>
                      <a:lnTo>
                        <a:pt x="58" y="22"/>
                      </a:lnTo>
                      <a:lnTo>
                        <a:pt x="33" y="0"/>
                      </a:lnTo>
                      <a:lnTo>
                        <a:pt x="0" y="37"/>
                      </a:lnTo>
                      <a:lnTo>
                        <a:pt x="27" y="60"/>
                      </a:lnTo>
                      <a:lnTo>
                        <a:pt x="55" y="83"/>
                      </a:lnTo>
                      <a:lnTo>
                        <a:pt x="81" y="104"/>
                      </a:lnTo>
                      <a:lnTo>
                        <a:pt x="108" y="126"/>
                      </a:lnTo>
                      <a:lnTo>
                        <a:pt x="135" y="148"/>
                      </a:lnTo>
                      <a:lnTo>
                        <a:pt x="162" y="171"/>
                      </a:lnTo>
                      <a:lnTo>
                        <a:pt x="189" y="191"/>
                      </a:lnTo>
                      <a:lnTo>
                        <a:pt x="214" y="213"/>
                      </a:lnTo>
                      <a:lnTo>
                        <a:pt x="241" y="236"/>
                      </a:lnTo>
                      <a:lnTo>
                        <a:pt x="267" y="258"/>
                      </a:lnTo>
                      <a:lnTo>
                        <a:pt x="294" y="282"/>
                      </a:lnTo>
                      <a:lnTo>
                        <a:pt x="320" y="304"/>
                      </a:lnTo>
                      <a:lnTo>
                        <a:pt x="348" y="328"/>
                      </a:lnTo>
                      <a:lnTo>
                        <a:pt x="374" y="352"/>
                      </a:lnTo>
                      <a:lnTo>
                        <a:pt x="400" y="377"/>
                      </a:lnTo>
                      <a:lnTo>
                        <a:pt x="427" y="404"/>
                      </a:lnTo>
                      <a:lnTo>
                        <a:pt x="460" y="3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1" name="Freeform 161">
                  <a:extLst>
                    <a:ext uri="{FF2B5EF4-FFF2-40B4-BE49-F238E27FC236}">
                      <a16:creationId xmlns:a16="http://schemas.microsoft.com/office/drawing/2014/main" id="{34113049-D8DE-142E-67FA-CE2631B7E6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1" y="3422"/>
                  <a:ext cx="7" cy="7"/>
                </a:xfrm>
                <a:custGeom>
                  <a:avLst/>
                  <a:gdLst>
                    <a:gd name="T0" fmla="*/ 0 w 41"/>
                    <a:gd name="T1" fmla="*/ 0 h 42"/>
                    <a:gd name="T2" fmla="*/ 0 w 41"/>
                    <a:gd name="T3" fmla="*/ 0 h 42"/>
                    <a:gd name="T4" fmla="*/ 0 w 41"/>
                    <a:gd name="T5" fmla="*/ 0 h 42"/>
                    <a:gd name="T6" fmla="*/ 0 w 41"/>
                    <a:gd name="T7" fmla="*/ 0 h 42"/>
                    <a:gd name="T8" fmla="*/ 0 w 41"/>
                    <a:gd name="T9" fmla="*/ 0 h 42"/>
                    <a:gd name="T10" fmla="*/ 0 w 41"/>
                    <a:gd name="T11" fmla="*/ 0 h 42"/>
                    <a:gd name="T12" fmla="*/ 0 w 41"/>
                    <a:gd name="T13" fmla="*/ 0 h 42"/>
                    <a:gd name="T14" fmla="*/ 0 w 41"/>
                    <a:gd name="T15" fmla="*/ 0 h 42"/>
                    <a:gd name="T16" fmla="*/ 0 w 41"/>
                    <a:gd name="T17" fmla="*/ 0 h 42"/>
                    <a:gd name="T18" fmla="*/ 0 w 41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1"/>
                    <a:gd name="T31" fmla="*/ 0 h 42"/>
                    <a:gd name="T32" fmla="*/ 41 w 41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1" h="42">
                      <a:moveTo>
                        <a:pt x="0" y="35"/>
                      </a:moveTo>
                      <a:lnTo>
                        <a:pt x="9" y="40"/>
                      </a:lnTo>
                      <a:lnTo>
                        <a:pt x="18" y="42"/>
                      </a:lnTo>
                      <a:lnTo>
                        <a:pt x="27" y="39"/>
                      </a:lnTo>
                      <a:lnTo>
                        <a:pt x="35" y="34"/>
                      </a:lnTo>
                      <a:lnTo>
                        <a:pt x="39" y="27"/>
                      </a:lnTo>
                      <a:lnTo>
                        <a:pt x="41" y="18"/>
                      </a:lnTo>
                      <a:lnTo>
                        <a:pt x="40" y="9"/>
                      </a:lnTo>
                      <a:lnTo>
                        <a:pt x="35" y="0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2" name="Freeform 162">
                  <a:extLst>
                    <a:ext uri="{FF2B5EF4-FFF2-40B4-BE49-F238E27FC236}">
                      <a16:creationId xmlns:a16="http://schemas.microsoft.com/office/drawing/2014/main" id="{E8EF703A-CA5E-9B85-1E77-87FBA16933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7" y="3402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1" y="11"/>
                      </a:lnTo>
                      <a:lnTo>
                        <a:pt x="35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3" name="Freeform 163">
                  <a:extLst>
                    <a:ext uri="{FF2B5EF4-FFF2-40B4-BE49-F238E27FC236}">
                      <a16:creationId xmlns:a16="http://schemas.microsoft.com/office/drawing/2014/main" id="{07A5EAC5-6BCC-7036-A980-6B05CF546E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9" y="3404"/>
                  <a:ext cx="64" cy="85"/>
                </a:xfrm>
                <a:custGeom>
                  <a:avLst/>
                  <a:gdLst>
                    <a:gd name="T0" fmla="*/ 0 w 385"/>
                    <a:gd name="T1" fmla="*/ 0 h 510"/>
                    <a:gd name="T2" fmla="*/ 0 w 385"/>
                    <a:gd name="T3" fmla="*/ 0 h 510"/>
                    <a:gd name="T4" fmla="*/ 0 w 385"/>
                    <a:gd name="T5" fmla="*/ 0 h 510"/>
                    <a:gd name="T6" fmla="*/ 0 w 385"/>
                    <a:gd name="T7" fmla="*/ 0 h 510"/>
                    <a:gd name="T8" fmla="*/ 0 w 385"/>
                    <a:gd name="T9" fmla="*/ 0 h 510"/>
                    <a:gd name="T10" fmla="*/ 0 w 385"/>
                    <a:gd name="T11" fmla="*/ 0 h 510"/>
                    <a:gd name="T12" fmla="*/ 0 w 385"/>
                    <a:gd name="T13" fmla="*/ 0 h 510"/>
                    <a:gd name="T14" fmla="*/ 0 w 385"/>
                    <a:gd name="T15" fmla="*/ 0 h 510"/>
                    <a:gd name="T16" fmla="*/ 0 w 385"/>
                    <a:gd name="T17" fmla="*/ 0 h 510"/>
                    <a:gd name="T18" fmla="*/ 0 w 385"/>
                    <a:gd name="T19" fmla="*/ 0 h 510"/>
                    <a:gd name="T20" fmla="*/ 0 w 385"/>
                    <a:gd name="T21" fmla="*/ 0 h 510"/>
                    <a:gd name="T22" fmla="*/ 0 w 385"/>
                    <a:gd name="T23" fmla="*/ 0 h 510"/>
                    <a:gd name="T24" fmla="*/ 0 w 385"/>
                    <a:gd name="T25" fmla="*/ 0 h 510"/>
                    <a:gd name="T26" fmla="*/ 0 w 385"/>
                    <a:gd name="T27" fmla="*/ 0 h 510"/>
                    <a:gd name="T28" fmla="*/ 0 w 385"/>
                    <a:gd name="T29" fmla="*/ 0 h 510"/>
                    <a:gd name="T30" fmla="*/ 0 w 385"/>
                    <a:gd name="T31" fmla="*/ 0 h 510"/>
                    <a:gd name="T32" fmla="*/ 0 w 385"/>
                    <a:gd name="T33" fmla="*/ 0 h 510"/>
                    <a:gd name="T34" fmla="*/ 0 w 385"/>
                    <a:gd name="T35" fmla="*/ 0 h 510"/>
                    <a:gd name="T36" fmla="*/ 0 w 385"/>
                    <a:gd name="T37" fmla="*/ 0 h 510"/>
                    <a:gd name="T38" fmla="*/ 0 w 385"/>
                    <a:gd name="T39" fmla="*/ 0 h 510"/>
                    <a:gd name="T40" fmla="*/ 0 w 385"/>
                    <a:gd name="T41" fmla="*/ 0 h 510"/>
                    <a:gd name="T42" fmla="*/ 0 w 385"/>
                    <a:gd name="T43" fmla="*/ 0 h 510"/>
                    <a:gd name="T44" fmla="*/ 0 w 385"/>
                    <a:gd name="T45" fmla="*/ 0 h 510"/>
                    <a:gd name="T46" fmla="*/ 0 w 385"/>
                    <a:gd name="T47" fmla="*/ 0 h 510"/>
                    <a:gd name="T48" fmla="*/ 0 w 385"/>
                    <a:gd name="T49" fmla="*/ 0 h 510"/>
                    <a:gd name="T50" fmla="*/ 0 w 385"/>
                    <a:gd name="T51" fmla="*/ 0 h 510"/>
                    <a:gd name="T52" fmla="*/ 0 w 385"/>
                    <a:gd name="T53" fmla="*/ 0 h 510"/>
                    <a:gd name="T54" fmla="*/ 0 w 385"/>
                    <a:gd name="T55" fmla="*/ 0 h 510"/>
                    <a:gd name="T56" fmla="*/ 0 w 385"/>
                    <a:gd name="T57" fmla="*/ 0 h 510"/>
                    <a:gd name="T58" fmla="*/ 0 w 385"/>
                    <a:gd name="T59" fmla="*/ 0 h 510"/>
                    <a:gd name="T60" fmla="*/ 0 w 385"/>
                    <a:gd name="T61" fmla="*/ 0 h 510"/>
                    <a:gd name="T62" fmla="*/ 0 w 385"/>
                    <a:gd name="T63" fmla="*/ 0 h 510"/>
                    <a:gd name="T64" fmla="*/ 0 w 385"/>
                    <a:gd name="T65" fmla="*/ 0 h 510"/>
                    <a:gd name="T66" fmla="*/ 0 w 385"/>
                    <a:gd name="T67" fmla="*/ 0 h 510"/>
                    <a:gd name="T68" fmla="*/ 0 w 385"/>
                    <a:gd name="T69" fmla="*/ 0 h 5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5"/>
                    <a:gd name="T106" fmla="*/ 0 h 510"/>
                    <a:gd name="T107" fmla="*/ 385 w 385"/>
                    <a:gd name="T108" fmla="*/ 510 h 5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5" h="510">
                      <a:moveTo>
                        <a:pt x="40" y="510"/>
                      </a:moveTo>
                      <a:lnTo>
                        <a:pt x="61" y="480"/>
                      </a:lnTo>
                      <a:lnTo>
                        <a:pt x="83" y="449"/>
                      </a:lnTo>
                      <a:lnTo>
                        <a:pt x="105" y="420"/>
                      </a:lnTo>
                      <a:lnTo>
                        <a:pt x="126" y="390"/>
                      </a:lnTo>
                      <a:lnTo>
                        <a:pt x="147" y="359"/>
                      </a:lnTo>
                      <a:lnTo>
                        <a:pt x="169" y="329"/>
                      </a:lnTo>
                      <a:lnTo>
                        <a:pt x="190" y="300"/>
                      </a:lnTo>
                      <a:lnTo>
                        <a:pt x="212" y="269"/>
                      </a:lnTo>
                      <a:lnTo>
                        <a:pt x="235" y="239"/>
                      </a:lnTo>
                      <a:lnTo>
                        <a:pt x="256" y="208"/>
                      </a:lnTo>
                      <a:lnTo>
                        <a:pt x="276" y="178"/>
                      </a:lnTo>
                      <a:lnTo>
                        <a:pt x="299" y="148"/>
                      </a:lnTo>
                      <a:lnTo>
                        <a:pt x="320" y="119"/>
                      </a:lnTo>
                      <a:lnTo>
                        <a:pt x="342" y="89"/>
                      </a:lnTo>
                      <a:lnTo>
                        <a:pt x="364" y="58"/>
                      </a:lnTo>
                      <a:lnTo>
                        <a:pt x="385" y="29"/>
                      </a:lnTo>
                      <a:lnTo>
                        <a:pt x="346" y="0"/>
                      </a:lnTo>
                      <a:lnTo>
                        <a:pt x="325" y="30"/>
                      </a:lnTo>
                      <a:lnTo>
                        <a:pt x="302" y="59"/>
                      </a:lnTo>
                      <a:lnTo>
                        <a:pt x="281" y="90"/>
                      </a:lnTo>
                      <a:lnTo>
                        <a:pt x="260" y="119"/>
                      </a:lnTo>
                      <a:lnTo>
                        <a:pt x="237" y="149"/>
                      </a:lnTo>
                      <a:lnTo>
                        <a:pt x="215" y="181"/>
                      </a:lnTo>
                      <a:lnTo>
                        <a:pt x="193" y="211"/>
                      </a:lnTo>
                      <a:lnTo>
                        <a:pt x="173" y="240"/>
                      </a:lnTo>
                      <a:lnTo>
                        <a:pt x="151" y="271"/>
                      </a:lnTo>
                      <a:lnTo>
                        <a:pt x="129" y="300"/>
                      </a:lnTo>
                      <a:lnTo>
                        <a:pt x="108" y="330"/>
                      </a:lnTo>
                      <a:lnTo>
                        <a:pt x="87" y="360"/>
                      </a:lnTo>
                      <a:lnTo>
                        <a:pt x="64" y="391"/>
                      </a:lnTo>
                      <a:lnTo>
                        <a:pt x="43" y="422"/>
                      </a:lnTo>
                      <a:lnTo>
                        <a:pt x="22" y="451"/>
                      </a:lnTo>
                      <a:lnTo>
                        <a:pt x="0" y="482"/>
                      </a:lnTo>
                      <a:lnTo>
                        <a:pt x="40" y="5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4" name="Freeform 164">
                  <a:extLst>
                    <a:ext uri="{FF2B5EF4-FFF2-40B4-BE49-F238E27FC236}">
                      <a16:creationId xmlns:a16="http://schemas.microsoft.com/office/drawing/2014/main" id="{12DD5A36-5366-AC59-A092-3696EE7F85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6" y="3404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7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5" name="Freeform 165">
                  <a:extLst>
                    <a:ext uri="{FF2B5EF4-FFF2-40B4-BE49-F238E27FC236}">
                      <a16:creationId xmlns:a16="http://schemas.microsoft.com/office/drawing/2014/main" id="{7B854103-DA74-35F6-6649-A865622EF6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487"/>
                  <a:ext cx="7" cy="7"/>
                </a:xfrm>
                <a:custGeom>
                  <a:avLst/>
                  <a:gdLst>
                    <a:gd name="T0" fmla="*/ 0 w 44"/>
                    <a:gd name="T1" fmla="*/ 0 h 40"/>
                    <a:gd name="T2" fmla="*/ 0 w 44"/>
                    <a:gd name="T3" fmla="*/ 0 h 40"/>
                    <a:gd name="T4" fmla="*/ 0 w 44"/>
                    <a:gd name="T5" fmla="*/ 0 h 40"/>
                    <a:gd name="T6" fmla="*/ 0 w 44"/>
                    <a:gd name="T7" fmla="*/ 0 h 40"/>
                    <a:gd name="T8" fmla="*/ 0 w 44"/>
                    <a:gd name="T9" fmla="*/ 0 h 40"/>
                    <a:gd name="T10" fmla="*/ 0 w 44"/>
                    <a:gd name="T11" fmla="*/ 0 h 40"/>
                    <a:gd name="T12" fmla="*/ 0 w 44"/>
                    <a:gd name="T13" fmla="*/ 0 h 40"/>
                    <a:gd name="T14" fmla="*/ 0 w 44"/>
                    <a:gd name="T15" fmla="*/ 0 h 40"/>
                    <a:gd name="T16" fmla="*/ 0 w 44"/>
                    <a:gd name="T17" fmla="*/ 0 h 40"/>
                    <a:gd name="T18" fmla="*/ 0 w 44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0"/>
                    <a:gd name="T32" fmla="*/ 44 w 44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0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3"/>
                      </a:lnTo>
                      <a:lnTo>
                        <a:pt x="18" y="38"/>
                      </a:lnTo>
                      <a:lnTo>
                        <a:pt x="27" y="40"/>
                      </a:lnTo>
                      <a:lnTo>
                        <a:pt x="36" y="37"/>
                      </a:lnTo>
                      <a:lnTo>
                        <a:pt x="44" y="3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6" name="Freeform 166">
                  <a:extLst>
                    <a:ext uri="{FF2B5EF4-FFF2-40B4-BE49-F238E27FC236}">
                      <a16:creationId xmlns:a16="http://schemas.microsoft.com/office/drawing/2014/main" id="{9BC724E7-51C6-3282-DDCF-E9EA03D7AC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317"/>
                  <a:ext cx="129" cy="175"/>
                </a:xfrm>
                <a:custGeom>
                  <a:avLst/>
                  <a:gdLst>
                    <a:gd name="T0" fmla="*/ 0 w 771"/>
                    <a:gd name="T1" fmla="*/ 0 h 1053"/>
                    <a:gd name="T2" fmla="*/ 0 w 771"/>
                    <a:gd name="T3" fmla="*/ 0 h 1053"/>
                    <a:gd name="T4" fmla="*/ 0 w 771"/>
                    <a:gd name="T5" fmla="*/ 0 h 1053"/>
                    <a:gd name="T6" fmla="*/ 0 w 771"/>
                    <a:gd name="T7" fmla="*/ 0 h 1053"/>
                    <a:gd name="T8" fmla="*/ 0 w 771"/>
                    <a:gd name="T9" fmla="*/ 0 h 1053"/>
                    <a:gd name="T10" fmla="*/ 0 w 771"/>
                    <a:gd name="T11" fmla="*/ 0 h 1053"/>
                    <a:gd name="T12" fmla="*/ 0 w 771"/>
                    <a:gd name="T13" fmla="*/ 0 h 1053"/>
                    <a:gd name="T14" fmla="*/ 0 w 771"/>
                    <a:gd name="T15" fmla="*/ 0 h 1053"/>
                    <a:gd name="T16" fmla="*/ 0 w 771"/>
                    <a:gd name="T17" fmla="*/ 0 h 1053"/>
                    <a:gd name="T18" fmla="*/ 0 w 771"/>
                    <a:gd name="T19" fmla="*/ 0 h 1053"/>
                    <a:gd name="T20" fmla="*/ 0 w 771"/>
                    <a:gd name="T21" fmla="*/ 0 h 1053"/>
                    <a:gd name="T22" fmla="*/ 0 w 771"/>
                    <a:gd name="T23" fmla="*/ 0 h 1053"/>
                    <a:gd name="T24" fmla="*/ 0 w 771"/>
                    <a:gd name="T25" fmla="*/ 0 h 1053"/>
                    <a:gd name="T26" fmla="*/ 0 w 771"/>
                    <a:gd name="T27" fmla="*/ 0 h 1053"/>
                    <a:gd name="T28" fmla="*/ 0 w 771"/>
                    <a:gd name="T29" fmla="*/ 0 h 1053"/>
                    <a:gd name="T30" fmla="*/ 0 w 771"/>
                    <a:gd name="T31" fmla="*/ 0 h 1053"/>
                    <a:gd name="T32" fmla="*/ 0 w 771"/>
                    <a:gd name="T33" fmla="*/ 0 h 1053"/>
                    <a:gd name="T34" fmla="*/ 0 w 771"/>
                    <a:gd name="T35" fmla="*/ 0 h 1053"/>
                    <a:gd name="T36" fmla="*/ 0 w 771"/>
                    <a:gd name="T37" fmla="*/ 0 h 1053"/>
                    <a:gd name="T38" fmla="*/ 0 w 771"/>
                    <a:gd name="T39" fmla="*/ 0 h 1053"/>
                    <a:gd name="T40" fmla="*/ 0 w 771"/>
                    <a:gd name="T41" fmla="*/ 0 h 1053"/>
                    <a:gd name="T42" fmla="*/ 0 w 771"/>
                    <a:gd name="T43" fmla="*/ 0 h 1053"/>
                    <a:gd name="T44" fmla="*/ 0 w 771"/>
                    <a:gd name="T45" fmla="*/ 0 h 1053"/>
                    <a:gd name="T46" fmla="*/ 0 w 771"/>
                    <a:gd name="T47" fmla="*/ 0 h 1053"/>
                    <a:gd name="T48" fmla="*/ 0 w 771"/>
                    <a:gd name="T49" fmla="*/ 0 h 1053"/>
                    <a:gd name="T50" fmla="*/ 0 w 771"/>
                    <a:gd name="T51" fmla="*/ 0 h 1053"/>
                    <a:gd name="T52" fmla="*/ 0 w 771"/>
                    <a:gd name="T53" fmla="*/ 0 h 1053"/>
                    <a:gd name="T54" fmla="*/ 0 w 771"/>
                    <a:gd name="T55" fmla="*/ 0 h 1053"/>
                    <a:gd name="T56" fmla="*/ 0 w 771"/>
                    <a:gd name="T57" fmla="*/ 0 h 1053"/>
                    <a:gd name="T58" fmla="*/ 0 w 771"/>
                    <a:gd name="T59" fmla="*/ 0 h 1053"/>
                    <a:gd name="T60" fmla="*/ 0 w 771"/>
                    <a:gd name="T61" fmla="*/ 0 h 1053"/>
                    <a:gd name="T62" fmla="*/ 0 w 771"/>
                    <a:gd name="T63" fmla="*/ 0 h 1053"/>
                    <a:gd name="T64" fmla="*/ 0 w 771"/>
                    <a:gd name="T65" fmla="*/ 0 h 105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71"/>
                    <a:gd name="T100" fmla="*/ 0 h 1053"/>
                    <a:gd name="T101" fmla="*/ 771 w 771"/>
                    <a:gd name="T102" fmla="*/ 1053 h 105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71" h="1053">
                      <a:moveTo>
                        <a:pt x="732" y="0"/>
                      </a:moveTo>
                      <a:lnTo>
                        <a:pt x="707" y="32"/>
                      </a:lnTo>
                      <a:lnTo>
                        <a:pt x="685" y="65"/>
                      </a:lnTo>
                      <a:lnTo>
                        <a:pt x="664" y="96"/>
                      </a:lnTo>
                      <a:lnTo>
                        <a:pt x="641" y="129"/>
                      </a:lnTo>
                      <a:lnTo>
                        <a:pt x="619" y="160"/>
                      </a:lnTo>
                      <a:lnTo>
                        <a:pt x="596" y="192"/>
                      </a:lnTo>
                      <a:lnTo>
                        <a:pt x="575" y="224"/>
                      </a:lnTo>
                      <a:lnTo>
                        <a:pt x="552" y="256"/>
                      </a:lnTo>
                      <a:lnTo>
                        <a:pt x="531" y="287"/>
                      </a:lnTo>
                      <a:lnTo>
                        <a:pt x="510" y="320"/>
                      </a:lnTo>
                      <a:lnTo>
                        <a:pt x="488" y="351"/>
                      </a:lnTo>
                      <a:lnTo>
                        <a:pt x="466" y="383"/>
                      </a:lnTo>
                      <a:lnTo>
                        <a:pt x="445" y="415"/>
                      </a:lnTo>
                      <a:lnTo>
                        <a:pt x="423" y="447"/>
                      </a:lnTo>
                      <a:lnTo>
                        <a:pt x="401" y="478"/>
                      </a:lnTo>
                      <a:lnTo>
                        <a:pt x="379" y="510"/>
                      </a:lnTo>
                      <a:lnTo>
                        <a:pt x="357" y="541"/>
                      </a:lnTo>
                      <a:lnTo>
                        <a:pt x="336" y="574"/>
                      </a:lnTo>
                      <a:lnTo>
                        <a:pt x="313" y="606"/>
                      </a:lnTo>
                      <a:lnTo>
                        <a:pt x="292" y="636"/>
                      </a:lnTo>
                      <a:lnTo>
                        <a:pt x="268" y="668"/>
                      </a:lnTo>
                      <a:lnTo>
                        <a:pt x="245" y="700"/>
                      </a:lnTo>
                      <a:lnTo>
                        <a:pt x="222" y="732"/>
                      </a:lnTo>
                      <a:lnTo>
                        <a:pt x="199" y="764"/>
                      </a:lnTo>
                      <a:lnTo>
                        <a:pt x="175" y="797"/>
                      </a:lnTo>
                      <a:lnTo>
                        <a:pt x="150" y="830"/>
                      </a:lnTo>
                      <a:lnTo>
                        <a:pt x="127" y="861"/>
                      </a:lnTo>
                      <a:lnTo>
                        <a:pt x="102" y="892"/>
                      </a:lnTo>
                      <a:lnTo>
                        <a:pt x="76" y="925"/>
                      </a:lnTo>
                      <a:lnTo>
                        <a:pt x="50" y="958"/>
                      </a:lnTo>
                      <a:lnTo>
                        <a:pt x="26" y="990"/>
                      </a:lnTo>
                      <a:lnTo>
                        <a:pt x="0" y="1023"/>
                      </a:lnTo>
                      <a:lnTo>
                        <a:pt x="37" y="1053"/>
                      </a:lnTo>
                      <a:lnTo>
                        <a:pt x="64" y="1020"/>
                      </a:lnTo>
                      <a:lnTo>
                        <a:pt x="91" y="988"/>
                      </a:lnTo>
                      <a:lnTo>
                        <a:pt x="116" y="955"/>
                      </a:lnTo>
                      <a:lnTo>
                        <a:pt x="141" y="923"/>
                      </a:lnTo>
                      <a:lnTo>
                        <a:pt x="166" y="890"/>
                      </a:lnTo>
                      <a:lnTo>
                        <a:pt x="191" y="859"/>
                      </a:lnTo>
                      <a:lnTo>
                        <a:pt x="214" y="826"/>
                      </a:lnTo>
                      <a:lnTo>
                        <a:pt x="238" y="794"/>
                      </a:lnTo>
                      <a:lnTo>
                        <a:pt x="262" y="761"/>
                      </a:lnTo>
                      <a:lnTo>
                        <a:pt x="285" y="730"/>
                      </a:lnTo>
                      <a:lnTo>
                        <a:pt x="308" y="697"/>
                      </a:lnTo>
                      <a:lnTo>
                        <a:pt x="331" y="666"/>
                      </a:lnTo>
                      <a:lnTo>
                        <a:pt x="354" y="633"/>
                      </a:lnTo>
                      <a:lnTo>
                        <a:pt x="376" y="601"/>
                      </a:lnTo>
                      <a:lnTo>
                        <a:pt x="399" y="569"/>
                      </a:lnTo>
                      <a:lnTo>
                        <a:pt x="421" y="537"/>
                      </a:lnTo>
                      <a:lnTo>
                        <a:pt x="442" y="505"/>
                      </a:lnTo>
                      <a:lnTo>
                        <a:pt x="465" y="474"/>
                      </a:lnTo>
                      <a:lnTo>
                        <a:pt x="486" y="442"/>
                      </a:lnTo>
                      <a:lnTo>
                        <a:pt x="507" y="411"/>
                      </a:lnTo>
                      <a:lnTo>
                        <a:pt x="530" y="378"/>
                      </a:lnTo>
                      <a:lnTo>
                        <a:pt x="551" y="347"/>
                      </a:lnTo>
                      <a:lnTo>
                        <a:pt x="573" y="314"/>
                      </a:lnTo>
                      <a:lnTo>
                        <a:pt x="594" y="283"/>
                      </a:lnTo>
                      <a:lnTo>
                        <a:pt x="616" y="251"/>
                      </a:lnTo>
                      <a:lnTo>
                        <a:pt x="638" y="220"/>
                      </a:lnTo>
                      <a:lnTo>
                        <a:pt x="660" y="187"/>
                      </a:lnTo>
                      <a:lnTo>
                        <a:pt x="683" y="156"/>
                      </a:lnTo>
                      <a:lnTo>
                        <a:pt x="704" y="125"/>
                      </a:lnTo>
                      <a:lnTo>
                        <a:pt x="726" y="93"/>
                      </a:lnTo>
                      <a:lnTo>
                        <a:pt x="749" y="61"/>
                      </a:lnTo>
                      <a:lnTo>
                        <a:pt x="771" y="29"/>
                      </a:lnTo>
                      <a:lnTo>
                        <a:pt x="7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7" name="Freeform 167">
                  <a:extLst>
                    <a:ext uri="{FF2B5EF4-FFF2-40B4-BE49-F238E27FC236}">
                      <a16:creationId xmlns:a16="http://schemas.microsoft.com/office/drawing/2014/main" id="{BCF63F32-ED1D-264A-BE9B-BA0AF82DD8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8" y="3486"/>
                  <a:ext cx="7" cy="6"/>
                </a:xfrm>
                <a:custGeom>
                  <a:avLst/>
                  <a:gdLst>
                    <a:gd name="T0" fmla="*/ 0 w 44"/>
                    <a:gd name="T1" fmla="*/ 0 h 38"/>
                    <a:gd name="T2" fmla="*/ 0 w 44"/>
                    <a:gd name="T3" fmla="*/ 0 h 38"/>
                    <a:gd name="T4" fmla="*/ 0 w 44"/>
                    <a:gd name="T5" fmla="*/ 0 h 38"/>
                    <a:gd name="T6" fmla="*/ 0 w 44"/>
                    <a:gd name="T7" fmla="*/ 0 h 38"/>
                    <a:gd name="T8" fmla="*/ 0 w 44"/>
                    <a:gd name="T9" fmla="*/ 0 h 38"/>
                    <a:gd name="T10" fmla="*/ 0 w 44"/>
                    <a:gd name="T11" fmla="*/ 0 h 38"/>
                    <a:gd name="T12" fmla="*/ 0 w 44"/>
                    <a:gd name="T13" fmla="*/ 0 h 38"/>
                    <a:gd name="T14" fmla="*/ 0 w 44"/>
                    <a:gd name="T15" fmla="*/ 0 h 38"/>
                    <a:gd name="T16" fmla="*/ 0 w 44"/>
                    <a:gd name="T17" fmla="*/ 0 h 38"/>
                    <a:gd name="T18" fmla="*/ 0 w 44"/>
                    <a:gd name="T19" fmla="*/ 0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8"/>
                    <a:gd name="T32" fmla="*/ 44 w 44"/>
                    <a:gd name="T33" fmla="*/ 38 h 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8">
                      <a:moveTo>
                        <a:pt x="39" y="38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8" name="Freeform 168">
                  <a:extLst>
                    <a:ext uri="{FF2B5EF4-FFF2-40B4-BE49-F238E27FC236}">
                      <a16:creationId xmlns:a16="http://schemas.microsoft.com/office/drawing/2014/main" id="{3A91D215-230E-0190-343B-7106D5A503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4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7"/>
                      </a:lnTo>
                      <a:lnTo>
                        <a:pt x="10" y="32"/>
                      </a:lnTo>
                      <a:lnTo>
                        <a:pt x="17" y="37"/>
                      </a:lnTo>
                      <a:lnTo>
                        <a:pt x="26" y="39"/>
                      </a:lnTo>
                      <a:lnTo>
                        <a:pt x="35" y="36"/>
                      </a:lnTo>
                      <a:lnTo>
                        <a:pt x="43" y="29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19" name="Freeform 169">
                  <a:extLst>
                    <a:ext uri="{FF2B5EF4-FFF2-40B4-BE49-F238E27FC236}">
                      <a16:creationId xmlns:a16="http://schemas.microsoft.com/office/drawing/2014/main" id="{C56F3D37-A01E-616B-CA0D-1FD28B0CA8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211"/>
                  <a:ext cx="189" cy="251"/>
                </a:xfrm>
                <a:custGeom>
                  <a:avLst/>
                  <a:gdLst>
                    <a:gd name="T0" fmla="*/ 0 w 1130"/>
                    <a:gd name="T1" fmla="*/ 0 h 1503"/>
                    <a:gd name="T2" fmla="*/ 0 w 1130"/>
                    <a:gd name="T3" fmla="*/ 0 h 1503"/>
                    <a:gd name="T4" fmla="*/ 0 w 1130"/>
                    <a:gd name="T5" fmla="*/ 0 h 1503"/>
                    <a:gd name="T6" fmla="*/ 0 w 1130"/>
                    <a:gd name="T7" fmla="*/ 0 h 1503"/>
                    <a:gd name="T8" fmla="*/ 0 w 1130"/>
                    <a:gd name="T9" fmla="*/ 0 h 1503"/>
                    <a:gd name="T10" fmla="*/ 0 w 1130"/>
                    <a:gd name="T11" fmla="*/ 0 h 1503"/>
                    <a:gd name="T12" fmla="*/ 0 w 1130"/>
                    <a:gd name="T13" fmla="*/ 0 h 1503"/>
                    <a:gd name="T14" fmla="*/ 0 w 1130"/>
                    <a:gd name="T15" fmla="*/ 0 h 1503"/>
                    <a:gd name="T16" fmla="*/ 0 w 1130"/>
                    <a:gd name="T17" fmla="*/ 0 h 1503"/>
                    <a:gd name="T18" fmla="*/ 0 w 1130"/>
                    <a:gd name="T19" fmla="*/ 0 h 1503"/>
                    <a:gd name="T20" fmla="*/ 0 w 1130"/>
                    <a:gd name="T21" fmla="*/ 0 h 1503"/>
                    <a:gd name="T22" fmla="*/ 0 w 1130"/>
                    <a:gd name="T23" fmla="*/ 0 h 1503"/>
                    <a:gd name="T24" fmla="*/ 0 w 1130"/>
                    <a:gd name="T25" fmla="*/ 0 h 1503"/>
                    <a:gd name="T26" fmla="*/ 0 w 1130"/>
                    <a:gd name="T27" fmla="*/ 0 h 1503"/>
                    <a:gd name="T28" fmla="*/ 0 w 1130"/>
                    <a:gd name="T29" fmla="*/ 0 h 1503"/>
                    <a:gd name="T30" fmla="*/ 0 w 1130"/>
                    <a:gd name="T31" fmla="*/ 0 h 1503"/>
                    <a:gd name="T32" fmla="*/ 0 w 1130"/>
                    <a:gd name="T33" fmla="*/ 0 h 1503"/>
                    <a:gd name="T34" fmla="*/ 0 w 1130"/>
                    <a:gd name="T35" fmla="*/ 0 h 1503"/>
                    <a:gd name="T36" fmla="*/ 0 w 1130"/>
                    <a:gd name="T37" fmla="*/ 0 h 1503"/>
                    <a:gd name="T38" fmla="*/ 0 w 1130"/>
                    <a:gd name="T39" fmla="*/ 0 h 1503"/>
                    <a:gd name="T40" fmla="*/ 0 w 1130"/>
                    <a:gd name="T41" fmla="*/ 0 h 1503"/>
                    <a:gd name="T42" fmla="*/ 0 w 1130"/>
                    <a:gd name="T43" fmla="*/ 0 h 1503"/>
                    <a:gd name="T44" fmla="*/ 0 w 1130"/>
                    <a:gd name="T45" fmla="*/ 0 h 1503"/>
                    <a:gd name="T46" fmla="*/ 0 w 1130"/>
                    <a:gd name="T47" fmla="*/ 0 h 1503"/>
                    <a:gd name="T48" fmla="*/ 0 w 1130"/>
                    <a:gd name="T49" fmla="*/ 0 h 1503"/>
                    <a:gd name="T50" fmla="*/ 0 w 1130"/>
                    <a:gd name="T51" fmla="*/ 0 h 1503"/>
                    <a:gd name="T52" fmla="*/ 0 w 1130"/>
                    <a:gd name="T53" fmla="*/ 0 h 1503"/>
                    <a:gd name="T54" fmla="*/ 0 w 1130"/>
                    <a:gd name="T55" fmla="*/ 0 h 1503"/>
                    <a:gd name="T56" fmla="*/ 0 w 1130"/>
                    <a:gd name="T57" fmla="*/ 0 h 1503"/>
                    <a:gd name="T58" fmla="*/ 0 w 1130"/>
                    <a:gd name="T59" fmla="*/ 0 h 1503"/>
                    <a:gd name="T60" fmla="*/ 0 w 1130"/>
                    <a:gd name="T61" fmla="*/ 0 h 1503"/>
                    <a:gd name="T62" fmla="*/ 0 w 1130"/>
                    <a:gd name="T63" fmla="*/ 0 h 1503"/>
                    <a:gd name="T64" fmla="*/ 0 w 1130"/>
                    <a:gd name="T65" fmla="*/ 0 h 150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30"/>
                    <a:gd name="T100" fmla="*/ 0 h 1503"/>
                    <a:gd name="T101" fmla="*/ 1130 w 1130"/>
                    <a:gd name="T102" fmla="*/ 1503 h 150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30" h="1503">
                      <a:moveTo>
                        <a:pt x="1090" y="0"/>
                      </a:moveTo>
                      <a:lnTo>
                        <a:pt x="1056" y="46"/>
                      </a:lnTo>
                      <a:lnTo>
                        <a:pt x="1022" y="92"/>
                      </a:lnTo>
                      <a:lnTo>
                        <a:pt x="988" y="138"/>
                      </a:lnTo>
                      <a:lnTo>
                        <a:pt x="953" y="184"/>
                      </a:lnTo>
                      <a:lnTo>
                        <a:pt x="920" y="230"/>
                      </a:lnTo>
                      <a:lnTo>
                        <a:pt x="885" y="276"/>
                      </a:lnTo>
                      <a:lnTo>
                        <a:pt x="851" y="322"/>
                      </a:lnTo>
                      <a:lnTo>
                        <a:pt x="817" y="368"/>
                      </a:lnTo>
                      <a:lnTo>
                        <a:pt x="784" y="414"/>
                      </a:lnTo>
                      <a:lnTo>
                        <a:pt x="749" y="460"/>
                      </a:lnTo>
                      <a:lnTo>
                        <a:pt x="715" y="506"/>
                      </a:lnTo>
                      <a:lnTo>
                        <a:pt x="682" y="552"/>
                      </a:lnTo>
                      <a:lnTo>
                        <a:pt x="647" y="598"/>
                      </a:lnTo>
                      <a:lnTo>
                        <a:pt x="613" y="644"/>
                      </a:lnTo>
                      <a:lnTo>
                        <a:pt x="578" y="690"/>
                      </a:lnTo>
                      <a:lnTo>
                        <a:pt x="546" y="736"/>
                      </a:lnTo>
                      <a:lnTo>
                        <a:pt x="511" y="782"/>
                      </a:lnTo>
                      <a:lnTo>
                        <a:pt x="477" y="829"/>
                      </a:lnTo>
                      <a:lnTo>
                        <a:pt x="442" y="875"/>
                      </a:lnTo>
                      <a:lnTo>
                        <a:pt x="408" y="920"/>
                      </a:lnTo>
                      <a:lnTo>
                        <a:pt x="375" y="966"/>
                      </a:lnTo>
                      <a:lnTo>
                        <a:pt x="340" y="1012"/>
                      </a:lnTo>
                      <a:lnTo>
                        <a:pt x="307" y="1059"/>
                      </a:lnTo>
                      <a:lnTo>
                        <a:pt x="272" y="1105"/>
                      </a:lnTo>
                      <a:lnTo>
                        <a:pt x="238" y="1150"/>
                      </a:lnTo>
                      <a:lnTo>
                        <a:pt x="204" y="1196"/>
                      </a:lnTo>
                      <a:lnTo>
                        <a:pt x="171" y="1244"/>
                      </a:lnTo>
                      <a:lnTo>
                        <a:pt x="136" y="1290"/>
                      </a:lnTo>
                      <a:lnTo>
                        <a:pt x="101" y="1336"/>
                      </a:lnTo>
                      <a:lnTo>
                        <a:pt x="69" y="1380"/>
                      </a:lnTo>
                      <a:lnTo>
                        <a:pt x="34" y="1428"/>
                      </a:lnTo>
                      <a:lnTo>
                        <a:pt x="0" y="1474"/>
                      </a:lnTo>
                      <a:lnTo>
                        <a:pt x="39" y="1503"/>
                      </a:lnTo>
                      <a:lnTo>
                        <a:pt x="73" y="1456"/>
                      </a:lnTo>
                      <a:lnTo>
                        <a:pt x="108" y="1410"/>
                      </a:lnTo>
                      <a:lnTo>
                        <a:pt x="142" y="1365"/>
                      </a:lnTo>
                      <a:lnTo>
                        <a:pt x="175" y="1319"/>
                      </a:lnTo>
                      <a:lnTo>
                        <a:pt x="210" y="1273"/>
                      </a:lnTo>
                      <a:lnTo>
                        <a:pt x="244" y="1226"/>
                      </a:lnTo>
                      <a:lnTo>
                        <a:pt x="279" y="1180"/>
                      </a:lnTo>
                      <a:lnTo>
                        <a:pt x="311" y="1135"/>
                      </a:lnTo>
                      <a:lnTo>
                        <a:pt x="346" y="1089"/>
                      </a:lnTo>
                      <a:lnTo>
                        <a:pt x="380" y="1041"/>
                      </a:lnTo>
                      <a:lnTo>
                        <a:pt x="414" y="995"/>
                      </a:lnTo>
                      <a:lnTo>
                        <a:pt x="448" y="949"/>
                      </a:lnTo>
                      <a:lnTo>
                        <a:pt x="482" y="904"/>
                      </a:lnTo>
                      <a:lnTo>
                        <a:pt x="517" y="858"/>
                      </a:lnTo>
                      <a:lnTo>
                        <a:pt x="550" y="811"/>
                      </a:lnTo>
                      <a:lnTo>
                        <a:pt x="585" y="765"/>
                      </a:lnTo>
                      <a:lnTo>
                        <a:pt x="618" y="719"/>
                      </a:lnTo>
                      <a:lnTo>
                        <a:pt x="652" y="673"/>
                      </a:lnTo>
                      <a:lnTo>
                        <a:pt x="686" y="627"/>
                      </a:lnTo>
                      <a:lnTo>
                        <a:pt x="721" y="581"/>
                      </a:lnTo>
                      <a:lnTo>
                        <a:pt x="755" y="535"/>
                      </a:lnTo>
                      <a:lnTo>
                        <a:pt x="788" y="489"/>
                      </a:lnTo>
                      <a:lnTo>
                        <a:pt x="823" y="443"/>
                      </a:lnTo>
                      <a:lnTo>
                        <a:pt x="857" y="397"/>
                      </a:lnTo>
                      <a:lnTo>
                        <a:pt x="890" y="351"/>
                      </a:lnTo>
                      <a:lnTo>
                        <a:pt x="924" y="305"/>
                      </a:lnTo>
                      <a:lnTo>
                        <a:pt x="959" y="259"/>
                      </a:lnTo>
                      <a:lnTo>
                        <a:pt x="993" y="213"/>
                      </a:lnTo>
                      <a:lnTo>
                        <a:pt x="1027" y="167"/>
                      </a:lnTo>
                      <a:lnTo>
                        <a:pt x="1061" y="121"/>
                      </a:lnTo>
                      <a:lnTo>
                        <a:pt x="1095" y="75"/>
                      </a:lnTo>
                      <a:lnTo>
                        <a:pt x="1130" y="29"/>
                      </a:lnTo>
                      <a:lnTo>
                        <a:pt x="109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0" name="Freeform 170">
                  <a:extLst>
                    <a:ext uri="{FF2B5EF4-FFF2-40B4-BE49-F238E27FC236}">
                      <a16:creationId xmlns:a16="http://schemas.microsoft.com/office/drawing/2014/main" id="{434B8FF4-42D7-F6C4-4EFE-5354E71AA4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7" y="3455"/>
                  <a:ext cx="8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39" y="39"/>
                      </a:moveTo>
                      <a:lnTo>
                        <a:pt x="44" y="29"/>
                      </a:lnTo>
                      <a:lnTo>
                        <a:pt x="44" y="20"/>
                      </a:lnTo>
                      <a:lnTo>
                        <a:pt x="40" y="11"/>
                      </a:lnTo>
                      <a:lnTo>
                        <a:pt x="34" y="4"/>
                      </a:lnTo>
                      <a:lnTo>
                        <a:pt x="26" y="1"/>
                      </a:lnTo>
                      <a:lnTo>
                        <a:pt x="17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1" name="Freeform 171">
                  <a:extLst>
                    <a:ext uri="{FF2B5EF4-FFF2-40B4-BE49-F238E27FC236}">
                      <a16:creationId xmlns:a16="http://schemas.microsoft.com/office/drawing/2014/main" id="{E17EE908-8692-6595-E0AB-7C53251496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3" y="3377"/>
                  <a:ext cx="7" cy="6"/>
                </a:xfrm>
                <a:custGeom>
                  <a:avLst/>
                  <a:gdLst>
                    <a:gd name="T0" fmla="*/ 0 w 43"/>
                    <a:gd name="T1" fmla="*/ 0 h 39"/>
                    <a:gd name="T2" fmla="*/ 0 w 43"/>
                    <a:gd name="T3" fmla="*/ 0 h 39"/>
                    <a:gd name="T4" fmla="*/ 0 w 43"/>
                    <a:gd name="T5" fmla="*/ 0 h 39"/>
                    <a:gd name="T6" fmla="*/ 0 w 43"/>
                    <a:gd name="T7" fmla="*/ 0 h 39"/>
                    <a:gd name="T8" fmla="*/ 0 w 43"/>
                    <a:gd name="T9" fmla="*/ 0 h 39"/>
                    <a:gd name="T10" fmla="*/ 0 w 43"/>
                    <a:gd name="T11" fmla="*/ 0 h 39"/>
                    <a:gd name="T12" fmla="*/ 0 w 43"/>
                    <a:gd name="T13" fmla="*/ 0 h 39"/>
                    <a:gd name="T14" fmla="*/ 0 w 43"/>
                    <a:gd name="T15" fmla="*/ 0 h 39"/>
                    <a:gd name="T16" fmla="*/ 0 w 43"/>
                    <a:gd name="T17" fmla="*/ 0 h 39"/>
                    <a:gd name="T18" fmla="*/ 0 w 43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39"/>
                    <a:gd name="T32" fmla="*/ 43 w 43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39">
                      <a:moveTo>
                        <a:pt x="3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3" y="28"/>
                      </a:lnTo>
                      <a:lnTo>
                        <a:pt x="10" y="34"/>
                      </a:lnTo>
                      <a:lnTo>
                        <a:pt x="17" y="38"/>
                      </a:lnTo>
                      <a:lnTo>
                        <a:pt x="26" y="39"/>
                      </a:lnTo>
                      <a:lnTo>
                        <a:pt x="36" y="36"/>
                      </a:lnTo>
                      <a:lnTo>
                        <a:pt x="43" y="29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2" name="Freeform 172">
                  <a:extLst>
                    <a:ext uri="{FF2B5EF4-FFF2-40B4-BE49-F238E27FC236}">
                      <a16:creationId xmlns:a16="http://schemas.microsoft.com/office/drawing/2014/main" id="{2413E83D-3EF4-68F4-EA14-0E4BFF4055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100"/>
                  <a:ext cx="217" cy="281"/>
                </a:xfrm>
                <a:custGeom>
                  <a:avLst/>
                  <a:gdLst>
                    <a:gd name="T0" fmla="*/ 0 w 1303"/>
                    <a:gd name="T1" fmla="*/ 0 h 1686"/>
                    <a:gd name="T2" fmla="*/ 0 w 1303"/>
                    <a:gd name="T3" fmla="*/ 0 h 1686"/>
                    <a:gd name="T4" fmla="*/ 0 w 1303"/>
                    <a:gd name="T5" fmla="*/ 0 h 1686"/>
                    <a:gd name="T6" fmla="*/ 0 w 1303"/>
                    <a:gd name="T7" fmla="*/ 0 h 1686"/>
                    <a:gd name="T8" fmla="*/ 0 w 1303"/>
                    <a:gd name="T9" fmla="*/ 0 h 1686"/>
                    <a:gd name="T10" fmla="*/ 0 w 1303"/>
                    <a:gd name="T11" fmla="*/ 0 h 1686"/>
                    <a:gd name="T12" fmla="*/ 0 w 1303"/>
                    <a:gd name="T13" fmla="*/ 0 h 1686"/>
                    <a:gd name="T14" fmla="*/ 0 w 1303"/>
                    <a:gd name="T15" fmla="*/ 0 h 1686"/>
                    <a:gd name="T16" fmla="*/ 0 w 1303"/>
                    <a:gd name="T17" fmla="*/ 0 h 1686"/>
                    <a:gd name="T18" fmla="*/ 0 w 1303"/>
                    <a:gd name="T19" fmla="*/ 0 h 1686"/>
                    <a:gd name="T20" fmla="*/ 0 w 1303"/>
                    <a:gd name="T21" fmla="*/ 0 h 1686"/>
                    <a:gd name="T22" fmla="*/ 0 w 1303"/>
                    <a:gd name="T23" fmla="*/ 0 h 1686"/>
                    <a:gd name="T24" fmla="*/ 0 w 1303"/>
                    <a:gd name="T25" fmla="*/ 0 h 1686"/>
                    <a:gd name="T26" fmla="*/ 0 w 1303"/>
                    <a:gd name="T27" fmla="*/ 0 h 1686"/>
                    <a:gd name="T28" fmla="*/ 0 w 1303"/>
                    <a:gd name="T29" fmla="*/ 0 h 1686"/>
                    <a:gd name="T30" fmla="*/ 0 w 1303"/>
                    <a:gd name="T31" fmla="*/ 0 h 1686"/>
                    <a:gd name="T32" fmla="*/ 0 w 1303"/>
                    <a:gd name="T33" fmla="*/ 0 h 1686"/>
                    <a:gd name="T34" fmla="*/ 0 w 1303"/>
                    <a:gd name="T35" fmla="*/ 0 h 1686"/>
                    <a:gd name="T36" fmla="*/ 0 w 1303"/>
                    <a:gd name="T37" fmla="*/ 0 h 1686"/>
                    <a:gd name="T38" fmla="*/ 0 w 1303"/>
                    <a:gd name="T39" fmla="*/ 0 h 1686"/>
                    <a:gd name="T40" fmla="*/ 0 w 1303"/>
                    <a:gd name="T41" fmla="*/ 0 h 1686"/>
                    <a:gd name="T42" fmla="*/ 0 w 1303"/>
                    <a:gd name="T43" fmla="*/ 0 h 1686"/>
                    <a:gd name="T44" fmla="*/ 0 w 1303"/>
                    <a:gd name="T45" fmla="*/ 0 h 1686"/>
                    <a:gd name="T46" fmla="*/ 0 w 1303"/>
                    <a:gd name="T47" fmla="*/ 0 h 1686"/>
                    <a:gd name="T48" fmla="*/ 0 w 1303"/>
                    <a:gd name="T49" fmla="*/ 0 h 1686"/>
                    <a:gd name="T50" fmla="*/ 0 w 1303"/>
                    <a:gd name="T51" fmla="*/ 0 h 1686"/>
                    <a:gd name="T52" fmla="*/ 0 w 1303"/>
                    <a:gd name="T53" fmla="*/ 0 h 1686"/>
                    <a:gd name="T54" fmla="*/ 0 w 1303"/>
                    <a:gd name="T55" fmla="*/ 0 h 1686"/>
                    <a:gd name="T56" fmla="*/ 0 w 1303"/>
                    <a:gd name="T57" fmla="*/ 0 h 1686"/>
                    <a:gd name="T58" fmla="*/ 0 w 1303"/>
                    <a:gd name="T59" fmla="*/ 0 h 1686"/>
                    <a:gd name="T60" fmla="*/ 0 w 1303"/>
                    <a:gd name="T61" fmla="*/ 0 h 1686"/>
                    <a:gd name="T62" fmla="*/ 0 w 1303"/>
                    <a:gd name="T63" fmla="*/ 0 h 1686"/>
                    <a:gd name="T64" fmla="*/ 0 w 1303"/>
                    <a:gd name="T65" fmla="*/ 0 h 168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03"/>
                    <a:gd name="T100" fmla="*/ 0 h 1686"/>
                    <a:gd name="T101" fmla="*/ 1303 w 1303"/>
                    <a:gd name="T102" fmla="*/ 1686 h 168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03" h="1686">
                      <a:moveTo>
                        <a:pt x="1263" y="0"/>
                      </a:moveTo>
                      <a:lnTo>
                        <a:pt x="1224" y="52"/>
                      </a:lnTo>
                      <a:lnTo>
                        <a:pt x="1185" y="103"/>
                      </a:lnTo>
                      <a:lnTo>
                        <a:pt x="1145" y="155"/>
                      </a:lnTo>
                      <a:lnTo>
                        <a:pt x="1106" y="207"/>
                      </a:lnTo>
                      <a:lnTo>
                        <a:pt x="1066" y="258"/>
                      </a:lnTo>
                      <a:lnTo>
                        <a:pt x="1026" y="310"/>
                      </a:lnTo>
                      <a:lnTo>
                        <a:pt x="987" y="361"/>
                      </a:lnTo>
                      <a:lnTo>
                        <a:pt x="948" y="414"/>
                      </a:lnTo>
                      <a:lnTo>
                        <a:pt x="908" y="466"/>
                      </a:lnTo>
                      <a:lnTo>
                        <a:pt x="868" y="517"/>
                      </a:lnTo>
                      <a:lnTo>
                        <a:pt x="829" y="569"/>
                      </a:lnTo>
                      <a:lnTo>
                        <a:pt x="791" y="621"/>
                      </a:lnTo>
                      <a:lnTo>
                        <a:pt x="750" y="672"/>
                      </a:lnTo>
                      <a:lnTo>
                        <a:pt x="711" y="725"/>
                      </a:lnTo>
                      <a:lnTo>
                        <a:pt x="672" y="776"/>
                      </a:lnTo>
                      <a:lnTo>
                        <a:pt x="632" y="828"/>
                      </a:lnTo>
                      <a:lnTo>
                        <a:pt x="592" y="880"/>
                      </a:lnTo>
                      <a:lnTo>
                        <a:pt x="553" y="932"/>
                      </a:lnTo>
                      <a:lnTo>
                        <a:pt x="513" y="983"/>
                      </a:lnTo>
                      <a:lnTo>
                        <a:pt x="474" y="1035"/>
                      </a:lnTo>
                      <a:lnTo>
                        <a:pt x="435" y="1087"/>
                      </a:lnTo>
                      <a:lnTo>
                        <a:pt x="395" y="1139"/>
                      </a:lnTo>
                      <a:lnTo>
                        <a:pt x="356" y="1191"/>
                      </a:lnTo>
                      <a:lnTo>
                        <a:pt x="317" y="1243"/>
                      </a:lnTo>
                      <a:lnTo>
                        <a:pt x="277" y="1294"/>
                      </a:lnTo>
                      <a:lnTo>
                        <a:pt x="237" y="1346"/>
                      </a:lnTo>
                      <a:lnTo>
                        <a:pt x="199" y="1398"/>
                      </a:lnTo>
                      <a:lnTo>
                        <a:pt x="158" y="1450"/>
                      </a:lnTo>
                      <a:lnTo>
                        <a:pt x="119" y="1501"/>
                      </a:lnTo>
                      <a:lnTo>
                        <a:pt x="79" y="1554"/>
                      </a:lnTo>
                      <a:lnTo>
                        <a:pt x="40" y="1605"/>
                      </a:lnTo>
                      <a:lnTo>
                        <a:pt x="0" y="1657"/>
                      </a:lnTo>
                      <a:lnTo>
                        <a:pt x="40" y="1686"/>
                      </a:lnTo>
                      <a:lnTo>
                        <a:pt x="79" y="1635"/>
                      </a:lnTo>
                      <a:lnTo>
                        <a:pt x="119" y="1583"/>
                      </a:lnTo>
                      <a:lnTo>
                        <a:pt x="158" y="1530"/>
                      </a:lnTo>
                      <a:lnTo>
                        <a:pt x="198" y="1479"/>
                      </a:lnTo>
                      <a:lnTo>
                        <a:pt x="237" y="1427"/>
                      </a:lnTo>
                      <a:lnTo>
                        <a:pt x="277" y="1375"/>
                      </a:lnTo>
                      <a:lnTo>
                        <a:pt x="317" y="1324"/>
                      </a:lnTo>
                      <a:lnTo>
                        <a:pt x="356" y="1272"/>
                      </a:lnTo>
                      <a:lnTo>
                        <a:pt x="395" y="1220"/>
                      </a:lnTo>
                      <a:lnTo>
                        <a:pt x="435" y="1169"/>
                      </a:lnTo>
                      <a:lnTo>
                        <a:pt x="474" y="1116"/>
                      </a:lnTo>
                      <a:lnTo>
                        <a:pt x="513" y="1064"/>
                      </a:lnTo>
                      <a:lnTo>
                        <a:pt x="553" y="1013"/>
                      </a:lnTo>
                      <a:lnTo>
                        <a:pt x="592" y="961"/>
                      </a:lnTo>
                      <a:lnTo>
                        <a:pt x="631" y="909"/>
                      </a:lnTo>
                      <a:lnTo>
                        <a:pt x="672" y="858"/>
                      </a:lnTo>
                      <a:lnTo>
                        <a:pt x="711" y="805"/>
                      </a:lnTo>
                      <a:lnTo>
                        <a:pt x="750" y="753"/>
                      </a:lnTo>
                      <a:lnTo>
                        <a:pt x="791" y="702"/>
                      </a:lnTo>
                      <a:lnTo>
                        <a:pt x="829" y="650"/>
                      </a:lnTo>
                      <a:lnTo>
                        <a:pt x="868" y="598"/>
                      </a:lnTo>
                      <a:lnTo>
                        <a:pt x="908" y="547"/>
                      </a:lnTo>
                      <a:lnTo>
                        <a:pt x="948" y="495"/>
                      </a:lnTo>
                      <a:lnTo>
                        <a:pt x="987" y="443"/>
                      </a:lnTo>
                      <a:lnTo>
                        <a:pt x="1026" y="391"/>
                      </a:lnTo>
                      <a:lnTo>
                        <a:pt x="1066" y="339"/>
                      </a:lnTo>
                      <a:lnTo>
                        <a:pt x="1105" y="287"/>
                      </a:lnTo>
                      <a:lnTo>
                        <a:pt x="1145" y="236"/>
                      </a:lnTo>
                      <a:lnTo>
                        <a:pt x="1185" y="184"/>
                      </a:lnTo>
                      <a:lnTo>
                        <a:pt x="1224" y="132"/>
                      </a:lnTo>
                      <a:lnTo>
                        <a:pt x="1263" y="80"/>
                      </a:lnTo>
                      <a:lnTo>
                        <a:pt x="1303" y="29"/>
                      </a:lnTo>
                      <a:lnTo>
                        <a:pt x="126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3" name="Freeform 173">
                  <a:extLst>
                    <a:ext uri="{FF2B5EF4-FFF2-40B4-BE49-F238E27FC236}">
                      <a16:creationId xmlns:a16="http://schemas.microsoft.com/office/drawing/2014/main" id="{9F11FE23-26BF-6D05-D052-BA32983ED9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375"/>
                  <a:ext cx="7" cy="6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40" y="39"/>
                      </a:moveTo>
                      <a:lnTo>
                        <a:pt x="44" y="30"/>
                      </a:lnTo>
                      <a:lnTo>
                        <a:pt x="44" y="20"/>
                      </a:lnTo>
                      <a:lnTo>
                        <a:pt x="40" y="12"/>
                      </a:lnTo>
                      <a:lnTo>
                        <a:pt x="35" y="6"/>
                      </a:lnTo>
                      <a:lnTo>
                        <a:pt x="26" y="2"/>
                      </a:lnTo>
                      <a:lnTo>
                        <a:pt x="18" y="0"/>
                      </a:lnTo>
                      <a:lnTo>
                        <a:pt x="8" y="3"/>
                      </a:lnTo>
                      <a:lnTo>
                        <a:pt x="0" y="10"/>
                      </a:lnTo>
                      <a:lnTo>
                        <a:pt x="40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4" name="Freeform 174">
                  <a:extLst>
                    <a:ext uri="{FF2B5EF4-FFF2-40B4-BE49-F238E27FC236}">
                      <a16:creationId xmlns:a16="http://schemas.microsoft.com/office/drawing/2014/main" id="{FA371954-D2B7-47B1-7D5F-4C49127ABA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3" y="3088"/>
                  <a:ext cx="7" cy="7"/>
                </a:xfrm>
                <a:custGeom>
                  <a:avLst/>
                  <a:gdLst>
                    <a:gd name="T0" fmla="*/ 0 w 42"/>
                    <a:gd name="T1" fmla="*/ 0 h 40"/>
                    <a:gd name="T2" fmla="*/ 0 w 42"/>
                    <a:gd name="T3" fmla="*/ 0 h 40"/>
                    <a:gd name="T4" fmla="*/ 0 w 42"/>
                    <a:gd name="T5" fmla="*/ 0 h 40"/>
                    <a:gd name="T6" fmla="*/ 0 w 42"/>
                    <a:gd name="T7" fmla="*/ 0 h 40"/>
                    <a:gd name="T8" fmla="*/ 0 w 42"/>
                    <a:gd name="T9" fmla="*/ 0 h 40"/>
                    <a:gd name="T10" fmla="*/ 0 w 42"/>
                    <a:gd name="T11" fmla="*/ 0 h 40"/>
                    <a:gd name="T12" fmla="*/ 0 w 42"/>
                    <a:gd name="T13" fmla="*/ 0 h 40"/>
                    <a:gd name="T14" fmla="*/ 0 w 42"/>
                    <a:gd name="T15" fmla="*/ 0 h 40"/>
                    <a:gd name="T16" fmla="*/ 0 w 42"/>
                    <a:gd name="T17" fmla="*/ 0 h 40"/>
                    <a:gd name="T18" fmla="*/ 0 w 42"/>
                    <a:gd name="T19" fmla="*/ 0 h 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40"/>
                    <a:gd name="T32" fmla="*/ 42 w 42"/>
                    <a:gd name="T33" fmla="*/ 40 h 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40">
                      <a:moveTo>
                        <a:pt x="37" y="40"/>
                      </a:moveTo>
                      <a:lnTo>
                        <a:pt x="42" y="30"/>
                      </a:lnTo>
                      <a:lnTo>
                        <a:pt x="42" y="21"/>
                      </a:lnTo>
                      <a:lnTo>
                        <a:pt x="39" y="12"/>
                      </a:lnTo>
                      <a:lnTo>
                        <a:pt x="33" y="6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7" y="2"/>
                      </a:lnTo>
                      <a:lnTo>
                        <a:pt x="0" y="9"/>
                      </a:lnTo>
                      <a:lnTo>
                        <a:pt x="37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5" name="Freeform 175">
                  <a:extLst>
                    <a:ext uri="{FF2B5EF4-FFF2-40B4-BE49-F238E27FC236}">
                      <a16:creationId xmlns:a16="http://schemas.microsoft.com/office/drawing/2014/main" id="{35B55D7C-18E5-19CC-A524-7D562B0A85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0" y="3090"/>
                  <a:ext cx="159" cy="191"/>
                </a:xfrm>
                <a:custGeom>
                  <a:avLst/>
                  <a:gdLst>
                    <a:gd name="T0" fmla="*/ 0 w 954"/>
                    <a:gd name="T1" fmla="*/ 0 h 1149"/>
                    <a:gd name="T2" fmla="*/ 0 w 954"/>
                    <a:gd name="T3" fmla="*/ 0 h 1149"/>
                    <a:gd name="T4" fmla="*/ 0 w 954"/>
                    <a:gd name="T5" fmla="*/ 0 h 1149"/>
                    <a:gd name="T6" fmla="*/ 0 w 954"/>
                    <a:gd name="T7" fmla="*/ 0 h 1149"/>
                    <a:gd name="T8" fmla="*/ 0 w 954"/>
                    <a:gd name="T9" fmla="*/ 0 h 1149"/>
                    <a:gd name="T10" fmla="*/ 0 w 954"/>
                    <a:gd name="T11" fmla="*/ 0 h 1149"/>
                    <a:gd name="T12" fmla="*/ 0 w 954"/>
                    <a:gd name="T13" fmla="*/ 0 h 1149"/>
                    <a:gd name="T14" fmla="*/ 0 w 954"/>
                    <a:gd name="T15" fmla="*/ 0 h 1149"/>
                    <a:gd name="T16" fmla="*/ 0 w 954"/>
                    <a:gd name="T17" fmla="*/ 0 h 1149"/>
                    <a:gd name="T18" fmla="*/ 0 w 954"/>
                    <a:gd name="T19" fmla="*/ 0 h 1149"/>
                    <a:gd name="T20" fmla="*/ 0 w 954"/>
                    <a:gd name="T21" fmla="*/ 0 h 1149"/>
                    <a:gd name="T22" fmla="*/ 0 w 954"/>
                    <a:gd name="T23" fmla="*/ 0 h 1149"/>
                    <a:gd name="T24" fmla="*/ 0 w 954"/>
                    <a:gd name="T25" fmla="*/ 0 h 1149"/>
                    <a:gd name="T26" fmla="*/ 0 w 954"/>
                    <a:gd name="T27" fmla="*/ 0 h 1149"/>
                    <a:gd name="T28" fmla="*/ 0 w 954"/>
                    <a:gd name="T29" fmla="*/ 0 h 1149"/>
                    <a:gd name="T30" fmla="*/ 0 w 954"/>
                    <a:gd name="T31" fmla="*/ 0 h 1149"/>
                    <a:gd name="T32" fmla="*/ 0 w 954"/>
                    <a:gd name="T33" fmla="*/ 0 h 1149"/>
                    <a:gd name="T34" fmla="*/ 0 w 954"/>
                    <a:gd name="T35" fmla="*/ 0 h 1149"/>
                    <a:gd name="T36" fmla="*/ 0 w 954"/>
                    <a:gd name="T37" fmla="*/ 0 h 1149"/>
                    <a:gd name="T38" fmla="*/ 0 w 954"/>
                    <a:gd name="T39" fmla="*/ 0 h 1149"/>
                    <a:gd name="T40" fmla="*/ 0 w 954"/>
                    <a:gd name="T41" fmla="*/ 0 h 1149"/>
                    <a:gd name="T42" fmla="*/ 0 w 954"/>
                    <a:gd name="T43" fmla="*/ 0 h 1149"/>
                    <a:gd name="T44" fmla="*/ 0 w 954"/>
                    <a:gd name="T45" fmla="*/ 0 h 1149"/>
                    <a:gd name="T46" fmla="*/ 0 w 954"/>
                    <a:gd name="T47" fmla="*/ 0 h 1149"/>
                    <a:gd name="T48" fmla="*/ 0 w 954"/>
                    <a:gd name="T49" fmla="*/ 0 h 1149"/>
                    <a:gd name="T50" fmla="*/ 0 w 954"/>
                    <a:gd name="T51" fmla="*/ 0 h 1149"/>
                    <a:gd name="T52" fmla="*/ 0 w 954"/>
                    <a:gd name="T53" fmla="*/ 0 h 1149"/>
                    <a:gd name="T54" fmla="*/ 0 w 954"/>
                    <a:gd name="T55" fmla="*/ 0 h 1149"/>
                    <a:gd name="T56" fmla="*/ 0 w 954"/>
                    <a:gd name="T57" fmla="*/ 0 h 1149"/>
                    <a:gd name="T58" fmla="*/ 0 w 954"/>
                    <a:gd name="T59" fmla="*/ 0 h 1149"/>
                    <a:gd name="T60" fmla="*/ 0 w 954"/>
                    <a:gd name="T61" fmla="*/ 0 h 1149"/>
                    <a:gd name="T62" fmla="*/ 0 w 954"/>
                    <a:gd name="T63" fmla="*/ 0 h 1149"/>
                    <a:gd name="T64" fmla="*/ 0 w 954"/>
                    <a:gd name="T65" fmla="*/ 0 h 1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54"/>
                    <a:gd name="T100" fmla="*/ 0 h 1149"/>
                    <a:gd name="T101" fmla="*/ 954 w 954"/>
                    <a:gd name="T102" fmla="*/ 1149 h 1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54" h="1149">
                      <a:moveTo>
                        <a:pt x="37" y="1149"/>
                      </a:moveTo>
                      <a:lnTo>
                        <a:pt x="69" y="1114"/>
                      </a:lnTo>
                      <a:lnTo>
                        <a:pt x="99" y="1080"/>
                      </a:lnTo>
                      <a:lnTo>
                        <a:pt x="131" y="1046"/>
                      </a:lnTo>
                      <a:lnTo>
                        <a:pt x="161" y="1012"/>
                      </a:lnTo>
                      <a:lnTo>
                        <a:pt x="191" y="978"/>
                      </a:lnTo>
                      <a:lnTo>
                        <a:pt x="220" y="944"/>
                      </a:lnTo>
                      <a:lnTo>
                        <a:pt x="251" y="908"/>
                      </a:lnTo>
                      <a:lnTo>
                        <a:pt x="280" y="875"/>
                      </a:lnTo>
                      <a:lnTo>
                        <a:pt x="309" y="839"/>
                      </a:lnTo>
                      <a:lnTo>
                        <a:pt x="338" y="804"/>
                      </a:lnTo>
                      <a:lnTo>
                        <a:pt x="366" y="769"/>
                      </a:lnTo>
                      <a:lnTo>
                        <a:pt x="394" y="734"/>
                      </a:lnTo>
                      <a:lnTo>
                        <a:pt x="423" y="699"/>
                      </a:lnTo>
                      <a:lnTo>
                        <a:pt x="451" y="665"/>
                      </a:lnTo>
                      <a:lnTo>
                        <a:pt x="481" y="630"/>
                      </a:lnTo>
                      <a:lnTo>
                        <a:pt x="509" y="593"/>
                      </a:lnTo>
                      <a:lnTo>
                        <a:pt x="536" y="558"/>
                      </a:lnTo>
                      <a:lnTo>
                        <a:pt x="564" y="523"/>
                      </a:lnTo>
                      <a:lnTo>
                        <a:pt x="592" y="488"/>
                      </a:lnTo>
                      <a:lnTo>
                        <a:pt x="620" y="454"/>
                      </a:lnTo>
                      <a:lnTo>
                        <a:pt x="647" y="417"/>
                      </a:lnTo>
                      <a:lnTo>
                        <a:pt x="674" y="382"/>
                      </a:lnTo>
                      <a:lnTo>
                        <a:pt x="703" y="347"/>
                      </a:lnTo>
                      <a:lnTo>
                        <a:pt x="730" y="311"/>
                      </a:lnTo>
                      <a:lnTo>
                        <a:pt x="757" y="276"/>
                      </a:lnTo>
                      <a:lnTo>
                        <a:pt x="786" y="241"/>
                      </a:lnTo>
                      <a:lnTo>
                        <a:pt x="813" y="206"/>
                      </a:lnTo>
                      <a:lnTo>
                        <a:pt x="840" y="171"/>
                      </a:lnTo>
                      <a:lnTo>
                        <a:pt x="869" y="136"/>
                      </a:lnTo>
                      <a:lnTo>
                        <a:pt x="898" y="101"/>
                      </a:lnTo>
                      <a:lnTo>
                        <a:pt x="926" y="66"/>
                      </a:lnTo>
                      <a:lnTo>
                        <a:pt x="954" y="31"/>
                      </a:lnTo>
                      <a:lnTo>
                        <a:pt x="917" y="0"/>
                      </a:lnTo>
                      <a:lnTo>
                        <a:pt x="887" y="35"/>
                      </a:lnTo>
                      <a:lnTo>
                        <a:pt x="859" y="70"/>
                      </a:lnTo>
                      <a:lnTo>
                        <a:pt x="831" y="104"/>
                      </a:lnTo>
                      <a:lnTo>
                        <a:pt x="803" y="139"/>
                      </a:lnTo>
                      <a:lnTo>
                        <a:pt x="774" y="174"/>
                      </a:lnTo>
                      <a:lnTo>
                        <a:pt x="747" y="211"/>
                      </a:lnTo>
                      <a:lnTo>
                        <a:pt x="718" y="246"/>
                      </a:lnTo>
                      <a:lnTo>
                        <a:pt x="691" y="281"/>
                      </a:lnTo>
                      <a:lnTo>
                        <a:pt x="664" y="316"/>
                      </a:lnTo>
                      <a:lnTo>
                        <a:pt x="636" y="351"/>
                      </a:lnTo>
                      <a:lnTo>
                        <a:pt x="608" y="389"/>
                      </a:lnTo>
                      <a:lnTo>
                        <a:pt x="581" y="422"/>
                      </a:lnTo>
                      <a:lnTo>
                        <a:pt x="553" y="457"/>
                      </a:lnTo>
                      <a:lnTo>
                        <a:pt x="525" y="493"/>
                      </a:lnTo>
                      <a:lnTo>
                        <a:pt x="497" y="528"/>
                      </a:lnTo>
                      <a:lnTo>
                        <a:pt x="470" y="563"/>
                      </a:lnTo>
                      <a:lnTo>
                        <a:pt x="441" y="598"/>
                      </a:lnTo>
                      <a:lnTo>
                        <a:pt x="414" y="633"/>
                      </a:lnTo>
                      <a:lnTo>
                        <a:pt x="385" y="669"/>
                      </a:lnTo>
                      <a:lnTo>
                        <a:pt x="357" y="703"/>
                      </a:lnTo>
                      <a:lnTo>
                        <a:pt x="328" y="738"/>
                      </a:lnTo>
                      <a:lnTo>
                        <a:pt x="300" y="774"/>
                      </a:lnTo>
                      <a:lnTo>
                        <a:pt x="271" y="808"/>
                      </a:lnTo>
                      <a:lnTo>
                        <a:pt x="242" y="842"/>
                      </a:lnTo>
                      <a:lnTo>
                        <a:pt x="214" y="876"/>
                      </a:lnTo>
                      <a:lnTo>
                        <a:pt x="183" y="911"/>
                      </a:lnTo>
                      <a:lnTo>
                        <a:pt x="153" y="945"/>
                      </a:lnTo>
                      <a:lnTo>
                        <a:pt x="123" y="980"/>
                      </a:lnTo>
                      <a:lnTo>
                        <a:pt x="94" y="1014"/>
                      </a:lnTo>
                      <a:lnTo>
                        <a:pt x="63" y="1048"/>
                      </a:lnTo>
                      <a:lnTo>
                        <a:pt x="33" y="1081"/>
                      </a:lnTo>
                      <a:lnTo>
                        <a:pt x="0" y="1114"/>
                      </a:lnTo>
                      <a:lnTo>
                        <a:pt x="37" y="1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6" name="Freeform 176">
                  <a:extLst>
                    <a:ext uri="{FF2B5EF4-FFF2-40B4-BE49-F238E27FC236}">
                      <a16:creationId xmlns:a16="http://schemas.microsoft.com/office/drawing/2014/main" id="{5D774189-1340-E857-291E-897343B09E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2" y="3090"/>
                  <a:ext cx="7" cy="7"/>
                </a:xfrm>
                <a:custGeom>
                  <a:avLst/>
                  <a:gdLst>
                    <a:gd name="T0" fmla="*/ 0 w 44"/>
                    <a:gd name="T1" fmla="*/ 0 h 41"/>
                    <a:gd name="T2" fmla="*/ 0 w 44"/>
                    <a:gd name="T3" fmla="*/ 0 h 41"/>
                    <a:gd name="T4" fmla="*/ 0 w 44"/>
                    <a:gd name="T5" fmla="*/ 0 h 41"/>
                    <a:gd name="T6" fmla="*/ 0 w 44"/>
                    <a:gd name="T7" fmla="*/ 0 h 41"/>
                    <a:gd name="T8" fmla="*/ 0 w 44"/>
                    <a:gd name="T9" fmla="*/ 0 h 41"/>
                    <a:gd name="T10" fmla="*/ 0 w 44"/>
                    <a:gd name="T11" fmla="*/ 0 h 41"/>
                    <a:gd name="T12" fmla="*/ 0 w 44"/>
                    <a:gd name="T13" fmla="*/ 0 h 41"/>
                    <a:gd name="T14" fmla="*/ 0 w 44"/>
                    <a:gd name="T15" fmla="*/ 0 h 41"/>
                    <a:gd name="T16" fmla="*/ 0 w 44"/>
                    <a:gd name="T17" fmla="*/ 0 h 41"/>
                    <a:gd name="T18" fmla="*/ 0 w 44"/>
                    <a:gd name="T19" fmla="*/ 0 h 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41"/>
                    <a:gd name="T32" fmla="*/ 44 w 44"/>
                    <a:gd name="T33" fmla="*/ 41 h 4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41">
                      <a:moveTo>
                        <a:pt x="7" y="0"/>
                      </a:moveTo>
                      <a:lnTo>
                        <a:pt x="1" y="9"/>
                      </a:lnTo>
                      <a:lnTo>
                        <a:pt x="0" y="18"/>
                      </a:lnTo>
                      <a:lnTo>
                        <a:pt x="3" y="27"/>
                      </a:lnTo>
                      <a:lnTo>
                        <a:pt x="9" y="35"/>
                      </a:lnTo>
                      <a:lnTo>
                        <a:pt x="16" y="39"/>
                      </a:lnTo>
                      <a:lnTo>
                        <a:pt x="25" y="41"/>
                      </a:lnTo>
                      <a:lnTo>
                        <a:pt x="35" y="39"/>
                      </a:lnTo>
                      <a:lnTo>
                        <a:pt x="44" y="3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7" name="Freeform 177">
                  <a:extLst>
                    <a:ext uri="{FF2B5EF4-FFF2-40B4-BE49-F238E27FC236}">
                      <a16:creationId xmlns:a16="http://schemas.microsoft.com/office/drawing/2014/main" id="{0AAC1E72-4677-F351-C7D7-F5268F9259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7" y="3088"/>
                  <a:ext cx="7" cy="7"/>
                </a:xfrm>
                <a:custGeom>
                  <a:avLst/>
                  <a:gdLst>
                    <a:gd name="T0" fmla="*/ 0 w 43"/>
                    <a:gd name="T1" fmla="*/ 0 h 43"/>
                    <a:gd name="T2" fmla="*/ 0 w 43"/>
                    <a:gd name="T3" fmla="*/ 0 h 43"/>
                    <a:gd name="T4" fmla="*/ 0 w 43"/>
                    <a:gd name="T5" fmla="*/ 0 h 43"/>
                    <a:gd name="T6" fmla="*/ 0 w 43"/>
                    <a:gd name="T7" fmla="*/ 0 h 43"/>
                    <a:gd name="T8" fmla="*/ 0 w 43"/>
                    <a:gd name="T9" fmla="*/ 0 h 43"/>
                    <a:gd name="T10" fmla="*/ 0 w 43"/>
                    <a:gd name="T11" fmla="*/ 0 h 43"/>
                    <a:gd name="T12" fmla="*/ 0 w 43"/>
                    <a:gd name="T13" fmla="*/ 0 h 43"/>
                    <a:gd name="T14" fmla="*/ 0 w 43"/>
                    <a:gd name="T15" fmla="*/ 0 h 43"/>
                    <a:gd name="T16" fmla="*/ 0 w 43"/>
                    <a:gd name="T17" fmla="*/ 0 h 43"/>
                    <a:gd name="T18" fmla="*/ 0 w 43"/>
                    <a:gd name="T19" fmla="*/ 0 h 4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43"/>
                    <a:gd name="T32" fmla="*/ 43 w 43"/>
                    <a:gd name="T33" fmla="*/ 43 h 4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43">
                      <a:moveTo>
                        <a:pt x="36" y="43"/>
                      </a:moveTo>
                      <a:lnTo>
                        <a:pt x="43" y="34"/>
                      </a:lnTo>
                      <a:lnTo>
                        <a:pt x="43" y="24"/>
                      </a:lnTo>
                      <a:lnTo>
                        <a:pt x="40" y="15"/>
                      </a:lnTo>
                      <a:lnTo>
                        <a:pt x="36" y="8"/>
                      </a:lnTo>
                      <a:lnTo>
                        <a:pt x="28" y="2"/>
                      </a:lnTo>
                      <a:lnTo>
                        <a:pt x="18" y="0"/>
                      </a:lnTo>
                      <a:lnTo>
                        <a:pt x="9" y="2"/>
                      </a:lnTo>
                      <a:lnTo>
                        <a:pt x="0" y="9"/>
                      </a:lnTo>
                      <a:lnTo>
                        <a:pt x="36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8" name="Freeform 178">
                  <a:extLst>
                    <a:ext uri="{FF2B5EF4-FFF2-40B4-BE49-F238E27FC236}">
                      <a16:creationId xmlns:a16="http://schemas.microsoft.com/office/drawing/2014/main" id="{C01A1C55-DD20-1065-F074-E62300FF3E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2" y="3090"/>
                  <a:ext cx="81" cy="102"/>
                </a:xfrm>
                <a:custGeom>
                  <a:avLst/>
                  <a:gdLst>
                    <a:gd name="T0" fmla="*/ 0 w 485"/>
                    <a:gd name="T1" fmla="*/ 0 h 615"/>
                    <a:gd name="T2" fmla="*/ 0 w 485"/>
                    <a:gd name="T3" fmla="*/ 0 h 615"/>
                    <a:gd name="T4" fmla="*/ 0 w 485"/>
                    <a:gd name="T5" fmla="*/ 0 h 615"/>
                    <a:gd name="T6" fmla="*/ 0 w 485"/>
                    <a:gd name="T7" fmla="*/ 0 h 615"/>
                    <a:gd name="T8" fmla="*/ 0 w 485"/>
                    <a:gd name="T9" fmla="*/ 0 h 615"/>
                    <a:gd name="T10" fmla="*/ 0 w 485"/>
                    <a:gd name="T11" fmla="*/ 0 h 615"/>
                    <a:gd name="T12" fmla="*/ 0 w 485"/>
                    <a:gd name="T13" fmla="*/ 0 h 615"/>
                    <a:gd name="T14" fmla="*/ 0 w 485"/>
                    <a:gd name="T15" fmla="*/ 0 h 615"/>
                    <a:gd name="T16" fmla="*/ 0 w 485"/>
                    <a:gd name="T17" fmla="*/ 0 h 615"/>
                    <a:gd name="T18" fmla="*/ 0 w 485"/>
                    <a:gd name="T19" fmla="*/ 0 h 615"/>
                    <a:gd name="T20" fmla="*/ 0 w 485"/>
                    <a:gd name="T21" fmla="*/ 0 h 615"/>
                    <a:gd name="T22" fmla="*/ 0 w 485"/>
                    <a:gd name="T23" fmla="*/ 0 h 615"/>
                    <a:gd name="T24" fmla="*/ 0 w 485"/>
                    <a:gd name="T25" fmla="*/ 0 h 615"/>
                    <a:gd name="T26" fmla="*/ 0 w 485"/>
                    <a:gd name="T27" fmla="*/ 0 h 615"/>
                    <a:gd name="T28" fmla="*/ 0 w 485"/>
                    <a:gd name="T29" fmla="*/ 0 h 615"/>
                    <a:gd name="T30" fmla="*/ 0 w 485"/>
                    <a:gd name="T31" fmla="*/ 0 h 615"/>
                    <a:gd name="T32" fmla="*/ 0 w 485"/>
                    <a:gd name="T33" fmla="*/ 0 h 615"/>
                    <a:gd name="T34" fmla="*/ 0 w 485"/>
                    <a:gd name="T35" fmla="*/ 0 h 615"/>
                    <a:gd name="T36" fmla="*/ 0 w 485"/>
                    <a:gd name="T37" fmla="*/ 0 h 615"/>
                    <a:gd name="T38" fmla="*/ 0 w 485"/>
                    <a:gd name="T39" fmla="*/ 0 h 615"/>
                    <a:gd name="T40" fmla="*/ 0 w 485"/>
                    <a:gd name="T41" fmla="*/ 0 h 615"/>
                    <a:gd name="T42" fmla="*/ 0 w 485"/>
                    <a:gd name="T43" fmla="*/ 0 h 615"/>
                    <a:gd name="T44" fmla="*/ 0 w 485"/>
                    <a:gd name="T45" fmla="*/ 0 h 615"/>
                    <a:gd name="T46" fmla="*/ 0 w 485"/>
                    <a:gd name="T47" fmla="*/ 0 h 615"/>
                    <a:gd name="T48" fmla="*/ 0 w 485"/>
                    <a:gd name="T49" fmla="*/ 0 h 615"/>
                    <a:gd name="T50" fmla="*/ 0 w 485"/>
                    <a:gd name="T51" fmla="*/ 0 h 615"/>
                    <a:gd name="T52" fmla="*/ 0 w 485"/>
                    <a:gd name="T53" fmla="*/ 0 h 615"/>
                    <a:gd name="T54" fmla="*/ 0 w 485"/>
                    <a:gd name="T55" fmla="*/ 0 h 615"/>
                    <a:gd name="T56" fmla="*/ 0 w 485"/>
                    <a:gd name="T57" fmla="*/ 0 h 615"/>
                    <a:gd name="T58" fmla="*/ 0 w 485"/>
                    <a:gd name="T59" fmla="*/ 0 h 615"/>
                    <a:gd name="T60" fmla="*/ 0 w 485"/>
                    <a:gd name="T61" fmla="*/ 0 h 615"/>
                    <a:gd name="T62" fmla="*/ 0 w 485"/>
                    <a:gd name="T63" fmla="*/ 0 h 615"/>
                    <a:gd name="T64" fmla="*/ 0 w 485"/>
                    <a:gd name="T65" fmla="*/ 0 h 615"/>
                    <a:gd name="T66" fmla="*/ 0 w 485"/>
                    <a:gd name="T67" fmla="*/ 0 h 615"/>
                    <a:gd name="T68" fmla="*/ 0 w 485"/>
                    <a:gd name="T69" fmla="*/ 0 h 61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5"/>
                    <a:gd name="T106" fmla="*/ 0 h 615"/>
                    <a:gd name="T107" fmla="*/ 485 w 485"/>
                    <a:gd name="T108" fmla="*/ 615 h 61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5" h="615">
                      <a:moveTo>
                        <a:pt x="39" y="615"/>
                      </a:moveTo>
                      <a:lnTo>
                        <a:pt x="66" y="578"/>
                      </a:lnTo>
                      <a:lnTo>
                        <a:pt x="94" y="542"/>
                      </a:lnTo>
                      <a:lnTo>
                        <a:pt x="120" y="505"/>
                      </a:lnTo>
                      <a:lnTo>
                        <a:pt x="146" y="468"/>
                      </a:lnTo>
                      <a:lnTo>
                        <a:pt x="173" y="432"/>
                      </a:lnTo>
                      <a:lnTo>
                        <a:pt x="198" y="395"/>
                      </a:lnTo>
                      <a:lnTo>
                        <a:pt x="224" y="359"/>
                      </a:lnTo>
                      <a:lnTo>
                        <a:pt x="250" y="323"/>
                      </a:lnTo>
                      <a:lnTo>
                        <a:pt x="277" y="286"/>
                      </a:lnTo>
                      <a:lnTo>
                        <a:pt x="304" y="249"/>
                      </a:lnTo>
                      <a:lnTo>
                        <a:pt x="332" y="213"/>
                      </a:lnTo>
                      <a:lnTo>
                        <a:pt x="360" y="177"/>
                      </a:lnTo>
                      <a:lnTo>
                        <a:pt x="389" y="141"/>
                      </a:lnTo>
                      <a:lnTo>
                        <a:pt x="420" y="105"/>
                      </a:lnTo>
                      <a:lnTo>
                        <a:pt x="451" y="70"/>
                      </a:lnTo>
                      <a:lnTo>
                        <a:pt x="485" y="34"/>
                      </a:lnTo>
                      <a:lnTo>
                        <a:pt x="449" y="0"/>
                      </a:lnTo>
                      <a:lnTo>
                        <a:pt x="416" y="37"/>
                      </a:lnTo>
                      <a:lnTo>
                        <a:pt x="383" y="73"/>
                      </a:lnTo>
                      <a:lnTo>
                        <a:pt x="351" y="111"/>
                      </a:lnTo>
                      <a:lnTo>
                        <a:pt x="322" y="147"/>
                      </a:lnTo>
                      <a:lnTo>
                        <a:pt x="293" y="184"/>
                      </a:lnTo>
                      <a:lnTo>
                        <a:pt x="265" y="220"/>
                      </a:lnTo>
                      <a:lnTo>
                        <a:pt x="238" y="257"/>
                      </a:lnTo>
                      <a:lnTo>
                        <a:pt x="211" y="294"/>
                      </a:lnTo>
                      <a:lnTo>
                        <a:pt x="185" y="330"/>
                      </a:lnTo>
                      <a:lnTo>
                        <a:pt x="158" y="368"/>
                      </a:lnTo>
                      <a:lnTo>
                        <a:pt x="133" y="403"/>
                      </a:lnTo>
                      <a:lnTo>
                        <a:pt x="106" y="440"/>
                      </a:lnTo>
                      <a:lnTo>
                        <a:pt x="81" y="476"/>
                      </a:lnTo>
                      <a:lnTo>
                        <a:pt x="55" y="513"/>
                      </a:lnTo>
                      <a:lnTo>
                        <a:pt x="27" y="549"/>
                      </a:lnTo>
                      <a:lnTo>
                        <a:pt x="0" y="586"/>
                      </a:lnTo>
                      <a:lnTo>
                        <a:pt x="39" y="6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29" name="Freeform 179">
                  <a:extLst>
                    <a:ext uri="{FF2B5EF4-FFF2-40B4-BE49-F238E27FC236}">
                      <a16:creationId xmlns:a16="http://schemas.microsoft.com/office/drawing/2014/main" id="{7BB1158D-1F6D-7706-C27D-6DF0C31437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" y="3090"/>
                  <a:ext cx="7" cy="7"/>
                </a:xfrm>
                <a:custGeom>
                  <a:avLst/>
                  <a:gdLst>
                    <a:gd name="T0" fmla="*/ 0 w 44"/>
                    <a:gd name="T1" fmla="*/ 0 h 39"/>
                    <a:gd name="T2" fmla="*/ 0 w 44"/>
                    <a:gd name="T3" fmla="*/ 0 h 39"/>
                    <a:gd name="T4" fmla="*/ 0 w 44"/>
                    <a:gd name="T5" fmla="*/ 0 h 39"/>
                    <a:gd name="T6" fmla="*/ 0 w 44"/>
                    <a:gd name="T7" fmla="*/ 0 h 39"/>
                    <a:gd name="T8" fmla="*/ 0 w 44"/>
                    <a:gd name="T9" fmla="*/ 0 h 39"/>
                    <a:gd name="T10" fmla="*/ 0 w 44"/>
                    <a:gd name="T11" fmla="*/ 0 h 39"/>
                    <a:gd name="T12" fmla="*/ 0 w 44"/>
                    <a:gd name="T13" fmla="*/ 0 h 39"/>
                    <a:gd name="T14" fmla="*/ 0 w 44"/>
                    <a:gd name="T15" fmla="*/ 0 h 39"/>
                    <a:gd name="T16" fmla="*/ 0 w 44"/>
                    <a:gd name="T17" fmla="*/ 0 h 39"/>
                    <a:gd name="T18" fmla="*/ 0 w 44"/>
                    <a:gd name="T19" fmla="*/ 0 h 3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"/>
                    <a:gd name="T31" fmla="*/ 0 h 39"/>
                    <a:gd name="T32" fmla="*/ 44 w 44"/>
                    <a:gd name="T33" fmla="*/ 39 h 3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" h="39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4" y="27"/>
                      </a:lnTo>
                      <a:lnTo>
                        <a:pt x="10" y="34"/>
                      </a:lnTo>
                      <a:lnTo>
                        <a:pt x="18" y="37"/>
                      </a:lnTo>
                      <a:lnTo>
                        <a:pt x="27" y="39"/>
                      </a:lnTo>
                      <a:lnTo>
                        <a:pt x="36" y="36"/>
                      </a:lnTo>
                      <a:lnTo>
                        <a:pt x="44" y="2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0" name="Freeform 180">
                  <a:extLst>
                    <a:ext uri="{FF2B5EF4-FFF2-40B4-BE49-F238E27FC236}">
                      <a16:creationId xmlns:a16="http://schemas.microsoft.com/office/drawing/2014/main" id="{31DB729F-186B-A053-7C86-BB6CF2E57A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8" y="3056"/>
                  <a:ext cx="286" cy="41"/>
                </a:xfrm>
                <a:custGeom>
                  <a:avLst/>
                  <a:gdLst>
                    <a:gd name="T0" fmla="*/ 0 w 1719"/>
                    <a:gd name="T1" fmla="*/ 0 h 246"/>
                    <a:gd name="T2" fmla="*/ 0 w 1719"/>
                    <a:gd name="T3" fmla="*/ 0 h 246"/>
                    <a:gd name="T4" fmla="*/ 0 w 1719"/>
                    <a:gd name="T5" fmla="*/ 0 h 246"/>
                    <a:gd name="T6" fmla="*/ 0 w 1719"/>
                    <a:gd name="T7" fmla="*/ 0 h 246"/>
                    <a:gd name="T8" fmla="*/ 0 w 1719"/>
                    <a:gd name="T9" fmla="*/ 0 h 246"/>
                    <a:gd name="T10" fmla="*/ 0 w 1719"/>
                    <a:gd name="T11" fmla="*/ 0 h 246"/>
                    <a:gd name="T12" fmla="*/ 0 w 1719"/>
                    <a:gd name="T13" fmla="*/ 0 h 246"/>
                    <a:gd name="T14" fmla="*/ 0 w 1719"/>
                    <a:gd name="T15" fmla="*/ 0 h 246"/>
                    <a:gd name="T16" fmla="*/ 0 w 1719"/>
                    <a:gd name="T17" fmla="*/ 0 h 246"/>
                    <a:gd name="T18" fmla="*/ 0 w 1719"/>
                    <a:gd name="T19" fmla="*/ 0 h 246"/>
                    <a:gd name="T20" fmla="*/ 0 w 1719"/>
                    <a:gd name="T21" fmla="*/ 0 h 246"/>
                    <a:gd name="T22" fmla="*/ 0 w 1719"/>
                    <a:gd name="T23" fmla="*/ 0 h 246"/>
                    <a:gd name="T24" fmla="*/ 0 w 1719"/>
                    <a:gd name="T25" fmla="*/ 0 h 246"/>
                    <a:gd name="T26" fmla="*/ 0 w 1719"/>
                    <a:gd name="T27" fmla="*/ 0 h 246"/>
                    <a:gd name="T28" fmla="*/ 0 w 1719"/>
                    <a:gd name="T29" fmla="*/ 0 h 246"/>
                    <a:gd name="T30" fmla="*/ 0 w 1719"/>
                    <a:gd name="T31" fmla="*/ 0 h 246"/>
                    <a:gd name="T32" fmla="*/ 0 w 1719"/>
                    <a:gd name="T33" fmla="*/ 0 h 246"/>
                    <a:gd name="T34" fmla="*/ 0 w 1719"/>
                    <a:gd name="T35" fmla="*/ 0 h 246"/>
                    <a:gd name="T36" fmla="*/ 0 w 1719"/>
                    <a:gd name="T37" fmla="*/ 0 h 246"/>
                    <a:gd name="T38" fmla="*/ 0 w 1719"/>
                    <a:gd name="T39" fmla="*/ 0 h 246"/>
                    <a:gd name="T40" fmla="*/ 0 w 1719"/>
                    <a:gd name="T41" fmla="*/ 0 h 246"/>
                    <a:gd name="T42" fmla="*/ 0 w 1719"/>
                    <a:gd name="T43" fmla="*/ 0 h 246"/>
                    <a:gd name="T44" fmla="*/ 0 w 1719"/>
                    <a:gd name="T45" fmla="*/ 0 h 246"/>
                    <a:gd name="T46" fmla="*/ 0 w 1719"/>
                    <a:gd name="T47" fmla="*/ 0 h 246"/>
                    <a:gd name="T48" fmla="*/ 0 w 1719"/>
                    <a:gd name="T49" fmla="*/ 0 h 246"/>
                    <a:gd name="T50" fmla="*/ 0 w 1719"/>
                    <a:gd name="T51" fmla="*/ 0 h 246"/>
                    <a:gd name="T52" fmla="*/ 0 w 1719"/>
                    <a:gd name="T53" fmla="*/ 0 h 246"/>
                    <a:gd name="T54" fmla="*/ 0 w 1719"/>
                    <a:gd name="T55" fmla="*/ 0 h 246"/>
                    <a:gd name="T56" fmla="*/ 0 w 1719"/>
                    <a:gd name="T57" fmla="*/ 0 h 246"/>
                    <a:gd name="T58" fmla="*/ 0 w 1719"/>
                    <a:gd name="T59" fmla="*/ 0 h 246"/>
                    <a:gd name="T60" fmla="*/ 0 w 1719"/>
                    <a:gd name="T61" fmla="*/ 0 h 246"/>
                    <a:gd name="T62" fmla="*/ 0 w 1719"/>
                    <a:gd name="T63" fmla="*/ 0 h 246"/>
                    <a:gd name="T64" fmla="*/ 0 w 1719"/>
                    <a:gd name="T65" fmla="*/ 0 h 246"/>
                    <a:gd name="T66" fmla="*/ 0 w 1719"/>
                    <a:gd name="T67" fmla="*/ 0 h 246"/>
                    <a:gd name="T68" fmla="*/ 0 w 1719"/>
                    <a:gd name="T69" fmla="*/ 0 h 2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719"/>
                    <a:gd name="T106" fmla="*/ 0 h 246"/>
                    <a:gd name="T107" fmla="*/ 1719 w 1719"/>
                    <a:gd name="T108" fmla="*/ 246 h 2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719" h="246">
                      <a:moveTo>
                        <a:pt x="1599" y="0"/>
                      </a:moveTo>
                      <a:lnTo>
                        <a:pt x="188" y="0"/>
                      </a:lnTo>
                      <a:lnTo>
                        <a:pt x="136" y="2"/>
                      </a:lnTo>
                      <a:lnTo>
                        <a:pt x="95" y="10"/>
                      </a:lnTo>
                      <a:lnTo>
                        <a:pt x="60" y="23"/>
                      </a:lnTo>
                      <a:lnTo>
                        <a:pt x="34" y="38"/>
                      </a:lnTo>
                      <a:lnTo>
                        <a:pt x="15" y="57"/>
                      </a:lnTo>
                      <a:lnTo>
                        <a:pt x="4" y="77"/>
                      </a:lnTo>
                      <a:lnTo>
                        <a:pt x="0" y="100"/>
                      </a:lnTo>
                      <a:lnTo>
                        <a:pt x="1" y="123"/>
                      </a:lnTo>
                      <a:lnTo>
                        <a:pt x="8" y="146"/>
                      </a:lnTo>
                      <a:lnTo>
                        <a:pt x="22" y="168"/>
                      </a:lnTo>
                      <a:lnTo>
                        <a:pt x="40" y="188"/>
                      </a:lnTo>
                      <a:lnTo>
                        <a:pt x="62" y="207"/>
                      </a:lnTo>
                      <a:lnTo>
                        <a:pt x="88" y="223"/>
                      </a:lnTo>
                      <a:lnTo>
                        <a:pt x="118" y="235"/>
                      </a:lnTo>
                      <a:lnTo>
                        <a:pt x="152" y="243"/>
                      </a:lnTo>
                      <a:lnTo>
                        <a:pt x="188" y="246"/>
                      </a:lnTo>
                      <a:lnTo>
                        <a:pt x="1585" y="246"/>
                      </a:lnTo>
                      <a:lnTo>
                        <a:pt x="1617" y="243"/>
                      </a:lnTo>
                      <a:lnTo>
                        <a:pt x="1645" y="235"/>
                      </a:lnTo>
                      <a:lnTo>
                        <a:pt x="1668" y="223"/>
                      </a:lnTo>
                      <a:lnTo>
                        <a:pt x="1687" y="207"/>
                      </a:lnTo>
                      <a:lnTo>
                        <a:pt x="1700" y="188"/>
                      </a:lnTo>
                      <a:lnTo>
                        <a:pt x="1710" y="168"/>
                      </a:lnTo>
                      <a:lnTo>
                        <a:pt x="1717" y="146"/>
                      </a:lnTo>
                      <a:lnTo>
                        <a:pt x="1719" y="123"/>
                      </a:lnTo>
                      <a:lnTo>
                        <a:pt x="1717" y="100"/>
                      </a:lnTo>
                      <a:lnTo>
                        <a:pt x="1710" y="77"/>
                      </a:lnTo>
                      <a:lnTo>
                        <a:pt x="1701" y="57"/>
                      </a:lnTo>
                      <a:lnTo>
                        <a:pt x="1688" y="38"/>
                      </a:lnTo>
                      <a:lnTo>
                        <a:pt x="1671" y="23"/>
                      </a:lnTo>
                      <a:lnTo>
                        <a:pt x="1651" y="10"/>
                      </a:lnTo>
                      <a:lnTo>
                        <a:pt x="1626" y="2"/>
                      </a:lnTo>
                      <a:lnTo>
                        <a:pt x="1599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1" name="Rectangle 181">
                  <a:extLst>
                    <a:ext uri="{FF2B5EF4-FFF2-40B4-BE49-F238E27FC236}">
                      <a16:creationId xmlns:a16="http://schemas.microsoft.com/office/drawing/2014/main" id="{8C178345-8DD4-E73A-3C4D-7A3FFA11D1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52"/>
                  <a:ext cx="235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2" name="Freeform 182">
                  <a:extLst>
                    <a:ext uri="{FF2B5EF4-FFF2-40B4-BE49-F238E27FC236}">
                      <a16:creationId xmlns:a16="http://schemas.microsoft.com/office/drawing/2014/main" id="{E4E909F5-BDF0-E33B-D4C3-37EE78F458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3052"/>
                  <a:ext cx="35" cy="49"/>
                </a:xfrm>
                <a:custGeom>
                  <a:avLst/>
                  <a:gdLst>
                    <a:gd name="T0" fmla="*/ 0 w 212"/>
                    <a:gd name="T1" fmla="*/ 0 h 295"/>
                    <a:gd name="T2" fmla="*/ 0 w 212"/>
                    <a:gd name="T3" fmla="*/ 0 h 295"/>
                    <a:gd name="T4" fmla="*/ 0 w 212"/>
                    <a:gd name="T5" fmla="*/ 0 h 295"/>
                    <a:gd name="T6" fmla="*/ 0 w 212"/>
                    <a:gd name="T7" fmla="*/ 0 h 295"/>
                    <a:gd name="T8" fmla="*/ 0 w 212"/>
                    <a:gd name="T9" fmla="*/ 0 h 295"/>
                    <a:gd name="T10" fmla="*/ 0 w 212"/>
                    <a:gd name="T11" fmla="*/ 0 h 295"/>
                    <a:gd name="T12" fmla="*/ 0 w 212"/>
                    <a:gd name="T13" fmla="*/ 0 h 295"/>
                    <a:gd name="T14" fmla="*/ 0 w 212"/>
                    <a:gd name="T15" fmla="*/ 0 h 295"/>
                    <a:gd name="T16" fmla="*/ 0 w 212"/>
                    <a:gd name="T17" fmla="*/ 0 h 295"/>
                    <a:gd name="T18" fmla="*/ 0 w 212"/>
                    <a:gd name="T19" fmla="*/ 0 h 295"/>
                    <a:gd name="T20" fmla="*/ 0 w 212"/>
                    <a:gd name="T21" fmla="*/ 0 h 295"/>
                    <a:gd name="T22" fmla="*/ 0 w 212"/>
                    <a:gd name="T23" fmla="*/ 0 h 295"/>
                    <a:gd name="T24" fmla="*/ 0 w 212"/>
                    <a:gd name="T25" fmla="*/ 0 h 295"/>
                    <a:gd name="T26" fmla="*/ 0 w 212"/>
                    <a:gd name="T27" fmla="*/ 0 h 295"/>
                    <a:gd name="T28" fmla="*/ 0 w 212"/>
                    <a:gd name="T29" fmla="*/ 0 h 295"/>
                    <a:gd name="T30" fmla="*/ 0 w 212"/>
                    <a:gd name="T31" fmla="*/ 0 h 295"/>
                    <a:gd name="T32" fmla="*/ 0 w 212"/>
                    <a:gd name="T33" fmla="*/ 0 h 295"/>
                    <a:gd name="T34" fmla="*/ 0 w 212"/>
                    <a:gd name="T35" fmla="*/ 0 h 295"/>
                    <a:gd name="T36" fmla="*/ 0 w 212"/>
                    <a:gd name="T37" fmla="*/ 0 h 295"/>
                    <a:gd name="T38" fmla="*/ 0 w 212"/>
                    <a:gd name="T39" fmla="*/ 0 h 295"/>
                    <a:gd name="T40" fmla="*/ 0 w 212"/>
                    <a:gd name="T41" fmla="*/ 0 h 295"/>
                    <a:gd name="T42" fmla="*/ 0 w 212"/>
                    <a:gd name="T43" fmla="*/ 0 h 295"/>
                    <a:gd name="T44" fmla="*/ 0 w 212"/>
                    <a:gd name="T45" fmla="*/ 0 h 295"/>
                    <a:gd name="T46" fmla="*/ 0 w 212"/>
                    <a:gd name="T47" fmla="*/ 0 h 295"/>
                    <a:gd name="T48" fmla="*/ 0 w 212"/>
                    <a:gd name="T49" fmla="*/ 0 h 295"/>
                    <a:gd name="T50" fmla="*/ 0 w 212"/>
                    <a:gd name="T51" fmla="*/ 0 h 295"/>
                    <a:gd name="T52" fmla="*/ 0 w 212"/>
                    <a:gd name="T53" fmla="*/ 0 h 295"/>
                    <a:gd name="T54" fmla="*/ 0 w 212"/>
                    <a:gd name="T55" fmla="*/ 0 h 295"/>
                    <a:gd name="T56" fmla="*/ 0 w 212"/>
                    <a:gd name="T57" fmla="*/ 0 h 295"/>
                    <a:gd name="T58" fmla="*/ 0 w 212"/>
                    <a:gd name="T59" fmla="*/ 0 h 295"/>
                    <a:gd name="T60" fmla="*/ 0 w 212"/>
                    <a:gd name="T61" fmla="*/ 0 h 295"/>
                    <a:gd name="T62" fmla="*/ 0 w 212"/>
                    <a:gd name="T63" fmla="*/ 0 h 295"/>
                    <a:gd name="T64" fmla="*/ 0 w 212"/>
                    <a:gd name="T65" fmla="*/ 0 h 295"/>
                    <a:gd name="T66" fmla="*/ 0 w 212"/>
                    <a:gd name="T67" fmla="*/ 0 h 295"/>
                    <a:gd name="T68" fmla="*/ 0 w 212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12"/>
                    <a:gd name="T106" fmla="*/ 0 h 295"/>
                    <a:gd name="T107" fmla="*/ 212 w 212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12" h="295">
                      <a:moveTo>
                        <a:pt x="212" y="246"/>
                      </a:moveTo>
                      <a:lnTo>
                        <a:pt x="179" y="244"/>
                      </a:lnTo>
                      <a:lnTo>
                        <a:pt x="149" y="237"/>
                      </a:lnTo>
                      <a:lnTo>
                        <a:pt x="123" y="226"/>
                      </a:lnTo>
                      <a:lnTo>
                        <a:pt x="100" y="212"/>
                      </a:lnTo>
                      <a:lnTo>
                        <a:pt x="80" y="196"/>
                      </a:lnTo>
                      <a:lnTo>
                        <a:pt x="65" y="179"/>
                      </a:lnTo>
                      <a:lnTo>
                        <a:pt x="55" y="162"/>
                      </a:lnTo>
                      <a:lnTo>
                        <a:pt x="50" y="144"/>
                      </a:lnTo>
                      <a:lnTo>
                        <a:pt x="49" y="126"/>
                      </a:lnTo>
                      <a:lnTo>
                        <a:pt x="51" y="110"/>
                      </a:lnTo>
                      <a:lnTo>
                        <a:pt x="59" y="97"/>
                      </a:lnTo>
                      <a:lnTo>
                        <a:pt x="73" y="83"/>
                      </a:lnTo>
                      <a:lnTo>
                        <a:pt x="94" y="70"/>
                      </a:lnTo>
                      <a:lnTo>
                        <a:pt x="124" y="58"/>
                      </a:lnTo>
                      <a:lnTo>
                        <a:pt x="162" y="52"/>
                      </a:lnTo>
                      <a:lnTo>
                        <a:pt x="212" y="49"/>
                      </a:lnTo>
                      <a:lnTo>
                        <a:pt x="212" y="0"/>
                      </a:lnTo>
                      <a:lnTo>
                        <a:pt x="158" y="2"/>
                      </a:lnTo>
                      <a:lnTo>
                        <a:pt x="112" y="11"/>
                      </a:lnTo>
                      <a:lnTo>
                        <a:pt x="74" y="26"/>
                      </a:lnTo>
                      <a:lnTo>
                        <a:pt x="43" y="43"/>
                      </a:lnTo>
                      <a:lnTo>
                        <a:pt x="20" y="67"/>
                      </a:lnTo>
                      <a:lnTo>
                        <a:pt x="5" y="94"/>
                      </a:lnTo>
                      <a:lnTo>
                        <a:pt x="0" y="124"/>
                      </a:lnTo>
                      <a:lnTo>
                        <a:pt x="2" y="152"/>
                      </a:lnTo>
                      <a:lnTo>
                        <a:pt x="11" y="180"/>
                      </a:lnTo>
                      <a:lnTo>
                        <a:pt x="25" y="208"/>
                      </a:lnTo>
                      <a:lnTo>
                        <a:pt x="46" y="231"/>
                      </a:lnTo>
                      <a:lnTo>
                        <a:pt x="73" y="253"/>
                      </a:lnTo>
                      <a:lnTo>
                        <a:pt x="101" y="271"/>
                      </a:lnTo>
                      <a:lnTo>
                        <a:pt x="135" y="285"/>
                      </a:lnTo>
                      <a:lnTo>
                        <a:pt x="173" y="293"/>
                      </a:lnTo>
                      <a:lnTo>
                        <a:pt x="212" y="295"/>
                      </a:lnTo>
                      <a:lnTo>
                        <a:pt x="212" y="24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3" name="Rectangle 183">
                  <a:extLst>
                    <a:ext uri="{FF2B5EF4-FFF2-40B4-BE49-F238E27FC236}">
                      <a16:creationId xmlns:a16="http://schemas.microsoft.com/office/drawing/2014/main" id="{5F1DF868-354C-A053-312E-5B8411249F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3093"/>
                  <a:ext cx="2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4" name="Freeform 184">
                  <a:extLst>
                    <a:ext uri="{FF2B5EF4-FFF2-40B4-BE49-F238E27FC236}">
                      <a16:creationId xmlns:a16="http://schemas.microsoft.com/office/drawing/2014/main" id="{ECF58EAC-F7E3-EC93-CC95-020C402938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2" y="3052"/>
                  <a:ext cx="26" cy="49"/>
                </a:xfrm>
                <a:custGeom>
                  <a:avLst/>
                  <a:gdLst>
                    <a:gd name="T0" fmla="*/ 0 w 159"/>
                    <a:gd name="T1" fmla="*/ 0 h 295"/>
                    <a:gd name="T2" fmla="*/ 0 w 159"/>
                    <a:gd name="T3" fmla="*/ 0 h 295"/>
                    <a:gd name="T4" fmla="*/ 0 w 159"/>
                    <a:gd name="T5" fmla="*/ 0 h 295"/>
                    <a:gd name="T6" fmla="*/ 0 w 159"/>
                    <a:gd name="T7" fmla="*/ 0 h 295"/>
                    <a:gd name="T8" fmla="*/ 0 w 159"/>
                    <a:gd name="T9" fmla="*/ 0 h 295"/>
                    <a:gd name="T10" fmla="*/ 0 w 159"/>
                    <a:gd name="T11" fmla="*/ 0 h 295"/>
                    <a:gd name="T12" fmla="*/ 0 w 159"/>
                    <a:gd name="T13" fmla="*/ 0 h 295"/>
                    <a:gd name="T14" fmla="*/ 0 w 159"/>
                    <a:gd name="T15" fmla="*/ 0 h 295"/>
                    <a:gd name="T16" fmla="*/ 0 w 159"/>
                    <a:gd name="T17" fmla="*/ 0 h 295"/>
                    <a:gd name="T18" fmla="*/ 0 w 159"/>
                    <a:gd name="T19" fmla="*/ 0 h 295"/>
                    <a:gd name="T20" fmla="*/ 0 w 159"/>
                    <a:gd name="T21" fmla="*/ 0 h 295"/>
                    <a:gd name="T22" fmla="*/ 0 w 159"/>
                    <a:gd name="T23" fmla="*/ 0 h 295"/>
                    <a:gd name="T24" fmla="*/ 0 w 159"/>
                    <a:gd name="T25" fmla="*/ 0 h 295"/>
                    <a:gd name="T26" fmla="*/ 0 w 159"/>
                    <a:gd name="T27" fmla="*/ 0 h 295"/>
                    <a:gd name="T28" fmla="*/ 0 w 159"/>
                    <a:gd name="T29" fmla="*/ 0 h 295"/>
                    <a:gd name="T30" fmla="*/ 0 w 159"/>
                    <a:gd name="T31" fmla="*/ 0 h 295"/>
                    <a:gd name="T32" fmla="*/ 0 w 159"/>
                    <a:gd name="T33" fmla="*/ 0 h 295"/>
                    <a:gd name="T34" fmla="*/ 0 w 159"/>
                    <a:gd name="T35" fmla="*/ 0 h 295"/>
                    <a:gd name="T36" fmla="*/ 0 w 159"/>
                    <a:gd name="T37" fmla="*/ 0 h 295"/>
                    <a:gd name="T38" fmla="*/ 0 w 159"/>
                    <a:gd name="T39" fmla="*/ 0 h 295"/>
                    <a:gd name="T40" fmla="*/ 0 w 159"/>
                    <a:gd name="T41" fmla="*/ 0 h 295"/>
                    <a:gd name="T42" fmla="*/ 0 w 159"/>
                    <a:gd name="T43" fmla="*/ 0 h 295"/>
                    <a:gd name="T44" fmla="*/ 0 w 159"/>
                    <a:gd name="T45" fmla="*/ 0 h 295"/>
                    <a:gd name="T46" fmla="*/ 0 w 159"/>
                    <a:gd name="T47" fmla="*/ 0 h 295"/>
                    <a:gd name="T48" fmla="*/ 0 w 159"/>
                    <a:gd name="T49" fmla="*/ 0 h 295"/>
                    <a:gd name="T50" fmla="*/ 0 w 159"/>
                    <a:gd name="T51" fmla="*/ 0 h 295"/>
                    <a:gd name="T52" fmla="*/ 0 w 159"/>
                    <a:gd name="T53" fmla="*/ 0 h 295"/>
                    <a:gd name="T54" fmla="*/ 0 w 159"/>
                    <a:gd name="T55" fmla="*/ 0 h 295"/>
                    <a:gd name="T56" fmla="*/ 0 w 159"/>
                    <a:gd name="T57" fmla="*/ 0 h 295"/>
                    <a:gd name="T58" fmla="*/ 0 w 159"/>
                    <a:gd name="T59" fmla="*/ 0 h 295"/>
                    <a:gd name="T60" fmla="*/ 0 w 159"/>
                    <a:gd name="T61" fmla="*/ 0 h 295"/>
                    <a:gd name="T62" fmla="*/ 0 w 159"/>
                    <a:gd name="T63" fmla="*/ 0 h 295"/>
                    <a:gd name="T64" fmla="*/ 0 w 159"/>
                    <a:gd name="T65" fmla="*/ 0 h 295"/>
                    <a:gd name="T66" fmla="*/ 0 w 159"/>
                    <a:gd name="T67" fmla="*/ 0 h 295"/>
                    <a:gd name="T68" fmla="*/ 0 w 159"/>
                    <a:gd name="T69" fmla="*/ 0 h 29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59"/>
                    <a:gd name="T106" fmla="*/ 0 h 295"/>
                    <a:gd name="T107" fmla="*/ 159 w 159"/>
                    <a:gd name="T108" fmla="*/ 295 h 29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59" h="295">
                      <a:moveTo>
                        <a:pt x="14" y="49"/>
                      </a:moveTo>
                      <a:lnTo>
                        <a:pt x="38" y="51"/>
                      </a:lnTo>
                      <a:lnTo>
                        <a:pt x="56" y="57"/>
                      </a:lnTo>
                      <a:lnTo>
                        <a:pt x="72" y="67"/>
                      </a:lnTo>
                      <a:lnTo>
                        <a:pt x="85" y="80"/>
                      </a:lnTo>
                      <a:lnTo>
                        <a:pt x="95" y="94"/>
                      </a:lnTo>
                      <a:lnTo>
                        <a:pt x="103" y="110"/>
                      </a:lnTo>
                      <a:lnTo>
                        <a:pt x="108" y="129"/>
                      </a:lnTo>
                      <a:lnTo>
                        <a:pt x="110" y="148"/>
                      </a:lnTo>
                      <a:lnTo>
                        <a:pt x="108" y="166"/>
                      </a:lnTo>
                      <a:lnTo>
                        <a:pt x="103" y="184"/>
                      </a:lnTo>
                      <a:lnTo>
                        <a:pt x="94" y="201"/>
                      </a:lnTo>
                      <a:lnTo>
                        <a:pt x="84" y="216"/>
                      </a:lnTo>
                      <a:lnTo>
                        <a:pt x="69" y="228"/>
                      </a:lnTo>
                      <a:lnTo>
                        <a:pt x="50" y="238"/>
                      </a:lnTo>
                      <a:lnTo>
                        <a:pt x="29" y="244"/>
                      </a:lnTo>
                      <a:lnTo>
                        <a:pt x="0" y="246"/>
                      </a:lnTo>
                      <a:lnTo>
                        <a:pt x="0" y="295"/>
                      </a:lnTo>
                      <a:lnTo>
                        <a:pt x="36" y="293"/>
                      </a:lnTo>
                      <a:lnTo>
                        <a:pt x="69" y="284"/>
                      </a:lnTo>
                      <a:lnTo>
                        <a:pt x="96" y="268"/>
                      </a:lnTo>
                      <a:lnTo>
                        <a:pt x="120" y="249"/>
                      </a:lnTo>
                      <a:lnTo>
                        <a:pt x="137" y="227"/>
                      </a:lnTo>
                      <a:lnTo>
                        <a:pt x="149" y="202"/>
                      </a:lnTo>
                      <a:lnTo>
                        <a:pt x="156" y="175"/>
                      </a:lnTo>
                      <a:lnTo>
                        <a:pt x="159" y="148"/>
                      </a:lnTo>
                      <a:lnTo>
                        <a:pt x="156" y="120"/>
                      </a:lnTo>
                      <a:lnTo>
                        <a:pt x="149" y="94"/>
                      </a:lnTo>
                      <a:lnTo>
                        <a:pt x="138" y="70"/>
                      </a:lnTo>
                      <a:lnTo>
                        <a:pt x="122" y="47"/>
                      </a:lnTo>
                      <a:lnTo>
                        <a:pt x="101" y="28"/>
                      </a:lnTo>
                      <a:lnTo>
                        <a:pt x="76" y="12"/>
                      </a:lnTo>
                      <a:lnTo>
                        <a:pt x="46" y="3"/>
                      </a:lnTo>
                      <a:lnTo>
                        <a:pt x="14" y="0"/>
                      </a:lnTo>
                      <a:lnTo>
                        <a:pt x="14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5" name="Freeform 185">
                  <a:extLst>
                    <a:ext uri="{FF2B5EF4-FFF2-40B4-BE49-F238E27FC236}">
                      <a16:creationId xmlns:a16="http://schemas.microsoft.com/office/drawing/2014/main" id="{E1D97F7B-9735-224F-C3DC-93E9E96090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3480"/>
                  <a:ext cx="151" cy="41"/>
                </a:xfrm>
                <a:custGeom>
                  <a:avLst/>
                  <a:gdLst>
                    <a:gd name="T0" fmla="*/ 0 w 904"/>
                    <a:gd name="T1" fmla="*/ 0 h 247"/>
                    <a:gd name="T2" fmla="*/ 0 w 904"/>
                    <a:gd name="T3" fmla="*/ 0 h 247"/>
                    <a:gd name="T4" fmla="*/ 0 w 904"/>
                    <a:gd name="T5" fmla="*/ 0 h 247"/>
                    <a:gd name="T6" fmla="*/ 0 w 904"/>
                    <a:gd name="T7" fmla="*/ 0 h 247"/>
                    <a:gd name="T8" fmla="*/ 0 w 904"/>
                    <a:gd name="T9" fmla="*/ 0 h 247"/>
                    <a:gd name="T10" fmla="*/ 0 w 904"/>
                    <a:gd name="T11" fmla="*/ 0 h 247"/>
                    <a:gd name="T12" fmla="*/ 0 w 904"/>
                    <a:gd name="T13" fmla="*/ 0 h 247"/>
                    <a:gd name="T14" fmla="*/ 0 w 904"/>
                    <a:gd name="T15" fmla="*/ 0 h 247"/>
                    <a:gd name="T16" fmla="*/ 0 w 904"/>
                    <a:gd name="T17" fmla="*/ 0 h 247"/>
                    <a:gd name="T18" fmla="*/ 0 w 904"/>
                    <a:gd name="T19" fmla="*/ 0 h 247"/>
                    <a:gd name="T20" fmla="*/ 0 w 904"/>
                    <a:gd name="T21" fmla="*/ 0 h 247"/>
                    <a:gd name="T22" fmla="*/ 0 w 904"/>
                    <a:gd name="T23" fmla="*/ 0 h 247"/>
                    <a:gd name="T24" fmla="*/ 0 w 904"/>
                    <a:gd name="T25" fmla="*/ 0 h 247"/>
                    <a:gd name="T26" fmla="*/ 0 w 904"/>
                    <a:gd name="T27" fmla="*/ 0 h 247"/>
                    <a:gd name="T28" fmla="*/ 0 w 904"/>
                    <a:gd name="T29" fmla="*/ 0 h 247"/>
                    <a:gd name="T30" fmla="*/ 0 w 904"/>
                    <a:gd name="T31" fmla="*/ 0 h 247"/>
                    <a:gd name="T32" fmla="*/ 0 w 904"/>
                    <a:gd name="T33" fmla="*/ 0 h 247"/>
                    <a:gd name="T34" fmla="*/ 0 w 904"/>
                    <a:gd name="T35" fmla="*/ 0 h 247"/>
                    <a:gd name="T36" fmla="*/ 0 w 904"/>
                    <a:gd name="T37" fmla="*/ 0 h 247"/>
                    <a:gd name="T38" fmla="*/ 0 w 904"/>
                    <a:gd name="T39" fmla="*/ 0 h 247"/>
                    <a:gd name="T40" fmla="*/ 0 w 904"/>
                    <a:gd name="T41" fmla="*/ 0 h 247"/>
                    <a:gd name="T42" fmla="*/ 0 w 904"/>
                    <a:gd name="T43" fmla="*/ 0 h 247"/>
                    <a:gd name="T44" fmla="*/ 0 w 904"/>
                    <a:gd name="T45" fmla="*/ 0 h 247"/>
                    <a:gd name="T46" fmla="*/ 0 w 904"/>
                    <a:gd name="T47" fmla="*/ 0 h 247"/>
                    <a:gd name="T48" fmla="*/ 0 w 904"/>
                    <a:gd name="T49" fmla="*/ 0 h 247"/>
                    <a:gd name="T50" fmla="*/ 0 w 904"/>
                    <a:gd name="T51" fmla="*/ 0 h 247"/>
                    <a:gd name="T52" fmla="*/ 0 w 904"/>
                    <a:gd name="T53" fmla="*/ 0 h 24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04"/>
                    <a:gd name="T82" fmla="*/ 0 h 247"/>
                    <a:gd name="T83" fmla="*/ 904 w 904"/>
                    <a:gd name="T84" fmla="*/ 247 h 24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04" h="247">
                      <a:moveTo>
                        <a:pt x="841" y="0"/>
                      </a:moveTo>
                      <a:lnTo>
                        <a:pt x="99" y="0"/>
                      </a:lnTo>
                      <a:lnTo>
                        <a:pt x="72" y="3"/>
                      </a:lnTo>
                      <a:lnTo>
                        <a:pt x="50" y="10"/>
                      </a:lnTo>
                      <a:lnTo>
                        <a:pt x="33" y="23"/>
                      </a:lnTo>
                      <a:lnTo>
                        <a:pt x="18" y="39"/>
                      </a:lnTo>
                      <a:lnTo>
                        <a:pt x="8" y="57"/>
                      </a:lnTo>
                      <a:lnTo>
                        <a:pt x="3" y="77"/>
                      </a:lnTo>
                      <a:lnTo>
                        <a:pt x="0" y="100"/>
                      </a:lnTo>
                      <a:lnTo>
                        <a:pt x="0" y="123"/>
                      </a:lnTo>
                      <a:lnTo>
                        <a:pt x="5" y="146"/>
                      </a:lnTo>
                      <a:lnTo>
                        <a:pt x="12" y="168"/>
                      </a:lnTo>
                      <a:lnTo>
                        <a:pt x="22" y="190"/>
                      </a:lnTo>
                      <a:lnTo>
                        <a:pt x="33" y="207"/>
                      </a:lnTo>
                      <a:lnTo>
                        <a:pt x="47" y="223"/>
                      </a:lnTo>
                      <a:lnTo>
                        <a:pt x="62" y="237"/>
                      </a:lnTo>
                      <a:lnTo>
                        <a:pt x="80" y="243"/>
                      </a:lnTo>
                      <a:lnTo>
                        <a:pt x="99" y="247"/>
                      </a:lnTo>
                      <a:lnTo>
                        <a:pt x="834" y="247"/>
                      </a:lnTo>
                      <a:lnTo>
                        <a:pt x="865" y="237"/>
                      </a:lnTo>
                      <a:lnTo>
                        <a:pt x="887" y="207"/>
                      </a:lnTo>
                      <a:lnTo>
                        <a:pt x="900" y="168"/>
                      </a:lnTo>
                      <a:lnTo>
                        <a:pt x="904" y="123"/>
                      </a:lnTo>
                      <a:lnTo>
                        <a:pt x="900" y="77"/>
                      </a:lnTo>
                      <a:lnTo>
                        <a:pt x="889" y="39"/>
                      </a:lnTo>
                      <a:lnTo>
                        <a:pt x="868" y="10"/>
                      </a:lnTo>
                      <a:lnTo>
                        <a:pt x="841" y="0"/>
                      </a:lnTo>
                      <a:close/>
                    </a:path>
                  </a:pathLst>
                </a:custGeom>
                <a:solidFill>
                  <a:srgbClr val="FFD4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6" name="Rectangle 186">
                  <a:extLst>
                    <a:ext uri="{FF2B5EF4-FFF2-40B4-BE49-F238E27FC236}">
                      <a16:creationId xmlns:a16="http://schemas.microsoft.com/office/drawing/2014/main" id="{3C8E0C0F-638A-6506-18AD-B61F9B9DB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475"/>
                  <a:ext cx="12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7" name="Freeform 187">
                  <a:extLst>
                    <a:ext uri="{FF2B5EF4-FFF2-40B4-BE49-F238E27FC236}">
                      <a16:creationId xmlns:a16="http://schemas.microsoft.com/office/drawing/2014/main" id="{5A07D00C-DE5E-5149-83BB-E0659489A0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9" y="3475"/>
                  <a:ext cx="21" cy="50"/>
                </a:xfrm>
                <a:custGeom>
                  <a:avLst/>
                  <a:gdLst>
                    <a:gd name="T0" fmla="*/ 0 w 123"/>
                    <a:gd name="T1" fmla="*/ 0 h 299"/>
                    <a:gd name="T2" fmla="*/ 0 w 123"/>
                    <a:gd name="T3" fmla="*/ 0 h 299"/>
                    <a:gd name="T4" fmla="*/ 0 w 123"/>
                    <a:gd name="T5" fmla="*/ 0 h 299"/>
                    <a:gd name="T6" fmla="*/ 0 w 123"/>
                    <a:gd name="T7" fmla="*/ 0 h 299"/>
                    <a:gd name="T8" fmla="*/ 0 w 123"/>
                    <a:gd name="T9" fmla="*/ 0 h 299"/>
                    <a:gd name="T10" fmla="*/ 0 w 123"/>
                    <a:gd name="T11" fmla="*/ 0 h 299"/>
                    <a:gd name="T12" fmla="*/ 0 w 123"/>
                    <a:gd name="T13" fmla="*/ 0 h 299"/>
                    <a:gd name="T14" fmla="*/ 0 w 123"/>
                    <a:gd name="T15" fmla="*/ 0 h 299"/>
                    <a:gd name="T16" fmla="*/ 0 w 123"/>
                    <a:gd name="T17" fmla="*/ 0 h 299"/>
                    <a:gd name="T18" fmla="*/ 0 w 123"/>
                    <a:gd name="T19" fmla="*/ 0 h 299"/>
                    <a:gd name="T20" fmla="*/ 0 w 123"/>
                    <a:gd name="T21" fmla="*/ 0 h 299"/>
                    <a:gd name="T22" fmla="*/ 0 w 123"/>
                    <a:gd name="T23" fmla="*/ 0 h 299"/>
                    <a:gd name="T24" fmla="*/ 0 w 123"/>
                    <a:gd name="T25" fmla="*/ 0 h 299"/>
                    <a:gd name="T26" fmla="*/ 0 w 123"/>
                    <a:gd name="T27" fmla="*/ 0 h 299"/>
                    <a:gd name="T28" fmla="*/ 0 w 123"/>
                    <a:gd name="T29" fmla="*/ 0 h 299"/>
                    <a:gd name="T30" fmla="*/ 0 w 123"/>
                    <a:gd name="T31" fmla="*/ 0 h 299"/>
                    <a:gd name="T32" fmla="*/ 0 w 123"/>
                    <a:gd name="T33" fmla="*/ 0 h 299"/>
                    <a:gd name="T34" fmla="*/ 0 w 123"/>
                    <a:gd name="T35" fmla="*/ 0 h 299"/>
                    <a:gd name="T36" fmla="*/ 0 w 123"/>
                    <a:gd name="T37" fmla="*/ 0 h 299"/>
                    <a:gd name="T38" fmla="*/ 0 w 123"/>
                    <a:gd name="T39" fmla="*/ 0 h 299"/>
                    <a:gd name="T40" fmla="*/ 0 w 123"/>
                    <a:gd name="T41" fmla="*/ 0 h 299"/>
                    <a:gd name="T42" fmla="*/ 0 w 123"/>
                    <a:gd name="T43" fmla="*/ 0 h 299"/>
                    <a:gd name="T44" fmla="*/ 0 w 123"/>
                    <a:gd name="T45" fmla="*/ 0 h 299"/>
                    <a:gd name="T46" fmla="*/ 0 w 123"/>
                    <a:gd name="T47" fmla="*/ 0 h 299"/>
                    <a:gd name="T48" fmla="*/ 0 w 123"/>
                    <a:gd name="T49" fmla="*/ 0 h 299"/>
                    <a:gd name="T50" fmla="*/ 0 w 123"/>
                    <a:gd name="T51" fmla="*/ 0 h 299"/>
                    <a:gd name="T52" fmla="*/ 0 w 123"/>
                    <a:gd name="T53" fmla="*/ 0 h 299"/>
                    <a:gd name="T54" fmla="*/ 0 w 123"/>
                    <a:gd name="T55" fmla="*/ 0 h 299"/>
                    <a:gd name="T56" fmla="*/ 0 w 123"/>
                    <a:gd name="T57" fmla="*/ 0 h 299"/>
                    <a:gd name="T58" fmla="*/ 0 w 123"/>
                    <a:gd name="T59" fmla="*/ 0 h 299"/>
                    <a:gd name="T60" fmla="*/ 0 w 123"/>
                    <a:gd name="T61" fmla="*/ 0 h 299"/>
                    <a:gd name="T62" fmla="*/ 0 w 123"/>
                    <a:gd name="T63" fmla="*/ 0 h 299"/>
                    <a:gd name="T64" fmla="*/ 0 w 123"/>
                    <a:gd name="T65" fmla="*/ 0 h 299"/>
                    <a:gd name="T66" fmla="*/ 0 w 123"/>
                    <a:gd name="T67" fmla="*/ 0 h 299"/>
                    <a:gd name="T68" fmla="*/ 0 w 123"/>
                    <a:gd name="T69" fmla="*/ 0 h 2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23"/>
                    <a:gd name="T106" fmla="*/ 0 h 299"/>
                    <a:gd name="T107" fmla="*/ 123 w 123"/>
                    <a:gd name="T108" fmla="*/ 299 h 2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23" h="299">
                      <a:moveTo>
                        <a:pt x="123" y="247"/>
                      </a:moveTo>
                      <a:lnTo>
                        <a:pt x="111" y="245"/>
                      </a:lnTo>
                      <a:lnTo>
                        <a:pt x="100" y="240"/>
                      </a:lnTo>
                      <a:lnTo>
                        <a:pt x="88" y="230"/>
                      </a:lnTo>
                      <a:lnTo>
                        <a:pt x="76" y="219"/>
                      </a:lnTo>
                      <a:lnTo>
                        <a:pt x="67" y="203"/>
                      </a:lnTo>
                      <a:lnTo>
                        <a:pt x="59" y="185"/>
                      </a:lnTo>
                      <a:lnTo>
                        <a:pt x="54" y="166"/>
                      </a:lnTo>
                      <a:lnTo>
                        <a:pt x="49" y="146"/>
                      </a:lnTo>
                      <a:lnTo>
                        <a:pt x="49" y="127"/>
                      </a:lnTo>
                      <a:lnTo>
                        <a:pt x="50" y="109"/>
                      </a:lnTo>
                      <a:lnTo>
                        <a:pt x="55" y="93"/>
                      </a:lnTo>
                      <a:lnTo>
                        <a:pt x="62" y="80"/>
                      </a:lnTo>
                      <a:lnTo>
                        <a:pt x="73" y="68"/>
                      </a:lnTo>
                      <a:lnTo>
                        <a:pt x="85" y="58"/>
                      </a:lnTo>
                      <a:lnTo>
                        <a:pt x="101" y="54"/>
                      </a:lnTo>
                      <a:lnTo>
                        <a:pt x="123" y="52"/>
                      </a:lnTo>
                      <a:lnTo>
                        <a:pt x="123" y="0"/>
                      </a:lnTo>
                      <a:lnTo>
                        <a:pt x="92" y="3"/>
                      </a:lnTo>
                      <a:lnTo>
                        <a:pt x="62" y="15"/>
                      </a:lnTo>
                      <a:lnTo>
                        <a:pt x="40" y="30"/>
                      </a:lnTo>
                      <a:lnTo>
                        <a:pt x="23" y="50"/>
                      </a:lnTo>
                      <a:lnTo>
                        <a:pt x="10" y="73"/>
                      </a:lnTo>
                      <a:lnTo>
                        <a:pt x="3" y="99"/>
                      </a:lnTo>
                      <a:lnTo>
                        <a:pt x="0" y="126"/>
                      </a:lnTo>
                      <a:lnTo>
                        <a:pt x="1" y="153"/>
                      </a:lnTo>
                      <a:lnTo>
                        <a:pt x="5" y="178"/>
                      </a:lnTo>
                      <a:lnTo>
                        <a:pt x="13" y="204"/>
                      </a:lnTo>
                      <a:lnTo>
                        <a:pt x="24" y="227"/>
                      </a:lnTo>
                      <a:lnTo>
                        <a:pt x="37" y="249"/>
                      </a:lnTo>
                      <a:lnTo>
                        <a:pt x="54" y="268"/>
                      </a:lnTo>
                      <a:lnTo>
                        <a:pt x="74" y="284"/>
                      </a:lnTo>
                      <a:lnTo>
                        <a:pt x="98" y="294"/>
                      </a:lnTo>
                      <a:lnTo>
                        <a:pt x="123" y="299"/>
                      </a:lnTo>
                      <a:lnTo>
                        <a:pt x="123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8" name="Rectangle 188">
                  <a:extLst>
                    <a:ext uri="{FF2B5EF4-FFF2-40B4-BE49-F238E27FC236}">
                      <a16:creationId xmlns:a16="http://schemas.microsoft.com/office/drawing/2014/main" id="{EEBADD88-E5E0-C6F0-36B8-AA49B01DB4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" y="3517"/>
                  <a:ext cx="12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39" name="Freeform 189">
                  <a:extLst>
                    <a:ext uri="{FF2B5EF4-FFF2-40B4-BE49-F238E27FC236}">
                      <a16:creationId xmlns:a16="http://schemas.microsoft.com/office/drawing/2014/main" id="{7E2AEEAE-973A-70E4-F0D3-B8EC55C45B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22" y="3475"/>
                  <a:ext cx="16" cy="50"/>
                </a:xfrm>
                <a:custGeom>
                  <a:avLst/>
                  <a:gdLst>
                    <a:gd name="T0" fmla="*/ 0 w 95"/>
                    <a:gd name="T1" fmla="*/ 0 h 299"/>
                    <a:gd name="T2" fmla="*/ 0 w 95"/>
                    <a:gd name="T3" fmla="*/ 0 h 299"/>
                    <a:gd name="T4" fmla="*/ 0 w 95"/>
                    <a:gd name="T5" fmla="*/ 0 h 299"/>
                    <a:gd name="T6" fmla="*/ 0 w 95"/>
                    <a:gd name="T7" fmla="*/ 0 h 299"/>
                    <a:gd name="T8" fmla="*/ 0 w 95"/>
                    <a:gd name="T9" fmla="*/ 0 h 299"/>
                    <a:gd name="T10" fmla="*/ 0 w 95"/>
                    <a:gd name="T11" fmla="*/ 0 h 299"/>
                    <a:gd name="T12" fmla="*/ 0 w 95"/>
                    <a:gd name="T13" fmla="*/ 0 h 299"/>
                    <a:gd name="T14" fmla="*/ 0 w 95"/>
                    <a:gd name="T15" fmla="*/ 0 h 299"/>
                    <a:gd name="T16" fmla="*/ 0 w 95"/>
                    <a:gd name="T17" fmla="*/ 0 h 299"/>
                    <a:gd name="T18" fmla="*/ 0 w 95"/>
                    <a:gd name="T19" fmla="*/ 0 h 299"/>
                    <a:gd name="T20" fmla="*/ 0 w 95"/>
                    <a:gd name="T21" fmla="*/ 0 h 299"/>
                    <a:gd name="T22" fmla="*/ 0 w 95"/>
                    <a:gd name="T23" fmla="*/ 0 h 299"/>
                    <a:gd name="T24" fmla="*/ 0 w 95"/>
                    <a:gd name="T25" fmla="*/ 0 h 299"/>
                    <a:gd name="T26" fmla="*/ 0 w 95"/>
                    <a:gd name="T27" fmla="*/ 0 h 299"/>
                    <a:gd name="T28" fmla="*/ 0 w 95"/>
                    <a:gd name="T29" fmla="*/ 0 h 299"/>
                    <a:gd name="T30" fmla="*/ 0 w 95"/>
                    <a:gd name="T31" fmla="*/ 0 h 299"/>
                    <a:gd name="T32" fmla="*/ 0 w 95"/>
                    <a:gd name="T33" fmla="*/ 0 h 299"/>
                    <a:gd name="T34" fmla="*/ 0 w 95"/>
                    <a:gd name="T35" fmla="*/ 0 h 299"/>
                    <a:gd name="T36" fmla="*/ 0 w 95"/>
                    <a:gd name="T37" fmla="*/ 0 h 2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95"/>
                    <a:gd name="T58" fmla="*/ 0 h 299"/>
                    <a:gd name="T59" fmla="*/ 95 w 95"/>
                    <a:gd name="T60" fmla="*/ 299 h 2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95" h="299">
                      <a:moveTo>
                        <a:pt x="7" y="52"/>
                      </a:moveTo>
                      <a:lnTo>
                        <a:pt x="19" y="56"/>
                      </a:lnTo>
                      <a:lnTo>
                        <a:pt x="32" y="76"/>
                      </a:lnTo>
                      <a:lnTo>
                        <a:pt x="42" y="109"/>
                      </a:lnTo>
                      <a:lnTo>
                        <a:pt x="46" y="149"/>
                      </a:lnTo>
                      <a:lnTo>
                        <a:pt x="42" y="190"/>
                      </a:lnTo>
                      <a:lnTo>
                        <a:pt x="32" y="222"/>
                      </a:lnTo>
                      <a:lnTo>
                        <a:pt x="16" y="241"/>
                      </a:lnTo>
                      <a:lnTo>
                        <a:pt x="0" y="247"/>
                      </a:lnTo>
                      <a:lnTo>
                        <a:pt x="0" y="299"/>
                      </a:lnTo>
                      <a:lnTo>
                        <a:pt x="46" y="283"/>
                      </a:lnTo>
                      <a:lnTo>
                        <a:pt x="75" y="246"/>
                      </a:lnTo>
                      <a:lnTo>
                        <a:pt x="90" y="200"/>
                      </a:lnTo>
                      <a:lnTo>
                        <a:pt x="95" y="149"/>
                      </a:lnTo>
                      <a:lnTo>
                        <a:pt x="90" y="99"/>
                      </a:lnTo>
                      <a:lnTo>
                        <a:pt x="76" y="54"/>
                      </a:lnTo>
                      <a:lnTo>
                        <a:pt x="50" y="17"/>
                      </a:lnTo>
                      <a:lnTo>
                        <a:pt x="7" y="0"/>
                      </a:lnTo>
                      <a:lnTo>
                        <a:pt x="7" y="5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0" name="Freeform 190">
                  <a:extLst>
                    <a:ext uri="{FF2B5EF4-FFF2-40B4-BE49-F238E27FC236}">
                      <a16:creationId xmlns:a16="http://schemas.microsoft.com/office/drawing/2014/main" id="{0C12BF47-C54D-80D4-A51E-A08B2AF24A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9" y="2400"/>
                  <a:ext cx="183" cy="244"/>
                </a:xfrm>
                <a:custGeom>
                  <a:avLst/>
                  <a:gdLst>
                    <a:gd name="T0" fmla="*/ 0 w 1099"/>
                    <a:gd name="T1" fmla="*/ 0 h 1469"/>
                    <a:gd name="T2" fmla="*/ 0 w 1099"/>
                    <a:gd name="T3" fmla="*/ 0 h 1469"/>
                    <a:gd name="T4" fmla="*/ 0 w 1099"/>
                    <a:gd name="T5" fmla="*/ 0 h 1469"/>
                    <a:gd name="T6" fmla="*/ 0 w 1099"/>
                    <a:gd name="T7" fmla="*/ 0 h 1469"/>
                    <a:gd name="T8" fmla="*/ 0 w 1099"/>
                    <a:gd name="T9" fmla="*/ 0 h 1469"/>
                    <a:gd name="T10" fmla="*/ 0 w 1099"/>
                    <a:gd name="T11" fmla="*/ 0 h 1469"/>
                    <a:gd name="T12" fmla="*/ 0 w 1099"/>
                    <a:gd name="T13" fmla="*/ 0 h 1469"/>
                    <a:gd name="T14" fmla="*/ 0 w 1099"/>
                    <a:gd name="T15" fmla="*/ 0 h 1469"/>
                    <a:gd name="T16" fmla="*/ 0 w 1099"/>
                    <a:gd name="T17" fmla="*/ 0 h 1469"/>
                    <a:gd name="T18" fmla="*/ 0 w 1099"/>
                    <a:gd name="T19" fmla="*/ 0 h 1469"/>
                    <a:gd name="T20" fmla="*/ 0 w 1099"/>
                    <a:gd name="T21" fmla="*/ 0 h 1469"/>
                    <a:gd name="T22" fmla="*/ 0 w 1099"/>
                    <a:gd name="T23" fmla="*/ 0 h 1469"/>
                    <a:gd name="T24" fmla="*/ 0 w 1099"/>
                    <a:gd name="T25" fmla="*/ 0 h 1469"/>
                    <a:gd name="T26" fmla="*/ 0 w 1099"/>
                    <a:gd name="T27" fmla="*/ 0 h 1469"/>
                    <a:gd name="T28" fmla="*/ 0 w 1099"/>
                    <a:gd name="T29" fmla="*/ 0 h 1469"/>
                    <a:gd name="T30" fmla="*/ 0 w 1099"/>
                    <a:gd name="T31" fmla="*/ 0 h 1469"/>
                    <a:gd name="T32" fmla="*/ 0 w 1099"/>
                    <a:gd name="T33" fmla="*/ 0 h 1469"/>
                    <a:gd name="T34" fmla="*/ 0 w 1099"/>
                    <a:gd name="T35" fmla="*/ 0 h 1469"/>
                    <a:gd name="T36" fmla="*/ 0 w 1099"/>
                    <a:gd name="T37" fmla="*/ 0 h 1469"/>
                    <a:gd name="T38" fmla="*/ 0 w 1099"/>
                    <a:gd name="T39" fmla="*/ 0 h 1469"/>
                    <a:gd name="T40" fmla="*/ 0 w 1099"/>
                    <a:gd name="T41" fmla="*/ 0 h 1469"/>
                    <a:gd name="T42" fmla="*/ 0 w 1099"/>
                    <a:gd name="T43" fmla="*/ 0 h 1469"/>
                    <a:gd name="T44" fmla="*/ 0 w 1099"/>
                    <a:gd name="T45" fmla="*/ 0 h 1469"/>
                    <a:gd name="T46" fmla="*/ 0 w 1099"/>
                    <a:gd name="T47" fmla="*/ 0 h 1469"/>
                    <a:gd name="T48" fmla="*/ 0 w 1099"/>
                    <a:gd name="T49" fmla="*/ 0 h 1469"/>
                    <a:gd name="T50" fmla="*/ 0 w 1099"/>
                    <a:gd name="T51" fmla="*/ 0 h 1469"/>
                    <a:gd name="T52" fmla="*/ 0 w 1099"/>
                    <a:gd name="T53" fmla="*/ 0 h 1469"/>
                    <a:gd name="T54" fmla="*/ 0 w 1099"/>
                    <a:gd name="T55" fmla="*/ 0 h 1469"/>
                    <a:gd name="T56" fmla="*/ 0 w 1099"/>
                    <a:gd name="T57" fmla="*/ 0 h 1469"/>
                    <a:gd name="T58" fmla="*/ 0 w 1099"/>
                    <a:gd name="T59" fmla="*/ 0 h 1469"/>
                    <a:gd name="T60" fmla="*/ 0 w 1099"/>
                    <a:gd name="T61" fmla="*/ 0 h 1469"/>
                    <a:gd name="T62" fmla="*/ 0 w 1099"/>
                    <a:gd name="T63" fmla="*/ 0 h 1469"/>
                    <a:gd name="T64" fmla="*/ 0 w 1099"/>
                    <a:gd name="T65" fmla="*/ 0 h 1469"/>
                    <a:gd name="T66" fmla="*/ 0 w 1099"/>
                    <a:gd name="T67" fmla="*/ 0 h 1469"/>
                    <a:gd name="T68" fmla="*/ 0 w 1099"/>
                    <a:gd name="T69" fmla="*/ 0 h 1469"/>
                    <a:gd name="T70" fmla="*/ 0 w 1099"/>
                    <a:gd name="T71" fmla="*/ 0 h 1469"/>
                    <a:gd name="T72" fmla="*/ 0 w 1099"/>
                    <a:gd name="T73" fmla="*/ 0 h 1469"/>
                    <a:gd name="T74" fmla="*/ 0 w 1099"/>
                    <a:gd name="T75" fmla="*/ 0 h 1469"/>
                    <a:gd name="T76" fmla="*/ 0 w 1099"/>
                    <a:gd name="T77" fmla="*/ 0 h 1469"/>
                    <a:gd name="T78" fmla="*/ 0 w 1099"/>
                    <a:gd name="T79" fmla="*/ 0 h 1469"/>
                    <a:gd name="T80" fmla="*/ 0 w 1099"/>
                    <a:gd name="T81" fmla="*/ 0 h 1469"/>
                    <a:gd name="T82" fmla="*/ 0 w 1099"/>
                    <a:gd name="T83" fmla="*/ 0 h 1469"/>
                    <a:gd name="T84" fmla="*/ 0 w 1099"/>
                    <a:gd name="T85" fmla="*/ 0 h 1469"/>
                    <a:gd name="T86" fmla="*/ 0 w 1099"/>
                    <a:gd name="T87" fmla="*/ 0 h 1469"/>
                    <a:gd name="T88" fmla="*/ 0 w 1099"/>
                    <a:gd name="T89" fmla="*/ 0 h 1469"/>
                    <a:gd name="T90" fmla="*/ 0 w 1099"/>
                    <a:gd name="T91" fmla="*/ 0 h 1469"/>
                    <a:gd name="T92" fmla="*/ 0 w 1099"/>
                    <a:gd name="T93" fmla="*/ 0 h 1469"/>
                    <a:gd name="T94" fmla="*/ 0 w 1099"/>
                    <a:gd name="T95" fmla="*/ 0 h 1469"/>
                    <a:gd name="T96" fmla="*/ 0 w 1099"/>
                    <a:gd name="T97" fmla="*/ 0 h 1469"/>
                    <a:gd name="T98" fmla="*/ 0 w 1099"/>
                    <a:gd name="T99" fmla="*/ 0 h 1469"/>
                    <a:gd name="T100" fmla="*/ 0 w 1099"/>
                    <a:gd name="T101" fmla="*/ 0 h 1469"/>
                    <a:gd name="T102" fmla="*/ 0 w 1099"/>
                    <a:gd name="T103" fmla="*/ 0 h 1469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099"/>
                    <a:gd name="T157" fmla="*/ 0 h 1469"/>
                    <a:gd name="T158" fmla="*/ 1099 w 1099"/>
                    <a:gd name="T159" fmla="*/ 1469 h 1469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099" h="1469">
                      <a:moveTo>
                        <a:pt x="0" y="909"/>
                      </a:moveTo>
                      <a:lnTo>
                        <a:pt x="26" y="855"/>
                      </a:lnTo>
                      <a:lnTo>
                        <a:pt x="52" y="802"/>
                      </a:lnTo>
                      <a:lnTo>
                        <a:pt x="77" y="749"/>
                      </a:lnTo>
                      <a:lnTo>
                        <a:pt x="102" y="699"/>
                      </a:lnTo>
                      <a:lnTo>
                        <a:pt x="128" y="647"/>
                      </a:lnTo>
                      <a:lnTo>
                        <a:pt x="155" y="595"/>
                      </a:lnTo>
                      <a:lnTo>
                        <a:pt x="182" y="545"/>
                      </a:lnTo>
                      <a:lnTo>
                        <a:pt x="208" y="494"/>
                      </a:lnTo>
                      <a:lnTo>
                        <a:pt x="235" y="445"/>
                      </a:lnTo>
                      <a:lnTo>
                        <a:pt x="260" y="396"/>
                      </a:lnTo>
                      <a:lnTo>
                        <a:pt x="288" y="345"/>
                      </a:lnTo>
                      <a:lnTo>
                        <a:pt x="317" y="295"/>
                      </a:lnTo>
                      <a:lnTo>
                        <a:pt x="343" y="245"/>
                      </a:lnTo>
                      <a:lnTo>
                        <a:pt x="373" y="195"/>
                      </a:lnTo>
                      <a:lnTo>
                        <a:pt x="402" y="144"/>
                      </a:lnTo>
                      <a:lnTo>
                        <a:pt x="430" y="94"/>
                      </a:lnTo>
                      <a:lnTo>
                        <a:pt x="434" y="87"/>
                      </a:lnTo>
                      <a:lnTo>
                        <a:pt x="439" y="80"/>
                      </a:lnTo>
                      <a:lnTo>
                        <a:pt x="445" y="72"/>
                      </a:lnTo>
                      <a:lnTo>
                        <a:pt x="450" y="64"/>
                      </a:lnTo>
                      <a:lnTo>
                        <a:pt x="456" y="57"/>
                      </a:lnTo>
                      <a:lnTo>
                        <a:pt x="464" y="50"/>
                      </a:lnTo>
                      <a:lnTo>
                        <a:pt x="471" y="42"/>
                      </a:lnTo>
                      <a:lnTo>
                        <a:pt x="480" y="34"/>
                      </a:lnTo>
                      <a:lnTo>
                        <a:pt x="488" y="27"/>
                      </a:lnTo>
                      <a:lnTo>
                        <a:pt x="498" y="21"/>
                      </a:lnTo>
                      <a:lnTo>
                        <a:pt x="510" y="15"/>
                      </a:lnTo>
                      <a:lnTo>
                        <a:pt x="521" y="11"/>
                      </a:lnTo>
                      <a:lnTo>
                        <a:pt x="532" y="6"/>
                      </a:lnTo>
                      <a:lnTo>
                        <a:pt x="546" y="3"/>
                      </a:lnTo>
                      <a:lnTo>
                        <a:pt x="559" y="2"/>
                      </a:lnTo>
                      <a:lnTo>
                        <a:pt x="574" y="0"/>
                      </a:lnTo>
                      <a:lnTo>
                        <a:pt x="595" y="0"/>
                      </a:lnTo>
                      <a:lnTo>
                        <a:pt x="614" y="2"/>
                      </a:lnTo>
                      <a:lnTo>
                        <a:pt x="634" y="3"/>
                      </a:lnTo>
                      <a:lnTo>
                        <a:pt x="652" y="3"/>
                      </a:lnTo>
                      <a:lnTo>
                        <a:pt x="669" y="5"/>
                      </a:lnTo>
                      <a:lnTo>
                        <a:pt x="686" y="6"/>
                      </a:lnTo>
                      <a:lnTo>
                        <a:pt x="701" y="8"/>
                      </a:lnTo>
                      <a:lnTo>
                        <a:pt x="716" y="11"/>
                      </a:lnTo>
                      <a:lnTo>
                        <a:pt x="731" y="12"/>
                      </a:lnTo>
                      <a:lnTo>
                        <a:pt x="745" y="14"/>
                      </a:lnTo>
                      <a:lnTo>
                        <a:pt x="760" y="17"/>
                      </a:lnTo>
                      <a:lnTo>
                        <a:pt x="774" y="19"/>
                      </a:lnTo>
                      <a:lnTo>
                        <a:pt x="788" y="21"/>
                      </a:lnTo>
                      <a:lnTo>
                        <a:pt x="803" y="24"/>
                      </a:lnTo>
                      <a:lnTo>
                        <a:pt x="817" y="26"/>
                      </a:lnTo>
                      <a:lnTo>
                        <a:pt x="832" y="28"/>
                      </a:lnTo>
                      <a:lnTo>
                        <a:pt x="844" y="32"/>
                      </a:lnTo>
                      <a:lnTo>
                        <a:pt x="856" y="36"/>
                      </a:lnTo>
                      <a:lnTo>
                        <a:pt x="867" y="43"/>
                      </a:lnTo>
                      <a:lnTo>
                        <a:pt x="879" y="50"/>
                      </a:lnTo>
                      <a:lnTo>
                        <a:pt x="891" y="60"/>
                      </a:lnTo>
                      <a:lnTo>
                        <a:pt x="903" y="70"/>
                      </a:lnTo>
                      <a:lnTo>
                        <a:pt x="915" y="81"/>
                      </a:lnTo>
                      <a:lnTo>
                        <a:pt x="926" y="94"/>
                      </a:lnTo>
                      <a:lnTo>
                        <a:pt x="945" y="117"/>
                      </a:lnTo>
                      <a:lnTo>
                        <a:pt x="964" y="141"/>
                      </a:lnTo>
                      <a:lnTo>
                        <a:pt x="982" y="168"/>
                      </a:lnTo>
                      <a:lnTo>
                        <a:pt x="999" y="195"/>
                      </a:lnTo>
                      <a:lnTo>
                        <a:pt x="1016" y="223"/>
                      </a:lnTo>
                      <a:lnTo>
                        <a:pt x="1033" y="250"/>
                      </a:lnTo>
                      <a:lnTo>
                        <a:pt x="1048" y="277"/>
                      </a:lnTo>
                      <a:lnTo>
                        <a:pt x="1061" y="302"/>
                      </a:lnTo>
                      <a:lnTo>
                        <a:pt x="1077" y="332"/>
                      </a:lnTo>
                      <a:lnTo>
                        <a:pt x="1087" y="360"/>
                      </a:lnTo>
                      <a:lnTo>
                        <a:pt x="1095" y="388"/>
                      </a:lnTo>
                      <a:lnTo>
                        <a:pt x="1099" y="415"/>
                      </a:lnTo>
                      <a:lnTo>
                        <a:pt x="1099" y="441"/>
                      </a:lnTo>
                      <a:lnTo>
                        <a:pt x="1094" y="467"/>
                      </a:lnTo>
                      <a:lnTo>
                        <a:pt x="1083" y="493"/>
                      </a:lnTo>
                      <a:lnTo>
                        <a:pt x="1069" y="519"/>
                      </a:lnTo>
                      <a:lnTo>
                        <a:pt x="1046" y="552"/>
                      </a:lnTo>
                      <a:lnTo>
                        <a:pt x="1024" y="583"/>
                      </a:lnTo>
                      <a:lnTo>
                        <a:pt x="1003" y="615"/>
                      </a:lnTo>
                      <a:lnTo>
                        <a:pt x="981" y="645"/>
                      </a:lnTo>
                      <a:lnTo>
                        <a:pt x="961" y="675"/>
                      </a:lnTo>
                      <a:lnTo>
                        <a:pt x="941" y="704"/>
                      </a:lnTo>
                      <a:lnTo>
                        <a:pt x="921" y="735"/>
                      </a:lnTo>
                      <a:lnTo>
                        <a:pt x="902" y="763"/>
                      </a:lnTo>
                      <a:lnTo>
                        <a:pt x="881" y="792"/>
                      </a:lnTo>
                      <a:lnTo>
                        <a:pt x="863" y="820"/>
                      </a:lnTo>
                      <a:lnTo>
                        <a:pt x="845" y="848"/>
                      </a:lnTo>
                      <a:lnTo>
                        <a:pt x="827" y="875"/>
                      </a:lnTo>
                      <a:lnTo>
                        <a:pt x="809" y="903"/>
                      </a:lnTo>
                      <a:lnTo>
                        <a:pt x="792" y="930"/>
                      </a:lnTo>
                      <a:lnTo>
                        <a:pt x="774" y="958"/>
                      </a:lnTo>
                      <a:lnTo>
                        <a:pt x="756" y="985"/>
                      </a:lnTo>
                      <a:lnTo>
                        <a:pt x="739" y="1012"/>
                      </a:lnTo>
                      <a:lnTo>
                        <a:pt x="722" y="1040"/>
                      </a:lnTo>
                      <a:lnTo>
                        <a:pt x="705" y="1066"/>
                      </a:lnTo>
                      <a:lnTo>
                        <a:pt x="687" y="1094"/>
                      </a:lnTo>
                      <a:lnTo>
                        <a:pt x="670" y="1122"/>
                      </a:lnTo>
                      <a:lnTo>
                        <a:pt x="655" y="1149"/>
                      </a:lnTo>
                      <a:lnTo>
                        <a:pt x="637" y="1176"/>
                      </a:lnTo>
                      <a:lnTo>
                        <a:pt x="620" y="1204"/>
                      </a:lnTo>
                      <a:lnTo>
                        <a:pt x="603" y="1232"/>
                      </a:lnTo>
                      <a:lnTo>
                        <a:pt x="585" y="1260"/>
                      </a:lnTo>
                      <a:lnTo>
                        <a:pt x="568" y="1288"/>
                      </a:lnTo>
                      <a:lnTo>
                        <a:pt x="551" y="1316"/>
                      </a:lnTo>
                      <a:lnTo>
                        <a:pt x="534" y="1345"/>
                      </a:lnTo>
                      <a:lnTo>
                        <a:pt x="516" y="1375"/>
                      </a:lnTo>
                      <a:lnTo>
                        <a:pt x="498" y="1405"/>
                      </a:lnTo>
                      <a:lnTo>
                        <a:pt x="480" y="1435"/>
                      </a:lnTo>
                      <a:lnTo>
                        <a:pt x="474" y="1443"/>
                      </a:lnTo>
                      <a:lnTo>
                        <a:pt x="465" y="1452"/>
                      </a:lnTo>
                      <a:lnTo>
                        <a:pt x="456" y="1459"/>
                      </a:lnTo>
                      <a:lnTo>
                        <a:pt x="445" y="1463"/>
                      </a:lnTo>
                      <a:lnTo>
                        <a:pt x="432" y="1467"/>
                      </a:lnTo>
                      <a:lnTo>
                        <a:pt x="421" y="1469"/>
                      </a:lnTo>
                      <a:lnTo>
                        <a:pt x="411" y="1468"/>
                      </a:lnTo>
                      <a:lnTo>
                        <a:pt x="402" y="1463"/>
                      </a:lnTo>
                      <a:lnTo>
                        <a:pt x="392" y="1455"/>
                      </a:lnTo>
                      <a:lnTo>
                        <a:pt x="385" y="1444"/>
                      </a:lnTo>
                      <a:lnTo>
                        <a:pt x="381" y="1432"/>
                      </a:lnTo>
                      <a:lnTo>
                        <a:pt x="376" y="1420"/>
                      </a:lnTo>
                      <a:lnTo>
                        <a:pt x="373" y="1407"/>
                      </a:lnTo>
                      <a:lnTo>
                        <a:pt x="368" y="1395"/>
                      </a:lnTo>
                      <a:lnTo>
                        <a:pt x="361" y="1385"/>
                      </a:lnTo>
                      <a:lnTo>
                        <a:pt x="351" y="1377"/>
                      </a:lnTo>
                      <a:lnTo>
                        <a:pt x="341" y="1375"/>
                      </a:lnTo>
                      <a:lnTo>
                        <a:pt x="331" y="1371"/>
                      </a:lnTo>
                      <a:lnTo>
                        <a:pt x="321" y="1370"/>
                      </a:lnTo>
                      <a:lnTo>
                        <a:pt x="290" y="1370"/>
                      </a:lnTo>
                      <a:lnTo>
                        <a:pt x="279" y="1370"/>
                      </a:lnTo>
                      <a:lnTo>
                        <a:pt x="269" y="1370"/>
                      </a:lnTo>
                      <a:lnTo>
                        <a:pt x="259" y="1371"/>
                      </a:lnTo>
                      <a:lnTo>
                        <a:pt x="239" y="1371"/>
                      </a:lnTo>
                      <a:lnTo>
                        <a:pt x="229" y="1370"/>
                      </a:lnTo>
                      <a:lnTo>
                        <a:pt x="219" y="1369"/>
                      </a:lnTo>
                      <a:lnTo>
                        <a:pt x="211" y="1366"/>
                      </a:lnTo>
                      <a:lnTo>
                        <a:pt x="202" y="1361"/>
                      </a:lnTo>
                      <a:lnTo>
                        <a:pt x="193" y="1356"/>
                      </a:lnTo>
                      <a:lnTo>
                        <a:pt x="178" y="1341"/>
                      </a:lnTo>
                      <a:lnTo>
                        <a:pt x="171" y="1323"/>
                      </a:lnTo>
                      <a:lnTo>
                        <a:pt x="168" y="1302"/>
                      </a:lnTo>
                      <a:lnTo>
                        <a:pt x="167" y="1280"/>
                      </a:lnTo>
                      <a:lnTo>
                        <a:pt x="167" y="1259"/>
                      </a:lnTo>
                      <a:lnTo>
                        <a:pt x="166" y="1237"/>
                      </a:lnTo>
                      <a:lnTo>
                        <a:pt x="160" y="1216"/>
                      </a:lnTo>
                      <a:lnTo>
                        <a:pt x="150" y="1197"/>
                      </a:lnTo>
                      <a:lnTo>
                        <a:pt x="145" y="1190"/>
                      </a:lnTo>
                      <a:lnTo>
                        <a:pt x="137" y="1187"/>
                      </a:lnTo>
                      <a:lnTo>
                        <a:pt x="128" y="1185"/>
                      </a:lnTo>
                      <a:lnTo>
                        <a:pt x="119" y="1186"/>
                      </a:lnTo>
                      <a:lnTo>
                        <a:pt x="109" y="1187"/>
                      </a:lnTo>
                      <a:lnTo>
                        <a:pt x="98" y="1192"/>
                      </a:lnTo>
                      <a:lnTo>
                        <a:pt x="85" y="1197"/>
                      </a:lnTo>
                      <a:lnTo>
                        <a:pt x="72" y="1205"/>
                      </a:lnTo>
                      <a:lnTo>
                        <a:pt x="69" y="1165"/>
                      </a:lnTo>
                      <a:lnTo>
                        <a:pt x="66" y="1128"/>
                      </a:lnTo>
                      <a:lnTo>
                        <a:pt x="61" y="1091"/>
                      </a:lnTo>
                      <a:lnTo>
                        <a:pt x="53" y="1054"/>
                      </a:lnTo>
                      <a:lnTo>
                        <a:pt x="41" y="1019"/>
                      </a:lnTo>
                      <a:lnTo>
                        <a:pt x="29" y="983"/>
                      </a:lnTo>
                      <a:lnTo>
                        <a:pt x="16" y="947"/>
                      </a:lnTo>
                      <a:lnTo>
                        <a:pt x="0" y="909"/>
                      </a:lnTo>
                      <a:close/>
                    </a:path>
                  </a:pathLst>
                </a:custGeom>
                <a:solidFill>
                  <a:srgbClr val="9966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1" name="Freeform 191">
                  <a:extLst>
                    <a:ext uri="{FF2B5EF4-FFF2-40B4-BE49-F238E27FC236}">
                      <a16:creationId xmlns:a16="http://schemas.microsoft.com/office/drawing/2014/main" id="{589F1802-5E57-2BED-CE4D-4E7DE0D8F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413"/>
                  <a:ext cx="79" cy="140"/>
                </a:xfrm>
                <a:custGeom>
                  <a:avLst/>
                  <a:gdLst>
                    <a:gd name="T0" fmla="*/ 0 w 475"/>
                    <a:gd name="T1" fmla="*/ 0 h 837"/>
                    <a:gd name="T2" fmla="*/ 0 w 475"/>
                    <a:gd name="T3" fmla="*/ 0 h 837"/>
                    <a:gd name="T4" fmla="*/ 0 w 475"/>
                    <a:gd name="T5" fmla="*/ 0 h 837"/>
                    <a:gd name="T6" fmla="*/ 0 w 475"/>
                    <a:gd name="T7" fmla="*/ 0 h 837"/>
                    <a:gd name="T8" fmla="*/ 0 w 475"/>
                    <a:gd name="T9" fmla="*/ 0 h 837"/>
                    <a:gd name="T10" fmla="*/ 0 w 475"/>
                    <a:gd name="T11" fmla="*/ 0 h 837"/>
                    <a:gd name="T12" fmla="*/ 0 w 475"/>
                    <a:gd name="T13" fmla="*/ 0 h 837"/>
                    <a:gd name="T14" fmla="*/ 0 w 475"/>
                    <a:gd name="T15" fmla="*/ 0 h 837"/>
                    <a:gd name="T16" fmla="*/ 0 w 475"/>
                    <a:gd name="T17" fmla="*/ 0 h 837"/>
                    <a:gd name="T18" fmla="*/ 0 w 475"/>
                    <a:gd name="T19" fmla="*/ 0 h 837"/>
                    <a:gd name="T20" fmla="*/ 0 w 475"/>
                    <a:gd name="T21" fmla="*/ 0 h 837"/>
                    <a:gd name="T22" fmla="*/ 0 w 475"/>
                    <a:gd name="T23" fmla="*/ 0 h 837"/>
                    <a:gd name="T24" fmla="*/ 0 w 475"/>
                    <a:gd name="T25" fmla="*/ 0 h 837"/>
                    <a:gd name="T26" fmla="*/ 0 w 475"/>
                    <a:gd name="T27" fmla="*/ 0 h 837"/>
                    <a:gd name="T28" fmla="*/ 0 w 475"/>
                    <a:gd name="T29" fmla="*/ 0 h 837"/>
                    <a:gd name="T30" fmla="*/ 0 w 475"/>
                    <a:gd name="T31" fmla="*/ 0 h 837"/>
                    <a:gd name="T32" fmla="*/ 0 w 475"/>
                    <a:gd name="T33" fmla="*/ 0 h 837"/>
                    <a:gd name="T34" fmla="*/ 0 w 475"/>
                    <a:gd name="T35" fmla="*/ 0 h 837"/>
                    <a:gd name="T36" fmla="*/ 0 w 475"/>
                    <a:gd name="T37" fmla="*/ 0 h 837"/>
                    <a:gd name="T38" fmla="*/ 0 w 475"/>
                    <a:gd name="T39" fmla="*/ 0 h 837"/>
                    <a:gd name="T40" fmla="*/ 0 w 475"/>
                    <a:gd name="T41" fmla="*/ 0 h 837"/>
                    <a:gd name="T42" fmla="*/ 0 w 475"/>
                    <a:gd name="T43" fmla="*/ 0 h 837"/>
                    <a:gd name="T44" fmla="*/ 0 w 475"/>
                    <a:gd name="T45" fmla="*/ 0 h 837"/>
                    <a:gd name="T46" fmla="*/ 0 w 475"/>
                    <a:gd name="T47" fmla="*/ 0 h 837"/>
                    <a:gd name="T48" fmla="*/ 0 w 475"/>
                    <a:gd name="T49" fmla="*/ 0 h 837"/>
                    <a:gd name="T50" fmla="*/ 0 w 475"/>
                    <a:gd name="T51" fmla="*/ 0 h 837"/>
                    <a:gd name="T52" fmla="*/ 0 w 475"/>
                    <a:gd name="T53" fmla="*/ 0 h 837"/>
                    <a:gd name="T54" fmla="*/ 0 w 475"/>
                    <a:gd name="T55" fmla="*/ 0 h 837"/>
                    <a:gd name="T56" fmla="*/ 0 w 475"/>
                    <a:gd name="T57" fmla="*/ 0 h 837"/>
                    <a:gd name="T58" fmla="*/ 0 w 475"/>
                    <a:gd name="T59" fmla="*/ 0 h 837"/>
                    <a:gd name="T60" fmla="*/ 0 w 475"/>
                    <a:gd name="T61" fmla="*/ 0 h 837"/>
                    <a:gd name="T62" fmla="*/ 0 w 475"/>
                    <a:gd name="T63" fmla="*/ 0 h 837"/>
                    <a:gd name="T64" fmla="*/ 0 w 475"/>
                    <a:gd name="T65" fmla="*/ 0 h 837"/>
                    <a:gd name="T66" fmla="*/ 0 w 475"/>
                    <a:gd name="T67" fmla="*/ 0 h 837"/>
                    <a:gd name="T68" fmla="*/ 0 w 475"/>
                    <a:gd name="T69" fmla="*/ 0 h 8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75"/>
                    <a:gd name="T106" fmla="*/ 0 h 837"/>
                    <a:gd name="T107" fmla="*/ 475 w 475"/>
                    <a:gd name="T108" fmla="*/ 837 h 8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75" h="837">
                      <a:moveTo>
                        <a:pt x="432" y="0"/>
                      </a:moveTo>
                      <a:lnTo>
                        <a:pt x="404" y="51"/>
                      </a:lnTo>
                      <a:lnTo>
                        <a:pt x="374" y="100"/>
                      </a:lnTo>
                      <a:lnTo>
                        <a:pt x="345" y="152"/>
                      </a:lnTo>
                      <a:lnTo>
                        <a:pt x="318" y="201"/>
                      </a:lnTo>
                      <a:lnTo>
                        <a:pt x="290" y="251"/>
                      </a:lnTo>
                      <a:lnTo>
                        <a:pt x="262" y="302"/>
                      </a:lnTo>
                      <a:lnTo>
                        <a:pt x="236" y="352"/>
                      </a:lnTo>
                      <a:lnTo>
                        <a:pt x="208" y="401"/>
                      </a:lnTo>
                      <a:lnTo>
                        <a:pt x="182" y="452"/>
                      </a:lnTo>
                      <a:lnTo>
                        <a:pt x="155" y="502"/>
                      </a:lnTo>
                      <a:lnTo>
                        <a:pt x="130" y="554"/>
                      </a:lnTo>
                      <a:lnTo>
                        <a:pt x="103" y="605"/>
                      </a:lnTo>
                      <a:lnTo>
                        <a:pt x="78" y="656"/>
                      </a:lnTo>
                      <a:lnTo>
                        <a:pt x="52" y="710"/>
                      </a:lnTo>
                      <a:lnTo>
                        <a:pt x="26" y="763"/>
                      </a:lnTo>
                      <a:lnTo>
                        <a:pt x="0" y="817"/>
                      </a:lnTo>
                      <a:lnTo>
                        <a:pt x="45" y="837"/>
                      </a:lnTo>
                      <a:lnTo>
                        <a:pt x="71" y="783"/>
                      </a:lnTo>
                      <a:lnTo>
                        <a:pt x="97" y="730"/>
                      </a:lnTo>
                      <a:lnTo>
                        <a:pt x="122" y="678"/>
                      </a:lnTo>
                      <a:lnTo>
                        <a:pt x="148" y="628"/>
                      </a:lnTo>
                      <a:lnTo>
                        <a:pt x="173" y="576"/>
                      </a:lnTo>
                      <a:lnTo>
                        <a:pt x="200" y="525"/>
                      </a:lnTo>
                      <a:lnTo>
                        <a:pt x="226" y="474"/>
                      </a:lnTo>
                      <a:lnTo>
                        <a:pt x="253" y="424"/>
                      </a:lnTo>
                      <a:lnTo>
                        <a:pt x="279" y="374"/>
                      </a:lnTo>
                      <a:lnTo>
                        <a:pt x="306" y="325"/>
                      </a:lnTo>
                      <a:lnTo>
                        <a:pt x="333" y="274"/>
                      </a:lnTo>
                      <a:lnTo>
                        <a:pt x="361" y="225"/>
                      </a:lnTo>
                      <a:lnTo>
                        <a:pt x="388" y="176"/>
                      </a:lnTo>
                      <a:lnTo>
                        <a:pt x="417" y="125"/>
                      </a:lnTo>
                      <a:lnTo>
                        <a:pt x="446" y="74"/>
                      </a:lnTo>
                      <a:lnTo>
                        <a:pt x="475" y="24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2" name="Freeform 192">
                  <a:extLst>
                    <a:ext uri="{FF2B5EF4-FFF2-40B4-BE49-F238E27FC236}">
                      <a16:creationId xmlns:a16="http://schemas.microsoft.com/office/drawing/2014/main" id="{DD32C581-801B-2F31-42F1-7CAB6F08D5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7" y="2395"/>
                  <a:ext cx="28" cy="22"/>
                </a:xfrm>
                <a:custGeom>
                  <a:avLst/>
                  <a:gdLst>
                    <a:gd name="T0" fmla="*/ 0 w 165"/>
                    <a:gd name="T1" fmla="*/ 0 h 130"/>
                    <a:gd name="T2" fmla="*/ 0 w 165"/>
                    <a:gd name="T3" fmla="*/ 0 h 130"/>
                    <a:gd name="T4" fmla="*/ 0 w 165"/>
                    <a:gd name="T5" fmla="*/ 0 h 130"/>
                    <a:gd name="T6" fmla="*/ 0 w 165"/>
                    <a:gd name="T7" fmla="*/ 0 h 130"/>
                    <a:gd name="T8" fmla="*/ 0 w 165"/>
                    <a:gd name="T9" fmla="*/ 0 h 130"/>
                    <a:gd name="T10" fmla="*/ 0 w 165"/>
                    <a:gd name="T11" fmla="*/ 0 h 130"/>
                    <a:gd name="T12" fmla="*/ 0 w 165"/>
                    <a:gd name="T13" fmla="*/ 0 h 130"/>
                    <a:gd name="T14" fmla="*/ 0 w 165"/>
                    <a:gd name="T15" fmla="*/ 0 h 130"/>
                    <a:gd name="T16" fmla="*/ 0 w 165"/>
                    <a:gd name="T17" fmla="*/ 0 h 130"/>
                    <a:gd name="T18" fmla="*/ 0 w 165"/>
                    <a:gd name="T19" fmla="*/ 0 h 130"/>
                    <a:gd name="T20" fmla="*/ 0 w 165"/>
                    <a:gd name="T21" fmla="*/ 0 h 130"/>
                    <a:gd name="T22" fmla="*/ 0 w 165"/>
                    <a:gd name="T23" fmla="*/ 0 h 130"/>
                    <a:gd name="T24" fmla="*/ 0 w 165"/>
                    <a:gd name="T25" fmla="*/ 0 h 130"/>
                    <a:gd name="T26" fmla="*/ 0 w 165"/>
                    <a:gd name="T27" fmla="*/ 0 h 130"/>
                    <a:gd name="T28" fmla="*/ 0 w 165"/>
                    <a:gd name="T29" fmla="*/ 0 h 130"/>
                    <a:gd name="T30" fmla="*/ 0 w 165"/>
                    <a:gd name="T31" fmla="*/ 0 h 130"/>
                    <a:gd name="T32" fmla="*/ 0 w 165"/>
                    <a:gd name="T33" fmla="*/ 0 h 130"/>
                    <a:gd name="T34" fmla="*/ 0 w 165"/>
                    <a:gd name="T35" fmla="*/ 0 h 130"/>
                    <a:gd name="T36" fmla="*/ 0 w 165"/>
                    <a:gd name="T37" fmla="*/ 0 h 130"/>
                    <a:gd name="T38" fmla="*/ 0 w 165"/>
                    <a:gd name="T39" fmla="*/ 0 h 130"/>
                    <a:gd name="T40" fmla="*/ 0 w 165"/>
                    <a:gd name="T41" fmla="*/ 0 h 130"/>
                    <a:gd name="T42" fmla="*/ 0 w 165"/>
                    <a:gd name="T43" fmla="*/ 0 h 130"/>
                    <a:gd name="T44" fmla="*/ 0 w 165"/>
                    <a:gd name="T45" fmla="*/ 0 h 130"/>
                    <a:gd name="T46" fmla="*/ 0 w 165"/>
                    <a:gd name="T47" fmla="*/ 0 h 130"/>
                    <a:gd name="T48" fmla="*/ 0 w 165"/>
                    <a:gd name="T49" fmla="*/ 0 h 130"/>
                    <a:gd name="T50" fmla="*/ 0 w 165"/>
                    <a:gd name="T51" fmla="*/ 0 h 130"/>
                    <a:gd name="T52" fmla="*/ 0 w 165"/>
                    <a:gd name="T53" fmla="*/ 0 h 130"/>
                    <a:gd name="T54" fmla="*/ 0 w 165"/>
                    <a:gd name="T55" fmla="*/ 0 h 130"/>
                    <a:gd name="T56" fmla="*/ 0 w 165"/>
                    <a:gd name="T57" fmla="*/ 0 h 130"/>
                    <a:gd name="T58" fmla="*/ 0 w 165"/>
                    <a:gd name="T59" fmla="*/ 0 h 130"/>
                    <a:gd name="T60" fmla="*/ 0 w 165"/>
                    <a:gd name="T61" fmla="*/ 0 h 130"/>
                    <a:gd name="T62" fmla="*/ 0 w 165"/>
                    <a:gd name="T63" fmla="*/ 0 h 130"/>
                    <a:gd name="T64" fmla="*/ 0 w 165"/>
                    <a:gd name="T65" fmla="*/ 0 h 130"/>
                    <a:gd name="T66" fmla="*/ 0 w 165"/>
                    <a:gd name="T67" fmla="*/ 0 h 130"/>
                    <a:gd name="T68" fmla="*/ 0 w 165"/>
                    <a:gd name="T69" fmla="*/ 0 h 13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5"/>
                    <a:gd name="T106" fmla="*/ 0 h 130"/>
                    <a:gd name="T107" fmla="*/ 165 w 165"/>
                    <a:gd name="T108" fmla="*/ 130 h 13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5" h="130">
                      <a:moveTo>
                        <a:pt x="165" y="0"/>
                      </a:moveTo>
                      <a:lnTo>
                        <a:pt x="148" y="1"/>
                      </a:lnTo>
                      <a:lnTo>
                        <a:pt x="132" y="3"/>
                      </a:lnTo>
                      <a:lnTo>
                        <a:pt x="118" y="6"/>
                      </a:lnTo>
                      <a:lnTo>
                        <a:pt x="103" y="11"/>
                      </a:lnTo>
                      <a:lnTo>
                        <a:pt x="89" y="17"/>
                      </a:lnTo>
                      <a:lnTo>
                        <a:pt x="78" y="23"/>
                      </a:lnTo>
                      <a:lnTo>
                        <a:pt x="66" y="30"/>
                      </a:lnTo>
                      <a:lnTo>
                        <a:pt x="55" y="39"/>
                      </a:lnTo>
                      <a:lnTo>
                        <a:pt x="46" y="48"/>
                      </a:lnTo>
                      <a:lnTo>
                        <a:pt x="38" y="56"/>
                      </a:lnTo>
                      <a:lnTo>
                        <a:pt x="29" y="65"/>
                      </a:lnTo>
                      <a:lnTo>
                        <a:pt x="21" y="74"/>
                      </a:lnTo>
                      <a:lnTo>
                        <a:pt x="15" y="82"/>
                      </a:lnTo>
                      <a:lnTo>
                        <a:pt x="10" y="91"/>
                      </a:lnTo>
                      <a:lnTo>
                        <a:pt x="4" y="99"/>
                      </a:lnTo>
                      <a:lnTo>
                        <a:pt x="0" y="106"/>
                      </a:lnTo>
                      <a:lnTo>
                        <a:pt x="43" y="130"/>
                      </a:lnTo>
                      <a:lnTo>
                        <a:pt x="47" y="124"/>
                      </a:lnTo>
                      <a:lnTo>
                        <a:pt x="50" y="118"/>
                      </a:lnTo>
                      <a:lnTo>
                        <a:pt x="55" y="111"/>
                      </a:lnTo>
                      <a:lnTo>
                        <a:pt x="60" y="104"/>
                      </a:lnTo>
                      <a:lnTo>
                        <a:pt x="66" y="97"/>
                      </a:lnTo>
                      <a:lnTo>
                        <a:pt x="71" y="91"/>
                      </a:lnTo>
                      <a:lnTo>
                        <a:pt x="79" y="84"/>
                      </a:lnTo>
                      <a:lnTo>
                        <a:pt x="87" y="77"/>
                      </a:lnTo>
                      <a:lnTo>
                        <a:pt x="93" y="72"/>
                      </a:lnTo>
                      <a:lnTo>
                        <a:pt x="102" y="67"/>
                      </a:lnTo>
                      <a:lnTo>
                        <a:pt x="112" y="61"/>
                      </a:lnTo>
                      <a:lnTo>
                        <a:pt x="120" y="57"/>
                      </a:lnTo>
                      <a:lnTo>
                        <a:pt x="130" y="55"/>
                      </a:lnTo>
                      <a:lnTo>
                        <a:pt x="141" y="51"/>
                      </a:lnTo>
                      <a:lnTo>
                        <a:pt x="151" y="50"/>
                      </a:lnTo>
                      <a:lnTo>
                        <a:pt x="165" y="49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3" name="Freeform 193">
                  <a:extLst>
                    <a:ext uri="{FF2B5EF4-FFF2-40B4-BE49-F238E27FC236}">
                      <a16:creationId xmlns:a16="http://schemas.microsoft.com/office/drawing/2014/main" id="{3DDE5E86-2154-C7F7-C682-C839700155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5" y="2395"/>
                  <a:ext cx="43" cy="13"/>
                </a:xfrm>
                <a:custGeom>
                  <a:avLst/>
                  <a:gdLst>
                    <a:gd name="T0" fmla="*/ 0 w 261"/>
                    <a:gd name="T1" fmla="*/ 0 h 77"/>
                    <a:gd name="T2" fmla="*/ 0 w 261"/>
                    <a:gd name="T3" fmla="*/ 0 h 77"/>
                    <a:gd name="T4" fmla="*/ 0 w 261"/>
                    <a:gd name="T5" fmla="*/ 0 h 77"/>
                    <a:gd name="T6" fmla="*/ 0 w 261"/>
                    <a:gd name="T7" fmla="*/ 0 h 77"/>
                    <a:gd name="T8" fmla="*/ 0 w 261"/>
                    <a:gd name="T9" fmla="*/ 0 h 77"/>
                    <a:gd name="T10" fmla="*/ 0 w 261"/>
                    <a:gd name="T11" fmla="*/ 0 h 77"/>
                    <a:gd name="T12" fmla="*/ 0 w 261"/>
                    <a:gd name="T13" fmla="*/ 0 h 77"/>
                    <a:gd name="T14" fmla="*/ 0 w 261"/>
                    <a:gd name="T15" fmla="*/ 0 h 77"/>
                    <a:gd name="T16" fmla="*/ 0 w 261"/>
                    <a:gd name="T17" fmla="*/ 0 h 77"/>
                    <a:gd name="T18" fmla="*/ 0 w 261"/>
                    <a:gd name="T19" fmla="*/ 0 h 77"/>
                    <a:gd name="T20" fmla="*/ 0 w 261"/>
                    <a:gd name="T21" fmla="*/ 0 h 77"/>
                    <a:gd name="T22" fmla="*/ 0 w 261"/>
                    <a:gd name="T23" fmla="*/ 0 h 77"/>
                    <a:gd name="T24" fmla="*/ 0 w 261"/>
                    <a:gd name="T25" fmla="*/ 0 h 77"/>
                    <a:gd name="T26" fmla="*/ 0 w 261"/>
                    <a:gd name="T27" fmla="*/ 0 h 77"/>
                    <a:gd name="T28" fmla="*/ 0 w 261"/>
                    <a:gd name="T29" fmla="*/ 0 h 77"/>
                    <a:gd name="T30" fmla="*/ 0 w 261"/>
                    <a:gd name="T31" fmla="*/ 0 h 77"/>
                    <a:gd name="T32" fmla="*/ 0 w 261"/>
                    <a:gd name="T33" fmla="*/ 0 h 77"/>
                    <a:gd name="T34" fmla="*/ 0 w 261"/>
                    <a:gd name="T35" fmla="*/ 0 h 77"/>
                    <a:gd name="T36" fmla="*/ 0 w 261"/>
                    <a:gd name="T37" fmla="*/ 0 h 77"/>
                    <a:gd name="T38" fmla="*/ 0 w 261"/>
                    <a:gd name="T39" fmla="*/ 0 h 77"/>
                    <a:gd name="T40" fmla="*/ 0 w 261"/>
                    <a:gd name="T41" fmla="*/ 0 h 77"/>
                    <a:gd name="T42" fmla="*/ 0 w 261"/>
                    <a:gd name="T43" fmla="*/ 0 h 77"/>
                    <a:gd name="T44" fmla="*/ 0 w 261"/>
                    <a:gd name="T45" fmla="*/ 0 h 77"/>
                    <a:gd name="T46" fmla="*/ 0 w 261"/>
                    <a:gd name="T47" fmla="*/ 0 h 77"/>
                    <a:gd name="T48" fmla="*/ 0 w 261"/>
                    <a:gd name="T49" fmla="*/ 0 h 77"/>
                    <a:gd name="T50" fmla="*/ 0 w 261"/>
                    <a:gd name="T51" fmla="*/ 0 h 77"/>
                    <a:gd name="T52" fmla="*/ 0 w 261"/>
                    <a:gd name="T53" fmla="*/ 0 h 77"/>
                    <a:gd name="T54" fmla="*/ 0 w 261"/>
                    <a:gd name="T55" fmla="*/ 0 h 77"/>
                    <a:gd name="T56" fmla="*/ 0 w 261"/>
                    <a:gd name="T57" fmla="*/ 0 h 77"/>
                    <a:gd name="T58" fmla="*/ 0 w 261"/>
                    <a:gd name="T59" fmla="*/ 0 h 77"/>
                    <a:gd name="T60" fmla="*/ 0 w 261"/>
                    <a:gd name="T61" fmla="*/ 0 h 77"/>
                    <a:gd name="T62" fmla="*/ 0 w 261"/>
                    <a:gd name="T63" fmla="*/ 0 h 77"/>
                    <a:gd name="T64" fmla="*/ 0 w 261"/>
                    <a:gd name="T65" fmla="*/ 0 h 77"/>
                    <a:gd name="T66" fmla="*/ 0 w 261"/>
                    <a:gd name="T67" fmla="*/ 0 h 77"/>
                    <a:gd name="T68" fmla="*/ 0 w 261"/>
                    <a:gd name="T69" fmla="*/ 0 h 7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61"/>
                    <a:gd name="T106" fmla="*/ 0 h 77"/>
                    <a:gd name="T107" fmla="*/ 261 w 261"/>
                    <a:gd name="T108" fmla="*/ 77 h 7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61" h="77">
                      <a:moveTo>
                        <a:pt x="261" y="28"/>
                      </a:moveTo>
                      <a:lnTo>
                        <a:pt x="248" y="26"/>
                      </a:lnTo>
                      <a:lnTo>
                        <a:pt x="233" y="23"/>
                      </a:lnTo>
                      <a:lnTo>
                        <a:pt x="218" y="20"/>
                      </a:lnTo>
                      <a:lnTo>
                        <a:pt x="203" y="19"/>
                      </a:lnTo>
                      <a:lnTo>
                        <a:pt x="191" y="17"/>
                      </a:lnTo>
                      <a:lnTo>
                        <a:pt x="176" y="13"/>
                      </a:lnTo>
                      <a:lnTo>
                        <a:pt x="160" y="11"/>
                      </a:lnTo>
                      <a:lnTo>
                        <a:pt x="146" y="10"/>
                      </a:lnTo>
                      <a:lnTo>
                        <a:pt x="131" y="8"/>
                      </a:lnTo>
                      <a:lnTo>
                        <a:pt x="114" y="5"/>
                      </a:lnTo>
                      <a:lnTo>
                        <a:pt x="97" y="4"/>
                      </a:lnTo>
                      <a:lnTo>
                        <a:pt x="81" y="2"/>
                      </a:lnTo>
                      <a:lnTo>
                        <a:pt x="61" y="2"/>
                      </a:lnTo>
                      <a:lnTo>
                        <a:pt x="41" y="1"/>
                      </a:lnTo>
                      <a:lnTo>
                        <a:pt x="21" y="0"/>
                      </a:lnTo>
                      <a:lnTo>
                        <a:pt x="0" y="0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40" y="50"/>
                      </a:lnTo>
                      <a:lnTo>
                        <a:pt x="59" y="51"/>
                      </a:lnTo>
                      <a:lnTo>
                        <a:pt x="76" y="52"/>
                      </a:lnTo>
                      <a:lnTo>
                        <a:pt x="94" y="54"/>
                      </a:lnTo>
                      <a:lnTo>
                        <a:pt x="109" y="55"/>
                      </a:lnTo>
                      <a:lnTo>
                        <a:pt x="123" y="57"/>
                      </a:lnTo>
                      <a:lnTo>
                        <a:pt x="140" y="59"/>
                      </a:lnTo>
                      <a:lnTo>
                        <a:pt x="154" y="60"/>
                      </a:lnTo>
                      <a:lnTo>
                        <a:pt x="167" y="64"/>
                      </a:lnTo>
                      <a:lnTo>
                        <a:pt x="182" y="65"/>
                      </a:lnTo>
                      <a:lnTo>
                        <a:pt x="196" y="68"/>
                      </a:lnTo>
                      <a:lnTo>
                        <a:pt x="211" y="69"/>
                      </a:lnTo>
                      <a:lnTo>
                        <a:pt x="224" y="73"/>
                      </a:lnTo>
                      <a:lnTo>
                        <a:pt x="239" y="75"/>
                      </a:lnTo>
                      <a:lnTo>
                        <a:pt x="255" y="77"/>
                      </a:lnTo>
                      <a:lnTo>
                        <a:pt x="261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4" name="Freeform 194">
                  <a:extLst>
                    <a:ext uri="{FF2B5EF4-FFF2-40B4-BE49-F238E27FC236}">
                      <a16:creationId xmlns:a16="http://schemas.microsoft.com/office/drawing/2014/main" id="{E1BE18C6-1EDD-6D3E-95CF-D509EEAE19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17" y="2400"/>
                  <a:ext cx="20" cy="18"/>
                </a:xfrm>
                <a:custGeom>
                  <a:avLst/>
                  <a:gdLst>
                    <a:gd name="T0" fmla="*/ 0 w 116"/>
                    <a:gd name="T1" fmla="*/ 0 h 106"/>
                    <a:gd name="T2" fmla="*/ 0 w 116"/>
                    <a:gd name="T3" fmla="*/ 0 h 106"/>
                    <a:gd name="T4" fmla="*/ 0 w 116"/>
                    <a:gd name="T5" fmla="*/ 0 h 106"/>
                    <a:gd name="T6" fmla="*/ 0 w 116"/>
                    <a:gd name="T7" fmla="*/ 0 h 106"/>
                    <a:gd name="T8" fmla="*/ 0 w 116"/>
                    <a:gd name="T9" fmla="*/ 0 h 106"/>
                    <a:gd name="T10" fmla="*/ 0 w 116"/>
                    <a:gd name="T11" fmla="*/ 0 h 106"/>
                    <a:gd name="T12" fmla="*/ 0 w 116"/>
                    <a:gd name="T13" fmla="*/ 0 h 106"/>
                    <a:gd name="T14" fmla="*/ 0 w 116"/>
                    <a:gd name="T15" fmla="*/ 0 h 106"/>
                    <a:gd name="T16" fmla="*/ 0 w 116"/>
                    <a:gd name="T17" fmla="*/ 0 h 106"/>
                    <a:gd name="T18" fmla="*/ 0 w 116"/>
                    <a:gd name="T19" fmla="*/ 0 h 106"/>
                    <a:gd name="T20" fmla="*/ 0 w 116"/>
                    <a:gd name="T21" fmla="*/ 0 h 106"/>
                    <a:gd name="T22" fmla="*/ 0 w 116"/>
                    <a:gd name="T23" fmla="*/ 0 h 106"/>
                    <a:gd name="T24" fmla="*/ 0 w 116"/>
                    <a:gd name="T25" fmla="*/ 0 h 106"/>
                    <a:gd name="T26" fmla="*/ 0 w 116"/>
                    <a:gd name="T27" fmla="*/ 0 h 106"/>
                    <a:gd name="T28" fmla="*/ 0 w 116"/>
                    <a:gd name="T29" fmla="*/ 0 h 106"/>
                    <a:gd name="T30" fmla="*/ 0 w 116"/>
                    <a:gd name="T31" fmla="*/ 0 h 106"/>
                    <a:gd name="T32" fmla="*/ 0 w 116"/>
                    <a:gd name="T33" fmla="*/ 0 h 106"/>
                    <a:gd name="T34" fmla="*/ 0 w 116"/>
                    <a:gd name="T35" fmla="*/ 0 h 106"/>
                    <a:gd name="T36" fmla="*/ 0 w 116"/>
                    <a:gd name="T37" fmla="*/ 0 h 106"/>
                    <a:gd name="T38" fmla="*/ 0 w 116"/>
                    <a:gd name="T39" fmla="*/ 0 h 106"/>
                    <a:gd name="T40" fmla="*/ 0 w 116"/>
                    <a:gd name="T41" fmla="*/ 0 h 1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6"/>
                    <a:gd name="T64" fmla="*/ 0 h 106"/>
                    <a:gd name="T65" fmla="*/ 116 w 116"/>
                    <a:gd name="T66" fmla="*/ 106 h 1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6" h="106">
                      <a:moveTo>
                        <a:pt x="115" y="74"/>
                      </a:moveTo>
                      <a:lnTo>
                        <a:pt x="116" y="74"/>
                      </a:lnTo>
                      <a:lnTo>
                        <a:pt x="104" y="60"/>
                      </a:lnTo>
                      <a:lnTo>
                        <a:pt x="91" y="48"/>
                      </a:lnTo>
                      <a:lnTo>
                        <a:pt x="78" y="37"/>
                      </a:lnTo>
                      <a:lnTo>
                        <a:pt x="65" y="27"/>
                      </a:lnTo>
                      <a:lnTo>
                        <a:pt x="50" y="17"/>
                      </a:lnTo>
                      <a:lnTo>
                        <a:pt x="37" y="10"/>
                      </a:lnTo>
                      <a:lnTo>
                        <a:pt x="23" y="3"/>
                      </a:lnTo>
                      <a:lnTo>
                        <a:pt x="6" y="0"/>
                      </a:lnTo>
                      <a:lnTo>
                        <a:pt x="0" y="49"/>
                      </a:lnTo>
                      <a:lnTo>
                        <a:pt x="7" y="51"/>
                      </a:lnTo>
                      <a:lnTo>
                        <a:pt x="16" y="55"/>
                      </a:lnTo>
                      <a:lnTo>
                        <a:pt x="27" y="60"/>
                      </a:lnTo>
                      <a:lnTo>
                        <a:pt x="36" y="66"/>
                      </a:lnTo>
                      <a:lnTo>
                        <a:pt x="47" y="74"/>
                      </a:lnTo>
                      <a:lnTo>
                        <a:pt x="58" y="84"/>
                      </a:lnTo>
                      <a:lnTo>
                        <a:pt x="68" y="94"/>
                      </a:lnTo>
                      <a:lnTo>
                        <a:pt x="78" y="106"/>
                      </a:lnTo>
                      <a:lnTo>
                        <a:pt x="79" y="106"/>
                      </a:lnTo>
                      <a:lnTo>
                        <a:pt x="115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5" name="Freeform 195">
                  <a:extLst>
                    <a:ext uri="{FF2B5EF4-FFF2-40B4-BE49-F238E27FC236}">
                      <a16:creationId xmlns:a16="http://schemas.microsoft.com/office/drawing/2014/main" id="{AD2D483B-709F-91FD-9F4C-FEAAE95315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29" y="132"/>
                      </a:lnTo>
                      <a:lnTo>
                        <a:pt x="114" y="104"/>
                      </a:lnTo>
                      <a:lnTo>
                        <a:pt x="95" y="76"/>
                      </a:lnTo>
                      <a:lnTo>
                        <a:pt x="76" y="48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8" y="55"/>
                      </a:lnTo>
                      <a:lnTo>
                        <a:pt x="36" y="77"/>
                      </a:lnTo>
                      <a:lnTo>
                        <a:pt x="53" y="103"/>
                      </a:lnTo>
                      <a:lnTo>
                        <a:pt x="71" y="130"/>
                      </a:lnTo>
                      <a:lnTo>
                        <a:pt x="87" y="156"/>
                      </a:lnTo>
                      <a:lnTo>
                        <a:pt x="102" y="184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6" name="Freeform 196">
                  <a:extLst>
                    <a:ext uri="{FF2B5EF4-FFF2-40B4-BE49-F238E27FC236}">
                      <a16:creationId xmlns:a16="http://schemas.microsoft.com/office/drawing/2014/main" id="{06F36727-9959-327E-50B4-0ED0CE07B5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2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5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7" name="Freeform 197">
                  <a:extLst>
                    <a:ext uri="{FF2B5EF4-FFF2-40B4-BE49-F238E27FC236}">
                      <a16:creationId xmlns:a16="http://schemas.microsoft.com/office/drawing/2014/main" id="{944B91B2-3EE8-2455-1A6E-8C24306E09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8" name="Freeform 198">
                  <a:extLst>
                    <a:ext uri="{FF2B5EF4-FFF2-40B4-BE49-F238E27FC236}">
                      <a16:creationId xmlns:a16="http://schemas.microsoft.com/office/drawing/2014/main" id="{71A37B23-BB1C-32F9-58B8-CE88614993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49" name="Freeform 199">
                  <a:extLst>
                    <a:ext uri="{FF2B5EF4-FFF2-40B4-BE49-F238E27FC236}">
                      <a16:creationId xmlns:a16="http://schemas.microsoft.com/office/drawing/2014/main" id="{229DC20C-2AA4-7AC1-3F7F-931E1C301B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0" name="Freeform 200">
                  <a:extLst>
                    <a:ext uri="{FF2B5EF4-FFF2-40B4-BE49-F238E27FC236}">
                      <a16:creationId xmlns:a16="http://schemas.microsoft.com/office/drawing/2014/main" id="{80C2583E-9B5D-C8AC-D35D-39D06B167A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3"/>
                    <a:gd name="T2" fmla="*/ 0 w 182"/>
                    <a:gd name="T3" fmla="*/ 0 h 63"/>
                    <a:gd name="T4" fmla="*/ 0 w 182"/>
                    <a:gd name="T5" fmla="*/ 0 h 63"/>
                    <a:gd name="T6" fmla="*/ 0 w 182"/>
                    <a:gd name="T7" fmla="*/ 0 h 63"/>
                    <a:gd name="T8" fmla="*/ 0 w 182"/>
                    <a:gd name="T9" fmla="*/ 0 h 63"/>
                    <a:gd name="T10" fmla="*/ 0 w 182"/>
                    <a:gd name="T11" fmla="*/ 0 h 63"/>
                    <a:gd name="T12" fmla="*/ 0 w 182"/>
                    <a:gd name="T13" fmla="*/ 0 h 63"/>
                    <a:gd name="T14" fmla="*/ 0 w 182"/>
                    <a:gd name="T15" fmla="*/ 0 h 63"/>
                    <a:gd name="T16" fmla="*/ 0 w 182"/>
                    <a:gd name="T17" fmla="*/ 0 h 63"/>
                    <a:gd name="T18" fmla="*/ 0 w 182"/>
                    <a:gd name="T19" fmla="*/ 0 h 63"/>
                    <a:gd name="T20" fmla="*/ 0 w 182"/>
                    <a:gd name="T21" fmla="*/ 0 h 63"/>
                    <a:gd name="T22" fmla="*/ 0 w 182"/>
                    <a:gd name="T23" fmla="*/ 0 h 63"/>
                    <a:gd name="T24" fmla="*/ 0 w 182"/>
                    <a:gd name="T25" fmla="*/ 0 h 63"/>
                    <a:gd name="T26" fmla="*/ 0 w 182"/>
                    <a:gd name="T27" fmla="*/ 0 h 63"/>
                    <a:gd name="T28" fmla="*/ 0 w 182"/>
                    <a:gd name="T29" fmla="*/ 0 h 63"/>
                    <a:gd name="T30" fmla="*/ 0 w 182"/>
                    <a:gd name="T31" fmla="*/ 0 h 63"/>
                    <a:gd name="T32" fmla="*/ 0 w 182"/>
                    <a:gd name="T33" fmla="*/ 0 h 63"/>
                    <a:gd name="T34" fmla="*/ 0 w 182"/>
                    <a:gd name="T35" fmla="*/ 0 h 63"/>
                    <a:gd name="T36" fmla="*/ 0 w 182"/>
                    <a:gd name="T37" fmla="*/ 0 h 63"/>
                    <a:gd name="T38" fmla="*/ 0 w 182"/>
                    <a:gd name="T39" fmla="*/ 0 h 63"/>
                    <a:gd name="T40" fmla="*/ 0 w 182"/>
                    <a:gd name="T41" fmla="*/ 0 h 63"/>
                    <a:gd name="T42" fmla="*/ 0 w 182"/>
                    <a:gd name="T43" fmla="*/ 0 h 63"/>
                    <a:gd name="T44" fmla="*/ 0 w 182"/>
                    <a:gd name="T45" fmla="*/ 0 h 63"/>
                    <a:gd name="T46" fmla="*/ 0 w 182"/>
                    <a:gd name="T47" fmla="*/ 0 h 63"/>
                    <a:gd name="T48" fmla="*/ 0 w 182"/>
                    <a:gd name="T49" fmla="*/ 0 h 63"/>
                    <a:gd name="T50" fmla="*/ 0 w 182"/>
                    <a:gd name="T51" fmla="*/ 0 h 63"/>
                    <a:gd name="T52" fmla="*/ 0 w 182"/>
                    <a:gd name="T53" fmla="*/ 0 h 63"/>
                    <a:gd name="T54" fmla="*/ 0 w 182"/>
                    <a:gd name="T55" fmla="*/ 0 h 63"/>
                    <a:gd name="T56" fmla="*/ 0 w 182"/>
                    <a:gd name="T57" fmla="*/ 0 h 63"/>
                    <a:gd name="T58" fmla="*/ 0 w 182"/>
                    <a:gd name="T59" fmla="*/ 0 h 63"/>
                    <a:gd name="T60" fmla="*/ 0 w 182"/>
                    <a:gd name="T61" fmla="*/ 0 h 63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3"/>
                    <a:gd name="T95" fmla="*/ 182 w 182"/>
                    <a:gd name="T96" fmla="*/ 63 h 63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3">
                      <a:moveTo>
                        <a:pt x="0" y="40"/>
                      </a:moveTo>
                      <a:lnTo>
                        <a:pt x="0" y="40"/>
                      </a:lnTo>
                      <a:lnTo>
                        <a:pt x="12" y="46"/>
                      </a:lnTo>
                      <a:lnTo>
                        <a:pt x="22" y="52"/>
                      </a:lnTo>
                      <a:lnTo>
                        <a:pt x="35" y="57"/>
                      </a:lnTo>
                      <a:lnTo>
                        <a:pt x="49" y="59"/>
                      </a:lnTo>
                      <a:lnTo>
                        <a:pt x="60" y="60"/>
                      </a:lnTo>
                      <a:lnTo>
                        <a:pt x="82" y="60"/>
                      </a:lnTo>
                      <a:lnTo>
                        <a:pt x="92" y="59"/>
                      </a:lnTo>
                      <a:lnTo>
                        <a:pt x="103" y="59"/>
                      </a:lnTo>
                      <a:lnTo>
                        <a:pt x="113" y="59"/>
                      </a:lnTo>
                      <a:lnTo>
                        <a:pt x="141" y="59"/>
                      </a:lnTo>
                      <a:lnTo>
                        <a:pt x="149" y="59"/>
                      </a:lnTo>
                      <a:lnTo>
                        <a:pt x="156" y="62"/>
                      </a:lnTo>
                      <a:lnTo>
                        <a:pt x="163" y="63"/>
                      </a:lnTo>
                      <a:lnTo>
                        <a:pt x="182" y="20"/>
                      </a:lnTo>
                      <a:lnTo>
                        <a:pt x="170" y="14"/>
                      </a:lnTo>
                      <a:lnTo>
                        <a:pt x="158" y="12"/>
                      </a:lnTo>
                      <a:lnTo>
                        <a:pt x="144" y="9"/>
                      </a:lnTo>
                      <a:lnTo>
                        <a:pt x="112" y="9"/>
                      </a:lnTo>
                      <a:lnTo>
                        <a:pt x="100" y="9"/>
                      </a:lnTo>
                      <a:lnTo>
                        <a:pt x="90" y="9"/>
                      </a:lnTo>
                      <a:lnTo>
                        <a:pt x="80" y="11"/>
                      </a:lnTo>
                      <a:lnTo>
                        <a:pt x="61" y="11"/>
                      </a:lnTo>
                      <a:lnTo>
                        <a:pt x="54" y="9"/>
                      </a:lnTo>
                      <a:lnTo>
                        <a:pt x="46" y="9"/>
                      </a:lnTo>
                      <a:lnTo>
                        <a:pt x="43" y="7"/>
                      </a:lnTo>
                      <a:lnTo>
                        <a:pt x="36" y="4"/>
                      </a:lnTo>
                      <a:lnTo>
                        <a:pt x="31" y="0"/>
                      </a:lnTo>
                      <a:lnTo>
                        <a:pt x="30" y="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1" name="Freeform 201">
                  <a:extLst>
                    <a:ext uri="{FF2B5EF4-FFF2-40B4-BE49-F238E27FC236}">
                      <a16:creationId xmlns:a16="http://schemas.microsoft.com/office/drawing/2014/main" id="{7B429F4C-A953-0C02-E778-EA1C8E22BD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1" y="2597"/>
                  <a:ext cx="13" cy="32"/>
                </a:xfrm>
                <a:custGeom>
                  <a:avLst/>
                  <a:gdLst>
                    <a:gd name="T0" fmla="*/ 0 w 77"/>
                    <a:gd name="T1" fmla="*/ 0 h 193"/>
                    <a:gd name="T2" fmla="*/ 0 w 77"/>
                    <a:gd name="T3" fmla="*/ 0 h 193"/>
                    <a:gd name="T4" fmla="*/ 0 w 77"/>
                    <a:gd name="T5" fmla="*/ 0 h 193"/>
                    <a:gd name="T6" fmla="*/ 0 w 77"/>
                    <a:gd name="T7" fmla="*/ 0 h 193"/>
                    <a:gd name="T8" fmla="*/ 0 w 77"/>
                    <a:gd name="T9" fmla="*/ 0 h 193"/>
                    <a:gd name="T10" fmla="*/ 0 w 77"/>
                    <a:gd name="T11" fmla="*/ 0 h 193"/>
                    <a:gd name="T12" fmla="*/ 0 w 77"/>
                    <a:gd name="T13" fmla="*/ 0 h 193"/>
                    <a:gd name="T14" fmla="*/ 0 w 77"/>
                    <a:gd name="T15" fmla="*/ 0 h 193"/>
                    <a:gd name="T16" fmla="*/ 0 w 77"/>
                    <a:gd name="T17" fmla="*/ 0 h 193"/>
                    <a:gd name="T18" fmla="*/ 0 w 77"/>
                    <a:gd name="T19" fmla="*/ 0 h 193"/>
                    <a:gd name="T20" fmla="*/ 0 w 77"/>
                    <a:gd name="T21" fmla="*/ 0 h 193"/>
                    <a:gd name="T22" fmla="*/ 0 w 77"/>
                    <a:gd name="T23" fmla="*/ 0 h 193"/>
                    <a:gd name="T24" fmla="*/ 0 w 77"/>
                    <a:gd name="T25" fmla="*/ 0 h 193"/>
                    <a:gd name="T26" fmla="*/ 0 w 77"/>
                    <a:gd name="T27" fmla="*/ 0 h 193"/>
                    <a:gd name="T28" fmla="*/ 0 w 77"/>
                    <a:gd name="T29" fmla="*/ 0 h 193"/>
                    <a:gd name="T30" fmla="*/ 0 w 77"/>
                    <a:gd name="T31" fmla="*/ 0 h 193"/>
                    <a:gd name="T32" fmla="*/ 0 w 77"/>
                    <a:gd name="T33" fmla="*/ 0 h 193"/>
                    <a:gd name="T34" fmla="*/ 0 w 77"/>
                    <a:gd name="T35" fmla="*/ 0 h 193"/>
                    <a:gd name="T36" fmla="*/ 0 w 77"/>
                    <a:gd name="T37" fmla="*/ 0 h 19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7"/>
                    <a:gd name="T58" fmla="*/ 0 h 193"/>
                    <a:gd name="T59" fmla="*/ 77 w 77"/>
                    <a:gd name="T60" fmla="*/ 193 h 193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7" h="193">
                      <a:moveTo>
                        <a:pt x="0" y="29"/>
                      </a:moveTo>
                      <a:lnTo>
                        <a:pt x="7" y="42"/>
                      </a:lnTo>
                      <a:lnTo>
                        <a:pt x="10" y="57"/>
                      </a:lnTo>
                      <a:lnTo>
                        <a:pt x="11" y="76"/>
                      </a:lnTo>
                      <a:lnTo>
                        <a:pt x="11" y="97"/>
                      </a:lnTo>
                      <a:lnTo>
                        <a:pt x="13" y="121"/>
                      </a:lnTo>
                      <a:lnTo>
                        <a:pt x="16" y="146"/>
                      </a:lnTo>
                      <a:lnTo>
                        <a:pt x="27" y="171"/>
                      </a:lnTo>
                      <a:lnTo>
                        <a:pt x="47" y="193"/>
                      </a:lnTo>
                      <a:lnTo>
                        <a:pt x="77" y="153"/>
                      </a:lnTo>
                      <a:lnTo>
                        <a:pt x="69" y="143"/>
                      </a:lnTo>
                      <a:lnTo>
                        <a:pt x="64" y="133"/>
                      </a:lnTo>
                      <a:lnTo>
                        <a:pt x="62" y="117"/>
                      </a:lnTo>
                      <a:lnTo>
                        <a:pt x="62" y="97"/>
                      </a:lnTo>
                      <a:lnTo>
                        <a:pt x="62" y="75"/>
                      </a:lnTo>
                      <a:lnTo>
                        <a:pt x="60" y="50"/>
                      </a:lnTo>
                      <a:lnTo>
                        <a:pt x="53" y="25"/>
                      </a:lnTo>
                      <a:lnTo>
                        <a:pt x="40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2" name="Freeform 202">
                  <a:extLst>
                    <a:ext uri="{FF2B5EF4-FFF2-40B4-BE49-F238E27FC236}">
                      <a16:creationId xmlns:a16="http://schemas.microsoft.com/office/drawing/2014/main" id="{62074D97-BAAB-D215-163D-D424CE1DE1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7" y="2593"/>
                  <a:ext cx="20" cy="11"/>
                </a:xfrm>
                <a:custGeom>
                  <a:avLst/>
                  <a:gdLst>
                    <a:gd name="T0" fmla="*/ 0 w 124"/>
                    <a:gd name="T1" fmla="*/ 0 h 65"/>
                    <a:gd name="T2" fmla="*/ 0 w 124"/>
                    <a:gd name="T3" fmla="*/ 0 h 65"/>
                    <a:gd name="T4" fmla="*/ 0 w 124"/>
                    <a:gd name="T5" fmla="*/ 0 h 65"/>
                    <a:gd name="T6" fmla="*/ 0 w 124"/>
                    <a:gd name="T7" fmla="*/ 0 h 65"/>
                    <a:gd name="T8" fmla="*/ 0 w 124"/>
                    <a:gd name="T9" fmla="*/ 0 h 65"/>
                    <a:gd name="T10" fmla="*/ 0 w 124"/>
                    <a:gd name="T11" fmla="*/ 0 h 65"/>
                    <a:gd name="T12" fmla="*/ 0 w 124"/>
                    <a:gd name="T13" fmla="*/ 0 h 65"/>
                    <a:gd name="T14" fmla="*/ 0 w 124"/>
                    <a:gd name="T15" fmla="*/ 0 h 65"/>
                    <a:gd name="T16" fmla="*/ 0 w 124"/>
                    <a:gd name="T17" fmla="*/ 0 h 65"/>
                    <a:gd name="T18" fmla="*/ 0 w 124"/>
                    <a:gd name="T19" fmla="*/ 0 h 65"/>
                    <a:gd name="T20" fmla="*/ 0 w 124"/>
                    <a:gd name="T21" fmla="*/ 0 h 65"/>
                    <a:gd name="T22" fmla="*/ 0 w 124"/>
                    <a:gd name="T23" fmla="*/ 0 h 65"/>
                    <a:gd name="T24" fmla="*/ 0 w 124"/>
                    <a:gd name="T25" fmla="*/ 0 h 65"/>
                    <a:gd name="T26" fmla="*/ 0 w 124"/>
                    <a:gd name="T27" fmla="*/ 0 h 65"/>
                    <a:gd name="T28" fmla="*/ 0 w 124"/>
                    <a:gd name="T29" fmla="*/ 0 h 65"/>
                    <a:gd name="T30" fmla="*/ 0 w 124"/>
                    <a:gd name="T31" fmla="*/ 0 h 65"/>
                    <a:gd name="T32" fmla="*/ 0 w 124"/>
                    <a:gd name="T33" fmla="*/ 0 h 65"/>
                    <a:gd name="T34" fmla="*/ 0 w 124"/>
                    <a:gd name="T35" fmla="*/ 0 h 65"/>
                    <a:gd name="T36" fmla="*/ 0 w 124"/>
                    <a:gd name="T37" fmla="*/ 0 h 65"/>
                    <a:gd name="T38" fmla="*/ 0 w 124"/>
                    <a:gd name="T39" fmla="*/ 0 h 65"/>
                    <a:gd name="T40" fmla="*/ 0 w 124"/>
                    <a:gd name="T41" fmla="*/ 0 h 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4"/>
                    <a:gd name="T64" fmla="*/ 0 h 65"/>
                    <a:gd name="T65" fmla="*/ 124 w 124"/>
                    <a:gd name="T66" fmla="*/ 65 h 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4" h="65">
                      <a:moveTo>
                        <a:pt x="0" y="45"/>
                      </a:moveTo>
                      <a:lnTo>
                        <a:pt x="37" y="65"/>
                      </a:lnTo>
                      <a:lnTo>
                        <a:pt x="48" y="59"/>
                      </a:lnTo>
                      <a:lnTo>
                        <a:pt x="60" y="54"/>
                      </a:lnTo>
                      <a:lnTo>
                        <a:pt x="67" y="51"/>
                      </a:lnTo>
                      <a:lnTo>
                        <a:pt x="74" y="51"/>
                      </a:lnTo>
                      <a:lnTo>
                        <a:pt x="80" y="50"/>
                      </a:lnTo>
                      <a:lnTo>
                        <a:pt x="81" y="51"/>
                      </a:lnTo>
                      <a:lnTo>
                        <a:pt x="83" y="51"/>
                      </a:lnTo>
                      <a:lnTo>
                        <a:pt x="84" y="52"/>
                      </a:lnTo>
                      <a:lnTo>
                        <a:pt x="124" y="23"/>
                      </a:lnTo>
                      <a:lnTo>
                        <a:pt x="112" y="11"/>
                      </a:lnTo>
                      <a:lnTo>
                        <a:pt x="99" y="5"/>
                      </a:lnTo>
                      <a:lnTo>
                        <a:pt x="83" y="0"/>
                      </a:lnTo>
                      <a:lnTo>
                        <a:pt x="70" y="0"/>
                      </a:lnTo>
                      <a:lnTo>
                        <a:pt x="55" y="4"/>
                      </a:lnTo>
                      <a:lnTo>
                        <a:pt x="42" y="8"/>
                      </a:lnTo>
                      <a:lnTo>
                        <a:pt x="27" y="15"/>
                      </a:lnTo>
                      <a:lnTo>
                        <a:pt x="12" y="23"/>
                      </a:lnTo>
                      <a:lnTo>
                        <a:pt x="49" y="45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3" name="Freeform 203">
                  <a:extLst>
                    <a:ext uri="{FF2B5EF4-FFF2-40B4-BE49-F238E27FC236}">
                      <a16:creationId xmlns:a16="http://schemas.microsoft.com/office/drawing/2014/main" id="{9E3B975C-AD27-BC73-D2AA-08F903C5EB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" y="2549"/>
                  <a:ext cx="20" cy="51"/>
                </a:xfrm>
                <a:custGeom>
                  <a:avLst/>
                  <a:gdLst>
                    <a:gd name="T0" fmla="*/ 0 w 120"/>
                    <a:gd name="T1" fmla="*/ 0 h 306"/>
                    <a:gd name="T2" fmla="*/ 0 w 120"/>
                    <a:gd name="T3" fmla="*/ 0 h 306"/>
                    <a:gd name="T4" fmla="*/ 0 w 120"/>
                    <a:gd name="T5" fmla="*/ 0 h 306"/>
                    <a:gd name="T6" fmla="*/ 0 w 120"/>
                    <a:gd name="T7" fmla="*/ 0 h 306"/>
                    <a:gd name="T8" fmla="*/ 0 w 120"/>
                    <a:gd name="T9" fmla="*/ 0 h 306"/>
                    <a:gd name="T10" fmla="*/ 0 w 120"/>
                    <a:gd name="T11" fmla="*/ 0 h 306"/>
                    <a:gd name="T12" fmla="*/ 0 w 120"/>
                    <a:gd name="T13" fmla="*/ 0 h 306"/>
                    <a:gd name="T14" fmla="*/ 0 w 120"/>
                    <a:gd name="T15" fmla="*/ 0 h 306"/>
                    <a:gd name="T16" fmla="*/ 0 w 120"/>
                    <a:gd name="T17" fmla="*/ 0 h 306"/>
                    <a:gd name="T18" fmla="*/ 0 w 120"/>
                    <a:gd name="T19" fmla="*/ 0 h 306"/>
                    <a:gd name="T20" fmla="*/ 0 w 120"/>
                    <a:gd name="T21" fmla="*/ 0 h 306"/>
                    <a:gd name="T22" fmla="*/ 0 w 120"/>
                    <a:gd name="T23" fmla="*/ 0 h 306"/>
                    <a:gd name="T24" fmla="*/ 0 w 120"/>
                    <a:gd name="T25" fmla="*/ 0 h 306"/>
                    <a:gd name="T26" fmla="*/ 0 w 120"/>
                    <a:gd name="T27" fmla="*/ 0 h 306"/>
                    <a:gd name="T28" fmla="*/ 0 w 120"/>
                    <a:gd name="T29" fmla="*/ 0 h 306"/>
                    <a:gd name="T30" fmla="*/ 0 w 120"/>
                    <a:gd name="T31" fmla="*/ 0 h 306"/>
                    <a:gd name="T32" fmla="*/ 0 w 120"/>
                    <a:gd name="T33" fmla="*/ 0 h 306"/>
                    <a:gd name="T34" fmla="*/ 0 w 120"/>
                    <a:gd name="T35" fmla="*/ 0 h 306"/>
                    <a:gd name="T36" fmla="*/ 0 w 120"/>
                    <a:gd name="T37" fmla="*/ 0 h 306"/>
                    <a:gd name="T38" fmla="*/ 0 w 120"/>
                    <a:gd name="T39" fmla="*/ 0 h 306"/>
                    <a:gd name="T40" fmla="*/ 0 w 120"/>
                    <a:gd name="T41" fmla="*/ 0 h 30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0"/>
                    <a:gd name="T64" fmla="*/ 0 h 306"/>
                    <a:gd name="T65" fmla="*/ 120 w 120"/>
                    <a:gd name="T66" fmla="*/ 306 h 30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0" h="306">
                      <a:moveTo>
                        <a:pt x="1" y="0"/>
                      </a:moveTo>
                      <a:lnTo>
                        <a:pt x="0" y="20"/>
                      </a:lnTo>
                      <a:lnTo>
                        <a:pt x="16" y="57"/>
                      </a:lnTo>
                      <a:lnTo>
                        <a:pt x="29" y="92"/>
                      </a:lnTo>
                      <a:lnTo>
                        <a:pt x="42" y="128"/>
                      </a:lnTo>
                      <a:lnTo>
                        <a:pt x="52" y="161"/>
                      </a:lnTo>
                      <a:lnTo>
                        <a:pt x="61" y="196"/>
                      </a:lnTo>
                      <a:lnTo>
                        <a:pt x="65" y="231"/>
                      </a:lnTo>
                      <a:lnTo>
                        <a:pt x="69" y="267"/>
                      </a:lnTo>
                      <a:lnTo>
                        <a:pt x="71" y="306"/>
                      </a:lnTo>
                      <a:lnTo>
                        <a:pt x="120" y="306"/>
                      </a:lnTo>
                      <a:lnTo>
                        <a:pt x="119" y="266"/>
                      </a:lnTo>
                      <a:lnTo>
                        <a:pt x="115" y="226"/>
                      </a:lnTo>
                      <a:lnTo>
                        <a:pt x="109" y="187"/>
                      </a:lnTo>
                      <a:lnTo>
                        <a:pt x="100" y="149"/>
                      </a:lnTo>
                      <a:lnTo>
                        <a:pt x="90" y="112"/>
                      </a:lnTo>
                      <a:lnTo>
                        <a:pt x="77" y="75"/>
                      </a:lnTo>
                      <a:lnTo>
                        <a:pt x="62" y="39"/>
                      </a:lnTo>
                      <a:lnTo>
                        <a:pt x="47" y="1"/>
                      </a:lnTo>
                      <a:lnTo>
                        <a:pt x="46" y="2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4" name="Freeform 204">
                  <a:extLst>
                    <a:ext uri="{FF2B5EF4-FFF2-40B4-BE49-F238E27FC236}">
                      <a16:creationId xmlns:a16="http://schemas.microsoft.com/office/drawing/2014/main" id="{19C26F18-5060-EBFD-32D9-8B525E7E00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415"/>
                  <a:ext cx="153" cy="229"/>
                </a:xfrm>
                <a:custGeom>
                  <a:avLst/>
                  <a:gdLst>
                    <a:gd name="T0" fmla="*/ 0 w 921"/>
                    <a:gd name="T1" fmla="*/ 0 h 1375"/>
                    <a:gd name="T2" fmla="*/ 0 w 921"/>
                    <a:gd name="T3" fmla="*/ 0 h 1375"/>
                    <a:gd name="T4" fmla="*/ 0 w 921"/>
                    <a:gd name="T5" fmla="*/ 0 h 1375"/>
                    <a:gd name="T6" fmla="*/ 0 w 921"/>
                    <a:gd name="T7" fmla="*/ 0 h 1375"/>
                    <a:gd name="T8" fmla="*/ 0 w 921"/>
                    <a:gd name="T9" fmla="*/ 0 h 1375"/>
                    <a:gd name="T10" fmla="*/ 0 w 921"/>
                    <a:gd name="T11" fmla="*/ 0 h 1375"/>
                    <a:gd name="T12" fmla="*/ 0 w 921"/>
                    <a:gd name="T13" fmla="*/ 0 h 1375"/>
                    <a:gd name="T14" fmla="*/ 0 w 921"/>
                    <a:gd name="T15" fmla="*/ 0 h 1375"/>
                    <a:gd name="T16" fmla="*/ 0 w 921"/>
                    <a:gd name="T17" fmla="*/ 0 h 1375"/>
                    <a:gd name="T18" fmla="*/ 0 w 921"/>
                    <a:gd name="T19" fmla="*/ 0 h 1375"/>
                    <a:gd name="T20" fmla="*/ 0 w 921"/>
                    <a:gd name="T21" fmla="*/ 0 h 1375"/>
                    <a:gd name="T22" fmla="*/ 0 w 921"/>
                    <a:gd name="T23" fmla="*/ 0 h 1375"/>
                    <a:gd name="T24" fmla="*/ 0 w 921"/>
                    <a:gd name="T25" fmla="*/ 0 h 1375"/>
                    <a:gd name="T26" fmla="*/ 0 w 921"/>
                    <a:gd name="T27" fmla="*/ 0 h 1375"/>
                    <a:gd name="T28" fmla="*/ 0 w 921"/>
                    <a:gd name="T29" fmla="*/ 0 h 1375"/>
                    <a:gd name="T30" fmla="*/ 0 w 921"/>
                    <a:gd name="T31" fmla="*/ 0 h 1375"/>
                    <a:gd name="T32" fmla="*/ 0 w 921"/>
                    <a:gd name="T33" fmla="*/ 0 h 1375"/>
                    <a:gd name="T34" fmla="*/ 0 w 921"/>
                    <a:gd name="T35" fmla="*/ 0 h 1375"/>
                    <a:gd name="T36" fmla="*/ 0 w 921"/>
                    <a:gd name="T37" fmla="*/ 0 h 1375"/>
                    <a:gd name="T38" fmla="*/ 0 w 921"/>
                    <a:gd name="T39" fmla="*/ 0 h 1375"/>
                    <a:gd name="T40" fmla="*/ 0 w 921"/>
                    <a:gd name="T41" fmla="*/ 0 h 1375"/>
                    <a:gd name="T42" fmla="*/ 0 w 921"/>
                    <a:gd name="T43" fmla="*/ 0 h 1375"/>
                    <a:gd name="T44" fmla="*/ 0 w 921"/>
                    <a:gd name="T45" fmla="*/ 0 h 1375"/>
                    <a:gd name="T46" fmla="*/ 0 w 921"/>
                    <a:gd name="T47" fmla="*/ 0 h 1375"/>
                    <a:gd name="T48" fmla="*/ 0 w 921"/>
                    <a:gd name="T49" fmla="*/ 0 h 1375"/>
                    <a:gd name="T50" fmla="*/ 0 w 921"/>
                    <a:gd name="T51" fmla="*/ 0 h 1375"/>
                    <a:gd name="T52" fmla="*/ 0 w 921"/>
                    <a:gd name="T53" fmla="*/ 0 h 1375"/>
                    <a:gd name="T54" fmla="*/ 0 w 921"/>
                    <a:gd name="T55" fmla="*/ 0 h 1375"/>
                    <a:gd name="T56" fmla="*/ 0 w 921"/>
                    <a:gd name="T57" fmla="*/ 0 h 1375"/>
                    <a:gd name="T58" fmla="*/ 0 w 921"/>
                    <a:gd name="T59" fmla="*/ 0 h 1375"/>
                    <a:gd name="T60" fmla="*/ 0 w 921"/>
                    <a:gd name="T61" fmla="*/ 0 h 1375"/>
                    <a:gd name="T62" fmla="*/ 0 w 921"/>
                    <a:gd name="T63" fmla="*/ 0 h 1375"/>
                    <a:gd name="T64" fmla="*/ 0 w 921"/>
                    <a:gd name="T65" fmla="*/ 0 h 1375"/>
                    <a:gd name="T66" fmla="*/ 0 w 921"/>
                    <a:gd name="T67" fmla="*/ 0 h 1375"/>
                    <a:gd name="T68" fmla="*/ 0 w 921"/>
                    <a:gd name="T69" fmla="*/ 0 h 1375"/>
                    <a:gd name="T70" fmla="*/ 0 w 921"/>
                    <a:gd name="T71" fmla="*/ 0 h 1375"/>
                    <a:gd name="T72" fmla="*/ 0 w 921"/>
                    <a:gd name="T73" fmla="*/ 0 h 1375"/>
                    <a:gd name="T74" fmla="*/ 0 w 921"/>
                    <a:gd name="T75" fmla="*/ 0 h 1375"/>
                    <a:gd name="T76" fmla="*/ 0 w 921"/>
                    <a:gd name="T77" fmla="*/ 0 h 1375"/>
                    <a:gd name="T78" fmla="*/ 0 w 921"/>
                    <a:gd name="T79" fmla="*/ 0 h 1375"/>
                    <a:gd name="T80" fmla="*/ 0 w 921"/>
                    <a:gd name="T81" fmla="*/ 0 h 1375"/>
                    <a:gd name="T82" fmla="*/ 0 w 921"/>
                    <a:gd name="T83" fmla="*/ 0 h 1375"/>
                    <a:gd name="T84" fmla="*/ 0 w 921"/>
                    <a:gd name="T85" fmla="*/ 0 h 1375"/>
                    <a:gd name="T86" fmla="*/ 0 w 921"/>
                    <a:gd name="T87" fmla="*/ 0 h 1375"/>
                    <a:gd name="T88" fmla="*/ 0 w 921"/>
                    <a:gd name="T89" fmla="*/ 0 h 1375"/>
                    <a:gd name="T90" fmla="*/ 0 w 921"/>
                    <a:gd name="T91" fmla="*/ 0 h 1375"/>
                    <a:gd name="T92" fmla="*/ 0 w 921"/>
                    <a:gd name="T93" fmla="*/ 0 h 1375"/>
                    <a:gd name="T94" fmla="*/ 0 w 921"/>
                    <a:gd name="T95" fmla="*/ 0 h 1375"/>
                    <a:gd name="T96" fmla="*/ 0 w 921"/>
                    <a:gd name="T97" fmla="*/ 0 h 1375"/>
                    <a:gd name="T98" fmla="*/ 0 w 921"/>
                    <a:gd name="T99" fmla="*/ 0 h 1375"/>
                    <a:gd name="T100" fmla="*/ 0 w 921"/>
                    <a:gd name="T101" fmla="*/ 0 h 1375"/>
                    <a:gd name="T102" fmla="*/ 0 w 921"/>
                    <a:gd name="T103" fmla="*/ 0 h 1375"/>
                    <a:gd name="T104" fmla="*/ 0 w 921"/>
                    <a:gd name="T105" fmla="*/ 0 h 1375"/>
                    <a:gd name="T106" fmla="*/ 0 w 921"/>
                    <a:gd name="T107" fmla="*/ 0 h 1375"/>
                    <a:gd name="T108" fmla="*/ 0 w 921"/>
                    <a:gd name="T109" fmla="*/ 0 h 1375"/>
                    <a:gd name="T110" fmla="*/ 0 w 921"/>
                    <a:gd name="T111" fmla="*/ 0 h 1375"/>
                    <a:gd name="T112" fmla="*/ 0 w 921"/>
                    <a:gd name="T113" fmla="*/ 0 h 1375"/>
                    <a:gd name="T114" fmla="*/ 0 w 921"/>
                    <a:gd name="T115" fmla="*/ 0 h 137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921"/>
                    <a:gd name="T175" fmla="*/ 0 h 1375"/>
                    <a:gd name="T176" fmla="*/ 921 w 921"/>
                    <a:gd name="T177" fmla="*/ 1375 h 137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921" h="1375">
                      <a:moveTo>
                        <a:pt x="748" y="0"/>
                      </a:moveTo>
                      <a:lnTo>
                        <a:pt x="767" y="23"/>
                      </a:lnTo>
                      <a:lnTo>
                        <a:pt x="786" y="48"/>
                      </a:lnTo>
                      <a:lnTo>
                        <a:pt x="804" y="74"/>
                      </a:lnTo>
                      <a:lnTo>
                        <a:pt x="821" y="101"/>
                      </a:lnTo>
                      <a:lnTo>
                        <a:pt x="839" y="129"/>
                      </a:lnTo>
                      <a:lnTo>
                        <a:pt x="855" y="157"/>
                      </a:lnTo>
                      <a:lnTo>
                        <a:pt x="870" y="183"/>
                      </a:lnTo>
                      <a:lnTo>
                        <a:pt x="883" y="208"/>
                      </a:lnTo>
                      <a:lnTo>
                        <a:pt x="899" y="238"/>
                      </a:lnTo>
                      <a:lnTo>
                        <a:pt x="909" y="266"/>
                      </a:lnTo>
                      <a:lnTo>
                        <a:pt x="917" y="294"/>
                      </a:lnTo>
                      <a:lnTo>
                        <a:pt x="921" y="320"/>
                      </a:lnTo>
                      <a:lnTo>
                        <a:pt x="921" y="347"/>
                      </a:lnTo>
                      <a:lnTo>
                        <a:pt x="916" y="373"/>
                      </a:lnTo>
                      <a:lnTo>
                        <a:pt x="905" y="399"/>
                      </a:lnTo>
                      <a:lnTo>
                        <a:pt x="891" y="425"/>
                      </a:lnTo>
                      <a:lnTo>
                        <a:pt x="868" y="458"/>
                      </a:lnTo>
                      <a:lnTo>
                        <a:pt x="846" y="489"/>
                      </a:lnTo>
                      <a:lnTo>
                        <a:pt x="825" y="521"/>
                      </a:lnTo>
                      <a:lnTo>
                        <a:pt x="803" y="551"/>
                      </a:lnTo>
                      <a:lnTo>
                        <a:pt x="783" y="581"/>
                      </a:lnTo>
                      <a:lnTo>
                        <a:pt x="763" y="610"/>
                      </a:lnTo>
                      <a:lnTo>
                        <a:pt x="743" y="641"/>
                      </a:lnTo>
                      <a:lnTo>
                        <a:pt x="724" y="669"/>
                      </a:lnTo>
                      <a:lnTo>
                        <a:pt x="703" y="698"/>
                      </a:lnTo>
                      <a:lnTo>
                        <a:pt x="685" y="726"/>
                      </a:lnTo>
                      <a:lnTo>
                        <a:pt x="667" y="754"/>
                      </a:lnTo>
                      <a:lnTo>
                        <a:pt x="649" y="781"/>
                      </a:lnTo>
                      <a:lnTo>
                        <a:pt x="631" y="809"/>
                      </a:lnTo>
                      <a:lnTo>
                        <a:pt x="614" y="836"/>
                      </a:lnTo>
                      <a:lnTo>
                        <a:pt x="596" y="864"/>
                      </a:lnTo>
                      <a:lnTo>
                        <a:pt x="578" y="891"/>
                      </a:lnTo>
                      <a:lnTo>
                        <a:pt x="561" y="918"/>
                      </a:lnTo>
                      <a:lnTo>
                        <a:pt x="544" y="946"/>
                      </a:lnTo>
                      <a:lnTo>
                        <a:pt x="527" y="972"/>
                      </a:lnTo>
                      <a:lnTo>
                        <a:pt x="509" y="1000"/>
                      </a:lnTo>
                      <a:lnTo>
                        <a:pt x="492" y="1028"/>
                      </a:lnTo>
                      <a:lnTo>
                        <a:pt x="477" y="1055"/>
                      </a:lnTo>
                      <a:lnTo>
                        <a:pt x="459" y="1082"/>
                      </a:lnTo>
                      <a:lnTo>
                        <a:pt x="442" y="1110"/>
                      </a:lnTo>
                      <a:lnTo>
                        <a:pt x="425" y="1138"/>
                      </a:lnTo>
                      <a:lnTo>
                        <a:pt x="407" y="1166"/>
                      </a:lnTo>
                      <a:lnTo>
                        <a:pt x="390" y="1194"/>
                      </a:lnTo>
                      <a:lnTo>
                        <a:pt x="373" y="1222"/>
                      </a:lnTo>
                      <a:lnTo>
                        <a:pt x="356" y="1251"/>
                      </a:lnTo>
                      <a:lnTo>
                        <a:pt x="338" y="1281"/>
                      </a:lnTo>
                      <a:lnTo>
                        <a:pt x="320" y="1311"/>
                      </a:lnTo>
                      <a:lnTo>
                        <a:pt x="302" y="1341"/>
                      </a:lnTo>
                      <a:lnTo>
                        <a:pt x="296" y="1349"/>
                      </a:lnTo>
                      <a:lnTo>
                        <a:pt x="287" y="1358"/>
                      </a:lnTo>
                      <a:lnTo>
                        <a:pt x="278" y="1365"/>
                      </a:lnTo>
                      <a:lnTo>
                        <a:pt x="267" y="1369"/>
                      </a:lnTo>
                      <a:lnTo>
                        <a:pt x="254" y="1373"/>
                      </a:lnTo>
                      <a:lnTo>
                        <a:pt x="243" y="1375"/>
                      </a:lnTo>
                      <a:lnTo>
                        <a:pt x="233" y="1374"/>
                      </a:lnTo>
                      <a:lnTo>
                        <a:pt x="224" y="1369"/>
                      </a:lnTo>
                      <a:lnTo>
                        <a:pt x="214" y="1361"/>
                      </a:lnTo>
                      <a:lnTo>
                        <a:pt x="207" y="1350"/>
                      </a:lnTo>
                      <a:lnTo>
                        <a:pt x="203" y="1338"/>
                      </a:lnTo>
                      <a:lnTo>
                        <a:pt x="198" y="1326"/>
                      </a:lnTo>
                      <a:lnTo>
                        <a:pt x="195" y="1313"/>
                      </a:lnTo>
                      <a:lnTo>
                        <a:pt x="190" y="1301"/>
                      </a:lnTo>
                      <a:lnTo>
                        <a:pt x="183" y="1291"/>
                      </a:lnTo>
                      <a:lnTo>
                        <a:pt x="173" y="1283"/>
                      </a:lnTo>
                      <a:lnTo>
                        <a:pt x="163" y="1281"/>
                      </a:lnTo>
                      <a:lnTo>
                        <a:pt x="153" y="1277"/>
                      </a:lnTo>
                      <a:lnTo>
                        <a:pt x="143" y="1276"/>
                      </a:lnTo>
                      <a:lnTo>
                        <a:pt x="112" y="1276"/>
                      </a:lnTo>
                      <a:lnTo>
                        <a:pt x="101" y="1276"/>
                      </a:lnTo>
                      <a:lnTo>
                        <a:pt x="91" y="1276"/>
                      </a:lnTo>
                      <a:lnTo>
                        <a:pt x="81" y="1277"/>
                      </a:lnTo>
                      <a:lnTo>
                        <a:pt x="61" y="1277"/>
                      </a:lnTo>
                      <a:lnTo>
                        <a:pt x="51" y="1276"/>
                      </a:lnTo>
                      <a:lnTo>
                        <a:pt x="41" y="1275"/>
                      </a:lnTo>
                      <a:lnTo>
                        <a:pt x="33" y="1272"/>
                      </a:lnTo>
                      <a:lnTo>
                        <a:pt x="24" y="1267"/>
                      </a:lnTo>
                      <a:lnTo>
                        <a:pt x="15" y="1262"/>
                      </a:lnTo>
                      <a:lnTo>
                        <a:pt x="36" y="1247"/>
                      </a:lnTo>
                      <a:lnTo>
                        <a:pt x="50" y="1232"/>
                      </a:lnTo>
                      <a:lnTo>
                        <a:pt x="57" y="1219"/>
                      </a:lnTo>
                      <a:lnTo>
                        <a:pt x="58" y="1205"/>
                      </a:lnTo>
                      <a:lnTo>
                        <a:pt x="51" y="1192"/>
                      </a:lnTo>
                      <a:lnTo>
                        <a:pt x="40" y="1176"/>
                      </a:lnTo>
                      <a:lnTo>
                        <a:pt x="23" y="1159"/>
                      </a:lnTo>
                      <a:lnTo>
                        <a:pt x="0" y="1139"/>
                      </a:lnTo>
                      <a:lnTo>
                        <a:pt x="34" y="1116"/>
                      </a:lnTo>
                      <a:lnTo>
                        <a:pt x="60" y="1089"/>
                      </a:lnTo>
                      <a:lnTo>
                        <a:pt x="76" y="1062"/>
                      </a:lnTo>
                      <a:lnTo>
                        <a:pt x="84" y="1034"/>
                      </a:lnTo>
                      <a:lnTo>
                        <a:pt x="81" y="1010"/>
                      </a:lnTo>
                      <a:lnTo>
                        <a:pt x="69" y="991"/>
                      </a:lnTo>
                      <a:lnTo>
                        <a:pt x="48" y="979"/>
                      </a:lnTo>
                      <a:lnTo>
                        <a:pt x="15" y="973"/>
                      </a:lnTo>
                      <a:lnTo>
                        <a:pt x="28" y="958"/>
                      </a:lnTo>
                      <a:lnTo>
                        <a:pt x="43" y="945"/>
                      </a:lnTo>
                      <a:lnTo>
                        <a:pt x="57" y="930"/>
                      </a:lnTo>
                      <a:lnTo>
                        <a:pt x="70" y="916"/>
                      </a:lnTo>
                      <a:lnTo>
                        <a:pt x="84" y="901"/>
                      </a:lnTo>
                      <a:lnTo>
                        <a:pt x="97" y="887"/>
                      </a:lnTo>
                      <a:lnTo>
                        <a:pt x="110" y="872"/>
                      </a:lnTo>
                      <a:lnTo>
                        <a:pt x="123" y="858"/>
                      </a:lnTo>
                      <a:lnTo>
                        <a:pt x="132" y="847"/>
                      </a:lnTo>
                      <a:lnTo>
                        <a:pt x="142" y="838"/>
                      </a:lnTo>
                      <a:lnTo>
                        <a:pt x="154" y="829"/>
                      </a:lnTo>
                      <a:lnTo>
                        <a:pt x="167" y="820"/>
                      </a:lnTo>
                      <a:lnTo>
                        <a:pt x="181" y="814"/>
                      </a:lnTo>
                      <a:lnTo>
                        <a:pt x="196" y="808"/>
                      </a:lnTo>
                      <a:lnTo>
                        <a:pt x="213" y="807"/>
                      </a:lnTo>
                      <a:lnTo>
                        <a:pt x="231" y="807"/>
                      </a:lnTo>
                      <a:lnTo>
                        <a:pt x="252" y="819"/>
                      </a:lnTo>
                      <a:lnTo>
                        <a:pt x="272" y="825"/>
                      </a:lnTo>
                      <a:lnTo>
                        <a:pt x="288" y="826"/>
                      </a:lnTo>
                      <a:lnTo>
                        <a:pt x="301" y="821"/>
                      </a:lnTo>
                      <a:lnTo>
                        <a:pt x="313" y="814"/>
                      </a:lnTo>
                      <a:lnTo>
                        <a:pt x="322" y="802"/>
                      </a:lnTo>
                      <a:lnTo>
                        <a:pt x="329" y="787"/>
                      </a:lnTo>
                      <a:lnTo>
                        <a:pt x="335" y="770"/>
                      </a:lnTo>
                      <a:lnTo>
                        <a:pt x="342" y="750"/>
                      </a:lnTo>
                      <a:lnTo>
                        <a:pt x="345" y="728"/>
                      </a:lnTo>
                      <a:lnTo>
                        <a:pt x="351" y="706"/>
                      </a:lnTo>
                      <a:lnTo>
                        <a:pt x="355" y="683"/>
                      </a:lnTo>
                      <a:lnTo>
                        <a:pt x="361" y="661"/>
                      </a:lnTo>
                      <a:lnTo>
                        <a:pt x="365" y="638"/>
                      </a:lnTo>
                      <a:lnTo>
                        <a:pt x="372" y="618"/>
                      </a:lnTo>
                      <a:lnTo>
                        <a:pt x="381" y="598"/>
                      </a:lnTo>
                      <a:lnTo>
                        <a:pt x="393" y="580"/>
                      </a:lnTo>
                      <a:lnTo>
                        <a:pt x="407" y="564"/>
                      </a:lnTo>
                      <a:lnTo>
                        <a:pt x="425" y="551"/>
                      </a:lnTo>
                      <a:lnTo>
                        <a:pt x="443" y="540"/>
                      </a:lnTo>
                      <a:lnTo>
                        <a:pt x="461" y="527"/>
                      </a:lnTo>
                      <a:lnTo>
                        <a:pt x="479" y="515"/>
                      </a:lnTo>
                      <a:lnTo>
                        <a:pt x="496" y="500"/>
                      </a:lnTo>
                      <a:lnTo>
                        <a:pt x="510" y="482"/>
                      </a:lnTo>
                      <a:lnTo>
                        <a:pt x="497" y="481"/>
                      </a:lnTo>
                      <a:lnTo>
                        <a:pt x="482" y="479"/>
                      </a:lnTo>
                      <a:lnTo>
                        <a:pt x="470" y="478"/>
                      </a:lnTo>
                      <a:lnTo>
                        <a:pt x="457" y="477"/>
                      </a:lnTo>
                      <a:lnTo>
                        <a:pt x="444" y="476"/>
                      </a:lnTo>
                      <a:lnTo>
                        <a:pt x="429" y="473"/>
                      </a:lnTo>
                      <a:lnTo>
                        <a:pt x="414" y="471"/>
                      </a:lnTo>
                      <a:lnTo>
                        <a:pt x="396" y="468"/>
                      </a:lnTo>
                      <a:lnTo>
                        <a:pt x="405" y="461"/>
                      </a:lnTo>
                      <a:lnTo>
                        <a:pt x="414" y="454"/>
                      </a:lnTo>
                      <a:lnTo>
                        <a:pt x="423" y="448"/>
                      </a:lnTo>
                      <a:lnTo>
                        <a:pt x="432" y="441"/>
                      </a:lnTo>
                      <a:lnTo>
                        <a:pt x="441" y="435"/>
                      </a:lnTo>
                      <a:lnTo>
                        <a:pt x="450" y="428"/>
                      </a:lnTo>
                      <a:lnTo>
                        <a:pt x="459" y="422"/>
                      </a:lnTo>
                      <a:lnTo>
                        <a:pt x="468" y="414"/>
                      </a:lnTo>
                      <a:lnTo>
                        <a:pt x="477" y="407"/>
                      </a:lnTo>
                      <a:lnTo>
                        <a:pt x="486" y="400"/>
                      </a:lnTo>
                      <a:lnTo>
                        <a:pt x="494" y="394"/>
                      </a:lnTo>
                      <a:lnTo>
                        <a:pt x="503" y="387"/>
                      </a:lnTo>
                      <a:lnTo>
                        <a:pt x="512" y="381"/>
                      </a:lnTo>
                      <a:lnTo>
                        <a:pt x="521" y="375"/>
                      </a:lnTo>
                      <a:lnTo>
                        <a:pt x="530" y="368"/>
                      </a:lnTo>
                      <a:lnTo>
                        <a:pt x="539" y="360"/>
                      </a:lnTo>
                      <a:lnTo>
                        <a:pt x="555" y="339"/>
                      </a:lnTo>
                      <a:lnTo>
                        <a:pt x="570" y="316"/>
                      </a:lnTo>
                      <a:lnTo>
                        <a:pt x="584" y="295"/>
                      </a:lnTo>
                      <a:lnTo>
                        <a:pt x="598" y="272"/>
                      </a:lnTo>
                      <a:lnTo>
                        <a:pt x="611" y="250"/>
                      </a:lnTo>
                      <a:lnTo>
                        <a:pt x="625" y="227"/>
                      </a:lnTo>
                      <a:lnTo>
                        <a:pt x="637" y="205"/>
                      </a:lnTo>
                      <a:lnTo>
                        <a:pt x="649" y="183"/>
                      </a:lnTo>
                      <a:lnTo>
                        <a:pt x="662" y="159"/>
                      </a:lnTo>
                      <a:lnTo>
                        <a:pt x="674" y="137"/>
                      </a:lnTo>
                      <a:lnTo>
                        <a:pt x="685" y="114"/>
                      </a:lnTo>
                      <a:lnTo>
                        <a:pt x="698" y="91"/>
                      </a:lnTo>
                      <a:lnTo>
                        <a:pt x="710" y="68"/>
                      </a:lnTo>
                      <a:lnTo>
                        <a:pt x="722" y="46"/>
                      </a:lnTo>
                      <a:lnTo>
                        <a:pt x="735" y="22"/>
                      </a:lnTo>
                      <a:lnTo>
                        <a:pt x="748" y="0"/>
                      </a:lnTo>
                      <a:close/>
                    </a:path>
                  </a:pathLst>
                </a:custGeom>
                <a:solidFill>
                  <a:srgbClr val="552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5" name="Freeform 205">
                  <a:extLst>
                    <a:ext uri="{FF2B5EF4-FFF2-40B4-BE49-F238E27FC236}">
                      <a16:creationId xmlns:a16="http://schemas.microsoft.com/office/drawing/2014/main" id="{6429F710-3066-BBA9-BF56-751669D389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30" y="2412"/>
                  <a:ext cx="30" cy="40"/>
                </a:xfrm>
                <a:custGeom>
                  <a:avLst/>
                  <a:gdLst>
                    <a:gd name="T0" fmla="*/ 0 w 175"/>
                    <a:gd name="T1" fmla="*/ 0 h 236"/>
                    <a:gd name="T2" fmla="*/ 0 w 175"/>
                    <a:gd name="T3" fmla="*/ 0 h 236"/>
                    <a:gd name="T4" fmla="*/ 0 w 175"/>
                    <a:gd name="T5" fmla="*/ 0 h 236"/>
                    <a:gd name="T6" fmla="*/ 0 w 175"/>
                    <a:gd name="T7" fmla="*/ 0 h 236"/>
                    <a:gd name="T8" fmla="*/ 0 w 175"/>
                    <a:gd name="T9" fmla="*/ 0 h 236"/>
                    <a:gd name="T10" fmla="*/ 0 w 175"/>
                    <a:gd name="T11" fmla="*/ 0 h 236"/>
                    <a:gd name="T12" fmla="*/ 0 w 175"/>
                    <a:gd name="T13" fmla="*/ 0 h 236"/>
                    <a:gd name="T14" fmla="*/ 0 w 175"/>
                    <a:gd name="T15" fmla="*/ 0 h 236"/>
                    <a:gd name="T16" fmla="*/ 0 w 175"/>
                    <a:gd name="T17" fmla="*/ 0 h 236"/>
                    <a:gd name="T18" fmla="*/ 0 w 175"/>
                    <a:gd name="T19" fmla="*/ 0 h 236"/>
                    <a:gd name="T20" fmla="*/ 0 w 175"/>
                    <a:gd name="T21" fmla="*/ 0 h 236"/>
                    <a:gd name="T22" fmla="*/ 0 w 175"/>
                    <a:gd name="T23" fmla="*/ 0 h 236"/>
                    <a:gd name="T24" fmla="*/ 0 w 175"/>
                    <a:gd name="T25" fmla="*/ 0 h 236"/>
                    <a:gd name="T26" fmla="*/ 0 w 175"/>
                    <a:gd name="T27" fmla="*/ 0 h 236"/>
                    <a:gd name="T28" fmla="*/ 0 w 175"/>
                    <a:gd name="T29" fmla="*/ 0 h 236"/>
                    <a:gd name="T30" fmla="*/ 0 w 175"/>
                    <a:gd name="T31" fmla="*/ 0 h 236"/>
                    <a:gd name="T32" fmla="*/ 0 w 175"/>
                    <a:gd name="T33" fmla="*/ 0 h 236"/>
                    <a:gd name="T34" fmla="*/ 0 w 175"/>
                    <a:gd name="T35" fmla="*/ 0 h 236"/>
                    <a:gd name="T36" fmla="*/ 0 w 175"/>
                    <a:gd name="T37" fmla="*/ 0 h 236"/>
                    <a:gd name="T38" fmla="*/ 0 w 175"/>
                    <a:gd name="T39" fmla="*/ 0 h 236"/>
                    <a:gd name="T40" fmla="*/ 0 w 175"/>
                    <a:gd name="T41" fmla="*/ 0 h 2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5"/>
                    <a:gd name="T64" fmla="*/ 0 h 236"/>
                    <a:gd name="T65" fmla="*/ 175 w 175"/>
                    <a:gd name="T66" fmla="*/ 236 h 2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5" h="236">
                      <a:moveTo>
                        <a:pt x="175" y="214"/>
                      </a:moveTo>
                      <a:lnTo>
                        <a:pt x="174" y="214"/>
                      </a:lnTo>
                      <a:lnTo>
                        <a:pt x="161" y="187"/>
                      </a:lnTo>
                      <a:lnTo>
                        <a:pt x="146" y="160"/>
                      </a:lnTo>
                      <a:lnTo>
                        <a:pt x="131" y="133"/>
                      </a:lnTo>
                      <a:lnTo>
                        <a:pt x="114" y="104"/>
                      </a:lnTo>
                      <a:lnTo>
                        <a:pt x="96" y="76"/>
                      </a:lnTo>
                      <a:lnTo>
                        <a:pt x="76" y="49"/>
                      </a:lnTo>
                      <a:lnTo>
                        <a:pt x="56" y="23"/>
                      </a:lnTo>
                      <a:lnTo>
                        <a:pt x="36" y="0"/>
                      </a:lnTo>
                      <a:lnTo>
                        <a:pt x="0" y="32"/>
                      </a:lnTo>
                      <a:lnTo>
                        <a:pt x="17" y="55"/>
                      </a:lnTo>
                      <a:lnTo>
                        <a:pt x="36" y="78"/>
                      </a:lnTo>
                      <a:lnTo>
                        <a:pt x="54" y="103"/>
                      </a:lnTo>
                      <a:lnTo>
                        <a:pt x="71" y="130"/>
                      </a:lnTo>
                      <a:lnTo>
                        <a:pt x="88" y="157"/>
                      </a:lnTo>
                      <a:lnTo>
                        <a:pt x="102" y="185"/>
                      </a:lnTo>
                      <a:lnTo>
                        <a:pt x="118" y="211"/>
                      </a:lnTo>
                      <a:lnTo>
                        <a:pt x="132" y="236"/>
                      </a:lnTo>
                      <a:lnTo>
                        <a:pt x="175" y="2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6" name="Freeform 206">
                  <a:extLst>
                    <a:ext uri="{FF2B5EF4-FFF2-40B4-BE49-F238E27FC236}">
                      <a16:creationId xmlns:a16="http://schemas.microsoft.com/office/drawing/2014/main" id="{A3B3F102-9A68-5E44-D671-043F3DA57B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2" y="2448"/>
                  <a:ext cx="14" cy="40"/>
                </a:xfrm>
                <a:custGeom>
                  <a:avLst/>
                  <a:gdLst>
                    <a:gd name="T0" fmla="*/ 0 w 84"/>
                    <a:gd name="T1" fmla="*/ 0 h 242"/>
                    <a:gd name="T2" fmla="*/ 0 w 84"/>
                    <a:gd name="T3" fmla="*/ 0 h 242"/>
                    <a:gd name="T4" fmla="*/ 0 w 84"/>
                    <a:gd name="T5" fmla="*/ 0 h 242"/>
                    <a:gd name="T6" fmla="*/ 0 w 84"/>
                    <a:gd name="T7" fmla="*/ 0 h 242"/>
                    <a:gd name="T8" fmla="*/ 0 w 84"/>
                    <a:gd name="T9" fmla="*/ 0 h 242"/>
                    <a:gd name="T10" fmla="*/ 0 w 84"/>
                    <a:gd name="T11" fmla="*/ 0 h 242"/>
                    <a:gd name="T12" fmla="*/ 0 w 84"/>
                    <a:gd name="T13" fmla="*/ 0 h 242"/>
                    <a:gd name="T14" fmla="*/ 0 w 84"/>
                    <a:gd name="T15" fmla="*/ 0 h 242"/>
                    <a:gd name="T16" fmla="*/ 0 w 84"/>
                    <a:gd name="T17" fmla="*/ 0 h 242"/>
                    <a:gd name="T18" fmla="*/ 0 w 84"/>
                    <a:gd name="T19" fmla="*/ 0 h 242"/>
                    <a:gd name="T20" fmla="*/ 0 w 84"/>
                    <a:gd name="T21" fmla="*/ 0 h 242"/>
                    <a:gd name="T22" fmla="*/ 0 w 84"/>
                    <a:gd name="T23" fmla="*/ 0 h 242"/>
                    <a:gd name="T24" fmla="*/ 0 w 84"/>
                    <a:gd name="T25" fmla="*/ 0 h 242"/>
                    <a:gd name="T26" fmla="*/ 0 w 84"/>
                    <a:gd name="T27" fmla="*/ 0 h 242"/>
                    <a:gd name="T28" fmla="*/ 0 w 84"/>
                    <a:gd name="T29" fmla="*/ 0 h 242"/>
                    <a:gd name="T30" fmla="*/ 0 w 84"/>
                    <a:gd name="T31" fmla="*/ 0 h 242"/>
                    <a:gd name="T32" fmla="*/ 0 w 84"/>
                    <a:gd name="T33" fmla="*/ 0 h 242"/>
                    <a:gd name="T34" fmla="*/ 0 w 84"/>
                    <a:gd name="T35" fmla="*/ 0 h 242"/>
                    <a:gd name="T36" fmla="*/ 0 w 84"/>
                    <a:gd name="T37" fmla="*/ 0 h 2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84"/>
                    <a:gd name="T58" fmla="*/ 0 h 242"/>
                    <a:gd name="T59" fmla="*/ 84 w 84"/>
                    <a:gd name="T60" fmla="*/ 242 h 24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84" h="242">
                      <a:moveTo>
                        <a:pt x="49" y="242"/>
                      </a:moveTo>
                      <a:lnTo>
                        <a:pt x="66" y="211"/>
                      </a:lnTo>
                      <a:lnTo>
                        <a:pt x="78" y="182"/>
                      </a:lnTo>
                      <a:lnTo>
                        <a:pt x="84" y="151"/>
                      </a:lnTo>
                      <a:lnTo>
                        <a:pt x="84" y="120"/>
                      </a:lnTo>
                      <a:lnTo>
                        <a:pt x="79" y="90"/>
                      </a:lnTo>
                      <a:lnTo>
                        <a:pt x="70" y="61"/>
                      </a:lnTo>
                      <a:lnTo>
                        <a:pt x="58" y="31"/>
                      </a:lnTo>
                      <a:lnTo>
                        <a:pt x="43" y="0"/>
                      </a:lnTo>
                      <a:lnTo>
                        <a:pt x="0" y="22"/>
                      </a:lnTo>
                      <a:lnTo>
                        <a:pt x="14" y="50"/>
                      </a:lnTo>
                      <a:lnTo>
                        <a:pt x="24" y="76"/>
                      </a:lnTo>
                      <a:lnTo>
                        <a:pt x="31" y="100"/>
                      </a:lnTo>
                      <a:lnTo>
                        <a:pt x="34" y="124"/>
                      </a:lnTo>
                      <a:lnTo>
                        <a:pt x="34" y="147"/>
                      </a:lnTo>
                      <a:lnTo>
                        <a:pt x="30" y="169"/>
                      </a:lnTo>
                      <a:lnTo>
                        <a:pt x="21" y="191"/>
                      </a:lnTo>
                      <a:lnTo>
                        <a:pt x="8" y="214"/>
                      </a:lnTo>
                      <a:lnTo>
                        <a:pt x="49" y="2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7" name="Freeform 207">
                  <a:extLst>
                    <a:ext uri="{FF2B5EF4-FFF2-40B4-BE49-F238E27FC236}">
                      <a16:creationId xmlns:a16="http://schemas.microsoft.com/office/drawing/2014/main" id="{1DE3940A-C4CA-080B-930A-6C539E537F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6" y="2484"/>
                  <a:ext cx="105" cy="157"/>
                </a:xfrm>
                <a:custGeom>
                  <a:avLst/>
                  <a:gdLst>
                    <a:gd name="T0" fmla="*/ 0 w 630"/>
                    <a:gd name="T1" fmla="*/ 0 h 942"/>
                    <a:gd name="T2" fmla="*/ 0 w 630"/>
                    <a:gd name="T3" fmla="*/ 0 h 942"/>
                    <a:gd name="T4" fmla="*/ 0 w 630"/>
                    <a:gd name="T5" fmla="*/ 0 h 942"/>
                    <a:gd name="T6" fmla="*/ 0 w 630"/>
                    <a:gd name="T7" fmla="*/ 0 h 942"/>
                    <a:gd name="T8" fmla="*/ 0 w 630"/>
                    <a:gd name="T9" fmla="*/ 0 h 942"/>
                    <a:gd name="T10" fmla="*/ 0 w 630"/>
                    <a:gd name="T11" fmla="*/ 0 h 942"/>
                    <a:gd name="T12" fmla="*/ 0 w 630"/>
                    <a:gd name="T13" fmla="*/ 0 h 942"/>
                    <a:gd name="T14" fmla="*/ 0 w 630"/>
                    <a:gd name="T15" fmla="*/ 0 h 942"/>
                    <a:gd name="T16" fmla="*/ 0 w 630"/>
                    <a:gd name="T17" fmla="*/ 0 h 942"/>
                    <a:gd name="T18" fmla="*/ 0 w 630"/>
                    <a:gd name="T19" fmla="*/ 0 h 942"/>
                    <a:gd name="T20" fmla="*/ 0 w 630"/>
                    <a:gd name="T21" fmla="*/ 0 h 942"/>
                    <a:gd name="T22" fmla="*/ 0 w 630"/>
                    <a:gd name="T23" fmla="*/ 0 h 942"/>
                    <a:gd name="T24" fmla="*/ 0 w 630"/>
                    <a:gd name="T25" fmla="*/ 0 h 942"/>
                    <a:gd name="T26" fmla="*/ 0 w 630"/>
                    <a:gd name="T27" fmla="*/ 0 h 942"/>
                    <a:gd name="T28" fmla="*/ 0 w 630"/>
                    <a:gd name="T29" fmla="*/ 0 h 942"/>
                    <a:gd name="T30" fmla="*/ 0 w 630"/>
                    <a:gd name="T31" fmla="*/ 0 h 942"/>
                    <a:gd name="T32" fmla="*/ 0 w 630"/>
                    <a:gd name="T33" fmla="*/ 0 h 942"/>
                    <a:gd name="T34" fmla="*/ 0 w 630"/>
                    <a:gd name="T35" fmla="*/ 0 h 942"/>
                    <a:gd name="T36" fmla="*/ 0 w 630"/>
                    <a:gd name="T37" fmla="*/ 0 h 942"/>
                    <a:gd name="T38" fmla="*/ 0 w 630"/>
                    <a:gd name="T39" fmla="*/ 0 h 942"/>
                    <a:gd name="T40" fmla="*/ 0 w 630"/>
                    <a:gd name="T41" fmla="*/ 0 h 942"/>
                    <a:gd name="T42" fmla="*/ 0 w 630"/>
                    <a:gd name="T43" fmla="*/ 0 h 942"/>
                    <a:gd name="T44" fmla="*/ 0 w 630"/>
                    <a:gd name="T45" fmla="*/ 0 h 942"/>
                    <a:gd name="T46" fmla="*/ 0 w 630"/>
                    <a:gd name="T47" fmla="*/ 0 h 942"/>
                    <a:gd name="T48" fmla="*/ 0 w 630"/>
                    <a:gd name="T49" fmla="*/ 0 h 942"/>
                    <a:gd name="T50" fmla="*/ 0 w 630"/>
                    <a:gd name="T51" fmla="*/ 0 h 942"/>
                    <a:gd name="T52" fmla="*/ 0 w 630"/>
                    <a:gd name="T53" fmla="*/ 0 h 942"/>
                    <a:gd name="T54" fmla="*/ 0 w 630"/>
                    <a:gd name="T55" fmla="*/ 0 h 942"/>
                    <a:gd name="T56" fmla="*/ 0 w 630"/>
                    <a:gd name="T57" fmla="*/ 0 h 942"/>
                    <a:gd name="T58" fmla="*/ 0 w 630"/>
                    <a:gd name="T59" fmla="*/ 0 h 942"/>
                    <a:gd name="T60" fmla="*/ 0 w 630"/>
                    <a:gd name="T61" fmla="*/ 0 h 942"/>
                    <a:gd name="T62" fmla="*/ 0 w 630"/>
                    <a:gd name="T63" fmla="*/ 0 h 942"/>
                    <a:gd name="T64" fmla="*/ 0 w 630"/>
                    <a:gd name="T65" fmla="*/ 0 h 94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630"/>
                    <a:gd name="T100" fmla="*/ 0 h 942"/>
                    <a:gd name="T101" fmla="*/ 630 w 630"/>
                    <a:gd name="T102" fmla="*/ 942 h 94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630" h="942">
                      <a:moveTo>
                        <a:pt x="43" y="942"/>
                      </a:moveTo>
                      <a:lnTo>
                        <a:pt x="61" y="911"/>
                      </a:lnTo>
                      <a:lnTo>
                        <a:pt x="79" y="882"/>
                      </a:lnTo>
                      <a:lnTo>
                        <a:pt x="97" y="853"/>
                      </a:lnTo>
                      <a:lnTo>
                        <a:pt x="114" y="824"/>
                      </a:lnTo>
                      <a:lnTo>
                        <a:pt x="130" y="796"/>
                      </a:lnTo>
                      <a:lnTo>
                        <a:pt x="147" y="766"/>
                      </a:lnTo>
                      <a:lnTo>
                        <a:pt x="165" y="738"/>
                      </a:lnTo>
                      <a:lnTo>
                        <a:pt x="182" y="710"/>
                      </a:lnTo>
                      <a:lnTo>
                        <a:pt x="199" y="683"/>
                      </a:lnTo>
                      <a:lnTo>
                        <a:pt x="217" y="655"/>
                      </a:lnTo>
                      <a:lnTo>
                        <a:pt x="233" y="628"/>
                      </a:lnTo>
                      <a:lnTo>
                        <a:pt x="249" y="600"/>
                      </a:lnTo>
                      <a:lnTo>
                        <a:pt x="266" y="573"/>
                      </a:lnTo>
                      <a:lnTo>
                        <a:pt x="283" y="546"/>
                      </a:lnTo>
                      <a:lnTo>
                        <a:pt x="301" y="519"/>
                      </a:lnTo>
                      <a:lnTo>
                        <a:pt x="318" y="492"/>
                      </a:lnTo>
                      <a:lnTo>
                        <a:pt x="335" y="464"/>
                      </a:lnTo>
                      <a:lnTo>
                        <a:pt x="353" y="439"/>
                      </a:lnTo>
                      <a:lnTo>
                        <a:pt x="371" y="411"/>
                      </a:lnTo>
                      <a:lnTo>
                        <a:pt x="389" y="384"/>
                      </a:lnTo>
                      <a:lnTo>
                        <a:pt x="407" y="356"/>
                      </a:lnTo>
                      <a:lnTo>
                        <a:pt x="426" y="327"/>
                      </a:lnTo>
                      <a:lnTo>
                        <a:pt x="444" y="299"/>
                      </a:lnTo>
                      <a:lnTo>
                        <a:pt x="463" y="270"/>
                      </a:lnTo>
                      <a:lnTo>
                        <a:pt x="482" y="242"/>
                      </a:lnTo>
                      <a:lnTo>
                        <a:pt x="502" y="212"/>
                      </a:lnTo>
                      <a:lnTo>
                        <a:pt x="522" y="183"/>
                      </a:lnTo>
                      <a:lnTo>
                        <a:pt x="542" y="152"/>
                      </a:lnTo>
                      <a:lnTo>
                        <a:pt x="564" y="122"/>
                      </a:lnTo>
                      <a:lnTo>
                        <a:pt x="585" y="91"/>
                      </a:lnTo>
                      <a:lnTo>
                        <a:pt x="608" y="60"/>
                      </a:lnTo>
                      <a:lnTo>
                        <a:pt x="630" y="28"/>
                      </a:lnTo>
                      <a:lnTo>
                        <a:pt x="589" y="0"/>
                      </a:lnTo>
                      <a:lnTo>
                        <a:pt x="566" y="32"/>
                      </a:lnTo>
                      <a:lnTo>
                        <a:pt x="545" y="64"/>
                      </a:lnTo>
                      <a:lnTo>
                        <a:pt x="523" y="95"/>
                      </a:lnTo>
                      <a:lnTo>
                        <a:pt x="502" y="124"/>
                      </a:lnTo>
                      <a:lnTo>
                        <a:pt x="481" y="156"/>
                      </a:lnTo>
                      <a:lnTo>
                        <a:pt x="462" y="185"/>
                      </a:lnTo>
                      <a:lnTo>
                        <a:pt x="440" y="214"/>
                      </a:lnTo>
                      <a:lnTo>
                        <a:pt x="422" y="243"/>
                      </a:lnTo>
                      <a:lnTo>
                        <a:pt x="402" y="272"/>
                      </a:lnTo>
                      <a:lnTo>
                        <a:pt x="384" y="301"/>
                      </a:lnTo>
                      <a:lnTo>
                        <a:pt x="365" y="329"/>
                      </a:lnTo>
                      <a:lnTo>
                        <a:pt x="347" y="356"/>
                      </a:lnTo>
                      <a:lnTo>
                        <a:pt x="329" y="384"/>
                      </a:lnTo>
                      <a:lnTo>
                        <a:pt x="311" y="411"/>
                      </a:lnTo>
                      <a:lnTo>
                        <a:pt x="293" y="439"/>
                      </a:lnTo>
                      <a:lnTo>
                        <a:pt x="275" y="467"/>
                      </a:lnTo>
                      <a:lnTo>
                        <a:pt x="258" y="494"/>
                      </a:lnTo>
                      <a:lnTo>
                        <a:pt x="242" y="522"/>
                      </a:lnTo>
                      <a:lnTo>
                        <a:pt x="225" y="548"/>
                      </a:lnTo>
                      <a:lnTo>
                        <a:pt x="207" y="576"/>
                      </a:lnTo>
                      <a:lnTo>
                        <a:pt x="190" y="603"/>
                      </a:lnTo>
                      <a:lnTo>
                        <a:pt x="174" y="629"/>
                      </a:lnTo>
                      <a:lnTo>
                        <a:pt x="156" y="658"/>
                      </a:lnTo>
                      <a:lnTo>
                        <a:pt x="139" y="684"/>
                      </a:lnTo>
                      <a:lnTo>
                        <a:pt x="123" y="713"/>
                      </a:lnTo>
                      <a:lnTo>
                        <a:pt x="105" y="742"/>
                      </a:lnTo>
                      <a:lnTo>
                        <a:pt x="88" y="770"/>
                      </a:lnTo>
                      <a:lnTo>
                        <a:pt x="71" y="798"/>
                      </a:lnTo>
                      <a:lnTo>
                        <a:pt x="54" y="827"/>
                      </a:lnTo>
                      <a:lnTo>
                        <a:pt x="36" y="856"/>
                      </a:lnTo>
                      <a:lnTo>
                        <a:pt x="18" y="885"/>
                      </a:lnTo>
                      <a:lnTo>
                        <a:pt x="0" y="916"/>
                      </a:lnTo>
                      <a:lnTo>
                        <a:pt x="43" y="9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8" name="Freeform 208">
                  <a:extLst>
                    <a:ext uri="{FF2B5EF4-FFF2-40B4-BE49-F238E27FC236}">
                      <a16:creationId xmlns:a16="http://schemas.microsoft.com/office/drawing/2014/main" id="{BB4874FD-BC6F-DF2A-F18E-57FFDA6DE0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4" y="2636"/>
                  <a:ext cx="19" cy="12"/>
                </a:xfrm>
                <a:custGeom>
                  <a:avLst/>
                  <a:gdLst>
                    <a:gd name="T0" fmla="*/ 0 w 114"/>
                    <a:gd name="T1" fmla="*/ 0 h 72"/>
                    <a:gd name="T2" fmla="*/ 0 w 114"/>
                    <a:gd name="T3" fmla="*/ 0 h 72"/>
                    <a:gd name="T4" fmla="*/ 0 w 114"/>
                    <a:gd name="T5" fmla="*/ 0 h 72"/>
                    <a:gd name="T6" fmla="*/ 0 w 114"/>
                    <a:gd name="T7" fmla="*/ 0 h 72"/>
                    <a:gd name="T8" fmla="*/ 0 w 114"/>
                    <a:gd name="T9" fmla="*/ 0 h 72"/>
                    <a:gd name="T10" fmla="*/ 0 w 114"/>
                    <a:gd name="T11" fmla="*/ 0 h 72"/>
                    <a:gd name="T12" fmla="*/ 0 w 114"/>
                    <a:gd name="T13" fmla="*/ 0 h 72"/>
                    <a:gd name="T14" fmla="*/ 0 w 114"/>
                    <a:gd name="T15" fmla="*/ 0 h 72"/>
                    <a:gd name="T16" fmla="*/ 0 w 114"/>
                    <a:gd name="T17" fmla="*/ 0 h 72"/>
                    <a:gd name="T18" fmla="*/ 0 w 114"/>
                    <a:gd name="T19" fmla="*/ 0 h 72"/>
                    <a:gd name="T20" fmla="*/ 0 w 114"/>
                    <a:gd name="T21" fmla="*/ 0 h 72"/>
                    <a:gd name="T22" fmla="*/ 0 w 114"/>
                    <a:gd name="T23" fmla="*/ 0 h 72"/>
                    <a:gd name="T24" fmla="*/ 0 w 114"/>
                    <a:gd name="T25" fmla="*/ 0 h 72"/>
                    <a:gd name="T26" fmla="*/ 0 w 114"/>
                    <a:gd name="T27" fmla="*/ 0 h 72"/>
                    <a:gd name="T28" fmla="*/ 0 w 114"/>
                    <a:gd name="T29" fmla="*/ 0 h 72"/>
                    <a:gd name="T30" fmla="*/ 0 w 114"/>
                    <a:gd name="T31" fmla="*/ 0 h 72"/>
                    <a:gd name="T32" fmla="*/ 0 w 114"/>
                    <a:gd name="T33" fmla="*/ 0 h 72"/>
                    <a:gd name="T34" fmla="*/ 0 w 114"/>
                    <a:gd name="T35" fmla="*/ 0 h 72"/>
                    <a:gd name="T36" fmla="*/ 0 w 114"/>
                    <a:gd name="T37" fmla="*/ 0 h 7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72"/>
                    <a:gd name="T59" fmla="*/ 114 w 114"/>
                    <a:gd name="T60" fmla="*/ 72 h 7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72">
                      <a:moveTo>
                        <a:pt x="0" y="63"/>
                      </a:moveTo>
                      <a:lnTo>
                        <a:pt x="17" y="70"/>
                      </a:lnTo>
                      <a:lnTo>
                        <a:pt x="34" y="72"/>
                      </a:lnTo>
                      <a:lnTo>
                        <a:pt x="50" y="69"/>
                      </a:lnTo>
                      <a:lnTo>
                        <a:pt x="64" y="65"/>
                      </a:lnTo>
                      <a:lnTo>
                        <a:pt x="79" y="58"/>
                      </a:lnTo>
                      <a:lnTo>
                        <a:pt x="92" y="49"/>
                      </a:lnTo>
                      <a:lnTo>
                        <a:pt x="104" y="38"/>
                      </a:lnTo>
                      <a:lnTo>
                        <a:pt x="114" y="26"/>
                      </a:lnTo>
                      <a:lnTo>
                        <a:pt x="71" y="0"/>
                      </a:lnTo>
                      <a:lnTo>
                        <a:pt x="68" y="5"/>
                      </a:lnTo>
                      <a:lnTo>
                        <a:pt x="60" y="11"/>
                      </a:lnTo>
                      <a:lnTo>
                        <a:pt x="55" y="15"/>
                      </a:lnTo>
                      <a:lnTo>
                        <a:pt x="48" y="19"/>
                      </a:lnTo>
                      <a:lnTo>
                        <a:pt x="39" y="21"/>
                      </a:lnTo>
                      <a:lnTo>
                        <a:pt x="32" y="22"/>
                      </a:lnTo>
                      <a:lnTo>
                        <a:pt x="28" y="22"/>
                      </a:lnTo>
                      <a:lnTo>
                        <a:pt x="26" y="21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59" name="Freeform 209">
                  <a:extLst>
                    <a:ext uri="{FF2B5EF4-FFF2-40B4-BE49-F238E27FC236}">
                      <a16:creationId xmlns:a16="http://schemas.microsoft.com/office/drawing/2014/main" id="{4DDE314D-2E56-EF3D-E89C-21E9052A65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36" y="2625"/>
                  <a:ext cx="12" cy="22"/>
                </a:xfrm>
                <a:custGeom>
                  <a:avLst/>
                  <a:gdLst>
                    <a:gd name="T0" fmla="*/ 0 w 74"/>
                    <a:gd name="T1" fmla="*/ 0 h 129"/>
                    <a:gd name="T2" fmla="*/ 0 w 74"/>
                    <a:gd name="T3" fmla="*/ 0 h 129"/>
                    <a:gd name="T4" fmla="*/ 0 w 74"/>
                    <a:gd name="T5" fmla="*/ 0 h 129"/>
                    <a:gd name="T6" fmla="*/ 0 w 74"/>
                    <a:gd name="T7" fmla="*/ 0 h 129"/>
                    <a:gd name="T8" fmla="*/ 0 w 74"/>
                    <a:gd name="T9" fmla="*/ 0 h 129"/>
                    <a:gd name="T10" fmla="*/ 0 w 74"/>
                    <a:gd name="T11" fmla="*/ 0 h 129"/>
                    <a:gd name="T12" fmla="*/ 0 w 74"/>
                    <a:gd name="T13" fmla="*/ 0 h 129"/>
                    <a:gd name="T14" fmla="*/ 0 w 74"/>
                    <a:gd name="T15" fmla="*/ 0 h 129"/>
                    <a:gd name="T16" fmla="*/ 0 w 74"/>
                    <a:gd name="T17" fmla="*/ 0 h 129"/>
                    <a:gd name="T18" fmla="*/ 0 w 74"/>
                    <a:gd name="T19" fmla="*/ 0 h 129"/>
                    <a:gd name="T20" fmla="*/ 0 w 74"/>
                    <a:gd name="T21" fmla="*/ 0 h 129"/>
                    <a:gd name="T22" fmla="*/ 0 w 74"/>
                    <a:gd name="T23" fmla="*/ 0 h 129"/>
                    <a:gd name="T24" fmla="*/ 0 w 74"/>
                    <a:gd name="T25" fmla="*/ 0 h 129"/>
                    <a:gd name="T26" fmla="*/ 0 w 74"/>
                    <a:gd name="T27" fmla="*/ 0 h 129"/>
                    <a:gd name="T28" fmla="*/ 0 w 74"/>
                    <a:gd name="T29" fmla="*/ 0 h 129"/>
                    <a:gd name="T30" fmla="*/ 0 w 74"/>
                    <a:gd name="T31" fmla="*/ 0 h 129"/>
                    <a:gd name="T32" fmla="*/ 0 w 74"/>
                    <a:gd name="T33" fmla="*/ 0 h 129"/>
                    <a:gd name="T34" fmla="*/ 0 w 74"/>
                    <a:gd name="T35" fmla="*/ 0 h 129"/>
                    <a:gd name="T36" fmla="*/ 0 w 74"/>
                    <a:gd name="T37" fmla="*/ 0 h 129"/>
                    <a:gd name="T38" fmla="*/ 0 w 74"/>
                    <a:gd name="T39" fmla="*/ 0 h 129"/>
                    <a:gd name="T40" fmla="*/ 0 w 74"/>
                    <a:gd name="T41" fmla="*/ 0 h 1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4"/>
                    <a:gd name="T64" fmla="*/ 0 h 129"/>
                    <a:gd name="T65" fmla="*/ 74 w 74"/>
                    <a:gd name="T66" fmla="*/ 129 h 1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4" h="129">
                      <a:moveTo>
                        <a:pt x="1" y="43"/>
                      </a:moveTo>
                      <a:lnTo>
                        <a:pt x="0" y="43"/>
                      </a:lnTo>
                      <a:lnTo>
                        <a:pt x="3" y="46"/>
                      </a:lnTo>
                      <a:lnTo>
                        <a:pt x="7" y="50"/>
                      </a:lnTo>
                      <a:lnTo>
                        <a:pt x="10" y="58"/>
                      </a:lnTo>
                      <a:lnTo>
                        <a:pt x="12" y="70"/>
                      </a:lnTo>
                      <a:lnTo>
                        <a:pt x="18" y="84"/>
                      </a:lnTo>
                      <a:lnTo>
                        <a:pt x="23" y="98"/>
                      </a:lnTo>
                      <a:lnTo>
                        <a:pt x="33" y="115"/>
                      </a:lnTo>
                      <a:lnTo>
                        <a:pt x="48" y="129"/>
                      </a:lnTo>
                      <a:lnTo>
                        <a:pt x="74" y="87"/>
                      </a:lnTo>
                      <a:lnTo>
                        <a:pt x="71" y="84"/>
                      </a:lnTo>
                      <a:lnTo>
                        <a:pt x="67" y="78"/>
                      </a:lnTo>
                      <a:lnTo>
                        <a:pt x="64" y="68"/>
                      </a:lnTo>
                      <a:lnTo>
                        <a:pt x="61" y="57"/>
                      </a:lnTo>
                      <a:lnTo>
                        <a:pt x="56" y="43"/>
                      </a:lnTo>
                      <a:lnTo>
                        <a:pt x="50" y="28"/>
                      </a:lnTo>
                      <a:lnTo>
                        <a:pt x="38" y="11"/>
                      </a:lnTo>
                      <a:lnTo>
                        <a:pt x="21" y="0"/>
                      </a:lnTo>
                      <a:lnTo>
                        <a:pt x="20" y="0"/>
                      </a:lnTo>
                      <a:lnTo>
                        <a:pt x="1" y="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0" name="Freeform 210">
                  <a:extLst>
                    <a:ext uri="{FF2B5EF4-FFF2-40B4-BE49-F238E27FC236}">
                      <a16:creationId xmlns:a16="http://schemas.microsoft.com/office/drawing/2014/main" id="{AA07EA82-4804-5149-035F-19F0E6537E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9" y="2622"/>
                  <a:ext cx="30" cy="11"/>
                </a:xfrm>
                <a:custGeom>
                  <a:avLst/>
                  <a:gdLst>
                    <a:gd name="T0" fmla="*/ 0 w 182"/>
                    <a:gd name="T1" fmla="*/ 0 h 64"/>
                    <a:gd name="T2" fmla="*/ 0 w 182"/>
                    <a:gd name="T3" fmla="*/ 0 h 64"/>
                    <a:gd name="T4" fmla="*/ 0 w 182"/>
                    <a:gd name="T5" fmla="*/ 0 h 64"/>
                    <a:gd name="T6" fmla="*/ 0 w 182"/>
                    <a:gd name="T7" fmla="*/ 0 h 64"/>
                    <a:gd name="T8" fmla="*/ 0 w 182"/>
                    <a:gd name="T9" fmla="*/ 0 h 64"/>
                    <a:gd name="T10" fmla="*/ 0 w 182"/>
                    <a:gd name="T11" fmla="*/ 0 h 64"/>
                    <a:gd name="T12" fmla="*/ 0 w 182"/>
                    <a:gd name="T13" fmla="*/ 0 h 64"/>
                    <a:gd name="T14" fmla="*/ 0 w 182"/>
                    <a:gd name="T15" fmla="*/ 0 h 64"/>
                    <a:gd name="T16" fmla="*/ 0 w 182"/>
                    <a:gd name="T17" fmla="*/ 0 h 64"/>
                    <a:gd name="T18" fmla="*/ 0 w 182"/>
                    <a:gd name="T19" fmla="*/ 0 h 64"/>
                    <a:gd name="T20" fmla="*/ 0 w 182"/>
                    <a:gd name="T21" fmla="*/ 0 h 64"/>
                    <a:gd name="T22" fmla="*/ 0 w 182"/>
                    <a:gd name="T23" fmla="*/ 0 h 64"/>
                    <a:gd name="T24" fmla="*/ 0 w 182"/>
                    <a:gd name="T25" fmla="*/ 0 h 64"/>
                    <a:gd name="T26" fmla="*/ 0 w 182"/>
                    <a:gd name="T27" fmla="*/ 0 h 64"/>
                    <a:gd name="T28" fmla="*/ 0 w 182"/>
                    <a:gd name="T29" fmla="*/ 0 h 64"/>
                    <a:gd name="T30" fmla="*/ 0 w 182"/>
                    <a:gd name="T31" fmla="*/ 0 h 64"/>
                    <a:gd name="T32" fmla="*/ 0 w 182"/>
                    <a:gd name="T33" fmla="*/ 0 h 64"/>
                    <a:gd name="T34" fmla="*/ 0 w 182"/>
                    <a:gd name="T35" fmla="*/ 0 h 64"/>
                    <a:gd name="T36" fmla="*/ 0 w 182"/>
                    <a:gd name="T37" fmla="*/ 0 h 64"/>
                    <a:gd name="T38" fmla="*/ 0 w 182"/>
                    <a:gd name="T39" fmla="*/ 0 h 64"/>
                    <a:gd name="T40" fmla="*/ 0 w 182"/>
                    <a:gd name="T41" fmla="*/ 0 h 64"/>
                    <a:gd name="T42" fmla="*/ 0 w 182"/>
                    <a:gd name="T43" fmla="*/ 0 h 64"/>
                    <a:gd name="T44" fmla="*/ 0 w 182"/>
                    <a:gd name="T45" fmla="*/ 0 h 64"/>
                    <a:gd name="T46" fmla="*/ 0 w 182"/>
                    <a:gd name="T47" fmla="*/ 0 h 64"/>
                    <a:gd name="T48" fmla="*/ 0 w 182"/>
                    <a:gd name="T49" fmla="*/ 0 h 64"/>
                    <a:gd name="T50" fmla="*/ 0 w 182"/>
                    <a:gd name="T51" fmla="*/ 0 h 64"/>
                    <a:gd name="T52" fmla="*/ 0 w 182"/>
                    <a:gd name="T53" fmla="*/ 0 h 64"/>
                    <a:gd name="T54" fmla="*/ 0 w 182"/>
                    <a:gd name="T55" fmla="*/ 0 h 64"/>
                    <a:gd name="T56" fmla="*/ 0 w 182"/>
                    <a:gd name="T57" fmla="*/ 0 h 64"/>
                    <a:gd name="T58" fmla="*/ 0 w 182"/>
                    <a:gd name="T59" fmla="*/ 0 h 64"/>
                    <a:gd name="T60" fmla="*/ 0 w 182"/>
                    <a:gd name="T61" fmla="*/ 0 h 6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82"/>
                    <a:gd name="T94" fmla="*/ 0 h 64"/>
                    <a:gd name="T95" fmla="*/ 182 w 182"/>
                    <a:gd name="T96" fmla="*/ 64 h 6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82" h="64">
                      <a:moveTo>
                        <a:pt x="2" y="0"/>
                      </a:moveTo>
                      <a:lnTo>
                        <a:pt x="0" y="41"/>
                      </a:lnTo>
                      <a:lnTo>
                        <a:pt x="12" y="47"/>
                      </a:lnTo>
                      <a:lnTo>
                        <a:pt x="22" y="53"/>
                      </a:lnTo>
                      <a:lnTo>
                        <a:pt x="35" y="58"/>
                      </a:lnTo>
                      <a:lnTo>
                        <a:pt x="49" y="60"/>
                      </a:lnTo>
                      <a:lnTo>
                        <a:pt x="60" y="61"/>
                      </a:lnTo>
                      <a:lnTo>
                        <a:pt x="82" y="61"/>
                      </a:lnTo>
                      <a:lnTo>
                        <a:pt x="92" y="60"/>
                      </a:lnTo>
                      <a:lnTo>
                        <a:pt x="103" y="60"/>
                      </a:lnTo>
                      <a:lnTo>
                        <a:pt x="113" y="60"/>
                      </a:lnTo>
                      <a:lnTo>
                        <a:pt x="141" y="60"/>
                      </a:lnTo>
                      <a:lnTo>
                        <a:pt x="149" y="60"/>
                      </a:lnTo>
                      <a:lnTo>
                        <a:pt x="156" y="63"/>
                      </a:lnTo>
                      <a:lnTo>
                        <a:pt x="163" y="64"/>
                      </a:lnTo>
                      <a:lnTo>
                        <a:pt x="182" y="21"/>
                      </a:lnTo>
                      <a:lnTo>
                        <a:pt x="170" y="15"/>
                      </a:lnTo>
                      <a:lnTo>
                        <a:pt x="158" y="13"/>
                      </a:lnTo>
                      <a:lnTo>
                        <a:pt x="144" y="10"/>
                      </a:lnTo>
                      <a:lnTo>
                        <a:pt x="112" y="10"/>
                      </a:lnTo>
                      <a:lnTo>
                        <a:pt x="100" y="10"/>
                      </a:lnTo>
                      <a:lnTo>
                        <a:pt x="90" y="10"/>
                      </a:lnTo>
                      <a:lnTo>
                        <a:pt x="80" y="12"/>
                      </a:lnTo>
                      <a:lnTo>
                        <a:pt x="61" y="12"/>
                      </a:lnTo>
                      <a:lnTo>
                        <a:pt x="54" y="10"/>
                      </a:lnTo>
                      <a:lnTo>
                        <a:pt x="46" y="10"/>
                      </a:lnTo>
                      <a:lnTo>
                        <a:pt x="43" y="8"/>
                      </a:lnTo>
                      <a:lnTo>
                        <a:pt x="36" y="5"/>
                      </a:lnTo>
                      <a:lnTo>
                        <a:pt x="31" y="1"/>
                      </a:lnTo>
                      <a:lnTo>
                        <a:pt x="28" y="4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1" name="Freeform 211">
                  <a:extLst>
                    <a:ext uri="{FF2B5EF4-FFF2-40B4-BE49-F238E27FC236}">
                      <a16:creationId xmlns:a16="http://schemas.microsoft.com/office/drawing/2014/main" id="{134448D6-E6F6-CCBE-7AA6-E57EF6B45D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6" y="2601"/>
                  <a:ext cx="16" cy="28"/>
                </a:xfrm>
                <a:custGeom>
                  <a:avLst/>
                  <a:gdLst>
                    <a:gd name="T0" fmla="*/ 0 w 96"/>
                    <a:gd name="T1" fmla="*/ 0 h 165"/>
                    <a:gd name="T2" fmla="*/ 0 w 96"/>
                    <a:gd name="T3" fmla="*/ 0 h 165"/>
                    <a:gd name="T4" fmla="*/ 0 w 96"/>
                    <a:gd name="T5" fmla="*/ 0 h 165"/>
                    <a:gd name="T6" fmla="*/ 0 w 96"/>
                    <a:gd name="T7" fmla="*/ 0 h 165"/>
                    <a:gd name="T8" fmla="*/ 0 w 96"/>
                    <a:gd name="T9" fmla="*/ 0 h 165"/>
                    <a:gd name="T10" fmla="*/ 0 w 96"/>
                    <a:gd name="T11" fmla="*/ 0 h 165"/>
                    <a:gd name="T12" fmla="*/ 0 w 96"/>
                    <a:gd name="T13" fmla="*/ 0 h 165"/>
                    <a:gd name="T14" fmla="*/ 0 w 96"/>
                    <a:gd name="T15" fmla="*/ 0 h 165"/>
                    <a:gd name="T16" fmla="*/ 0 w 96"/>
                    <a:gd name="T17" fmla="*/ 0 h 165"/>
                    <a:gd name="T18" fmla="*/ 0 w 96"/>
                    <a:gd name="T19" fmla="*/ 0 h 165"/>
                    <a:gd name="T20" fmla="*/ 0 w 96"/>
                    <a:gd name="T21" fmla="*/ 0 h 165"/>
                    <a:gd name="T22" fmla="*/ 0 w 96"/>
                    <a:gd name="T23" fmla="*/ 0 h 165"/>
                    <a:gd name="T24" fmla="*/ 0 w 96"/>
                    <a:gd name="T25" fmla="*/ 0 h 165"/>
                    <a:gd name="T26" fmla="*/ 0 w 96"/>
                    <a:gd name="T27" fmla="*/ 0 h 165"/>
                    <a:gd name="T28" fmla="*/ 0 w 96"/>
                    <a:gd name="T29" fmla="*/ 0 h 165"/>
                    <a:gd name="T30" fmla="*/ 0 w 96"/>
                    <a:gd name="T31" fmla="*/ 0 h 165"/>
                    <a:gd name="T32" fmla="*/ 0 w 96"/>
                    <a:gd name="T33" fmla="*/ 0 h 165"/>
                    <a:gd name="T34" fmla="*/ 0 w 96"/>
                    <a:gd name="T35" fmla="*/ 0 h 165"/>
                    <a:gd name="T36" fmla="*/ 0 w 96"/>
                    <a:gd name="T37" fmla="*/ 0 h 165"/>
                    <a:gd name="T38" fmla="*/ 0 w 96"/>
                    <a:gd name="T39" fmla="*/ 0 h 165"/>
                    <a:gd name="T40" fmla="*/ 0 w 96"/>
                    <a:gd name="T41" fmla="*/ 0 h 1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65"/>
                    <a:gd name="T65" fmla="*/ 96 w 96"/>
                    <a:gd name="T66" fmla="*/ 165 h 1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65">
                      <a:moveTo>
                        <a:pt x="4" y="0"/>
                      </a:moveTo>
                      <a:lnTo>
                        <a:pt x="0" y="40"/>
                      </a:lnTo>
                      <a:lnTo>
                        <a:pt x="21" y="59"/>
                      </a:lnTo>
                      <a:lnTo>
                        <a:pt x="36" y="75"/>
                      </a:lnTo>
                      <a:lnTo>
                        <a:pt x="45" y="86"/>
                      </a:lnTo>
                      <a:lnTo>
                        <a:pt x="48" y="92"/>
                      </a:lnTo>
                      <a:lnTo>
                        <a:pt x="48" y="95"/>
                      </a:lnTo>
                      <a:lnTo>
                        <a:pt x="45" y="101"/>
                      </a:lnTo>
                      <a:lnTo>
                        <a:pt x="35" y="110"/>
                      </a:lnTo>
                      <a:lnTo>
                        <a:pt x="17" y="123"/>
                      </a:lnTo>
                      <a:lnTo>
                        <a:pt x="43" y="165"/>
                      </a:lnTo>
                      <a:lnTo>
                        <a:pt x="67" y="147"/>
                      </a:lnTo>
                      <a:lnTo>
                        <a:pt x="84" y="129"/>
                      </a:lnTo>
                      <a:lnTo>
                        <a:pt x="95" y="106"/>
                      </a:lnTo>
                      <a:lnTo>
                        <a:pt x="96" y="83"/>
                      </a:lnTo>
                      <a:lnTo>
                        <a:pt x="87" y="60"/>
                      </a:lnTo>
                      <a:lnTo>
                        <a:pt x="73" y="42"/>
                      </a:lnTo>
                      <a:lnTo>
                        <a:pt x="55" y="23"/>
                      </a:lnTo>
                      <a:lnTo>
                        <a:pt x="32" y="2"/>
                      </a:lnTo>
                      <a:lnTo>
                        <a:pt x="28" y="4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2" name="Freeform 212">
                  <a:extLst>
                    <a:ext uri="{FF2B5EF4-FFF2-40B4-BE49-F238E27FC236}">
                      <a16:creationId xmlns:a16="http://schemas.microsoft.com/office/drawing/2014/main" id="{81BE902D-5749-4994-27DE-46A8F13E5A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7" y="2573"/>
                  <a:ext cx="20" cy="36"/>
                </a:xfrm>
                <a:custGeom>
                  <a:avLst/>
                  <a:gdLst>
                    <a:gd name="T0" fmla="*/ 0 w 119"/>
                    <a:gd name="T1" fmla="*/ 0 h 212"/>
                    <a:gd name="T2" fmla="*/ 0 w 119"/>
                    <a:gd name="T3" fmla="*/ 0 h 212"/>
                    <a:gd name="T4" fmla="*/ 0 w 119"/>
                    <a:gd name="T5" fmla="*/ 0 h 212"/>
                    <a:gd name="T6" fmla="*/ 0 w 119"/>
                    <a:gd name="T7" fmla="*/ 0 h 212"/>
                    <a:gd name="T8" fmla="*/ 0 w 119"/>
                    <a:gd name="T9" fmla="*/ 0 h 212"/>
                    <a:gd name="T10" fmla="*/ 0 w 119"/>
                    <a:gd name="T11" fmla="*/ 0 h 212"/>
                    <a:gd name="T12" fmla="*/ 0 w 119"/>
                    <a:gd name="T13" fmla="*/ 0 h 212"/>
                    <a:gd name="T14" fmla="*/ 0 w 119"/>
                    <a:gd name="T15" fmla="*/ 0 h 212"/>
                    <a:gd name="T16" fmla="*/ 0 w 119"/>
                    <a:gd name="T17" fmla="*/ 0 h 212"/>
                    <a:gd name="T18" fmla="*/ 0 w 119"/>
                    <a:gd name="T19" fmla="*/ 0 h 212"/>
                    <a:gd name="T20" fmla="*/ 0 w 119"/>
                    <a:gd name="T21" fmla="*/ 0 h 212"/>
                    <a:gd name="T22" fmla="*/ 0 w 119"/>
                    <a:gd name="T23" fmla="*/ 0 h 212"/>
                    <a:gd name="T24" fmla="*/ 0 w 119"/>
                    <a:gd name="T25" fmla="*/ 0 h 212"/>
                    <a:gd name="T26" fmla="*/ 0 w 119"/>
                    <a:gd name="T27" fmla="*/ 0 h 212"/>
                    <a:gd name="T28" fmla="*/ 0 w 119"/>
                    <a:gd name="T29" fmla="*/ 0 h 212"/>
                    <a:gd name="T30" fmla="*/ 0 w 119"/>
                    <a:gd name="T31" fmla="*/ 0 h 212"/>
                    <a:gd name="T32" fmla="*/ 0 w 119"/>
                    <a:gd name="T33" fmla="*/ 0 h 212"/>
                    <a:gd name="T34" fmla="*/ 0 w 119"/>
                    <a:gd name="T35" fmla="*/ 0 h 212"/>
                    <a:gd name="T36" fmla="*/ 0 w 119"/>
                    <a:gd name="T37" fmla="*/ 0 h 212"/>
                    <a:gd name="T38" fmla="*/ 0 w 119"/>
                    <a:gd name="T39" fmla="*/ 0 h 212"/>
                    <a:gd name="T40" fmla="*/ 0 w 119"/>
                    <a:gd name="T41" fmla="*/ 0 h 21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212"/>
                    <a:gd name="T65" fmla="*/ 119 w 119"/>
                    <a:gd name="T66" fmla="*/ 212 h 21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212">
                      <a:moveTo>
                        <a:pt x="8" y="8"/>
                      </a:moveTo>
                      <a:lnTo>
                        <a:pt x="26" y="51"/>
                      </a:lnTo>
                      <a:lnTo>
                        <a:pt x="51" y="54"/>
                      </a:lnTo>
                      <a:lnTo>
                        <a:pt x="63" y="61"/>
                      </a:lnTo>
                      <a:lnTo>
                        <a:pt x="69" y="70"/>
                      </a:lnTo>
                      <a:lnTo>
                        <a:pt x="70" y="84"/>
                      </a:lnTo>
                      <a:lnTo>
                        <a:pt x="65" y="105"/>
                      </a:lnTo>
                      <a:lnTo>
                        <a:pt x="51" y="126"/>
                      </a:lnTo>
                      <a:lnTo>
                        <a:pt x="28" y="148"/>
                      </a:lnTo>
                      <a:lnTo>
                        <a:pt x="0" y="170"/>
                      </a:lnTo>
                      <a:lnTo>
                        <a:pt x="24" y="212"/>
                      </a:lnTo>
                      <a:lnTo>
                        <a:pt x="61" y="187"/>
                      </a:lnTo>
                      <a:lnTo>
                        <a:pt x="90" y="156"/>
                      </a:lnTo>
                      <a:lnTo>
                        <a:pt x="109" y="123"/>
                      </a:lnTo>
                      <a:lnTo>
                        <a:pt x="119" y="88"/>
                      </a:lnTo>
                      <a:lnTo>
                        <a:pt x="116" y="54"/>
                      </a:lnTo>
                      <a:lnTo>
                        <a:pt x="98" y="25"/>
                      </a:lnTo>
                      <a:lnTo>
                        <a:pt x="66" y="7"/>
                      </a:lnTo>
                      <a:lnTo>
                        <a:pt x="26" y="0"/>
                      </a:lnTo>
                      <a:lnTo>
                        <a:pt x="44" y="43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3" name="Freeform 213">
                  <a:extLst>
                    <a:ext uri="{FF2B5EF4-FFF2-40B4-BE49-F238E27FC236}">
                      <a16:creationId xmlns:a16="http://schemas.microsoft.com/office/drawing/2014/main" id="{4B542C42-E067-3180-ABB9-52BDD06B17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8" y="2555"/>
                  <a:ext cx="24" cy="25"/>
                </a:xfrm>
                <a:custGeom>
                  <a:avLst/>
                  <a:gdLst>
                    <a:gd name="T0" fmla="*/ 0 w 145"/>
                    <a:gd name="T1" fmla="*/ 0 h 149"/>
                    <a:gd name="T2" fmla="*/ 0 w 145"/>
                    <a:gd name="T3" fmla="*/ 0 h 149"/>
                    <a:gd name="T4" fmla="*/ 0 w 145"/>
                    <a:gd name="T5" fmla="*/ 0 h 149"/>
                    <a:gd name="T6" fmla="*/ 0 w 145"/>
                    <a:gd name="T7" fmla="*/ 0 h 149"/>
                    <a:gd name="T8" fmla="*/ 0 w 145"/>
                    <a:gd name="T9" fmla="*/ 0 h 149"/>
                    <a:gd name="T10" fmla="*/ 0 w 145"/>
                    <a:gd name="T11" fmla="*/ 0 h 149"/>
                    <a:gd name="T12" fmla="*/ 0 w 145"/>
                    <a:gd name="T13" fmla="*/ 0 h 149"/>
                    <a:gd name="T14" fmla="*/ 0 w 145"/>
                    <a:gd name="T15" fmla="*/ 0 h 149"/>
                    <a:gd name="T16" fmla="*/ 0 w 145"/>
                    <a:gd name="T17" fmla="*/ 0 h 149"/>
                    <a:gd name="T18" fmla="*/ 0 w 145"/>
                    <a:gd name="T19" fmla="*/ 0 h 149"/>
                    <a:gd name="T20" fmla="*/ 0 w 145"/>
                    <a:gd name="T21" fmla="*/ 0 h 149"/>
                    <a:gd name="T22" fmla="*/ 0 w 145"/>
                    <a:gd name="T23" fmla="*/ 0 h 149"/>
                    <a:gd name="T24" fmla="*/ 0 w 145"/>
                    <a:gd name="T25" fmla="*/ 0 h 149"/>
                    <a:gd name="T26" fmla="*/ 0 w 145"/>
                    <a:gd name="T27" fmla="*/ 0 h 149"/>
                    <a:gd name="T28" fmla="*/ 0 w 145"/>
                    <a:gd name="T29" fmla="*/ 0 h 149"/>
                    <a:gd name="T30" fmla="*/ 0 w 145"/>
                    <a:gd name="T31" fmla="*/ 0 h 149"/>
                    <a:gd name="T32" fmla="*/ 0 w 145"/>
                    <a:gd name="T33" fmla="*/ 0 h 149"/>
                    <a:gd name="T34" fmla="*/ 0 w 145"/>
                    <a:gd name="T35" fmla="*/ 0 h 149"/>
                    <a:gd name="T36" fmla="*/ 0 w 145"/>
                    <a:gd name="T37" fmla="*/ 0 h 149"/>
                    <a:gd name="T38" fmla="*/ 0 w 145"/>
                    <a:gd name="T39" fmla="*/ 0 h 149"/>
                    <a:gd name="T40" fmla="*/ 0 w 145"/>
                    <a:gd name="T41" fmla="*/ 0 h 14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45"/>
                    <a:gd name="T64" fmla="*/ 0 h 149"/>
                    <a:gd name="T65" fmla="*/ 145 w 145"/>
                    <a:gd name="T66" fmla="*/ 149 h 14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45" h="149">
                      <a:moveTo>
                        <a:pt x="108" y="1"/>
                      </a:moveTo>
                      <a:lnTo>
                        <a:pt x="108" y="0"/>
                      </a:lnTo>
                      <a:lnTo>
                        <a:pt x="95" y="14"/>
                      </a:lnTo>
                      <a:lnTo>
                        <a:pt x="82" y="29"/>
                      </a:lnTo>
                      <a:lnTo>
                        <a:pt x="69" y="43"/>
                      </a:lnTo>
                      <a:lnTo>
                        <a:pt x="55" y="57"/>
                      </a:lnTo>
                      <a:lnTo>
                        <a:pt x="42" y="71"/>
                      </a:lnTo>
                      <a:lnTo>
                        <a:pt x="28" y="85"/>
                      </a:lnTo>
                      <a:lnTo>
                        <a:pt x="14" y="100"/>
                      </a:lnTo>
                      <a:lnTo>
                        <a:pt x="0" y="114"/>
                      </a:lnTo>
                      <a:lnTo>
                        <a:pt x="36" y="149"/>
                      </a:lnTo>
                      <a:lnTo>
                        <a:pt x="49" y="134"/>
                      </a:lnTo>
                      <a:lnTo>
                        <a:pt x="64" y="120"/>
                      </a:lnTo>
                      <a:lnTo>
                        <a:pt x="78" y="106"/>
                      </a:lnTo>
                      <a:lnTo>
                        <a:pt x="91" y="92"/>
                      </a:lnTo>
                      <a:lnTo>
                        <a:pt x="104" y="76"/>
                      </a:lnTo>
                      <a:lnTo>
                        <a:pt x="118" y="61"/>
                      </a:lnTo>
                      <a:lnTo>
                        <a:pt x="131" y="47"/>
                      </a:lnTo>
                      <a:lnTo>
                        <a:pt x="145" y="32"/>
                      </a:lnTo>
                      <a:lnTo>
                        <a:pt x="145" y="31"/>
                      </a:lnTo>
                      <a:lnTo>
                        <a:pt x="108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4" name="Freeform 214">
                  <a:extLst>
                    <a:ext uri="{FF2B5EF4-FFF2-40B4-BE49-F238E27FC236}">
                      <a16:creationId xmlns:a16="http://schemas.microsoft.com/office/drawing/2014/main" id="{44CBC405-0A28-75B8-F35E-04CEAB747C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6" y="2545"/>
                  <a:ext cx="23" cy="16"/>
                </a:xfrm>
                <a:custGeom>
                  <a:avLst/>
                  <a:gdLst>
                    <a:gd name="T0" fmla="*/ 0 w 138"/>
                    <a:gd name="T1" fmla="*/ 0 h 92"/>
                    <a:gd name="T2" fmla="*/ 0 w 138"/>
                    <a:gd name="T3" fmla="*/ 0 h 92"/>
                    <a:gd name="T4" fmla="*/ 0 w 138"/>
                    <a:gd name="T5" fmla="*/ 0 h 92"/>
                    <a:gd name="T6" fmla="*/ 0 w 138"/>
                    <a:gd name="T7" fmla="*/ 0 h 92"/>
                    <a:gd name="T8" fmla="*/ 0 w 138"/>
                    <a:gd name="T9" fmla="*/ 0 h 92"/>
                    <a:gd name="T10" fmla="*/ 0 w 138"/>
                    <a:gd name="T11" fmla="*/ 0 h 92"/>
                    <a:gd name="T12" fmla="*/ 0 w 138"/>
                    <a:gd name="T13" fmla="*/ 0 h 92"/>
                    <a:gd name="T14" fmla="*/ 0 w 138"/>
                    <a:gd name="T15" fmla="*/ 0 h 92"/>
                    <a:gd name="T16" fmla="*/ 0 w 138"/>
                    <a:gd name="T17" fmla="*/ 0 h 92"/>
                    <a:gd name="T18" fmla="*/ 0 w 138"/>
                    <a:gd name="T19" fmla="*/ 0 h 92"/>
                    <a:gd name="T20" fmla="*/ 0 w 138"/>
                    <a:gd name="T21" fmla="*/ 0 h 92"/>
                    <a:gd name="T22" fmla="*/ 0 w 138"/>
                    <a:gd name="T23" fmla="*/ 0 h 92"/>
                    <a:gd name="T24" fmla="*/ 0 w 138"/>
                    <a:gd name="T25" fmla="*/ 0 h 92"/>
                    <a:gd name="T26" fmla="*/ 0 w 138"/>
                    <a:gd name="T27" fmla="*/ 0 h 92"/>
                    <a:gd name="T28" fmla="*/ 0 w 138"/>
                    <a:gd name="T29" fmla="*/ 0 h 92"/>
                    <a:gd name="T30" fmla="*/ 0 w 138"/>
                    <a:gd name="T31" fmla="*/ 0 h 92"/>
                    <a:gd name="T32" fmla="*/ 0 w 138"/>
                    <a:gd name="T33" fmla="*/ 0 h 92"/>
                    <a:gd name="T34" fmla="*/ 0 w 138"/>
                    <a:gd name="T35" fmla="*/ 0 h 92"/>
                    <a:gd name="T36" fmla="*/ 0 w 138"/>
                    <a:gd name="T37" fmla="*/ 0 h 92"/>
                    <a:gd name="T38" fmla="*/ 0 w 138"/>
                    <a:gd name="T39" fmla="*/ 0 h 92"/>
                    <a:gd name="T40" fmla="*/ 0 w 138"/>
                    <a:gd name="T41" fmla="*/ 0 h 9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92"/>
                    <a:gd name="T65" fmla="*/ 138 w 138"/>
                    <a:gd name="T66" fmla="*/ 92 h 9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92">
                      <a:moveTo>
                        <a:pt x="138" y="6"/>
                      </a:moveTo>
                      <a:lnTo>
                        <a:pt x="128" y="1"/>
                      </a:lnTo>
                      <a:lnTo>
                        <a:pt x="108" y="0"/>
                      </a:lnTo>
                      <a:lnTo>
                        <a:pt x="86" y="3"/>
                      </a:lnTo>
                      <a:lnTo>
                        <a:pt x="66" y="9"/>
                      </a:lnTo>
                      <a:lnTo>
                        <a:pt x="49" y="18"/>
                      </a:lnTo>
                      <a:lnTo>
                        <a:pt x="35" y="28"/>
                      </a:lnTo>
                      <a:lnTo>
                        <a:pt x="21" y="38"/>
                      </a:lnTo>
                      <a:lnTo>
                        <a:pt x="9" y="49"/>
                      </a:lnTo>
                      <a:lnTo>
                        <a:pt x="0" y="62"/>
                      </a:lnTo>
                      <a:lnTo>
                        <a:pt x="37" y="92"/>
                      </a:lnTo>
                      <a:lnTo>
                        <a:pt x="45" y="83"/>
                      </a:lnTo>
                      <a:lnTo>
                        <a:pt x="54" y="76"/>
                      </a:lnTo>
                      <a:lnTo>
                        <a:pt x="64" y="67"/>
                      </a:lnTo>
                      <a:lnTo>
                        <a:pt x="74" y="61"/>
                      </a:lnTo>
                      <a:lnTo>
                        <a:pt x="85" y="55"/>
                      </a:lnTo>
                      <a:lnTo>
                        <a:pt x="96" y="52"/>
                      </a:lnTo>
                      <a:lnTo>
                        <a:pt x="108" y="51"/>
                      </a:lnTo>
                      <a:lnTo>
                        <a:pt x="122" y="52"/>
                      </a:lnTo>
                      <a:lnTo>
                        <a:pt x="112" y="48"/>
                      </a:lnTo>
                      <a:lnTo>
                        <a:pt x="13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5" name="Freeform 215">
                  <a:extLst>
                    <a:ext uri="{FF2B5EF4-FFF2-40B4-BE49-F238E27FC236}">
                      <a16:creationId xmlns:a16="http://schemas.microsoft.com/office/drawing/2014/main" id="{3773CBDD-A316-36BF-35B0-4C97159342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45" y="2513"/>
                  <a:ext cx="31" cy="44"/>
                </a:xfrm>
                <a:custGeom>
                  <a:avLst/>
                  <a:gdLst>
                    <a:gd name="T0" fmla="*/ 0 w 187"/>
                    <a:gd name="T1" fmla="*/ 0 h 263"/>
                    <a:gd name="T2" fmla="*/ 0 w 187"/>
                    <a:gd name="T3" fmla="*/ 0 h 263"/>
                    <a:gd name="T4" fmla="*/ 0 w 187"/>
                    <a:gd name="T5" fmla="*/ 0 h 263"/>
                    <a:gd name="T6" fmla="*/ 0 w 187"/>
                    <a:gd name="T7" fmla="*/ 0 h 263"/>
                    <a:gd name="T8" fmla="*/ 0 w 187"/>
                    <a:gd name="T9" fmla="*/ 0 h 263"/>
                    <a:gd name="T10" fmla="*/ 0 w 187"/>
                    <a:gd name="T11" fmla="*/ 0 h 263"/>
                    <a:gd name="T12" fmla="*/ 0 w 187"/>
                    <a:gd name="T13" fmla="*/ 0 h 263"/>
                    <a:gd name="T14" fmla="*/ 0 w 187"/>
                    <a:gd name="T15" fmla="*/ 0 h 263"/>
                    <a:gd name="T16" fmla="*/ 0 w 187"/>
                    <a:gd name="T17" fmla="*/ 0 h 263"/>
                    <a:gd name="T18" fmla="*/ 0 w 187"/>
                    <a:gd name="T19" fmla="*/ 0 h 263"/>
                    <a:gd name="T20" fmla="*/ 0 w 187"/>
                    <a:gd name="T21" fmla="*/ 0 h 263"/>
                    <a:gd name="T22" fmla="*/ 0 w 187"/>
                    <a:gd name="T23" fmla="*/ 0 h 263"/>
                    <a:gd name="T24" fmla="*/ 0 w 187"/>
                    <a:gd name="T25" fmla="*/ 0 h 263"/>
                    <a:gd name="T26" fmla="*/ 0 w 187"/>
                    <a:gd name="T27" fmla="*/ 0 h 263"/>
                    <a:gd name="T28" fmla="*/ 0 w 187"/>
                    <a:gd name="T29" fmla="*/ 0 h 263"/>
                    <a:gd name="T30" fmla="*/ 0 w 187"/>
                    <a:gd name="T31" fmla="*/ 0 h 263"/>
                    <a:gd name="T32" fmla="*/ 0 w 187"/>
                    <a:gd name="T33" fmla="*/ 0 h 263"/>
                    <a:gd name="T34" fmla="*/ 0 w 187"/>
                    <a:gd name="T35" fmla="*/ 0 h 263"/>
                    <a:gd name="T36" fmla="*/ 0 w 187"/>
                    <a:gd name="T37" fmla="*/ 0 h 263"/>
                    <a:gd name="T38" fmla="*/ 0 w 187"/>
                    <a:gd name="T39" fmla="*/ 0 h 263"/>
                    <a:gd name="T40" fmla="*/ 0 w 187"/>
                    <a:gd name="T41" fmla="*/ 0 h 263"/>
                    <a:gd name="T42" fmla="*/ 0 w 187"/>
                    <a:gd name="T43" fmla="*/ 0 h 263"/>
                    <a:gd name="T44" fmla="*/ 0 w 187"/>
                    <a:gd name="T45" fmla="*/ 0 h 263"/>
                    <a:gd name="T46" fmla="*/ 0 w 187"/>
                    <a:gd name="T47" fmla="*/ 0 h 263"/>
                    <a:gd name="T48" fmla="*/ 0 w 187"/>
                    <a:gd name="T49" fmla="*/ 0 h 263"/>
                    <a:gd name="T50" fmla="*/ 0 w 187"/>
                    <a:gd name="T51" fmla="*/ 0 h 263"/>
                    <a:gd name="T52" fmla="*/ 0 w 187"/>
                    <a:gd name="T53" fmla="*/ 0 h 263"/>
                    <a:gd name="T54" fmla="*/ 0 w 187"/>
                    <a:gd name="T55" fmla="*/ 0 h 263"/>
                    <a:gd name="T56" fmla="*/ 0 w 187"/>
                    <a:gd name="T57" fmla="*/ 0 h 263"/>
                    <a:gd name="T58" fmla="*/ 0 w 187"/>
                    <a:gd name="T59" fmla="*/ 0 h 263"/>
                    <a:gd name="T60" fmla="*/ 0 w 187"/>
                    <a:gd name="T61" fmla="*/ 0 h 263"/>
                    <a:gd name="T62" fmla="*/ 0 w 187"/>
                    <a:gd name="T63" fmla="*/ 0 h 263"/>
                    <a:gd name="T64" fmla="*/ 0 w 187"/>
                    <a:gd name="T65" fmla="*/ 0 h 263"/>
                    <a:gd name="T66" fmla="*/ 0 w 187"/>
                    <a:gd name="T67" fmla="*/ 0 h 263"/>
                    <a:gd name="T68" fmla="*/ 0 w 1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7"/>
                    <a:gd name="T106" fmla="*/ 0 h 263"/>
                    <a:gd name="T107" fmla="*/ 187 w 1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7" h="263">
                      <a:moveTo>
                        <a:pt x="142" y="0"/>
                      </a:moveTo>
                      <a:lnTo>
                        <a:pt x="133" y="21"/>
                      </a:lnTo>
                      <a:lnTo>
                        <a:pt x="125" y="45"/>
                      </a:lnTo>
                      <a:lnTo>
                        <a:pt x="119" y="67"/>
                      </a:lnTo>
                      <a:lnTo>
                        <a:pt x="115" y="90"/>
                      </a:lnTo>
                      <a:lnTo>
                        <a:pt x="109" y="114"/>
                      </a:lnTo>
                      <a:lnTo>
                        <a:pt x="105" y="137"/>
                      </a:lnTo>
                      <a:lnTo>
                        <a:pt x="101" y="156"/>
                      </a:lnTo>
                      <a:lnTo>
                        <a:pt x="94" y="174"/>
                      </a:lnTo>
                      <a:lnTo>
                        <a:pt x="90" y="190"/>
                      </a:lnTo>
                      <a:lnTo>
                        <a:pt x="83" y="201"/>
                      </a:lnTo>
                      <a:lnTo>
                        <a:pt x="79" y="209"/>
                      </a:lnTo>
                      <a:lnTo>
                        <a:pt x="74" y="212"/>
                      </a:lnTo>
                      <a:lnTo>
                        <a:pt x="69" y="213"/>
                      </a:lnTo>
                      <a:lnTo>
                        <a:pt x="60" y="213"/>
                      </a:lnTo>
                      <a:lnTo>
                        <a:pt x="45" y="209"/>
                      </a:lnTo>
                      <a:lnTo>
                        <a:pt x="26" y="199"/>
                      </a:lnTo>
                      <a:lnTo>
                        <a:pt x="0" y="241"/>
                      </a:lnTo>
                      <a:lnTo>
                        <a:pt x="26" y="255"/>
                      </a:lnTo>
                      <a:lnTo>
                        <a:pt x="51" y="261"/>
                      </a:lnTo>
                      <a:lnTo>
                        <a:pt x="73" y="263"/>
                      </a:lnTo>
                      <a:lnTo>
                        <a:pt x="94" y="256"/>
                      </a:lnTo>
                      <a:lnTo>
                        <a:pt x="112" y="245"/>
                      </a:lnTo>
                      <a:lnTo>
                        <a:pt x="126" y="227"/>
                      </a:lnTo>
                      <a:lnTo>
                        <a:pt x="136" y="209"/>
                      </a:lnTo>
                      <a:lnTo>
                        <a:pt x="143" y="190"/>
                      </a:lnTo>
                      <a:lnTo>
                        <a:pt x="148" y="168"/>
                      </a:lnTo>
                      <a:lnTo>
                        <a:pt x="153" y="145"/>
                      </a:lnTo>
                      <a:lnTo>
                        <a:pt x="157" y="122"/>
                      </a:lnTo>
                      <a:lnTo>
                        <a:pt x="162" y="100"/>
                      </a:lnTo>
                      <a:lnTo>
                        <a:pt x="167" y="78"/>
                      </a:lnTo>
                      <a:lnTo>
                        <a:pt x="173" y="56"/>
                      </a:lnTo>
                      <a:lnTo>
                        <a:pt x="179" y="38"/>
                      </a:lnTo>
                      <a:lnTo>
                        <a:pt x="187" y="21"/>
                      </a:lnTo>
                      <a:lnTo>
                        <a:pt x="1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6" name="Freeform 216">
                  <a:extLst>
                    <a:ext uri="{FF2B5EF4-FFF2-40B4-BE49-F238E27FC236}">
                      <a16:creationId xmlns:a16="http://schemas.microsoft.com/office/drawing/2014/main" id="{0618FB4B-0441-FB4E-396B-949D848F6C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" y="2491"/>
                  <a:ext cx="29" cy="26"/>
                </a:xfrm>
                <a:custGeom>
                  <a:avLst/>
                  <a:gdLst>
                    <a:gd name="T0" fmla="*/ 0 w 171"/>
                    <a:gd name="T1" fmla="*/ 0 h 151"/>
                    <a:gd name="T2" fmla="*/ 0 w 171"/>
                    <a:gd name="T3" fmla="*/ 0 h 151"/>
                    <a:gd name="T4" fmla="*/ 0 w 171"/>
                    <a:gd name="T5" fmla="*/ 0 h 151"/>
                    <a:gd name="T6" fmla="*/ 0 w 171"/>
                    <a:gd name="T7" fmla="*/ 0 h 151"/>
                    <a:gd name="T8" fmla="*/ 0 w 171"/>
                    <a:gd name="T9" fmla="*/ 0 h 151"/>
                    <a:gd name="T10" fmla="*/ 0 w 171"/>
                    <a:gd name="T11" fmla="*/ 0 h 151"/>
                    <a:gd name="T12" fmla="*/ 0 w 171"/>
                    <a:gd name="T13" fmla="*/ 0 h 151"/>
                    <a:gd name="T14" fmla="*/ 0 w 171"/>
                    <a:gd name="T15" fmla="*/ 0 h 151"/>
                    <a:gd name="T16" fmla="*/ 0 w 171"/>
                    <a:gd name="T17" fmla="*/ 0 h 151"/>
                    <a:gd name="T18" fmla="*/ 0 w 171"/>
                    <a:gd name="T19" fmla="*/ 0 h 151"/>
                    <a:gd name="T20" fmla="*/ 0 w 171"/>
                    <a:gd name="T21" fmla="*/ 0 h 151"/>
                    <a:gd name="T22" fmla="*/ 0 w 171"/>
                    <a:gd name="T23" fmla="*/ 0 h 151"/>
                    <a:gd name="T24" fmla="*/ 0 w 171"/>
                    <a:gd name="T25" fmla="*/ 0 h 151"/>
                    <a:gd name="T26" fmla="*/ 0 w 171"/>
                    <a:gd name="T27" fmla="*/ 0 h 151"/>
                    <a:gd name="T28" fmla="*/ 0 w 171"/>
                    <a:gd name="T29" fmla="*/ 0 h 151"/>
                    <a:gd name="T30" fmla="*/ 0 w 171"/>
                    <a:gd name="T31" fmla="*/ 0 h 151"/>
                    <a:gd name="T32" fmla="*/ 0 w 171"/>
                    <a:gd name="T33" fmla="*/ 0 h 151"/>
                    <a:gd name="T34" fmla="*/ 0 w 171"/>
                    <a:gd name="T35" fmla="*/ 0 h 151"/>
                    <a:gd name="T36" fmla="*/ 0 w 171"/>
                    <a:gd name="T37" fmla="*/ 0 h 151"/>
                    <a:gd name="T38" fmla="*/ 0 w 171"/>
                    <a:gd name="T39" fmla="*/ 0 h 151"/>
                    <a:gd name="T40" fmla="*/ 0 w 171"/>
                    <a:gd name="T41" fmla="*/ 0 h 1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1"/>
                    <a:gd name="T64" fmla="*/ 0 h 151"/>
                    <a:gd name="T65" fmla="*/ 171 w 171"/>
                    <a:gd name="T66" fmla="*/ 151 h 15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1" h="151">
                      <a:moveTo>
                        <a:pt x="149" y="49"/>
                      </a:moveTo>
                      <a:lnTo>
                        <a:pt x="131" y="10"/>
                      </a:lnTo>
                      <a:lnTo>
                        <a:pt x="120" y="24"/>
                      </a:lnTo>
                      <a:lnTo>
                        <a:pt x="104" y="37"/>
                      </a:lnTo>
                      <a:lnTo>
                        <a:pt x="88" y="49"/>
                      </a:lnTo>
                      <a:lnTo>
                        <a:pt x="69" y="60"/>
                      </a:lnTo>
                      <a:lnTo>
                        <a:pt x="51" y="74"/>
                      </a:lnTo>
                      <a:lnTo>
                        <a:pt x="32" y="87"/>
                      </a:lnTo>
                      <a:lnTo>
                        <a:pt x="14" y="107"/>
                      </a:lnTo>
                      <a:lnTo>
                        <a:pt x="0" y="130"/>
                      </a:lnTo>
                      <a:lnTo>
                        <a:pt x="45" y="151"/>
                      </a:lnTo>
                      <a:lnTo>
                        <a:pt x="54" y="135"/>
                      </a:lnTo>
                      <a:lnTo>
                        <a:pt x="65" y="125"/>
                      </a:lnTo>
                      <a:lnTo>
                        <a:pt x="79" y="113"/>
                      </a:lnTo>
                      <a:lnTo>
                        <a:pt x="97" y="102"/>
                      </a:lnTo>
                      <a:lnTo>
                        <a:pt x="115" y="89"/>
                      </a:lnTo>
                      <a:lnTo>
                        <a:pt x="134" y="76"/>
                      </a:lnTo>
                      <a:lnTo>
                        <a:pt x="153" y="59"/>
                      </a:lnTo>
                      <a:lnTo>
                        <a:pt x="171" y="39"/>
                      </a:lnTo>
                      <a:lnTo>
                        <a:pt x="153" y="0"/>
                      </a:lnTo>
                      <a:lnTo>
                        <a:pt x="149" y="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7" name="Freeform 217">
                  <a:extLst>
                    <a:ext uri="{FF2B5EF4-FFF2-40B4-BE49-F238E27FC236}">
                      <a16:creationId xmlns:a16="http://schemas.microsoft.com/office/drawing/2014/main" id="{4331D85A-11DC-966B-DBBE-D1D3F595EC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89"/>
                  <a:ext cx="22" cy="11"/>
                </a:xfrm>
                <a:custGeom>
                  <a:avLst/>
                  <a:gdLst>
                    <a:gd name="T0" fmla="*/ 0 w 131"/>
                    <a:gd name="T1" fmla="*/ 0 h 64"/>
                    <a:gd name="T2" fmla="*/ 0 w 131"/>
                    <a:gd name="T3" fmla="*/ 0 h 64"/>
                    <a:gd name="T4" fmla="*/ 0 w 131"/>
                    <a:gd name="T5" fmla="*/ 0 h 64"/>
                    <a:gd name="T6" fmla="*/ 0 w 131"/>
                    <a:gd name="T7" fmla="*/ 0 h 64"/>
                    <a:gd name="T8" fmla="*/ 0 w 131"/>
                    <a:gd name="T9" fmla="*/ 0 h 64"/>
                    <a:gd name="T10" fmla="*/ 0 w 131"/>
                    <a:gd name="T11" fmla="*/ 0 h 64"/>
                    <a:gd name="T12" fmla="*/ 0 w 131"/>
                    <a:gd name="T13" fmla="*/ 0 h 64"/>
                    <a:gd name="T14" fmla="*/ 0 w 131"/>
                    <a:gd name="T15" fmla="*/ 0 h 64"/>
                    <a:gd name="T16" fmla="*/ 0 w 131"/>
                    <a:gd name="T17" fmla="*/ 0 h 64"/>
                    <a:gd name="T18" fmla="*/ 0 w 131"/>
                    <a:gd name="T19" fmla="*/ 0 h 64"/>
                    <a:gd name="T20" fmla="*/ 0 w 131"/>
                    <a:gd name="T21" fmla="*/ 0 h 64"/>
                    <a:gd name="T22" fmla="*/ 0 w 131"/>
                    <a:gd name="T23" fmla="*/ 0 h 64"/>
                    <a:gd name="T24" fmla="*/ 0 w 131"/>
                    <a:gd name="T25" fmla="*/ 0 h 64"/>
                    <a:gd name="T26" fmla="*/ 0 w 131"/>
                    <a:gd name="T27" fmla="*/ 0 h 64"/>
                    <a:gd name="T28" fmla="*/ 0 w 131"/>
                    <a:gd name="T29" fmla="*/ 0 h 64"/>
                    <a:gd name="T30" fmla="*/ 0 w 131"/>
                    <a:gd name="T31" fmla="*/ 0 h 64"/>
                    <a:gd name="T32" fmla="*/ 0 w 131"/>
                    <a:gd name="T33" fmla="*/ 0 h 64"/>
                    <a:gd name="T34" fmla="*/ 0 w 131"/>
                    <a:gd name="T35" fmla="*/ 0 h 64"/>
                    <a:gd name="T36" fmla="*/ 0 w 131"/>
                    <a:gd name="T37" fmla="*/ 0 h 64"/>
                    <a:gd name="T38" fmla="*/ 0 w 131"/>
                    <a:gd name="T39" fmla="*/ 0 h 64"/>
                    <a:gd name="T40" fmla="*/ 0 w 131"/>
                    <a:gd name="T41" fmla="*/ 0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1"/>
                    <a:gd name="T64" fmla="*/ 0 h 64"/>
                    <a:gd name="T65" fmla="*/ 131 w 131"/>
                    <a:gd name="T66" fmla="*/ 64 h 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1" h="64">
                      <a:moveTo>
                        <a:pt x="0" y="6"/>
                      </a:moveTo>
                      <a:lnTo>
                        <a:pt x="11" y="51"/>
                      </a:lnTo>
                      <a:lnTo>
                        <a:pt x="29" y="53"/>
                      </a:lnTo>
                      <a:lnTo>
                        <a:pt x="45" y="55"/>
                      </a:lnTo>
                      <a:lnTo>
                        <a:pt x="60" y="57"/>
                      </a:lnTo>
                      <a:lnTo>
                        <a:pt x="74" y="58"/>
                      </a:lnTo>
                      <a:lnTo>
                        <a:pt x="88" y="61"/>
                      </a:lnTo>
                      <a:lnTo>
                        <a:pt x="100" y="62"/>
                      </a:lnTo>
                      <a:lnTo>
                        <a:pt x="112" y="63"/>
                      </a:lnTo>
                      <a:lnTo>
                        <a:pt x="127" y="64"/>
                      </a:lnTo>
                      <a:lnTo>
                        <a:pt x="131" y="15"/>
                      </a:lnTo>
                      <a:lnTo>
                        <a:pt x="118" y="14"/>
                      </a:lnTo>
                      <a:lnTo>
                        <a:pt x="103" y="11"/>
                      </a:lnTo>
                      <a:lnTo>
                        <a:pt x="91" y="10"/>
                      </a:lnTo>
                      <a:lnTo>
                        <a:pt x="79" y="9"/>
                      </a:lnTo>
                      <a:lnTo>
                        <a:pt x="65" y="8"/>
                      </a:lnTo>
                      <a:lnTo>
                        <a:pt x="52" y="6"/>
                      </a:lnTo>
                      <a:lnTo>
                        <a:pt x="36" y="3"/>
                      </a:lnTo>
                      <a:lnTo>
                        <a:pt x="18" y="0"/>
                      </a:lnTo>
                      <a:lnTo>
                        <a:pt x="29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8" name="Freeform 218">
                  <a:extLst>
                    <a:ext uri="{FF2B5EF4-FFF2-40B4-BE49-F238E27FC236}">
                      <a16:creationId xmlns:a16="http://schemas.microsoft.com/office/drawing/2014/main" id="{9549FB47-1BC5-FE57-8DDA-C3C8AE6DFB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72" y="2472"/>
                  <a:ext cx="30" cy="24"/>
                </a:xfrm>
                <a:custGeom>
                  <a:avLst/>
                  <a:gdLst>
                    <a:gd name="T0" fmla="*/ 0 w 179"/>
                    <a:gd name="T1" fmla="*/ 0 h 147"/>
                    <a:gd name="T2" fmla="*/ 0 w 179"/>
                    <a:gd name="T3" fmla="*/ 0 h 147"/>
                    <a:gd name="T4" fmla="*/ 0 w 179"/>
                    <a:gd name="T5" fmla="*/ 0 h 147"/>
                    <a:gd name="T6" fmla="*/ 0 w 179"/>
                    <a:gd name="T7" fmla="*/ 0 h 147"/>
                    <a:gd name="T8" fmla="*/ 0 w 179"/>
                    <a:gd name="T9" fmla="*/ 0 h 147"/>
                    <a:gd name="T10" fmla="*/ 0 w 179"/>
                    <a:gd name="T11" fmla="*/ 0 h 147"/>
                    <a:gd name="T12" fmla="*/ 0 w 179"/>
                    <a:gd name="T13" fmla="*/ 0 h 147"/>
                    <a:gd name="T14" fmla="*/ 0 w 179"/>
                    <a:gd name="T15" fmla="*/ 0 h 147"/>
                    <a:gd name="T16" fmla="*/ 0 w 179"/>
                    <a:gd name="T17" fmla="*/ 0 h 147"/>
                    <a:gd name="T18" fmla="*/ 0 w 179"/>
                    <a:gd name="T19" fmla="*/ 0 h 147"/>
                    <a:gd name="T20" fmla="*/ 0 w 179"/>
                    <a:gd name="T21" fmla="*/ 0 h 147"/>
                    <a:gd name="T22" fmla="*/ 0 w 179"/>
                    <a:gd name="T23" fmla="*/ 0 h 147"/>
                    <a:gd name="T24" fmla="*/ 0 w 179"/>
                    <a:gd name="T25" fmla="*/ 0 h 147"/>
                    <a:gd name="T26" fmla="*/ 0 w 179"/>
                    <a:gd name="T27" fmla="*/ 0 h 147"/>
                    <a:gd name="T28" fmla="*/ 0 w 179"/>
                    <a:gd name="T29" fmla="*/ 0 h 147"/>
                    <a:gd name="T30" fmla="*/ 0 w 179"/>
                    <a:gd name="T31" fmla="*/ 0 h 147"/>
                    <a:gd name="T32" fmla="*/ 0 w 179"/>
                    <a:gd name="T33" fmla="*/ 0 h 147"/>
                    <a:gd name="T34" fmla="*/ 0 w 179"/>
                    <a:gd name="T35" fmla="*/ 0 h 147"/>
                    <a:gd name="T36" fmla="*/ 0 w 179"/>
                    <a:gd name="T37" fmla="*/ 0 h 147"/>
                    <a:gd name="T38" fmla="*/ 0 w 179"/>
                    <a:gd name="T39" fmla="*/ 0 h 147"/>
                    <a:gd name="T40" fmla="*/ 0 w 179"/>
                    <a:gd name="T41" fmla="*/ 0 h 147"/>
                    <a:gd name="T42" fmla="*/ 0 w 179"/>
                    <a:gd name="T43" fmla="*/ 0 h 147"/>
                    <a:gd name="T44" fmla="*/ 0 w 179"/>
                    <a:gd name="T45" fmla="*/ 0 h 147"/>
                    <a:gd name="T46" fmla="*/ 0 w 179"/>
                    <a:gd name="T47" fmla="*/ 0 h 147"/>
                    <a:gd name="T48" fmla="*/ 0 w 179"/>
                    <a:gd name="T49" fmla="*/ 0 h 147"/>
                    <a:gd name="T50" fmla="*/ 0 w 179"/>
                    <a:gd name="T51" fmla="*/ 0 h 147"/>
                    <a:gd name="T52" fmla="*/ 0 w 179"/>
                    <a:gd name="T53" fmla="*/ 0 h 147"/>
                    <a:gd name="T54" fmla="*/ 0 w 179"/>
                    <a:gd name="T55" fmla="*/ 0 h 147"/>
                    <a:gd name="T56" fmla="*/ 0 w 179"/>
                    <a:gd name="T57" fmla="*/ 0 h 147"/>
                    <a:gd name="T58" fmla="*/ 0 w 179"/>
                    <a:gd name="T59" fmla="*/ 0 h 147"/>
                    <a:gd name="T60" fmla="*/ 0 w 179"/>
                    <a:gd name="T61" fmla="*/ 0 h 147"/>
                    <a:gd name="T62" fmla="*/ 0 w 179"/>
                    <a:gd name="T63" fmla="*/ 0 h 147"/>
                    <a:gd name="T64" fmla="*/ 0 w 179"/>
                    <a:gd name="T65" fmla="*/ 0 h 147"/>
                    <a:gd name="T66" fmla="*/ 0 w 179"/>
                    <a:gd name="T67" fmla="*/ 0 h 147"/>
                    <a:gd name="T68" fmla="*/ 0 w 179"/>
                    <a:gd name="T69" fmla="*/ 0 h 147"/>
                    <a:gd name="T70" fmla="*/ 0 w 179"/>
                    <a:gd name="T71" fmla="*/ 0 h 147"/>
                    <a:gd name="T72" fmla="*/ 0 w 179"/>
                    <a:gd name="T73" fmla="*/ 0 h 1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79"/>
                    <a:gd name="T112" fmla="*/ 0 h 147"/>
                    <a:gd name="T113" fmla="*/ 179 w 179"/>
                    <a:gd name="T114" fmla="*/ 147 h 1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79" h="147">
                      <a:moveTo>
                        <a:pt x="138" y="4"/>
                      </a:moveTo>
                      <a:lnTo>
                        <a:pt x="144" y="0"/>
                      </a:lnTo>
                      <a:lnTo>
                        <a:pt x="135" y="7"/>
                      </a:lnTo>
                      <a:lnTo>
                        <a:pt x="126" y="13"/>
                      </a:lnTo>
                      <a:lnTo>
                        <a:pt x="117" y="20"/>
                      </a:lnTo>
                      <a:lnTo>
                        <a:pt x="108" y="27"/>
                      </a:lnTo>
                      <a:lnTo>
                        <a:pt x="99" y="34"/>
                      </a:lnTo>
                      <a:lnTo>
                        <a:pt x="90" y="40"/>
                      </a:lnTo>
                      <a:lnTo>
                        <a:pt x="81" y="47"/>
                      </a:lnTo>
                      <a:lnTo>
                        <a:pt x="72" y="54"/>
                      </a:lnTo>
                      <a:lnTo>
                        <a:pt x="63" y="61"/>
                      </a:lnTo>
                      <a:lnTo>
                        <a:pt x="54" y="67"/>
                      </a:lnTo>
                      <a:lnTo>
                        <a:pt x="45" y="74"/>
                      </a:lnTo>
                      <a:lnTo>
                        <a:pt x="36" y="81"/>
                      </a:lnTo>
                      <a:lnTo>
                        <a:pt x="27" y="87"/>
                      </a:lnTo>
                      <a:lnTo>
                        <a:pt x="18" y="94"/>
                      </a:lnTo>
                      <a:lnTo>
                        <a:pt x="9" y="101"/>
                      </a:lnTo>
                      <a:lnTo>
                        <a:pt x="0" y="108"/>
                      </a:lnTo>
                      <a:lnTo>
                        <a:pt x="29" y="147"/>
                      </a:lnTo>
                      <a:lnTo>
                        <a:pt x="38" y="140"/>
                      </a:lnTo>
                      <a:lnTo>
                        <a:pt x="47" y="133"/>
                      </a:lnTo>
                      <a:lnTo>
                        <a:pt x="56" y="127"/>
                      </a:lnTo>
                      <a:lnTo>
                        <a:pt x="65" y="120"/>
                      </a:lnTo>
                      <a:lnTo>
                        <a:pt x="74" y="113"/>
                      </a:lnTo>
                      <a:lnTo>
                        <a:pt x="83" y="107"/>
                      </a:lnTo>
                      <a:lnTo>
                        <a:pt x="92" y="100"/>
                      </a:lnTo>
                      <a:lnTo>
                        <a:pt x="101" y="93"/>
                      </a:lnTo>
                      <a:lnTo>
                        <a:pt x="110" y="86"/>
                      </a:lnTo>
                      <a:lnTo>
                        <a:pt x="119" y="80"/>
                      </a:lnTo>
                      <a:lnTo>
                        <a:pt x="128" y="73"/>
                      </a:lnTo>
                      <a:lnTo>
                        <a:pt x="137" y="65"/>
                      </a:lnTo>
                      <a:lnTo>
                        <a:pt x="146" y="59"/>
                      </a:lnTo>
                      <a:lnTo>
                        <a:pt x="155" y="53"/>
                      </a:lnTo>
                      <a:lnTo>
                        <a:pt x="164" y="46"/>
                      </a:lnTo>
                      <a:lnTo>
                        <a:pt x="173" y="39"/>
                      </a:lnTo>
                      <a:lnTo>
                        <a:pt x="179" y="34"/>
                      </a:lnTo>
                      <a:lnTo>
                        <a:pt x="138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669" name="Freeform 219">
                  <a:extLst>
                    <a:ext uri="{FF2B5EF4-FFF2-40B4-BE49-F238E27FC236}">
                      <a16:creationId xmlns:a16="http://schemas.microsoft.com/office/drawing/2014/main" id="{187D0D73-4B35-082C-A260-01177B3199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95" y="2412"/>
                  <a:ext cx="42" cy="66"/>
                </a:xfrm>
                <a:custGeom>
                  <a:avLst/>
                  <a:gdLst>
                    <a:gd name="T0" fmla="*/ 0 w 251"/>
                    <a:gd name="T1" fmla="*/ 0 h 391"/>
                    <a:gd name="T2" fmla="*/ 0 w 251"/>
                    <a:gd name="T3" fmla="*/ 0 h 391"/>
                    <a:gd name="T4" fmla="*/ 0 w 251"/>
                    <a:gd name="T5" fmla="*/ 0 h 391"/>
                    <a:gd name="T6" fmla="*/ 0 w 251"/>
                    <a:gd name="T7" fmla="*/ 0 h 391"/>
                    <a:gd name="T8" fmla="*/ 0 w 251"/>
                    <a:gd name="T9" fmla="*/ 0 h 391"/>
                    <a:gd name="T10" fmla="*/ 0 w 251"/>
                    <a:gd name="T11" fmla="*/ 0 h 391"/>
                    <a:gd name="T12" fmla="*/ 0 w 251"/>
                    <a:gd name="T13" fmla="*/ 0 h 391"/>
                    <a:gd name="T14" fmla="*/ 0 w 251"/>
                    <a:gd name="T15" fmla="*/ 0 h 391"/>
                    <a:gd name="T16" fmla="*/ 0 w 251"/>
                    <a:gd name="T17" fmla="*/ 0 h 391"/>
                    <a:gd name="T18" fmla="*/ 0 w 251"/>
                    <a:gd name="T19" fmla="*/ 0 h 391"/>
                    <a:gd name="T20" fmla="*/ 0 w 251"/>
                    <a:gd name="T21" fmla="*/ 0 h 391"/>
                    <a:gd name="T22" fmla="*/ 0 w 251"/>
                    <a:gd name="T23" fmla="*/ 0 h 391"/>
                    <a:gd name="T24" fmla="*/ 0 w 251"/>
                    <a:gd name="T25" fmla="*/ 0 h 391"/>
                    <a:gd name="T26" fmla="*/ 0 w 251"/>
                    <a:gd name="T27" fmla="*/ 0 h 391"/>
                    <a:gd name="T28" fmla="*/ 0 w 251"/>
                    <a:gd name="T29" fmla="*/ 0 h 391"/>
                    <a:gd name="T30" fmla="*/ 0 w 251"/>
                    <a:gd name="T31" fmla="*/ 0 h 391"/>
                    <a:gd name="T32" fmla="*/ 0 w 251"/>
                    <a:gd name="T33" fmla="*/ 0 h 391"/>
                    <a:gd name="T34" fmla="*/ 0 w 251"/>
                    <a:gd name="T35" fmla="*/ 0 h 391"/>
                    <a:gd name="T36" fmla="*/ 0 w 251"/>
                    <a:gd name="T37" fmla="*/ 0 h 391"/>
                    <a:gd name="T38" fmla="*/ 0 w 251"/>
                    <a:gd name="T39" fmla="*/ 0 h 391"/>
                    <a:gd name="T40" fmla="*/ 0 w 251"/>
                    <a:gd name="T41" fmla="*/ 0 h 391"/>
                    <a:gd name="T42" fmla="*/ 0 w 251"/>
                    <a:gd name="T43" fmla="*/ 0 h 391"/>
                    <a:gd name="T44" fmla="*/ 0 w 251"/>
                    <a:gd name="T45" fmla="*/ 0 h 391"/>
                    <a:gd name="T46" fmla="*/ 0 w 251"/>
                    <a:gd name="T47" fmla="*/ 0 h 391"/>
                    <a:gd name="T48" fmla="*/ 0 w 251"/>
                    <a:gd name="T49" fmla="*/ 0 h 391"/>
                    <a:gd name="T50" fmla="*/ 0 w 251"/>
                    <a:gd name="T51" fmla="*/ 0 h 391"/>
                    <a:gd name="T52" fmla="*/ 0 w 251"/>
                    <a:gd name="T53" fmla="*/ 0 h 391"/>
                    <a:gd name="T54" fmla="*/ 0 w 251"/>
                    <a:gd name="T55" fmla="*/ 0 h 391"/>
                    <a:gd name="T56" fmla="*/ 0 w 251"/>
                    <a:gd name="T57" fmla="*/ 0 h 391"/>
                    <a:gd name="T58" fmla="*/ 0 w 251"/>
                    <a:gd name="T59" fmla="*/ 0 h 391"/>
                    <a:gd name="T60" fmla="*/ 0 w 251"/>
                    <a:gd name="T61" fmla="*/ 0 h 391"/>
                    <a:gd name="T62" fmla="*/ 0 w 251"/>
                    <a:gd name="T63" fmla="*/ 0 h 391"/>
                    <a:gd name="T64" fmla="*/ 0 w 251"/>
                    <a:gd name="T65" fmla="*/ 0 h 391"/>
                    <a:gd name="T66" fmla="*/ 0 w 251"/>
                    <a:gd name="T67" fmla="*/ 0 h 391"/>
                    <a:gd name="T68" fmla="*/ 0 w 251"/>
                    <a:gd name="T69" fmla="*/ 0 h 391"/>
                    <a:gd name="T70" fmla="*/ 0 w 251"/>
                    <a:gd name="T71" fmla="*/ 0 h 391"/>
                    <a:gd name="T72" fmla="*/ 0 w 251"/>
                    <a:gd name="T73" fmla="*/ 0 h 39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51"/>
                    <a:gd name="T112" fmla="*/ 0 h 391"/>
                    <a:gd name="T113" fmla="*/ 251 w 251"/>
                    <a:gd name="T114" fmla="*/ 391 h 39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51" h="391">
                      <a:moveTo>
                        <a:pt x="247" y="0"/>
                      </a:moveTo>
                      <a:lnTo>
                        <a:pt x="208" y="4"/>
                      </a:lnTo>
                      <a:lnTo>
                        <a:pt x="194" y="26"/>
                      </a:lnTo>
                      <a:lnTo>
                        <a:pt x="182" y="50"/>
                      </a:lnTo>
                      <a:lnTo>
                        <a:pt x="170" y="73"/>
                      </a:lnTo>
                      <a:lnTo>
                        <a:pt x="157" y="94"/>
                      </a:lnTo>
                      <a:lnTo>
                        <a:pt x="144" y="119"/>
                      </a:lnTo>
                      <a:lnTo>
                        <a:pt x="133" y="141"/>
                      </a:lnTo>
                      <a:lnTo>
                        <a:pt x="120" y="164"/>
                      </a:lnTo>
                      <a:lnTo>
                        <a:pt x="109" y="186"/>
                      </a:lnTo>
                      <a:lnTo>
                        <a:pt x="97" y="209"/>
                      </a:lnTo>
                      <a:lnTo>
                        <a:pt x="84" y="231"/>
                      </a:lnTo>
                      <a:lnTo>
                        <a:pt x="71" y="252"/>
                      </a:lnTo>
                      <a:lnTo>
                        <a:pt x="57" y="275"/>
                      </a:lnTo>
                      <a:lnTo>
                        <a:pt x="45" y="297"/>
                      </a:lnTo>
                      <a:lnTo>
                        <a:pt x="31" y="319"/>
                      </a:lnTo>
                      <a:lnTo>
                        <a:pt x="15" y="341"/>
                      </a:lnTo>
                      <a:lnTo>
                        <a:pt x="0" y="361"/>
                      </a:lnTo>
                      <a:lnTo>
                        <a:pt x="41" y="391"/>
                      </a:lnTo>
                      <a:lnTo>
                        <a:pt x="56" y="368"/>
                      </a:lnTo>
                      <a:lnTo>
                        <a:pt x="72" y="347"/>
                      </a:lnTo>
                      <a:lnTo>
                        <a:pt x="87" y="323"/>
                      </a:lnTo>
                      <a:lnTo>
                        <a:pt x="101" y="301"/>
                      </a:lnTo>
                      <a:lnTo>
                        <a:pt x="114" y="278"/>
                      </a:lnTo>
                      <a:lnTo>
                        <a:pt x="127" y="256"/>
                      </a:lnTo>
                      <a:lnTo>
                        <a:pt x="139" y="232"/>
                      </a:lnTo>
                      <a:lnTo>
                        <a:pt x="152" y="210"/>
                      </a:lnTo>
                      <a:lnTo>
                        <a:pt x="165" y="186"/>
                      </a:lnTo>
                      <a:lnTo>
                        <a:pt x="178" y="164"/>
                      </a:lnTo>
                      <a:lnTo>
                        <a:pt x="189" y="141"/>
                      </a:lnTo>
                      <a:lnTo>
                        <a:pt x="200" y="119"/>
                      </a:lnTo>
                      <a:lnTo>
                        <a:pt x="214" y="96"/>
                      </a:lnTo>
                      <a:lnTo>
                        <a:pt x="225" y="73"/>
                      </a:lnTo>
                      <a:lnTo>
                        <a:pt x="238" y="50"/>
                      </a:lnTo>
                      <a:lnTo>
                        <a:pt x="251" y="28"/>
                      </a:lnTo>
                      <a:lnTo>
                        <a:pt x="211" y="32"/>
                      </a:lnTo>
                      <a:lnTo>
                        <a:pt x="24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03447" name="Freeform 220">
                <a:extLst>
                  <a:ext uri="{FF2B5EF4-FFF2-40B4-BE49-F238E27FC236}">
                    <a16:creationId xmlns:a16="http://schemas.microsoft.com/office/drawing/2014/main" id="{DBC2BA55-5D5D-2C88-475D-90D32B5D44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2" y="2399"/>
                <a:ext cx="8" cy="4"/>
              </a:xfrm>
              <a:custGeom>
                <a:avLst/>
                <a:gdLst>
                  <a:gd name="T0" fmla="*/ 0 w 50"/>
                  <a:gd name="T1" fmla="*/ 0 h 27"/>
                  <a:gd name="T2" fmla="*/ 0 w 50"/>
                  <a:gd name="T3" fmla="*/ 0 h 27"/>
                  <a:gd name="T4" fmla="*/ 0 w 50"/>
                  <a:gd name="T5" fmla="*/ 0 h 27"/>
                  <a:gd name="T6" fmla="*/ 0 w 50"/>
                  <a:gd name="T7" fmla="*/ 0 h 27"/>
                  <a:gd name="T8" fmla="*/ 0 w 50"/>
                  <a:gd name="T9" fmla="*/ 0 h 27"/>
                  <a:gd name="T10" fmla="*/ 0 w 50"/>
                  <a:gd name="T11" fmla="*/ 0 h 27"/>
                  <a:gd name="T12" fmla="*/ 0 w 50"/>
                  <a:gd name="T13" fmla="*/ 0 h 27"/>
                  <a:gd name="T14" fmla="*/ 0 w 50"/>
                  <a:gd name="T15" fmla="*/ 0 h 27"/>
                  <a:gd name="T16" fmla="*/ 0 w 50"/>
                  <a:gd name="T17" fmla="*/ 0 h 27"/>
                  <a:gd name="T18" fmla="*/ 0 w 50"/>
                  <a:gd name="T19" fmla="*/ 0 h 2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27"/>
                  <a:gd name="T32" fmla="*/ 50 w 50"/>
                  <a:gd name="T33" fmla="*/ 27 h 2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27">
                    <a:moveTo>
                      <a:pt x="50" y="22"/>
                    </a:moveTo>
                    <a:lnTo>
                      <a:pt x="46" y="12"/>
                    </a:lnTo>
                    <a:lnTo>
                      <a:pt x="41" y="6"/>
                    </a:lnTo>
                    <a:lnTo>
                      <a:pt x="32" y="1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6" y="9"/>
                    </a:lnTo>
                    <a:lnTo>
                      <a:pt x="1" y="17"/>
                    </a:lnTo>
                    <a:lnTo>
                      <a:pt x="0" y="27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48" name="Freeform 221">
                <a:extLst>
                  <a:ext uri="{FF2B5EF4-FFF2-40B4-BE49-F238E27FC236}">
                    <a16:creationId xmlns:a16="http://schemas.microsoft.com/office/drawing/2014/main" id="{8F7EF1DA-5A90-9C84-E723-86D543335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7" y="2403"/>
                <a:ext cx="13" cy="30"/>
              </a:xfrm>
              <a:custGeom>
                <a:avLst/>
                <a:gdLst>
                  <a:gd name="T0" fmla="*/ 0 w 76"/>
                  <a:gd name="T1" fmla="*/ 0 h 180"/>
                  <a:gd name="T2" fmla="*/ 0 w 76"/>
                  <a:gd name="T3" fmla="*/ 0 h 180"/>
                  <a:gd name="T4" fmla="*/ 0 w 76"/>
                  <a:gd name="T5" fmla="*/ 0 h 180"/>
                  <a:gd name="T6" fmla="*/ 0 w 76"/>
                  <a:gd name="T7" fmla="*/ 0 h 180"/>
                  <a:gd name="T8" fmla="*/ 0 w 76"/>
                  <a:gd name="T9" fmla="*/ 0 h 180"/>
                  <a:gd name="T10" fmla="*/ 0 w 76"/>
                  <a:gd name="T11" fmla="*/ 0 h 180"/>
                  <a:gd name="T12" fmla="*/ 0 w 76"/>
                  <a:gd name="T13" fmla="*/ 0 h 180"/>
                  <a:gd name="T14" fmla="*/ 0 w 76"/>
                  <a:gd name="T15" fmla="*/ 0 h 180"/>
                  <a:gd name="T16" fmla="*/ 0 w 76"/>
                  <a:gd name="T17" fmla="*/ 0 h 180"/>
                  <a:gd name="T18" fmla="*/ 0 w 76"/>
                  <a:gd name="T19" fmla="*/ 0 h 180"/>
                  <a:gd name="T20" fmla="*/ 0 w 76"/>
                  <a:gd name="T21" fmla="*/ 0 h 180"/>
                  <a:gd name="T22" fmla="*/ 0 w 76"/>
                  <a:gd name="T23" fmla="*/ 0 h 180"/>
                  <a:gd name="T24" fmla="*/ 0 w 76"/>
                  <a:gd name="T25" fmla="*/ 0 h 180"/>
                  <a:gd name="T26" fmla="*/ 0 w 76"/>
                  <a:gd name="T27" fmla="*/ 0 h 180"/>
                  <a:gd name="T28" fmla="*/ 0 w 76"/>
                  <a:gd name="T29" fmla="*/ 0 h 180"/>
                  <a:gd name="T30" fmla="*/ 0 w 76"/>
                  <a:gd name="T31" fmla="*/ 0 h 180"/>
                  <a:gd name="T32" fmla="*/ 0 w 76"/>
                  <a:gd name="T33" fmla="*/ 0 h 180"/>
                  <a:gd name="T34" fmla="*/ 0 w 76"/>
                  <a:gd name="T35" fmla="*/ 0 h 180"/>
                  <a:gd name="T36" fmla="*/ 0 w 76"/>
                  <a:gd name="T37" fmla="*/ 0 h 18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"/>
                  <a:gd name="T58" fmla="*/ 0 h 180"/>
                  <a:gd name="T59" fmla="*/ 76 w 76"/>
                  <a:gd name="T60" fmla="*/ 180 h 18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" h="180">
                    <a:moveTo>
                      <a:pt x="42" y="180"/>
                    </a:moveTo>
                    <a:lnTo>
                      <a:pt x="54" y="158"/>
                    </a:lnTo>
                    <a:lnTo>
                      <a:pt x="63" y="135"/>
                    </a:lnTo>
                    <a:lnTo>
                      <a:pt x="68" y="113"/>
                    </a:lnTo>
                    <a:lnTo>
                      <a:pt x="73" y="90"/>
                    </a:lnTo>
                    <a:lnTo>
                      <a:pt x="76" y="68"/>
                    </a:lnTo>
                    <a:lnTo>
                      <a:pt x="76" y="45"/>
                    </a:lnTo>
                    <a:lnTo>
                      <a:pt x="76" y="24"/>
                    </a:lnTo>
                    <a:lnTo>
                      <a:pt x="74" y="0"/>
                    </a:lnTo>
                    <a:lnTo>
                      <a:pt x="24" y="5"/>
                    </a:lnTo>
                    <a:lnTo>
                      <a:pt x="27" y="25"/>
                    </a:lnTo>
                    <a:lnTo>
                      <a:pt x="27" y="45"/>
                    </a:lnTo>
                    <a:lnTo>
                      <a:pt x="27" y="64"/>
                    </a:lnTo>
                    <a:lnTo>
                      <a:pt x="23" y="84"/>
                    </a:lnTo>
                    <a:lnTo>
                      <a:pt x="20" y="103"/>
                    </a:lnTo>
                    <a:lnTo>
                      <a:pt x="15" y="121"/>
                    </a:lnTo>
                    <a:lnTo>
                      <a:pt x="9" y="139"/>
                    </a:lnTo>
                    <a:lnTo>
                      <a:pt x="0" y="158"/>
                    </a:lnTo>
                    <a:lnTo>
                      <a:pt x="42" y="1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49" name="Freeform 222">
                <a:extLst>
                  <a:ext uri="{FF2B5EF4-FFF2-40B4-BE49-F238E27FC236}">
                    <a16:creationId xmlns:a16="http://schemas.microsoft.com/office/drawing/2014/main" id="{1C6E8800-EA98-A0EE-8496-475269B182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6" y="2429"/>
                <a:ext cx="49" cy="64"/>
              </a:xfrm>
              <a:custGeom>
                <a:avLst/>
                <a:gdLst>
                  <a:gd name="T0" fmla="*/ 0 w 294"/>
                  <a:gd name="T1" fmla="*/ 0 h 384"/>
                  <a:gd name="T2" fmla="*/ 0 w 294"/>
                  <a:gd name="T3" fmla="*/ 0 h 384"/>
                  <a:gd name="T4" fmla="*/ 0 w 294"/>
                  <a:gd name="T5" fmla="*/ 0 h 384"/>
                  <a:gd name="T6" fmla="*/ 0 w 294"/>
                  <a:gd name="T7" fmla="*/ 0 h 384"/>
                  <a:gd name="T8" fmla="*/ 0 w 294"/>
                  <a:gd name="T9" fmla="*/ 0 h 384"/>
                  <a:gd name="T10" fmla="*/ 0 w 294"/>
                  <a:gd name="T11" fmla="*/ 0 h 384"/>
                  <a:gd name="T12" fmla="*/ 0 w 294"/>
                  <a:gd name="T13" fmla="*/ 0 h 384"/>
                  <a:gd name="T14" fmla="*/ 0 w 294"/>
                  <a:gd name="T15" fmla="*/ 0 h 384"/>
                  <a:gd name="T16" fmla="*/ 0 w 294"/>
                  <a:gd name="T17" fmla="*/ 0 h 384"/>
                  <a:gd name="T18" fmla="*/ 0 w 294"/>
                  <a:gd name="T19" fmla="*/ 0 h 384"/>
                  <a:gd name="T20" fmla="*/ 0 w 294"/>
                  <a:gd name="T21" fmla="*/ 0 h 384"/>
                  <a:gd name="T22" fmla="*/ 0 w 294"/>
                  <a:gd name="T23" fmla="*/ 0 h 384"/>
                  <a:gd name="T24" fmla="*/ 0 w 294"/>
                  <a:gd name="T25" fmla="*/ 0 h 384"/>
                  <a:gd name="T26" fmla="*/ 0 w 294"/>
                  <a:gd name="T27" fmla="*/ 0 h 384"/>
                  <a:gd name="T28" fmla="*/ 0 w 294"/>
                  <a:gd name="T29" fmla="*/ 0 h 384"/>
                  <a:gd name="T30" fmla="*/ 0 w 294"/>
                  <a:gd name="T31" fmla="*/ 0 h 384"/>
                  <a:gd name="T32" fmla="*/ 0 w 294"/>
                  <a:gd name="T33" fmla="*/ 0 h 384"/>
                  <a:gd name="T34" fmla="*/ 0 w 294"/>
                  <a:gd name="T35" fmla="*/ 0 h 384"/>
                  <a:gd name="T36" fmla="*/ 0 w 294"/>
                  <a:gd name="T37" fmla="*/ 0 h 384"/>
                  <a:gd name="T38" fmla="*/ 0 w 294"/>
                  <a:gd name="T39" fmla="*/ 0 h 384"/>
                  <a:gd name="T40" fmla="*/ 0 w 294"/>
                  <a:gd name="T41" fmla="*/ 0 h 384"/>
                  <a:gd name="T42" fmla="*/ 0 w 294"/>
                  <a:gd name="T43" fmla="*/ 0 h 384"/>
                  <a:gd name="T44" fmla="*/ 0 w 294"/>
                  <a:gd name="T45" fmla="*/ 0 h 384"/>
                  <a:gd name="T46" fmla="*/ 0 w 294"/>
                  <a:gd name="T47" fmla="*/ 0 h 384"/>
                  <a:gd name="T48" fmla="*/ 0 w 294"/>
                  <a:gd name="T49" fmla="*/ 0 h 384"/>
                  <a:gd name="T50" fmla="*/ 0 w 294"/>
                  <a:gd name="T51" fmla="*/ 0 h 384"/>
                  <a:gd name="T52" fmla="*/ 0 w 294"/>
                  <a:gd name="T53" fmla="*/ 0 h 384"/>
                  <a:gd name="T54" fmla="*/ 0 w 294"/>
                  <a:gd name="T55" fmla="*/ 0 h 384"/>
                  <a:gd name="T56" fmla="*/ 0 w 294"/>
                  <a:gd name="T57" fmla="*/ 0 h 384"/>
                  <a:gd name="T58" fmla="*/ 0 w 294"/>
                  <a:gd name="T59" fmla="*/ 0 h 384"/>
                  <a:gd name="T60" fmla="*/ 0 w 294"/>
                  <a:gd name="T61" fmla="*/ 0 h 384"/>
                  <a:gd name="T62" fmla="*/ 0 w 294"/>
                  <a:gd name="T63" fmla="*/ 0 h 384"/>
                  <a:gd name="T64" fmla="*/ 0 w 294"/>
                  <a:gd name="T65" fmla="*/ 0 h 384"/>
                  <a:gd name="T66" fmla="*/ 0 w 294"/>
                  <a:gd name="T67" fmla="*/ 0 h 384"/>
                  <a:gd name="T68" fmla="*/ 0 w 294"/>
                  <a:gd name="T69" fmla="*/ 0 h 38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94"/>
                  <a:gd name="T106" fmla="*/ 0 h 384"/>
                  <a:gd name="T107" fmla="*/ 294 w 294"/>
                  <a:gd name="T108" fmla="*/ 384 h 38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94" h="384">
                    <a:moveTo>
                      <a:pt x="43" y="384"/>
                    </a:moveTo>
                    <a:lnTo>
                      <a:pt x="56" y="360"/>
                    </a:lnTo>
                    <a:lnTo>
                      <a:pt x="70" y="339"/>
                    </a:lnTo>
                    <a:lnTo>
                      <a:pt x="85" y="316"/>
                    </a:lnTo>
                    <a:lnTo>
                      <a:pt x="101" y="294"/>
                    </a:lnTo>
                    <a:lnTo>
                      <a:pt x="117" y="272"/>
                    </a:lnTo>
                    <a:lnTo>
                      <a:pt x="134" y="250"/>
                    </a:lnTo>
                    <a:lnTo>
                      <a:pt x="151" y="228"/>
                    </a:lnTo>
                    <a:lnTo>
                      <a:pt x="167" y="207"/>
                    </a:lnTo>
                    <a:lnTo>
                      <a:pt x="184" y="185"/>
                    </a:lnTo>
                    <a:lnTo>
                      <a:pt x="201" y="162"/>
                    </a:lnTo>
                    <a:lnTo>
                      <a:pt x="218" y="140"/>
                    </a:lnTo>
                    <a:lnTo>
                      <a:pt x="235" y="118"/>
                    </a:lnTo>
                    <a:lnTo>
                      <a:pt x="251" y="95"/>
                    </a:lnTo>
                    <a:lnTo>
                      <a:pt x="266" y="70"/>
                    </a:lnTo>
                    <a:lnTo>
                      <a:pt x="281" y="47"/>
                    </a:lnTo>
                    <a:lnTo>
                      <a:pt x="294" y="22"/>
                    </a:lnTo>
                    <a:lnTo>
                      <a:pt x="252" y="0"/>
                    </a:lnTo>
                    <a:lnTo>
                      <a:pt x="238" y="23"/>
                    </a:lnTo>
                    <a:lnTo>
                      <a:pt x="225" y="46"/>
                    </a:lnTo>
                    <a:lnTo>
                      <a:pt x="209" y="67"/>
                    </a:lnTo>
                    <a:lnTo>
                      <a:pt x="196" y="88"/>
                    </a:lnTo>
                    <a:lnTo>
                      <a:pt x="179" y="111"/>
                    </a:lnTo>
                    <a:lnTo>
                      <a:pt x="163" y="133"/>
                    </a:lnTo>
                    <a:lnTo>
                      <a:pt x="145" y="153"/>
                    </a:lnTo>
                    <a:lnTo>
                      <a:pt x="128" y="176"/>
                    </a:lnTo>
                    <a:lnTo>
                      <a:pt x="111" y="198"/>
                    </a:lnTo>
                    <a:lnTo>
                      <a:pt x="94" y="221"/>
                    </a:lnTo>
                    <a:lnTo>
                      <a:pt x="78" y="243"/>
                    </a:lnTo>
                    <a:lnTo>
                      <a:pt x="62" y="265"/>
                    </a:lnTo>
                    <a:lnTo>
                      <a:pt x="44" y="288"/>
                    </a:lnTo>
                    <a:lnTo>
                      <a:pt x="29" y="311"/>
                    </a:lnTo>
                    <a:lnTo>
                      <a:pt x="14" y="334"/>
                    </a:lnTo>
                    <a:lnTo>
                      <a:pt x="0" y="360"/>
                    </a:lnTo>
                    <a:lnTo>
                      <a:pt x="43" y="3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0" name="Freeform 223">
                <a:extLst>
                  <a:ext uri="{FF2B5EF4-FFF2-40B4-BE49-F238E27FC236}">
                    <a16:creationId xmlns:a16="http://schemas.microsoft.com/office/drawing/2014/main" id="{F113A631-7BC1-64D4-DF63-A437841897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1" y="2489"/>
                <a:ext cx="42" cy="78"/>
              </a:xfrm>
              <a:custGeom>
                <a:avLst/>
                <a:gdLst>
                  <a:gd name="T0" fmla="*/ 0 w 253"/>
                  <a:gd name="T1" fmla="*/ 0 h 469"/>
                  <a:gd name="T2" fmla="*/ 0 w 253"/>
                  <a:gd name="T3" fmla="*/ 0 h 469"/>
                  <a:gd name="T4" fmla="*/ 0 w 253"/>
                  <a:gd name="T5" fmla="*/ 0 h 469"/>
                  <a:gd name="T6" fmla="*/ 0 w 253"/>
                  <a:gd name="T7" fmla="*/ 0 h 469"/>
                  <a:gd name="T8" fmla="*/ 0 w 253"/>
                  <a:gd name="T9" fmla="*/ 0 h 469"/>
                  <a:gd name="T10" fmla="*/ 0 w 253"/>
                  <a:gd name="T11" fmla="*/ 0 h 469"/>
                  <a:gd name="T12" fmla="*/ 0 w 253"/>
                  <a:gd name="T13" fmla="*/ 0 h 469"/>
                  <a:gd name="T14" fmla="*/ 0 w 253"/>
                  <a:gd name="T15" fmla="*/ 0 h 469"/>
                  <a:gd name="T16" fmla="*/ 0 w 253"/>
                  <a:gd name="T17" fmla="*/ 0 h 469"/>
                  <a:gd name="T18" fmla="*/ 0 w 253"/>
                  <a:gd name="T19" fmla="*/ 0 h 469"/>
                  <a:gd name="T20" fmla="*/ 0 w 253"/>
                  <a:gd name="T21" fmla="*/ 0 h 469"/>
                  <a:gd name="T22" fmla="*/ 0 w 253"/>
                  <a:gd name="T23" fmla="*/ 0 h 469"/>
                  <a:gd name="T24" fmla="*/ 0 w 253"/>
                  <a:gd name="T25" fmla="*/ 0 h 469"/>
                  <a:gd name="T26" fmla="*/ 0 w 253"/>
                  <a:gd name="T27" fmla="*/ 0 h 469"/>
                  <a:gd name="T28" fmla="*/ 0 w 253"/>
                  <a:gd name="T29" fmla="*/ 0 h 469"/>
                  <a:gd name="T30" fmla="*/ 0 w 253"/>
                  <a:gd name="T31" fmla="*/ 0 h 469"/>
                  <a:gd name="T32" fmla="*/ 0 w 253"/>
                  <a:gd name="T33" fmla="*/ 0 h 469"/>
                  <a:gd name="T34" fmla="*/ 0 w 253"/>
                  <a:gd name="T35" fmla="*/ 0 h 469"/>
                  <a:gd name="T36" fmla="*/ 0 w 253"/>
                  <a:gd name="T37" fmla="*/ 0 h 469"/>
                  <a:gd name="T38" fmla="*/ 0 w 253"/>
                  <a:gd name="T39" fmla="*/ 0 h 469"/>
                  <a:gd name="T40" fmla="*/ 0 w 253"/>
                  <a:gd name="T41" fmla="*/ 0 h 469"/>
                  <a:gd name="T42" fmla="*/ 0 w 253"/>
                  <a:gd name="T43" fmla="*/ 0 h 469"/>
                  <a:gd name="T44" fmla="*/ 0 w 253"/>
                  <a:gd name="T45" fmla="*/ 0 h 469"/>
                  <a:gd name="T46" fmla="*/ 0 w 253"/>
                  <a:gd name="T47" fmla="*/ 0 h 469"/>
                  <a:gd name="T48" fmla="*/ 0 w 253"/>
                  <a:gd name="T49" fmla="*/ 0 h 469"/>
                  <a:gd name="T50" fmla="*/ 0 w 253"/>
                  <a:gd name="T51" fmla="*/ 0 h 469"/>
                  <a:gd name="T52" fmla="*/ 0 w 253"/>
                  <a:gd name="T53" fmla="*/ 0 h 469"/>
                  <a:gd name="T54" fmla="*/ 0 w 253"/>
                  <a:gd name="T55" fmla="*/ 0 h 469"/>
                  <a:gd name="T56" fmla="*/ 0 w 253"/>
                  <a:gd name="T57" fmla="*/ 0 h 469"/>
                  <a:gd name="T58" fmla="*/ 0 w 253"/>
                  <a:gd name="T59" fmla="*/ 0 h 469"/>
                  <a:gd name="T60" fmla="*/ 0 w 253"/>
                  <a:gd name="T61" fmla="*/ 0 h 469"/>
                  <a:gd name="T62" fmla="*/ 0 w 253"/>
                  <a:gd name="T63" fmla="*/ 0 h 469"/>
                  <a:gd name="T64" fmla="*/ 0 w 253"/>
                  <a:gd name="T65" fmla="*/ 0 h 469"/>
                  <a:gd name="T66" fmla="*/ 0 w 253"/>
                  <a:gd name="T67" fmla="*/ 0 h 469"/>
                  <a:gd name="T68" fmla="*/ 0 w 253"/>
                  <a:gd name="T69" fmla="*/ 0 h 46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53"/>
                  <a:gd name="T106" fmla="*/ 0 h 469"/>
                  <a:gd name="T107" fmla="*/ 253 w 253"/>
                  <a:gd name="T108" fmla="*/ 469 h 46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53" h="469">
                    <a:moveTo>
                      <a:pt x="45" y="469"/>
                    </a:moveTo>
                    <a:lnTo>
                      <a:pt x="59" y="440"/>
                    </a:lnTo>
                    <a:lnTo>
                      <a:pt x="71" y="411"/>
                    </a:lnTo>
                    <a:lnTo>
                      <a:pt x="83" y="383"/>
                    </a:lnTo>
                    <a:lnTo>
                      <a:pt x="96" y="355"/>
                    </a:lnTo>
                    <a:lnTo>
                      <a:pt x="108" y="327"/>
                    </a:lnTo>
                    <a:lnTo>
                      <a:pt x="120" y="299"/>
                    </a:lnTo>
                    <a:lnTo>
                      <a:pt x="133" y="271"/>
                    </a:lnTo>
                    <a:lnTo>
                      <a:pt x="145" y="241"/>
                    </a:lnTo>
                    <a:lnTo>
                      <a:pt x="157" y="213"/>
                    </a:lnTo>
                    <a:lnTo>
                      <a:pt x="170" y="186"/>
                    </a:lnTo>
                    <a:lnTo>
                      <a:pt x="183" y="158"/>
                    </a:lnTo>
                    <a:lnTo>
                      <a:pt x="197" y="131"/>
                    </a:lnTo>
                    <a:lnTo>
                      <a:pt x="210" y="104"/>
                    </a:lnTo>
                    <a:lnTo>
                      <a:pt x="225" y="76"/>
                    </a:lnTo>
                    <a:lnTo>
                      <a:pt x="238" y="49"/>
                    </a:lnTo>
                    <a:lnTo>
                      <a:pt x="253" y="24"/>
                    </a:lnTo>
                    <a:lnTo>
                      <a:pt x="210" y="0"/>
                    </a:lnTo>
                    <a:lnTo>
                      <a:pt x="196" y="27"/>
                    </a:lnTo>
                    <a:lnTo>
                      <a:pt x="180" y="54"/>
                    </a:lnTo>
                    <a:lnTo>
                      <a:pt x="166" y="82"/>
                    </a:lnTo>
                    <a:lnTo>
                      <a:pt x="153" y="109"/>
                    </a:lnTo>
                    <a:lnTo>
                      <a:pt x="138" y="138"/>
                    </a:lnTo>
                    <a:lnTo>
                      <a:pt x="126" y="166"/>
                    </a:lnTo>
                    <a:lnTo>
                      <a:pt x="112" y="194"/>
                    </a:lnTo>
                    <a:lnTo>
                      <a:pt x="101" y="223"/>
                    </a:lnTo>
                    <a:lnTo>
                      <a:pt x="88" y="252"/>
                    </a:lnTo>
                    <a:lnTo>
                      <a:pt x="77" y="280"/>
                    </a:lnTo>
                    <a:lnTo>
                      <a:pt x="63" y="308"/>
                    </a:lnTo>
                    <a:lnTo>
                      <a:pt x="52" y="336"/>
                    </a:lnTo>
                    <a:lnTo>
                      <a:pt x="38" y="364"/>
                    </a:lnTo>
                    <a:lnTo>
                      <a:pt x="27" y="393"/>
                    </a:lnTo>
                    <a:lnTo>
                      <a:pt x="14" y="420"/>
                    </a:lnTo>
                    <a:lnTo>
                      <a:pt x="0" y="448"/>
                    </a:lnTo>
                    <a:lnTo>
                      <a:pt x="45" y="4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1" name="Freeform 224">
                <a:extLst>
                  <a:ext uri="{FF2B5EF4-FFF2-40B4-BE49-F238E27FC236}">
                    <a16:creationId xmlns:a16="http://schemas.microsoft.com/office/drawing/2014/main" id="{FD8455CD-48F4-825B-4B75-21E562AC5C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5" y="2489"/>
                <a:ext cx="8" cy="6"/>
              </a:xfrm>
              <a:custGeom>
                <a:avLst/>
                <a:gdLst>
                  <a:gd name="T0" fmla="*/ 0 w 46"/>
                  <a:gd name="T1" fmla="*/ 0 h 34"/>
                  <a:gd name="T2" fmla="*/ 0 w 46"/>
                  <a:gd name="T3" fmla="*/ 0 h 34"/>
                  <a:gd name="T4" fmla="*/ 0 w 46"/>
                  <a:gd name="T5" fmla="*/ 0 h 34"/>
                  <a:gd name="T6" fmla="*/ 0 w 46"/>
                  <a:gd name="T7" fmla="*/ 0 h 34"/>
                  <a:gd name="T8" fmla="*/ 0 w 46"/>
                  <a:gd name="T9" fmla="*/ 0 h 34"/>
                  <a:gd name="T10" fmla="*/ 0 w 46"/>
                  <a:gd name="T11" fmla="*/ 0 h 34"/>
                  <a:gd name="T12" fmla="*/ 0 w 46"/>
                  <a:gd name="T13" fmla="*/ 0 h 34"/>
                  <a:gd name="T14" fmla="*/ 0 w 46"/>
                  <a:gd name="T15" fmla="*/ 0 h 34"/>
                  <a:gd name="T16" fmla="*/ 0 w 46"/>
                  <a:gd name="T17" fmla="*/ 0 h 34"/>
                  <a:gd name="T18" fmla="*/ 0 w 46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34"/>
                  <a:gd name="T32" fmla="*/ 46 w 46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34">
                    <a:moveTo>
                      <a:pt x="2" y="0"/>
                    </a:moveTo>
                    <a:lnTo>
                      <a:pt x="0" y="10"/>
                    </a:lnTo>
                    <a:lnTo>
                      <a:pt x="1" y="20"/>
                    </a:lnTo>
                    <a:lnTo>
                      <a:pt x="7" y="27"/>
                    </a:lnTo>
                    <a:lnTo>
                      <a:pt x="13" y="32"/>
                    </a:lnTo>
                    <a:lnTo>
                      <a:pt x="22" y="34"/>
                    </a:lnTo>
                    <a:lnTo>
                      <a:pt x="32" y="34"/>
                    </a:lnTo>
                    <a:lnTo>
                      <a:pt x="40" y="29"/>
                    </a:lnTo>
                    <a:lnTo>
                      <a:pt x="46" y="2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2" name="Freeform 225">
                <a:extLst>
                  <a:ext uri="{FF2B5EF4-FFF2-40B4-BE49-F238E27FC236}">
                    <a16:creationId xmlns:a16="http://schemas.microsoft.com/office/drawing/2014/main" id="{83324616-E548-0083-BA16-5837138A0B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2" y="2488"/>
                <a:ext cx="8" cy="5"/>
              </a:xfrm>
              <a:custGeom>
                <a:avLst/>
                <a:gdLst>
                  <a:gd name="T0" fmla="*/ 0 w 49"/>
                  <a:gd name="T1" fmla="*/ 0 h 28"/>
                  <a:gd name="T2" fmla="*/ 0 w 49"/>
                  <a:gd name="T3" fmla="*/ 0 h 28"/>
                  <a:gd name="T4" fmla="*/ 0 w 49"/>
                  <a:gd name="T5" fmla="*/ 0 h 28"/>
                  <a:gd name="T6" fmla="*/ 0 w 49"/>
                  <a:gd name="T7" fmla="*/ 0 h 28"/>
                  <a:gd name="T8" fmla="*/ 0 w 49"/>
                  <a:gd name="T9" fmla="*/ 0 h 28"/>
                  <a:gd name="T10" fmla="*/ 0 w 49"/>
                  <a:gd name="T11" fmla="*/ 0 h 28"/>
                  <a:gd name="T12" fmla="*/ 0 w 49"/>
                  <a:gd name="T13" fmla="*/ 0 h 28"/>
                  <a:gd name="T14" fmla="*/ 0 w 49"/>
                  <a:gd name="T15" fmla="*/ 0 h 28"/>
                  <a:gd name="T16" fmla="*/ 0 w 49"/>
                  <a:gd name="T17" fmla="*/ 0 h 28"/>
                  <a:gd name="T18" fmla="*/ 0 w 49"/>
                  <a:gd name="T19" fmla="*/ 0 h 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28"/>
                  <a:gd name="T32" fmla="*/ 49 w 49"/>
                  <a:gd name="T33" fmla="*/ 28 h 2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28">
                    <a:moveTo>
                      <a:pt x="49" y="28"/>
                    </a:moveTo>
                    <a:lnTo>
                      <a:pt x="48" y="17"/>
                    </a:lnTo>
                    <a:lnTo>
                      <a:pt x="42" y="9"/>
                    </a:lnTo>
                    <a:lnTo>
                      <a:pt x="36" y="4"/>
                    </a:lnTo>
                    <a:lnTo>
                      <a:pt x="27" y="0"/>
                    </a:lnTo>
                    <a:lnTo>
                      <a:pt x="18" y="1"/>
                    </a:lnTo>
                    <a:lnTo>
                      <a:pt x="9" y="6"/>
                    </a:lnTo>
                    <a:lnTo>
                      <a:pt x="3" y="13"/>
                    </a:lnTo>
                    <a:lnTo>
                      <a:pt x="0" y="23"/>
                    </a:lnTo>
                    <a:lnTo>
                      <a:pt x="4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3" name="Freeform 226">
                <a:extLst>
                  <a:ext uri="{FF2B5EF4-FFF2-40B4-BE49-F238E27FC236}">
                    <a16:creationId xmlns:a16="http://schemas.microsoft.com/office/drawing/2014/main" id="{46D8606E-B6FD-46C0-B887-5EEA10BEC9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9" y="2492"/>
                <a:ext cx="11" cy="30"/>
              </a:xfrm>
              <a:custGeom>
                <a:avLst/>
                <a:gdLst>
                  <a:gd name="T0" fmla="*/ 0 w 68"/>
                  <a:gd name="T1" fmla="*/ 0 h 182"/>
                  <a:gd name="T2" fmla="*/ 0 w 68"/>
                  <a:gd name="T3" fmla="*/ 0 h 182"/>
                  <a:gd name="T4" fmla="*/ 0 w 68"/>
                  <a:gd name="T5" fmla="*/ 0 h 182"/>
                  <a:gd name="T6" fmla="*/ 0 w 68"/>
                  <a:gd name="T7" fmla="*/ 0 h 182"/>
                  <a:gd name="T8" fmla="*/ 0 w 68"/>
                  <a:gd name="T9" fmla="*/ 0 h 182"/>
                  <a:gd name="T10" fmla="*/ 0 w 68"/>
                  <a:gd name="T11" fmla="*/ 0 h 182"/>
                  <a:gd name="T12" fmla="*/ 0 w 68"/>
                  <a:gd name="T13" fmla="*/ 0 h 182"/>
                  <a:gd name="T14" fmla="*/ 0 w 68"/>
                  <a:gd name="T15" fmla="*/ 0 h 182"/>
                  <a:gd name="T16" fmla="*/ 0 w 68"/>
                  <a:gd name="T17" fmla="*/ 0 h 182"/>
                  <a:gd name="T18" fmla="*/ 0 w 68"/>
                  <a:gd name="T19" fmla="*/ 0 h 182"/>
                  <a:gd name="T20" fmla="*/ 0 w 68"/>
                  <a:gd name="T21" fmla="*/ 0 h 182"/>
                  <a:gd name="T22" fmla="*/ 0 w 68"/>
                  <a:gd name="T23" fmla="*/ 0 h 182"/>
                  <a:gd name="T24" fmla="*/ 0 w 68"/>
                  <a:gd name="T25" fmla="*/ 0 h 182"/>
                  <a:gd name="T26" fmla="*/ 0 w 68"/>
                  <a:gd name="T27" fmla="*/ 0 h 182"/>
                  <a:gd name="T28" fmla="*/ 0 w 68"/>
                  <a:gd name="T29" fmla="*/ 0 h 182"/>
                  <a:gd name="T30" fmla="*/ 0 w 68"/>
                  <a:gd name="T31" fmla="*/ 0 h 182"/>
                  <a:gd name="T32" fmla="*/ 0 w 68"/>
                  <a:gd name="T33" fmla="*/ 0 h 1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182"/>
                  <a:gd name="T53" fmla="*/ 68 w 68"/>
                  <a:gd name="T54" fmla="*/ 182 h 1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182">
                    <a:moveTo>
                      <a:pt x="42" y="182"/>
                    </a:moveTo>
                    <a:lnTo>
                      <a:pt x="54" y="158"/>
                    </a:lnTo>
                    <a:lnTo>
                      <a:pt x="59" y="134"/>
                    </a:lnTo>
                    <a:lnTo>
                      <a:pt x="64" y="112"/>
                    </a:lnTo>
                    <a:lnTo>
                      <a:pt x="66" y="88"/>
                    </a:lnTo>
                    <a:lnTo>
                      <a:pt x="66" y="46"/>
                    </a:lnTo>
                    <a:lnTo>
                      <a:pt x="66" y="23"/>
                    </a:lnTo>
                    <a:lnTo>
                      <a:pt x="68" y="5"/>
                    </a:lnTo>
                    <a:lnTo>
                      <a:pt x="19" y="0"/>
                    </a:lnTo>
                    <a:lnTo>
                      <a:pt x="17" y="22"/>
                    </a:lnTo>
                    <a:lnTo>
                      <a:pt x="15" y="46"/>
                    </a:lnTo>
                    <a:lnTo>
                      <a:pt x="15" y="87"/>
                    </a:lnTo>
                    <a:lnTo>
                      <a:pt x="14" y="106"/>
                    </a:lnTo>
                    <a:lnTo>
                      <a:pt x="12" y="124"/>
                    </a:lnTo>
                    <a:lnTo>
                      <a:pt x="8" y="141"/>
                    </a:lnTo>
                    <a:lnTo>
                      <a:pt x="0" y="156"/>
                    </a:lnTo>
                    <a:lnTo>
                      <a:pt x="42" y="1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4" name="Freeform 227">
                <a:extLst>
                  <a:ext uri="{FF2B5EF4-FFF2-40B4-BE49-F238E27FC236}">
                    <a16:creationId xmlns:a16="http://schemas.microsoft.com/office/drawing/2014/main" id="{B9AC9B12-5AE3-59F9-C264-FCF5B4228C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9" y="2518"/>
                <a:ext cx="47" cy="49"/>
              </a:xfrm>
              <a:custGeom>
                <a:avLst/>
                <a:gdLst>
                  <a:gd name="T0" fmla="*/ 0 w 283"/>
                  <a:gd name="T1" fmla="*/ 0 h 295"/>
                  <a:gd name="T2" fmla="*/ 0 w 283"/>
                  <a:gd name="T3" fmla="*/ 0 h 295"/>
                  <a:gd name="T4" fmla="*/ 0 w 283"/>
                  <a:gd name="T5" fmla="*/ 0 h 295"/>
                  <a:gd name="T6" fmla="*/ 0 w 283"/>
                  <a:gd name="T7" fmla="*/ 0 h 295"/>
                  <a:gd name="T8" fmla="*/ 0 w 283"/>
                  <a:gd name="T9" fmla="*/ 0 h 295"/>
                  <a:gd name="T10" fmla="*/ 0 w 283"/>
                  <a:gd name="T11" fmla="*/ 0 h 295"/>
                  <a:gd name="T12" fmla="*/ 0 w 283"/>
                  <a:gd name="T13" fmla="*/ 0 h 295"/>
                  <a:gd name="T14" fmla="*/ 0 w 283"/>
                  <a:gd name="T15" fmla="*/ 0 h 295"/>
                  <a:gd name="T16" fmla="*/ 0 w 283"/>
                  <a:gd name="T17" fmla="*/ 0 h 295"/>
                  <a:gd name="T18" fmla="*/ 0 w 283"/>
                  <a:gd name="T19" fmla="*/ 0 h 295"/>
                  <a:gd name="T20" fmla="*/ 0 w 283"/>
                  <a:gd name="T21" fmla="*/ 0 h 295"/>
                  <a:gd name="T22" fmla="*/ 0 w 283"/>
                  <a:gd name="T23" fmla="*/ 0 h 295"/>
                  <a:gd name="T24" fmla="*/ 0 w 283"/>
                  <a:gd name="T25" fmla="*/ 0 h 295"/>
                  <a:gd name="T26" fmla="*/ 0 w 283"/>
                  <a:gd name="T27" fmla="*/ 0 h 295"/>
                  <a:gd name="T28" fmla="*/ 0 w 283"/>
                  <a:gd name="T29" fmla="*/ 0 h 295"/>
                  <a:gd name="T30" fmla="*/ 0 w 283"/>
                  <a:gd name="T31" fmla="*/ 0 h 295"/>
                  <a:gd name="T32" fmla="*/ 0 w 283"/>
                  <a:gd name="T33" fmla="*/ 0 h 295"/>
                  <a:gd name="T34" fmla="*/ 0 w 283"/>
                  <a:gd name="T35" fmla="*/ 0 h 295"/>
                  <a:gd name="T36" fmla="*/ 0 w 283"/>
                  <a:gd name="T37" fmla="*/ 0 h 295"/>
                  <a:gd name="T38" fmla="*/ 0 w 283"/>
                  <a:gd name="T39" fmla="*/ 0 h 295"/>
                  <a:gd name="T40" fmla="*/ 0 w 283"/>
                  <a:gd name="T41" fmla="*/ 0 h 295"/>
                  <a:gd name="T42" fmla="*/ 0 w 283"/>
                  <a:gd name="T43" fmla="*/ 0 h 295"/>
                  <a:gd name="T44" fmla="*/ 0 w 283"/>
                  <a:gd name="T45" fmla="*/ 0 h 295"/>
                  <a:gd name="T46" fmla="*/ 0 w 283"/>
                  <a:gd name="T47" fmla="*/ 0 h 295"/>
                  <a:gd name="T48" fmla="*/ 0 w 283"/>
                  <a:gd name="T49" fmla="*/ 0 h 295"/>
                  <a:gd name="T50" fmla="*/ 0 w 283"/>
                  <a:gd name="T51" fmla="*/ 0 h 295"/>
                  <a:gd name="T52" fmla="*/ 0 w 283"/>
                  <a:gd name="T53" fmla="*/ 0 h 295"/>
                  <a:gd name="T54" fmla="*/ 0 w 283"/>
                  <a:gd name="T55" fmla="*/ 0 h 295"/>
                  <a:gd name="T56" fmla="*/ 0 w 283"/>
                  <a:gd name="T57" fmla="*/ 0 h 295"/>
                  <a:gd name="T58" fmla="*/ 0 w 283"/>
                  <a:gd name="T59" fmla="*/ 0 h 295"/>
                  <a:gd name="T60" fmla="*/ 0 w 283"/>
                  <a:gd name="T61" fmla="*/ 0 h 295"/>
                  <a:gd name="T62" fmla="*/ 0 w 283"/>
                  <a:gd name="T63" fmla="*/ 0 h 295"/>
                  <a:gd name="T64" fmla="*/ 0 w 283"/>
                  <a:gd name="T65" fmla="*/ 0 h 295"/>
                  <a:gd name="T66" fmla="*/ 0 w 283"/>
                  <a:gd name="T67" fmla="*/ 0 h 295"/>
                  <a:gd name="T68" fmla="*/ 0 w 283"/>
                  <a:gd name="T69" fmla="*/ 0 h 2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83"/>
                  <a:gd name="T106" fmla="*/ 0 h 295"/>
                  <a:gd name="T107" fmla="*/ 283 w 283"/>
                  <a:gd name="T108" fmla="*/ 295 h 2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83" h="295">
                    <a:moveTo>
                      <a:pt x="36" y="295"/>
                    </a:moveTo>
                    <a:lnTo>
                      <a:pt x="52" y="279"/>
                    </a:lnTo>
                    <a:lnTo>
                      <a:pt x="68" y="264"/>
                    </a:lnTo>
                    <a:lnTo>
                      <a:pt x="84" y="247"/>
                    </a:lnTo>
                    <a:lnTo>
                      <a:pt x="99" y="232"/>
                    </a:lnTo>
                    <a:lnTo>
                      <a:pt x="116" y="217"/>
                    </a:lnTo>
                    <a:lnTo>
                      <a:pt x="133" y="200"/>
                    </a:lnTo>
                    <a:lnTo>
                      <a:pt x="149" y="184"/>
                    </a:lnTo>
                    <a:lnTo>
                      <a:pt x="166" y="167"/>
                    </a:lnTo>
                    <a:lnTo>
                      <a:pt x="181" y="151"/>
                    </a:lnTo>
                    <a:lnTo>
                      <a:pt x="198" y="135"/>
                    </a:lnTo>
                    <a:lnTo>
                      <a:pt x="213" y="117"/>
                    </a:lnTo>
                    <a:lnTo>
                      <a:pt x="228" y="101"/>
                    </a:lnTo>
                    <a:lnTo>
                      <a:pt x="243" y="83"/>
                    </a:lnTo>
                    <a:lnTo>
                      <a:pt x="256" y="64"/>
                    </a:lnTo>
                    <a:lnTo>
                      <a:pt x="271" y="45"/>
                    </a:lnTo>
                    <a:lnTo>
                      <a:pt x="283" y="26"/>
                    </a:lnTo>
                    <a:lnTo>
                      <a:pt x="241" y="0"/>
                    </a:lnTo>
                    <a:lnTo>
                      <a:pt x="230" y="18"/>
                    </a:lnTo>
                    <a:lnTo>
                      <a:pt x="217" y="35"/>
                    </a:lnTo>
                    <a:lnTo>
                      <a:pt x="204" y="51"/>
                    </a:lnTo>
                    <a:lnTo>
                      <a:pt x="191" y="68"/>
                    </a:lnTo>
                    <a:lnTo>
                      <a:pt x="177" y="84"/>
                    </a:lnTo>
                    <a:lnTo>
                      <a:pt x="162" y="102"/>
                    </a:lnTo>
                    <a:lnTo>
                      <a:pt x="145" y="117"/>
                    </a:lnTo>
                    <a:lnTo>
                      <a:pt x="131" y="133"/>
                    </a:lnTo>
                    <a:lnTo>
                      <a:pt x="115" y="148"/>
                    </a:lnTo>
                    <a:lnTo>
                      <a:pt x="98" y="164"/>
                    </a:lnTo>
                    <a:lnTo>
                      <a:pt x="81" y="181"/>
                    </a:lnTo>
                    <a:lnTo>
                      <a:pt x="64" y="195"/>
                    </a:lnTo>
                    <a:lnTo>
                      <a:pt x="48" y="213"/>
                    </a:lnTo>
                    <a:lnTo>
                      <a:pt x="33" y="229"/>
                    </a:lnTo>
                    <a:lnTo>
                      <a:pt x="16" y="246"/>
                    </a:lnTo>
                    <a:lnTo>
                      <a:pt x="0" y="263"/>
                    </a:lnTo>
                    <a:lnTo>
                      <a:pt x="36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5" name="Freeform 228">
                <a:extLst>
                  <a:ext uri="{FF2B5EF4-FFF2-40B4-BE49-F238E27FC236}">
                    <a16:creationId xmlns:a16="http://schemas.microsoft.com/office/drawing/2014/main" id="{2BEE758F-1EAF-EED1-64A8-ECB450105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" y="2517"/>
                <a:ext cx="7" cy="7"/>
              </a:xfrm>
              <a:custGeom>
                <a:avLst/>
                <a:gdLst>
                  <a:gd name="T0" fmla="*/ 0 w 43"/>
                  <a:gd name="T1" fmla="*/ 0 h 41"/>
                  <a:gd name="T2" fmla="*/ 0 w 43"/>
                  <a:gd name="T3" fmla="*/ 0 h 41"/>
                  <a:gd name="T4" fmla="*/ 0 w 43"/>
                  <a:gd name="T5" fmla="*/ 0 h 41"/>
                  <a:gd name="T6" fmla="*/ 0 w 43"/>
                  <a:gd name="T7" fmla="*/ 0 h 41"/>
                  <a:gd name="T8" fmla="*/ 0 w 43"/>
                  <a:gd name="T9" fmla="*/ 0 h 41"/>
                  <a:gd name="T10" fmla="*/ 0 w 43"/>
                  <a:gd name="T11" fmla="*/ 0 h 41"/>
                  <a:gd name="T12" fmla="*/ 0 w 43"/>
                  <a:gd name="T13" fmla="*/ 0 h 41"/>
                  <a:gd name="T14" fmla="*/ 0 w 43"/>
                  <a:gd name="T15" fmla="*/ 0 h 41"/>
                  <a:gd name="T16" fmla="*/ 0 w 43"/>
                  <a:gd name="T17" fmla="*/ 0 h 41"/>
                  <a:gd name="T18" fmla="*/ 0 w 43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41"/>
                  <a:gd name="T32" fmla="*/ 43 w 43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41">
                    <a:moveTo>
                      <a:pt x="7" y="0"/>
                    </a:moveTo>
                    <a:lnTo>
                      <a:pt x="1" y="9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8" y="34"/>
                    </a:lnTo>
                    <a:lnTo>
                      <a:pt x="16" y="40"/>
                    </a:lnTo>
                    <a:lnTo>
                      <a:pt x="25" y="41"/>
                    </a:lnTo>
                    <a:lnTo>
                      <a:pt x="34" y="40"/>
                    </a:lnTo>
                    <a:lnTo>
                      <a:pt x="43" y="3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6" name="Freeform 229">
                <a:extLst>
                  <a:ext uri="{FF2B5EF4-FFF2-40B4-BE49-F238E27FC236}">
                    <a16:creationId xmlns:a16="http://schemas.microsoft.com/office/drawing/2014/main" id="{2637ABC7-BA34-808E-3C2D-70FCD51080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397"/>
                <a:ext cx="8" cy="6"/>
              </a:xfrm>
              <a:custGeom>
                <a:avLst/>
                <a:gdLst>
                  <a:gd name="T0" fmla="*/ 0 w 45"/>
                  <a:gd name="T1" fmla="*/ 0 h 39"/>
                  <a:gd name="T2" fmla="*/ 0 w 45"/>
                  <a:gd name="T3" fmla="*/ 0 h 39"/>
                  <a:gd name="T4" fmla="*/ 0 w 45"/>
                  <a:gd name="T5" fmla="*/ 0 h 39"/>
                  <a:gd name="T6" fmla="*/ 0 w 45"/>
                  <a:gd name="T7" fmla="*/ 0 h 39"/>
                  <a:gd name="T8" fmla="*/ 0 w 45"/>
                  <a:gd name="T9" fmla="*/ 0 h 39"/>
                  <a:gd name="T10" fmla="*/ 0 w 45"/>
                  <a:gd name="T11" fmla="*/ 0 h 39"/>
                  <a:gd name="T12" fmla="*/ 0 w 45"/>
                  <a:gd name="T13" fmla="*/ 0 h 39"/>
                  <a:gd name="T14" fmla="*/ 0 w 45"/>
                  <a:gd name="T15" fmla="*/ 0 h 39"/>
                  <a:gd name="T16" fmla="*/ 0 w 45"/>
                  <a:gd name="T17" fmla="*/ 0 h 39"/>
                  <a:gd name="T18" fmla="*/ 0 w 45"/>
                  <a:gd name="T19" fmla="*/ 0 h 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39"/>
                  <a:gd name="T32" fmla="*/ 45 w 45"/>
                  <a:gd name="T33" fmla="*/ 39 h 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39">
                    <a:moveTo>
                      <a:pt x="45" y="12"/>
                    </a:moveTo>
                    <a:lnTo>
                      <a:pt x="38" y="4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11" y="5"/>
                    </a:lnTo>
                    <a:lnTo>
                      <a:pt x="5" y="11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39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7" name="Freeform 230">
                <a:extLst>
                  <a:ext uri="{FF2B5EF4-FFF2-40B4-BE49-F238E27FC236}">
                    <a16:creationId xmlns:a16="http://schemas.microsoft.com/office/drawing/2014/main" id="{C20B7F46-A269-61AB-B272-91C4C7C974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1" y="2398"/>
                <a:ext cx="12" cy="21"/>
              </a:xfrm>
              <a:custGeom>
                <a:avLst/>
                <a:gdLst>
                  <a:gd name="T0" fmla="*/ 0 w 68"/>
                  <a:gd name="T1" fmla="*/ 0 h 125"/>
                  <a:gd name="T2" fmla="*/ 0 w 68"/>
                  <a:gd name="T3" fmla="*/ 0 h 125"/>
                  <a:gd name="T4" fmla="*/ 0 w 68"/>
                  <a:gd name="T5" fmla="*/ 0 h 125"/>
                  <a:gd name="T6" fmla="*/ 0 w 68"/>
                  <a:gd name="T7" fmla="*/ 0 h 125"/>
                  <a:gd name="T8" fmla="*/ 0 w 68"/>
                  <a:gd name="T9" fmla="*/ 0 h 125"/>
                  <a:gd name="T10" fmla="*/ 0 w 68"/>
                  <a:gd name="T11" fmla="*/ 0 h 125"/>
                  <a:gd name="T12" fmla="*/ 0 w 68"/>
                  <a:gd name="T13" fmla="*/ 0 h 125"/>
                  <a:gd name="T14" fmla="*/ 0 w 68"/>
                  <a:gd name="T15" fmla="*/ 0 h 125"/>
                  <a:gd name="T16" fmla="*/ 0 w 68"/>
                  <a:gd name="T17" fmla="*/ 0 h 125"/>
                  <a:gd name="T18" fmla="*/ 0 w 68"/>
                  <a:gd name="T19" fmla="*/ 0 h 125"/>
                  <a:gd name="T20" fmla="*/ 0 w 68"/>
                  <a:gd name="T21" fmla="*/ 0 h 125"/>
                  <a:gd name="T22" fmla="*/ 0 w 68"/>
                  <a:gd name="T23" fmla="*/ 0 h 125"/>
                  <a:gd name="T24" fmla="*/ 0 w 68"/>
                  <a:gd name="T25" fmla="*/ 0 h 125"/>
                  <a:gd name="T26" fmla="*/ 0 w 68"/>
                  <a:gd name="T27" fmla="*/ 0 h 125"/>
                  <a:gd name="T28" fmla="*/ 0 w 68"/>
                  <a:gd name="T29" fmla="*/ 0 h 125"/>
                  <a:gd name="T30" fmla="*/ 0 w 68"/>
                  <a:gd name="T31" fmla="*/ 0 h 125"/>
                  <a:gd name="T32" fmla="*/ 0 w 68"/>
                  <a:gd name="T33" fmla="*/ 0 h 125"/>
                  <a:gd name="T34" fmla="*/ 0 w 68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8"/>
                  <a:gd name="T55" fmla="*/ 0 h 125"/>
                  <a:gd name="T56" fmla="*/ 68 w 68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8" h="125">
                    <a:moveTo>
                      <a:pt x="45" y="125"/>
                    </a:moveTo>
                    <a:lnTo>
                      <a:pt x="49" y="114"/>
                    </a:lnTo>
                    <a:lnTo>
                      <a:pt x="56" y="103"/>
                    </a:lnTo>
                    <a:lnTo>
                      <a:pt x="61" y="89"/>
                    </a:lnTo>
                    <a:lnTo>
                      <a:pt x="67" y="74"/>
                    </a:lnTo>
                    <a:lnTo>
                      <a:pt x="68" y="57"/>
                    </a:lnTo>
                    <a:lnTo>
                      <a:pt x="67" y="38"/>
                    </a:lnTo>
                    <a:lnTo>
                      <a:pt x="59" y="19"/>
                    </a:lnTo>
                    <a:lnTo>
                      <a:pt x="49" y="0"/>
                    </a:lnTo>
                    <a:lnTo>
                      <a:pt x="9" y="27"/>
                    </a:lnTo>
                    <a:lnTo>
                      <a:pt x="15" y="39"/>
                    </a:lnTo>
                    <a:lnTo>
                      <a:pt x="19" y="49"/>
                    </a:lnTo>
                    <a:lnTo>
                      <a:pt x="19" y="64"/>
                    </a:lnTo>
                    <a:lnTo>
                      <a:pt x="15" y="73"/>
                    </a:lnTo>
                    <a:lnTo>
                      <a:pt x="12" y="82"/>
                    </a:lnTo>
                    <a:lnTo>
                      <a:pt x="6" y="92"/>
                    </a:lnTo>
                    <a:lnTo>
                      <a:pt x="0" y="103"/>
                    </a:lnTo>
                    <a:lnTo>
                      <a:pt x="45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8" name="Freeform 231">
                <a:extLst>
                  <a:ext uri="{FF2B5EF4-FFF2-40B4-BE49-F238E27FC236}">
                    <a16:creationId xmlns:a16="http://schemas.microsoft.com/office/drawing/2014/main" id="{995C1D4E-6505-0365-14A8-443EBDE7BB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1" y="2416"/>
                <a:ext cx="38" cy="46"/>
              </a:xfrm>
              <a:custGeom>
                <a:avLst/>
                <a:gdLst>
                  <a:gd name="T0" fmla="*/ 0 w 225"/>
                  <a:gd name="T1" fmla="*/ 0 h 275"/>
                  <a:gd name="T2" fmla="*/ 0 w 225"/>
                  <a:gd name="T3" fmla="*/ 0 h 275"/>
                  <a:gd name="T4" fmla="*/ 0 w 225"/>
                  <a:gd name="T5" fmla="*/ 0 h 275"/>
                  <a:gd name="T6" fmla="*/ 0 w 225"/>
                  <a:gd name="T7" fmla="*/ 0 h 275"/>
                  <a:gd name="T8" fmla="*/ 0 w 225"/>
                  <a:gd name="T9" fmla="*/ 0 h 275"/>
                  <a:gd name="T10" fmla="*/ 0 w 225"/>
                  <a:gd name="T11" fmla="*/ 0 h 275"/>
                  <a:gd name="T12" fmla="*/ 0 w 225"/>
                  <a:gd name="T13" fmla="*/ 0 h 275"/>
                  <a:gd name="T14" fmla="*/ 0 w 225"/>
                  <a:gd name="T15" fmla="*/ 0 h 275"/>
                  <a:gd name="T16" fmla="*/ 0 w 225"/>
                  <a:gd name="T17" fmla="*/ 0 h 275"/>
                  <a:gd name="T18" fmla="*/ 0 w 225"/>
                  <a:gd name="T19" fmla="*/ 0 h 275"/>
                  <a:gd name="T20" fmla="*/ 0 w 225"/>
                  <a:gd name="T21" fmla="*/ 0 h 275"/>
                  <a:gd name="T22" fmla="*/ 0 w 225"/>
                  <a:gd name="T23" fmla="*/ 0 h 275"/>
                  <a:gd name="T24" fmla="*/ 0 w 225"/>
                  <a:gd name="T25" fmla="*/ 0 h 275"/>
                  <a:gd name="T26" fmla="*/ 0 w 225"/>
                  <a:gd name="T27" fmla="*/ 0 h 275"/>
                  <a:gd name="T28" fmla="*/ 0 w 225"/>
                  <a:gd name="T29" fmla="*/ 0 h 275"/>
                  <a:gd name="T30" fmla="*/ 0 w 225"/>
                  <a:gd name="T31" fmla="*/ 0 h 275"/>
                  <a:gd name="T32" fmla="*/ 0 w 225"/>
                  <a:gd name="T33" fmla="*/ 0 h 275"/>
                  <a:gd name="T34" fmla="*/ 0 w 225"/>
                  <a:gd name="T35" fmla="*/ 0 h 275"/>
                  <a:gd name="T36" fmla="*/ 0 w 225"/>
                  <a:gd name="T37" fmla="*/ 0 h 275"/>
                  <a:gd name="T38" fmla="*/ 0 w 225"/>
                  <a:gd name="T39" fmla="*/ 0 h 275"/>
                  <a:gd name="T40" fmla="*/ 0 w 225"/>
                  <a:gd name="T41" fmla="*/ 0 h 275"/>
                  <a:gd name="T42" fmla="*/ 0 w 225"/>
                  <a:gd name="T43" fmla="*/ 0 h 275"/>
                  <a:gd name="T44" fmla="*/ 0 w 225"/>
                  <a:gd name="T45" fmla="*/ 0 h 275"/>
                  <a:gd name="T46" fmla="*/ 0 w 225"/>
                  <a:gd name="T47" fmla="*/ 0 h 275"/>
                  <a:gd name="T48" fmla="*/ 0 w 225"/>
                  <a:gd name="T49" fmla="*/ 0 h 275"/>
                  <a:gd name="T50" fmla="*/ 0 w 225"/>
                  <a:gd name="T51" fmla="*/ 0 h 275"/>
                  <a:gd name="T52" fmla="*/ 0 w 225"/>
                  <a:gd name="T53" fmla="*/ 0 h 275"/>
                  <a:gd name="T54" fmla="*/ 0 w 225"/>
                  <a:gd name="T55" fmla="*/ 0 h 275"/>
                  <a:gd name="T56" fmla="*/ 0 w 225"/>
                  <a:gd name="T57" fmla="*/ 0 h 275"/>
                  <a:gd name="T58" fmla="*/ 0 w 225"/>
                  <a:gd name="T59" fmla="*/ 0 h 275"/>
                  <a:gd name="T60" fmla="*/ 0 w 225"/>
                  <a:gd name="T61" fmla="*/ 0 h 275"/>
                  <a:gd name="T62" fmla="*/ 0 w 225"/>
                  <a:gd name="T63" fmla="*/ 0 h 275"/>
                  <a:gd name="T64" fmla="*/ 0 w 225"/>
                  <a:gd name="T65" fmla="*/ 0 h 275"/>
                  <a:gd name="T66" fmla="*/ 0 w 225"/>
                  <a:gd name="T67" fmla="*/ 0 h 275"/>
                  <a:gd name="T68" fmla="*/ 0 w 225"/>
                  <a:gd name="T69" fmla="*/ 0 h 27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5"/>
                  <a:gd name="T106" fmla="*/ 0 h 275"/>
                  <a:gd name="T107" fmla="*/ 225 w 225"/>
                  <a:gd name="T108" fmla="*/ 275 h 27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5" h="275">
                    <a:moveTo>
                      <a:pt x="45" y="275"/>
                    </a:moveTo>
                    <a:lnTo>
                      <a:pt x="53" y="259"/>
                    </a:lnTo>
                    <a:lnTo>
                      <a:pt x="63" y="244"/>
                    </a:lnTo>
                    <a:lnTo>
                      <a:pt x="73" y="228"/>
                    </a:lnTo>
                    <a:lnTo>
                      <a:pt x="83" y="213"/>
                    </a:lnTo>
                    <a:lnTo>
                      <a:pt x="94" y="198"/>
                    </a:lnTo>
                    <a:lnTo>
                      <a:pt x="105" y="184"/>
                    </a:lnTo>
                    <a:lnTo>
                      <a:pt x="119" y="168"/>
                    </a:lnTo>
                    <a:lnTo>
                      <a:pt x="131" y="153"/>
                    </a:lnTo>
                    <a:lnTo>
                      <a:pt x="143" y="137"/>
                    </a:lnTo>
                    <a:lnTo>
                      <a:pt x="156" y="122"/>
                    </a:lnTo>
                    <a:lnTo>
                      <a:pt x="168" y="107"/>
                    </a:lnTo>
                    <a:lnTo>
                      <a:pt x="180" y="91"/>
                    </a:lnTo>
                    <a:lnTo>
                      <a:pt x="193" y="74"/>
                    </a:lnTo>
                    <a:lnTo>
                      <a:pt x="203" y="58"/>
                    </a:lnTo>
                    <a:lnTo>
                      <a:pt x="214" y="40"/>
                    </a:lnTo>
                    <a:lnTo>
                      <a:pt x="225" y="22"/>
                    </a:lnTo>
                    <a:lnTo>
                      <a:pt x="180" y="0"/>
                    </a:lnTo>
                    <a:lnTo>
                      <a:pt x="172" y="17"/>
                    </a:lnTo>
                    <a:lnTo>
                      <a:pt x="162" y="31"/>
                    </a:lnTo>
                    <a:lnTo>
                      <a:pt x="152" y="47"/>
                    </a:lnTo>
                    <a:lnTo>
                      <a:pt x="140" y="62"/>
                    </a:lnTo>
                    <a:lnTo>
                      <a:pt x="129" y="77"/>
                    </a:lnTo>
                    <a:lnTo>
                      <a:pt x="118" y="92"/>
                    </a:lnTo>
                    <a:lnTo>
                      <a:pt x="105" y="107"/>
                    </a:lnTo>
                    <a:lnTo>
                      <a:pt x="92" y="122"/>
                    </a:lnTo>
                    <a:lnTo>
                      <a:pt x="81" y="137"/>
                    </a:lnTo>
                    <a:lnTo>
                      <a:pt x="68" y="153"/>
                    </a:lnTo>
                    <a:lnTo>
                      <a:pt x="56" y="168"/>
                    </a:lnTo>
                    <a:lnTo>
                      <a:pt x="45" y="184"/>
                    </a:lnTo>
                    <a:lnTo>
                      <a:pt x="31" y="201"/>
                    </a:lnTo>
                    <a:lnTo>
                      <a:pt x="21" y="218"/>
                    </a:lnTo>
                    <a:lnTo>
                      <a:pt x="10" y="235"/>
                    </a:lnTo>
                    <a:lnTo>
                      <a:pt x="0" y="253"/>
                    </a:lnTo>
                    <a:lnTo>
                      <a:pt x="45" y="2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59" name="Freeform 232">
                <a:extLst>
                  <a:ext uri="{FF2B5EF4-FFF2-40B4-BE49-F238E27FC236}">
                    <a16:creationId xmlns:a16="http://schemas.microsoft.com/office/drawing/2014/main" id="{4D23B7B6-E5FA-5E99-2E38-B55858E019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4" y="2458"/>
                <a:ext cx="15" cy="28"/>
              </a:xfrm>
              <a:custGeom>
                <a:avLst/>
                <a:gdLst>
                  <a:gd name="T0" fmla="*/ 0 w 87"/>
                  <a:gd name="T1" fmla="*/ 0 h 168"/>
                  <a:gd name="T2" fmla="*/ 0 w 87"/>
                  <a:gd name="T3" fmla="*/ 0 h 168"/>
                  <a:gd name="T4" fmla="*/ 0 w 87"/>
                  <a:gd name="T5" fmla="*/ 0 h 168"/>
                  <a:gd name="T6" fmla="*/ 0 w 87"/>
                  <a:gd name="T7" fmla="*/ 0 h 168"/>
                  <a:gd name="T8" fmla="*/ 0 w 87"/>
                  <a:gd name="T9" fmla="*/ 0 h 168"/>
                  <a:gd name="T10" fmla="*/ 0 w 87"/>
                  <a:gd name="T11" fmla="*/ 0 h 168"/>
                  <a:gd name="T12" fmla="*/ 0 w 87"/>
                  <a:gd name="T13" fmla="*/ 0 h 168"/>
                  <a:gd name="T14" fmla="*/ 0 w 87"/>
                  <a:gd name="T15" fmla="*/ 0 h 168"/>
                  <a:gd name="T16" fmla="*/ 0 w 87"/>
                  <a:gd name="T17" fmla="*/ 0 h 168"/>
                  <a:gd name="T18" fmla="*/ 0 w 87"/>
                  <a:gd name="T19" fmla="*/ 0 h 168"/>
                  <a:gd name="T20" fmla="*/ 0 w 87"/>
                  <a:gd name="T21" fmla="*/ 0 h 168"/>
                  <a:gd name="T22" fmla="*/ 0 w 87"/>
                  <a:gd name="T23" fmla="*/ 0 h 168"/>
                  <a:gd name="T24" fmla="*/ 0 w 87"/>
                  <a:gd name="T25" fmla="*/ 0 h 168"/>
                  <a:gd name="T26" fmla="*/ 0 w 87"/>
                  <a:gd name="T27" fmla="*/ 0 h 168"/>
                  <a:gd name="T28" fmla="*/ 0 w 87"/>
                  <a:gd name="T29" fmla="*/ 0 h 168"/>
                  <a:gd name="T30" fmla="*/ 0 w 87"/>
                  <a:gd name="T31" fmla="*/ 0 h 168"/>
                  <a:gd name="T32" fmla="*/ 0 w 87"/>
                  <a:gd name="T33" fmla="*/ 0 h 168"/>
                  <a:gd name="T34" fmla="*/ 0 w 87"/>
                  <a:gd name="T35" fmla="*/ 0 h 168"/>
                  <a:gd name="T36" fmla="*/ 0 w 87"/>
                  <a:gd name="T37" fmla="*/ 0 h 1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"/>
                  <a:gd name="T58" fmla="*/ 0 h 168"/>
                  <a:gd name="T59" fmla="*/ 87 w 87"/>
                  <a:gd name="T60" fmla="*/ 168 h 1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" h="168">
                    <a:moveTo>
                      <a:pt x="43" y="168"/>
                    </a:moveTo>
                    <a:lnTo>
                      <a:pt x="52" y="148"/>
                    </a:lnTo>
                    <a:lnTo>
                      <a:pt x="59" y="129"/>
                    </a:lnTo>
                    <a:lnTo>
                      <a:pt x="64" y="107"/>
                    </a:lnTo>
                    <a:lnTo>
                      <a:pt x="69" y="88"/>
                    </a:lnTo>
                    <a:lnTo>
                      <a:pt x="71" y="68"/>
                    </a:lnTo>
                    <a:lnTo>
                      <a:pt x="76" y="52"/>
                    </a:lnTo>
                    <a:lnTo>
                      <a:pt x="80" y="37"/>
                    </a:lnTo>
                    <a:lnTo>
                      <a:pt x="87" y="22"/>
                    </a:lnTo>
                    <a:lnTo>
                      <a:pt x="42" y="0"/>
                    </a:lnTo>
                    <a:lnTo>
                      <a:pt x="34" y="20"/>
                    </a:lnTo>
                    <a:lnTo>
                      <a:pt x="27" y="39"/>
                    </a:lnTo>
                    <a:lnTo>
                      <a:pt x="23" y="60"/>
                    </a:lnTo>
                    <a:lnTo>
                      <a:pt x="18" y="79"/>
                    </a:lnTo>
                    <a:lnTo>
                      <a:pt x="16" y="97"/>
                    </a:lnTo>
                    <a:lnTo>
                      <a:pt x="12" y="114"/>
                    </a:lnTo>
                    <a:lnTo>
                      <a:pt x="6" y="129"/>
                    </a:lnTo>
                    <a:lnTo>
                      <a:pt x="0" y="142"/>
                    </a:lnTo>
                    <a:lnTo>
                      <a:pt x="43" y="1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0" name="Freeform 233">
                <a:extLst>
                  <a:ext uri="{FF2B5EF4-FFF2-40B4-BE49-F238E27FC236}">
                    <a16:creationId xmlns:a16="http://schemas.microsoft.com/office/drawing/2014/main" id="{47E8399D-2715-B1A7-D085-B57CB981FF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8" y="2482"/>
                <a:ext cx="24" cy="20"/>
              </a:xfrm>
              <a:custGeom>
                <a:avLst/>
                <a:gdLst>
                  <a:gd name="T0" fmla="*/ 0 w 143"/>
                  <a:gd name="T1" fmla="*/ 0 h 120"/>
                  <a:gd name="T2" fmla="*/ 0 w 143"/>
                  <a:gd name="T3" fmla="*/ 0 h 120"/>
                  <a:gd name="T4" fmla="*/ 0 w 143"/>
                  <a:gd name="T5" fmla="*/ 0 h 120"/>
                  <a:gd name="T6" fmla="*/ 0 w 143"/>
                  <a:gd name="T7" fmla="*/ 0 h 120"/>
                  <a:gd name="T8" fmla="*/ 0 w 143"/>
                  <a:gd name="T9" fmla="*/ 0 h 120"/>
                  <a:gd name="T10" fmla="*/ 0 w 143"/>
                  <a:gd name="T11" fmla="*/ 0 h 120"/>
                  <a:gd name="T12" fmla="*/ 0 w 143"/>
                  <a:gd name="T13" fmla="*/ 0 h 120"/>
                  <a:gd name="T14" fmla="*/ 0 w 143"/>
                  <a:gd name="T15" fmla="*/ 0 h 120"/>
                  <a:gd name="T16" fmla="*/ 0 w 143"/>
                  <a:gd name="T17" fmla="*/ 0 h 120"/>
                  <a:gd name="T18" fmla="*/ 0 w 143"/>
                  <a:gd name="T19" fmla="*/ 0 h 120"/>
                  <a:gd name="T20" fmla="*/ 0 w 143"/>
                  <a:gd name="T21" fmla="*/ 0 h 120"/>
                  <a:gd name="T22" fmla="*/ 0 w 143"/>
                  <a:gd name="T23" fmla="*/ 0 h 120"/>
                  <a:gd name="T24" fmla="*/ 0 w 143"/>
                  <a:gd name="T25" fmla="*/ 0 h 120"/>
                  <a:gd name="T26" fmla="*/ 0 w 143"/>
                  <a:gd name="T27" fmla="*/ 0 h 120"/>
                  <a:gd name="T28" fmla="*/ 0 w 143"/>
                  <a:gd name="T29" fmla="*/ 0 h 120"/>
                  <a:gd name="T30" fmla="*/ 0 w 143"/>
                  <a:gd name="T31" fmla="*/ 0 h 120"/>
                  <a:gd name="T32" fmla="*/ 0 w 143"/>
                  <a:gd name="T33" fmla="*/ 0 h 120"/>
                  <a:gd name="T34" fmla="*/ 0 w 143"/>
                  <a:gd name="T35" fmla="*/ 0 h 120"/>
                  <a:gd name="T36" fmla="*/ 0 w 143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3"/>
                  <a:gd name="T58" fmla="*/ 0 h 120"/>
                  <a:gd name="T59" fmla="*/ 143 w 143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3" h="120">
                    <a:moveTo>
                      <a:pt x="42" y="120"/>
                    </a:moveTo>
                    <a:lnTo>
                      <a:pt x="50" y="109"/>
                    </a:lnTo>
                    <a:lnTo>
                      <a:pt x="61" y="99"/>
                    </a:lnTo>
                    <a:lnTo>
                      <a:pt x="72" y="90"/>
                    </a:lnTo>
                    <a:lnTo>
                      <a:pt x="87" y="80"/>
                    </a:lnTo>
                    <a:lnTo>
                      <a:pt x="100" y="70"/>
                    </a:lnTo>
                    <a:lnTo>
                      <a:pt x="115" y="57"/>
                    </a:lnTo>
                    <a:lnTo>
                      <a:pt x="130" y="43"/>
                    </a:lnTo>
                    <a:lnTo>
                      <a:pt x="143" y="26"/>
                    </a:lnTo>
                    <a:lnTo>
                      <a:pt x="100" y="0"/>
                    </a:lnTo>
                    <a:lnTo>
                      <a:pt x="93" y="12"/>
                    </a:lnTo>
                    <a:lnTo>
                      <a:pt x="82" y="21"/>
                    </a:lnTo>
                    <a:lnTo>
                      <a:pt x="71" y="30"/>
                    </a:lnTo>
                    <a:lnTo>
                      <a:pt x="58" y="41"/>
                    </a:lnTo>
                    <a:lnTo>
                      <a:pt x="43" y="51"/>
                    </a:lnTo>
                    <a:lnTo>
                      <a:pt x="29" y="62"/>
                    </a:lnTo>
                    <a:lnTo>
                      <a:pt x="14" y="76"/>
                    </a:lnTo>
                    <a:lnTo>
                      <a:pt x="0" y="93"/>
                    </a:lnTo>
                    <a:lnTo>
                      <a:pt x="42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1" name="Freeform 234">
                <a:extLst>
                  <a:ext uri="{FF2B5EF4-FFF2-40B4-BE49-F238E27FC236}">
                    <a16:creationId xmlns:a16="http://schemas.microsoft.com/office/drawing/2014/main" id="{99093217-7283-7679-931E-7C64935A55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497"/>
                <a:ext cx="59" cy="94"/>
              </a:xfrm>
              <a:custGeom>
                <a:avLst/>
                <a:gdLst>
                  <a:gd name="T0" fmla="*/ 0 w 349"/>
                  <a:gd name="T1" fmla="*/ 0 h 563"/>
                  <a:gd name="T2" fmla="*/ 0 w 349"/>
                  <a:gd name="T3" fmla="*/ 0 h 563"/>
                  <a:gd name="T4" fmla="*/ 0 w 349"/>
                  <a:gd name="T5" fmla="*/ 0 h 563"/>
                  <a:gd name="T6" fmla="*/ 0 w 349"/>
                  <a:gd name="T7" fmla="*/ 0 h 563"/>
                  <a:gd name="T8" fmla="*/ 0 w 349"/>
                  <a:gd name="T9" fmla="*/ 0 h 563"/>
                  <a:gd name="T10" fmla="*/ 0 w 349"/>
                  <a:gd name="T11" fmla="*/ 0 h 563"/>
                  <a:gd name="T12" fmla="*/ 0 w 349"/>
                  <a:gd name="T13" fmla="*/ 0 h 563"/>
                  <a:gd name="T14" fmla="*/ 0 w 349"/>
                  <a:gd name="T15" fmla="*/ 0 h 563"/>
                  <a:gd name="T16" fmla="*/ 0 w 349"/>
                  <a:gd name="T17" fmla="*/ 0 h 563"/>
                  <a:gd name="T18" fmla="*/ 0 w 349"/>
                  <a:gd name="T19" fmla="*/ 0 h 563"/>
                  <a:gd name="T20" fmla="*/ 0 w 349"/>
                  <a:gd name="T21" fmla="*/ 0 h 563"/>
                  <a:gd name="T22" fmla="*/ 0 w 349"/>
                  <a:gd name="T23" fmla="*/ 0 h 563"/>
                  <a:gd name="T24" fmla="*/ 0 w 349"/>
                  <a:gd name="T25" fmla="*/ 0 h 563"/>
                  <a:gd name="T26" fmla="*/ 0 w 349"/>
                  <a:gd name="T27" fmla="*/ 0 h 563"/>
                  <a:gd name="T28" fmla="*/ 0 w 349"/>
                  <a:gd name="T29" fmla="*/ 0 h 563"/>
                  <a:gd name="T30" fmla="*/ 0 w 349"/>
                  <a:gd name="T31" fmla="*/ 0 h 563"/>
                  <a:gd name="T32" fmla="*/ 0 w 349"/>
                  <a:gd name="T33" fmla="*/ 0 h 563"/>
                  <a:gd name="T34" fmla="*/ 0 w 349"/>
                  <a:gd name="T35" fmla="*/ 0 h 563"/>
                  <a:gd name="T36" fmla="*/ 0 w 349"/>
                  <a:gd name="T37" fmla="*/ 0 h 563"/>
                  <a:gd name="T38" fmla="*/ 0 w 349"/>
                  <a:gd name="T39" fmla="*/ 0 h 563"/>
                  <a:gd name="T40" fmla="*/ 0 w 349"/>
                  <a:gd name="T41" fmla="*/ 0 h 563"/>
                  <a:gd name="T42" fmla="*/ 0 w 349"/>
                  <a:gd name="T43" fmla="*/ 0 h 563"/>
                  <a:gd name="T44" fmla="*/ 0 w 349"/>
                  <a:gd name="T45" fmla="*/ 0 h 563"/>
                  <a:gd name="T46" fmla="*/ 0 w 349"/>
                  <a:gd name="T47" fmla="*/ 0 h 563"/>
                  <a:gd name="T48" fmla="*/ 0 w 349"/>
                  <a:gd name="T49" fmla="*/ 0 h 563"/>
                  <a:gd name="T50" fmla="*/ 0 w 349"/>
                  <a:gd name="T51" fmla="*/ 0 h 563"/>
                  <a:gd name="T52" fmla="*/ 0 w 349"/>
                  <a:gd name="T53" fmla="*/ 0 h 563"/>
                  <a:gd name="T54" fmla="*/ 0 w 349"/>
                  <a:gd name="T55" fmla="*/ 0 h 563"/>
                  <a:gd name="T56" fmla="*/ 0 w 349"/>
                  <a:gd name="T57" fmla="*/ 0 h 563"/>
                  <a:gd name="T58" fmla="*/ 0 w 349"/>
                  <a:gd name="T59" fmla="*/ 0 h 563"/>
                  <a:gd name="T60" fmla="*/ 0 w 349"/>
                  <a:gd name="T61" fmla="*/ 0 h 563"/>
                  <a:gd name="T62" fmla="*/ 0 w 349"/>
                  <a:gd name="T63" fmla="*/ 0 h 563"/>
                  <a:gd name="T64" fmla="*/ 0 w 349"/>
                  <a:gd name="T65" fmla="*/ 0 h 563"/>
                  <a:gd name="T66" fmla="*/ 0 w 349"/>
                  <a:gd name="T67" fmla="*/ 0 h 563"/>
                  <a:gd name="T68" fmla="*/ 0 w 349"/>
                  <a:gd name="T69" fmla="*/ 0 h 5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9"/>
                  <a:gd name="T106" fmla="*/ 0 h 563"/>
                  <a:gd name="T107" fmla="*/ 349 w 349"/>
                  <a:gd name="T108" fmla="*/ 563 h 56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9" h="563">
                    <a:moveTo>
                      <a:pt x="39" y="563"/>
                    </a:moveTo>
                    <a:lnTo>
                      <a:pt x="58" y="535"/>
                    </a:lnTo>
                    <a:lnTo>
                      <a:pt x="80" y="506"/>
                    </a:lnTo>
                    <a:lnTo>
                      <a:pt x="100" y="475"/>
                    </a:lnTo>
                    <a:lnTo>
                      <a:pt x="118" y="443"/>
                    </a:lnTo>
                    <a:lnTo>
                      <a:pt x="137" y="409"/>
                    </a:lnTo>
                    <a:lnTo>
                      <a:pt x="155" y="374"/>
                    </a:lnTo>
                    <a:lnTo>
                      <a:pt x="174" y="339"/>
                    </a:lnTo>
                    <a:lnTo>
                      <a:pt x="194" y="305"/>
                    </a:lnTo>
                    <a:lnTo>
                      <a:pt x="212" y="269"/>
                    </a:lnTo>
                    <a:lnTo>
                      <a:pt x="231" y="233"/>
                    </a:lnTo>
                    <a:lnTo>
                      <a:pt x="249" y="197"/>
                    </a:lnTo>
                    <a:lnTo>
                      <a:pt x="268" y="161"/>
                    </a:lnTo>
                    <a:lnTo>
                      <a:pt x="287" y="126"/>
                    </a:lnTo>
                    <a:lnTo>
                      <a:pt x="307" y="92"/>
                    </a:lnTo>
                    <a:lnTo>
                      <a:pt x="328" y="60"/>
                    </a:lnTo>
                    <a:lnTo>
                      <a:pt x="349" y="27"/>
                    </a:lnTo>
                    <a:lnTo>
                      <a:pt x="307" y="0"/>
                    </a:lnTo>
                    <a:lnTo>
                      <a:pt x="286" y="34"/>
                    </a:lnTo>
                    <a:lnTo>
                      <a:pt x="265" y="68"/>
                    </a:lnTo>
                    <a:lnTo>
                      <a:pt x="245" y="102"/>
                    </a:lnTo>
                    <a:lnTo>
                      <a:pt x="225" y="137"/>
                    </a:lnTo>
                    <a:lnTo>
                      <a:pt x="205" y="174"/>
                    </a:lnTo>
                    <a:lnTo>
                      <a:pt x="186" y="210"/>
                    </a:lnTo>
                    <a:lnTo>
                      <a:pt x="167" y="246"/>
                    </a:lnTo>
                    <a:lnTo>
                      <a:pt x="149" y="282"/>
                    </a:lnTo>
                    <a:lnTo>
                      <a:pt x="131" y="317"/>
                    </a:lnTo>
                    <a:lnTo>
                      <a:pt x="112" y="352"/>
                    </a:lnTo>
                    <a:lnTo>
                      <a:pt x="94" y="384"/>
                    </a:lnTo>
                    <a:lnTo>
                      <a:pt x="75" y="418"/>
                    </a:lnTo>
                    <a:lnTo>
                      <a:pt x="57" y="449"/>
                    </a:lnTo>
                    <a:lnTo>
                      <a:pt x="38" y="479"/>
                    </a:lnTo>
                    <a:lnTo>
                      <a:pt x="19" y="508"/>
                    </a:lnTo>
                    <a:lnTo>
                      <a:pt x="0" y="532"/>
                    </a:lnTo>
                    <a:lnTo>
                      <a:pt x="39" y="5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2" name="Freeform 235">
                <a:extLst>
                  <a:ext uri="{FF2B5EF4-FFF2-40B4-BE49-F238E27FC236}">
                    <a16:creationId xmlns:a16="http://schemas.microsoft.com/office/drawing/2014/main" id="{FBAC9821-5A6B-427D-F105-F0AD4E52F9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2497"/>
                <a:ext cx="7" cy="6"/>
              </a:xfrm>
              <a:custGeom>
                <a:avLst/>
                <a:gdLst>
                  <a:gd name="T0" fmla="*/ 0 w 45"/>
                  <a:gd name="T1" fmla="*/ 0 h 41"/>
                  <a:gd name="T2" fmla="*/ 0 w 45"/>
                  <a:gd name="T3" fmla="*/ 0 h 41"/>
                  <a:gd name="T4" fmla="*/ 0 w 45"/>
                  <a:gd name="T5" fmla="*/ 0 h 41"/>
                  <a:gd name="T6" fmla="*/ 0 w 45"/>
                  <a:gd name="T7" fmla="*/ 0 h 41"/>
                  <a:gd name="T8" fmla="*/ 0 w 45"/>
                  <a:gd name="T9" fmla="*/ 0 h 41"/>
                  <a:gd name="T10" fmla="*/ 0 w 45"/>
                  <a:gd name="T11" fmla="*/ 0 h 41"/>
                  <a:gd name="T12" fmla="*/ 0 w 45"/>
                  <a:gd name="T13" fmla="*/ 0 h 41"/>
                  <a:gd name="T14" fmla="*/ 0 w 45"/>
                  <a:gd name="T15" fmla="*/ 0 h 41"/>
                  <a:gd name="T16" fmla="*/ 0 w 45"/>
                  <a:gd name="T17" fmla="*/ 0 h 41"/>
                  <a:gd name="T18" fmla="*/ 0 w 45"/>
                  <a:gd name="T19" fmla="*/ 0 h 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41"/>
                  <a:gd name="T32" fmla="*/ 45 w 45"/>
                  <a:gd name="T33" fmla="*/ 41 h 4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41">
                    <a:moveTo>
                      <a:pt x="6" y="0"/>
                    </a:moveTo>
                    <a:lnTo>
                      <a:pt x="0" y="10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0" y="35"/>
                    </a:lnTo>
                    <a:lnTo>
                      <a:pt x="18" y="41"/>
                    </a:lnTo>
                    <a:lnTo>
                      <a:pt x="27" y="41"/>
                    </a:lnTo>
                    <a:lnTo>
                      <a:pt x="36" y="38"/>
                    </a:lnTo>
                    <a:lnTo>
                      <a:pt x="45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3" name="Freeform 236">
                <a:extLst>
                  <a:ext uri="{FF2B5EF4-FFF2-40B4-BE49-F238E27FC236}">
                    <a16:creationId xmlns:a16="http://schemas.microsoft.com/office/drawing/2014/main" id="{869E1959-015B-2EAE-4F16-7E96A603C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82" y="2395"/>
                <a:ext cx="6" cy="8"/>
              </a:xfrm>
              <a:custGeom>
                <a:avLst/>
                <a:gdLst>
                  <a:gd name="T0" fmla="*/ 0 w 39"/>
                  <a:gd name="T1" fmla="*/ 0 h 45"/>
                  <a:gd name="T2" fmla="*/ 0 w 39"/>
                  <a:gd name="T3" fmla="*/ 0 h 45"/>
                  <a:gd name="T4" fmla="*/ 0 w 39"/>
                  <a:gd name="T5" fmla="*/ 0 h 45"/>
                  <a:gd name="T6" fmla="*/ 0 w 39"/>
                  <a:gd name="T7" fmla="*/ 0 h 45"/>
                  <a:gd name="T8" fmla="*/ 0 w 39"/>
                  <a:gd name="T9" fmla="*/ 0 h 45"/>
                  <a:gd name="T10" fmla="*/ 0 w 39"/>
                  <a:gd name="T11" fmla="*/ 0 h 45"/>
                  <a:gd name="T12" fmla="*/ 0 w 39"/>
                  <a:gd name="T13" fmla="*/ 0 h 45"/>
                  <a:gd name="T14" fmla="*/ 0 w 39"/>
                  <a:gd name="T15" fmla="*/ 0 h 45"/>
                  <a:gd name="T16" fmla="*/ 0 w 39"/>
                  <a:gd name="T17" fmla="*/ 0 h 45"/>
                  <a:gd name="T18" fmla="*/ 0 w 39"/>
                  <a:gd name="T19" fmla="*/ 0 h 4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45"/>
                  <a:gd name="T32" fmla="*/ 39 w 39"/>
                  <a:gd name="T33" fmla="*/ 45 h 4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45">
                    <a:moveTo>
                      <a:pt x="27" y="45"/>
                    </a:moveTo>
                    <a:lnTo>
                      <a:pt x="35" y="38"/>
                    </a:lnTo>
                    <a:lnTo>
                      <a:pt x="39" y="29"/>
                    </a:lnTo>
                    <a:lnTo>
                      <a:pt x="38" y="19"/>
                    </a:lnTo>
                    <a:lnTo>
                      <a:pt x="34" y="11"/>
                    </a:lnTo>
                    <a:lnTo>
                      <a:pt x="29" y="4"/>
                    </a:lnTo>
                    <a:lnTo>
                      <a:pt x="20" y="1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4" name="Freeform 237">
                <a:extLst>
                  <a:ext uri="{FF2B5EF4-FFF2-40B4-BE49-F238E27FC236}">
                    <a16:creationId xmlns:a16="http://schemas.microsoft.com/office/drawing/2014/main" id="{DA182D32-B7D9-AB1D-471F-10086A139C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51" y="2396"/>
                <a:ext cx="35" cy="39"/>
              </a:xfrm>
              <a:custGeom>
                <a:avLst/>
                <a:gdLst>
                  <a:gd name="T0" fmla="*/ 0 w 214"/>
                  <a:gd name="T1" fmla="*/ 0 h 235"/>
                  <a:gd name="T2" fmla="*/ 0 w 214"/>
                  <a:gd name="T3" fmla="*/ 0 h 235"/>
                  <a:gd name="T4" fmla="*/ 0 w 214"/>
                  <a:gd name="T5" fmla="*/ 0 h 235"/>
                  <a:gd name="T6" fmla="*/ 0 w 214"/>
                  <a:gd name="T7" fmla="*/ 0 h 235"/>
                  <a:gd name="T8" fmla="*/ 0 w 214"/>
                  <a:gd name="T9" fmla="*/ 0 h 235"/>
                  <a:gd name="T10" fmla="*/ 0 w 214"/>
                  <a:gd name="T11" fmla="*/ 0 h 235"/>
                  <a:gd name="T12" fmla="*/ 0 w 214"/>
                  <a:gd name="T13" fmla="*/ 0 h 235"/>
                  <a:gd name="T14" fmla="*/ 0 w 214"/>
                  <a:gd name="T15" fmla="*/ 0 h 235"/>
                  <a:gd name="T16" fmla="*/ 0 w 214"/>
                  <a:gd name="T17" fmla="*/ 0 h 235"/>
                  <a:gd name="T18" fmla="*/ 0 w 214"/>
                  <a:gd name="T19" fmla="*/ 0 h 235"/>
                  <a:gd name="T20" fmla="*/ 0 w 214"/>
                  <a:gd name="T21" fmla="*/ 0 h 235"/>
                  <a:gd name="T22" fmla="*/ 0 w 214"/>
                  <a:gd name="T23" fmla="*/ 0 h 235"/>
                  <a:gd name="T24" fmla="*/ 0 w 214"/>
                  <a:gd name="T25" fmla="*/ 0 h 235"/>
                  <a:gd name="T26" fmla="*/ 0 w 214"/>
                  <a:gd name="T27" fmla="*/ 0 h 235"/>
                  <a:gd name="T28" fmla="*/ 0 w 214"/>
                  <a:gd name="T29" fmla="*/ 0 h 235"/>
                  <a:gd name="T30" fmla="*/ 0 w 214"/>
                  <a:gd name="T31" fmla="*/ 0 h 235"/>
                  <a:gd name="T32" fmla="*/ 0 w 214"/>
                  <a:gd name="T33" fmla="*/ 0 h 235"/>
                  <a:gd name="T34" fmla="*/ 0 w 214"/>
                  <a:gd name="T35" fmla="*/ 0 h 235"/>
                  <a:gd name="T36" fmla="*/ 0 w 214"/>
                  <a:gd name="T37" fmla="*/ 0 h 235"/>
                  <a:gd name="T38" fmla="*/ 0 w 214"/>
                  <a:gd name="T39" fmla="*/ 0 h 235"/>
                  <a:gd name="T40" fmla="*/ 0 w 214"/>
                  <a:gd name="T41" fmla="*/ 0 h 235"/>
                  <a:gd name="T42" fmla="*/ 0 w 214"/>
                  <a:gd name="T43" fmla="*/ 0 h 235"/>
                  <a:gd name="T44" fmla="*/ 0 w 214"/>
                  <a:gd name="T45" fmla="*/ 0 h 235"/>
                  <a:gd name="T46" fmla="*/ 0 w 214"/>
                  <a:gd name="T47" fmla="*/ 0 h 235"/>
                  <a:gd name="T48" fmla="*/ 0 w 214"/>
                  <a:gd name="T49" fmla="*/ 0 h 235"/>
                  <a:gd name="T50" fmla="*/ 0 w 214"/>
                  <a:gd name="T51" fmla="*/ 0 h 235"/>
                  <a:gd name="T52" fmla="*/ 0 w 214"/>
                  <a:gd name="T53" fmla="*/ 0 h 235"/>
                  <a:gd name="T54" fmla="*/ 0 w 214"/>
                  <a:gd name="T55" fmla="*/ 0 h 235"/>
                  <a:gd name="T56" fmla="*/ 0 w 214"/>
                  <a:gd name="T57" fmla="*/ 0 h 235"/>
                  <a:gd name="T58" fmla="*/ 0 w 214"/>
                  <a:gd name="T59" fmla="*/ 0 h 235"/>
                  <a:gd name="T60" fmla="*/ 0 w 214"/>
                  <a:gd name="T61" fmla="*/ 0 h 235"/>
                  <a:gd name="T62" fmla="*/ 0 w 214"/>
                  <a:gd name="T63" fmla="*/ 0 h 235"/>
                  <a:gd name="T64" fmla="*/ 0 w 214"/>
                  <a:gd name="T65" fmla="*/ 0 h 235"/>
                  <a:gd name="T66" fmla="*/ 0 w 214"/>
                  <a:gd name="T67" fmla="*/ 0 h 235"/>
                  <a:gd name="T68" fmla="*/ 0 w 214"/>
                  <a:gd name="T69" fmla="*/ 0 h 23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4"/>
                  <a:gd name="T106" fmla="*/ 0 h 235"/>
                  <a:gd name="T107" fmla="*/ 214 w 214"/>
                  <a:gd name="T108" fmla="*/ 235 h 23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4" h="235">
                    <a:moveTo>
                      <a:pt x="44" y="235"/>
                    </a:moveTo>
                    <a:lnTo>
                      <a:pt x="52" y="221"/>
                    </a:lnTo>
                    <a:lnTo>
                      <a:pt x="62" y="207"/>
                    </a:lnTo>
                    <a:lnTo>
                      <a:pt x="71" y="192"/>
                    </a:lnTo>
                    <a:lnTo>
                      <a:pt x="80" y="179"/>
                    </a:lnTo>
                    <a:lnTo>
                      <a:pt x="91" y="165"/>
                    </a:lnTo>
                    <a:lnTo>
                      <a:pt x="101" y="152"/>
                    </a:lnTo>
                    <a:lnTo>
                      <a:pt x="112" y="138"/>
                    </a:lnTo>
                    <a:lnTo>
                      <a:pt x="123" y="125"/>
                    </a:lnTo>
                    <a:lnTo>
                      <a:pt x="135" y="112"/>
                    </a:lnTo>
                    <a:lnTo>
                      <a:pt x="146" y="100"/>
                    </a:lnTo>
                    <a:lnTo>
                      <a:pt x="157" y="88"/>
                    </a:lnTo>
                    <a:lnTo>
                      <a:pt x="168" y="77"/>
                    </a:lnTo>
                    <a:lnTo>
                      <a:pt x="181" y="68"/>
                    </a:lnTo>
                    <a:lnTo>
                      <a:pt x="192" y="57"/>
                    </a:lnTo>
                    <a:lnTo>
                      <a:pt x="203" y="48"/>
                    </a:lnTo>
                    <a:lnTo>
                      <a:pt x="214" y="41"/>
                    </a:lnTo>
                    <a:lnTo>
                      <a:pt x="187" y="0"/>
                    </a:lnTo>
                    <a:lnTo>
                      <a:pt x="174" y="9"/>
                    </a:lnTo>
                    <a:lnTo>
                      <a:pt x="162" y="19"/>
                    </a:lnTo>
                    <a:lnTo>
                      <a:pt x="149" y="31"/>
                    </a:lnTo>
                    <a:lnTo>
                      <a:pt x="136" y="41"/>
                    </a:lnTo>
                    <a:lnTo>
                      <a:pt x="122" y="54"/>
                    </a:lnTo>
                    <a:lnTo>
                      <a:pt x="110" y="65"/>
                    </a:lnTo>
                    <a:lnTo>
                      <a:pt x="99" y="80"/>
                    </a:lnTo>
                    <a:lnTo>
                      <a:pt x="86" y="92"/>
                    </a:lnTo>
                    <a:lnTo>
                      <a:pt x="75" y="107"/>
                    </a:lnTo>
                    <a:lnTo>
                      <a:pt x="64" y="120"/>
                    </a:lnTo>
                    <a:lnTo>
                      <a:pt x="52" y="135"/>
                    </a:lnTo>
                    <a:lnTo>
                      <a:pt x="40" y="150"/>
                    </a:lnTo>
                    <a:lnTo>
                      <a:pt x="29" y="165"/>
                    </a:lnTo>
                    <a:lnTo>
                      <a:pt x="20" y="179"/>
                    </a:lnTo>
                    <a:lnTo>
                      <a:pt x="11" y="193"/>
                    </a:lnTo>
                    <a:lnTo>
                      <a:pt x="0" y="209"/>
                    </a:lnTo>
                    <a:lnTo>
                      <a:pt x="44" y="2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5" name="Freeform 238">
                <a:extLst>
                  <a:ext uri="{FF2B5EF4-FFF2-40B4-BE49-F238E27FC236}">
                    <a16:creationId xmlns:a16="http://schemas.microsoft.com/office/drawing/2014/main" id="{9B57C2E4-1AD4-DD02-4450-46366DFE3E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2431"/>
                <a:ext cx="23" cy="44"/>
              </a:xfrm>
              <a:custGeom>
                <a:avLst/>
                <a:gdLst>
                  <a:gd name="T0" fmla="*/ 0 w 137"/>
                  <a:gd name="T1" fmla="*/ 0 h 264"/>
                  <a:gd name="T2" fmla="*/ 0 w 137"/>
                  <a:gd name="T3" fmla="*/ 0 h 264"/>
                  <a:gd name="T4" fmla="*/ 0 w 137"/>
                  <a:gd name="T5" fmla="*/ 0 h 264"/>
                  <a:gd name="T6" fmla="*/ 0 w 137"/>
                  <a:gd name="T7" fmla="*/ 0 h 264"/>
                  <a:gd name="T8" fmla="*/ 0 w 137"/>
                  <a:gd name="T9" fmla="*/ 0 h 264"/>
                  <a:gd name="T10" fmla="*/ 0 w 137"/>
                  <a:gd name="T11" fmla="*/ 0 h 264"/>
                  <a:gd name="T12" fmla="*/ 0 w 137"/>
                  <a:gd name="T13" fmla="*/ 0 h 264"/>
                  <a:gd name="T14" fmla="*/ 0 w 137"/>
                  <a:gd name="T15" fmla="*/ 0 h 264"/>
                  <a:gd name="T16" fmla="*/ 0 w 137"/>
                  <a:gd name="T17" fmla="*/ 0 h 264"/>
                  <a:gd name="T18" fmla="*/ 0 w 137"/>
                  <a:gd name="T19" fmla="*/ 0 h 264"/>
                  <a:gd name="T20" fmla="*/ 0 w 137"/>
                  <a:gd name="T21" fmla="*/ 0 h 264"/>
                  <a:gd name="T22" fmla="*/ 0 w 137"/>
                  <a:gd name="T23" fmla="*/ 0 h 264"/>
                  <a:gd name="T24" fmla="*/ 0 w 137"/>
                  <a:gd name="T25" fmla="*/ 0 h 264"/>
                  <a:gd name="T26" fmla="*/ 0 w 137"/>
                  <a:gd name="T27" fmla="*/ 0 h 264"/>
                  <a:gd name="T28" fmla="*/ 0 w 137"/>
                  <a:gd name="T29" fmla="*/ 0 h 264"/>
                  <a:gd name="T30" fmla="*/ 0 w 137"/>
                  <a:gd name="T31" fmla="*/ 0 h 264"/>
                  <a:gd name="T32" fmla="*/ 0 w 137"/>
                  <a:gd name="T33" fmla="*/ 0 h 264"/>
                  <a:gd name="T34" fmla="*/ 0 w 137"/>
                  <a:gd name="T35" fmla="*/ 0 h 264"/>
                  <a:gd name="T36" fmla="*/ 0 w 137"/>
                  <a:gd name="T37" fmla="*/ 0 h 264"/>
                  <a:gd name="T38" fmla="*/ 0 w 137"/>
                  <a:gd name="T39" fmla="*/ 0 h 264"/>
                  <a:gd name="T40" fmla="*/ 0 w 137"/>
                  <a:gd name="T41" fmla="*/ 0 h 26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7"/>
                  <a:gd name="T64" fmla="*/ 0 h 264"/>
                  <a:gd name="T65" fmla="*/ 137 w 137"/>
                  <a:gd name="T66" fmla="*/ 264 h 26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7" h="264">
                    <a:moveTo>
                      <a:pt x="44" y="263"/>
                    </a:moveTo>
                    <a:lnTo>
                      <a:pt x="44" y="264"/>
                    </a:lnTo>
                    <a:lnTo>
                      <a:pt x="58" y="232"/>
                    </a:lnTo>
                    <a:lnTo>
                      <a:pt x="72" y="201"/>
                    </a:lnTo>
                    <a:lnTo>
                      <a:pt x="82" y="170"/>
                    </a:lnTo>
                    <a:lnTo>
                      <a:pt x="92" y="138"/>
                    </a:lnTo>
                    <a:lnTo>
                      <a:pt x="101" y="107"/>
                    </a:lnTo>
                    <a:lnTo>
                      <a:pt x="111" y="77"/>
                    </a:lnTo>
                    <a:lnTo>
                      <a:pt x="122" y="51"/>
                    </a:lnTo>
                    <a:lnTo>
                      <a:pt x="137" y="26"/>
                    </a:lnTo>
                    <a:lnTo>
                      <a:pt x="93" y="0"/>
                    </a:lnTo>
                    <a:lnTo>
                      <a:pt x="77" y="30"/>
                    </a:lnTo>
                    <a:lnTo>
                      <a:pt x="65" y="61"/>
                    </a:lnTo>
                    <a:lnTo>
                      <a:pt x="54" y="93"/>
                    </a:lnTo>
                    <a:lnTo>
                      <a:pt x="44" y="125"/>
                    </a:lnTo>
                    <a:lnTo>
                      <a:pt x="35" y="156"/>
                    </a:lnTo>
                    <a:lnTo>
                      <a:pt x="24" y="184"/>
                    </a:lnTo>
                    <a:lnTo>
                      <a:pt x="14" y="212"/>
                    </a:lnTo>
                    <a:lnTo>
                      <a:pt x="0" y="238"/>
                    </a:lnTo>
                    <a:lnTo>
                      <a:pt x="0" y="239"/>
                    </a:lnTo>
                    <a:lnTo>
                      <a:pt x="44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6" name="Freeform 239">
                <a:extLst>
                  <a:ext uri="{FF2B5EF4-FFF2-40B4-BE49-F238E27FC236}">
                    <a16:creationId xmlns:a16="http://schemas.microsoft.com/office/drawing/2014/main" id="{4E6E4295-FD2D-491E-5840-F0CC589AEC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09" y="2471"/>
                <a:ext cx="33" cy="34"/>
              </a:xfrm>
              <a:custGeom>
                <a:avLst/>
                <a:gdLst>
                  <a:gd name="T0" fmla="*/ 0 w 203"/>
                  <a:gd name="T1" fmla="*/ 0 h 203"/>
                  <a:gd name="T2" fmla="*/ 0 w 203"/>
                  <a:gd name="T3" fmla="*/ 0 h 203"/>
                  <a:gd name="T4" fmla="*/ 0 w 203"/>
                  <a:gd name="T5" fmla="*/ 0 h 203"/>
                  <a:gd name="T6" fmla="*/ 0 w 203"/>
                  <a:gd name="T7" fmla="*/ 0 h 203"/>
                  <a:gd name="T8" fmla="*/ 0 w 203"/>
                  <a:gd name="T9" fmla="*/ 0 h 203"/>
                  <a:gd name="T10" fmla="*/ 0 w 203"/>
                  <a:gd name="T11" fmla="*/ 0 h 203"/>
                  <a:gd name="T12" fmla="*/ 0 w 203"/>
                  <a:gd name="T13" fmla="*/ 0 h 203"/>
                  <a:gd name="T14" fmla="*/ 0 w 203"/>
                  <a:gd name="T15" fmla="*/ 0 h 203"/>
                  <a:gd name="T16" fmla="*/ 0 w 203"/>
                  <a:gd name="T17" fmla="*/ 0 h 203"/>
                  <a:gd name="T18" fmla="*/ 0 w 203"/>
                  <a:gd name="T19" fmla="*/ 0 h 203"/>
                  <a:gd name="T20" fmla="*/ 0 w 203"/>
                  <a:gd name="T21" fmla="*/ 0 h 203"/>
                  <a:gd name="T22" fmla="*/ 0 w 203"/>
                  <a:gd name="T23" fmla="*/ 0 h 203"/>
                  <a:gd name="T24" fmla="*/ 0 w 203"/>
                  <a:gd name="T25" fmla="*/ 0 h 203"/>
                  <a:gd name="T26" fmla="*/ 0 w 203"/>
                  <a:gd name="T27" fmla="*/ 0 h 203"/>
                  <a:gd name="T28" fmla="*/ 0 w 203"/>
                  <a:gd name="T29" fmla="*/ 0 h 203"/>
                  <a:gd name="T30" fmla="*/ 0 w 203"/>
                  <a:gd name="T31" fmla="*/ 0 h 203"/>
                  <a:gd name="T32" fmla="*/ 0 w 203"/>
                  <a:gd name="T33" fmla="*/ 0 h 203"/>
                  <a:gd name="T34" fmla="*/ 0 w 203"/>
                  <a:gd name="T35" fmla="*/ 0 h 203"/>
                  <a:gd name="T36" fmla="*/ 0 w 203"/>
                  <a:gd name="T37" fmla="*/ 0 h 203"/>
                  <a:gd name="T38" fmla="*/ 0 w 203"/>
                  <a:gd name="T39" fmla="*/ 0 h 203"/>
                  <a:gd name="T40" fmla="*/ 0 w 203"/>
                  <a:gd name="T41" fmla="*/ 0 h 203"/>
                  <a:gd name="T42" fmla="*/ 0 w 203"/>
                  <a:gd name="T43" fmla="*/ 0 h 203"/>
                  <a:gd name="T44" fmla="*/ 0 w 203"/>
                  <a:gd name="T45" fmla="*/ 0 h 203"/>
                  <a:gd name="T46" fmla="*/ 0 w 203"/>
                  <a:gd name="T47" fmla="*/ 0 h 203"/>
                  <a:gd name="T48" fmla="*/ 0 w 203"/>
                  <a:gd name="T49" fmla="*/ 0 h 203"/>
                  <a:gd name="T50" fmla="*/ 0 w 203"/>
                  <a:gd name="T51" fmla="*/ 0 h 203"/>
                  <a:gd name="T52" fmla="*/ 0 w 203"/>
                  <a:gd name="T53" fmla="*/ 0 h 203"/>
                  <a:gd name="T54" fmla="*/ 0 w 203"/>
                  <a:gd name="T55" fmla="*/ 0 h 203"/>
                  <a:gd name="T56" fmla="*/ 0 w 203"/>
                  <a:gd name="T57" fmla="*/ 0 h 203"/>
                  <a:gd name="T58" fmla="*/ 0 w 203"/>
                  <a:gd name="T59" fmla="*/ 0 h 203"/>
                  <a:gd name="T60" fmla="*/ 0 w 203"/>
                  <a:gd name="T61" fmla="*/ 0 h 203"/>
                  <a:gd name="T62" fmla="*/ 0 w 203"/>
                  <a:gd name="T63" fmla="*/ 0 h 203"/>
                  <a:gd name="T64" fmla="*/ 0 w 203"/>
                  <a:gd name="T65" fmla="*/ 0 h 203"/>
                  <a:gd name="T66" fmla="*/ 0 w 203"/>
                  <a:gd name="T67" fmla="*/ 0 h 203"/>
                  <a:gd name="T68" fmla="*/ 0 w 203"/>
                  <a:gd name="T69" fmla="*/ 0 h 20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3"/>
                  <a:gd name="T106" fmla="*/ 0 h 203"/>
                  <a:gd name="T107" fmla="*/ 203 w 203"/>
                  <a:gd name="T108" fmla="*/ 203 h 20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3" h="203">
                    <a:moveTo>
                      <a:pt x="44" y="203"/>
                    </a:moveTo>
                    <a:lnTo>
                      <a:pt x="51" y="192"/>
                    </a:lnTo>
                    <a:lnTo>
                      <a:pt x="58" y="181"/>
                    </a:lnTo>
                    <a:lnTo>
                      <a:pt x="66" y="171"/>
                    </a:lnTo>
                    <a:lnTo>
                      <a:pt x="76" y="160"/>
                    </a:lnTo>
                    <a:lnTo>
                      <a:pt x="84" y="149"/>
                    </a:lnTo>
                    <a:lnTo>
                      <a:pt x="95" y="140"/>
                    </a:lnTo>
                    <a:lnTo>
                      <a:pt x="106" y="129"/>
                    </a:lnTo>
                    <a:lnTo>
                      <a:pt x="116" y="119"/>
                    </a:lnTo>
                    <a:lnTo>
                      <a:pt x="127" y="109"/>
                    </a:lnTo>
                    <a:lnTo>
                      <a:pt x="140" y="98"/>
                    </a:lnTo>
                    <a:lnTo>
                      <a:pt x="151" y="87"/>
                    </a:lnTo>
                    <a:lnTo>
                      <a:pt x="162" y="76"/>
                    </a:lnTo>
                    <a:lnTo>
                      <a:pt x="173" y="64"/>
                    </a:lnTo>
                    <a:lnTo>
                      <a:pt x="183" y="51"/>
                    </a:lnTo>
                    <a:lnTo>
                      <a:pt x="192" y="38"/>
                    </a:lnTo>
                    <a:lnTo>
                      <a:pt x="203" y="24"/>
                    </a:lnTo>
                    <a:lnTo>
                      <a:pt x="159" y="0"/>
                    </a:lnTo>
                    <a:lnTo>
                      <a:pt x="153" y="9"/>
                    </a:lnTo>
                    <a:lnTo>
                      <a:pt x="144" y="20"/>
                    </a:lnTo>
                    <a:lnTo>
                      <a:pt x="135" y="32"/>
                    </a:lnTo>
                    <a:lnTo>
                      <a:pt x="126" y="42"/>
                    </a:lnTo>
                    <a:lnTo>
                      <a:pt x="116" y="52"/>
                    </a:lnTo>
                    <a:lnTo>
                      <a:pt x="105" y="62"/>
                    </a:lnTo>
                    <a:lnTo>
                      <a:pt x="95" y="72"/>
                    </a:lnTo>
                    <a:lnTo>
                      <a:pt x="84" y="83"/>
                    </a:lnTo>
                    <a:lnTo>
                      <a:pt x="71" y="93"/>
                    </a:lnTo>
                    <a:lnTo>
                      <a:pt x="61" y="105"/>
                    </a:lnTo>
                    <a:lnTo>
                      <a:pt x="50" y="116"/>
                    </a:lnTo>
                    <a:lnTo>
                      <a:pt x="37" y="127"/>
                    </a:lnTo>
                    <a:lnTo>
                      <a:pt x="28" y="139"/>
                    </a:lnTo>
                    <a:lnTo>
                      <a:pt x="17" y="153"/>
                    </a:lnTo>
                    <a:lnTo>
                      <a:pt x="8" y="166"/>
                    </a:lnTo>
                    <a:lnTo>
                      <a:pt x="0" y="181"/>
                    </a:lnTo>
                    <a:lnTo>
                      <a:pt x="44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7" name="Freeform 240">
                <a:extLst>
                  <a:ext uri="{FF2B5EF4-FFF2-40B4-BE49-F238E27FC236}">
                    <a16:creationId xmlns:a16="http://schemas.microsoft.com/office/drawing/2014/main" id="{1FC2F6D2-40F8-3DCD-0E6F-671799F74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01"/>
                <a:ext cx="21" cy="49"/>
              </a:xfrm>
              <a:custGeom>
                <a:avLst/>
                <a:gdLst>
                  <a:gd name="T0" fmla="*/ 0 w 123"/>
                  <a:gd name="T1" fmla="*/ 0 h 295"/>
                  <a:gd name="T2" fmla="*/ 0 w 123"/>
                  <a:gd name="T3" fmla="*/ 0 h 295"/>
                  <a:gd name="T4" fmla="*/ 0 w 123"/>
                  <a:gd name="T5" fmla="*/ 0 h 295"/>
                  <a:gd name="T6" fmla="*/ 0 w 123"/>
                  <a:gd name="T7" fmla="*/ 0 h 295"/>
                  <a:gd name="T8" fmla="*/ 0 w 123"/>
                  <a:gd name="T9" fmla="*/ 0 h 295"/>
                  <a:gd name="T10" fmla="*/ 0 w 123"/>
                  <a:gd name="T11" fmla="*/ 0 h 295"/>
                  <a:gd name="T12" fmla="*/ 0 w 123"/>
                  <a:gd name="T13" fmla="*/ 0 h 295"/>
                  <a:gd name="T14" fmla="*/ 0 w 123"/>
                  <a:gd name="T15" fmla="*/ 0 h 295"/>
                  <a:gd name="T16" fmla="*/ 0 w 123"/>
                  <a:gd name="T17" fmla="*/ 0 h 295"/>
                  <a:gd name="T18" fmla="*/ 0 w 123"/>
                  <a:gd name="T19" fmla="*/ 0 h 295"/>
                  <a:gd name="T20" fmla="*/ 0 w 123"/>
                  <a:gd name="T21" fmla="*/ 0 h 295"/>
                  <a:gd name="T22" fmla="*/ 0 w 123"/>
                  <a:gd name="T23" fmla="*/ 0 h 295"/>
                  <a:gd name="T24" fmla="*/ 0 w 123"/>
                  <a:gd name="T25" fmla="*/ 0 h 295"/>
                  <a:gd name="T26" fmla="*/ 0 w 123"/>
                  <a:gd name="T27" fmla="*/ 0 h 295"/>
                  <a:gd name="T28" fmla="*/ 0 w 123"/>
                  <a:gd name="T29" fmla="*/ 0 h 295"/>
                  <a:gd name="T30" fmla="*/ 0 w 123"/>
                  <a:gd name="T31" fmla="*/ 0 h 295"/>
                  <a:gd name="T32" fmla="*/ 0 w 123"/>
                  <a:gd name="T33" fmla="*/ 0 h 295"/>
                  <a:gd name="T34" fmla="*/ 0 w 123"/>
                  <a:gd name="T35" fmla="*/ 0 h 295"/>
                  <a:gd name="T36" fmla="*/ 0 w 123"/>
                  <a:gd name="T37" fmla="*/ 0 h 2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3"/>
                  <a:gd name="T58" fmla="*/ 0 h 295"/>
                  <a:gd name="T59" fmla="*/ 123 w 123"/>
                  <a:gd name="T60" fmla="*/ 295 h 2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3" h="295">
                    <a:moveTo>
                      <a:pt x="45" y="295"/>
                    </a:moveTo>
                    <a:lnTo>
                      <a:pt x="59" y="260"/>
                    </a:lnTo>
                    <a:lnTo>
                      <a:pt x="70" y="223"/>
                    </a:lnTo>
                    <a:lnTo>
                      <a:pt x="78" y="187"/>
                    </a:lnTo>
                    <a:lnTo>
                      <a:pt x="85" y="151"/>
                    </a:lnTo>
                    <a:lnTo>
                      <a:pt x="93" y="118"/>
                    </a:lnTo>
                    <a:lnTo>
                      <a:pt x="101" y="83"/>
                    </a:lnTo>
                    <a:lnTo>
                      <a:pt x="111" y="52"/>
                    </a:lnTo>
                    <a:lnTo>
                      <a:pt x="123" y="22"/>
                    </a:lnTo>
                    <a:lnTo>
                      <a:pt x="79" y="0"/>
                    </a:lnTo>
                    <a:lnTo>
                      <a:pt x="64" y="35"/>
                    </a:lnTo>
                    <a:lnTo>
                      <a:pt x="52" y="72"/>
                    </a:lnTo>
                    <a:lnTo>
                      <a:pt x="45" y="108"/>
                    </a:lnTo>
                    <a:lnTo>
                      <a:pt x="37" y="144"/>
                    </a:lnTo>
                    <a:lnTo>
                      <a:pt x="30" y="178"/>
                    </a:lnTo>
                    <a:lnTo>
                      <a:pt x="22" y="212"/>
                    </a:lnTo>
                    <a:lnTo>
                      <a:pt x="13" y="245"/>
                    </a:lnTo>
                    <a:lnTo>
                      <a:pt x="0" y="275"/>
                    </a:lnTo>
                    <a:lnTo>
                      <a:pt x="45" y="29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8" name="Freeform 241">
                <a:extLst>
                  <a:ext uri="{FF2B5EF4-FFF2-40B4-BE49-F238E27FC236}">
                    <a16:creationId xmlns:a16="http://schemas.microsoft.com/office/drawing/2014/main" id="{7509999C-F543-2B3C-D349-EAAE40F233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547"/>
                <a:ext cx="21" cy="20"/>
              </a:xfrm>
              <a:custGeom>
                <a:avLst/>
                <a:gdLst>
                  <a:gd name="T0" fmla="*/ 0 w 124"/>
                  <a:gd name="T1" fmla="*/ 0 h 120"/>
                  <a:gd name="T2" fmla="*/ 0 w 124"/>
                  <a:gd name="T3" fmla="*/ 0 h 120"/>
                  <a:gd name="T4" fmla="*/ 0 w 124"/>
                  <a:gd name="T5" fmla="*/ 0 h 120"/>
                  <a:gd name="T6" fmla="*/ 0 w 124"/>
                  <a:gd name="T7" fmla="*/ 0 h 120"/>
                  <a:gd name="T8" fmla="*/ 0 w 124"/>
                  <a:gd name="T9" fmla="*/ 0 h 120"/>
                  <a:gd name="T10" fmla="*/ 0 w 124"/>
                  <a:gd name="T11" fmla="*/ 0 h 120"/>
                  <a:gd name="T12" fmla="*/ 0 w 124"/>
                  <a:gd name="T13" fmla="*/ 0 h 120"/>
                  <a:gd name="T14" fmla="*/ 0 w 124"/>
                  <a:gd name="T15" fmla="*/ 0 h 120"/>
                  <a:gd name="T16" fmla="*/ 0 w 124"/>
                  <a:gd name="T17" fmla="*/ 0 h 120"/>
                  <a:gd name="T18" fmla="*/ 0 w 124"/>
                  <a:gd name="T19" fmla="*/ 0 h 120"/>
                  <a:gd name="T20" fmla="*/ 0 w 124"/>
                  <a:gd name="T21" fmla="*/ 0 h 120"/>
                  <a:gd name="T22" fmla="*/ 0 w 124"/>
                  <a:gd name="T23" fmla="*/ 0 h 120"/>
                  <a:gd name="T24" fmla="*/ 0 w 124"/>
                  <a:gd name="T25" fmla="*/ 0 h 120"/>
                  <a:gd name="T26" fmla="*/ 0 w 124"/>
                  <a:gd name="T27" fmla="*/ 0 h 120"/>
                  <a:gd name="T28" fmla="*/ 0 w 124"/>
                  <a:gd name="T29" fmla="*/ 0 h 120"/>
                  <a:gd name="T30" fmla="*/ 0 w 124"/>
                  <a:gd name="T31" fmla="*/ 0 h 120"/>
                  <a:gd name="T32" fmla="*/ 0 w 124"/>
                  <a:gd name="T33" fmla="*/ 0 h 120"/>
                  <a:gd name="T34" fmla="*/ 0 w 124"/>
                  <a:gd name="T35" fmla="*/ 0 h 120"/>
                  <a:gd name="T36" fmla="*/ 0 w 124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120"/>
                  <a:gd name="T59" fmla="*/ 124 w 124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120">
                    <a:moveTo>
                      <a:pt x="16" y="120"/>
                    </a:moveTo>
                    <a:lnTo>
                      <a:pt x="34" y="113"/>
                    </a:lnTo>
                    <a:lnTo>
                      <a:pt x="52" y="103"/>
                    </a:lnTo>
                    <a:lnTo>
                      <a:pt x="66" y="93"/>
                    </a:lnTo>
                    <a:lnTo>
                      <a:pt x="82" y="81"/>
                    </a:lnTo>
                    <a:lnTo>
                      <a:pt x="94" y="66"/>
                    </a:lnTo>
                    <a:lnTo>
                      <a:pt x="106" y="52"/>
                    </a:lnTo>
                    <a:lnTo>
                      <a:pt x="115" y="36"/>
                    </a:lnTo>
                    <a:lnTo>
                      <a:pt x="124" y="20"/>
                    </a:lnTo>
                    <a:lnTo>
                      <a:pt x="79" y="0"/>
                    </a:lnTo>
                    <a:lnTo>
                      <a:pt x="72" y="12"/>
                    </a:lnTo>
                    <a:lnTo>
                      <a:pt x="65" y="24"/>
                    </a:lnTo>
                    <a:lnTo>
                      <a:pt x="57" y="35"/>
                    </a:lnTo>
                    <a:lnTo>
                      <a:pt x="47" y="45"/>
                    </a:lnTo>
                    <a:lnTo>
                      <a:pt x="37" y="53"/>
                    </a:lnTo>
                    <a:lnTo>
                      <a:pt x="26" y="62"/>
                    </a:lnTo>
                    <a:lnTo>
                      <a:pt x="14" y="68"/>
                    </a:lnTo>
                    <a:lnTo>
                      <a:pt x="0" y="74"/>
                    </a:lnTo>
                    <a:lnTo>
                      <a:pt x="16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69" name="Freeform 242">
                <a:extLst>
                  <a:ext uri="{FF2B5EF4-FFF2-40B4-BE49-F238E27FC236}">
                    <a16:creationId xmlns:a16="http://schemas.microsoft.com/office/drawing/2014/main" id="{5FBED45D-2A3D-3A00-877A-A189D72907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5" y="2545"/>
                <a:ext cx="6" cy="8"/>
              </a:xfrm>
              <a:custGeom>
                <a:avLst/>
                <a:gdLst>
                  <a:gd name="T0" fmla="*/ 0 w 33"/>
                  <a:gd name="T1" fmla="*/ 0 h 47"/>
                  <a:gd name="T2" fmla="*/ 0 w 33"/>
                  <a:gd name="T3" fmla="*/ 0 h 47"/>
                  <a:gd name="T4" fmla="*/ 0 w 33"/>
                  <a:gd name="T5" fmla="*/ 0 h 47"/>
                  <a:gd name="T6" fmla="*/ 0 w 33"/>
                  <a:gd name="T7" fmla="*/ 0 h 47"/>
                  <a:gd name="T8" fmla="*/ 0 w 33"/>
                  <a:gd name="T9" fmla="*/ 0 h 47"/>
                  <a:gd name="T10" fmla="*/ 0 w 33"/>
                  <a:gd name="T11" fmla="*/ 0 h 47"/>
                  <a:gd name="T12" fmla="*/ 0 w 33"/>
                  <a:gd name="T13" fmla="*/ 0 h 47"/>
                  <a:gd name="T14" fmla="*/ 0 w 33"/>
                  <a:gd name="T15" fmla="*/ 0 h 47"/>
                  <a:gd name="T16" fmla="*/ 0 w 33"/>
                  <a:gd name="T17" fmla="*/ 0 h 47"/>
                  <a:gd name="T18" fmla="*/ 0 w 33"/>
                  <a:gd name="T19" fmla="*/ 0 h 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47"/>
                  <a:gd name="T32" fmla="*/ 33 w 33"/>
                  <a:gd name="T33" fmla="*/ 47 h 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47">
                    <a:moveTo>
                      <a:pt x="17" y="0"/>
                    </a:moveTo>
                    <a:lnTo>
                      <a:pt x="8" y="4"/>
                    </a:lnTo>
                    <a:lnTo>
                      <a:pt x="3" y="12"/>
                    </a:lnTo>
                    <a:lnTo>
                      <a:pt x="0" y="22"/>
                    </a:lnTo>
                    <a:lnTo>
                      <a:pt x="3" y="30"/>
                    </a:lnTo>
                    <a:lnTo>
                      <a:pt x="6" y="38"/>
                    </a:lnTo>
                    <a:lnTo>
                      <a:pt x="13" y="43"/>
                    </a:lnTo>
                    <a:lnTo>
                      <a:pt x="22" y="47"/>
                    </a:lnTo>
                    <a:lnTo>
                      <a:pt x="33" y="4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03442" name="Line 247">
              <a:extLst>
                <a:ext uri="{FF2B5EF4-FFF2-40B4-BE49-F238E27FC236}">
                  <a16:creationId xmlns:a16="http://schemas.microsoft.com/office/drawing/2014/main" id="{54A2795C-6316-CE8C-C9E3-BA0C3D6026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838070">
              <a:off x="1963" y="3674"/>
              <a:ext cx="285" cy="223"/>
            </a:xfrm>
            <a:prstGeom prst="line">
              <a:avLst/>
            </a:prstGeom>
            <a:noFill/>
            <a:ln w="3175">
              <a:solidFill>
                <a:srgbClr val="F0E0C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pic>
          <p:nvPicPr>
            <p:cNvPr id="103443" name="Picture 260" descr="D:\Clip Art\Food &amp; Drink\Desserts (I - Z)\Ice Cream Scoop.wmf">
              <a:extLst>
                <a:ext uri="{FF2B5EF4-FFF2-40B4-BE49-F238E27FC236}">
                  <a16:creationId xmlns:a16="http://schemas.microsoft.com/office/drawing/2014/main" id="{7BB1121D-8BA3-CA3E-9BCC-8A59D95BDC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6" y="42"/>
              <a:ext cx="102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44" name="Picture 261" descr="D:\Clip Art\Food &amp; Drink\Desserts (I - Z)\Ice Cream Cone 27.wmf">
              <a:extLst>
                <a:ext uri="{FF2B5EF4-FFF2-40B4-BE49-F238E27FC236}">
                  <a16:creationId xmlns:a16="http://schemas.microsoft.com/office/drawing/2014/main" id="{888227F8-F54D-2E61-BDCB-2FA762FDB5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148"/>
              <a:ext cx="858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45" name="Picture 263" descr="D:\Clip Art\Food &amp; Drink\Desserts (I - Z)\Ice Cream Sundae 27.wmf">
              <a:extLst>
                <a:ext uri="{FF2B5EF4-FFF2-40B4-BE49-F238E27FC236}">
                  <a16:creationId xmlns:a16="http://schemas.microsoft.com/office/drawing/2014/main" id="{05F36CDA-E156-9223-0BF3-3DA84561EE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" y="1686"/>
              <a:ext cx="476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431" name="Group 264">
            <a:extLst>
              <a:ext uri="{FF2B5EF4-FFF2-40B4-BE49-F238E27FC236}">
                <a16:creationId xmlns:a16="http://schemas.microsoft.com/office/drawing/2014/main" id="{BCCC8369-8E11-C63F-A98F-9217EF855876}"/>
              </a:ext>
            </a:extLst>
          </p:cNvPr>
          <p:cNvGrpSpPr>
            <a:grpSpLocks/>
          </p:cNvGrpSpPr>
          <p:nvPr/>
        </p:nvGrpSpPr>
        <p:grpSpPr bwMode="auto">
          <a:xfrm>
            <a:off x="4252913" y="3225800"/>
            <a:ext cx="3246437" cy="3240088"/>
            <a:chOff x="2679" y="2032"/>
            <a:chExt cx="2045" cy="2041"/>
          </a:xfrm>
        </p:grpSpPr>
        <p:grpSp>
          <p:nvGrpSpPr>
            <p:cNvPr id="103437" name="Group 267">
              <a:extLst>
                <a:ext uri="{FF2B5EF4-FFF2-40B4-BE49-F238E27FC236}">
                  <a16:creationId xmlns:a16="http://schemas.microsoft.com/office/drawing/2014/main" id="{31A2BFEC-639F-AC53-2F40-40BE69C29C63}"/>
                </a:ext>
              </a:extLst>
            </p:cNvPr>
            <p:cNvGrpSpPr>
              <a:grpSpLocks/>
            </p:cNvGrpSpPr>
            <p:nvPr/>
          </p:nvGrpSpPr>
          <p:grpSpPr bwMode="auto">
            <a:xfrm rot="-8352">
              <a:off x="2679" y="2032"/>
              <a:ext cx="2041" cy="2041"/>
              <a:chOff x="1980" y="1510"/>
              <a:chExt cx="1600" cy="1600"/>
            </a:xfrm>
          </p:grpSpPr>
          <p:sp>
            <p:nvSpPr>
              <p:cNvPr id="103439" name="Oval 268">
                <a:extLst>
                  <a:ext uri="{FF2B5EF4-FFF2-40B4-BE49-F238E27FC236}">
                    <a16:creationId xmlns:a16="http://schemas.microsoft.com/office/drawing/2014/main" id="{45DCBB34-55D9-E093-E9EF-181E5B39E5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0" y="1510"/>
                <a:ext cx="1600" cy="1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440" name="Oval 269">
                <a:extLst>
                  <a:ext uri="{FF2B5EF4-FFF2-40B4-BE49-F238E27FC236}">
                    <a16:creationId xmlns:a16="http://schemas.microsoft.com/office/drawing/2014/main" id="{4E7CD7CF-989C-3C72-DB30-A8742AF717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228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03438" name="Line 275">
              <a:extLst>
                <a:ext uri="{FF2B5EF4-FFF2-40B4-BE49-F238E27FC236}">
                  <a16:creationId xmlns:a16="http://schemas.microsoft.com/office/drawing/2014/main" id="{E4BD9A98-CCA7-F2C9-95B5-424B5D4B2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3040"/>
              <a:ext cx="10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32" name="Rectangle 180">
            <a:extLst>
              <a:ext uri="{FF2B5EF4-FFF2-40B4-BE49-F238E27FC236}">
                <a16:creationId xmlns:a16="http://schemas.microsoft.com/office/drawing/2014/main" id="{DE82303A-69A4-E185-B117-13C9C0F30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638550"/>
            <a:ext cx="3124200" cy="51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3" name="Rectangle 181">
            <a:extLst>
              <a:ext uri="{FF2B5EF4-FFF2-40B4-BE49-F238E27FC236}">
                <a16:creationId xmlns:a16="http://schemas.microsoft.com/office/drawing/2014/main" id="{340DE6C7-25E9-57BC-A233-742B6D89C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252913"/>
            <a:ext cx="3124200" cy="51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4" name="Rectangle 182">
            <a:extLst>
              <a:ext uri="{FF2B5EF4-FFF2-40B4-BE49-F238E27FC236}">
                <a16:creationId xmlns:a16="http://schemas.microsoft.com/office/drawing/2014/main" id="{12891873-85EF-D333-EC8A-44C153A7A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67275"/>
            <a:ext cx="3124200" cy="51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5" name="Rectangle 183">
            <a:extLst>
              <a:ext uri="{FF2B5EF4-FFF2-40B4-BE49-F238E27FC236}">
                <a16:creationId xmlns:a16="http://schemas.microsoft.com/office/drawing/2014/main" id="{6EADF12B-AA7C-7E42-B725-C9AB12708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481638"/>
            <a:ext cx="3124200" cy="51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36" name="Rectangle 184">
            <a:extLst>
              <a:ext uri="{FF2B5EF4-FFF2-40B4-BE49-F238E27FC236}">
                <a16:creationId xmlns:a16="http://schemas.microsoft.com/office/drawing/2014/main" id="{A34E2DAC-AAF2-C166-3D5E-6638F48B3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0"/>
            <a:ext cx="3124200" cy="51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blinds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588">
            <a:extLst>
              <a:ext uri="{FF2B5EF4-FFF2-40B4-BE49-F238E27FC236}">
                <a16:creationId xmlns:a16="http://schemas.microsoft.com/office/drawing/2014/main" id="{CC885C78-EAE3-755B-9620-B8217876ED3A}"/>
              </a:ext>
            </a:extLst>
          </p:cNvPr>
          <p:cNvGrpSpPr>
            <a:grpSpLocks/>
          </p:cNvGrpSpPr>
          <p:nvPr/>
        </p:nvGrpSpPr>
        <p:grpSpPr bwMode="auto">
          <a:xfrm>
            <a:off x="965200" y="1739900"/>
            <a:ext cx="7493000" cy="4343400"/>
            <a:chOff x="1041400" y="1397000"/>
            <a:chExt cx="7493000" cy="4343400"/>
          </a:xfrm>
        </p:grpSpPr>
        <p:grpSp>
          <p:nvGrpSpPr>
            <p:cNvPr id="68640" name="Group 528">
              <a:extLst>
                <a:ext uri="{FF2B5EF4-FFF2-40B4-BE49-F238E27FC236}">
                  <a16:creationId xmlns:a16="http://schemas.microsoft.com/office/drawing/2014/main" id="{8226F36B-8D30-A616-FE56-921AEE695E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1400" y="2844800"/>
              <a:ext cx="7493000" cy="1447800"/>
              <a:chOff x="1041400" y="2844800"/>
              <a:chExt cx="7493000" cy="1447800"/>
            </a:xfrm>
          </p:grpSpPr>
          <p:grpSp>
            <p:nvGrpSpPr>
              <p:cNvPr id="68687" name="Group 516">
                <a:extLst>
                  <a:ext uri="{FF2B5EF4-FFF2-40B4-BE49-F238E27FC236}">
                    <a16:creationId xmlns:a16="http://schemas.microsoft.com/office/drawing/2014/main" id="{5A3E7717-518A-0DA0-1018-366E17ECCB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06" name="Rectangle 505">
                  <a:extLst>
                    <a:ext uri="{FF2B5EF4-FFF2-40B4-BE49-F238E27FC236}">
                      <a16:creationId xmlns:a16="http://schemas.microsoft.com/office/drawing/2014/main" id="{424AAF2D-8C8A-9969-E9AE-5E26B58840A0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07" name="Rectangle 506">
                  <a:extLst>
                    <a:ext uri="{FF2B5EF4-FFF2-40B4-BE49-F238E27FC236}">
                      <a16:creationId xmlns:a16="http://schemas.microsoft.com/office/drawing/2014/main" id="{9E06A337-F244-F685-2E88-F0997E850450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09" name="Rectangle 508">
                  <a:extLst>
                    <a:ext uri="{FF2B5EF4-FFF2-40B4-BE49-F238E27FC236}">
                      <a16:creationId xmlns:a16="http://schemas.microsoft.com/office/drawing/2014/main" id="{8DAC95A0-F0DE-574D-4797-F1CA6F43F645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0" name="Rectangle 509">
                  <a:extLst>
                    <a:ext uri="{FF2B5EF4-FFF2-40B4-BE49-F238E27FC236}">
                      <a16:creationId xmlns:a16="http://schemas.microsoft.com/office/drawing/2014/main" id="{3F57BC13-D34E-F6E8-4369-6AA22740AE65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1" name="Rectangle 510">
                  <a:extLst>
                    <a:ext uri="{FF2B5EF4-FFF2-40B4-BE49-F238E27FC236}">
                      <a16:creationId xmlns:a16="http://schemas.microsoft.com/office/drawing/2014/main" id="{535A6B67-A8D2-9999-7051-21455BD69671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2" name="Rectangle 511">
                  <a:extLst>
                    <a:ext uri="{FF2B5EF4-FFF2-40B4-BE49-F238E27FC236}">
                      <a16:creationId xmlns:a16="http://schemas.microsoft.com/office/drawing/2014/main" id="{E14E6D4F-555C-A176-CD4F-19FCD03CB6EE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3" name="Rectangle 512">
                  <a:extLst>
                    <a:ext uri="{FF2B5EF4-FFF2-40B4-BE49-F238E27FC236}">
                      <a16:creationId xmlns:a16="http://schemas.microsoft.com/office/drawing/2014/main" id="{AAF900CC-A0A5-2525-F83F-320636312113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4" name="Rectangle 513">
                  <a:extLst>
                    <a:ext uri="{FF2B5EF4-FFF2-40B4-BE49-F238E27FC236}">
                      <a16:creationId xmlns:a16="http://schemas.microsoft.com/office/drawing/2014/main" id="{F54AA20C-F8C6-BA37-5A00-F388A6B03A73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5" name="Rectangle 514">
                  <a:extLst>
                    <a:ext uri="{FF2B5EF4-FFF2-40B4-BE49-F238E27FC236}">
                      <a16:creationId xmlns:a16="http://schemas.microsoft.com/office/drawing/2014/main" id="{2B90906D-C5D8-5322-1928-65BA74D2EC23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16" name="Rectangle 515">
                  <a:extLst>
                    <a:ext uri="{FF2B5EF4-FFF2-40B4-BE49-F238E27FC236}">
                      <a16:creationId xmlns:a16="http://schemas.microsoft.com/office/drawing/2014/main" id="{87CB41A4-8495-0060-E023-D689351D7A29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68688" name="Group 517">
                <a:extLst>
                  <a:ext uri="{FF2B5EF4-FFF2-40B4-BE49-F238E27FC236}">
                    <a16:creationId xmlns:a16="http://schemas.microsoft.com/office/drawing/2014/main" id="{7B68AF25-DFCB-9835-1C28-78467A86B4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19" name="Rectangle 518">
                  <a:extLst>
                    <a:ext uri="{FF2B5EF4-FFF2-40B4-BE49-F238E27FC236}">
                      <a16:creationId xmlns:a16="http://schemas.microsoft.com/office/drawing/2014/main" id="{97C5DD0D-2ED0-DE6A-93DC-C73EF8CF7791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0" name="Rectangle 519">
                  <a:extLst>
                    <a:ext uri="{FF2B5EF4-FFF2-40B4-BE49-F238E27FC236}">
                      <a16:creationId xmlns:a16="http://schemas.microsoft.com/office/drawing/2014/main" id="{F193F8DB-FFE8-5E94-371C-AD17258BD748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1" name="Rectangle 520">
                  <a:extLst>
                    <a:ext uri="{FF2B5EF4-FFF2-40B4-BE49-F238E27FC236}">
                      <a16:creationId xmlns:a16="http://schemas.microsoft.com/office/drawing/2014/main" id="{45C9D223-4208-C9B0-5001-362B8E6433BC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2" name="Rectangle 521">
                  <a:extLst>
                    <a:ext uri="{FF2B5EF4-FFF2-40B4-BE49-F238E27FC236}">
                      <a16:creationId xmlns:a16="http://schemas.microsoft.com/office/drawing/2014/main" id="{14C9F8AC-110C-16C1-E0EB-54F4F7C40C95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3" name="Rectangle 522">
                  <a:extLst>
                    <a:ext uri="{FF2B5EF4-FFF2-40B4-BE49-F238E27FC236}">
                      <a16:creationId xmlns:a16="http://schemas.microsoft.com/office/drawing/2014/main" id="{E956604A-EDE6-50CC-62D8-A2EC6EE53891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4" name="Rectangle 523">
                  <a:extLst>
                    <a:ext uri="{FF2B5EF4-FFF2-40B4-BE49-F238E27FC236}">
                      <a16:creationId xmlns:a16="http://schemas.microsoft.com/office/drawing/2014/main" id="{6889A6C8-D482-FA3D-CB75-4F89FB0FB0BB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5" name="Rectangle 524">
                  <a:extLst>
                    <a:ext uri="{FF2B5EF4-FFF2-40B4-BE49-F238E27FC236}">
                      <a16:creationId xmlns:a16="http://schemas.microsoft.com/office/drawing/2014/main" id="{CF11680E-5234-3F61-473F-94315252FCD5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6" name="Rectangle 525">
                  <a:extLst>
                    <a:ext uri="{FF2B5EF4-FFF2-40B4-BE49-F238E27FC236}">
                      <a16:creationId xmlns:a16="http://schemas.microsoft.com/office/drawing/2014/main" id="{F89B0EE8-085E-DF40-DB85-B38C771710EE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7" name="Rectangle 526">
                  <a:extLst>
                    <a:ext uri="{FF2B5EF4-FFF2-40B4-BE49-F238E27FC236}">
                      <a16:creationId xmlns:a16="http://schemas.microsoft.com/office/drawing/2014/main" id="{1790888B-FF3F-344E-54E2-87FB4C7330F6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28" name="Rectangle 527">
                  <a:extLst>
                    <a:ext uri="{FF2B5EF4-FFF2-40B4-BE49-F238E27FC236}">
                      <a16:creationId xmlns:a16="http://schemas.microsoft.com/office/drawing/2014/main" id="{6919D19C-8858-8B48-6427-4626CAA24075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</p:grpSp>
        <p:grpSp>
          <p:nvGrpSpPr>
            <p:cNvPr id="68641" name="Group 529">
              <a:extLst>
                <a:ext uri="{FF2B5EF4-FFF2-40B4-BE49-F238E27FC236}">
                  <a16:creationId xmlns:a16="http://schemas.microsoft.com/office/drawing/2014/main" id="{B3A9A616-001A-21A1-A77A-9D46668811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1400" y="4292600"/>
              <a:ext cx="7493000" cy="1447800"/>
              <a:chOff x="1041400" y="2844800"/>
              <a:chExt cx="7493000" cy="1447800"/>
            </a:xfrm>
          </p:grpSpPr>
          <p:grpSp>
            <p:nvGrpSpPr>
              <p:cNvPr id="68665" name="Group 516">
                <a:extLst>
                  <a:ext uri="{FF2B5EF4-FFF2-40B4-BE49-F238E27FC236}">
                    <a16:creationId xmlns:a16="http://schemas.microsoft.com/office/drawing/2014/main" id="{1E560E14-87D2-A783-398C-1721907E56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49" name="Rectangle 548">
                  <a:extLst>
                    <a:ext uri="{FF2B5EF4-FFF2-40B4-BE49-F238E27FC236}">
                      <a16:creationId xmlns:a16="http://schemas.microsoft.com/office/drawing/2014/main" id="{38317534-1E25-0644-6413-50710D620377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51" name="Rectangle 550">
                  <a:extLst>
                    <a:ext uri="{FF2B5EF4-FFF2-40B4-BE49-F238E27FC236}">
                      <a16:creationId xmlns:a16="http://schemas.microsoft.com/office/drawing/2014/main" id="{367AEFF1-55E3-B825-17F8-18343F7D0353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55" name="Rectangle 554">
                  <a:extLst>
                    <a:ext uri="{FF2B5EF4-FFF2-40B4-BE49-F238E27FC236}">
                      <a16:creationId xmlns:a16="http://schemas.microsoft.com/office/drawing/2014/main" id="{87FF542A-3D40-97BC-87EB-3E6B76D117DC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56" name="Rectangle 555">
                  <a:extLst>
                    <a:ext uri="{FF2B5EF4-FFF2-40B4-BE49-F238E27FC236}">
                      <a16:creationId xmlns:a16="http://schemas.microsoft.com/office/drawing/2014/main" id="{B06B5413-8852-5847-B5FE-C2BC5D55A567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57" name="Rectangle 556">
                  <a:extLst>
                    <a:ext uri="{FF2B5EF4-FFF2-40B4-BE49-F238E27FC236}">
                      <a16:creationId xmlns:a16="http://schemas.microsoft.com/office/drawing/2014/main" id="{B80D1CD7-B844-EED9-2F7E-6CA8DFF8B70E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58" name="Rectangle 557">
                  <a:extLst>
                    <a:ext uri="{FF2B5EF4-FFF2-40B4-BE49-F238E27FC236}">
                      <a16:creationId xmlns:a16="http://schemas.microsoft.com/office/drawing/2014/main" id="{405465B3-B6AD-1BEC-C377-5C370D581F1F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62" name="Rectangle 561">
                  <a:extLst>
                    <a:ext uri="{FF2B5EF4-FFF2-40B4-BE49-F238E27FC236}">
                      <a16:creationId xmlns:a16="http://schemas.microsoft.com/office/drawing/2014/main" id="{687BC91D-DF66-6C7C-9C51-5E4E2CA07A3F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63" name="Rectangle 562">
                  <a:extLst>
                    <a:ext uri="{FF2B5EF4-FFF2-40B4-BE49-F238E27FC236}">
                      <a16:creationId xmlns:a16="http://schemas.microsoft.com/office/drawing/2014/main" id="{70E66A05-5B7D-D0AF-40B6-1DB08785F1AC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64" name="Rectangle 563">
                  <a:extLst>
                    <a:ext uri="{FF2B5EF4-FFF2-40B4-BE49-F238E27FC236}">
                      <a16:creationId xmlns:a16="http://schemas.microsoft.com/office/drawing/2014/main" id="{DC6BD488-60F7-881C-8725-8196AACF4A82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65" name="Rectangle 564">
                  <a:extLst>
                    <a:ext uri="{FF2B5EF4-FFF2-40B4-BE49-F238E27FC236}">
                      <a16:creationId xmlns:a16="http://schemas.microsoft.com/office/drawing/2014/main" id="{0ACFB507-E80C-2B72-D509-28525DC5FFBC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68666" name="Group 517">
                <a:extLst>
                  <a:ext uri="{FF2B5EF4-FFF2-40B4-BE49-F238E27FC236}">
                    <a16:creationId xmlns:a16="http://schemas.microsoft.com/office/drawing/2014/main" id="{50AF0B14-3719-93F5-6AFE-F43EAAC0D7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33" name="Rectangle 532">
                  <a:extLst>
                    <a:ext uri="{FF2B5EF4-FFF2-40B4-BE49-F238E27FC236}">
                      <a16:creationId xmlns:a16="http://schemas.microsoft.com/office/drawing/2014/main" id="{89E3562C-58BE-415E-E4B6-0A696108B6AD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34" name="Rectangle 533">
                  <a:extLst>
                    <a:ext uri="{FF2B5EF4-FFF2-40B4-BE49-F238E27FC236}">
                      <a16:creationId xmlns:a16="http://schemas.microsoft.com/office/drawing/2014/main" id="{A617F96C-2B6B-4DC0-1E1B-FF02753E3B62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35" name="Rectangle 534">
                  <a:extLst>
                    <a:ext uri="{FF2B5EF4-FFF2-40B4-BE49-F238E27FC236}">
                      <a16:creationId xmlns:a16="http://schemas.microsoft.com/office/drawing/2014/main" id="{D26CB201-8E3D-FE63-3889-50BC05C83420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36" name="Rectangle 535">
                  <a:extLst>
                    <a:ext uri="{FF2B5EF4-FFF2-40B4-BE49-F238E27FC236}">
                      <a16:creationId xmlns:a16="http://schemas.microsoft.com/office/drawing/2014/main" id="{C189C3F8-B4FD-5DBB-52F4-7B208FFD7144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37" name="Rectangle 536">
                  <a:extLst>
                    <a:ext uri="{FF2B5EF4-FFF2-40B4-BE49-F238E27FC236}">
                      <a16:creationId xmlns:a16="http://schemas.microsoft.com/office/drawing/2014/main" id="{6D262611-5A29-9F60-BAB2-07F5896B5BA5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39" name="Rectangle 538">
                  <a:extLst>
                    <a:ext uri="{FF2B5EF4-FFF2-40B4-BE49-F238E27FC236}">
                      <a16:creationId xmlns:a16="http://schemas.microsoft.com/office/drawing/2014/main" id="{EA8FDFD7-024F-59D4-4457-D63723D8203E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40" name="Rectangle 539">
                  <a:extLst>
                    <a:ext uri="{FF2B5EF4-FFF2-40B4-BE49-F238E27FC236}">
                      <a16:creationId xmlns:a16="http://schemas.microsoft.com/office/drawing/2014/main" id="{A260B2A6-238D-999C-8E82-07D281B26E6F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41" name="Rectangle 540">
                  <a:extLst>
                    <a:ext uri="{FF2B5EF4-FFF2-40B4-BE49-F238E27FC236}">
                      <a16:creationId xmlns:a16="http://schemas.microsoft.com/office/drawing/2014/main" id="{6C677D3F-C52E-3240-46A0-A30E106EC743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42" name="Rectangle 541">
                  <a:extLst>
                    <a:ext uri="{FF2B5EF4-FFF2-40B4-BE49-F238E27FC236}">
                      <a16:creationId xmlns:a16="http://schemas.microsoft.com/office/drawing/2014/main" id="{0170CED2-9554-5D82-996C-CA7D106CE91B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43" name="Rectangle 542">
                  <a:extLst>
                    <a:ext uri="{FF2B5EF4-FFF2-40B4-BE49-F238E27FC236}">
                      <a16:creationId xmlns:a16="http://schemas.microsoft.com/office/drawing/2014/main" id="{BE7BCFC4-71C4-41A0-2EE5-6B56A611C40E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</p:grpSp>
        <p:grpSp>
          <p:nvGrpSpPr>
            <p:cNvPr id="68642" name="Group 565">
              <a:extLst>
                <a:ext uri="{FF2B5EF4-FFF2-40B4-BE49-F238E27FC236}">
                  <a16:creationId xmlns:a16="http://schemas.microsoft.com/office/drawing/2014/main" id="{50FF0455-C54D-47C4-C5EC-37EC094C84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1400" y="1397000"/>
              <a:ext cx="7493000" cy="1447800"/>
              <a:chOff x="1041400" y="2844800"/>
              <a:chExt cx="7493000" cy="1447800"/>
            </a:xfrm>
          </p:grpSpPr>
          <p:grpSp>
            <p:nvGrpSpPr>
              <p:cNvPr id="68643" name="Group 516">
                <a:extLst>
                  <a:ext uri="{FF2B5EF4-FFF2-40B4-BE49-F238E27FC236}">
                    <a16:creationId xmlns:a16="http://schemas.microsoft.com/office/drawing/2014/main" id="{B4739754-39C6-BA25-D299-AD2D1DFD4E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79" name="Rectangle 578">
                  <a:extLst>
                    <a:ext uri="{FF2B5EF4-FFF2-40B4-BE49-F238E27FC236}">
                      <a16:creationId xmlns:a16="http://schemas.microsoft.com/office/drawing/2014/main" id="{FAB47F72-E4DD-76E2-D2E4-2A1B0B8E404B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0" name="Rectangle 579">
                  <a:extLst>
                    <a:ext uri="{FF2B5EF4-FFF2-40B4-BE49-F238E27FC236}">
                      <a16:creationId xmlns:a16="http://schemas.microsoft.com/office/drawing/2014/main" id="{BFC9912D-A011-7F40-0B6E-A1D17BD466DA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1" name="Rectangle 580">
                  <a:extLst>
                    <a:ext uri="{FF2B5EF4-FFF2-40B4-BE49-F238E27FC236}">
                      <a16:creationId xmlns:a16="http://schemas.microsoft.com/office/drawing/2014/main" id="{43B8B7FE-9561-427D-7CCB-589857CA9D4E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2" name="Rectangle 581">
                  <a:extLst>
                    <a:ext uri="{FF2B5EF4-FFF2-40B4-BE49-F238E27FC236}">
                      <a16:creationId xmlns:a16="http://schemas.microsoft.com/office/drawing/2014/main" id="{15E3916E-640B-F49B-2AC3-4F6C95932B5F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3" name="Rectangle 582">
                  <a:extLst>
                    <a:ext uri="{FF2B5EF4-FFF2-40B4-BE49-F238E27FC236}">
                      <a16:creationId xmlns:a16="http://schemas.microsoft.com/office/drawing/2014/main" id="{F39B1FBA-BBFD-C5A9-DA2B-C86F385DC0E5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4" name="Rectangle 583">
                  <a:extLst>
                    <a:ext uri="{FF2B5EF4-FFF2-40B4-BE49-F238E27FC236}">
                      <a16:creationId xmlns:a16="http://schemas.microsoft.com/office/drawing/2014/main" id="{DBA2263E-F16B-A2A5-156F-51467A393801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5" name="Rectangle 584">
                  <a:extLst>
                    <a:ext uri="{FF2B5EF4-FFF2-40B4-BE49-F238E27FC236}">
                      <a16:creationId xmlns:a16="http://schemas.microsoft.com/office/drawing/2014/main" id="{1AEEDABB-B026-5A81-9CEF-6F34C4E419A4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6" name="Rectangle 585">
                  <a:extLst>
                    <a:ext uri="{FF2B5EF4-FFF2-40B4-BE49-F238E27FC236}">
                      <a16:creationId xmlns:a16="http://schemas.microsoft.com/office/drawing/2014/main" id="{CA4DEC0C-A189-B36B-0482-8A456DFEEF9F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7" name="Rectangle 586">
                  <a:extLst>
                    <a:ext uri="{FF2B5EF4-FFF2-40B4-BE49-F238E27FC236}">
                      <a16:creationId xmlns:a16="http://schemas.microsoft.com/office/drawing/2014/main" id="{9C32DF22-3A30-CED6-531A-332D1A4AFDCC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88" name="Rectangle 587">
                  <a:extLst>
                    <a:ext uri="{FF2B5EF4-FFF2-40B4-BE49-F238E27FC236}">
                      <a16:creationId xmlns:a16="http://schemas.microsoft.com/office/drawing/2014/main" id="{C1904B17-EABB-F6CA-87FF-4DFB2EFCEF9E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68644" name="Group 517">
                <a:extLst>
                  <a:ext uri="{FF2B5EF4-FFF2-40B4-BE49-F238E27FC236}">
                    <a16:creationId xmlns:a16="http://schemas.microsoft.com/office/drawing/2014/main" id="{BF25CC46-E020-18D5-C81D-E360B8F238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69" name="Rectangle 568">
                  <a:extLst>
                    <a:ext uri="{FF2B5EF4-FFF2-40B4-BE49-F238E27FC236}">
                      <a16:creationId xmlns:a16="http://schemas.microsoft.com/office/drawing/2014/main" id="{2795F9E2-2713-7E87-4E2B-9F26DE26AD47}"/>
                    </a:ext>
                  </a:extLst>
                </p:cNvPr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0" name="Rectangle 569">
                  <a:extLst>
                    <a:ext uri="{FF2B5EF4-FFF2-40B4-BE49-F238E27FC236}">
                      <a16:creationId xmlns:a16="http://schemas.microsoft.com/office/drawing/2014/main" id="{14BA724E-C094-D46C-E0EB-DF7F5EB52D9D}"/>
                    </a:ext>
                  </a:extLst>
                </p:cNvPr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1" name="Rectangle 570">
                  <a:extLst>
                    <a:ext uri="{FF2B5EF4-FFF2-40B4-BE49-F238E27FC236}">
                      <a16:creationId xmlns:a16="http://schemas.microsoft.com/office/drawing/2014/main" id="{693A25A2-9A91-D404-02A8-03D794857FF3}"/>
                    </a:ext>
                  </a:extLst>
                </p:cNvPr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2" name="Rectangle 571">
                  <a:extLst>
                    <a:ext uri="{FF2B5EF4-FFF2-40B4-BE49-F238E27FC236}">
                      <a16:creationId xmlns:a16="http://schemas.microsoft.com/office/drawing/2014/main" id="{2B745D5E-BB06-BCD6-6325-EAD9C9062DD9}"/>
                    </a:ext>
                  </a:extLst>
                </p:cNvPr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3" name="Rectangle 572">
                  <a:extLst>
                    <a:ext uri="{FF2B5EF4-FFF2-40B4-BE49-F238E27FC236}">
                      <a16:creationId xmlns:a16="http://schemas.microsoft.com/office/drawing/2014/main" id="{35433CFC-78CD-FC4B-F83B-994AA121CFB5}"/>
                    </a:ext>
                  </a:extLst>
                </p:cNvPr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4" name="Rectangle 573">
                  <a:extLst>
                    <a:ext uri="{FF2B5EF4-FFF2-40B4-BE49-F238E27FC236}">
                      <a16:creationId xmlns:a16="http://schemas.microsoft.com/office/drawing/2014/main" id="{030A2246-C259-9D6C-D197-3229C87AACD7}"/>
                    </a:ext>
                  </a:extLst>
                </p:cNvPr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5" name="Rectangle 574">
                  <a:extLst>
                    <a:ext uri="{FF2B5EF4-FFF2-40B4-BE49-F238E27FC236}">
                      <a16:creationId xmlns:a16="http://schemas.microsoft.com/office/drawing/2014/main" id="{0A7F4938-561A-F6E6-F8FA-342E2B8B9DA0}"/>
                    </a:ext>
                  </a:extLst>
                </p:cNvPr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6" name="Rectangle 575">
                  <a:extLst>
                    <a:ext uri="{FF2B5EF4-FFF2-40B4-BE49-F238E27FC236}">
                      <a16:creationId xmlns:a16="http://schemas.microsoft.com/office/drawing/2014/main" id="{EA5BB1C1-8512-6F4C-4A0D-C07456B2603A}"/>
                    </a:ext>
                  </a:extLst>
                </p:cNvPr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7" name="Rectangle 576">
                  <a:extLst>
                    <a:ext uri="{FF2B5EF4-FFF2-40B4-BE49-F238E27FC236}">
                      <a16:creationId xmlns:a16="http://schemas.microsoft.com/office/drawing/2014/main" id="{6F9E4BC2-52BF-5E20-E21C-2E72485B2688}"/>
                    </a:ext>
                  </a:extLst>
                </p:cNvPr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  <p:sp>
              <p:nvSpPr>
                <p:cNvPr id="578" name="Rectangle 577">
                  <a:extLst>
                    <a:ext uri="{FF2B5EF4-FFF2-40B4-BE49-F238E27FC236}">
                      <a16:creationId xmlns:a16="http://schemas.microsoft.com/office/drawing/2014/main" id="{7EF5D809-2A1D-9E08-7231-1B51E2F81BB5}"/>
                    </a:ext>
                  </a:extLst>
                </p:cNvPr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>
                    <a:latin typeface="Comic Sans MS" pitchFamily="66" charset="0"/>
                  </a:endParaRPr>
                </a:p>
              </p:txBody>
            </p:sp>
          </p:grpSp>
        </p:grpSp>
      </p:grpSp>
      <p:sp>
        <p:nvSpPr>
          <p:cNvPr id="102" name="TextBox 101">
            <a:extLst>
              <a:ext uri="{FF2B5EF4-FFF2-40B4-BE49-F238E27FC236}">
                <a16:creationId xmlns:a16="http://schemas.microsoft.com/office/drawing/2014/main" id="{25666AD5-9D3B-8C78-9597-C2A787F20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1162050"/>
            <a:ext cx="226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Favourite Pets</a:t>
            </a:r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3FA3426-1A84-0829-119E-D75D1029010E}"/>
              </a:ext>
            </a:extLst>
          </p:cNvPr>
          <p:cNvSpPr/>
          <p:nvPr/>
        </p:nvSpPr>
        <p:spPr>
          <a:xfrm>
            <a:off x="6197600" y="3517900"/>
            <a:ext cx="774700" cy="25146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Comic Sans MS" pitchFamily="66" charset="0"/>
            </a:endParaRPr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7662878F-B9DF-5E44-0D96-0898C4334991}"/>
              </a:ext>
            </a:extLst>
          </p:cNvPr>
          <p:cNvSpPr/>
          <p:nvPr/>
        </p:nvSpPr>
        <p:spPr>
          <a:xfrm>
            <a:off x="4724400" y="4991100"/>
            <a:ext cx="723900" cy="10668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Comic Sans MS" pitchFamily="66" charset="0"/>
            </a:endParaRP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6710868F-62C1-5808-1898-9DA5DCA5C59A}"/>
              </a:ext>
            </a:extLst>
          </p:cNvPr>
          <p:cNvSpPr/>
          <p:nvPr/>
        </p:nvSpPr>
        <p:spPr>
          <a:xfrm>
            <a:off x="3225800" y="3200400"/>
            <a:ext cx="736600" cy="28575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Comic Sans MS" pitchFamily="66" charset="0"/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1B94E256-D80E-2514-90EB-0D4546D58921}"/>
              </a:ext>
            </a:extLst>
          </p:cNvPr>
          <p:cNvSpPr/>
          <p:nvPr/>
        </p:nvSpPr>
        <p:spPr>
          <a:xfrm>
            <a:off x="1689100" y="3911600"/>
            <a:ext cx="774700" cy="21590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Comic Sans MS" pitchFamily="66" charset="0"/>
            </a:endParaRPr>
          </a:p>
        </p:txBody>
      </p:sp>
      <p:cxnSp>
        <p:nvCxnSpPr>
          <p:cNvPr id="591" name="Straight Connector 590">
            <a:extLst>
              <a:ext uri="{FF2B5EF4-FFF2-40B4-BE49-F238E27FC236}">
                <a16:creationId xmlns:a16="http://schemas.microsoft.com/office/drawing/2014/main" id="{CD03D079-3FC4-2304-D302-7563130ACBDB}"/>
              </a:ext>
            </a:extLst>
          </p:cNvPr>
          <p:cNvCxnSpPr/>
          <p:nvPr/>
        </p:nvCxnSpPr>
        <p:spPr>
          <a:xfrm>
            <a:off x="952500" y="6083300"/>
            <a:ext cx="7975600" cy="1588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Connector 591">
            <a:extLst>
              <a:ext uri="{FF2B5EF4-FFF2-40B4-BE49-F238E27FC236}">
                <a16:creationId xmlns:a16="http://schemas.microsoft.com/office/drawing/2014/main" id="{BE9851B2-CB55-50CC-0027-E1C476AF732E}"/>
              </a:ext>
            </a:extLst>
          </p:cNvPr>
          <p:cNvCxnSpPr/>
          <p:nvPr/>
        </p:nvCxnSpPr>
        <p:spPr>
          <a:xfrm rot="5400000" flipH="1" flipV="1">
            <a:off x="-1506537" y="3613150"/>
            <a:ext cx="4967288" cy="1587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" name="TextBox 593">
            <a:extLst>
              <a:ext uri="{FF2B5EF4-FFF2-40B4-BE49-F238E27FC236}">
                <a16:creationId xmlns:a16="http://schemas.microsoft.com/office/drawing/2014/main" id="{F5CB49CB-6E95-8751-7C0F-B64DDC30C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300" y="6094413"/>
            <a:ext cx="590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Cat</a:t>
            </a:r>
          </a:p>
        </p:txBody>
      </p:sp>
      <p:sp>
        <p:nvSpPr>
          <p:cNvPr id="595" name="TextBox 594">
            <a:extLst>
              <a:ext uri="{FF2B5EF4-FFF2-40B4-BE49-F238E27FC236}">
                <a16:creationId xmlns:a16="http://schemas.microsoft.com/office/drawing/2014/main" id="{F248C215-738C-A7D6-F122-489009DDE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6094413"/>
            <a:ext cx="639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Dog</a:t>
            </a:r>
          </a:p>
        </p:txBody>
      </p:sp>
      <p:sp>
        <p:nvSpPr>
          <p:cNvPr id="596" name="TextBox 595">
            <a:extLst>
              <a:ext uri="{FF2B5EF4-FFF2-40B4-BE49-F238E27FC236}">
                <a16:creationId xmlns:a16="http://schemas.microsoft.com/office/drawing/2014/main" id="{24F158FF-0DFB-D00F-11A9-CDB92448F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6094413"/>
            <a:ext cx="974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Rabbit</a:t>
            </a:r>
          </a:p>
        </p:txBody>
      </p:sp>
      <p:sp>
        <p:nvSpPr>
          <p:cNvPr id="597" name="TextBox 596">
            <a:extLst>
              <a:ext uri="{FF2B5EF4-FFF2-40B4-BE49-F238E27FC236}">
                <a16:creationId xmlns:a16="http://schemas.microsoft.com/office/drawing/2014/main" id="{E53DDC1C-79C3-DF8B-6B9C-D77752DC5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0" y="6094413"/>
            <a:ext cx="122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Hamster</a:t>
            </a:r>
          </a:p>
        </p:txBody>
      </p:sp>
      <p:sp>
        <p:nvSpPr>
          <p:cNvPr id="598" name="TextBox 597">
            <a:extLst>
              <a:ext uri="{FF2B5EF4-FFF2-40B4-BE49-F238E27FC236}">
                <a16:creationId xmlns:a16="http://schemas.microsoft.com/office/drawing/2014/main" id="{F6F6E1DB-3A64-794A-A6E7-EE7151940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6094413"/>
            <a:ext cx="908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Snake</a:t>
            </a:r>
          </a:p>
        </p:txBody>
      </p:sp>
      <p:sp>
        <p:nvSpPr>
          <p:cNvPr id="599" name="TextBox 598">
            <a:extLst>
              <a:ext uri="{FF2B5EF4-FFF2-40B4-BE49-F238E27FC236}">
                <a16:creationId xmlns:a16="http://schemas.microsoft.com/office/drawing/2014/main" id="{96E1D676-969E-647D-9E8B-8AD583EE9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59293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600" name="TextBox 599">
            <a:extLst>
              <a:ext uri="{FF2B5EF4-FFF2-40B4-BE49-F238E27FC236}">
                <a16:creationId xmlns:a16="http://schemas.microsoft.com/office/drawing/2014/main" id="{E1A5BC21-62D3-E71C-2412-8CD675FD9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51165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601" name="TextBox 600">
            <a:extLst>
              <a:ext uri="{FF2B5EF4-FFF2-40B4-BE49-F238E27FC236}">
                <a16:creationId xmlns:a16="http://schemas.microsoft.com/office/drawing/2014/main" id="{43860715-E947-60C2-7153-E95D87AF5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43799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602" name="TextBox 601">
            <a:extLst>
              <a:ext uri="{FF2B5EF4-FFF2-40B4-BE49-F238E27FC236}">
                <a16:creationId xmlns:a16="http://schemas.microsoft.com/office/drawing/2014/main" id="{13258923-2FCB-E16D-2F9E-ACE1233F8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36560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603" name="TextBox 602">
            <a:extLst>
              <a:ext uri="{FF2B5EF4-FFF2-40B4-BE49-F238E27FC236}">
                <a16:creationId xmlns:a16="http://schemas.microsoft.com/office/drawing/2014/main" id="{6388844B-82B3-E457-4A83-B803C35D4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29448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604" name="TextBox 603">
            <a:extLst>
              <a:ext uri="{FF2B5EF4-FFF2-40B4-BE49-F238E27FC236}">
                <a16:creationId xmlns:a16="http://schemas.microsoft.com/office/drawing/2014/main" id="{2FD73566-EE1B-9042-55EF-3898EDCE2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2220913"/>
            <a:ext cx="50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605" name="TextBox 604">
            <a:extLst>
              <a:ext uri="{FF2B5EF4-FFF2-40B4-BE49-F238E27FC236}">
                <a16:creationId xmlns:a16="http://schemas.microsoft.com/office/drawing/2014/main" id="{3FA7F1AC-CCC4-DDE4-FF6E-E6B4DA21B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1509713"/>
            <a:ext cx="50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12</a:t>
            </a:r>
          </a:p>
        </p:txBody>
      </p:sp>
      <p:sp>
        <p:nvSpPr>
          <p:cNvPr id="628" name="TextBox 627">
            <a:extLst>
              <a:ext uri="{FF2B5EF4-FFF2-40B4-BE49-F238E27FC236}">
                <a16:creationId xmlns:a16="http://schemas.microsoft.com/office/drawing/2014/main" id="{7AC544C1-7013-8E99-79EA-7ACD671A1E3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927893" y="3294856"/>
            <a:ext cx="2636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Number of Pupils</a:t>
            </a:r>
          </a:p>
        </p:txBody>
      </p:sp>
      <p:sp>
        <p:nvSpPr>
          <p:cNvPr id="629" name="TextBox 628">
            <a:extLst>
              <a:ext uri="{FF2B5EF4-FFF2-40B4-BE49-F238E27FC236}">
                <a16:creationId xmlns:a16="http://schemas.microsoft.com/office/drawing/2014/main" id="{278B40D8-A2D1-B949-E2AB-206BE1F64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5300" y="6381750"/>
            <a:ext cx="806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Pets</a:t>
            </a:r>
          </a:p>
        </p:txBody>
      </p:sp>
      <p:pic>
        <p:nvPicPr>
          <p:cNvPr id="98" name="Picture 11">
            <a:extLst>
              <a:ext uri="{FF2B5EF4-FFF2-40B4-BE49-F238E27FC236}">
                <a16:creationId xmlns:a16="http://schemas.microsoft.com/office/drawing/2014/main" id="{1D9A8572-0FF7-772D-9C58-74021A444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r="17180"/>
          <a:stretch>
            <a:fillRect/>
          </a:stretch>
        </p:blipFill>
        <p:spPr bwMode="auto">
          <a:xfrm>
            <a:off x="1341438" y="271463"/>
            <a:ext cx="6418262" cy="757237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668F3F30-C39A-E9FA-A6F9-A45C0C4D04E0}"/>
              </a:ext>
            </a:extLst>
          </p:cNvPr>
          <p:cNvCxnSpPr/>
          <p:nvPr/>
        </p:nvCxnSpPr>
        <p:spPr>
          <a:xfrm>
            <a:off x="1701800" y="3911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23270727-4FBF-CC47-3758-54D36B0B0A22}"/>
              </a:ext>
            </a:extLst>
          </p:cNvPr>
          <p:cNvCxnSpPr/>
          <p:nvPr/>
        </p:nvCxnSpPr>
        <p:spPr>
          <a:xfrm>
            <a:off x="3200400" y="32004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D4AFA6B-4F1C-BC59-CB44-807E43AE8723}"/>
              </a:ext>
            </a:extLst>
          </p:cNvPr>
          <p:cNvCxnSpPr/>
          <p:nvPr/>
        </p:nvCxnSpPr>
        <p:spPr>
          <a:xfrm>
            <a:off x="4711700" y="49911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169F8CC0-4477-188F-61D6-2FE45D21E86C}"/>
              </a:ext>
            </a:extLst>
          </p:cNvPr>
          <p:cNvCxnSpPr/>
          <p:nvPr/>
        </p:nvCxnSpPr>
        <p:spPr>
          <a:xfrm>
            <a:off x="6197600" y="3530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Rectangle 111">
            <a:extLst>
              <a:ext uri="{FF2B5EF4-FFF2-40B4-BE49-F238E27FC236}">
                <a16:creationId xmlns:a16="http://schemas.microsoft.com/office/drawing/2014/main" id="{508632AE-C3AD-1CF9-74FA-DF02BFDD7C08}"/>
              </a:ext>
            </a:extLst>
          </p:cNvPr>
          <p:cNvSpPr/>
          <p:nvPr/>
        </p:nvSpPr>
        <p:spPr>
          <a:xfrm>
            <a:off x="7683500" y="5702300"/>
            <a:ext cx="774700" cy="3556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Comic Sans MS" pitchFamily="66" charset="0"/>
            </a:endParaRPr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03447BD1-9F06-4C08-2831-CDC1C4AE037E}"/>
              </a:ext>
            </a:extLst>
          </p:cNvPr>
          <p:cNvCxnSpPr/>
          <p:nvPr/>
        </p:nvCxnSpPr>
        <p:spPr>
          <a:xfrm>
            <a:off x="7696200" y="5689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Cloud 98">
            <a:extLst>
              <a:ext uri="{FF2B5EF4-FFF2-40B4-BE49-F238E27FC236}">
                <a16:creationId xmlns:a16="http://schemas.microsoft.com/office/drawing/2014/main" id="{2DE14A03-9EA2-8204-0034-916378402A23}"/>
              </a:ext>
            </a:extLst>
          </p:cNvPr>
          <p:cNvSpPr/>
          <p:nvPr/>
        </p:nvSpPr>
        <p:spPr>
          <a:xfrm>
            <a:off x="4330700" y="1016000"/>
            <a:ext cx="4813300" cy="24003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latin typeface="Comic Sans MS" pitchFamily="66" charset="0"/>
              </a:rPr>
              <a:t>What labels should we use for the Bar Chart</a:t>
            </a:r>
          </a:p>
          <a:p>
            <a:pPr algn="ctr">
              <a:defRPr/>
            </a:pPr>
            <a:endParaRPr lang="en-GB" sz="2000" dirty="0">
              <a:latin typeface="Comic Sans MS" pitchFamily="66" charset="0"/>
            </a:endParaRPr>
          </a:p>
          <a:p>
            <a:pPr algn="ctr">
              <a:defRPr/>
            </a:pPr>
            <a:r>
              <a:rPr lang="en-GB" sz="2000" dirty="0">
                <a:solidFill>
                  <a:srgbClr val="FFFF00"/>
                </a:solidFill>
                <a:latin typeface="Comic Sans MS" pitchFamily="66" charset="0"/>
              </a:rPr>
              <a:t>Title, Scale, Labels and Units where appropriate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3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5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60"/>
                            </p:stCondLst>
                            <p:childTnLst>
                              <p:par>
                                <p:cTn id="6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5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6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2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3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9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0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11" grpId="0" animBg="1"/>
      <p:bldP spid="109" grpId="0" animBg="1"/>
      <p:bldP spid="106" grpId="0" animBg="1"/>
      <p:bldP spid="105" grpId="0" animBg="1"/>
      <p:bldP spid="594" grpId="0"/>
      <p:bldP spid="595" grpId="0"/>
      <p:bldP spid="596" grpId="0"/>
      <p:bldP spid="597" grpId="0"/>
      <p:bldP spid="598" grpId="0"/>
      <p:bldP spid="599" grpId="0"/>
      <p:bldP spid="600" grpId="0"/>
      <p:bldP spid="601" grpId="0"/>
      <p:bldP spid="602" grpId="0"/>
      <p:bldP spid="603" grpId="0"/>
      <p:bldP spid="604" grpId="0"/>
      <p:bldP spid="605" grpId="0"/>
      <p:bldP spid="628" grpId="0"/>
      <p:bldP spid="629" grpId="0"/>
      <p:bldP spid="112" grpId="0" animBg="1"/>
      <p:bldP spid="99" grpId="0" build="p" animBg="1"/>
      <p:bldP spid="99" grpId="1" build="allAtOnce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880D8710-5BAE-80C0-8935-4764A0ACEE3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4D4A74-8291-4F60-BB54-5CCFDAFEDADE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5F0EE961-921F-9152-DB12-291F88B712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0" name="Rectangle 20">
            <a:extLst>
              <a:ext uri="{FF2B5EF4-FFF2-40B4-BE49-F238E27FC236}">
                <a16:creationId xmlns:a16="http://schemas.microsoft.com/office/drawing/2014/main" id="{62A53319-A967-7D33-32F4-741D90076E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1E71C54-BBA3-488F-9FA7-9EE32C2CBF19}" type="slidenum">
              <a:rPr lang="en-GB" altLang="en-US">
                <a:solidFill>
                  <a:srgbClr val="898989"/>
                </a:solidFill>
                <a:latin typeface="Comic Sans MS" panose="030F0702030302020204" pitchFamily="66" charset="0"/>
              </a:rPr>
              <a:pPr eaLnBrk="1" hangingPunct="1"/>
              <a:t>90</a:t>
            </a:fld>
            <a:endParaRPr lang="en-GB" altLang="en-US">
              <a:solidFill>
                <a:srgbClr val="898989"/>
              </a:solidFill>
              <a:latin typeface="Comic Sans MS" panose="030F0702030302020204" pitchFamily="66" charset="0"/>
            </a:endParaRPr>
          </a:p>
        </p:txBody>
      </p:sp>
      <p:sp>
        <p:nvSpPr>
          <p:cNvPr id="104453" name="Text Box 5">
            <a:extLst>
              <a:ext uri="{FF2B5EF4-FFF2-40B4-BE49-F238E27FC236}">
                <a16:creationId xmlns:a16="http://schemas.microsoft.com/office/drawing/2014/main" id="{E66F8A9E-5024-6FC6-9323-BB91B1F79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" y="477838"/>
            <a:ext cx="90233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Comic Sans MS" panose="030F0702030302020204" pitchFamily="66" charset="0"/>
              </a:rPr>
              <a:t>Pie Charts 10 Sector Worksheet</a:t>
            </a:r>
          </a:p>
        </p:txBody>
      </p:sp>
      <p:pic>
        <p:nvPicPr>
          <p:cNvPr id="104454" name="Picture 5">
            <a:extLst>
              <a:ext uri="{FF2B5EF4-FFF2-40B4-BE49-F238E27FC236}">
                <a16:creationId xmlns:a16="http://schemas.microsoft.com/office/drawing/2014/main" id="{1DEAAE9E-ED74-AAAA-9400-94E3892962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03" t="14557" r="27609" b="2129"/>
          <a:stretch>
            <a:fillRect/>
          </a:stretch>
        </p:blipFill>
        <p:spPr bwMode="auto">
          <a:xfrm>
            <a:off x="7938" y="1257300"/>
            <a:ext cx="4521200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5" name="Picture 5">
            <a:extLst>
              <a:ext uri="{FF2B5EF4-FFF2-40B4-BE49-F238E27FC236}">
                <a16:creationId xmlns:a16="http://schemas.microsoft.com/office/drawing/2014/main" id="{133C9EED-0C2B-CCD2-E804-BFE9E91E78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03" t="14557" r="27609" b="2129"/>
          <a:stretch>
            <a:fillRect/>
          </a:stretch>
        </p:blipFill>
        <p:spPr bwMode="auto">
          <a:xfrm>
            <a:off x="4568825" y="1247775"/>
            <a:ext cx="4530725" cy="448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Date Placeholder 1">
            <a:extLst>
              <a:ext uri="{FF2B5EF4-FFF2-40B4-BE49-F238E27FC236}">
                <a16:creationId xmlns:a16="http://schemas.microsoft.com/office/drawing/2014/main" id="{56F3673A-2F96-1E88-99DE-33FDEB5998F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CE86016-ADB8-4AF3-AA9D-9ACA41E01961}" type="datetime5">
              <a:rPr lang="en-GB" altLang="en-US" smtClean="0">
                <a:latin typeface="Comic Sans MS" panose="030F0702030302020204" pitchFamily="66" charset="0"/>
              </a:rPr>
              <a:pPr eaLnBrk="1" hangingPunct="1"/>
              <a:t>4-Jul-26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105475" name="Footer Placeholder 2">
            <a:extLst>
              <a:ext uri="{FF2B5EF4-FFF2-40B4-BE49-F238E27FC236}">
                <a16:creationId xmlns:a16="http://schemas.microsoft.com/office/drawing/2014/main" id="{70866C2F-91EF-AD32-ED9F-67B907E78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reated by Mr. Lafferty</a:t>
            </a:r>
          </a:p>
        </p:txBody>
      </p:sp>
      <p:sp>
        <p:nvSpPr>
          <p:cNvPr id="105476" name="Slide Number Placeholder 3">
            <a:extLst>
              <a:ext uri="{FF2B5EF4-FFF2-40B4-BE49-F238E27FC236}">
                <a16:creationId xmlns:a16="http://schemas.microsoft.com/office/drawing/2014/main" id="{B9FA0CCB-0AD1-2B0C-B470-F9DAAC259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939FBBA-E30C-4E36-B28F-E054ECC6E5E2}" type="slidenum">
              <a:rPr lang="en-GB" altLang="en-US">
                <a:latin typeface="Comic Sans MS" panose="030F0702030302020204" pitchFamily="66" charset="0"/>
              </a:rPr>
              <a:pPr eaLnBrk="1" hangingPunct="1"/>
              <a:t>91</a:t>
            </a:fld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105477" name="Rectangle 4">
            <a:extLst>
              <a:ext uri="{FF2B5EF4-FFF2-40B4-BE49-F238E27FC236}">
                <a16:creationId xmlns:a16="http://schemas.microsoft.com/office/drawing/2014/main" id="{5E485330-99B8-4CF1-8568-BB0CEFB0E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latin typeface="Comic Sans MS" panose="030F0702030302020204" pitchFamily="66" charset="0"/>
              </a:rPr>
              <a:t> 20 Slice Pie Charts</a:t>
            </a:r>
            <a:endParaRPr lang="en-US" altLang="en-US" sz="4400">
              <a:latin typeface="Comic Sans MS" panose="030F0702030302020204" pitchFamily="66" charset="0"/>
            </a:endParaRPr>
          </a:p>
        </p:txBody>
      </p:sp>
      <p:pic>
        <p:nvPicPr>
          <p:cNvPr id="6154" name="Picture 3">
            <a:extLst>
              <a:ext uri="{FF2B5EF4-FFF2-40B4-BE49-F238E27FC236}">
                <a16:creationId xmlns:a16="http://schemas.microsoft.com/office/drawing/2014/main" id="{40CC238A-FFFF-B7EC-7E85-95C6B77DD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18010" r="18250"/>
          <a:stretch>
            <a:fillRect/>
          </a:stretch>
        </p:blipFill>
        <p:spPr bwMode="auto">
          <a:xfrm>
            <a:off x="457200" y="1712889"/>
            <a:ext cx="3365500" cy="34448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Picture 3">
            <a:extLst>
              <a:ext uri="{FF2B5EF4-FFF2-40B4-BE49-F238E27FC236}">
                <a16:creationId xmlns:a16="http://schemas.microsoft.com/office/drawing/2014/main" id="{FF1BF2E8-8036-0FB4-7289-125A6C89A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18010" r="18250"/>
          <a:stretch>
            <a:fillRect/>
          </a:stretch>
        </p:blipFill>
        <p:spPr bwMode="auto">
          <a:xfrm>
            <a:off x="4870450" y="1712889"/>
            <a:ext cx="3365500" cy="34448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>
    <p:blinds dir="vert"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391</TotalTime>
  <Words>4783</Words>
  <Application>Microsoft Office PowerPoint</Application>
  <PresentationFormat>On-screen Show (4:3)</PresentationFormat>
  <Paragraphs>1578</Paragraphs>
  <Slides>9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1</vt:i4>
      </vt:variant>
    </vt:vector>
  </HeadingPairs>
  <TitlesOfParts>
    <vt:vector size="107" baseType="lpstr">
      <vt:lpstr>Arial</vt:lpstr>
      <vt:lpstr>Comic Sans MS</vt:lpstr>
      <vt:lpstr>Times New Roman</vt:lpstr>
      <vt:lpstr>Tahoma</vt:lpstr>
      <vt:lpstr>Wingdings</vt:lpstr>
      <vt:lpstr>Calibri</vt:lpstr>
      <vt:lpstr>Euclid Symbol</vt:lpstr>
      <vt:lpstr>Bookman Old Style</vt:lpstr>
      <vt:lpstr>Default Design</vt:lpstr>
      <vt:lpstr>1_Shimmer</vt:lpstr>
      <vt:lpstr>Office Theme</vt:lpstr>
      <vt:lpstr>25_Default Design</vt:lpstr>
      <vt:lpstr>1_Default Design</vt:lpstr>
      <vt:lpstr>MathType 5.0 Equation</vt:lpstr>
      <vt:lpstr>MathType 4.0 Equation</vt:lpstr>
      <vt:lpstr>Microsoft Equation 3.0</vt:lpstr>
      <vt:lpstr>Graphs Charts &amp; Tab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ie Charts</vt:lpstr>
      <vt:lpstr>PowerPoint Presentation</vt:lpstr>
      <vt:lpstr>PowerPoint Presentation</vt:lpstr>
      <vt:lpstr>Pie Charts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Stem and Leaf Diagra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Lafferty</dc:creator>
  <cp:lastModifiedBy>Andrew Moulden</cp:lastModifiedBy>
  <cp:revision>62</cp:revision>
  <dcterms:created xsi:type="dcterms:W3CDTF">2003-11-18T18:37:33Z</dcterms:created>
  <dcterms:modified xsi:type="dcterms:W3CDTF">2026-07-04T18:56:51Z</dcterms:modified>
</cp:coreProperties>
</file>